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8" r:id="rId2"/>
    <p:sldMasterId id="2147483702" r:id="rId3"/>
    <p:sldMasterId id="2147483716" r:id="rId4"/>
    <p:sldMasterId id="2147483730" r:id="rId5"/>
  </p:sldMasterIdLst>
  <p:notesMasterIdLst>
    <p:notesMasterId r:id="rId59"/>
  </p:notesMasterIdLst>
  <p:sldIdLst>
    <p:sldId id="436" r:id="rId6"/>
    <p:sldId id="409" r:id="rId7"/>
    <p:sldId id="410" r:id="rId8"/>
    <p:sldId id="411" r:id="rId9"/>
    <p:sldId id="412" r:id="rId10"/>
    <p:sldId id="413" r:id="rId11"/>
    <p:sldId id="263" r:id="rId12"/>
    <p:sldId id="268" r:id="rId13"/>
    <p:sldId id="274" r:id="rId14"/>
    <p:sldId id="326" r:id="rId15"/>
    <p:sldId id="327" r:id="rId16"/>
    <p:sldId id="403" r:id="rId17"/>
    <p:sldId id="276" r:id="rId18"/>
    <p:sldId id="257" r:id="rId19"/>
    <p:sldId id="277" r:id="rId20"/>
    <p:sldId id="331" r:id="rId21"/>
    <p:sldId id="330" r:id="rId22"/>
    <p:sldId id="332" r:id="rId23"/>
    <p:sldId id="341" r:id="rId24"/>
    <p:sldId id="284" r:id="rId25"/>
    <p:sldId id="422" r:id="rId26"/>
    <p:sldId id="423" r:id="rId27"/>
    <p:sldId id="280" r:id="rId28"/>
    <p:sldId id="336" r:id="rId29"/>
    <p:sldId id="283" r:id="rId30"/>
    <p:sldId id="337" r:id="rId31"/>
    <p:sldId id="368" r:id="rId32"/>
    <p:sldId id="339" r:id="rId33"/>
    <p:sldId id="367" r:id="rId34"/>
    <p:sldId id="289" r:id="rId35"/>
    <p:sldId id="282" r:id="rId36"/>
    <p:sldId id="295" r:id="rId37"/>
    <p:sldId id="292" r:id="rId38"/>
    <p:sldId id="428" r:id="rId39"/>
    <p:sldId id="421" r:id="rId40"/>
    <p:sldId id="419" r:id="rId41"/>
    <p:sldId id="420" r:id="rId42"/>
    <p:sldId id="340" r:id="rId43"/>
    <p:sldId id="418" r:id="rId44"/>
    <p:sldId id="323" r:id="rId45"/>
    <p:sldId id="414" r:id="rId46"/>
    <p:sldId id="425" r:id="rId47"/>
    <p:sldId id="427" r:id="rId48"/>
    <p:sldId id="426" r:id="rId49"/>
    <p:sldId id="429" r:id="rId50"/>
    <p:sldId id="430" r:id="rId51"/>
    <p:sldId id="431" r:id="rId52"/>
    <p:sldId id="432" r:id="rId53"/>
    <p:sldId id="433" r:id="rId54"/>
    <p:sldId id="434" r:id="rId55"/>
    <p:sldId id="437" r:id="rId56"/>
    <p:sldId id="438" r:id="rId57"/>
    <p:sldId id="439" r:id="rId5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688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3758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0639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7517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4398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1275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198156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5033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3CC9"/>
    <a:srgbClr val="66FF33"/>
    <a:srgbClr val="97149A"/>
    <a:srgbClr val="FF7C80"/>
    <a:srgbClr val="004A82"/>
    <a:srgbClr val="FF0000"/>
    <a:srgbClr val="FFFF00"/>
    <a:srgbClr val="000066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51" autoAdjust="0"/>
    <p:restoredTop sz="86914" autoAdjust="0"/>
  </p:normalViewPr>
  <p:slideViewPr>
    <p:cSldViewPr snapToGrid="0">
      <p:cViewPr varScale="1">
        <p:scale>
          <a:sx n="128" d="100"/>
          <a:sy n="128" d="100"/>
        </p:scale>
        <p:origin x="239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61" Type="http://schemas.openxmlformats.org/officeDocument/2006/relationships/viewProps" Target="viewProps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 b="0"/>
            </a:lvl1pPr>
          </a:lstStyle>
          <a:p>
            <a:fld id="{227B5A80-1633-D742-9D28-7B59B1DAA1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34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1pPr>
    <a:lvl2pPr marL="45688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2pPr>
    <a:lvl3pPr marL="91375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3pPr>
    <a:lvl4pPr marL="1370639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4pPr>
    <a:lvl5pPr marL="1827517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5pPr>
    <a:lvl6pPr marL="2284398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275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156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033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rception is an inference problem. this class is about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574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ctor average -&gt; average</a:t>
            </a:r>
            <a:r>
              <a:rPr lang="en-US" baseline="0" dirty="0"/>
              <a:t> of 2 smallest possible mo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355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233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P</a:t>
            </a:r>
            <a:r>
              <a:rPr lang="en-US" baseline="0" dirty="0"/>
              <a:t> vs. 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281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ESTION: which of these is Bayesia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1837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P</a:t>
            </a:r>
            <a:r>
              <a:rPr lang="en-US" baseline="0" dirty="0"/>
              <a:t> vs. ML</a:t>
            </a:r>
          </a:p>
          <a:p>
            <a:endParaRPr lang="en-US" baseline="0" dirty="0"/>
          </a:p>
          <a:p>
            <a:r>
              <a:rPr lang="en-US" baseline="0" dirty="0"/>
              <a:t>P(I(</a:t>
            </a:r>
            <a:r>
              <a:rPr lang="en-US" baseline="0" dirty="0" err="1"/>
              <a:t>x_i</a:t>
            </a:r>
            <a:r>
              <a:rPr lang="en-US" baseline="0" dirty="0"/>
              <a:t>, </a:t>
            </a:r>
            <a:r>
              <a:rPr lang="en-US" baseline="0" dirty="0" err="1"/>
              <a:t>y_i</a:t>
            </a:r>
            <a:r>
              <a:rPr lang="en-US" baseline="0" dirty="0"/>
              <a:t>) | v) is shorthand for a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281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549BCE-0D90-7340-8D15-12DD6C313B2B}" type="slidenum">
              <a:rPr lang="en-US" sz="1200" b="0"/>
              <a:pPr eaLnBrk="1" hangingPunct="1"/>
              <a:t>23</a:t>
            </a:fld>
            <a:endParaRPr lang="en-US" sz="1200" b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9938" cy="34353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Rotating wheel</a:t>
            </a:r>
          </a:p>
          <a:p>
            <a:pPr eaLnBrk="1" hangingPunct="1"/>
            <a:r>
              <a:rPr lang="en-US">
                <a:latin typeface="Times New Roman" charset="0"/>
              </a:rPr>
              <a:t>Switching dot patterns</a:t>
            </a:r>
          </a:p>
        </p:txBody>
      </p:sp>
    </p:spTree>
    <p:extLst>
      <p:ext uri="{BB962C8B-B14F-4D97-AF65-F5344CB8AC3E}">
        <p14:creationId xmlns:p14="http://schemas.microsoft.com/office/powerpoint/2010/main" val="1671804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ise in perception of motion perpendicular</a:t>
            </a:r>
            <a:r>
              <a:rPr lang="en-US" baseline="0" dirty="0"/>
              <a:t> to edge, uncertainty in motion along axis of ed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778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9350" y="687388"/>
            <a:ext cx="4579938" cy="3435350"/>
          </a:xfrm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</a:rPr>
              <a:t>1: likelihood model for the noise</a:t>
            </a:r>
          </a:p>
          <a:p>
            <a:r>
              <a:rPr lang="en-US" dirty="0">
                <a:latin typeface="Times New Roman" charset="0"/>
              </a:rPr>
              <a:t>2: </a:t>
            </a:r>
            <a:r>
              <a:rPr lang="en-US" dirty="0" err="1">
                <a:latin typeface="Times New Roman" charset="0"/>
              </a:rPr>
              <a:t>taylor</a:t>
            </a:r>
            <a:r>
              <a:rPr lang="en-US" dirty="0">
                <a:latin typeface="Times New Roman" charset="0"/>
              </a:rPr>
              <a:t> series expansion for</a:t>
            </a:r>
            <a:r>
              <a:rPr lang="en-US" baseline="0" dirty="0">
                <a:latin typeface="Times New Roman" charset="0"/>
              </a:rPr>
              <a:t> prior image intensity – Ix, </a:t>
            </a:r>
            <a:r>
              <a:rPr lang="en-US" baseline="0" dirty="0" err="1">
                <a:latin typeface="Times New Roman" charset="0"/>
              </a:rPr>
              <a:t>Iy</a:t>
            </a:r>
            <a:r>
              <a:rPr lang="en-US" baseline="0" dirty="0">
                <a:latin typeface="Times New Roman" charset="0"/>
              </a:rPr>
              <a:t>, It  are derivatives with respect to x, y, and t</a:t>
            </a:r>
          </a:p>
          <a:p>
            <a:r>
              <a:rPr lang="en-US" baseline="0" dirty="0">
                <a:latin typeface="Times New Roman" charset="0"/>
              </a:rPr>
              <a:t>3: Ix, </a:t>
            </a:r>
            <a:r>
              <a:rPr lang="en-US" baseline="0" dirty="0" err="1">
                <a:latin typeface="Times New Roman" charset="0"/>
              </a:rPr>
              <a:t>Iy</a:t>
            </a:r>
            <a:r>
              <a:rPr lang="en-US" baseline="0" dirty="0">
                <a:latin typeface="Times New Roman" charset="0"/>
              </a:rPr>
              <a:t>, It = partial derivatives with respect to </a:t>
            </a:r>
            <a:r>
              <a:rPr lang="en-US" baseline="0" dirty="0" err="1">
                <a:latin typeface="Times New Roman" charset="0"/>
              </a:rPr>
              <a:t>x,y,t</a:t>
            </a:r>
            <a:endParaRPr lang="en-US" baseline="0" dirty="0">
              <a:latin typeface="Times New Roman" charset="0"/>
            </a:endParaRPr>
          </a:p>
          <a:p>
            <a:endParaRPr lang="en-US" baseline="0" dirty="0">
              <a:latin typeface="Times New Roman" charset="0"/>
            </a:endParaRPr>
          </a:p>
          <a:p>
            <a:r>
              <a:rPr lang="en-US" baseline="0" dirty="0">
                <a:latin typeface="Times New Roman" charset="0"/>
              </a:rPr>
              <a:t>INTUITION: if </a:t>
            </a:r>
            <a:r>
              <a:rPr lang="en-US" baseline="0" dirty="0" err="1">
                <a:latin typeface="Times New Roman" charset="0"/>
              </a:rPr>
              <a:t>vx</a:t>
            </a:r>
            <a:r>
              <a:rPr lang="en-US" baseline="0" dirty="0">
                <a:latin typeface="Times New Roman" charset="0"/>
              </a:rPr>
              <a:t> is large then image should be changing in x direction; </a:t>
            </a:r>
            <a:r>
              <a:rPr lang="en-US" baseline="0" dirty="0" err="1">
                <a:latin typeface="Times New Roman" charset="0"/>
              </a:rPr>
              <a:t>vy</a:t>
            </a:r>
            <a:r>
              <a:rPr lang="en-US" baseline="0" dirty="0">
                <a:latin typeface="Times New Roman" charset="0"/>
              </a:rPr>
              <a:t> -&gt; y</a:t>
            </a:r>
          </a:p>
          <a:p>
            <a:endParaRPr lang="en-US" dirty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36D9D88-0424-F54E-9E0B-75176812E7C1}" type="slidenum">
              <a:rPr lang="en-US" sz="1200" b="0"/>
              <a:pPr eaLnBrk="1" hangingPunct="1"/>
              <a:t>25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15625296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ltiple image lo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3356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on second line…. DERIVATION ON NEXT SLID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105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mboldt</a:t>
            </a:r>
            <a:r>
              <a:rPr lang="en-US" baseline="0" dirty="0"/>
              <a:t> u Berl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099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ed on likelihood only, motion is up and any horizontal velocity</a:t>
            </a:r>
          </a:p>
          <a:p>
            <a:r>
              <a:rPr lang="en-US" dirty="0"/>
              <a:t>ML solution no good, need PRIOR</a:t>
            </a:r>
          </a:p>
          <a:p>
            <a:endParaRPr lang="en-US" dirty="0"/>
          </a:p>
          <a:p>
            <a:r>
              <a:rPr lang="en-US" dirty="0"/>
              <a:t>Red is perceived velocity vec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145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ame as situation I showed befo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3027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uld see horizontal motion with high contrast</a:t>
            </a:r>
          </a:p>
          <a:p>
            <a:r>
              <a:rPr lang="en-US" dirty="0"/>
              <a:t>Slightly downward motion with low contra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321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ample from the paper with an acute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fects speed as we said previously but also di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9963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ing</a:t>
            </a:r>
            <a:r>
              <a:rPr lang="en-US" baseline="0" dirty="0"/>
              <a:t> back to original demo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62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ENOMENON</a:t>
            </a:r>
          </a:p>
          <a:p>
            <a:r>
              <a:rPr lang="en-US" dirty="0"/>
              <a:t>Grating</a:t>
            </a:r>
            <a:r>
              <a:rPr lang="en-US" baseline="0" dirty="0"/>
              <a:t> viewed through circular aperture: move in diagonal (slowest motion consistent with data)</a:t>
            </a:r>
          </a:p>
          <a:p>
            <a:endParaRPr lang="en-US" baseline="0" dirty="0"/>
          </a:p>
          <a:p>
            <a:r>
              <a:rPr lang="en-US" baseline="0" dirty="0"/>
              <a:t>Why circle:  no edges – edges provide unambiguous evidence of direction because you can establish the correspondence between points</a:t>
            </a:r>
          </a:p>
          <a:p>
            <a:endParaRPr lang="en-US" baseline="0" dirty="0"/>
          </a:p>
          <a:p>
            <a:r>
              <a:rPr lang="en-US" baseline="0" dirty="0"/>
              <a:t>grating viewed through rectangular aperture: moving in direction of the long axis</a:t>
            </a:r>
          </a:p>
          <a:p>
            <a:endParaRPr lang="en-US" baseline="0" dirty="0"/>
          </a:p>
          <a:p>
            <a:r>
              <a:rPr lang="en-US" baseline="0" dirty="0"/>
              <a:t>edge provides evidence of motion along edge</a:t>
            </a:r>
          </a:p>
          <a:p>
            <a:r>
              <a:rPr lang="en-US" baseline="0" dirty="0"/>
              <a:t>if one edge is longer than the other, then it provides more evid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7382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9427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a function of contrast ratio (x axis) and</a:t>
            </a:r>
            <a:r>
              <a:rPr lang="en-US" baseline="0" dirty="0"/>
              <a:t> contrast of higher-contrast gra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2528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tead of rhombus, use plaid:  same information as rhombus</a:t>
            </a:r>
            <a:r>
              <a:rPr lang="en-US" baseline="0" dirty="0"/>
              <a:t> – two distinct orien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6375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erture introduces uncertain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166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ry relative contrast of the two edges.  Bayesian account takes in the relative quality of information from the two edges, IOC, VA do n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793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bjects indicate if motion of plaid is left of veridical</a:t>
            </a:r>
            <a:r>
              <a:rPr lang="en-US" baseline="0" dirty="0"/>
              <a:t> (consistent with VA) or right (consistent with IOC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414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 cannot tell how much motion is taking place along the axis aligned</a:t>
            </a:r>
            <a:r>
              <a:rPr lang="en-US" baseline="0" dirty="0"/>
              <a:t> with the yellow bar -&gt; motion ambigu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7493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AID STIMULUS – </a:t>
            </a:r>
            <a:r>
              <a:rPr lang="en-US" dirty="0" err="1"/>
              <a:t>criss-</a:t>
            </a:r>
            <a:r>
              <a:rPr lang="en-US" baseline="0" dirty="0" err="1"/>
              <a:t>crossing</a:t>
            </a:r>
            <a:r>
              <a:rPr lang="en-US" baseline="0" dirty="0"/>
              <a:t> lines with the point of intersection (shown as a white diamond initially) going from light to dark</a:t>
            </a:r>
          </a:p>
          <a:p>
            <a:endParaRPr lang="en-US" baseline="0" dirty="0"/>
          </a:p>
          <a:p>
            <a:r>
              <a:rPr lang="en-US" baseline="0" dirty="0"/>
              <a:t>phenomenon: white diamond -&gt; move up, grey diamond (diamond vanishes) -&gt; move up, darker diamond -&gt; different directions, very dark diamond -&gt; move up</a:t>
            </a:r>
          </a:p>
          <a:p>
            <a:endParaRPr lang="en-US" baseline="0" dirty="0"/>
          </a:p>
          <a:p>
            <a:r>
              <a:rPr lang="en-US" baseline="0" dirty="0"/>
              <a:t>the separation happens when the diamond is colored such that the pattern can be interpreted as superimposed translucent ba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8757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you interpret the image as a single object</a:t>
            </a:r>
            <a:r>
              <a:rPr lang="en-US" baseline="0" dirty="0"/>
              <a:t> made up of lines in two orientations -&gt; only possible interpretation is up (intersection)</a:t>
            </a:r>
          </a:p>
          <a:p>
            <a:endParaRPr lang="en-US" baseline="0" dirty="0"/>
          </a:p>
          <a:p>
            <a:r>
              <a:rPr lang="en-US" baseline="0" dirty="0"/>
              <a:t>if you interpret image as two objects, then same ambiguity we had with the single line in an aper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054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’s another formulation of the plaid stimulus for the case where the image is interpreted as a single object</a:t>
            </a:r>
          </a:p>
          <a:p>
            <a:endParaRPr lang="en-US" dirty="0"/>
          </a:p>
          <a:p>
            <a:r>
              <a:rPr lang="en-US" dirty="0"/>
              <a:t>WHY HAVE I BLOCKED OFF CORNE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171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ambiguity because information</a:t>
            </a:r>
            <a:r>
              <a:rPr lang="en-US" baseline="0" dirty="0"/>
              <a:t> from two edges is integra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72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play feature:  e.g., maximum lumin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51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1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7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5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7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95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1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3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51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7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19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9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5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7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9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17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36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56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90" indent="-90390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562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1953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320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8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95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90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586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781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976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171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367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562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53" indent="0">
              <a:buNone/>
              <a:defRPr sz="2000" b="1"/>
            </a:lvl2pPr>
            <a:lvl3pPr marL="903904" indent="0">
              <a:buNone/>
              <a:defRPr sz="1800" b="1"/>
            </a:lvl3pPr>
            <a:lvl4pPr marL="1355861" indent="0">
              <a:buNone/>
              <a:defRPr sz="1600" b="1"/>
            </a:lvl4pPr>
            <a:lvl5pPr marL="1807813" indent="0">
              <a:buNone/>
              <a:defRPr sz="1600" b="1"/>
            </a:lvl5pPr>
            <a:lvl6pPr marL="2259765" indent="0">
              <a:buNone/>
              <a:defRPr sz="1600" b="1"/>
            </a:lvl6pPr>
            <a:lvl7pPr marL="2711716" indent="0">
              <a:buNone/>
              <a:defRPr sz="1600" b="1"/>
            </a:lvl7pPr>
            <a:lvl8pPr marL="3163670" indent="0">
              <a:buNone/>
              <a:defRPr sz="1600" b="1"/>
            </a:lvl8pPr>
            <a:lvl9pPr marL="361562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53" indent="0">
              <a:buNone/>
              <a:defRPr sz="2000" b="1"/>
            </a:lvl2pPr>
            <a:lvl3pPr marL="903904" indent="0">
              <a:buNone/>
              <a:defRPr sz="1800" b="1"/>
            </a:lvl3pPr>
            <a:lvl4pPr marL="1355861" indent="0">
              <a:buNone/>
              <a:defRPr sz="1600" b="1"/>
            </a:lvl4pPr>
            <a:lvl5pPr marL="1807813" indent="0">
              <a:buNone/>
              <a:defRPr sz="1600" b="1"/>
            </a:lvl5pPr>
            <a:lvl6pPr marL="2259765" indent="0">
              <a:buNone/>
              <a:defRPr sz="1600" b="1"/>
            </a:lvl6pPr>
            <a:lvl7pPr marL="2711716" indent="0">
              <a:buNone/>
              <a:defRPr sz="1600" b="1"/>
            </a:lvl7pPr>
            <a:lvl8pPr marL="3163670" indent="0">
              <a:buNone/>
              <a:defRPr sz="1600" b="1"/>
            </a:lvl8pPr>
            <a:lvl9pPr marL="361562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80" indent="-90380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519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1900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230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953" indent="0">
              <a:buNone/>
              <a:defRPr sz="1200"/>
            </a:lvl2pPr>
            <a:lvl3pPr marL="903904" indent="0">
              <a:buNone/>
              <a:defRPr sz="1000"/>
            </a:lvl3pPr>
            <a:lvl4pPr marL="1355861" indent="0">
              <a:buNone/>
              <a:defRPr sz="900"/>
            </a:lvl4pPr>
            <a:lvl5pPr marL="1807813" indent="0">
              <a:buNone/>
              <a:defRPr sz="900"/>
            </a:lvl5pPr>
            <a:lvl6pPr marL="2259765" indent="0">
              <a:buNone/>
              <a:defRPr sz="900"/>
            </a:lvl6pPr>
            <a:lvl7pPr marL="2711716" indent="0">
              <a:buNone/>
              <a:defRPr sz="900"/>
            </a:lvl7pPr>
            <a:lvl8pPr marL="3163670" indent="0">
              <a:buNone/>
              <a:defRPr sz="900"/>
            </a:lvl8pPr>
            <a:lvl9pPr marL="361562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953" indent="0">
              <a:buNone/>
              <a:defRPr sz="2800"/>
            </a:lvl2pPr>
            <a:lvl3pPr marL="903904" indent="0">
              <a:buNone/>
              <a:defRPr sz="2300"/>
            </a:lvl3pPr>
            <a:lvl4pPr marL="1355861" indent="0">
              <a:buNone/>
              <a:defRPr sz="2000"/>
            </a:lvl4pPr>
            <a:lvl5pPr marL="1807813" indent="0">
              <a:buNone/>
              <a:defRPr sz="2000"/>
            </a:lvl5pPr>
            <a:lvl6pPr marL="2259765" indent="0">
              <a:buNone/>
              <a:defRPr sz="2000"/>
            </a:lvl6pPr>
            <a:lvl7pPr marL="2711716" indent="0">
              <a:buNone/>
              <a:defRPr sz="2000"/>
            </a:lvl7pPr>
            <a:lvl8pPr marL="3163670" indent="0">
              <a:buNone/>
              <a:defRPr sz="2000"/>
            </a:lvl8pPr>
            <a:lvl9pPr marL="3615622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953" indent="0">
              <a:buNone/>
              <a:defRPr sz="1200"/>
            </a:lvl2pPr>
            <a:lvl3pPr marL="903904" indent="0">
              <a:buNone/>
              <a:defRPr sz="1000"/>
            </a:lvl3pPr>
            <a:lvl4pPr marL="1355861" indent="0">
              <a:buNone/>
              <a:defRPr sz="900"/>
            </a:lvl4pPr>
            <a:lvl5pPr marL="1807813" indent="0">
              <a:buNone/>
              <a:defRPr sz="900"/>
            </a:lvl5pPr>
            <a:lvl6pPr marL="2259765" indent="0">
              <a:buNone/>
              <a:defRPr sz="900"/>
            </a:lvl6pPr>
            <a:lvl7pPr marL="2711716" indent="0">
              <a:buNone/>
              <a:defRPr sz="900"/>
            </a:lvl7pPr>
            <a:lvl8pPr marL="3163670" indent="0">
              <a:buNone/>
              <a:defRPr sz="900"/>
            </a:lvl8pPr>
            <a:lvl9pPr marL="361562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6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2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1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0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23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44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6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11" indent="-90411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646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2059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499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6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8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05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1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17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23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029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235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44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646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9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9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7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57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76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95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13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33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51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059" indent="0">
              <a:buNone/>
              <a:defRPr sz="2000" b="1"/>
            </a:lvl2pPr>
            <a:lvl3pPr marL="904116" indent="0">
              <a:buNone/>
              <a:defRPr sz="1800" b="1"/>
            </a:lvl3pPr>
            <a:lvl4pPr marL="1356178" indent="0">
              <a:buNone/>
              <a:defRPr sz="1600" b="1"/>
            </a:lvl4pPr>
            <a:lvl5pPr marL="1808236" indent="0">
              <a:buNone/>
              <a:defRPr sz="1600" b="1"/>
            </a:lvl5pPr>
            <a:lvl6pPr marL="2260294" indent="0">
              <a:buNone/>
              <a:defRPr sz="1600" b="1"/>
            </a:lvl6pPr>
            <a:lvl7pPr marL="2712351" indent="0">
              <a:buNone/>
              <a:defRPr sz="1600" b="1"/>
            </a:lvl7pPr>
            <a:lvl8pPr marL="3164410" indent="0">
              <a:buNone/>
              <a:defRPr sz="1600" b="1"/>
            </a:lvl8pPr>
            <a:lvl9pPr marL="361646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059" indent="0">
              <a:buNone/>
              <a:defRPr sz="2000" b="1"/>
            </a:lvl2pPr>
            <a:lvl3pPr marL="904116" indent="0">
              <a:buNone/>
              <a:defRPr sz="1800" b="1"/>
            </a:lvl3pPr>
            <a:lvl4pPr marL="1356178" indent="0">
              <a:buNone/>
              <a:defRPr sz="1600" b="1"/>
            </a:lvl4pPr>
            <a:lvl5pPr marL="1808236" indent="0">
              <a:buNone/>
              <a:defRPr sz="1600" b="1"/>
            </a:lvl5pPr>
            <a:lvl6pPr marL="2260294" indent="0">
              <a:buNone/>
              <a:defRPr sz="1600" b="1"/>
            </a:lvl6pPr>
            <a:lvl7pPr marL="2712351" indent="0">
              <a:buNone/>
              <a:defRPr sz="1600" b="1"/>
            </a:lvl7pPr>
            <a:lvl8pPr marL="3164410" indent="0">
              <a:buNone/>
              <a:defRPr sz="1600" b="1"/>
            </a:lvl8pPr>
            <a:lvl9pPr marL="361646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5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5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059" indent="0">
              <a:buNone/>
              <a:defRPr sz="1200"/>
            </a:lvl2pPr>
            <a:lvl3pPr marL="904116" indent="0">
              <a:buNone/>
              <a:defRPr sz="1000"/>
            </a:lvl3pPr>
            <a:lvl4pPr marL="1356178" indent="0">
              <a:buNone/>
              <a:defRPr sz="900"/>
            </a:lvl4pPr>
            <a:lvl5pPr marL="1808236" indent="0">
              <a:buNone/>
              <a:defRPr sz="900"/>
            </a:lvl5pPr>
            <a:lvl6pPr marL="2260294" indent="0">
              <a:buNone/>
              <a:defRPr sz="900"/>
            </a:lvl6pPr>
            <a:lvl7pPr marL="2712351" indent="0">
              <a:buNone/>
              <a:defRPr sz="900"/>
            </a:lvl7pPr>
            <a:lvl8pPr marL="3164410" indent="0">
              <a:buNone/>
              <a:defRPr sz="900"/>
            </a:lvl8pPr>
            <a:lvl9pPr marL="361646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059" indent="0">
              <a:buNone/>
              <a:defRPr sz="2800"/>
            </a:lvl2pPr>
            <a:lvl3pPr marL="904116" indent="0">
              <a:buNone/>
              <a:defRPr sz="2300"/>
            </a:lvl3pPr>
            <a:lvl4pPr marL="1356178" indent="0">
              <a:buNone/>
              <a:defRPr sz="2000"/>
            </a:lvl4pPr>
            <a:lvl5pPr marL="1808236" indent="0">
              <a:buNone/>
              <a:defRPr sz="2000"/>
            </a:lvl5pPr>
            <a:lvl6pPr marL="2260294" indent="0">
              <a:buNone/>
              <a:defRPr sz="2000"/>
            </a:lvl6pPr>
            <a:lvl7pPr marL="2712351" indent="0">
              <a:buNone/>
              <a:defRPr sz="2000"/>
            </a:lvl7pPr>
            <a:lvl8pPr marL="3164410" indent="0">
              <a:buNone/>
              <a:defRPr sz="2000"/>
            </a:lvl8pPr>
            <a:lvl9pPr marL="3616468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059" indent="0">
              <a:buNone/>
              <a:defRPr sz="1200"/>
            </a:lvl2pPr>
            <a:lvl3pPr marL="904116" indent="0">
              <a:buNone/>
              <a:defRPr sz="1000"/>
            </a:lvl3pPr>
            <a:lvl4pPr marL="1356178" indent="0">
              <a:buNone/>
              <a:defRPr sz="900"/>
            </a:lvl4pPr>
            <a:lvl5pPr marL="1808236" indent="0">
              <a:buNone/>
              <a:defRPr sz="900"/>
            </a:lvl5pPr>
            <a:lvl6pPr marL="2260294" indent="0">
              <a:buNone/>
              <a:defRPr sz="900"/>
            </a:lvl6pPr>
            <a:lvl7pPr marL="2712351" indent="0">
              <a:buNone/>
              <a:defRPr sz="900"/>
            </a:lvl7pPr>
            <a:lvl8pPr marL="3164410" indent="0">
              <a:buNone/>
              <a:defRPr sz="900"/>
            </a:lvl8pPr>
            <a:lvl9pPr marL="361646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4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22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3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7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43" indent="-9044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773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2218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769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2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65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86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108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33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55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773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2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218" indent="0">
              <a:buNone/>
              <a:defRPr sz="2800"/>
            </a:lvl2pPr>
            <a:lvl3pPr marL="904434" indent="0">
              <a:buNone/>
              <a:defRPr sz="2300"/>
            </a:lvl3pPr>
            <a:lvl4pPr marL="1356652" indent="0">
              <a:buNone/>
              <a:defRPr sz="2000"/>
            </a:lvl4pPr>
            <a:lvl5pPr marL="1808869" indent="0">
              <a:buNone/>
              <a:defRPr sz="2000"/>
            </a:lvl5pPr>
            <a:lvl6pPr marL="2261086" indent="0">
              <a:buNone/>
              <a:defRPr sz="2000"/>
            </a:lvl6pPr>
            <a:lvl7pPr marL="2713302" indent="0">
              <a:buNone/>
              <a:defRPr sz="2000"/>
            </a:lvl7pPr>
            <a:lvl8pPr marL="3165520" indent="0">
              <a:buNone/>
              <a:defRPr sz="2000"/>
            </a:lvl8pPr>
            <a:lvl9pPr marL="3617737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1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6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22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3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7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43" indent="-9044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773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7581" indent="4274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8867" indent="133915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61301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2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65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86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108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33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55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773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2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218" indent="0">
              <a:buNone/>
              <a:defRPr sz="2800"/>
            </a:lvl2pPr>
            <a:lvl3pPr marL="904434" indent="0">
              <a:buNone/>
              <a:defRPr sz="2300"/>
            </a:lvl3pPr>
            <a:lvl4pPr marL="1356652" indent="0">
              <a:buNone/>
              <a:defRPr sz="2000"/>
            </a:lvl4pPr>
            <a:lvl5pPr marL="1808869" indent="0">
              <a:buNone/>
              <a:defRPr sz="2000"/>
            </a:lvl5pPr>
            <a:lvl6pPr marL="2261086" indent="0">
              <a:buNone/>
              <a:defRPr sz="2000"/>
            </a:lvl6pPr>
            <a:lvl7pPr marL="2713302" indent="0">
              <a:buNone/>
              <a:defRPr sz="2000"/>
            </a:lvl7pPr>
            <a:lvl8pPr marL="3165520" indent="0">
              <a:buNone/>
              <a:defRPr sz="2000"/>
            </a:lvl8pPr>
            <a:lvl9pPr marL="3617737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1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6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900" indent="0">
              <a:buNone/>
              <a:defRPr sz="2800"/>
            </a:lvl2pPr>
            <a:lvl3pPr marL="903798" indent="0">
              <a:buNone/>
              <a:defRPr sz="2300"/>
            </a:lvl3pPr>
            <a:lvl4pPr marL="1355702" indent="0">
              <a:buNone/>
              <a:defRPr sz="2000"/>
            </a:lvl4pPr>
            <a:lvl5pPr marL="1807601" indent="0">
              <a:buNone/>
              <a:defRPr sz="2000"/>
            </a:lvl5pPr>
            <a:lvl6pPr marL="2259501" indent="0">
              <a:buNone/>
              <a:defRPr sz="2000"/>
            </a:lvl6pPr>
            <a:lvl7pPr marL="2711399" indent="0">
              <a:buNone/>
              <a:defRPr sz="2000"/>
            </a:lvl7pPr>
            <a:lvl8pPr marL="3163300" indent="0">
              <a:buNone/>
              <a:defRPr sz="2000"/>
            </a:lvl8pPr>
            <a:lvl9pPr marL="3615199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390" tIns="45194" rIns="90390" bIns="4519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7"/>
            <a:ext cx="8229600" cy="4906963"/>
          </a:xfrm>
          <a:prstGeom prst="rect">
            <a:avLst/>
          </a:prstGeom>
        </p:spPr>
        <p:txBody>
          <a:bodyPr vert="horz" lIns="90390" tIns="45194" rIns="90390" bIns="45194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903894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090" indent="-253090" algn="l" defTabSz="903894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949" indent="-9039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7922" indent="-225972" algn="l" defTabSz="903894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894" indent="0" algn="l" defTabSz="903894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5709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7655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9602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548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94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89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5845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778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9736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1681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362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557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00" tIns="45199" rIns="90400" bIns="4519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6"/>
            <a:ext cx="8229600" cy="4906963"/>
          </a:xfrm>
          <a:prstGeom prst="rect">
            <a:avLst/>
          </a:prstGeom>
        </p:spPr>
        <p:txBody>
          <a:bodyPr vert="horz" lIns="90400" tIns="45199" rIns="90400" bIns="45199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xStyles>
    <p:titleStyle>
      <a:lvl1pPr algn="ctr" defTabSz="903999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99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120" indent="-253120" algn="l" defTabSz="903999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002" indent="-90400" algn="l" defTabSz="90399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001" indent="-225999" algn="l" defTabSz="903999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999" indent="0" algn="l" defTabSz="903999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6000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7999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9998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997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002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999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003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800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000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1998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3999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5997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22" tIns="45210" rIns="90422" bIns="4521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4"/>
            <a:ext cx="8229600" cy="4906963"/>
          </a:xfrm>
          <a:prstGeom prst="rect">
            <a:avLst/>
          </a:prstGeom>
        </p:spPr>
        <p:txBody>
          <a:bodyPr vert="horz" lIns="90422" tIns="45210" rIns="90422" bIns="4521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xStyles>
    <p:titleStyle>
      <a:lvl1pPr algn="ctr" defTabSz="904210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210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179" indent="-253179" algn="l" defTabSz="904210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107" indent="-90422" algn="l" defTabSz="904210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159" indent="-226051" algn="l" defTabSz="904210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210" indent="0" algn="l" defTabSz="904210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6581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8685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0792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2896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107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210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31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8422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052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2632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473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6843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53" tIns="45226" rIns="90453" bIns="45226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1"/>
            <a:ext cx="8229600" cy="4906963"/>
          </a:xfrm>
          <a:prstGeom prst="rect">
            <a:avLst/>
          </a:prstGeom>
        </p:spPr>
        <p:txBody>
          <a:bodyPr vert="horz" lIns="90453" tIns="45226" rIns="90453" bIns="45226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xStyles>
    <p:titleStyle>
      <a:lvl1pPr algn="ctr" defTabSz="904528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268" indent="-253268" algn="l" defTabSz="904528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264" indent="-90453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396" indent="-226132" algn="l" defTabSz="904528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528" indent="0" algn="l" defTabSz="904528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7453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9716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1981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4244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26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528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793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9056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1321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358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5849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8112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53" tIns="45226" rIns="90453" bIns="45226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1"/>
            <a:ext cx="8229600" cy="4906963"/>
          </a:xfrm>
          <a:prstGeom prst="rect">
            <a:avLst/>
          </a:prstGeom>
        </p:spPr>
        <p:txBody>
          <a:bodyPr vert="horz" lIns="90453" tIns="45226" rIns="90453" bIns="45226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txStyles>
    <p:titleStyle>
      <a:lvl1pPr algn="ctr" defTabSz="904528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268" indent="-253268" algn="l" defTabSz="904528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264" indent="-90453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396" indent="-226132" algn="l" defTabSz="904528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528" indent="0" algn="l" defTabSz="904528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7453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9716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1981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4244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26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528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793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9056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1321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358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5849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8112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2" Type="http://schemas.openxmlformats.org/officeDocument/2006/relationships/video" Target="file:////Users/mozer/cu/teaching/ProbabilisticModels/lectures/AlexDemo1.mpg" TargetMode="External"/><Relationship Id="rId1" Type="http://schemas.microsoft.com/office/2007/relationships/media" Target="file:////Users/mozer/cu/teaching/ProbabilisticModels/lectures/AlexDemo1.mpg" TargetMode="External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2" Type="http://schemas.openxmlformats.org/officeDocument/2006/relationships/video" Target="file://localhost/Users/mozer/cu/teaching/ProbabilisticModels/lecturesPRIVATE/AlexDemo1.mpg" TargetMode="External"/><Relationship Id="rId1" Type="http://schemas.microsoft.com/office/2007/relationships/media" Target="file://localhost/Users/mozer/cu/teaching/ProbabilisticModels/lecturesPRIVATE/AlexDemo1.mpg" TargetMode="External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huji.ac.il/~yweiss/Rhombus/rhombus.html" TargetMode="Externa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jpe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huji.ac.il/~yweiss/Rhombus/rhombus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5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://web.mit.edu/persci/demos/Motion&amp;Form/square/square.html" TargetMode="External"/><Relationship Id="rId1" Type="http://schemas.openxmlformats.org/officeDocument/2006/relationships/slideLayout" Target="../slideLayouts/slideLayout5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ichaelbach.de/ot/fcs_hollow-face/" TargetMode="External"/><Relationship Id="rId1" Type="http://schemas.openxmlformats.org/officeDocument/2006/relationships/slideLayout" Target="../slideLayouts/slideLayout5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DAF997-40EB-1348-94CB-E1F0293570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0100" y="815786"/>
            <a:ext cx="7543800" cy="32642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Motion Illusions as Optimal Percepts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</a:rPr>
            </a:br>
            <a:br>
              <a:rPr lang="en-US" dirty="0"/>
            </a:br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 Human and Machine Intelligence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9FE80E9-3411-3C40-8644-E5396C1B34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730" y="4365812"/>
            <a:ext cx="6212541" cy="1752600"/>
          </a:xfrm>
        </p:spPr>
        <p:txBody>
          <a:bodyPr/>
          <a:lstStyle/>
          <a:p>
            <a:r>
              <a:rPr lang="en-US" dirty="0"/>
              <a:t>Spring 2018</a:t>
            </a:r>
          </a:p>
          <a:p>
            <a:r>
              <a:rPr lang="en-US" dirty="0">
                <a:solidFill>
                  <a:schemeClr val="tx1"/>
                </a:solidFill>
              </a:rPr>
              <a:t>Professor Michael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0535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he Aperture Problem: Plaid</a:t>
            </a:r>
          </a:p>
        </p:txBody>
      </p:sp>
      <p:pic>
        <p:nvPicPr>
          <p:cNvPr id="5" name="AlexDemo1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4022725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00600" y="2362200"/>
            <a:ext cx="3733800" cy="31242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he Aperture Problem: Plai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pic>
        <p:nvPicPr>
          <p:cNvPr id="88068" name="AlexDemo1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3"/>
            <a:ext cx="4022725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1782763" y="3048000"/>
            <a:ext cx="609600" cy="609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H="1" flipV="1">
            <a:off x="1858963" y="32766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2392363" y="3200400"/>
            <a:ext cx="609600" cy="609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2620963" y="33528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7663" name="Rectangle 11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Line 12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Line 13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9" name="Text Box 14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dirty="0">
                <a:solidFill>
                  <a:schemeClr val="bg1"/>
                </a:solidFill>
              </a:rPr>
              <a:t>Horizontal velocity (</a:t>
            </a:r>
            <a:r>
              <a:rPr lang="en-US" sz="1800" b="0" dirty="0" err="1">
                <a:solidFill>
                  <a:schemeClr val="bg1"/>
                </a:solidFill>
              </a:rPr>
              <a:t>deg</a:t>
            </a:r>
            <a:r>
              <a:rPr lang="en-US" sz="1800" b="0" dirty="0">
                <a:solidFill>
                  <a:schemeClr val="bg1"/>
                </a:solidFill>
              </a:rPr>
              <a:t>/s)</a:t>
            </a:r>
            <a:endParaRPr lang="en-US" sz="1800" b="0" baseline="-25000" dirty="0">
              <a:solidFill>
                <a:schemeClr val="bg1"/>
              </a:solidFill>
            </a:endParaRPr>
          </a:p>
        </p:txBody>
      </p:sp>
      <p:sp>
        <p:nvSpPr>
          <p:cNvPr id="27660" name="Text Box 15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7661" name="Line 16"/>
          <p:cNvSpPr>
            <a:spLocks noChangeShapeType="1"/>
          </p:cNvSpPr>
          <p:nvPr/>
        </p:nvSpPr>
        <p:spPr bwMode="auto">
          <a:xfrm rot="7333610" flipV="1">
            <a:off x="6721477" y="2727326"/>
            <a:ext cx="1157287" cy="22463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7662" name="Line 17"/>
          <p:cNvSpPr>
            <a:spLocks noChangeShapeType="1"/>
          </p:cNvSpPr>
          <p:nvPr/>
        </p:nvSpPr>
        <p:spPr bwMode="auto">
          <a:xfrm flipV="1">
            <a:off x="5943600" y="2743200"/>
            <a:ext cx="137160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8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8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6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8068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00600" y="2362200"/>
            <a:ext cx="3733800" cy="31242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he Aperture Problem: Rhombus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8687" name="Rectangle 5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8" name="Line 6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Line 7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304800" y="2514600"/>
            <a:ext cx="4419600" cy="2819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10956" name="AutoShape 12"/>
          <p:cNvSpPr>
            <a:spLocks noChangeArrowheads="1"/>
          </p:cNvSpPr>
          <p:nvPr/>
        </p:nvSpPr>
        <p:spPr bwMode="auto">
          <a:xfrm>
            <a:off x="1276350" y="3492500"/>
            <a:ext cx="2343150" cy="976313"/>
          </a:xfrm>
          <a:prstGeom prst="parallelogram">
            <a:avLst>
              <a:gd name="adj" fmla="val 6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1" name="Rectangle 13"/>
          <p:cNvSpPr>
            <a:spLocks noChangeArrowheads="1"/>
          </p:cNvSpPr>
          <p:nvPr/>
        </p:nvSpPr>
        <p:spPr bwMode="auto">
          <a:xfrm>
            <a:off x="1851025" y="3219456"/>
            <a:ext cx="177800" cy="3794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2" name="Rectangle 14"/>
          <p:cNvSpPr>
            <a:spLocks noChangeArrowheads="1"/>
          </p:cNvSpPr>
          <p:nvPr/>
        </p:nvSpPr>
        <p:spPr bwMode="auto">
          <a:xfrm>
            <a:off x="3619504" y="3219456"/>
            <a:ext cx="176213" cy="3794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3" name="Rectangle 15"/>
          <p:cNvSpPr>
            <a:spLocks noChangeArrowheads="1"/>
          </p:cNvSpPr>
          <p:nvPr/>
        </p:nvSpPr>
        <p:spPr bwMode="auto">
          <a:xfrm>
            <a:off x="1276350" y="4141788"/>
            <a:ext cx="177800" cy="3794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4" name="Rectangle 16"/>
          <p:cNvSpPr>
            <a:spLocks noChangeArrowheads="1"/>
          </p:cNvSpPr>
          <p:nvPr/>
        </p:nvSpPr>
        <p:spPr bwMode="auto">
          <a:xfrm>
            <a:off x="3044825" y="4141788"/>
            <a:ext cx="176213" cy="3794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 rot="7333610" flipV="1">
            <a:off x="5856288" y="3843340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>
            <a:off x="5410200" y="34290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fill="remov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85185E-6 L 0.01667 -0.0229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-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4800600" y="2362200"/>
            <a:ext cx="3733800" cy="31242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29699" name="Rectangle 14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9700" name="Group 15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9715" name="Rectangle 1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6" name="Line 1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1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 Box 19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9702" name="Text Box 20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grpSp>
        <p:nvGrpSpPr>
          <p:cNvPr id="29703" name="Group 40"/>
          <p:cNvGrpSpPr>
            <a:grpSpLocks/>
          </p:cNvGrpSpPr>
          <p:nvPr/>
        </p:nvGrpSpPr>
        <p:grpSpPr bwMode="auto">
          <a:xfrm>
            <a:off x="304800" y="2514600"/>
            <a:ext cx="4419600" cy="2819400"/>
            <a:chOff x="480" y="1296"/>
            <a:chExt cx="4800" cy="2496"/>
          </a:xfrm>
        </p:grpSpPr>
        <p:sp>
          <p:nvSpPr>
            <p:cNvPr id="29709" name="Rectangle 34"/>
            <p:cNvSpPr>
              <a:spLocks noChangeArrowheads="1"/>
            </p:cNvSpPr>
            <p:nvPr/>
          </p:nvSpPr>
          <p:spPr bwMode="auto">
            <a:xfrm>
              <a:off x="480" y="1296"/>
              <a:ext cx="4800" cy="249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AutoShape 35"/>
            <p:cNvSpPr>
              <a:spLocks noChangeArrowheads="1"/>
            </p:cNvSpPr>
            <p:nvPr/>
          </p:nvSpPr>
          <p:spPr bwMode="auto">
            <a:xfrm>
              <a:off x="1632" y="1968"/>
              <a:ext cx="2544" cy="864"/>
            </a:xfrm>
            <a:prstGeom prst="parallelogram">
              <a:avLst>
                <a:gd name="adj" fmla="val 73611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Rectangle 36"/>
            <p:cNvSpPr>
              <a:spLocks noChangeArrowheads="1"/>
            </p:cNvSpPr>
            <p:nvPr/>
          </p:nvSpPr>
          <p:spPr bwMode="auto">
            <a:xfrm>
              <a:off x="2258" y="177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2" name="Rectangle 37"/>
            <p:cNvSpPr>
              <a:spLocks noChangeArrowheads="1"/>
            </p:cNvSpPr>
            <p:nvPr/>
          </p:nvSpPr>
          <p:spPr bwMode="auto">
            <a:xfrm>
              <a:off x="4039" y="177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Rectangle 38"/>
            <p:cNvSpPr>
              <a:spLocks noChangeArrowheads="1"/>
            </p:cNvSpPr>
            <p:nvPr/>
          </p:nvSpPr>
          <p:spPr bwMode="auto">
            <a:xfrm>
              <a:off x="1612" y="2645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Rectangle 39"/>
            <p:cNvSpPr>
              <a:spLocks noChangeArrowheads="1"/>
            </p:cNvSpPr>
            <p:nvPr/>
          </p:nvSpPr>
          <p:spPr bwMode="auto">
            <a:xfrm>
              <a:off x="3377" y="2645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5" name="Line 42"/>
          <p:cNvSpPr>
            <a:spLocks noChangeShapeType="1"/>
          </p:cNvSpPr>
          <p:nvPr/>
        </p:nvSpPr>
        <p:spPr bwMode="auto">
          <a:xfrm flipV="1">
            <a:off x="2743200" y="2819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9706" name="Line 43"/>
          <p:cNvSpPr>
            <a:spLocks noChangeShapeType="1"/>
          </p:cNvSpPr>
          <p:nvPr/>
        </p:nvSpPr>
        <p:spPr bwMode="auto">
          <a:xfrm>
            <a:off x="3352800" y="3810000"/>
            <a:ext cx="228600" cy="76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9707" name="Line 44"/>
          <p:cNvSpPr>
            <a:spLocks noChangeShapeType="1"/>
          </p:cNvSpPr>
          <p:nvPr/>
        </p:nvSpPr>
        <p:spPr bwMode="auto">
          <a:xfrm rot="7333610" flipV="1">
            <a:off x="5856288" y="3843340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9708" name="Line 45"/>
          <p:cNvSpPr>
            <a:spLocks noChangeShapeType="1"/>
          </p:cNvSpPr>
          <p:nvPr/>
        </p:nvSpPr>
        <p:spPr bwMode="auto">
          <a:xfrm>
            <a:off x="5410200" y="34290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2057400" y="3657600"/>
            <a:ext cx="762000" cy="3048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66800" y="5257800"/>
            <a:ext cx="2890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3366FF"/>
                </a:solidFill>
              </a:rPr>
              <a:t>Actual motion in blue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Standard Models of Motion Percep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4BACC6"/>
                </a:solidFill>
                <a:latin typeface="Calibri" charset="0"/>
              </a:rPr>
              <a:t>Feature tracking</a:t>
            </a:r>
            <a:endParaRPr lang="en-US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focus on distinguishing features</a:t>
            </a:r>
          </a:p>
          <a:p>
            <a:pPr eaLnBrk="1" hangingPunct="1"/>
            <a:r>
              <a:rPr lang="en-US" b="1" dirty="0">
                <a:solidFill>
                  <a:srgbClr val="4BACC6"/>
                </a:solidFill>
                <a:latin typeface="Calibri" charset="0"/>
              </a:rPr>
              <a:t>IOC</a:t>
            </a:r>
            <a:endParaRPr lang="en-US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intercept of constraints</a:t>
            </a:r>
          </a:p>
          <a:p>
            <a:pPr eaLnBrk="1" hangingPunct="1"/>
            <a:r>
              <a:rPr lang="en-US" b="1" dirty="0">
                <a:solidFill>
                  <a:srgbClr val="4BACC6"/>
                </a:solidFill>
                <a:latin typeface="Calibri" charset="0"/>
              </a:rPr>
              <a:t>VA</a:t>
            </a:r>
            <a:endParaRPr lang="en-US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vector aver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4800600" y="2057400"/>
            <a:ext cx="3733800" cy="34290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Standard Models of Motion Perception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31774" name="Rectangle 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Line 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31751" name="Text Box 10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grpSp>
        <p:nvGrpSpPr>
          <p:cNvPr id="31752" name="Group 11"/>
          <p:cNvGrpSpPr>
            <a:grpSpLocks/>
          </p:cNvGrpSpPr>
          <p:nvPr/>
        </p:nvGrpSpPr>
        <p:grpSpPr bwMode="auto">
          <a:xfrm>
            <a:off x="304800" y="2514600"/>
            <a:ext cx="4419600" cy="2819400"/>
            <a:chOff x="192" y="1776"/>
            <a:chExt cx="2784" cy="1776"/>
          </a:xfrm>
        </p:grpSpPr>
        <p:grpSp>
          <p:nvGrpSpPr>
            <p:cNvPr id="31764" name="Group 12"/>
            <p:cNvGrpSpPr>
              <a:grpSpLocks/>
            </p:cNvGrpSpPr>
            <p:nvPr/>
          </p:nvGrpSpPr>
          <p:grpSpPr bwMode="auto">
            <a:xfrm>
              <a:off x="192" y="1776"/>
              <a:ext cx="2784" cy="1776"/>
              <a:chOff x="480" y="1296"/>
              <a:chExt cx="4800" cy="2496"/>
            </a:xfrm>
          </p:grpSpPr>
          <p:sp>
            <p:nvSpPr>
              <p:cNvPr id="31768" name="Rectangle 13"/>
              <p:cNvSpPr>
                <a:spLocks noChangeArrowheads="1"/>
              </p:cNvSpPr>
              <p:nvPr/>
            </p:nvSpPr>
            <p:spPr bwMode="auto">
              <a:xfrm>
                <a:off x="480" y="1296"/>
                <a:ext cx="4800" cy="24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9" name="AutoShape 14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2544" cy="864"/>
              </a:xfrm>
              <a:prstGeom prst="parallelogram">
                <a:avLst>
                  <a:gd name="adj" fmla="val 73611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0" name="Rectangle 15"/>
              <p:cNvSpPr>
                <a:spLocks noChangeArrowheads="1"/>
              </p:cNvSpPr>
              <p:nvPr/>
            </p:nvSpPr>
            <p:spPr bwMode="auto">
              <a:xfrm>
                <a:off x="2160" y="1920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1" name="Rectangle 16"/>
              <p:cNvSpPr>
                <a:spLocks noChangeArrowheads="1"/>
              </p:cNvSpPr>
              <p:nvPr/>
            </p:nvSpPr>
            <p:spPr bwMode="auto">
              <a:xfrm>
                <a:off x="4080" y="1920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2" name="Rectangle 17"/>
              <p:cNvSpPr>
                <a:spLocks noChangeArrowheads="1"/>
              </p:cNvSpPr>
              <p:nvPr/>
            </p:nvSpPr>
            <p:spPr bwMode="auto">
              <a:xfrm>
                <a:off x="1536" y="2736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3" name="Rectangle 18"/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65" name="Line 19"/>
            <p:cNvSpPr>
              <a:spLocks noChangeShapeType="1"/>
            </p:cNvSpPr>
            <p:nvPr/>
          </p:nvSpPr>
          <p:spPr bwMode="auto">
            <a:xfrm flipV="1">
              <a:off x="1296" y="2496"/>
              <a:ext cx="480" cy="192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20"/>
            <p:cNvSpPr>
              <a:spLocks noChangeShapeType="1"/>
            </p:cNvSpPr>
            <p:nvPr/>
          </p:nvSpPr>
          <p:spPr bwMode="auto">
            <a:xfrm flipV="1">
              <a:off x="1728" y="1968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21"/>
            <p:cNvSpPr>
              <a:spLocks noChangeShapeType="1"/>
            </p:cNvSpPr>
            <p:nvPr/>
          </p:nvSpPr>
          <p:spPr bwMode="auto">
            <a:xfrm>
              <a:off x="2112" y="2592"/>
              <a:ext cx="1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3" name="Line 22"/>
          <p:cNvSpPr>
            <a:spLocks noChangeShapeType="1"/>
          </p:cNvSpPr>
          <p:nvPr/>
        </p:nvSpPr>
        <p:spPr bwMode="auto">
          <a:xfrm rot="7333610" flipV="1">
            <a:off x="6354763" y="3932237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4" name="Line 23"/>
          <p:cNvSpPr>
            <a:spLocks noChangeShapeType="1"/>
          </p:cNvSpPr>
          <p:nvPr/>
        </p:nvSpPr>
        <p:spPr bwMode="auto">
          <a:xfrm>
            <a:off x="5410200" y="29718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5" name="Oval 24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1756" name="Line 25"/>
          <p:cNvSpPr>
            <a:spLocks noChangeShapeType="1"/>
          </p:cNvSpPr>
          <p:nvPr/>
        </p:nvSpPr>
        <p:spPr bwMode="auto">
          <a:xfrm>
            <a:off x="7924800" y="2438400"/>
            <a:ext cx="304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7" name="Text Box 26"/>
          <p:cNvSpPr txBox="1">
            <a:spLocks noChangeArrowheads="1"/>
          </p:cNvSpPr>
          <p:nvPr/>
        </p:nvSpPr>
        <p:spPr bwMode="auto">
          <a:xfrm>
            <a:off x="7215189" y="1981203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1758" name="Line 28"/>
          <p:cNvSpPr>
            <a:spLocks noChangeShapeType="1"/>
          </p:cNvSpPr>
          <p:nvPr/>
        </p:nvSpPr>
        <p:spPr bwMode="auto">
          <a:xfrm>
            <a:off x="6954838" y="3838581"/>
            <a:ext cx="588962" cy="276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9" name="Line 29"/>
          <p:cNvSpPr>
            <a:spLocks noChangeShapeType="1"/>
          </p:cNvSpPr>
          <p:nvPr/>
        </p:nvSpPr>
        <p:spPr bwMode="auto">
          <a:xfrm flipH="1" flipV="1">
            <a:off x="7010400" y="2971800"/>
            <a:ext cx="53340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60" name="Oval 31"/>
          <p:cNvSpPr>
            <a:spLocks noChangeArrowheads="1"/>
          </p:cNvSpPr>
          <p:nvPr/>
        </p:nvSpPr>
        <p:spPr bwMode="auto">
          <a:xfrm>
            <a:off x="71628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1761" name="Text Box 34"/>
          <p:cNvSpPr txBox="1">
            <a:spLocks noChangeArrowheads="1"/>
          </p:cNvSpPr>
          <p:nvPr/>
        </p:nvSpPr>
        <p:spPr bwMode="auto">
          <a:xfrm>
            <a:off x="5791200" y="2133603"/>
            <a:ext cx="582081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1762" name="Line 35"/>
          <p:cNvSpPr>
            <a:spLocks noChangeShapeType="1"/>
          </p:cNvSpPr>
          <p:nvPr/>
        </p:nvSpPr>
        <p:spPr bwMode="auto">
          <a:xfrm flipV="1">
            <a:off x="6964363" y="2971800"/>
            <a:ext cx="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63" name="Line 36"/>
          <p:cNvSpPr>
            <a:spLocks noChangeShapeType="1"/>
          </p:cNvSpPr>
          <p:nvPr/>
        </p:nvSpPr>
        <p:spPr bwMode="auto">
          <a:xfrm>
            <a:off x="6172200" y="2590800"/>
            <a:ext cx="9906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800600" y="2057400"/>
            <a:ext cx="3733800" cy="34290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Standard Models of Motion Perception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32794" name="Rectangle 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5" name="Line 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4" name="Text Box 9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32775" name="Text Box 10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grpSp>
        <p:nvGrpSpPr>
          <p:cNvPr id="32776" name="Group 12"/>
          <p:cNvGrpSpPr>
            <a:grpSpLocks/>
          </p:cNvGrpSpPr>
          <p:nvPr/>
        </p:nvGrpSpPr>
        <p:grpSpPr bwMode="auto">
          <a:xfrm>
            <a:off x="304800" y="2514600"/>
            <a:ext cx="4419600" cy="2819400"/>
            <a:chOff x="480" y="1296"/>
            <a:chExt cx="4800" cy="2496"/>
          </a:xfrm>
        </p:grpSpPr>
        <p:sp>
          <p:nvSpPr>
            <p:cNvPr id="32788" name="Rectangle 13"/>
            <p:cNvSpPr>
              <a:spLocks noChangeArrowheads="1"/>
            </p:cNvSpPr>
            <p:nvPr/>
          </p:nvSpPr>
          <p:spPr bwMode="auto">
            <a:xfrm>
              <a:off x="480" y="1296"/>
              <a:ext cx="4800" cy="249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AutoShape 14"/>
            <p:cNvSpPr>
              <a:spLocks noChangeArrowheads="1"/>
            </p:cNvSpPr>
            <p:nvPr/>
          </p:nvSpPr>
          <p:spPr bwMode="auto">
            <a:xfrm>
              <a:off x="1632" y="1968"/>
              <a:ext cx="2544" cy="864"/>
            </a:xfrm>
            <a:prstGeom prst="parallelogram">
              <a:avLst>
                <a:gd name="adj" fmla="val 73611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Rectangle 15"/>
            <p:cNvSpPr>
              <a:spLocks noChangeArrowheads="1"/>
            </p:cNvSpPr>
            <p:nvPr/>
          </p:nvSpPr>
          <p:spPr bwMode="auto">
            <a:xfrm>
              <a:off x="2160" y="192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Rectangle 16"/>
            <p:cNvSpPr>
              <a:spLocks noChangeArrowheads="1"/>
            </p:cNvSpPr>
            <p:nvPr/>
          </p:nvSpPr>
          <p:spPr bwMode="auto">
            <a:xfrm>
              <a:off x="4080" y="192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Rectangle 17"/>
            <p:cNvSpPr>
              <a:spLocks noChangeArrowheads="1"/>
            </p:cNvSpPr>
            <p:nvPr/>
          </p:nvSpPr>
          <p:spPr bwMode="auto">
            <a:xfrm>
              <a:off x="1536" y="2736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Rectangle 18"/>
            <p:cNvSpPr>
              <a:spLocks noChangeArrowheads="1"/>
            </p:cNvSpPr>
            <p:nvPr/>
          </p:nvSpPr>
          <p:spPr bwMode="auto">
            <a:xfrm>
              <a:off x="3456" y="2736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7" name="Line 19"/>
          <p:cNvSpPr>
            <a:spLocks noChangeShapeType="1"/>
          </p:cNvSpPr>
          <p:nvPr/>
        </p:nvSpPr>
        <p:spPr bwMode="auto">
          <a:xfrm flipV="1">
            <a:off x="2209800" y="3810000"/>
            <a:ext cx="8382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78" name="Line 21"/>
          <p:cNvSpPr>
            <a:spLocks noChangeShapeType="1"/>
          </p:cNvSpPr>
          <p:nvPr/>
        </p:nvSpPr>
        <p:spPr bwMode="auto">
          <a:xfrm>
            <a:off x="3352800" y="3810000"/>
            <a:ext cx="3810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79" name="Line 22"/>
          <p:cNvSpPr>
            <a:spLocks noChangeShapeType="1"/>
          </p:cNvSpPr>
          <p:nvPr/>
        </p:nvSpPr>
        <p:spPr bwMode="auto">
          <a:xfrm rot="7333610" flipV="1">
            <a:off x="6354763" y="3932237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0" name="Line 23"/>
          <p:cNvSpPr>
            <a:spLocks noChangeShapeType="1"/>
          </p:cNvSpPr>
          <p:nvPr/>
        </p:nvSpPr>
        <p:spPr bwMode="auto">
          <a:xfrm>
            <a:off x="5410200" y="38100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1" name="Oval 24"/>
          <p:cNvSpPr>
            <a:spLocks noChangeArrowheads="1"/>
          </p:cNvSpPr>
          <p:nvPr/>
        </p:nvSpPr>
        <p:spPr bwMode="auto">
          <a:xfrm>
            <a:off x="76200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2782" name="Line 25"/>
          <p:cNvSpPr>
            <a:spLocks noChangeShapeType="1"/>
          </p:cNvSpPr>
          <p:nvPr/>
        </p:nvSpPr>
        <p:spPr bwMode="auto">
          <a:xfrm>
            <a:off x="7543800" y="2438400"/>
            <a:ext cx="1524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3" name="Text Box 26"/>
          <p:cNvSpPr txBox="1">
            <a:spLocks noChangeArrowheads="1"/>
          </p:cNvSpPr>
          <p:nvPr/>
        </p:nvSpPr>
        <p:spPr bwMode="auto">
          <a:xfrm>
            <a:off x="7215189" y="1981203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2784" name="Line 27"/>
          <p:cNvSpPr>
            <a:spLocks noChangeShapeType="1"/>
          </p:cNvSpPr>
          <p:nvPr/>
        </p:nvSpPr>
        <p:spPr bwMode="auto">
          <a:xfrm>
            <a:off x="6954838" y="3838581"/>
            <a:ext cx="588962" cy="276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5" name="Oval 29"/>
          <p:cNvSpPr>
            <a:spLocks noChangeArrowheads="1"/>
          </p:cNvSpPr>
          <p:nvPr/>
        </p:nvSpPr>
        <p:spPr bwMode="auto">
          <a:xfrm>
            <a:off x="71628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2786" name="Text Box 30"/>
          <p:cNvSpPr txBox="1">
            <a:spLocks noChangeArrowheads="1"/>
          </p:cNvSpPr>
          <p:nvPr/>
        </p:nvSpPr>
        <p:spPr bwMode="auto">
          <a:xfrm>
            <a:off x="5791200" y="2133603"/>
            <a:ext cx="582081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2787" name="Line 32"/>
          <p:cNvSpPr>
            <a:spLocks noChangeShapeType="1"/>
          </p:cNvSpPr>
          <p:nvPr/>
        </p:nvSpPr>
        <p:spPr bwMode="auto">
          <a:xfrm>
            <a:off x="6172200" y="2590800"/>
            <a:ext cx="990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Standard Models of Motion Percep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Problem</a:t>
            </a:r>
          </a:p>
          <a:p>
            <a:pPr lvl="1"/>
            <a:r>
              <a:rPr lang="en-US" dirty="0">
                <a:latin typeface="Calibri" charset="0"/>
              </a:rPr>
              <a:t>Perceived motion is close to either IOC or VA depending on stimulus duration, retinal eccentricity, contrast, speed, and other factors. </a:t>
            </a:r>
          </a:p>
          <a:p>
            <a:pPr indent="0">
              <a:spcBef>
                <a:spcPts val="1500"/>
              </a:spcBef>
              <a:buNone/>
            </a:pPr>
            <a:r>
              <a:rPr lang="en-US" dirty="0">
                <a:latin typeface="Calibri" charset="0"/>
              </a:rPr>
              <a:t>Maybe perception is an ad hoc combination of models, but that’s neither elegant nor parsimonious.</a:t>
            </a:r>
          </a:p>
          <a:p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>
              <a:solidFill>
                <a:srgbClr val="FF0000"/>
              </a:solidFill>
              <a:latin typeface="Calibri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Standard Models of Motion Percep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Example: Rhombus With Corners Occluded  </a:t>
            </a:r>
          </a:p>
        </p:txBody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>
            <a:off x="1044575" y="2933700"/>
            <a:ext cx="2133600" cy="9906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21" name="AutoShape 6"/>
          <p:cNvSpPr>
            <a:spLocks noChangeArrowheads="1"/>
          </p:cNvSpPr>
          <p:nvPr/>
        </p:nvSpPr>
        <p:spPr bwMode="auto">
          <a:xfrm rot="20061995">
            <a:off x="5562600" y="3200400"/>
            <a:ext cx="2438400" cy="228600"/>
          </a:xfrm>
          <a:prstGeom prst="parallelogram">
            <a:avLst>
              <a:gd name="adj" fmla="val 3951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22" name="Rectangle 25"/>
          <p:cNvSpPr>
            <a:spLocks noChangeArrowheads="1"/>
          </p:cNvSpPr>
          <p:nvPr/>
        </p:nvSpPr>
        <p:spPr bwMode="auto">
          <a:xfrm>
            <a:off x="903288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4823" name="Group 26"/>
          <p:cNvGrpSpPr>
            <a:grpSpLocks/>
          </p:cNvGrpSpPr>
          <p:nvPr/>
        </p:nvGrpSpPr>
        <p:grpSpPr bwMode="auto">
          <a:xfrm>
            <a:off x="903288" y="4783138"/>
            <a:ext cx="2274887" cy="1385887"/>
            <a:chOff x="2544" y="2592"/>
            <a:chExt cx="2112" cy="1536"/>
          </a:xfrm>
        </p:grpSpPr>
        <p:sp>
          <p:nvSpPr>
            <p:cNvPr id="34857" name="Rectangle 27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8" name="Line 28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29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4" name="Text Box 30"/>
          <p:cNvSpPr txBox="1">
            <a:spLocks noChangeArrowheads="1"/>
          </p:cNvSpPr>
          <p:nvPr/>
        </p:nvSpPr>
        <p:spPr bwMode="auto">
          <a:xfrm>
            <a:off x="1160469" y="6272219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Horizont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25" name="Text Box 31"/>
          <p:cNvSpPr txBox="1">
            <a:spLocks noChangeArrowheads="1"/>
          </p:cNvSpPr>
          <p:nvPr/>
        </p:nvSpPr>
        <p:spPr bwMode="auto">
          <a:xfrm rot="16200000">
            <a:off x="-90992" y="5162994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Vertic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26" name="Line 32"/>
          <p:cNvSpPr>
            <a:spLocks noChangeShapeType="1"/>
          </p:cNvSpPr>
          <p:nvPr/>
        </p:nvSpPr>
        <p:spPr bwMode="auto">
          <a:xfrm rot="7333610" flipV="1">
            <a:off x="1715299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27" name="Line 33"/>
          <p:cNvSpPr>
            <a:spLocks noChangeShapeType="1"/>
          </p:cNvSpPr>
          <p:nvPr/>
        </p:nvSpPr>
        <p:spPr bwMode="auto">
          <a:xfrm>
            <a:off x="927106" y="5459413"/>
            <a:ext cx="22510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28" name="Oval 34"/>
          <p:cNvSpPr>
            <a:spLocks noChangeArrowheads="1"/>
          </p:cNvSpPr>
          <p:nvPr/>
        </p:nvSpPr>
        <p:spPr bwMode="auto">
          <a:xfrm>
            <a:off x="2519369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29" name="Line 35"/>
          <p:cNvSpPr>
            <a:spLocks noChangeShapeType="1"/>
          </p:cNvSpPr>
          <p:nvPr/>
        </p:nvSpPr>
        <p:spPr bwMode="auto">
          <a:xfrm>
            <a:off x="2463800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0" name="Text Box 36"/>
          <p:cNvSpPr txBox="1">
            <a:spLocks noChangeArrowheads="1"/>
          </p:cNvSpPr>
          <p:nvPr/>
        </p:nvSpPr>
        <p:spPr bwMode="auto">
          <a:xfrm>
            <a:off x="2227267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4831" name="Line 37"/>
          <p:cNvSpPr>
            <a:spLocks noChangeShapeType="1"/>
          </p:cNvSpPr>
          <p:nvPr/>
        </p:nvSpPr>
        <p:spPr bwMode="auto">
          <a:xfrm>
            <a:off x="2039938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2" name="Oval 38"/>
          <p:cNvSpPr>
            <a:spLocks noChangeArrowheads="1"/>
          </p:cNvSpPr>
          <p:nvPr/>
        </p:nvSpPr>
        <p:spPr bwMode="auto">
          <a:xfrm>
            <a:off x="2189169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33" name="Text Box 39"/>
          <p:cNvSpPr txBox="1">
            <a:spLocks noChangeArrowheads="1"/>
          </p:cNvSpPr>
          <p:nvPr/>
        </p:nvSpPr>
        <p:spPr bwMode="auto">
          <a:xfrm>
            <a:off x="1200152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4834" name="Line 40"/>
          <p:cNvSpPr>
            <a:spLocks noChangeShapeType="1"/>
          </p:cNvSpPr>
          <p:nvPr/>
        </p:nvSpPr>
        <p:spPr bwMode="auto">
          <a:xfrm>
            <a:off x="1476375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5" name="Line 41"/>
          <p:cNvSpPr>
            <a:spLocks noChangeShapeType="1"/>
          </p:cNvSpPr>
          <p:nvPr/>
        </p:nvSpPr>
        <p:spPr bwMode="auto">
          <a:xfrm>
            <a:off x="1806575" y="3429000"/>
            <a:ext cx="7620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6" name="Line 42"/>
          <p:cNvSpPr>
            <a:spLocks noChangeShapeType="1"/>
          </p:cNvSpPr>
          <p:nvPr/>
        </p:nvSpPr>
        <p:spPr bwMode="auto">
          <a:xfrm>
            <a:off x="6553200" y="3429000"/>
            <a:ext cx="7620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7" name="Rectangle 43"/>
          <p:cNvSpPr>
            <a:spLocks noChangeArrowheads="1"/>
          </p:cNvSpPr>
          <p:nvPr/>
        </p:nvSpPr>
        <p:spPr bwMode="auto">
          <a:xfrm>
            <a:off x="5726117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4838" name="Group 44"/>
          <p:cNvGrpSpPr>
            <a:grpSpLocks/>
          </p:cNvGrpSpPr>
          <p:nvPr/>
        </p:nvGrpSpPr>
        <p:grpSpPr bwMode="auto">
          <a:xfrm>
            <a:off x="5726117" y="4783138"/>
            <a:ext cx="2274887" cy="1385887"/>
            <a:chOff x="2544" y="2592"/>
            <a:chExt cx="2112" cy="1536"/>
          </a:xfrm>
        </p:grpSpPr>
        <p:sp>
          <p:nvSpPr>
            <p:cNvPr id="34854" name="Rectangle 45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Line 46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6" name="Line 47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9" name="Text Box 48"/>
          <p:cNvSpPr txBox="1">
            <a:spLocks noChangeArrowheads="1"/>
          </p:cNvSpPr>
          <p:nvPr/>
        </p:nvSpPr>
        <p:spPr bwMode="auto">
          <a:xfrm>
            <a:off x="5983294" y="6272219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Horizont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40" name="Text Box 49"/>
          <p:cNvSpPr txBox="1">
            <a:spLocks noChangeArrowheads="1"/>
          </p:cNvSpPr>
          <p:nvPr/>
        </p:nvSpPr>
        <p:spPr bwMode="auto">
          <a:xfrm rot="16200000">
            <a:off x="4731832" y="5162994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Vertic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41" name="Line 50"/>
          <p:cNvSpPr>
            <a:spLocks noChangeShapeType="1"/>
          </p:cNvSpPr>
          <p:nvPr/>
        </p:nvSpPr>
        <p:spPr bwMode="auto">
          <a:xfrm rot="7333610" flipV="1">
            <a:off x="6538120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2" name="Line 51"/>
          <p:cNvSpPr>
            <a:spLocks noChangeShapeType="1"/>
          </p:cNvSpPr>
          <p:nvPr/>
        </p:nvSpPr>
        <p:spPr bwMode="auto">
          <a:xfrm flipV="1">
            <a:off x="6705600" y="4953000"/>
            <a:ext cx="121920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3" name="Oval 52"/>
          <p:cNvSpPr>
            <a:spLocks noChangeArrowheads="1"/>
          </p:cNvSpPr>
          <p:nvPr/>
        </p:nvSpPr>
        <p:spPr bwMode="auto">
          <a:xfrm>
            <a:off x="7342194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44" name="Line 53"/>
          <p:cNvSpPr>
            <a:spLocks noChangeShapeType="1"/>
          </p:cNvSpPr>
          <p:nvPr/>
        </p:nvSpPr>
        <p:spPr bwMode="auto">
          <a:xfrm>
            <a:off x="7286625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5" name="Text Box 54"/>
          <p:cNvSpPr txBox="1">
            <a:spLocks noChangeArrowheads="1"/>
          </p:cNvSpPr>
          <p:nvPr/>
        </p:nvSpPr>
        <p:spPr bwMode="auto">
          <a:xfrm>
            <a:off x="7050088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4846" name="Line 55"/>
          <p:cNvSpPr>
            <a:spLocks noChangeShapeType="1"/>
          </p:cNvSpPr>
          <p:nvPr/>
        </p:nvSpPr>
        <p:spPr bwMode="auto">
          <a:xfrm>
            <a:off x="6862763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7" name="Oval 56"/>
          <p:cNvSpPr>
            <a:spLocks noChangeArrowheads="1"/>
          </p:cNvSpPr>
          <p:nvPr/>
        </p:nvSpPr>
        <p:spPr bwMode="auto">
          <a:xfrm>
            <a:off x="7011994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48" name="Text Box 57"/>
          <p:cNvSpPr txBox="1">
            <a:spLocks noChangeArrowheads="1"/>
          </p:cNvSpPr>
          <p:nvPr/>
        </p:nvSpPr>
        <p:spPr bwMode="auto">
          <a:xfrm>
            <a:off x="6022977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4849" name="Line 58"/>
          <p:cNvSpPr>
            <a:spLocks noChangeShapeType="1"/>
          </p:cNvSpPr>
          <p:nvPr/>
        </p:nvSpPr>
        <p:spPr bwMode="auto">
          <a:xfrm>
            <a:off x="6299201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50" name="Line 59"/>
          <p:cNvSpPr>
            <a:spLocks noChangeShapeType="1"/>
          </p:cNvSpPr>
          <p:nvPr/>
        </p:nvSpPr>
        <p:spPr bwMode="auto">
          <a:xfrm>
            <a:off x="1806575" y="3581400"/>
            <a:ext cx="762000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51" name="Line 60"/>
          <p:cNvSpPr>
            <a:spLocks noChangeShapeType="1"/>
          </p:cNvSpPr>
          <p:nvPr/>
        </p:nvSpPr>
        <p:spPr bwMode="auto">
          <a:xfrm>
            <a:off x="6553200" y="3429000"/>
            <a:ext cx="381000" cy="30480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52" name="Text Box 61"/>
          <p:cNvSpPr txBox="1">
            <a:spLocks noChangeArrowheads="1"/>
          </p:cNvSpPr>
          <p:nvPr/>
        </p:nvSpPr>
        <p:spPr bwMode="auto">
          <a:xfrm>
            <a:off x="7239000" y="3581403"/>
            <a:ext cx="1659299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>
                <a:solidFill>
                  <a:srgbClr val="66FF33"/>
                </a:solidFill>
              </a:rPr>
              <a:t>Percept: VA</a:t>
            </a:r>
          </a:p>
        </p:txBody>
      </p:sp>
      <p:sp>
        <p:nvSpPr>
          <p:cNvPr id="34853" name="Text Box 62"/>
          <p:cNvSpPr txBox="1">
            <a:spLocks noChangeArrowheads="1"/>
          </p:cNvSpPr>
          <p:nvPr/>
        </p:nvSpPr>
        <p:spPr bwMode="auto">
          <a:xfrm>
            <a:off x="2949578" y="3581403"/>
            <a:ext cx="1799913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>
                <a:solidFill>
                  <a:srgbClr val="66FF33"/>
                </a:solidFill>
              </a:rPr>
              <a:t>Percept: IO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71800" y="3200400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3366FF"/>
                </a:solidFill>
              </a:rPr>
              <a:t>Actual motion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252995" y="3195935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3366FF"/>
                </a:solidFill>
              </a:rPr>
              <a:t>Actual mo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228600" y="1295400"/>
            <a:ext cx="8763000" cy="449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Calibri" charset="0"/>
              </a:rPr>
              <a:t>Rhombus Thickness Influences Perception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idx="1"/>
          </p:nvPr>
        </p:nvSpPr>
        <p:spPr>
          <a:xfrm>
            <a:off x="304803" y="6065834"/>
            <a:ext cx="8382000" cy="1020766"/>
          </a:xfrm>
        </p:spPr>
        <p:txBody>
          <a:bodyPr/>
          <a:lstStyle/>
          <a:p>
            <a:r>
              <a:rPr lang="en-US" dirty="0">
                <a:hlinkClick r:id="rId3"/>
              </a:rPr>
              <a:t>rhombus demo</a:t>
            </a:r>
            <a:r>
              <a:rPr lang="en-US" dirty="0">
                <a:latin typeface="Calibri" charset="0"/>
                <a:hlinkClick r:id="rId3"/>
              </a:rPr>
              <a:t> </a:t>
            </a:r>
            <a:endParaRPr lang="en-US" dirty="0"/>
          </a:p>
        </p:txBody>
      </p:sp>
      <p:pic>
        <p:nvPicPr>
          <p:cNvPr id="205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3684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3684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00993"/>
              </p:ext>
            </p:extLst>
          </p:nvPr>
        </p:nvGraphicFramePr>
        <p:xfrm>
          <a:off x="381000" y="1447800"/>
          <a:ext cx="8382000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CorelDRAW" r:id="rId6" imgW="4234320" imgH="2010960" progId="CorelDRAW.Graphic.9">
                  <p:embed/>
                </p:oleObj>
              </mc:Choice>
              <mc:Fallback>
                <p:oleObj name="CorelDRAW" r:id="rId6" imgW="4234320" imgH="2010960" progId="CorelDRAW.Graphic.9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382000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5838825" y="2128838"/>
            <a:ext cx="900113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7862889" y="2986094"/>
            <a:ext cx="366712" cy="695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781800" y="2157413"/>
            <a:ext cx="795338" cy="328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7267581" y="2347913"/>
            <a:ext cx="981075" cy="8239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5381625" y="2024063"/>
            <a:ext cx="404813" cy="3095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What’s Special About Perception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Visual perception important for survival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latin typeface="Calibri" charset="0"/>
              </a:rPr>
              <a:t>Likely optimized by evolution</a:t>
            </a:r>
          </a:p>
          <a:p>
            <a:pPr lvl="1"/>
            <a:r>
              <a:rPr lang="en-US" dirty="0">
                <a:latin typeface="Calibri" charset="0"/>
              </a:rPr>
              <a:t>at least more so than other cognitive abilities</a:t>
            </a:r>
          </a:p>
          <a:p>
            <a:pPr eaLnBrk="1" hangingPunct="1"/>
            <a:r>
              <a:rPr lang="en-US" dirty="0">
                <a:latin typeface="Calibri" charset="0"/>
              </a:rPr>
              <a:t>Human visual perception outperforms all modern computer vision systems.</a:t>
            </a:r>
          </a:p>
          <a:p>
            <a:pPr lvl="1"/>
            <a:r>
              <a:rPr lang="en-US" dirty="0">
                <a:latin typeface="Calibri" charset="0"/>
              </a:rPr>
              <a:t>Understanding human vision should be helpful for building AI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Bayesian Model of Motion Percep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Perceived motion correspond to the Maximum a Posteriori (MAP) estimate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v: velocity vector</a:t>
            </a:r>
          </a:p>
          <a:p>
            <a:pPr lvl="1"/>
            <a:r>
              <a:rPr lang="en-US" i="1" dirty="0">
                <a:latin typeface="Calibri" charset="0"/>
              </a:rPr>
              <a:t>I</a:t>
            </a:r>
            <a:r>
              <a:rPr lang="en-US" dirty="0">
                <a:latin typeface="Calibri" charset="0"/>
              </a:rPr>
              <a:t>: snapshot of image at 2 consecutive moments in tim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71385"/>
              </p:ext>
            </p:extLst>
          </p:nvPr>
        </p:nvGraphicFramePr>
        <p:xfrm>
          <a:off x="1143000" y="2514600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4" imgW="3352800" imgH="774700" progId="Equation.DSMT4">
                  <p:embed/>
                </p:oleObj>
              </mc:Choice>
              <mc:Fallback>
                <p:oleObj name="Equation" r:id="rId4" imgW="33528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3352800" cy="774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* Digression *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3" y="990600"/>
            <a:ext cx="8382000" cy="4754562"/>
          </a:xfrm>
        </p:spPr>
        <p:txBody>
          <a:bodyPr/>
          <a:lstStyle/>
          <a:p>
            <a:r>
              <a:rPr lang="en-US" dirty="0"/>
              <a:t>Maximum a posteriori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ximum likelihoo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7103"/>
              </p:ext>
            </p:extLst>
          </p:nvPr>
        </p:nvGraphicFramePr>
        <p:xfrm>
          <a:off x="990600" y="5562600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4" imgW="3352800" imgH="774700" progId="Equation.DSMT4">
                  <p:embed/>
                </p:oleObj>
              </mc:Choice>
              <mc:Fallback>
                <p:oleObj name="Equation" r:id="rId4" imgW="33528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3352800" cy="774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88619"/>
              </p:ext>
            </p:extLst>
          </p:nvPr>
        </p:nvGraphicFramePr>
        <p:xfrm>
          <a:off x="990600" y="1524000"/>
          <a:ext cx="4292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6" imgW="4292600" imgH="3035300" progId="Equation.DSMT4">
                  <p:embed/>
                </p:oleObj>
              </mc:Choice>
              <mc:Fallback>
                <p:oleObj name="Equation" r:id="rId6" imgW="4292600" imgH="303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4292600" cy="3035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381000" y="2362200"/>
            <a:ext cx="83058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18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Bayesian Model of Motion Percep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Perceived motion corresponds to the Maximum a Posteriori (MAP) estimate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3E55B2C-1B5A-E446-8A1C-A9FC4938C662}"/>
              </a:ext>
            </a:extLst>
          </p:cNvPr>
          <p:cNvGrpSpPr/>
          <p:nvPr/>
        </p:nvGrpSpPr>
        <p:grpSpPr>
          <a:xfrm>
            <a:off x="138073" y="6019800"/>
            <a:ext cx="8777327" cy="685800"/>
            <a:chOff x="138073" y="6019800"/>
            <a:chExt cx="8777327" cy="685800"/>
          </a:xfrm>
        </p:grpSpPr>
        <p:sp>
          <p:nvSpPr>
            <p:cNvPr id="3077" name="TextBox 4"/>
            <p:cNvSpPr txBox="1">
              <a:spLocks noChangeArrowheads="1"/>
            </p:cNvSpPr>
            <p:nvPr/>
          </p:nvSpPr>
          <p:spPr bwMode="auto">
            <a:xfrm>
              <a:off x="138073" y="6019800"/>
              <a:ext cx="3172534" cy="584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76" tIns="45688" rIns="91376" bIns="45688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rgbClr val="FFC000"/>
                  </a:solidFill>
                  <a:latin typeface="Arial Black" charset="0"/>
                </a:rPr>
                <a:t>Conditional independence</a:t>
              </a:r>
            </a:p>
            <a:p>
              <a:pPr eaLnBrk="1" hangingPunct="1"/>
              <a:r>
                <a:rPr lang="en-US" sz="1600" dirty="0">
                  <a:solidFill>
                    <a:srgbClr val="FFC000"/>
                  </a:solidFill>
                  <a:latin typeface="Arial Black" charset="0"/>
                </a:rPr>
                <a:t>of observations</a:t>
              </a:r>
            </a:p>
          </p:txBody>
        </p:sp>
        <p:cxnSp>
          <p:nvCxnSpPr>
            <p:cNvPr id="7" name="Straight Connector 6"/>
            <p:cNvCxnSpPr>
              <a:cxnSpLocks noChangeShapeType="1"/>
            </p:cNvCxnSpPr>
            <p:nvPr/>
          </p:nvCxnSpPr>
          <p:spPr bwMode="auto">
            <a:xfrm>
              <a:off x="5562600" y="6705600"/>
              <a:ext cx="3352800" cy="0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>
              <a:outerShdw blurRad="63500" dist="38100" algn="l" rotWithShape="0">
                <a:srgbClr val="000000">
                  <a:alpha val="39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A8C6BF5-5D0C-8F4E-9A8E-09906A428B20}"/>
              </a:ext>
            </a:extLst>
          </p:cNvPr>
          <p:cNvGrpSpPr/>
          <p:nvPr/>
        </p:nvGrpSpPr>
        <p:grpSpPr>
          <a:xfrm>
            <a:off x="6781800" y="5146018"/>
            <a:ext cx="2344212" cy="1254782"/>
            <a:chOff x="6781800" y="5146018"/>
            <a:chExt cx="2344212" cy="1254782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61944AF0-267F-2D4C-A3C4-858C2E843A32}"/>
                </a:ext>
              </a:extLst>
            </p:cNvPr>
            <p:cNvSpPr/>
            <p:nvPr/>
          </p:nvSpPr>
          <p:spPr>
            <a:xfrm>
              <a:off x="6781800" y="5884682"/>
              <a:ext cx="1600200" cy="516118"/>
            </a:xfrm>
            <a:prstGeom prst="roundRect">
              <a:avLst/>
            </a:prstGeom>
            <a:solidFill>
              <a:srgbClr val="FF7C80">
                <a:alpha val="46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39728FA-4934-BC4F-9547-CE4DC7BA473B}"/>
                </a:ext>
              </a:extLst>
            </p:cNvPr>
            <p:cNvSpPr txBox="1"/>
            <p:nvPr/>
          </p:nvSpPr>
          <p:spPr>
            <a:xfrm>
              <a:off x="6871869" y="5146018"/>
              <a:ext cx="225414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+mn-lt"/>
                </a:rPr>
                <a:t>Shorthand for how image is</a:t>
              </a:r>
            </a:p>
            <a:p>
              <a:r>
                <a:rPr lang="en-US" sz="1400" b="1" dirty="0">
                  <a:solidFill>
                    <a:srgbClr val="FF0000"/>
                  </a:solidFill>
                  <a:latin typeface="+mn-lt"/>
                </a:rPr>
                <a:t>changing in a neighborhood</a:t>
              </a:r>
            </a:p>
            <a:p>
              <a:r>
                <a:rPr lang="en-US" sz="1400" dirty="0">
                  <a:solidFill>
                    <a:srgbClr val="FF0000"/>
                  </a:solidFill>
                  <a:latin typeface="+mn-lt"/>
                </a:rPr>
                <a:t>over time</a:t>
              </a:r>
              <a:endParaRPr lang="en-US" sz="1400" b="1" dirty="0">
                <a:solidFill>
                  <a:srgbClr val="FF0000"/>
                </a:solidFill>
                <a:latin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9B77DD2-A484-0E46-9604-17C53FB6A8A3}"/>
                  </a:ext>
                </a:extLst>
              </p:cNvPr>
              <p:cNvSpPr txBox="1"/>
              <p:nvPr/>
            </p:nvSpPr>
            <p:spPr>
              <a:xfrm>
                <a:off x="4132787" y="3505200"/>
                <a:ext cx="3913635" cy="1085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100" b="1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e>
                          <m: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3100" b="0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100" b="0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e>
                              <m:r>
                                <a:rPr lang="en-US" sz="3100" b="1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d>
                          <m: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3100" b="0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100" b="1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d>
                        </m:num>
                        <m:den>
                          <m: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3100" b="0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100" b="0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3100" b="0" dirty="0">
                  <a:solidFill>
                    <a:srgbClr val="9714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9B77DD2-A484-0E46-9604-17C53FB6A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87" y="3505200"/>
                <a:ext cx="3913635" cy="1085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A1AE372-F28B-D849-B65C-2FD08E9A0DC4}"/>
                  </a:ext>
                </a:extLst>
              </p:cNvPr>
              <p:cNvSpPr txBox="1"/>
              <p:nvPr/>
            </p:nvSpPr>
            <p:spPr>
              <a:xfrm>
                <a:off x="411376" y="2459202"/>
                <a:ext cx="3779624" cy="5693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100" b="1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  <m:sup>
                          <m: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100" b="0" i="0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sz="3100" b="1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100" b="1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𝒗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100" b="0" dirty="0">
                  <a:solidFill>
                    <a:srgbClr val="9714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A1AE372-F28B-D849-B65C-2FD08E9A0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76" y="2459202"/>
                <a:ext cx="3779624" cy="569387"/>
              </a:xfrm>
              <a:prstGeom prst="rect">
                <a:avLst/>
              </a:prstGeom>
              <a:blipFill>
                <a:blip r:embed="rId4"/>
                <a:stretch>
                  <a:fillRect r="-669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F5A75C-E4A7-C14F-9CF7-C40DD288DFF4}"/>
                  </a:ext>
                </a:extLst>
              </p:cNvPr>
              <p:cNvSpPr txBox="1"/>
              <p:nvPr/>
            </p:nvSpPr>
            <p:spPr>
              <a:xfrm>
                <a:off x="4132787" y="4724400"/>
                <a:ext cx="2573718" cy="5693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~ 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100" b="1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3100" b="1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100" b="0" dirty="0">
                  <a:solidFill>
                    <a:srgbClr val="9714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F5A75C-E4A7-C14F-9CF7-C40DD288D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87" y="4724400"/>
                <a:ext cx="2573718" cy="569387"/>
              </a:xfrm>
              <a:prstGeom prst="rect">
                <a:avLst/>
              </a:prstGeom>
              <a:blipFill>
                <a:blip r:embed="rId5"/>
                <a:stretch>
                  <a:fillRect r="-1471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892426-3182-F645-84B6-26DB1D4B8854}"/>
                  </a:ext>
                </a:extLst>
              </p:cNvPr>
              <p:cNvSpPr txBox="1"/>
              <p:nvPr/>
            </p:nvSpPr>
            <p:spPr>
              <a:xfrm>
                <a:off x="4132787" y="5518775"/>
                <a:ext cx="4993225" cy="1110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~ </m:t>
                      </m:r>
                      <m:r>
                        <a:rPr lang="en-US" sz="3100" b="0" i="1" smtClean="0">
                          <a:solidFill>
                            <a:srgbClr val="97149A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100" b="1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nary>
                        <m:naryPr>
                          <m:chr m:val="∏"/>
                          <m:limLoc m:val="subSup"/>
                          <m:ctrl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3100" b="0" i="1" smtClean="0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100" b="0" i="1">
                              <a:solidFill>
                                <a:srgbClr val="97149A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3100" b="0" i="1" smtClean="0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100" b="0" i="1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sz="3100" b="0" i="1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3100" b="0" i="1">
                                      <a:solidFill>
                                        <a:srgbClr val="97149A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100" b="0" i="1">
                                      <a:solidFill>
                                        <a:srgbClr val="97149A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100" b="0" i="1">
                                      <a:solidFill>
                                        <a:srgbClr val="97149A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100" b="0" i="1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3100" b="0" i="1">
                                      <a:solidFill>
                                        <a:srgbClr val="97149A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100" b="0" i="1">
                                      <a:solidFill>
                                        <a:srgbClr val="97149A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100" b="0" i="1">
                                      <a:solidFill>
                                        <a:srgbClr val="97149A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100" b="0" i="1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3100" b="0" i="1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100" b="0" i="1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)|</m:t>
                              </m:r>
                              <m:r>
                                <a:rPr lang="en-US" sz="3100" i="1">
                                  <a:solidFill>
                                    <a:srgbClr val="97149A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100" b="0" dirty="0">
                  <a:solidFill>
                    <a:srgbClr val="9714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892426-3182-F645-84B6-26DB1D4B8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87" y="5518775"/>
                <a:ext cx="4993225" cy="1110625"/>
              </a:xfrm>
              <a:prstGeom prst="rect">
                <a:avLst/>
              </a:prstGeom>
              <a:blipFill>
                <a:blip r:embed="rId6"/>
                <a:stretch>
                  <a:fillRect l="-1519" t="-145455" b="-2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216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rior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Weiss and </a:t>
            </a:r>
            <a:r>
              <a:rPr lang="en-US" dirty="0" err="1">
                <a:latin typeface="Calibri" charset="0"/>
              </a:rPr>
              <a:t>Adelson</a:t>
            </a:r>
            <a:r>
              <a:rPr lang="en-US" dirty="0">
                <a:latin typeface="Calibri" charset="0"/>
              </a:rPr>
              <a:t>: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Human observers favor slow motions</a:t>
            </a:r>
          </a:p>
        </p:txBody>
      </p:sp>
      <p:grpSp>
        <p:nvGrpSpPr>
          <p:cNvPr id="4101" name="Group 64"/>
          <p:cNvGrpSpPr>
            <a:grpSpLocks/>
          </p:cNvGrpSpPr>
          <p:nvPr/>
        </p:nvGrpSpPr>
        <p:grpSpPr bwMode="auto">
          <a:xfrm>
            <a:off x="2362200" y="2743200"/>
            <a:ext cx="4343400" cy="2971800"/>
            <a:chOff x="1488" y="1728"/>
            <a:chExt cx="2736" cy="1872"/>
          </a:xfrm>
        </p:grpSpPr>
        <p:sp>
          <p:nvSpPr>
            <p:cNvPr id="4102" name="Rectangle 63"/>
            <p:cNvSpPr>
              <a:spLocks noChangeArrowheads="1"/>
            </p:cNvSpPr>
            <p:nvPr/>
          </p:nvSpPr>
          <p:spPr bwMode="auto">
            <a:xfrm>
              <a:off x="1488" y="1728"/>
              <a:ext cx="2736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" name="Rectangle 5"/>
            <p:cNvSpPr>
              <a:spLocks noChangeArrowheads="1"/>
            </p:cNvSpPr>
            <p:nvPr/>
          </p:nvSpPr>
          <p:spPr bwMode="auto">
            <a:xfrm>
              <a:off x="2221" y="2068"/>
              <a:ext cx="1378" cy="10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Rectangle 6"/>
            <p:cNvSpPr>
              <a:spLocks noChangeArrowheads="1"/>
            </p:cNvSpPr>
            <p:nvPr/>
          </p:nvSpPr>
          <p:spPr bwMode="auto">
            <a:xfrm>
              <a:off x="2221" y="2068"/>
              <a:ext cx="1378" cy="108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7"/>
            <p:cNvSpPr>
              <a:spLocks noChangeShapeType="1"/>
            </p:cNvSpPr>
            <p:nvPr/>
          </p:nvSpPr>
          <p:spPr bwMode="auto">
            <a:xfrm>
              <a:off x="2221" y="2068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8"/>
            <p:cNvSpPr>
              <a:spLocks noChangeShapeType="1"/>
            </p:cNvSpPr>
            <p:nvPr/>
          </p:nvSpPr>
          <p:spPr bwMode="auto">
            <a:xfrm>
              <a:off x="2221" y="3155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9"/>
            <p:cNvSpPr>
              <a:spLocks noChangeShapeType="1"/>
            </p:cNvSpPr>
            <p:nvPr/>
          </p:nvSpPr>
          <p:spPr bwMode="auto">
            <a:xfrm flipV="1">
              <a:off x="3599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0"/>
            <p:cNvSpPr>
              <a:spLocks noChangeShapeType="1"/>
            </p:cNvSpPr>
            <p:nvPr/>
          </p:nvSpPr>
          <p:spPr bwMode="auto">
            <a:xfrm flipV="1">
              <a:off x="2221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11"/>
            <p:cNvSpPr>
              <a:spLocks noChangeShapeType="1"/>
            </p:cNvSpPr>
            <p:nvPr/>
          </p:nvSpPr>
          <p:spPr bwMode="auto">
            <a:xfrm>
              <a:off x="2221" y="3155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2"/>
            <p:cNvSpPr>
              <a:spLocks noChangeShapeType="1"/>
            </p:cNvSpPr>
            <p:nvPr/>
          </p:nvSpPr>
          <p:spPr bwMode="auto">
            <a:xfrm flipV="1">
              <a:off x="2221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3"/>
            <p:cNvSpPr>
              <a:spLocks noChangeShapeType="1"/>
            </p:cNvSpPr>
            <p:nvPr/>
          </p:nvSpPr>
          <p:spPr bwMode="auto">
            <a:xfrm flipV="1">
              <a:off x="2499" y="3137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4"/>
            <p:cNvSpPr>
              <a:spLocks noChangeShapeType="1"/>
            </p:cNvSpPr>
            <p:nvPr/>
          </p:nvSpPr>
          <p:spPr bwMode="auto">
            <a:xfrm>
              <a:off x="2499" y="2068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Rectangle 15"/>
            <p:cNvSpPr>
              <a:spLocks noChangeArrowheads="1"/>
            </p:cNvSpPr>
            <p:nvPr/>
          </p:nvSpPr>
          <p:spPr bwMode="auto">
            <a:xfrm>
              <a:off x="2440" y="3173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4114" name="Line 16"/>
            <p:cNvSpPr>
              <a:spLocks noChangeShapeType="1"/>
            </p:cNvSpPr>
            <p:nvPr/>
          </p:nvSpPr>
          <p:spPr bwMode="auto">
            <a:xfrm flipV="1">
              <a:off x="2908" y="3137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7"/>
            <p:cNvSpPr>
              <a:spLocks noChangeShapeType="1"/>
            </p:cNvSpPr>
            <p:nvPr/>
          </p:nvSpPr>
          <p:spPr bwMode="auto">
            <a:xfrm>
              <a:off x="2908" y="2068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Rectangle 18"/>
            <p:cNvSpPr>
              <a:spLocks noChangeArrowheads="1"/>
            </p:cNvSpPr>
            <p:nvPr/>
          </p:nvSpPr>
          <p:spPr bwMode="auto">
            <a:xfrm>
              <a:off x="2890" y="3173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4117" name="Line 19"/>
            <p:cNvSpPr>
              <a:spLocks noChangeShapeType="1"/>
            </p:cNvSpPr>
            <p:nvPr/>
          </p:nvSpPr>
          <p:spPr bwMode="auto">
            <a:xfrm flipV="1">
              <a:off x="3317" y="3137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20"/>
            <p:cNvSpPr>
              <a:spLocks noChangeShapeType="1"/>
            </p:cNvSpPr>
            <p:nvPr/>
          </p:nvSpPr>
          <p:spPr bwMode="auto">
            <a:xfrm>
              <a:off x="3317" y="2068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Rectangle 21"/>
            <p:cNvSpPr>
              <a:spLocks noChangeArrowheads="1"/>
            </p:cNvSpPr>
            <p:nvPr/>
          </p:nvSpPr>
          <p:spPr bwMode="auto">
            <a:xfrm>
              <a:off x="3276" y="3173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4120" name="Line 22"/>
            <p:cNvSpPr>
              <a:spLocks noChangeShapeType="1"/>
            </p:cNvSpPr>
            <p:nvPr/>
          </p:nvSpPr>
          <p:spPr bwMode="auto">
            <a:xfrm>
              <a:off x="2221" y="2932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3"/>
            <p:cNvSpPr>
              <a:spLocks noChangeShapeType="1"/>
            </p:cNvSpPr>
            <p:nvPr/>
          </p:nvSpPr>
          <p:spPr bwMode="auto">
            <a:xfrm flipH="1">
              <a:off x="3581" y="293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Rectangle 24"/>
            <p:cNvSpPr>
              <a:spLocks noChangeArrowheads="1"/>
            </p:cNvSpPr>
            <p:nvPr/>
          </p:nvSpPr>
          <p:spPr bwMode="auto">
            <a:xfrm>
              <a:off x="2094" y="2891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4123" name="Line 25"/>
            <p:cNvSpPr>
              <a:spLocks noChangeShapeType="1"/>
            </p:cNvSpPr>
            <p:nvPr/>
          </p:nvSpPr>
          <p:spPr bwMode="auto">
            <a:xfrm>
              <a:off x="2221" y="2610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6"/>
            <p:cNvSpPr>
              <a:spLocks noChangeShapeType="1"/>
            </p:cNvSpPr>
            <p:nvPr/>
          </p:nvSpPr>
          <p:spPr bwMode="auto">
            <a:xfrm flipH="1">
              <a:off x="3581" y="261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Rectangle 27"/>
            <p:cNvSpPr>
              <a:spLocks noChangeArrowheads="1"/>
            </p:cNvSpPr>
            <p:nvPr/>
          </p:nvSpPr>
          <p:spPr bwMode="auto">
            <a:xfrm>
              <a:off x="2158" y="2569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4126" name="Line 28"/>
            <p:cNvSpPr>
              <a:spLocks noChangeShapeType="1"/>
            </p:cNvSpPr>
            <p:nvPr/>
          </p:nvSpPr>
          <p:spPr bwMode="auto">
            <a:xfrm>
              <a:off x="2221" y="228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29"/>
            <p:cNvSpPr>
              <a:spLocks noChangeShapeType="1"/>
            </p:cNvSpPr>
            <p:nvPr/>
          </p:nvSpPr>
          <p:spPr bwMode="auto">
            <a:xfrm flipH="1">
              <a:off x="3581" y="22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Rectangle 30"/>
            <p:cNvSpPr>
              <a:spLocks noChangeArrowheads="1"/>
            </p:cNvSpPr>
            <p:nvPr/>
          </p:nvSpPr>
          <p:spPr bwMode="auto">
            <a:xfrm>
              <a:off x="2117" y="2246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4129" name="Line 31"/>
            <p:cNvSpPr>
              <a:spLocks noChangeShapeType="1"/>
            </p:cNvSpPr>
            <p:nvPr/>
          </p:nvSpPr>
          <p:spPr bwMode="auto">
            <a:xfrm>
              <a:off x="2221" y="2068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32"/>
            <p:cNvSpPr>
              <a:spLocks noChangeShapeType="1"/>
            </p:cNvSpPr>
            <p:nvPr/>
          </p:nvSpPr>
          <p:spPr bwMode="auto">
            <a:xfrm>
              <a:off x="2221" y="3155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33"/>
            <p:cNvSpPr>
              <a:spLocks noChangeShapeType="1"/>
            </p:cNvSpPr>
            <p:nvPr/>
          </p:nvSpPr>
          <p:spPr bwMode="auto">
            <a:xfrm flipV="1">
              <a:off x="3599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Line 34"/>
            <p:cNvSpPr>
              <a:spLocks noChangeShapeType="1"/>
            </p:cNvSpPr>
            <p:nvPr/>
          </p:nvSpPr>
          <p:spPr bwMode="auto">
            <a:xfrm flipV="1">
              <a:off x="2221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Freeform 35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Freeform 36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Freeform 37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38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Freeform 39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Freeform 40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Freeform 41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Freeform 42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Freeform 43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Freeform 44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Freeform 45"/>
            <p:cNvSpPr>
              <a:spLocks/>
            </p:cNvSpPr>
            <p:nvPr/>
          </p:nvSpPr>
          <p:spPr bwMode="auto">
            <a:xfrm>
              <a:off x="2335" y="2159"/>
              <a:ext cx="1146" cy="901"/>
            </a:xfrm>
            <a:custGeom>
              <a:avLst/>
              <a:gdLst>
                <a:gd name="T0" fmla="*/ 0 w 1146"/>
                <a:gd name="T1" fmla="*/ 428 h 901"/>
                <a:gd name="T2" fmla="*/ 0 w 1146"/>
                <a:gd name="T3" fmla="*/ 487 h 901"/>
                <a:gd name="T4" fmla="*/ 9 w 1146"/>
                <a:gd name="T5" fmla="*/ 537 h 901"/>
                <a:gd name="T6" fmla="*/ 23 w 1146"/>
                <a:gd name="T7" fmla="*/ 582 h 901"/>
                <a:gd name="T8" fmla="*/ 46 w 1146"/>
                <a:gd name="T9" fmla="*/ 628 h 901"/>
                <a:gd name="T10" fmla="*/ 68 w 1146"/>
                <a:gd name="T11" fmla="*/ 664 h 901"/>
                <a:gd name="T12" fmla="*/ 96 w 1146"/>
                <a:gd name="T13" fmla="*/ 701 h 901"/>
                <a:gd name="T14" fmla="*/ 127 w 1146"/>
                <a:gd name="T15" fmla="*/ 737 h 901"/>
                <a:gd name="T16" fmla="*/ 159 w 1146"/>
                <a:gd name="T17" fmla="*/ 764 h 901"/>
                <a:gd name="T18" fmla="*/ 200 w 1146"/>
                <a:gd name="T19" fmla="*/ 796 h 901"/>
                <a:gd name="T20" fmla="*/ 241 w 1146"/>
                <a:gd name="T21" fmla="*/ 819 h 901"/>
                <a:gd name="T22" fmla="*/ 282 w 1146"/>
                <a:gd name="T23" fmla="*/ 842 h 901"/>
                <a:gd name="T24" fmla="*/ 332 w 1146"/>
                <a:gd name="T25" fmla="*/ 860 h 901"/>
                <a:gd name="T26" fmla="*/ 387 w 1146"/>
                <a:gd name="T27" fmla="*/ 878 h 901"/>
                <a:gd name="T28" fmla="*/ 441 w 1146"/>
                <a:gd name="T29" fmla="*/ 892 h 901"/>
                <a:gd name="T30" fmla="*/ 505 w 1146"/>
                <a:gd name="T31" fmla="*/ 901 h 901"/>
                <a:gd name="T32" fmla="*/ 578 w 1146"/>
                <a:gd name="T33" fmla="*/ 901 h 901"/>
                <a:gd name="T34" fmla="*/ 650 w 1146"/>
                <a:gd name="T35" fmla="*/ 901 h 901"/>
                <a:gd name="T36" fmla="*/ 710 w 1146"/>
                <a:gd name="T37" fmla="*/ 892 h 901"/>
                <a:gd name="T38" fmla="*/ 764 w 1146"/>
                <a:gd name="T39" fmla="*/ 878 h 901"/>
                <a:gd name="T40" fmla="*/ 819 w 1146"/>
                <a:gd name="T41" fmla="*/ 860 h 901"/>
                <a:gd name="T42" fmla="*/ 864 w 1146"/>
                <a:gd name="T43" fmla="*/ 842 h 901"/>
                <a:gd name="T44" fmla="*/ 910 w 1146"/>
                <a:gd name="T45" fmla="*/ 814 h 901"/>
                <a:gd name="T46" fmla="*/ 951 w 1146"/>
                <a:gd name="T47" fmla="*/ 792 h 901"/>
                <a:gd name="T48" fmla="*/ 987 w 1146"/>
                <a:gd name="T49" fmla="*/ 764 h 901"/>
                <a:gd name="T50" fmla="*/ 1023 w 1146"/>
                <a:gd name="T51" fmla="*/ 732 h 901"/>
                <a:gd name="T52" fmla="*/ 1055 w 1146"/>
                <a:gd name="T53" fmla="*/ 696 h 901"/>
                <a:gd name="T54" fmla="*/ 1082 w 1146"/>
                <a:gd name="T55" fmla="*/ 660 h 901"/>
                <a:gd name="T56" fmla="*/ 1105 w 1146"/>
                <a:gd name="T57" fmla="*/ 619 h 901"/>
                <a:gd name="T58" fmla="*/ 1123 w 1146"/>
                <a:gd name="T59" fmla="*/ 578 h 901"/>
                <a:gd name="T60" fmla="*/ 1137 w 1146"/>
                <a:gd name="T61" fmla="*/ 532 h 901"/>
                <a:gd name="T62" fmla="*/ 1146 w 1146"/>
                <a:gd name="T63" fmla="*/ 478 h 901"/>
                <a:gd name="T64" fmla="*/ 1146 w 1146"/>
                <a:gd name="T65" fmla="*/ 423 h 901"/>
                <a:gd name="T66" fmla="*/ 1137 w 1146"/>
                <a:gd name="T67" fmla="*/ 369 h 901"/>
                <a:gd name="T68" fmla="*/ 1123 w 1146"/>
                <a:gd name="T69" fmla="*/ 323 h 901"/>
                <a:gd name="T70" fmla="*/ 1105 w 1146"/>
                <a:gd name="T71" fmla="*/ 282 h 901"/>
                <a:gd name="T72" fmla="*/ 1082 w 1146"/>
                <a:gd name="T73" fmla="*/ 241 h 901"/>
                <a:gd name="T74" fmla="*/ 1055 w 1146"/>
                <a:gd name="T75" fmla="*/ 205 h 901"/>
                <a:gd name="T76" fmla="*/ 1023 w 1146"/>
                <a:gd name="T77" fmla="*/ 169 h 901"/>
                <a:gd name="T78" fmla="*/ 987 w 1146"/>
                <a:gd name="T79" fmla="*/ 137 h 901"/>
                <a:gd name="T80" fmla="*/ 951 w 1146"/>
                <a:gd name="T81" fmla="*/ 109 h 901"/>
                <a:gd name="T82" fmla="*/ 910 w 1146"/>
                <a:gd name="T83" fmla="*/ 87 h 901"/>
                <a:gd name="T84" fmla="*/ 864 w 1146"/>
                <a:gd name="T85" fmla="*/ 59 h 901"/>
                <a:gd name="T86" fmla="*/ 819 w 1146"/>
                <a:gd name="T87" fmla="*/ 41 h 901"/>
                <a:gd name="T88" fmla="*/ 764 w 1146"/>
                <a:gd name="T89" fmla="*/ 23 h 901"/>
                <a:gd name="T90" fmla="*/ 710 w 1146"/>
                <a:gd name="T91" fmla="*/ 9 h 901"/>
                <a:gd name="T92" fmla="*/ 650 w 1146"/>
                <a:gd name="T93" fmla="*/ 0 h 901"/>
                <a:gd name="T94" fmla="*/ 578 w 1146"/>
                <a:gd name="T95" fmla="*/ 0 h 901"/>
                <a:gd name="T96" fmla="*/ 505 w 1146"/>
                <a:gd name="T97" fmla="*/ 0 h 901"/>
                <a:gd name="T98" fmla="*/ 441 w 1146"/>
                <a:gd name="T99" fmla="*/ 9 h 901"/>
                <a:gd name="T100" fmla="*/ 387 w 1146"/>
                <a:gd name="T101" fmla="*/ 23 h 901"/>
                <a:gd name="T102" fmla="*/ 332 w 1146"/>
                <a:gd name="T103" fmla="*/ 41 h 901"/>
                <a:gd name="T104" fmla="*/ 282 w 1146"/>
                <a:gd name="T105" fmla="*/ 59 h 901"/>
                <a:gd name="T106" fmla="*/ 241 w 1146"/>
                <a:gd name="T107" fmla="*/ 82 h 901"/>
                <a:gd name="T108" fmla="*/ 200 w 1146"/>
                <a:gd name="T109" fmla="*/ 105 h 901"/>
                <a:gd name="T110" fmla="*/ 159 w 1146"/>
                <a:gd name="T111" fmla="*/ 137 h 901"/>
                <a:gd name="T112" fmla="*/ 127 w 1146"/>
                <a:gd name="T113" fmla="*/ 164 h 901"/>
                <a:gd name="T114" fmla="*/ 96 w 1146"/>
                <a:gd name="T115" fmla="*/ 200 h 901"/>
                <a:gd name="T116" fmla="*/ 68 w 1146"/>
                <a:gd name="T117" fmla="*/ 237 h 901"/>
                <a:gd name="T118" fmla="*/ 46 w 1146"/>
                <a:gd name="T119" fmla="*/ 273 h 901"/>
                <a:gd name="T120" fmla="*/ 23 w 1146"/>
                <a:gd name="T121" fmla="*/ 319 h 901"/>
                <a:gd name="T122" fmla="*/ 9 w 1146"/>
                <a:gd name="T123" fmla="*/ 364 h 9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46"/>
                <a:gd name="T187" fmla="*/ 0 h 901"/>
                <a:gd name="T188" fmla="*/ 1146 w 1146"/>
                <a:gd name="T189" fmla="*/ 901 h 9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46" h="901">
                  <a:moveTo>
                    <a:pt x="5" y="382"/>
                  </a:moveTo>
                  <a:lnTo>
                    <a:pt x="5" y="382"/>
                  </a:lnTo>
                  <a:lnTo>
                    <a:pt x="5" y="391"/>
                  </a:lnTo>
                  <a:lnTo>
                    <a:pt x="5" y="396"/>
                  </a:lnTo>
                  <a:lnTo>
                    <a:pt x="5" y="400"/>
                  </a:lnTo>
                  <a:lnTo>
                    <a:pt x="0" y="410"/>
                  </a:lnTo>
                  <a:lnTo>
                    <a:pt x="0" y="414"/>
                  </a:lnTo>
                  <a:lnTo>
                    <a:pt x="0" y="42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0" y="441"/>
                  </a:lnTo>
                  <a:lnTo>
                    <a:pt x="0" y="446"/>
                  </a:lnTo>
                  <a:lnTo>
                    <a:pt x="0" y="455"/>
                  </a:lnTo>
                  <a:lnTo>
                    <a:pt x="0" y="460"/>
                  </a:lnTo>
                  <a:lnTo>
                    <a:pt x="0" y="469"/>
                  </a:lnTo>
                  <a:lnTo>
                    <a:pt x="0" y="473"/>
                  </a:lnTo>
                  <a:lnTo>
                    <a:pt x="0" y="478"/>
                  </a:lnTo>
                  <a:lnTo>
                    <a:pt x="0" y="487"/>
                  </a:lnTo>
                  <a:lnTo>
                    <a:pt x="0" y="491"/>
                  </a:lnTo>
                  <a:lnTo>
                    <a:pt x="5" y="501"/>
                  </a:lnTo>
                  <a:lnTo>
                    <a:pt x="5" y="505"/>
                  </a:lnTo>
                  <a:lnTo>
                    <a:pt x="5" y="510"/>
                  </a:lnTo>
                  <a:lnTo>
                    <a:pt x="5" y="519"/>
                  </a:lnTo>
                  <a:lnTo>
                    <a:pt x="9" y="523"/>
                  </a:lnTo>
                  <a:lnTo>
                    <a:pt x="9" y="532"/>
                  </a:lnTo>
                  <a:lnTo>
                    <a:pt x="9" y="537"/>
                  </a:lnTo>
                  <a:lnTo>
                    <a:pt x="14" y="546"/>
                  </a:lnTo>
                  <a:lnTo>
                    <a:pt x="14" y="551"/>
                  </a:lnTo>
                  <a:lnTo>
                    <a:pt x="14" y="555"/>
                  </a:lnTo>
                  <a:lnTo>
                    <a:pt x="18" y="564"/>
                  </a:lnTo>
                  <a:lnTo>
                    <a:pt x="18" y="569"/>
                  </a:lnTo>
                  <a:lnTo>
                    <a:pt x="23" y="578"/>
                  </a:lnTo>
                  <a:lnTo>
                    <a:pt x="23" y="582"/>
                  </a:lnTo>
                  <a:lnTo>
                    <a:pt x="27" y="587"/>
                  </a:lnTo>
                  <a:lnTo>
                    <a:pt x="27" y="596"/>
                  </a:lnTo>
                  <a:lnTo>
                    <a:pt x="32" y="596"/>
                  </a:lnTo>
                  <a:lnTo>
                    <a:pt x="32" y="601"/>
                  </a:lnTo>
                  <a:lnTo>
                    <a:pt x="36" y="610"/>
                  </a:lnTo>
                  <a:lnTo>
                    <a:pt x="36" y="614"/>
                  </a:lnTo>
                  <a:lnTo>
                    <a:pt x="41" y="614"/>
                  </a:lnTo>
                  <a:lnTo>
                    <a:pt x="41" y="619"/>
                  </a:lnTo>
                  <a:lnTo>
                    <a:pt x="46" y="628"/>
                  </a:lnTo>
                  <a:lnTo>
                    <a:pt x="46" y="632"/>
                  </a:lnTo>
                  <a:lnTo>
                    <a:pt x="50" y="632"/>
                  </a:lnTo>
                  <a:lnTo>
                    <a:pt x="50" y="642"/>
                  </a:lnTo>
                  <a:lnTo>
                    <a:pt x="55" y="646"/>
                  </a:lnTo>
                  <a:lnTo>
                    <a:pt x="59" y="655"/>
                  </a:lnTo>
                  <a:lnTo>
                    <a:pt x="64" y="660"/>
                  </a:lnTo>
                  <a:lnTo>
                    <a:pt x="68" y="664"/>
                  </a:lnTo>
                  <a:lnTo>
                    <a:pt x="73" y="669"/>
                  </a:lnTo>
                  <a:lnTo>
                    <a:pt x="73" y="673"/>
                  </a:lnTo>
                  <a:lnTo>
                    <a:pt x="77" y="678"/>
                  </a:lnTo>
                  <a:lnTo>
                    <a:pt x="82" y="682"/>
                  </a:lnTo>
                  <a:lnTo>
                    <a:pt x="82" y="687"/>
                  </a:lnTo>
                  <a:lnTo>
                    <a:pt x="86" y="692"/>
                  </a:lnTo>
                  <a:lnTo>
                    <a:pt x="91" y="696"/>
                  </a:lnTo>
                  <a:lnTo>
                    <a:pt x="96" y="701"/>
                  </a:lnTo>
                  <a:lnTo>
                    <a:pt x="100" y="705"/>
                  </a:lnTo>
                  <a:lnTo>
                    <a:pt x="105" y="710"/>
                  </a:lnTo>
                  <a:lnTo>
                    <a:pt x="109" y="719"/>
                  </a:lnTo>
                  <a:lnTo>
                    <a:pt x="114" y="719"/>
                  </a:lnTo>
                  <a:lnTo>
                    <a:pt x="114" y="723"/>
                  </a:lnTo>
                  <a:lnTo>
                    <a:pt x="118" y="728"/>
                  </a:lnTo>
                  <a:lnTo>
                    <a:pt x="123" y="732"/>
                  </a:lnTo>
                  <a:lnTo>
                    <a:pt x="127" y="737"/>
                  </a:lnTo>
                  <a:lnTo>
                    <a:pt x="136" y="742"/>
                  </a:lnTo>
                  <a:lnTo>
                    <a:pt x="136" y="746"/>
                  </a:lnTo>
                  <a:lnTo>
                    <a:pt x="141" y="751"/>
                  </a:lnTo>
                  <a:lnTo>
                    <a:pt x="146" y="751"/>
                  </a:lnTo>
                  <a:lnTo>
                    <a:pt x="150" y="755"/>
                  </a:lnTo>
                  <a:lnTo>
                    <a:pt x="155" y="760"/>
                  </a:lnTo>
                  <a:lnTo>
                    <a:pt x="159" y="764"/>
                  </a:lnTo>
                  <a:lnTo>
                    <a:pt x="164" y="769"/>
                  </a:lnTo>
                  <a:lnTo>
                    <a:pt x="168" y="773"/>
                  </a:lnTo>
                  <a:lnTo>
                    <a:pt x="173" y="773"/>
                  </a:lnTo>
                  <a:lnTo>
                    <a:pt x="177" y="778"/>
                  </a:lnTo>
                  <a:lnTo>
                    <a:pt x="182" y="783"/>
                  </a:lnTo>
                  <a:lnTo>
                    <a:pt x="187" y="783"/>
                  </a:lnTo>
                  <a:lnTo>
                    <a:pt x="191" y="787"/>
                  </a:lnTo>
                  <a:lnTo>
                    <a:pt x="196" y="792"/>
                  </a:lnTo>
                  <a:lnTo>
                    <a:pt x="200" y="796"/>
                  </a:lnTo>
                  <a:lnTo>
                    <a:pt x="209" y="801"/>
                  </a:lnTo>
                  <a:lnTo>
                    <a:pt x="218" y="805"/>
                  </a:lnTo>
                  <a:lnTo>
                    <a:pt x="227" y="810"/>
                  </a:lnTo>
                  <a:lnTo>
                    <a:pt x="232" y="814"/>
                  </a:lnTo>
                  <a:lnTo>
                    <a:pt x="237" y="814"/>
                  </a:lnTo>
                  <a:lnTo>
                    <a:pt x="241" y="819"/>
                  </a:lnTo>
                  <a:lnTo>
                    <a:pt x="250" y="823"/>
                  </a:lnTo>
                  <a:lnTo>
                    <a:pt x="255" y="828"/>
                  </a:lnTo>
                  <a:lnTo>
                    <a:pt x="259" y="828"/>
                  </a:lnTo>
                  <a:lnTo>
                    <a:pt x="268" y="833"/>
                  </a:lnTo>
                  <a:lnTo>
                    <a:pt x="277" y="837"/>
                  </a:lnTo>
                  <a:lnTo>
                    <a:pt x="282" y="842"/>
                  </a:lnTo>
                  <a:lnTo>
                    <a:pt x="291" y="846"/>
                  </a:lnTo>
                  <a:lnTo>
                    <a:pt x="296" y="846"/>
                  </a:lnTo>
                  <a:lnTo>
                    <a:pt x="300" y="846"/>
                  </a:lnTo>
                  <a:lnTo>
                    <a:pt x="309" y="851"/>
                  </a:lnTo>
                  <a:lnTo>
                    <a:pt x="318" y="855"/>
                  </a:lnTo>
                  <a:lnTo>
                    <a:pt x="323" y="860"/>
                  </a:lnTo>
                  <a:lnTo>
                    <a:pt x="328" y="860"/>
                  </a:lnTo>
                  <a:lnTo>
                    <a:pt x="332" y="860"/>
                  </a:lnTo>
                  <a:lnTo>
                    <a:pt x="341" y="864"/>
                  </a:lnTo>
                  <a:lnTo>
                    <a:pt x="346" y="864"/>
                  </a:lnTo>
                  <a:lnTo>
                    <a:pt x="350" y="869"/>
                  </a:lnTo>
                  <a:lnTo>
                    <a:pt x="355" y="869"/>
                  </a:lnTo>
                  <a:lnTo>
                    <a:pt x="364" y="873"/>
                  </a:lnTo>
                  <a:lnTo>
                    <a:pt x="373" y="873"/>
                  </a:lnTo>
                  <a:lnTo>
                    <a:pt x="382" y="878"/>
                  </a:lnTo>
                  <a:lnTo>
                    <a:pt x="387" y="878"/>
                  </a:lnTo>
                  <a:lnTo>
                    <a:pt x="391" y="878"/>
                  </a:lnTo>
                  <a:lnTo>
                    <a:pt x="396" y="883"/>
                  </a:lnTo>
                  <a:lnTo>
                    <a:pt x="405" y="883"/>
                  </a:lnTo>
                  <a:lnTo>
                    <a:pt x="409" y="883"/>
                  </a:lnTo>
                  <a:lnTo>
                    <a:pt x="414" y="887"/>
                  </a:lnTo>
                  <a:lnTo>
                    <a:pt x="423" y="887"/>
                  </a:lnTo>
                  <a:lnTo>
                    <a:pt x="432" y="887"/>
                  </a:lnTo>
                  <a:lnTo>
                    <a:pt x="437" y="892"/>
                  </a:lnTo>
                  <a:lnTo>
                    <a:pt x="441" y="892"/>
                  </a:lnTo>
                  <a:lnTo>
                    <a:pt x="446" y="892"/>
                  </a:lnTo>
                  <a:lnTo>
                    <a:pt x="455" y="892"/>
                  </a:lnTo>
                  <a:lnTo>
                    <a:pt x="464" y="896"/>
                  </a:lnTo>
                  <a:lnTo>
                    <a:pt x="473" y="896"/>
                  </a:lnTo>
                  <a:lnTo>
                    <a:pt x="478" y="896"/>
                  </a:lnTo>
                  <a:lnTo>
                    <a:pt x="482" y="896"/>
                  </a:lnTo>
                  <a:lnTo>
                    <a:pt x="487" y="896"/>
                  </a:lnTo>
                  <a:lnTo>
                    <a:pt x="496" y="901"/>
                  </a:lnTo>
                  <a:lnTo>
                    <a:pt x="505" y="901"/>
                  </a:lnTo>
                  <a:lnTo>
                    <a:pt x="514" y="901"/>
                  </a:lnTo>
                  <a:lnTo>
                    <a:pt x="519" y="901"/>
                  </a:lnTo>
                  <a:lnTo>
                    <a:pt x="528" y="901"/>
                  </a:lnTo>
                  <a:lnTo>
                    <a:pt x="537" y="901"/>
                  </a:lnTo>
                  <a:lnTo>
                    <a:pt x="546" y="901"/>
                  </a:lnTo>
                  <a:lnTo>
                    <a:pt x="555" y="901"/>
                  </a:lnTo>
                  <a:lnTo>
                    <a:pt x="559" y="901"/>
                  </a:lnTo>
                  <a:lnTo>
                    <a:pt x="569" y="901"/>
                  </a:lnTo>
                  <a:lnTo>
                    <a:pt x="578" y="901"/>
                  </a:lnTo>
                  <a:lnTo>
                    <a:pt x="587" y="901"/>
                  </a:lnTo>
                  <a:lnTo>
                    <a:pt x="591" y="901"/>
                  </a:lnTo>
                  <a:lnTo>
                    <a:pt x="600" y="901"/>
                  </a:lnTo>
                  <a:lnTo>
                    <a:pt x="609" y="901"/>
                  </a:lnTo>
                  <a:lnTo>
                    <a:pt x="619" y="901"/>
                  </a:lnTo>
                  <a:lnTo>
                    <a:pt x="628" y="901"/>
                  </a:lnTo>
                  <a:lnTo>
                    <a:pt x="632" y="901"/>
                  </a:lnTo>
                  <a:lnTo>
                    <a:pt x="641" y="901"/>
                  </a:lnTo>
                  <a:lnTo>
                    <a:pt x="650" y="901"/>
                  </a:lnTo>
                  <a:lnTo>
                    <a:pt x="660" y="896"/>
                  </a:lnTo>
                  <a:lnTo>
                    <a:pt x="664" y="896"/>
                  </a:lnTo>
                  <a:lnTo>
                    <a:pt x="669" y="896"/>
                  </a:lnTo>
                  <a:lnTo>
                    <a:pt x="673" y="896"/>
                  </a:lnTo>
                  <a:lnTo>
                    <a:pt x="682" y="896"/>
                  </a:lnTo>
                  <a:lnTo>
                    <a:pt x="691" y="892"/>
                  </a:lnTo>
                  <a:lnTo>
                    <a:pt x="700" y="892"/>
                  </a:lnTo>
                  <a:lnTo>
                    <a:pt x="705" y="892"/>
                  </a:lnTo>
                  <a:lnTo>
                    <a:pt x="710" y="892"/>
                  </a:lnTo>
                  <a:lnTo>
                    <a:pt x="714" y="887"/>
                  </a:lnTo>
                  <a:lnTo>
                    <a:pt x="723" y="887"/>
                  </a:lnTo>
                  <a:lnTo>
                    <a:pt x="732" y="887"/>
                  </a:lnTo>
                  <a:lnTo>
                    <a:pt x="737" y="883"/>
                  </a:lnTo>
                  <a:lnTo>
                    <a:pt x="741" y="883"/>
                  </a:lnTo>
                  <a:lnTo>
                    <a:pt x="750" y="883"/>
                  </a:lnTo>
                  <a:lnTo>
                    <a:pt x="755" y="878"/>
                  </a:lnTo>
                  <a:lnTo>
                    <a:pt x="760" y="878"/>
                  </a:lnTo>
                  <a:lnTo>
                    <a:pt x="764" y="878"/>
                  </a:lnTo>
                  <a:lnTo>
                    <a:pt x="773" y="873"/>
                  </a:lnTo>
                  <a:lnTo>
                    <a:pt x="782" y="873"/>
                  </a:lnTo>
                  <a:lnTo>
                    <a:pt x="791" y="869"/>
                  </a:lnTo>
                  <a:lnTo>
                    <a:pt x="796" y="869"/>
                  </a:lnTo>
                  <a:lnTo>
                    <a:pt x="800" y="864"/>
                  </a:lnTo>
                  <a:lnTo>
                    <a:pt x="805" y="864"/>
                  </a:lnTo>
                  <a:lnTo>
                    <a:pt x="814" y="860"/>
                  </a:lnTo>
                  <a:lnTo>
                    <a:pt x="819" y="860"/>
                  </a:lnTo>
                  <a:lnTo>
                    <a:pt x="823" y="860"/>
                  </a:lnTo>
                  <a:lnTo>
                    <a:pt x="828" y="855"/>
                  </a:lnTo>
                  <a:lnTo>
                    <a:pt x="837" y="851"/>
                  </a:lnTo>
                  <a:lnTo>
                    <a:pt x="846" y="846"/>
                  </a:lnTo>
                  <a:lnTo>
                    <a:pt x="851" y="846"/>
                  </a:lnTo>
                  <a:lnTo>
                    <a:pt x="855" y="846"/>
                  </a:lnTo>
                  <a:lnTo>
                    <a:pt x="864" y="842"/>
                  </a:lnTo>
                  <a:lnTo>
                    <a:pt x="869" y="837"/>
                  </a:lnTo>
                  <a:lnTo>
                    <a:pt x="878" y="833"/>
                  </a:lnTo>
                  <a:lnTo>
                    <a:pt x="887" y="828"/>
                  </a:lnTo>
                  <a:lnTo>
                    <a:pt x="891" y="828"/>
                  </a:lnTo>
                  <a:lnTo>
                    <a:pt x="896" y="823"/>
                  </a:lnTo>
                  <a:lnTo>
                    <a:pt x="905" y="819"/>
                  </a:lnTo>
                  <a:lnTo>
                    <a:pt x="910" y="814"/>
                  </a:lnTo>
                  <a:lnTo>
                    <a:pt x="914" y="814"/>
                  </a:lnTo>
                  <a:lnTo>
                    <a:pt x="919" y="810"/>
                  </a:lnTo>
                  <a:lnTo>
                    <a:pt x="928" y="805"/>
                  </a:lnTo>
                  <a:lnTo>
                    <a:pt x="937" y="801"/>
                  </a:lnTo>
                  <a:lnTo>
                    <a:pt x="946" y="796"/>
                  </a:lnTo>
                  <a:lnTo>
                    <a:pt x="951" y="792"/>
                  </a:lnTo>
                  <a:lnTo>
                    <a:pt x="955" y="787"/>
                  </a:lnTo>
                  <a:lnTo>
                    <a:pt x="960" y="783"/>
                  </a:lnTo>
                  <a:lnTo>
                    <a:pt x="964" y="783"/>
                  </a:lnTo>
                  <a:lnTo>
                    <a:pt x="969" y="778"/>
                  </a:lnTo>
                  <a:lnTo>
                    <a:pt x="973" y="773"/>
                  </a:lnTo>
                  <a:lnTo>
                    <a:pt x="978" y="773"/>
                  </a:lnTo>
                  <a:lnTo>
                    <a:pt x="982" y="769"/>
                  </a:lnTo>
                  <a:lnTo>
                    <a:pt x="987" y="764"/>
                  </a:lnTo>
                  <a:lnTo>
                    <a:pt x="992" y="760"/>
                  </a:lnTo>
                  <a:lnTo>
                    <a:pt x="996" y="755"/>
                  </a:lnTo>
                  <a:lnTo>
                    <a:pt x="1001" y="751"/>
                  </a:lnTo>
                  <a:lnTo>
                    <a:pt x="1005" y="751"/>
                  </a:lnTo>
                  <a:lnTo>
                    <a:pt x="1010" y="746"/>
                  </a:lnTo>
                  <a:lnTo>
                    <a:pt x="1010" y="742"/>
                  </a:lnTo>
                  <a:lnTo>
                    <a:pt x="1019" y="737"/>
                  </a:lnTo>
                  <a:lnTo>
                    <a:pt x="1023" y="732"/>
                  </a:lnTo>
                  <a:lnTo>
                    <a:pt x="1028" y="728"/>
                  </a:lnTo>
                  <a:lnTo>
                    <a:pt x="1032" y="723"/>
                  </a:lnTo>
                  <a:lnTo>
                    <a:pt x="1032" y="719"/>
                  </a:lnTo>
                  <a:lnTo>
                    <a:pt x="1037" y="719"/>
                  </a:lnTo>
                  <a:lnTo>
                    <a:pt x="1042" y="710"/>
                  </a:lnTo>
                  <a:lnTo>
                    <a:pt x="1046" y="705"/>
                  </a:lnTo>
                  <a:lnTo>
                    <a:pt x="1051" y="701"/>
                  </a:lnTo>
                  <a:lnTo>
                    <a:pt x="1055" y="696"/>
                  </a:lnTo>
                  <a:lnTo>
                    <a:pt x="1060" y="692"/>
                  </a:lnTo>
                  <a:lnTo>
                    <a:pt x="1064" y="687"/>
                  </a:lnTo>
                  <a:lnTo>
                    <a:pt x="1064" y="682"/>
                  </a:lnTo>
                  <a:lnTo>
                    <a:pt x="1069" y="678"/>
                  </a:lnTo>
                  <a:lnTo>
                    <a:pt x="1073" y="673"/>
                  </a:lnTo>
                  <a:lnTo>
                    <a:pt x="1073" y="669"/>
                  </a:lnTo>
                  <a:lnTo>
                    <a:pt x="1078" y="664"/>
                  </a:lnTo>
                  <a:lnTo>
                    <a:pt x="1082" y="660"/>
                  </a:lnTo>
                  <a:lnTo>
                    <a:pt x="1087" y="655"/>
                  </a:lnTo>
                  <a:lnTo>
                    <a:pt x="1092" y="646"/>
                  </a:lnTo>
                  <a:lnTo>
                    <a:pt x="1096" y="642"/>
                  </a:lnTo>
                  <a:lnTo>
                    <a:pt x="1096" y="632"/>
                  </a:lnTo>
                  <a:lnTo>
                    <a:pt x="1101" y="632"/>
                  </a:lnTo>
                  <a:lnTo>
                    <a:pt x="1101" y="628"/>
                  </a:lnTo>
                  <a:lnTo>
                    <a:pt x="1105" y="619"/>
                  </a:lnTo>
                  <a:lnTo>
                    <a:pt x="1105" y="614"/>
                  </a:lnTo>
                  <a:lnTo>
                    <a:pt x="1110" y="614"/>
                  </a:lnTo>
                  <a:lnTo>
                    <a:pt x="1110" y="610"/>
                  </a:lnTo>
                  <a:lnTo>
                    <a:pt x="1114" y="601"/>
                  </a:lnTo>
                  <a:lnTo>
                    <a:pt x="1114" y="596"/>
                  </a:lnTo>
                  <a:lnTo>
                    <a:pt x="1119" y="596"/>
                  </a:lnTo>
                  <a:lnTo>
                    <a:pt x="1119" y="587"/>
                  </a:lnTo>
                  <a:lnTo>
                    <a:pt x="1123" y="582"/>
                  </a:lnTo>
                  <a:lnTo>
                    <a:pt x="1123" y="578"/>
                  </a:lnTo>
                  <a:lnTo>
                    <a:pt x="1128" y="569"/>
                  </a:lnTo>
                  <a:lnTo>
                    <a:pt x="1128" y="564"/>
                  </a:lnTo>
                  <a:lnTo>
                    <a:pt x="1133" y="555"/>
                  </a:lnTo>
                  <a:lnTo>
                    <a:pt x="1133" y="551"/>
                  </a:lnTo>
                  <a:lnTo>
                    <a:pt x="1133" y="546"/>
                  </a:lnTo>
                  <a:lnTo>
                    <a:pt x="1137" y="537"/>
                  </a:lnTo>
                  <a:lnTo>
                    <a:pt x="1137" y="532"/>
                  </a:lnTo>
                  <a:lnTo>
                    <a:pt x="1137" y="523"/>
                  </a:lnTo>
                  <a:lnTo>
                    <a:pt x="1142" y="519"/>
                  </a:lnTo>
                  <a:lnTo>
                    <a:pt x="1142" y="510"/>
                  </a:lnTo>
                  <a:lnTo>
                    <a:pt x="1142" y="505"/>
                  </a:lnTo>
                  <a:lnTo>
                    <a:pt x="1142" y="501"/>
                  </a:lnTo>
                  <a:lnTo>
                    <a:pt x="1146" y="491"/>
                  </a:lnTo>
                  <a:lnTo>
                    <a:pt x="1146" y="487"/>
                  </a:lnTo>
                  <a:lnTo>
                    <a:pt x="1146" y="478"/>
                  </a:lnTo>
                  <a:lnTo>
                    <a:pt x="1146" y="473"/>
                  </a:lnTo>
                  <a:lnTo>
                    <a:pt x="1146" y="469"/>
                  </a:lnTo>
                  <a:lnTo>
                    <a:pt x="1146" y="460"/>
                  </a:lnTo>
                  <a:lnTo>
                    <a:pt x="1146" y="455"/>
                  </a:lnTo>
                  <a:lnTo>
                    <a:pt x="1146" y="446"/>
                  </a:lnTo>
                  <a:lnTo>
                    <a:pt x="1146" y="441"/>
                  </a:lnTo>
                  <a:lnTo>
                    <a:pt x="1146" y="432"/>
                  </a:lnTo>
                  <a:lnTo>
                    <a:pt x="1146" y="428"/>
                  </a:lnTo>
                  <a:lnTo>
                    <a:pt x="1146" y="423"/>
                  </a:lnTo>
                  <a:lnTo>
                    <a:pt x="1146" y="414"/>
                  </a:lnTo>
                  <a:lnTo>
                    <a:pt x="1146" y="410"/>
                  </a:lnTo>
                  <a:lnTo>
                    <a:pt x="1142" y="400"/>
                  </a:lnTo>
                  <a:lnTo>
                    <a:pt x="1142" y="396"/>
                  </a:lnTo>
                  <a:lnTo>
                    <a:pt x="1142" y="391"/>
                  </a:lnTo>
                  <a:lnTo>
                    <a:pt x="1142" y="382"/>
                  </a:lnTo>
                  <a:lnTo>
                    <a:pt x="1137" y="378"/>
                  </a:lnTo>
                  <a:lnTo>
                    <a:pt x="1137" y="369"/>
                  </a:lnTo>
                  <a:lnTo>
                    <a:pt x="1137" y="364"/>
                  </a:lnTo>
                  <a:lnTo>
                    <a:pt x="1133" y="355"/>
                  </a:lnTo>
                  <a:lnTo>
                    <a:pt x="1133" y="350"/>
                  </a:lnTo>
                  <a:lnTo>
                    <a:pt x="1133" y="346"/>
                  </a:lnTo>
                  <a:lnTo>
                    <a:pt x="1128" y="337"/>
                  </a:lnTo>
                  <a:lnTo>
                    <a:pt x="1128" y="332"/>
                  </a:lnTo>
                  <a:lnTo>
                    <a:pt x="1123" y="323"/>
                  </a:lnTo>
                  <a:lnTo>
                    <a:pt x="1123" y="319"/>
                  </a:lnTo>
                  <a:lnTo>
                    <a:pt x="1119" y="314"/>
                  </a:lnTo>
                  <a:lnTo>
                    <a:pt x="1119" y="305"/>
                  </a:lnTo>
                  <a:lnTo>
                    <a:pt x="1114" y="305"/>
                  </a:lnTo>
                  <a:lnTo>
                    <a:pt x="1114" y="300"/>
                  </a:lnTo>
                  <a:lnTo>
                    <a:pt x="1110" y="291"/>
                  </a:lnTo>
                  <a:lnTo>
                    <a:pt x="1110" y="287"/>
                  </a:lnTo>
                  <a:lnTo>
                    <a:pt x="1105" y="287"/>
                  </a:lnTo>
                  <a:lnTo>
                    <a:pt x="1105" y="282"/>
                  </a:lnTo>
                  <a:lnTo>
                    <a:pt x="1101" y="273"/>
                  </a:lnTo>
                  <a:lnTo>
                    <a:pt x="1101" y="269"/>
                  </a:lnTo>
                  <a:lnTo>
                    <a:pt x="1096" y="269"/>
                  </a:lnTo>
                  <a:lnTo>
                    <a:pt x="1096" y="259"/>
                  </a:lnTo>
                  <a:lnTo>
                    <a:pt x="1092" y="255"/>
                  </a:lnTo>
                  <a:lnTo>
                    <a:pt x="1087" y="246"/>
                  </a:lnTo>
                  <a:lnTo>
                    <a:pt x="1082" y="241"/>
                  </a:lnTo>
                  <a:lnTo>
                    <a:pt x="1078" y="237"/>
                  </a:lnTo>
                  <a:lnTo>
                    <a:pt x="1073" y="232"/>
                  </a:lnTo>
                  <a:lnTo>
                    <a:pt x="1073" y="228"/>
                  </a:lnTo>
                  <a:lnTo>
                    <a:pt x="1069" y="223"/>
                  </a:lnTo>
                  <a:lnTo>
                    <a:pt x="1064" y="219"/>
                  </a:lnTo>
                  <a:lnTo>
                    <a:pt x="1064" y="214"/>
                  </a:lnTo>
                  <a:lnTo>
                    <a:pt x="1060" y="209"/>
                  </a:lnTo>
                  <a:lnTo>
                    <a:pt x="1055" y="205"/>
                  </a:lnTo>
                  <a:lnTo>
                    <a:pt x="1051" y="200"/>
                  </a:lnTo>
                  <a:lnTo>
                    <a:pt x="1046" y="196"/>
                  </a:lnTo>
                  <a:lnTo>
                    <a:pt x="1042" y="191"/>
                  </a:lnTo>
                  <a:lnTo>
                    <a:pt x="1037" y="182"/>
                  </a:lnTo>
                  <a:lnTo>
                    <a:pt x="1032" y="182"/>
                  </a:lnTo>
                  <a:lnTo>
                    <a:pt x="1032" y="178"/>
                  </a:lnTo>
                  <a:lnTo>
                    <a:pt x="1028" y="173"/>
                  </a:lnTo>
                  <a:lnTo>
                    <a:pt x="1023" y="169"/>
                  </a:lnTo>
                  <a:lnTo>
                    <a:pt x="1019" y="164"/>
                  </a:lnTo>
                  <a:lnTo>
                    <a:pt x="1010" y="159"/>
                  </a:lnTo>
                  <a:lnTo>
                    <a:pt x="1010" y="155"/>
                  </a:lnTo>
                  <a:lnTo>
                    <a:pt x="1005" y="150"/>
                  </a:lnTo>
                  <a:lnTo>
                    <a:pt x="1001" y="150"/>
                  </a:lnTo>
                  <a:lnTo>
                    <a:pt x="996" y="146"/>
                  </a:lnTo>
                  <a:lnTo>
                    <a:pt x="992" y="141"/>
                  </a:lnTo>
                  <a:lnTo>
                    <a:pt x="987" y="137"/>
                  </a:lnTo>
                  <a:lnTo>
                    <a:pt x="982" y="132"/>
                  </a:lnTo>
                  <a:lnTo>
                    <a:pt x="978" y="128"/>
                  </a:lnTo>
                  <a:lnTo>
                    <a:pt x="973" y="128"/>
                  </a:lnTo>
                  <a:lnTo>
                    <a:pt x="969" y="123"/>
                  </a:lnTo>
                  <a:lnTo>
                    <a:pt x="964" y="118"/>
                  </a:lnTo>
                  <a:lnTo>
                    <a:pt x="960" y="118"/>
                  </a:lnTo>
                  <a:lnTo>
                    <a:pt x="955" y="114"/>
                  </a:lnTo>
                  <a:lnTo>
                    <a:pt x="951" y="109"/>
                  </a:lnTo>
                  <a:lnTo>
                    <a:pt x="946" y="105"/>
                  </a:lnTo>
                  <a:lnTo>
                    <a:pt x="937" y="100"/>
                  </a:lnTo>
                  <a:lnTo>
                    <a:pt x="928" y="96"/>
                  </a:lnTo>
                  <a:lnTo>
                    <a:pt x="919" y="91"/>
                  </a:lnTo>
                  <a:lnTo>
                    <a:pt x="914" y="87"/>
                  </a:lnTo>
                  <a:lnTo>
                    <a:pt x="910" y="87"/>
                  </a:lnTo>
                  <a:lnTo>
                    <a:pt x="905" y="82"/>
                  </a:lnTo>
                  <a:lnTo>
                    <a:pt x="896" y="78"/>
                  </a:lnTo>
                  <a:lnTo>
                    <a:pt x="891" y="73"/>
                  </a:lnTo>
                  <a:lnTo>
                    <a:pt x="887" y="73"/>
                  </a:lnTo>
                  <a:lnTo>
                    <a:pt x="878" y="68"/>
                  </a:lnTo>
                  <a:lnTo>
                    <a:pt x="869" y="64"/>
                  </a:lnTo>
                  <a:lnTo>
                    <a:pt x="864" y="59"/>
                  </a:lnTo>
                  <a:lnTo>
                    <a:pt x="855" y="55"/>
                  </a:lnTo>
                  <a:lnTo>
                    <a:pt x="851" y="55"/>
                  </a:lnTo>
                  <a:lnTo>
                    <a:pt x="846" y="55"/>
                  </a:lnTo>
                  <a:lnTo>
                    <a:pt x="837" y="50"/>
                  </a:lnTo>
                  <a:lnTo>
                    <a:pt x="828" y="46"/>
                  </a:lnTo>
                  <a:lnTo>
                    <a:pt x="823" y="41"/>
                  </a:lnTo>
                  <a:lnTo>
                    <a:pt x="819" y="41"/>
                  </a:lnTo>
                  <a:lnTo>
                    <a:pt x="814" y="41"/>
                  </a:lnTo>
                  <a:lnTo>
                    <a:pt x="805" y="37"/>
                  </a:lnTo>
                  <a:lnTo>
                    <a:pt x="800" y="37"/>
                  </a:lnTo>
                  <a:lnTo>
                    <a:pt x="796" y="32"/>
                  </a:lnTo>
                  <a:lnTo>
                    <a:pt x="791" y="32"/>
                  </a:lnTo>
                  <a:lnTo>
                    <a:pt x="782" y="28"/>
                  </a:lnTo>
                  <a:lnTo>
                    <a:pt x="773" y="28"/>
                  </a:lnTo>
                  <a:lnTo>
                    <a:pt x="764" y="23"/>
                  </a:lnTo>
                  <a:lnTo>
                    <a:pt x="760" y="23"/>
                  </a:lnTo>
                  <a:lnTo>
                    <a:pt x="755" y="23"/>
                  </a:lnTo>
                  <a:lnTo>
                    <a:pt x="750" y="18"/>
                  </a:lnTo>
                  <a:lnTo>
                    <a:pt x="741" y="18"/>
                  </a:lnTo>
                  <a:lnTo>
                    <a:pt x="737" y="18"/>
                  </a:lnTo>
                  <a:lnTo>
                    <a:pt x="732" y="14"/>
                  </a:lnTo>
                  <a:lnTo>
                    <a:pt x="723" y="14"/>
                  </a:lnTo>
                  <a:lnTo>
                    <a:pt x="714" y="14"/>
                  </a:lnTo>
                  <a:lnTo>
                    <a:pt x="710" y="9"/>
                  </a:lnTo>
                  <a:lnTo>
                    <a:pt x="705" y="9"/>
                  </a:lnTo>
                  <a:lnTo>
                    <a:pt x="700" y="9"/>
                  </a:lnTo>
                  <a:lnTo>
                    <a:pt x="691" y="9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9" y="5"/>
                  </a:lnTo>
                  <a:lnTo>
                    <a:pt x="664" y="5"/>
                  </a:lnTo>
                  <a:lnTo>
                    <a:pt x="660" y="5"/>
                  </a:lnTo>
                  <a:lnTo>
                    <a:pt x="650" y="0"/>
                  </a:lnTo>
                  <a:lnTo>
                    <a:pt x="641" y="0"/>
                  </a:lnTo>
                  <a:lnTo>
                    <a:pt x="632" y="0"/>
                  </a:lnTo>
                  <a:lnTo>
                    <a:pt x="628" y="0"/>
                  </a:lnTo>
                  <a:lnTo>
                    <a:pt x="619" y="0"/>
                  </a:lnTo>
                  <a:lnTo>
                    <a:pt x="609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7" y="0"/>
                  </a:lnTo>
                  <a:lnTo>
                    <a:pt x="578" y="0"/>
                  </a:lnTo>
                  <a:lnTo>
                    <a:pt x="569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46" y="0"/>
                  </a:lnTo>
                  <a:lnTo>
                    <a:pt x="537" y="0"/>
                  </a:lnTo>
                  <a:lnTo>
                    <a:pt x="528" y="0"/>
                  </a:lnTo>
                  <a:lnTo>
                    <a:pt x="519" y="0"/>
                  </a:lnTo>
                  <a:lnTo>
                    <a:pt x="514" y="0"/>
                  </a:lnTo>
                  <a:lnTo>
                    <a:pt x="505" y="0"/>
                  </a:lnTo>
                  <a:lnTo>
                    <a:pt x="496" y="0"/>
                  </a:lnTo>
                  <a:lnTo>
                    <a:pt x="487" y="5"/>
                  </a:lnTo>
                  <a:lnTo>
                    <a:pt x="482" y="5"/>
                  </a:lnTo>
                  <a:lnTo>
                    <a:pt x="478" y="5"/>
                  </a:lnTo>
                  <a:lnTo>
                    <a:pt x="473" y="5"/>
                  </a:lnTo>
                  <a:lnTo>
                    <a:pt x="464" y="5"/>
                  </a:lnTo>
                  <a:lnTo>
                    <a:pt x="455" y="9"/>
                  </a:lnTo>
                  <a:lnTo>
                    <a:pt x="446" y="9"/>
                  </a:lnTo>
                  <a:lnTo>
                    <a:pt x="441" y="9"/>
                  </a:lnTo>
                  <a:lnTo>
                    <a:pt x="437" y="9"/>
                  </a:lnTo>
                  <a:lnTo>
                    <a:pt x="432" y="14"/>
                  </a:lnTo>
                  <a:lnTo>
                    <a:pt x="423" y="14"/>
                  </a:lnTo>
                  <a:lnTo>
                    <a:pt x="414" y="14"/>
                  </a:lnTo>
                  <a:lnTo>
                    <a:pt x="409" y="18"/>
                  </a:lnTo>
                  <a:lnTo>
                    <a:pt x="405" y="18"/>
                  </a:lnTo>
                  <a:lnTo>
                    <a:pt x="396" y="18"/>
                  </a:lnTo>
                  <a:lnTo>
                    <a:pt x="391" y="23"/>
                  </a:lnTo>
                  <a:lnTo>
                    <a:pt x="387" y="23"/>
                  </a:lnTo>
                  <a:lnTo>
                    <a:pt x="382" y="23"/>
                  </a:lnTo>
                  <a:lnTo>
                    <a:pt x="373" y="28"/>
                  </a:lnTo>
                  <a:lnTo>
                    <a:pt x="364" y="28"/>
                  </a:lnTo>
                  <a:lnTo>
                    <a:pt x="355" y="32"/>
                  </a:lnTo>
                  <a:lnTo>
                    <a:pt x="350" y="32"/>
                  </a:lnTo>
                  <a:lnTo>
                    <a:pt x="346" y="37"/>
                  </a:lnTo>
                  <a:lnTo>
                    <a:pt x="341" y="37"/>
                  </a:lnTo>
                  <a:lnTo>
                    <a:pt x="332" y="41"/>
                  </a:lnTo>
                  <a:lnTo>
                    <a:pt x="328" y="41"/>
                  </a:lnTo>
                  <a:lnTo>
                    <a:pt x="323" y="41"/>
                  </a:lnTo>
                  <a:lnTo>
                    <a:pt x="318" y="46"/>
                  </a:lnTo>
                  <a:lnTo>
                    <a:pt x="309" y="50"/>
                  </a:lnTo>
                  <a:lnTo>
                    <a:pt x="300" y="55"/>
                  </a:lnTo>
                  <a:lnTo>
                    <a:pt x="296" y="55"/>
                  </a:lnTo>
                  <a:lnTo>
                    <a:pt x="291" y="55"/>
                  </a:lnTo>
                  <a:lnTo>
                    <a:pt x="282" y="59"/>
                  </a:lnTo>
                  <a:lnTo>
                    <a:pt x="277" y="64"/>
                  </a:lnTo>
                  <a:lnTo>
                    <a:pt x="268" y="68"/>
                  </a:lnTo>
                  <a:lnTo>
                    <a:pt x="259" y="73"/>
                  </a:lnTo>
                  <a:lnTo>
                    <a:pt x="255" y="73"/>
                  </a:lnTo>
                  <a:lnTo>
                    <a:pt x="250" y="78"/>
                  </a:lnTo>
                  <a:lnTo>
                    <a:pt x="241" y="82"/>
                  </a:lnTo>
                  <a:lnTo>
                    <a:pt x="237" y="87"/>
                  </a:lnTo>
                  <a:lnTo>
                    <a:pt x="232" y="87"/>
                  </a:lnTo>
                  <a:lnTo>
                    <a:pt x="227" y="91"/>
                  </a:lnTo>
                  <a:lnTo>
                    <a:pt x="218" y="96"/>
                  </a:lnTo>
                  <a:lnTo>
                    <a:pt x="209" y="100"/>
                  </a:lnTo>
                  <a:lnTo>
                    <a:pt x="200" y="105"/>
                  </a:lnTo>
                  <a:lnTo>
                    <a:pt x="196" y="109"/>
                  </a:lnTo>
                  <a:lnTo>
                    <a:pt x="191" y="114"/>
                  </a:lnTo>
                  <a:lnTo>
                    <a:pt x="187" y="118"/>
                  </a:lnTo>
                  <a:lnTo>
                    <a:pt x="182" y="118"/>
                  </a:lnTo>
                  <a:lnTo>
                    <a:pt x="177" y="123"/>
                  </a:lnTo>
                  <a:lnTo>
                    <a:pt x="173" y="128"/>
                  </a:lnTo>
                  <a:lnTo>
                    <a:pt x="168" y="128"/>
                  </a:lnTo>
                  <a:lnTo>
                    <a:pt x="164" y="132"/>
                  </a:lnTo>
                  <a:lnTo>
                    <a:pt x="159" y="137"/>
                  </a:lnTo>
                  <a:lnTo>
                    <a:pt x="155" y="141"/>
                  </a:lnTo>
                  <a:lnTo>
                    <a:pt x="150" y="146"/>
                  </a:lnTo>
                  <a:lnTo>
                    <a:pt x="146" y="150"/>
                  </a:lnTo>
                  <a:lnTo>
                    <a:pt x="141" y="150"/>
                  </a:lnTo>
                  <a:lnTo>
                    <a:pt x="136" y="155"/>
                  </a:lnTo>
                  <a:lnTo>
                    <a:pt x="136" y="159"/>
                  </a:lnTo>
                  <a:lnTo>
                    <a:pt x="127" y="164"/>
                  </a:lnTo>
                  <a:lnTo>
                    <a:pt x="123" y="169"/>
                  </a:lnTo>
                  <a:lnTo>
                    <a:pt x="118" y="173"/>
                  </a:lnTo>
                  <a:lnTo>
                    <a:pt x="114" y="178"/>
                  </a:lnTo>
                  <a:lnTo>
                    <a:pt x="114" y="182"/>
                  </a:lnTo>
                  <a:lnTo>
                    <a:pt x="109" y="182"/>
                  </a:lnTo>
                  <a:lnTo>
                    <a:pt x="105" y="191"/>
                  </a:lnTo>
                  <a:lnTo>
                    <a:pt x="100" y="196"/>
                  </a:lnTo>
                  <a:lnTo>
                    <a:pt x="96" y="200"/>
                  </a:lnTo>
                  <a:lnTo>
                    <a:pt x="91" y="205"/>
                  </a:lnTo>
                  <a:lnTo>
                    <a:pt x="86" y="209"/>
                  </a:lnTo>
                  <a:lnTo>
                    <a:pt x="82" y="214"/>
                  </a:lnTo>
                  <a:lnTo>
                    <a:pt x="82" y="219"/>
                  </a:lnTo>
                  <a:lnTo>
                    <a:pt x="77" y="223"/>
                  </a:lnTo>
                  <a:lnTo>
                    <a:pt x="73" y="228"/>
                  </a:lnTo>
                  <a:lnTo>
                    <a:pt x="73" y="232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59" y="246"/>
                  </a:lnTo>
                  <a:lnTo>
                    <a:pt x="55" y="255"/>
                  </a:lnTo>
                  <a:lnTo>
                    <a:pt x="50" y="259"/>
                  </a:lnTo>
                  <a:lnTo>
                    <a:pt x="50" y="269"/>
                  </a:lnTo>
                  <a:lnTo>
                    <a:pt x="46" y="269"/>
                  </a:lnTo>
                  <a:lnTo>
                    <a:pt x="46" y="273"/>
                  </a:lnTo>
                  <a:lnTo>
                    <a:pt x="41" y="282"/>
                  </a:lnTo>
                  <a:lnTo>
                    <a:pt x="41" y="287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32" y="300"/>
                  </a:lnTo>
                  <a:lnTo>
                    <a:pt x="32" y="305"/>
                  </a:lnTo>
                  <a:lnTo>
                    <a:pt x="27" y="305"/>
                  </a:lnTo>
                  <a:lnTo>
                    <a:pt x="27" y="314"/>
                  </a:lnTo>
                  <a:lnTo>
                    <a:pt x="23" y="319"/>
                  </a:lnTo>
                  <a:lnTo>
                    <a:pt x="23" y="323"/>
                  </a:lnTo>
                  <a:lnTo>
                    <a:pt x="18" y="332"/>
                  </a:lnTo>
                  <a:lnTo>
                    <a:pt x="18" y="337"/>
                  </a:lnTo>
                  <a:lnTo>
                    <a:pt x="14" y="346"/>
                  </a:lnTo>
                  <a:lnTo>
                    <a:pt x="14" y="350"/>
                  </a:lnTo>
                  <a:lnTo>
                    <a:pt x="14" y="355"/>
                  </a:lnTo>
                  <a:lnTo>
                    <a:pt x="9" y="364"/>
                  </a:lnTo>
                  <a:lnTo>
                    <a:pt x="9" y="369"/>
                  </a:lnTo>
                  <a:lnTo>
                    <a:pt x="9" y="378"/>
                  </a:lnTo>
                  <a:lnTo>
                    <a:pt x="5" y="382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Freeform 46"/>
            <p:cNvSpPr>
              <a:spLocks/>
            </p:cNvSpPr>
            <p:nvPr/>
          </p:nvSpPr>
          <p:spPr bwMode="auto">
            <a:xfrm>
              <a:off x="2335" y="2159"/>
              <a:ext cx="1146" cy="901"/>
            </a:xfrm>
            <a:custGeom>
              <a:avLst/>
              <a:gdLst>
                <a:gd name="T0" fmla="*/ 0 w 1146"/>
                <a:gd name="T1" fmla="*/ 428 h 901"/>
                <a:gd name="T2" fmla="*/ 0 w 1146"/>
                <a:gd name="T3" fmla="*/ 487 h 901"/>
                <a:gd name="T4" fmla="*/ 9 w 1146"/>
                <a:gd name="T5" fmla="*/ 537 h 901"/>
                <a:gd name="T6" fmla="*/ 23 w 1146"/>
                <a:gd name="T7" fmla="*/ 582 h 901"/>
                <a:gd name="T8" fmla="*/ 46 w 1146"/>
                <a:gd name="T9" fmla="*/ 628 h 901"/>
                <a:gd name="T10" fmla="*/ 68 w 1146"/>
                <a:gd name="T11" fmla="*/ 664 h 901"/>
                <a:gd name="T12" fmla="*/ 96 w 1146"/>
                <a:gd name="T13" fmla="*/ 701 h 901"/>
                <a:gd name="T14" fmla="*/ 127 w 1146"/>
                <a:gd name="T15" fmla="*/ 737 h 901"/>
                <a:gd name="T16" fmla="*/ 159 w 1146"/>
                <a:gd name="T17" fmla="*/ 764 h 901"/>
                <a:gd name="T18" fmla="*/ 200 w 1146"/>
                <a:gd name="T19" fmla="*/ 796 h 901"/>
                <a:gd name="T20" fmla="*/ 241 w 1146"/>
                <a:gd name="T21" fmla="*/ 819 h 901"/>
                <a:gd name="T22" fmla="*/ 282 w 1146"/>
                <a:gd name="T23" fmla="*/ 842 h 901"/>
                <a:gd name="T24" fmla="*/ 332 w 1146"/>
                <a:gd name="T25" fmla="*/ 860 h 901"/>
                <a:gd name="T26" fmla="*/ 387 w 1146"/>
                <a:gd name="T27" fmla="*/ 878 h 901"/>
                <a:gd name="T28" fmla="*/ 441 w 1146"/>
                <a:gd name="T29" fmla="*/ 892 h 901"/>
                <a:gd name="T30" fmla="*/ 505 w 1146"/>
                <a:gd name="T31" fmla="*/ 901 h 901"/>
                <a:gd name="T32" fmla="*/ 578 w 1146"/>
                <a:gd name="T33" fmla="*/ 901 h 901"/>
                <a:gd name="T34" fmla="*/ 650 w 1146"/>
                <a:gd name="T35" fmla="*/ 901 h 901"/>
                <a:gd name="T36" fmla="*/ 710 w 1146"/>
                <a:gd name="T37" fmla="*/ 892 h 901"/>
                <a:gd name="T38" fmla="*/ 764 w 1146"/>
                <a:gd name="T39" fmla="*/ 878 h 901"/>
                <a:gd name="T40" fmla="*/ 819 w 1146"/>
                <a:gd name="T41" fmla="*/ 860 h 901"/>
                <a:gd name="T42" fmla="*/ 864 w 1146"/>
                <a:gd name="T43" fmla="*/ 842 h 901"/>
                <a:gd name="T44" fmla="*/ 910 w 1146"/>
                <a:gd name="T45" fmla="*/ 814 h 901"/>
                <a:gd name="T46" fmla="*/ 951 w 1146"/>
                <a:gd name="T47" fmla="*/ 792 h 901"/>
                <a:gd name="T48" fmla="*/ 987 w 1146"/>
                <a:gd name="T49" fmla="*/ 764 h 901"/>
                <a:gd name="T50" fmla="*/ 1023 w 1146"/>
                <a:gd name="T51" fmla="*/ 732 h 901"/>
                <a:gd name="T52" fmla="*/ 1055 w 1146"/>
                <a:gd name="T53" fmla="*/ 696 h 901"/>
                <a:gd name="T54" fmla="*/ 1082 w 1146"/>
                <a:gd name="T55" fmla="*/ 660 h 901"/>
                <a:gd name="T56" fmla="*/ 1105 w 1146"/>
                <a:gd name="T57" fmla="*/ 619 h 901"/>
                <a:gd name="T58" fmla="*/ 1123 w 1146"/>
                <a:gd name="T59" fmla="*/ 578 h 901"/>
                <a:gd name="T60" fmla="*/ 1137 w 1146"/>
                <a:gd name="T61" fmla="*/ 532 h 901"/>
                <a:gd name="T62" fmla="*/ 1146 w 1146"/>
                <a:gd name="T63" fmla="*/ 478 h 901"/>
                <a:gd name="T64" fmla="*/ 1146 w 1146"/>
                <a:gd name="T65" fmla="*/ 423 h 901"/>
                <a:gd name="T66" fmla="*/ 1137 w 1146"/>
                <a:gd name="T67" fmla="*/ 369 h 901"/>
                <a:gd name="T68" fmla="*/ 1123 w 1146"/>
                <a:gd name="T69" fmla="*/ 323 h 901"/>
                <a:gd name="T70" fmla="*/ 1105 w 1146"/>
                <a:gd name="T71" fmla="*/ 282 h 901"/>
                <a:gd name="T72" fmla="*/ 1082 w 1146"/>
                <a:gd name="T73" fmla="*/ 241 h 901"/>
                <a:gd name="T74" fmla="*/ 1055 w 1146"/>
                <a:gd name="T75" fmla="*/ 205 h 901"/>
                <a:gd name="T76" fmla="*/ 1023 w 1146"/>
                <a:gd name="T77" fmla="*/ 169 h 901"/>
                <a:gd name="T78" fmla="*/ 987 w 1146"/>
                <a:gd name="T79" fmla="*/ 137 h 901"/>
                <a:gd name="T80" fmla="*/ 951 w 1146"/>
                <a:gd name="T81" fmla="*/ 109 h 901"/>
                <a:gd name="T82" fmla="*/ 910 w 1146"/>
                <a:gd name="T83" fmla="*/ 87 h 901"/>
                <a:gd name="T84" fmla="*/ 864 w 1146"/>
                <a:gd name="T85" fmla="*/ 59 h 901"/>
                <a:gd name="T86" fmla="*/ 819 w 1146"/>
                <a:gd name="T87" fmla="*/ 41 h 901"/>
                <a:gd name="T88" fmla="*/ 764 w 1146"/>
                <a:gd name="T89" fmla="*/ 23 h 901"/>
                <a:gd name="T90" fmla="*/ 710 w 1146"/>
                <a:gd name="T91" fmla="*/ 9 h 901"/>
                <a:gd name="T92" fmla="*/ 650 w 1146"/>
                <a:gd name="T93" fmla="*/ 0 h 901"/>
                <a:gd name="T94" fmla="*/ 578 w 1146"/>
                <a:gd name="T95" fmla="*/ 0 h 901"/>
                <a:gd name="T96" fmla="*/ 505 w 1146"/>
                <a:gd name="T97" fmla="*/ 0 h 901"/>
                <a:gd name="T98" fmla="*/ 441 w 1146"/>
                <a:gd name="T99" fmla="*/ 9 h 901"/>
                <a:gd name="T100" fmla="*/ 387 w 1146"/>
                <a:gd name="T101" fmla="*/ 23 h 901"/>
                <a:gd name="T102" fmla="*/ 332 w 1146"/>
                <a:gd name="T103" fmla="*/ 41 h 901"/>
                <a:gd name="T104" fmla="*/ 282 w 1146"/>
                <a:gd name="T105" fmla="*/ 59 h 901"/>
                <a:gd name="T106" fmla="*/ 241 w 1146"/>
                <a:gd name="T107" fmla="*/ 82 h 901"/>
                <a:gd name="T108" fmla="*/ 200 w 1146"/>
                <a:gd name="T109" fmla="*/ 105 h 901"/>
                <a:gd name="T110" fmla="*/ 159 w 1146"/>
                <a:gd name="T111" fmla="*/ 137 h 901"/>
                <a:gd name="T112" fmla="*/ 127 w 1146"/>
                <a:gd name="T113" fmla="*/ 164 h 901"/>
                <a:gd name="T114" fmla="*/ 96 w 1146"/>
                <a:gd name="T115" fmla="*/ 200 h 901"/>
                <a:gd name="T116" fmla="*/ 68 w 1146"/>
                <a:gd name="T117" fmla="*/ 237 h 901"/>
                <a:gd name="T118" fmla="*/ 46 w 1146"/>
                <a:gd name="T119" fmla="*/ 273 h 901"/>
                <a:gd name="T120" fmla="*/ 23 w 1146"/>
                <a:gd name="T121" fmla="*/ 319 h 901"/>
                <a:gd name="T122" fmla="*/ 9 w 1146"/>
                <a:gd name="T123" fmla="*/ 364 h 9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46"/>
                <a:gd name="T187" fmla="*/ 0 h 901"/>
                <a:gd name="T188" fmla="*/ 1146 w 1146"/>
                <a:gd name="T189" fmla="*/ 901 h 9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46" h="901">
                  <a:moveTo>
                    <a:pt x="5" y="382"/>
                  </a:moveTo>
                  <a:lnTo>
                    <a:pt x="5" y="382"/>
                  </a:lnTo>
                  <a:lnTo>
                    <a:pt x="5" y="391"/>
                  </a:lnTo>
                  <a:lnTo>
                    <a:pt x="5" y="396"/>
                  </a:lnTo>
                  <a:lnTo>
                    <a:pt x="5" y="400"/>
                  </a:lnTo>
                  <a:lnTo>
                    <a:pt x="0" y="410"/>
                  </a:lnTo>
                  <a:lnTo>
                    <a:pt x="0" y="414"/>
                  </a:lnTo>
                  <a:lnTo>
                    <a:pt x="0" y="42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0" y="441"/>
                  </a:lnTo>
                  <a:lnTo>
                    <a:pt x="0" y="446"/>
                  </a:lnTo>
                  <a:lnTo>
                    <a:pt x="0" y="455"/>
                  </a:lnTo>
                  <a:lnTo>
                    <a:pt x="0" y="460"/>
                  </a:lnTo>
                  <a:lnTo>
                    <a:pt x="0" y="469"/>
                  </a:lnTo>
                  <a:lnTo>
                    <a:pt x="0" y="473"/>
                  </a:lnTo>
                  <a:lnTo>
                    <a:pt x="0" y="478"/>
                  </a:lnTo>
                  <a:lnTo>
                    <a:pt x="0" y="487"/>
                  </a:lnTo>
                  <a:lnTo>
                    <a:pt x="0" y="491"/>
                  </a:lnTo>
                  <a:lnTo>
                    <a:pt x="5" y="501"/>
                  </a:lnTo>
                  <a:lnTo>
                    <a:pt x="5" y="505"/>
                  </a:lnTo>
                  <a:lnTo>
                    <a:pt x="5" y="510"/>
                  </a:lnTo>
                  <a:lnTo>
                    <a:pt x="5" y="519"/>
                  </a:lnTo>
                  <a:lnTo>
                    <a:pt x="9" y="523"/>
                  </a:lnTo>
                  <a:lnTo>
                    <a:pt x="9" y="532"/>
                  </a:lnTo>
                  <a:lnTo>
                    <a:pt x="9" y="537"/>
                  </a:lnTo>
                  <a:lnTo>
                    <a:pt x="14" y="546"/>
                  </a:lnTo>
                  <a:lnTo>
                    <a:pt x="14" y="551"/>
                  </a:lnTo>
                  <a:lnTo>
                    <a:pt x="14" y="555"/>
                  </a:lnTo>
                  <a:lnTo>
                    <a:pt x="18" y="564"/>
                  </a:lnTo>
                  <a:lnTo>
                    <a:pt x="18" y="569"/>
                  </a:lnTo>
                  <a:lnTo>
                    <a:pt x="23" y="578"/>
                  </a:lnTo>
                  <a:lnTo>
                    <a:pt x="23" y="582"/>
                  </a:lnTo>
                  <a:lnTo>
                    <a:pt x="27" y="587"/>
                  </a:lnTo>
                  <a:lnTo>
                    <a:pt x="27" y="596"/>
                  </a:lnTo>
                  <a:lnTo>
                    <a:pt x="32" y="596"/>
                  </a:lnTo>
                  <a:lnTo>
                    <a:pt x="32" y="601"/>
                  </a:lnTo>
                  <a:lnTo>
                    <a:pt x="36" y="610"/>
                  </a:lnTo>
                  <a:lnTo>
                    <a:pt x="36" y="614"/>
                  </a:lnTo>
                  <a:lnTo>
                    <a:pt x="41" y="614"/>
                  </a:lnTo>
                  <a:lnTo>
                    <a:pt x="41" y="619"/>
                  </a:lnTo>
                  <a:lnTo>
                    <a:pt x="46" y="628"/>
                  </a:lnTo>
                  <a:lnTo>
                    <a:pt x="46" y="632"/>
                  </a:lnTo>
                  <a:lnTo>
                    <a:pt x="50" y="632"/>
                  </a:lnTo>
                  <a:lnTo>
                    <a:pt x="50" y="642"/>
                  </a:lnTo>
                  <a:lnTo>
                    <a:pt x="55" y="646"/>
                  </a:lnTo>
                  <a:lnTo>
                    <a:pt x="59" y="655"/>
                  </a:lnTo>
                  <a:lnTo>
                    <a:pt x="64" y="660"/>
                  </a:lnTo>
                  <a:lnTo>
                    <a:pt x="68" y="664"/>
                  </a:lnTo>
                  <a:lnTo>
                    <a:pt x="73" y="669"/>
                  </a:lnTo>
                  <a:lnTo>
                    <a:pt x="73" y="673"/>
                  </a:lnTo>
                  <a:lnTo>
                    <a:pt x="77" y="678"/>
                  </a:lnTo>
                  <a:lnTo>
                    <a:pt x="82" y="682"/>
                  </a:lnTo>
                  <a:lnTo>
                    <a:pt x="82" y="687"/>
                  </a:lnTo>
                  <a:lnTo>
                    <a:pt x="86" y="692"/>
                  </a:lnTo>
                  <a:lnTo>
                    <a:pt x="91" y="696"/>
                  </a:lnTo>
                  <a:lnTo>
                    <a:pt x="96" y="701"/>
                  </a:lnTo>
                  <a:lnTo>
                    <a:pt x="100" y="705"/>
                  </a:lnTo>
                  <a:lnTo>
                    <a:pt x="105" y="710"/>
                  </a:lnTo>
                  <a:lnTo>
                    <a:pt x="109" y="719"/>
                  </a:lnTo>
                  <a:lnTo>
                    <a:pt x="114" y="719"/>
                  </a:lnTo>
                  <a:lnTo>
                    <a:pt x="114" y="723"/>
                  </a:lnTo>
                  <a:lnTo>
                    <a:pt x="118" y="728"/>
                  </a:lnTo>
                  <a:lnTo>
                    <a:pt x="123" y="732"/>
                  </a:lnTo>
                  <a:lnTo>
                    <a:pt x="127" y="737"/>
                  </a:lnTo>
                  <a:lnTo>
                    <a:pt x="136" y="742"/>
                  </a:lnTo>
                  <a:lnTo>
                    <a:pt x="136" y="746"/>
                  </a:lnTo>
                  <a:lnTo>
                    <a:pt x="141" y="751"/>
                  </a:lnTo>
                  <a:lnTo>
                    <a:pt x="146" y="751"/>
                  </a:lnTo>
                  <a:lnTo>
                    <a:pt x="150" y="755"/>
                  </a:lnTo>
                  <a:lnTo>
                    <a:pt x="155" y="760"/>
                  </a:lnTo>
                  <a:lnTo>
                    <a:pt x="159" y="764"/>
                  </a:lnTo>
                  <a:lnTo>
                    <a:pt x="164" y="769"/>
                  </a:lnTo>
                  <a:lnTo>
                    <a:pt x="168" y="773"/>
                  </a:lnTo>
                  <a:lnTo>
                    <a:pt x="173" y="773"/>
                  </a:lnTo>
                  <a:lnTo>
                    <a:pt x="177" y="778"/>
                  </a:lnTo>
                  <a:lnTo>
                    <a:pt x="182" y="783"/>
                  </a:lnTo>
                  <a:lnTo>
                    <a:pt x="187" y="783"/>
                  </a:lnTo>
                  <a:lnTo>
                    <a:pt x="191" y="787"/>
                  </a:lnTo>
                  <a:lnTo>
                    <a:pt x="196" y="792"/>
                  </a:lnTo>
                  <a:lnTo>
                    <a:pt x="200" y="796"/>
                  </a:lnTo>
                  <a:lnTo>
                    <a:pt x="209" y="801"/>
                  </a:lnTo>
                  <a:lnTo>
                    <a:pt x="218" y="805"/>
                  </a:lnTo>
                  <a:lnTo>
                    <a:pt x="227" y="810"/>
                  </a:lnTo>
                  <a:lnTo>
                    <a:pt x="232" y="814"/>
                  </a:lnTo>
                  <a:lnTo>
                    <a:pt x="237" y="814"/>
                  </a:lnTo>
                  <a:lnTo>
                    <a:pt x="241" y="819"/>
                  </a:lnTo>
                  <a:lnTo>
                    <a:pt x="250" y="823"/>
                  </a:lnTo>
                  <a:lnTo>
                    <a:pt x="255" y="828"/>
                  </a:lnTo>
                  <a:lnTo>
                    <a:pt x="259" y="828"/>
                  </a:lnTo>
                  <a:lnTo>
                    <a:pt x="268" y="833"/>
                  </a:lnTo>
                  <a:lnTo>
                    <a:pt x="277" y="837"/>
                  </a:lnTo>
                  <a:lnTo>
                    <a:pt x="282" y="842"/>
                  </a:lnTo>
                  <a:lnTo>
                    <a:pt x="291" y="846"/>
                  </a:lnTo>
                  <a:lnTo>
                    <a:pt x="296" y="846"/>
                  </a:lnTo>
                  <a:lnTo>
                    <a:pt x="300" y="846"/>
                  </a:lnTo>
                  <a:lnTo>
                    <a:pt x="309" y="851"/>
                  </a:lnTo>
                  <a:lnTo>
                    <a:pt x="318" y="855"/>
                  </a:lnTo>
                  <a:lnTo>
                    <a:pt x="323" y="860"/>
                  </a:lnTo>
                  <a:lnTo>
                    <a:pt x="328" y="860"/>
                  </a:lnTo>
                  <a:lnTo>
                    <a:pt x="332" y="860"/>
                  </a:lnTo>
                  <a:lnTo>
                    <a:pt x="341" y="864"/>
                  </a:lnTo>
                  <a:lnTo>
                    <a:pt x="346" y="864"/>
                  </a:lnTo>
                  <a:lnTo>
                    <a:pt x="350" y="869"/>
                  </a:lnTo>
                  <a:lnTo>
                    <a:pt x="355" y="869"/>
                  </a:lnTo>
                  <a:lnTo>
                    <a:pt x="364" y="873"/>
                  </a:lnTo>
                  <a:lnTo>
                    <a:pt x="373" y="873"/>
                  </a:lnTo>
                  <a:lnTo>
                    <a:pt x="382" y="878"/>
                  </a:lnTo>
                  <a:lnTo>
                    <a:pt x="387" y="878"/>
                  </a:lnTo>
                  <a:lnTo>
                    <a:pt x="391" y="878"/>
                  </a:lnTo>
                  <a:lnTo>
                    <a:pt x="396" y="883"/>
                  </a:lnTo>
                  <a:lnTo>
                    <a:pt x="405" y="883"/>
                  </a:lnTo>
                  <a:lnTo>
                    <a:pt x="409" y="883"/>
                  </a:lnTo>
                  <a:lnTo>
                    <a:pt x="414" y="887"/>
                  </a:lnTo>
                  <a:lnTo>
                    <a:pt x="423" y="887"/>
                  </a:lnTo>
                  <a:lnTo>
                    <a:pt x="432" y="887"/>
                  </a:lnTo>
                  <a:lnTo>
                    <a:pt x="437" y="892"/>
                  </a:lnTo>
                  <a:lnTo>
                    <a:pt x="441" y="892"/>
                  </a:lnTo>
                  <a:lnTo>
                    <a:pt x="446" y="892"/>
                  </a:lnTo>
                  <a:lnTo>
                    <a:pt x="455" y="892"/>
                  </a:lnTo>
                  <a:lnTo>
                    <a:pt x="464" y="896"/>
                  </a:lnTo>
                  <a:lnTo>
                    <a:pt x="473" y="896"/>
                  </a:lnTo>
                  <a:lnTo>
                    <a:pt x="478" y="896"/>
                  </a:lnTo>
                  <a:lnTo>
                    <a:pt x="482" y="896"/>
                  </a:lnTo>
                  <a:lnTo>
                    <a:pt x="487" y="896"/>
                  </a:lnTo>
                  <a:lnTo>
                    <a:pt x="496" y="901"/>
                  </a:lnTo>
                  <a:lnTo>
                    <a:pt x="505" y="901"/>
                  </a:lnTo>
                  <a:lnTo>
                    <a:pt x="514" y="901"/>
                  </a:lnTo>
                  <a:lnTo>
                    <a:pt x="519" y="901"/>
                  </a:lnTo>
                  <a:lnTo>
                    <a:pt x="528" y="901"/>
                  </a:lnTo>
                  <a:lnTo>
                    <a:pt x="537" y="901"/>
                  </a:lnTo>
                  <a:lnTo>
                    <a:pt x="546" y="901"/>
                  </a:lnTo>
                  <a:lnTo>
                    <a:pt x="555" y="901"/>
                  </a:lnTo>
                  <a:lnTo>
                    <a:pt x="559" y="901"/>
                  </a:lnTo>
                  <a:lnTo>
                    <a:pt x="569" y="901"/>
                  </a:lnTo>
                  <a:lnTo>
                    <a:pt x="578" y="901"/>
                  </a:lnTo>
                  <a:lnTo>
                    <a:pt x="587" y="901"/>
                  </a:lnTo>
                  <a:lnTo>
                    <a:pt x="591" y="901"/>
                  </a:lnTo>
                  <a:lnTo>
                    <a:pt x="600" y="901"/>
                  </a:lnTo>
                  <a:lnTo>
                    <a:pt x="609" y="901"/>
                  </a:lnTo>
                  <a:lnTo>
                    <a:pt x="619" y="901"/>
                  </a:lnTo>
                  <a:lnTo>
                    <a:pt x="628" y="901"/>
                  </a:lnTo>
                  <a:lnTo>
                    <a:pt x="632" y="901"/>
                  </a:lnTo>
                  <a:lnTo>
                    <a:pt x="641" y="901"/>
                  </a:lnTo>
                  <a:lnTo>
                    <a:pt x="650" y="901"/>
                  </a:lnTo>
                  <a:lnTo>
                    <a:pt x="660" y="896"/>
                  </a:lnTo>
                  <a:lnTo>
                    <a:pt x="664" y="896"/>
                  </a:lnTo>
                  <a:lnTo>
                    <a:pt x="669" y="896"/>
                  </a:lnTo>
                  <a:lnTo>
                    <a:pt x="673" y="896"/>
                  </a:lnTo>
                  <a:lnTo>
                    <a:pt x="682" y="896"/>
                  </a:lnTo>
                  <a:lnTo>
                    <a:pt x="691" y="892"/>
                  </a:lnTo>
                  <a:lnTo>
                    <a:pt x="700" y="892"/>
                  </a:lnTo>
                  <a:lnTo>
                    <a:pt x="705" y="892"/>
                  </a:lnTo>
                  <a:lnTo>
                    <a:pt x="710" y="892"/>
                  </a:lnTo>
                  <a:lnTo>
                    <a:pt x="714" y="887"/>
                  </a:lnTo>
                  <a:lnTo>
                    <a:pt x="723" y="887"/>
                  </a:lnTo>
                  <a:lnTo>
                    <a:pt x="732" y="887"/>
                  </a:lnTo>
                  <a:lnTo>
                    <a:pt x="737" y="883"/>
                  </a:lnTo>
                  <a:lnTo>
                    <a:pt x="741" y="883"/>
                  </a:lnTo>
                  <a:lnTo>
                    <a:pt x="750" y="883"/>
                  </a:lnTo>
                  <a:lnTo>
                    <a:pt x="755" y="878"/>
                  </a:lnTo>
                  <a:lnTo>
                    <a:pt x="760" y="878"/>
                  </a:lnTo>
                  <a:lnTo>
                    <a:pt x="764" y="878"/>
                  </a:lnTo>
                  <a:lnTo>
                    <a:pt x="773" y="873"/>
                  </a:lnTo>
                  <a:lnTo>
                    <a:pt x="782" y="873"/>
                  </a:lnTo>
                  <a:lnTo>
                    <a:pt x="791" y="869"/>
                  </a:lnTo>
                  <a:lnTo>
                    <a:pt x="796" y="869"/>
                  </a:lnTo>
                  <a:lnTo>
                    <a:pt x="800" y="864"/>
                  </a:lnTo>
                  <a:lnTo>
                    <a:pt x="805" y="864"/>
                  </a:lnTo>
                  <a:lnTo>
                    <a:pt x="814" y="860"/>
                  </a:lnTo>
                  <a:lnTo>
                    <a:pt x="819" y="860"/>
                  </a:lnTo>
                  <a:lnTo>
                    <a:pt x="823" y="860"/>
                  </a:lnTo>
                  <a:lnTo>
                    <a:pt x="828" y="855"/>
                  </a:lnTo>
                  <a:lnTo>
                    <a:pt x="837" y="851"/>
                  </a:lnTo>
                  <a:lnTo>
                    <a:pt x="846" y="846"/>
                  </a:lnTo>
                  <a:lnTo>
                    <a:pt x="851" y="846"/>
                  </a:lnTo>
                  <a:lnTo>
                    <a:pt x="855" y="846"/>
                  </a:lnTo>
                  <a:lnTo>
                    <a:pt x="864" y="842"/>
                  </a:lnTo>
                  <a:lnTo>
                    <a:pt x="869" y="837"/>
                  </a:lnTo>
                  <a:lnTo>
                    <a:pt x="878" y="833"/>
                  </a:lnTo>
                  <a:lnTo>
                    <a:pt x="887" y="828"/>
                  </a:lnTo>
                  <a:lnTo>
                    <a:pt x="891" y="828"/>
                  </a:lnTo>
                  <a:lnTo>
                    <a:pt x="896" y="823"/>
                  </a:lnTo>
                  <a:lnTo>
                    <a:pt x="905" y="819"/>
                  </a:lnTo>
                  <a:lnTo>
                    <a:pt x="910" y="814"/>
                  </a:lnTo>
                  <a:lnTo>
                    <a:pt x="914" y="814"/>
                  </a:lnTo>
                  <a:lnTo>
                    <a:pt x="919" y="810"/>
                  </a:lnTo>
                  <a:lnTo>
                    <a:pt x="928" y="805"/>
                  </a:lnTo>
                  <a:lnTo>
                    <a:pt x="937" y="801"/>
                  </a:lnTo>
                  <a:lnTo>
                    <a:pt x="946" y="796"/>
                  </a:lnTo>
                  <a:lnTo>
                    <a:pt x="951" y="792"/>
                  </a:lnTo>
                  <a:lnTo>
                    <a:pt x="955" y="787"/>
                  </a:lnTo>
                  <a:lnTo>
                    <a:pt x="960" y="783"/>
                  </a:lnTo>
                  <a:lnTo>
                    <a:pt x="964" y="783"/>
                  </a:lnTo>
                  <a:lnTo>
                    <a:pt x="969" y="778"/>
                  </a:lnTo>
                  <a:lnTo>
                    <a:pt x="973" y="773"/>
                  </a:lnTo>
                  <a:lnTo>
                    <a:pt x="978" y="773"/>
                  </a:lnTo>
                  <a:lnTo>
                    <a:pt x="982" y="769"/>
                  </a:lnTo>
                  <a:lnTo>
                    <a:pt x="987" y="764"/>
                  </a:lnTo>
                  <a:lnTo>
                    <a:pt x="992" y="760"/>
                  </a:lnTo>
                  <a:lnTo>
                    <a:pt x="996" y="755"/>
                  </a:lnTo>
                  <a:lnTo>
                    <a:pt x="1001" y="751"/>
                  </a:lnTo>
                  <a:lnTo>
                    <a:pt x="1005" y="751"/>
                  </a:lnTo>
                  <a:lnTo>
                    <a:pt x="1010" y="746"/>
                  </a:lnTo>
                  <a:lnTo>
                    <a:pt x="1010" y="742"/>
                  </a:lnTo>
                  <a:lnTo>
                    <a:pt x="1019" y="737"/>
                  </a:lnTo>
                  <a:lnTo>
                    <a:pt x="1023" y="732"/>
                  </a:lnTo>
                  <a:lnTo>
                    <a:pt x="1028" y="728"/>
                  </a:lnTo>
                  <a:lnTo>
                    <a:pt x="1032" y="723"/>
                  </a:lnTo>
                  <a:lnTo>
                    <a:pt x="1032" y="719"/>
                  </a:lnTo>
                  <a:lnTo>
                    <a:pt x="1037" y="719"/>
                  </a:lnTo>
                  <a:lnTo>
                    <a:pt x="1042" y="710"/>
                  </a:lnTo>
                  <a:lnTo>
                    <a:pt x="1046" y="705"/>
                  </a:lnTo>
                  <a:lnTo>
                    <a:pt x="1051" y="701"/>
                  </a:lnTo>
                  <a:lnTo>
                    <a:pt x="1055" y="696"/>
                  </a:lnTo>
                  <a:lnTo>
                    <a:pt x="1060" y="692"/>
                  </a:lnTo>
                  <a:lnTo>
                    <a:pt x="1064" y="687"/>
                  </a:lnTo>
                  <a:lnTo>
                    <a:pt x="1064" y="682"/>
                  </a:lnTo>
                  <a:lnTo>
                    <a:pt x="1069" y="678"/>
                  </a:lnTo>
                  <a:lnTo>
                    <a:pt x="1073" y="673"/>
                  </a:lnTo>
                  <a:lnTo>
                    <a:pt x="1073" y="669"/>
                  </a:lnTo>
                  <a:lnTo>
                    <a:pt x="1078" y="664"/>
                  </a:lnTo>
                  <a:lnTo>
                    <a:pt x="1082" y="660"/>
                  </a:lnTo>
                  <a:lnTo>
                    <a:pt x="1087" y="655"/>
                  </a:lnTo>
                  <a:lnTo>
                    <a:pt x="1092" y="646"/>
                  </a:lnTo>
                  <a:lnTo>
                    <a:pt x="1096" y="642"/>
                  </a:lnTo>
                  <a:lnTo>
                    <a:pt x="1096" y="632"/>
                  </a:lnTo>
                  <a:lnTo>
                    <a:pt x="1101" y="632"/>
                  </a:lnTo>
                  <a:lnTo>
                    <a:pt x="1101" y="628"/>
                  </a:lnTo>
                  <a:lnTo>
                    <a:pt x="1105" y="619"/>
                  </a:lnTo>
                  <a:lnTo>
                    <a:pt x="1105" y="614"/>
                  </a:lnTo>
                  <a:lnTo>
                    <a:pt x="1110" y="614"/>
                  </a:lnTo>
                  <a:lnTo>
                    <a:pt x="1110" y="610"/>
                  </a:lnTo>
                  <a:lnTo>
                    <a:pt x="1114" y="601"/>
                  </a:lnTo>
                  <a:lnTo>
                    <a:pt x="1114" y="596"/>
                  </a:lnTo>
                  <a:lnTo>
                    <a:pt x="1119" y="596"/>
                  </a:lnTo>
                  <a:lnTo>
                    <a:pt x="1119" y="587"/>
                  </a:lnTo>
                  <a:lnTo>
                    <a:pt x="1123" y="582"/>
                  </a:lnTo>
                  <a:lnTo>
                    <a:pt x="1123" y="578"/>
                  </a:lnTo>
                  <a:lnTo>
                    <a:pt x="1128" y="569"/>
                  </a:lnTo>
                  <a:lnTo>
                    <a:pt x="1128" y="564"/>
                  </a:lnTo>
                  <a:lnTo>
                    <a:pt x="1133" y="555"/>
                  </a:lnTo>
                  <a:lnTo>
                    <a:pt x="1133" y="551"/>
                  </a:lnTo>
                  <a:lnTo>
                    <a:pt x="1133" y="546"/>
                  </a:lnTo>
                  <a:lnTo>
                    <a:pt x="1137" y="537"/>
                  </a:lnTo>
                  <a:lnTo>
                    <a:pt x="1137" y="532"/>
                  </a:lnTo>
                  <a:lnTo>
                    <a:pt x="1137" y="523"/>
                  </a:lnTo>
                  <a:lnTo>
                    <a:pt x="1142" y="519"/>
                  </a:lnTo>
                  <a:lnTo>
                    <a:pt x="1142" y="510"/>
                  </a:lnTo>
                  <a:lnTo>
                    <a:pt x="1142" y="505"/>
                  </a:lnTo>
                  <a:lnTo>
                    <a:pt x="1142" y="501"/>
                  </a:lnTo>
                  <a:lnTo>
                    <a:pt x="1146" y="491"/>
                  </a:lnTo>
                  <a:lnTo>
                    <a:pt x="1146" y="487"/>
                  </a:lnTo>
                  <a:lnTo>
                    <a:pt x="1146" y="478"/>
                  </a:lnTo>
                  <a:lnTo>
                    <a:pt x="1146" y="473"/>
                  </a:lnTo>
                  <a:lnTo>
                    <a:pt x="1146" y="469"/>
                  </a:lnTo>
                  <a:lnTo>
                    <a:pt x="1146" y="460"/>
                  </a:lnTo>
                  <a:lnTo>
                    <a:pt x="1146" y="455"/>
                  </a:lnTo>
                  <a:lnTo>
                    <a:pt x="1146" y="446"/>
                  </a:lnTo>
                  <a:lnTo>
                    <a:pt x="1146" y="441"/>
                  </a:lnTo>
                  <a:lnTo>
                    <a:pt x="1146" y="432"/>
                  </a:lnTo>
                  <a:lnTo>
                    <a:pt x="1146" y="428"/>
                  </a:lnTo>
                  <a:lnTo>
                    <a:pt x="1146" y="423"/>
                  </a:lnTo>
                  <a:lnTo>
                    <a:pt x="1146" y="414"/>
                  </a:lnTo>
                  <a:lnTo>
                    <a:pt x="1146" y="410"/>
                  </a:lnTo>
                  <a:lnTo>
                    <a:pt x="1142" y="400"/>
                  </a:lnTo>
                  <a:lnTo>
                    <a:pt x="1142" y="396"/>
                  </a:lnTo>
                  <a:lnTo>
                    <a:pt x="1142" y="391"/>
                  </a:lnTo>
                  <a:lnTo>
                    <a:pt x="1142" y="382"/>
                  </a:lnTo>
                  <a:lnTo>
                    <a:pt x="1137" y="378"/>
                  </a:lnTo>
                  <a:lnTo>
                    <a:pt x="1137" y="369"/>
                  </a:lnTo>
                  <a:lnTo>
                    <a:pt x="1137" y="364"/>
                  </a:lnTo>
                  <a:lnTo>
                    <a:pt x="1133" y="355"/>
                  </a:lnTo>
                  <a:lnTo>
                    <a:pt x="1133" y="350"/>
                  </a:lnTo>
                  <a:lnTo>
                    <a:pt x="1133" y="346"/>
                  </a:lnTo>
                  <a:lnTo>
                    <a:pt x="1128" y="337"/>
                  </a:lnTo>
                  <a:lnTo>
                    <a:pt x="1128" y="332"/>
                  </a:lnTo>
                  <a:lnTo>
                    <a:pt x="1123" y="323"/>
                  </a:lnTo>
                  <a:lnTo>
                    <a:pt x="1123" y="319"/>
                  </a:lnTo>
                  <a:lnTo>
                    <a:pt x="1119" y="314"/>
                  </a:lnTo>
                  <a:lnTo>
                    <a:pt x="1119" y="305"/>
                  </a:lnTo>
                  <a:lnTo>
                    <a:pt x="1114" y="305"/>
                  </a:lnTo>
                  <a:lnTo>
                    <a:pt x="1114" y="300"/>
                  </a:lnTo>
                  <a:lnTo>
                    <a:pt x="1110" y="291"/>
                  </a:lnTo>
                  <a:lnTo>
                    <a:pt x="1110" y="287"/>
                  </a:lnTo>
                  <a:lnTo>
                    <a:pt x="1105" y="287"/>
                  </a:lnTo>
                  <a:lnTo>
                    <a:pt x="1105" y="282"/>
                  </a:lnTo>
                  <a:lnTo>
                    <a:pt x="1101" y="273"/>
                  </a:lnTo>
                  <a:lnTo>
                    <a:pt x="1101" y="269"/>
                  </a:lnTo>
                  <a:lnTo>
                    <a:pt x="1096" y="269"/>
                  </a:lnTo>
                  <a:lnTo>
                    <a:pt x="1096" y="259"/>
                  </a:lnTo>
                  <a:lnTo>
                    <a:pt x="1092" y="255"/>
                  </a:lnTo>
                  <a:lnTo>
                    <a:pt x="1087" y="246"/>
                  </a:lnTo>
                  <a:lnTo>
                    <a:pt x="1082" y="241"/>
                  </a:lnTo>
                  <a:lnTo>
                    <a:pt x="1078" y="237"/>
                  </a:lnTo>
                  <a:lnTo>
                    <a:pt x="1073" y="232"/>
                  </a:lnTo>
                  <a:lnTo>
                    <a:pt x="1073" y="228"/>
                  </a:lnTo>
                  <a:lnTo>
                    <a:pt x="1069" y="223"/>
                  </a:lnTo>
                  <a:lnTo>
                    <a:pt x="1064" y="219"/>
                  </a:lnTo>
                  <a:lnTo>
                    <a:pt x="1064" y="214"/>
                  </a:lnTo>
                  <a:lnTo>
                    <a:pt x="1060" y="209"/>
                  </a:lnTo>
                  <a:lnTo>
                    <a:pt x="1055" y="205"/>
                  </a:lnTo>
                  <a:lnTo>
                    <a:pt x="1051" y="200"/>
                  </a:lnTo>
                  <a:lnTo>
                    <a:pt x="1046" y="196"/>
                  </a:lnTo>
                  <a:lnTo>
                    <a:pt x="1042" y="191"/>
                  </a:lnTo>
                  <a:lnTo>
                    <a:pt x="1037" y="182"/>
                  </a:lnTo>
                  <a:lnTo>
                    <a:pt x="1032" y="182"/>
                  </a:lnTo>
                  <a:lnTo>
                    <a:pt x="1032" y="178"/>
                  </a:lnTo>
                  <a:lnTo>
                    <a:pt x="1028" y="173"/>
                  </a:lnTo>
                  <a:lnTo>
                    <a:pt x="1023" y="169"/>
                  </a:lnTo>
                  <a:lnTo>
                    <a:pt x="1019" y="164"/>
                  </a:lnTo>
                  <a:lnTo>
                    <a:pt x="1010" y="159"/>
                  </a:lnTo>
                  <a:lnTo>
                    <a:pt x="1010" y="155"/>
                  </a:lnTo>
                  <a:lnTo>
                    <a:pt x="1005" y="150"/>
                  </a:lnTo>
                  <a:lnTo>
                    <a:pt x="1001" y="150"/>
                  </a:lnTo>
                  <a:lnTo>
                    <a:pt x="996" y="146"/>
                  </a:lnTo>
                  <a:lnTo>
                    <a:pt x="992" y="141"/>
                  </a:lnTo>
                  <a:lnTo>
                    <a:pt x="987" y="137"/>
                  </a:lnTo>
                  <a:lnTo>
                    <a:pt x="982" y="132"/>
                  </a:lnTo>
                  <a:lnTo>
                    <a:pt x="978" y="128"/>
                  </a:lnTo>
                  <a:lnTo>
                    <a:pt x="973" y="128"/>
                  </a:lnTo>
                  <a:lnTo>
                    <a:pt x="969" y="123"/>
                  </a:lnTo>
                  <a:lnTo>
                    <a:pt x="964" y="118"/>
                  </a:lnTo>
                  <a:lnTo>
                    <a:pt x="960" y="118"/>
                  </a:lnTo>
                  <a:lnTo>
                    <a:pt x="955" y="114"/>
                  </a:lnTo>
                  <a:lnTo>
                    <a:pt x="951" y="109"/>
                  </a:lnTo>
                  <a:lnTo>
                    <a:pt x="946" y="105"/>
                  </a:lnTo>
                  <a:lnTo>
                    <a:pt x="937" y="100"/>
                  </a:lnTo>
                  <a:lnTo>
                    <a:pt x="928" y="96"/>
                  </a:lnTo>
                  <a:lnTo>
                    <a:pt x="919" y="91"/>
                  </a:lnTo>
                  <a:lnTo>
                    <a:pt x="914" y="87"/>
                  </a:lnTo>
                  <a:lnTo>
                    <a:pt x="910" y="87"/>
                  </a:lnTo>
                  <a:lnTo>
                    <a:pt x="905" y="82"/>
                  </a:lnTo>
                  <a:lnTo>
                    <a:pt x="896" y="78"/>
                  </a:lnTo>
                  <a:lnTo>
                    <a:pt x="891" y="73"/>
                  </a:lnTo>
                  <a:lnTo>
                    <a:pt x="887" y="73"/>
                  </a:lnTo>
                  <a:lnTo>
                    <a:pt x="878" y="68"/>
                  </a:lnTo>
                  <a:lnTo>
                    <a:pt x="869" y="64"/>
                  </a:lnTo>
                  <a:lnTo>
                    <a:pt x="864" y="59"/>
                  </a:lnTo>
                  <a:lnTo>
                    <a:pt x="855" y="55"/>
                  </a:lnTo>
                  <a:lnTo>
                    <a:pt x="851" y="55"/>
                  </a:lnTo>
                  <a:lnTo>
                    <a:pt x="846" y="55"/>
                  </a:lnTo>
                  <a:lnTo>
                    <a:pt x="837" y="50"/>
                  </a:lnTo>
                  <a:lnTo>
                    <a:pt x="828" y="46"/>
                  </a:lnTo>
                  <a:lnTo>
                    <a:pt x="823" y="41"/>
                  </a:lnTo>
                  <a:lnTo>
                    <a:pt x="819" y="41"/>
                  </a:lnTo>
                  <a:lnTo>
                    <a:pt x="814" y="41"/>
                  </a:lnTo>
                  <a:lnTo>
                    <a:pt x="805" y="37"/>
                  </a:lnTo>
                  <a:lnTo>
                    <a:pt x="800" y="37"/>
                  </a:lnTo>
                  <a:lnTo>
                    <a:pt x="796" y="32"/>
                  </a:lnTo>
                  <a:lnTo>
                    <a:pt x="791" y="32"/>
                  </a:lnTo>
                  <a:lnTo>
                    <a:pt x="782" y="28"/>
                  </a:lnTo>
                  <a:lnTo>
                    <a:pt x="773" y="28"/>
                  </a:lnTo>
                  <a:lnTo>
                    <a:pt x="764" y="23"/>
                  </a:lnTo>
                  <a:lnTo>
                    <a:pt x="760" y="23"/>
                  </a:lnTo>
                  <a:lnTo>
                    <a:pt x="755" y="23"/>
                  </a:lnTo>
                  <a:lnTo>
                    <a:pt x="750" y="18"/>
                  </a:lnTo>
                  <a:lnTo>
                    <a:pt x="741" y="18"/>
                  </a:lnTo>
                  <a:lnTo>
                    <a:pt x="737" y="18"/>
                  </a:lnTo>
                  <a:lnTo>
                    <a:pt x="732" y="14"/>
                  </a:lnTo>
                  <a:lnTo>
                    <a:pt x="723" y="14"/>
                  </a:lnTo>
                  <a:lnTo>
                    <a:pt x="714" y="14"/>
                  </a:lnTo>
                  <a:lnTo>
                    <a:pt x="710" y="9"/>
                  </a:lnTo>
                  <a:lnTo>
                    <a:pt x="705" y="9"/>
                  </a:lnTo>
                  <a:lnTo>
                    <a:pt x="700" y="9"/>
                  </a:lnTo>
                  <a:lnTo>
                    <a:pt x="691" y="9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9" y="5"/>
                  </a:lnTo>
                  <a:lnTo>
                    <a:pt x="664" y="5"/>
                  </a:lnTo>
                  <a:lnTo>
                    <a:pt x="660" y="5"/>
                  </a:lnTo>
                  <a:lnTo>
                    <a:pt x="650" y="0"/>
                  </a:lnTo>
                  <a:lnTo>
                    <a:pt x="641" y="0"/>
                  </a:lnTo>
                  <a:lnTo>
                    <a:pt x="632" y="0"/>
                  </a:lnTo>
                  <a:lnTo>
                    <a:pt x="628" y="0"/>
                  </a:lnTo>
                  <a:lnTo>
                    <a:pt x="619" y="0"/>
                  </a:lnTo>
                  <a:lnTo>
                    <a:pt x="609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7" y="0"/>
                  </a:lnTo>
                  <a:lnTo>
                    <a:pt x="578" y="0"/>
                  </a:lnTo>
                  <a:lnTo>
                    <a:pt x="569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46" y="0"/>
                  </a:lnTo>
                  <a:lnTo>
                    <a:pt x="537" y="0"/>
                  </a:lnTo>
                  <a:lnTo>
                    <a:pt x="528" y="0"/>
                  </a:lnTo>
                  <a:lnTo>
                    <a:pt x="519" y="0"/>
                  </a:lnTo>
                  <a:lnTo>
                    <a:pt x="514" y="0"/>
                  </a:lnTo>
                  <a:lnTo>
                    <a:pt x="505" y="0"/>
                  </a:lnTo>
                  <a:lnTo>
                    <a:pt x="496" y="0"/>
                  </a:lnTo>
                  <a:lnTo>
                    <a:pt x="487" y="5"/>
                  </a:lnTo>
                  <a:lnTo>
                    <a:pt x="482" y="5"/>
                  </a:lnTo>
                  <a:lnTo>
                    <a:pt x="478" y="5"/>
                  </a:lnTo>
                  <a:lnTo>
                    <a:pt x="473" y="5"/>
                  </a:lnTo>
                  <a:lnTo>
                    <a:pt x="464" y="5"/>
                  </a:lnTo>
                  <a:lnTo>
                    <a:pt x="455" y="9"/>
                  </a:lnTo>
                  <a:lnTo>
                    <a:pt x="446" y="9"/>
                  </a:lnTo>
                  <a:lnTo>
                    <a:pt x="441" y="9"/>
                  </a:lnTo>
                  <a:lnTo>
                    <a:pt x="437" y="9"/>
                  </a:lnTo>
                  <a:lnTo>
                    <a:pt x="432" y="14"/>
                  </a:lnTo>
                  <a:lnTo>
                    <a:pt x="423" y="14"/>
                  </a:lnTo>
                  <a:lnTo>
                    <a:pt x="414" y="14"/>
                  </a:lnTo>
                  <a:lnTo>
                    <a:pt x="409" y="18"/>
                  </a:lnTo>
                  <a:lnTo>
                    <a:pt x="405" y="18"/>
                  </a:lnTo>
                  <a:lnTo>
                    <a:pt x="396" y="18"/>
                  </a:lnTo>
                  <a:lnTo>
                    <a:pt x="391" y="23"/>
                  </a:lnTo>
                  <a:lnTo>
                    <a:pt x="387" y="23"/>
                  </a:lnTo>
                  <a:lnTo>
                    <a:pt x="382" y="23"/>
                  </a:lnTo>
                  <a:lnTo>
                    <a:pt x="373" y="28"/>
                  </a:lnTo>
                  <a:lnTo>
                    <a:pt x="364" y="28"/>
                  </a:lnTo>
                  <a:lnTo>
                    <a:pt x="355" y="32"/>
                  </a:lnTo>
                  <a:lnTo>
                    <a:pt x="350" y="32"/>
                  </a:lnTo>
                  <a:lnTo>
                    <a:pt x="346" y="37"/>
                  </a:lnTo>
                  <a:lnTo>
                    <a:pt x="341" y="37"/>
                  </a:lnTo>
                  <a:lnTo>
                    <a:pt x="332" y="41"/>
                  </a:lnTo>
                  <a:lnTo>
                    <a:pt x="328" y="41"/>
                  </a:lnTo>
                  <a:lnTo>
                    <a:pt x="323" y="41"/>
                  </a:lnTo>
                  <a:lnTo>
                    <a:pt x="318" y="46"/>
                  </a:lnTo>
                  <a:lnTo>
                    <a:pt x="309" y="50"/>
                  </a:lnTo>
                  <a:lnTo>
                    <a:pt x="300" y="55"/>
                  </a:lnTo>
                  <a:lnTo>
                    <a:pt x="296" y="55"/>
                  </a:lnTo>
                  <a:lnTo>
                    <a:pt x="291" y="55"/>
                  </a:lnTo>
                  <a:lnTo>
                    <a:pt x="282" y="59"/>
                  </a:lnTo>
                  <a:lnTo>
                    <a:pt x="277" y="64"/>
                  </a:lnTo>
                  <a:lnTo>
                    <a:pt x="268" y="68"/>
                  </a:lnTo>
                  <a:lnTo>
                    <a:pt x="259" y="73"/>
                  </a:lnTo>
                  <a:lnTo>
                    <a:pt x="255" y="73"/>
                  </a:lnTo>
                  <a:lnTo>
                    <a:pt x="250" y="78"/>
                  </a:lnTo>
                  <a:lnTo>
                    <a:pt x="241" y="82"/>
                  </a:lnTo>
                  <a:lnTo>
                    <a:pt x="237" y="87"/>
                  </a:lnTo>
                  <a:lnTo>
                    <a:pt x="232" y="87"/>
                  </a:lnTo>
                  <a:lnTo>
                    <a:pt x="227" y="91"/>
                  </a:lnTo>
                  <a:lnTo>
                    <a:pt x="218" y="96"/>
                  </a:lnTo>
                  <a:lnTo>
                    <a:pt x="209" y="100"/>
                  </a:lnTo>
                  <a:lnTo>
                    <a:pt x="200" y="105"/>
                  </a:lnTo>
                  <a:lnTo>
                    <a:pt x="196" y="109"/>
                  </a:lnTo>
                  <a:lnTo>
                    <a:pt x="191" y="114"/>
                  </a:lnTo>
                  <a:lnTo>
                    <a:pt x="187" y="118"/>
                  </a:lnTo>
                  <a:lnTo>
                    <a:pt x="182" y="118"/>
                  </a:lnTo>
                  <a:lnTo>
                    <a:pt x="177" y="123"/>
                  </a:lnTo>
                  <a:lnTo>
                    <a:pt x="173" y="128"/>
                  </a:lnTo>
                  <a:lnTo>
                    <a:pt x="168" y="128"/>
                  </a:lnTo>
                  <a:lnTo>
                    <a:pt x="164" y="132"/>
                  </a:lnTo>
                  <a:lnTo>
                    <a:pt x="159" y="137"/>
                  </a:lnTo>
                  <a:lnTo>
                    <a:pt x="155" y="141"/>
                  </a:lnTo>
                  <a:lnTo>
                    <a:pt x="150" y="146"/>
                  </a:lnTo>
                  <a:lnTo>
                    <a:pt x="146" y="150"/>
                  </a:lnTo>
                  <a:lnTo>
                    <a:pt x="141" y="150"/>
                  </a:lnTo>
                  <a:lnTo>
                    <a:pt x="136" y="155"/>
                  </a:lnTo>
                  <a:lnTo>
                    <a:pt x="136" y="159"/>
                  </a:lnTo>
                  <a:lnTo>
                    <a:pt x="127" y="164"/>
                  </a:lnTo>
                  <a:lnTo>
                    <a:pt x="123" y="169"/>
                  </a:lnTo>
                  <a:lnTo>
                    <a:pt x="118" y="173"/>
                  </a:lnTo>
                  <a:lnTo>
                    <a:pt x="114" y="178"/>
                  </a:lnTo>
                  <a:lnTo>
                    <a:pt x="114" y="182"/>
                  </a:lnTo>
                  <a:lnTo>
                    <a:pt x="109" y="182"/>
                  </a:lnTo>
                  <a:lnTo>
                    <a:pt x="105" y="191"/>
                  </a:lnTo>
                  <a:lnTo>
                    <a:pt x="100" y="196"/>
                  </a:lnTo>
                  <a:lnTo>
                    <a:pt x="96" y="200"/>
                  </a:lnTo>
                  <a:lnTo>
                    <a:pt x="91" y="205"/>
                  </a:lnTo>
                  <a:lnTo>
                    <a:pt x="86" y="209"/>
                  </a:lnTo>
                  <a:lnTo>
                    <a:pt x="82" y="214"/>
                  </a:lnTo>
                  <a:lnTo>
                    <a:pt x="82" y="219"/>
                  </a:lnTo>
                  <a:lnTo>
                    <a:pt x="77" y="223"/>
                  </a:lnTo>
                  <a:lnTo>
                    <a:pt x="73" y="228"/>
                  </a:lnTo>
                  <a:lnTo>
                    <a:pt x="73" y="232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59" y="246"/>
                  </a:lnTo>
                  <a:lnTo>
                    <a:pt x="55" y="255"/>
                  </a:lnTo>
                  <a:lnTo>
                    <a:pt x="50" y="259"/>
                  </a:lnTo>
                  <a:lnTo>
                    <a:pt x="50" y="269"/>
                  </a:lnTo>
                  <a:lnTo>
                    <a:pt x="46" y="269"/>
                  </a:lnTo>
                  <a:lnTo>
                    <a:pt x="46" y="273"/>
                  </a:lnTo>
                  <a:lnTo>
                    <a:pt x="41" y="282"/>
                  </a:lnTo>
                  <a:lnTo>
                    <a:pt x="41" y="287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32" y="300"/>
                  </a:lnTo>
                  <a:lnTo>
                    <a:pt x="32" y="305"/>
                  </a:lnTo>
                  <a:lnTo>
                    <a:pt x="27" y="305"/>
                  </a:lnTo>
                  <a:lnTo>
                    <a:pt x="27" y="314"/>
                  </a:lnTo>
                  <a:lnTo>
                    <a:pt x="23" y="319"/>
                  </a:lnTo>
                  <a:lnTo>
                    <a:pt x="23" y="323"/>
                  </a:lnTo>
                  <a:lnTo>
                    <a:pt x="18" y="332"/>
                  </a:lnTo>
                  <a:lnTo>
                    <a:pt x="18" y="337"/>
                  </a:lnTo>
                  <a:lnTo>
                    <a:pt x="14" y="346"/>
                  </a:lnTo>
                  <a:lnTo>
                    <a:pt x="14" y="350"/>
                  </a:lnTo>
                  <a:lnTo>
                    <a:pt x="14" y="355"/>
                  </a:lnTo>
                  <a:lnTo>
                    <a:pt x="9" y="364"/>
                  </a:lnTo>
                  <a:lnTo>
                    <a:pt x="9" y="369"/>
                  </a:lnTo>
                  <a:lnTo>
                    <a:pt x="9" y="378"/>
                  </a:lnTo>
                  <a:lnTo>
                    <a:pt x="5" y="3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Freeform 47"/>
            <p:cNvSpPr>
              <a:spLocks/>
            </p:cNvSpPr>
            <p:nvPr/>
          </p:nvSpPr>
          <p:spPr bwMode="auto">
            <a:xfrm>
              <a:off x="2449" y="2246"/>
              <a:ext cx="918" cy="727"/>
            </a:xfrm>
            <a:custGeom>
              <a:avLst/>
              <a:gdLst>
                <a:gd name="T0" fmla="*/ 0 w 918"/>
                <a:gd name="T1" fmla="*/ 341 h 727"/>
                <a:gd name="T2" fmla="*/ 0 w 918"/>
                <a:gd name="T3" fmla="*/ 391 h 727"/>
                <a:gd name="T4" fmla="*/ 9 w 918"/>
                <a:gd name="T5" fmla="*/ 436 h 727"/>
                <a:gd name="T6" fmla="*/ 22 w 918"/>
                <a:gd name="T7" fmla="*/ 477 h 727"/>
                <a:gd name="T8" fmla="*/ 41 w 918"/>
                <a:gd name="T9" fmla="*/ 514 h 727"/>
                <a:gd name="T10" fmla="*/ 63 w 918"/>
                <a:gd name="T11" fmla="*/ 550 h 727"/>
                <a:gd name="T12" fmla="*/ 91 w 918"/>
                <a:gd name="T13" fmla="*/ 577 h 727"/>
                <a:gd name="T14" fmla="*/ 123 w 918"/>
                <a:gd name="T15" fmla="*/ 609 h 727"/>
                <a:gd name="T16" fmla="*/ 154 w 918"/>
                <a:gd name="T17" fmla="*/ 636 h 727"/>
                <a:gd name="T18" fmla="*/ 186 w 918"/>
                <a:gd name="T19" fmla="*/ 655 h 727"/>
                <a:gd name="T20" fmla="*/ 227 w 918"/>
                <a:gd name="T21" fmla="*/ 677 h 727"/>
                <a:gd name="T22" fmla="*/ 273 w 918"/>
                <a:gd name="T23" fmla="*/ 696 h 727"/>
                <a:gd name="T24" fmla="*/ 318 w 918"/>
                <a:gd name="T25" fmla="*/ 709 h 727"/>
                <a:gd name="T26" fmla="*/ 373 w 918"/>
                <a:gd name="T27" fmla="*/ 718 h 727"/>
                <a:gd name="T28" fmla="*/ 432 w 918"/>
                <a:gd name="T29" fmla="*/ 727 h 727"/>
                <a:gd name="T30" fmla="*/ 495 w 918"/>
                <a:gd name="T31" fmla="*/ 727 h 727"/>
                <a:gd name="T32" fmla="*/ 555 w 918"/>
                <a:gd name="T33" fmla="*/ 718 h 727"/>
                <a:gd name="T34" fmla="*/ 605 w 918"/>
                <a:gd name="T35" fmla="*/ 709 h 727"/>
                <a:gd name="T36" fmla="*/ 650 w 918"/>
                <a:gd name="T37" fmla="*/ 696 h 727"/>
                <a:gd name="T38" fmla="*/ 696 w 918"/>
                <a:gd name="T39" fmla="*/ 677 h 727"/>
                <a:gd name="T40" fmla="*/ 732 w 918"/>
                <a:gd name="T41" fmla="*/ 655 h 727"/>
                <a:gd name="T42" fmla="*/ 773 w 918"/>
                <a:gd name="T43" fmla="*/ 632 h 727"/>
                <a:gd name="T44" fmla="*/ 805 w 918"/>
                <a:gd name="T45" fmla="*/ 605 h 727"/>
                <a:gd name="T46" fmla="*/ 832 w 918"/>
                <a:gd name="T47" fmla="*/ 577 h 727"/>
                <a:gd name="T48" fmla="*/ 855 w 918"/>
                <a:gd name="T49" fmla="*/ 545 h 727"/>
                <a:gd name="T50" fmla="*/ 878 w 918"/>
                <a:gd name="T51" fmla="*/ 514 h 727"/>
                <a:gd name="T52" fmla="*/ 896 w 918"/>
                <a:gd name="T53" fmla="*/ 477 h 727"/>
                <a:gd name="T54" fmla="*/ 909 w 918"/>
                <a:gd name="T55" fmla="*/ 432 h 727"/>
                <a:gd name="T56" fmla="*/ 918 w 918"/>
                <a:gd name="T57" fmla="*/ 386 h 727"/>
                <a:gd name="T58" fmla="*/ 918 w 918"/>
                <a:gd name="T59" fmla="*/ 336 h 727"/>
                <a:gd name="T60" fmla="*/ 909 w 918"/>
                <a:gd name="T61" fmla="*/ 291 h 727"/>
                <a:gd name="T62" fmla="*/ 896 w 918"/>
                <a:gd name="T63" fmla="*/ 250 h 727"/>
                <a:gd name="T64" fmla="*/ 878 w 918"/>
                <a:gd name="T65" fmla="*/ 213 h 727"/>
                <a:gd name="T66" fmla="*/ 855 w 918"/>
                <a:gd name="T67" fmla="*/ 177 h 727"/>
                <a:gd name="T68" fmla="*/ 827 w 918"/>
                <a:gd name="T69" fmla="*/ 150 h 727"/>
                <a:gd name="T70" fmla="*/ 796 w 918"/>
                <a:gd name="T71" fmla="*/ 118 h 727"/>
                <a:gd name="T72" fmla="*/ 764 w 918"/>
                <a:gd name="T73" fmla="*/ 91 h 727"/>
                <a:gd name="T74" fmla="*/ 732 w 918"/>
                <a:gd name="T75" fmla="*/ 72 h 727"/>
                <a:gd name="T76" fmla="*/ 691 w 918"/>
                <a:gd name="T77" fmla="*/ 50 h 727"/>
                <a:gd name="T78" fmla="*/ 646 w 918"/>
                <a:gd name="T79" fmla="*/ 31 h 727"/>
                <a:gd name="T80" fmla="*/ 600 w 918"/>
                <a:gd name="T81" fmla="*/ 18 h 727"/>
                <a:gd name="T82" fmla="*/ 546 w 918"/>
                <a:gd name="T83" fmla="*/ 9 h 727"/>
                <a:gd name="T84" fmla="*/ 486 w 918"/>
                <a:gd name="T85" fmla="*/ 0 h 727"/>
                <a:gd name="T86" fmla="*/ 423 w 918"/>
                <a:gd name="T87" fmla="*/ 0 h 727"/>
                <a:gd name="T88" fmla="*/ 364 w 918"/>
                <a:gd name="T89" fmla="*/ 9 h 727"/>
                <a:gd name="T90" fmla="*/ 314 w 918"/>
                <a:gd name="T91" fmla="*/ 18 h 727"/>
                <a:gd name="T92" fmla="*/ 268 w 918"/>
                <a:gd name="T93" fmla="*/ 31 h 727"/>
                <a:gd name="T94" fmla="*/ 223 w 918"/>
                <a:gd name="T95" fmla="*/ 50 h 727"/>
                <a:gd name="T96" fmla="*/ 186 w 918"/>
                <a:gd name="T97" fmla="*/ 72 h 727"/>
                <a:gd name="T98" fmla="*/ 145 w 918"/>
                <a:gd name="T99" fmla="*/ 95 h 727"/>
                <a:gd name="T100" fmla="*/ 113 w 918"/>
                <a:gd name="T101" fmla="*/ 122 h 727"/>
                <a:gd name="T102" fmla="*/ 86 w 918"/>
                <a:gd name="T103" fmla="*/ 150 h 727"/>
                <a:gd name="T104" fmla="*/ 63 w 918"/>
                <a:gd name="T105" fmla="*/ 182 h 727"/>
                <a:gd name="T106" fmla="*/ 41 w 918"/>
                <a:gd name="T107" fmla="*/ 213 h 727"/>
                <a:gd name="T108" fmla="*/ 22 w 918"/>
                <a:gd name="T109" fmla="*/ 250 h 727"/>
                <a:gd name="T110" fmla="*/ 9 w 918"/>
                <a:gd name="T111" fmla="*/ 295 h 72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18"/>
                <a:gd name="T169" fmla="*/ 0 h 727"/>
                <a:gd name="T170" fmla="*/ 918 w 918"/>
                <a:gd name="T171" fmla="*/ 727 h 72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18" h="727">
                  <a:moveTo>
                    <a:pt x="4" y="295"/>
                  </a:moveTo>
                  <a:lnTo>
                    <a:pt x="4" y="304"/>
                  </a:lnTo>
                  <a:lnTo>
                    <a:pt x="4" y="309"/>
                  </a:lnTo>
                  <a:lnTo>
                    <a:pt x="4" y="313"/>
                  </a:lnTo>
                  <a:lnTo>
                    <a:pt x="0" y="323"/>
                  </a:lnTo>
                  <a:lnTo>
                    <a:pt x="0" y="327"/>
                  </a:lnTo>
                  <a:lnTo>
                    <a:pt x="0" y="336"/>
                  </a:lnTo>
                  <a:lnTo>
                    <a:pt x="0" y="341"/>
                  </a:lnTo>
                  <a:lnTo>
                    <a:pt x="0" y="345"/>
                  </a:lnTo>
                  <a:lnTo>
                    <a:pt x="0" y="354"/>
                  </a:lnTo>
                  <a:lnTo>
                    <a:pt x="0" y="359"/>
                  </a:lnTo>
                  <a:lnTo>
                    <a:pt x="0" y="368"/>
                  </a:lnTo>
                  <a:lnTo>
                    <a:pt x="0" y="373"/>
                  </a:lnTo>
                  <a:lnTo>
                    <a:pt x="0" y="382"/>
                  </a:lnTo>
                  <a:lnTo>
                    <a:pt x="0" y="386"/>
                  </a:lnTo>
                  <a:lnTo>
                    <a:pt x="0" y="391"/>
                  </a:lnTo>
                  <a:lnTo>
                    <a:pt x="0" y="400"/>
                  </a:lnTo>
                  <a:lnTo>
                    <a:pt x="0" y="404"/>
                  </a:lnTo>
                  <a:lnTo>
                    <a:pt x="4" y="414"/>
                  </a:lnTo>
                  <a:lnTo>
                    <a:pt x="4" y="418"/>
                  </a:lnTo>
                  <a:lnTo>
                    <a:pt x="4" y="423"/>
                  </a:lnTo>
                  <a:lnTo>
                    <a:pt x="4" y="432"/>
                  </a:lnTo>
                  <a:lnTo>
                    <a:pt x="9" y="432"/>
                  </a:lnTo>
                  <a:lnTo>
                    <a:pt x="9" y="436"/>
                  </a:lnTo>
                  <a:lnTo>
                    <a:pt x="9" y="445"/>
                  </a:lnTo>
                  <a:lnTo>
                    <a:pt x="13" y="450"/>
                  </a:lnTo>
                  <a:lnTo>
                    <a:pt x="13" y="459"/>
                  </a:lnTo>
                  <a:lnTo>
                    <a:pt x="18" y="464"/>
                  </a:lnTo>
                  <a:lnTo>
                    <a:pt x="18" y="468"/>
                  </a:lnTo>
                  <a:lnTo>
                    <a:pt x="22" y="477"/>
                  </a:lnTo>
                  <a:lnTo>
                    <a:pt x="22" y="482"/>
                  </a:lnTo>
                  <a:lnTo>
                    <a:pt x="27" y="491"/>
                  </a:lnTo>
                  <a:lnTo>
                    <a:pt x="32" y="495"/>
                  </a:lnTo>
                  <a:lnTo>
                    <a:pt x="32" y="500"/>
                  </a:lnTo>
                  <a:lnTo>
                    <a:pt x="36" y="509"/>
                  </a:lnTo>
                  <a:lnTo>
                    <a:pt x="41" y="514"/>
                  </a:lnTo>
                  <a:lnTo>
                    <a:pt x="45" y="523"/>
                  </a:lnTo>
                  <a:lnTo>
                    <a:pt x="45" y="527"/>
                  </a:lnTo>
                  <a:lnTo>
                    <a:pt x="50" y="527"/>
                  </a:lnTo>
                  <a:lnTo>
                    <a:pt x="54" y="532"/>
                  </a:lnTo>
                  <a:lnTo>
                    <a:pt x="54" y="536"/>
                  </a:lnTo>
                  <a:lnTo>
                    <a:pt x="59" y="541"/>
                  </a:lnTo>
                  <a:lnTo>
                    <a:pt x="63" y="545"/>
                  </a:lnTo>
                  <a:lnTo>
                    <a:pt x="63" y="550"/>
                  </a:lnTo>
                  <a:lnTo>
                    <a:pt x="68" y="555"/>
                  </a:lnTo>
                  <a:lnTo>
                    <a:pt x="73" y="559"/>
                  </a:lnTo>
                  <a:lnTo>
                    <a:pt x="77" y="568"/>
                  </a:lnTo>
                  <a:lnTo>
                    <a:pt x="82" y="568"/>
                  </a:lnTo>
                  <a:lnTo>
                    <a:pt x="82" y="573"/>
                  </a:lnTo>
                  <a:lnTo>
                    <a:pt x="86" y="577"/>
                  </a:lnTo>
                  <a:lnTo>
                    <a:pt x="91" y="577"/>
                  </a:lnTo>
                  <a:lnTo>
                    <a:pt x="95" y="586"/>
                  </a:lnTo>
                  <a:lnTo>
                    <a:pt x="100" y="591"/>
                  </a:lnTo>
                  <a:lnTo>
                    <a:pt x="104" y="595"/>
                  </a:lnTo>
                  <a:lnTo>
                    <a:pt x="109" y="600"/>
                  </a:lnTo>
                  <a:lnTo>
                    <a:pt x="113" y="605"/>
                  </a:lnTo>
                  <a:lnTo>
                    <a:pt x="123" y="609"/>
                  </a:lnTo>
                  <a:lnTo>
                    <a:pt x="127" y="618"/>
                  </a:lnTo>
                  <a:lnTo>
                    <a:pt x="132" y="618"/>
                  </a:lnTo>
                  <a:lnTo>
                    <a:pt x="136" y="623"/>
                  </a:lnTo>
                  <a:lnTo>
                    <a:pt x="145" y="627"/>
                  </a:lnTo>
                  <a:lnTo>
                    <a:pt x="145" y="632"/>
                  </a:lnTo>
                  <a:lnTo>
                    <a:pt x="154" y="636"/>
                  </a:lnTo>
                  <a:lnTo>
                    <a:pt x="163" y="641"/>
                  </a:lnTo>
                  <a:lnTo>
                    <a:pt x="163" y="645"/>
                  </a:lnTo>
                  <a:lnTo>
                    <a:pt x="168" y="645"/>
                  </a:lnTo>
                  <a:lnTo>
                    <a:pt x="177" y="650"/>
                  </a:lnTo>
                  <a:lnTo>
                    <a:pt x="186" y="655"/>
                  </a:lnTo>
                  <a:lnTo>
                    <a:pt x="195" y="659"/>
                  </a:lnTo>
                  <a:lnTo>
                    <a:pt x="200" y="664"/>
                  </a:lnTo>
                  <a:lnTo>
                    <a:pt x="204" y="664"/>
                  </a:lnTo>
                  <a:lnTo>
                    <a:pt x="209" y="668"/>
                  </a:lnTo>
                  <a:lnTo>
                    <a:pt x="218" y="673"/>
                  </a:lnTo>
                  <a:lnTo>
                    <a:pt x="223" y="677"/>
                  </a:lnTo>
                  <a:lnTo>
                    <a:pt x="227" y="677"/>
                  </a:lnTo>
                  <a:lnTo>
                    <a:pt x="236" y="682"/>
                  </a:lnTo>
                  <a:lnTo>
                    <a:pt x="241" y="682"/>
                  </a:lnTo>
                  <a:lnTo>
                    <a:pt x="250" y="686"/>
                  </a:lnTo>
                  <a:lnTo>
                    <a:pt x="254" y="686"/>
                  </a:lnTo>
                  <a:lnTo>
                    <a:pt x="259" y="691"/>
                  </a:lnTo>
                  <a:lnTo>
                    <a:pt x="268" y="696"/>
                  </a:lnTo>
                  <a:lnTo>
                    <a:pt x="273" y="696"/>
                  </a:lnTo>
                  <a:lnTo>
                    <a:pt x="277" y="696"/>
                  </a:lnTo>
                  <a:lnTo>
                    <a:pt x="282" y="700"/>
                  </a:lnTo>
                  <a:lnTo>
                    <a:pt x="291" y="700"/>
                  </a:lnTo>
                  <a:lnTo>
                    <a:pt x="300" y="705"/>
                  </a:lnTo>
                  <a:lnTo>
                    <a:pt x="309" y="705"/>
                  </a:lnTo>
                  <a:lnTo>
                    <a:pt x="314" y="709"/>
                  </a:lnTo>
                  <a:lnTo>
                    <a:pt x="318" y="709"/>
                  </a:lnTo>
                  <a:lnTo>
                    <a:pt x="323" y="709"/>
                  </a:lnTo>
                  <a:lnTo>
                    <a:pt x="332" y="714"/>
                  </a:lnTo>
                  <a:lnTo>
                    <a:pt x="341" y="714"/>
                  </a:lnTo>
                  <a:lnTo>
                    <a:pt x="350" y="718"/>
                  </a:lnTo>
                  <a:lnTo>
                    <a:pt x="359" y="718"/>
                  </a:lnTo>
                  <a:lnTo>
                    <a:pt x="364" y="718"/>
                  </a:lnTo>
                  <a:lnTo>
                    <a:pt x="373" y="718"/>
                  </a:lnTo>
                  <a:lnTo>
                    <a:pt x="377" y="718"/>
                  </a:lnTo>
                  <a:lnTo>
                    <a:pt x="382" y="723"/>
                  </a:lnTo>
                  <a:lnTo>
                    <a:pt x="391" y="723"/>
                  </a:lnTo>
                  <a:lnTo>
                    <a:pt x="400" y="723"/>
                  </a:lnTo>
                  <a:lnTo>
                    <a:pt x="405" y="723"/>
                  </a:lnTo>
                  <a:lnTo>
                    <a:pt x="414" y="723"/>
                  </a:lnTo>
                  <a:lnTo>
                    <a:pt x="423" y="727"/>
                  </a:lnTo>
                  <a:lnTo>
                    <a:pt x="432" y="727"/>
                  </a:lnTo>
                  <a:lnTo>
                    <a:pt x="441" y="727"/>
                  </a:lnTo>
                  <a:lnTo>
                    <a:pt x="445" y="727"/>
                  </a:lnTo>
                  <a:lnTo>
                    <a:pt x="455" y="727"/>
                  </a:lnTo>
                  <a:lnTo>
                    <a:pt x="464" y="727"/>
                  </a:lnTo>
                  <a:lnTo>
                    <a:pt x="473" y="727"/>
                  </a:lnTo>
                  <a:lnTo>
                    <a:pt x="477" y="727"/>
                  </a:lnTo>
                  <a:lnTo>
                    <a:pt x="486" y="727"/>
                  </a:lnTo>
                  <a:lnTo>
                    <a:pt x="495" y="727"/>
                  </a:lnTo>
                  <a:lnTo>
                    <a:pt x="505" y="723"/>
                  </a:lnTo>
                  <a:lnTo>
                    <a:pt x="514" y="723"/>
                  </a:lnTo>
                  <a:lnTo>
                    <a:pt x="518" y="723"/>
                  </a:lnTo>
                  <a:lnTo>
                    <a:pt x="527" y="723"/>
                  </a:lnTo>
                  <a:lnTo>
                    <a:pt x="536" y="723"/>
                  </a:lnTo>
                  <a:lnTo>
                    <a:pt x="541" y="718"/>
                  </a:lnTo>
                  <a:lnTo>
                    <a:pt x="546" y="718"/>
                  </a:lnTo>
                  <a:lnTo>
                    <a:pt x="555" y="718"/>
                  </a:lnTo>
                  <a:lnTo>
                    <a:pt x="559" y="718"/>
                  </a:lnTo>
                  <a:lnTo>
                    <a:pt x="568" y="718"/>
                  </a:lnTo>
                  <a:lnTo>
                    <a:pt x="577" y="714"/>
                  </a:lnTo>
                  <a:lnTo>
                    <a:pt x="586" y="714"/>
                  </a:lnTo>
                  <a:lnTo>
                    <a:pt x="596" y="709"/>
                  </a:lnTo>
                  <a:lnTo>
                    <a:pt x="600" y="709"/>
                  </a:lnTo>
                  <a:lnTo>
                    <a:pt x="605" y="709"/>
                  </a:lnTo>
                  <a:lnTo>
                    <a:pt x="609" y="705"/>
                  </a:lnTo>
                  <a:lnTo>
                    <a:pt x="618" y="705"/>
                  </a:lnTo>
                  <a:lnTo>
                    <a:pt x="627" y="700"/>
                  </a:lnTo>
                  <a:lnTo>
                    <a:pt x="636" y="700"/>
                  </a:lnTo>
                  <a:lnTo>
                    <a:pt x="641" y="696"/>
                  </a:lnTo>
                  <a:lnTo>
                    <a:pt x="646" y="696"/>
                  </a:lnTo>
                  <a:lnTo>
                    <a:pt x="650" y="696"/>
                  </a:lnTo>
                  <a:lnTo>
                    <a:pt x="659" y="691"/>
                  </a:lnTo>
                  <a:lnTo>
                    <a:pt x="664" y="686"/>
                  </a:lnTo>
                  <a:lnTo>
                    <a:pt x="668" y="686"/>
                  </a:lnTo>
                  <a:lnTo>
                    <a:pt x="677" y="682"/>
                  </a:lnTo>
                  <a:lnTo>
                    <a:pt x="682" y="682"/>
                  </a:lnTo>
                  <a:lnTo>
                    <a:pt x="691" y="677"/>
                  </a:lnTo>
                  <a:lnTo>
                    <a:pt x="696" y="677"/>
                  </a:lnTo>
                  <a:lnTo>
                    <a:pt x="700" y="673"/>
                  </a:lnTo>
                  <a:lnTo>
                    <a:pt x="709" y="668"/>
                  </a:lnTo>
                  <a:lnTo>
                    <a:pt x="714" y="664"/>
                  </a:lnTo>
                  <a:lnTo>
                    <a:pt x="718" y="664"/>
                  </a:lnTo>
                  <a:lnTo>
                    <a:pt x="723" y="659"/>
                  </a:lnTo>
                  <a:lnTo>
                    <a:pt x="732" y="655"/>
                  </a:lnTo>
                  <a:lnTo>
                    <a:pt x="741" y="650"/>
                  </a:lnTo>
                  <a:lnTo>
                    <a:pt x="750" y="645"/>
                  </a:lnTo>
                  <a:lnTo>
                    <a:pt x="755" y="645"/>
                  </a:lnTo>
                  <a:lnTo>
                    <a:pt x="755" y="641"/>
                  </a:lnTo>
                  <a:lnTo>
                    <a:pt x="764" y="636"/>
                  </a:lnTo>
                  <a:lnTo>
                    <a:pt x="773" y="632"/>
                  </a:lnTo>
                  <a:lnTo>
                    <a:pt x="773" y="627"/>
                  </a:lnTo>
                  <a:lnTo>
                    <a:pt x="782" y="623"/>
                  </a:lnTo>
                  <a:lnTo>
                    <a:pt x="787" y="618"/>
                  </a:lnTo>
                  <a:lnTo>
                    <a:pt x="791" y="618"/>
                  </a:lnTo>
                  <a:lnTo>
                    <a:pt x="796" y="609"/>
                  </a:lnTo>
                  <a:lnTo>
                    <a:pt x="805" y="605"/>
                  </a:lnTo>
                  <a:lnTo>
                    <a:pt x="809" y="600"/>
                  </a:lnTo>
                  <a:lnTo>
                    <a:pt x="814" y="595"/>
                  </a:lnTo>
                  <a:lnTo>
                    <a:pt x="818" y="591"/>
                  </a:lnTo>
                  <a:lnTo>
                    <a:pt x="823" y="586"/>
                  </a:lnTo>
                  <a:lnTo>
                    <a:pt x="827" y="577"/>
                  </a:lnTo>
                  <a:lnTo>
                    <a:pt x="832" y="577"/>
                  </a:lnTo>
                  <a:lnTo>
                    <a:pt x="837" y="573"/>
                  </a:lnTo>
                  <a:lnTo>
                    <a:pt x="837" y="568"/>
                  </a:lnTo>
                  <a:lnTo>
                    <a:pt x="841" y="568"/>
                  </a:lnTo>
                  <a:lnTo>
                    <a:pt x="846" y="559"/>
                  </a:lnTo>
                  <a:lnTo>
                    <a:pt x="850" y="555"/>
                  </a:lnTo>
                  <a:lnTo>
                    <a:pt x="855" y="550"/>
                  </a:lnTo>
                  <a:lnTo>
                    <a:pt x="855" y="545"/>
                  </a:lnTo>
                  <a:lnTo>
                    <a:pt x="859" y="541"/>
                  </a:lnTo>
                  <a:lnTo>
                    <a:pt x="864" y="536"/>
                  </a:lnTo>
                  <a:lnTo>
                    <a:pt x="864" y="532"/>
                  </a:lnTo>
                  <a:lnTo>
                    <a:pt x="868" y="527"/>
                  </a:lnTo>
                  <a:lnTo>
                    <a:pt x="873" y="527"/>
                  </a:lnTo>
                  <a:lnTo>
                    <a:pt x="873" y="523"/>
                  </a:lnTo>
                  <a:lnTo>
                    <a:pt x="878" y="514"/>
                  </a:lnTo>
                  <a:lnTo>
                    <a:pt x="882" y="509"/>
                  </a:lnTo>
                  <a:lnTo>
                    <a:pt x="887" y="500"/>
                  </a:lnTo>
                  <a:lnTo>
                    <a:pt x="887" y="495"/>
                  </a:lnTo>
                  <a:lnTo>
                    <a:pt x="891" y="491"/>
                  </a:lnTo>
                  <a:lnTo>
                    <a:pt x="896" y="482"/>
                  </a:lnTo>
                  <a:lnTo>
                    <a:pt x="896" y="477"/>
                  </a:lnTo>
                  <a:lnTo>
                    <a:pt x="900" y="468"/>
                  </a:lnTo>
                  <a:lnTo>
                    <a:pt x="900" y="464"/>
                  </a:lnTo>
                  <a:lnTo>
                    <a:pt x="905" y="459"/>
                  </a:lnTo>
                  <a:lnTo>
                    <a:pt x="905" y="450"/>
                  </a:lnTo>
                  <a:lnTo>
                    <a:pt x="909" y="445"/>
                  </a:lnTo>
                  <a:lnTo>
                    <a:pt x="909" y="436"/>
                  </a:lnTo>
                  <a:lnTo>
                    <a:pt x="909" y="432"/>
                  </a:lnTo>
                  <a:lnTo>
                    <a:pt x="914" y="432"/>
                  </a:lnTo>
                  <a:lnTo>
                    <a:pt x="914" y="423"/>
                  </a:lnTo>
                  <a:lnTo>
                    <a:pt x="914" y="418"/>
                  </a:lnTo>
                  <a:lnTo>
                    <a:pt x="914" y="414"/>
                  </a:lnTo>
                  <a:lnTo>
                    <a:pt x="918" y="404"/>
                  </a:lnTo>
                  <a:lnTo>
                    <a:pt x="918" y="400"/>
                  </a:lnTo>
                  <a:lnTo>
                    <a:pt x="918" y="391"/>
                  </a:lnTo>
                  <a:lnTo>
                    <a:pt x="918" y="386"/>
                  </a:lnTo>
                  <a:lnTo>
                    <a:pt x="918" y="382"/>
                  </a:lnTo>
                  <a:lnTo>
                    <a:pt x="918" y="373"/>
                  </a:lnTo>
                  <a:lnTo>
                    <a:pt x="918" y="368"/>
                  </a:lnTo>
                  <a:lnTo>
                    <a:pt x="918" y="359"/>
                  </a:lnTo>
                  <a:lnTo>
                    <a:pt x="918" y="354"/>
                  </a:lnTo>
                  <a:lnTo>
                    <a:pt x="918" y="345"/>
                  </a:lnTo>
                  <a:lnTo>
                    <a:pt x="918" y="341"/>
                  </a:lnTo>
                  <a:lnTo>
                    <a:pt x="918" y="336"/>
                  </a:lnTo>
                  <a:lnTo>
                    <a:pt x="918" y="327"/>
                  </a:lnTo>
                  <a:lnTo>
                    <a:pt x="918" y="323"/>
                  </a:lnTo>
                  <a:lnTo>
                    <a:pt x="914" y="313"/>
                  </a:lnTo>
                  <a:lnTo>
                    <a:pt x="914" y="309"/>
                  </a:lnTo>
                  <a:lnTo>
                    <a:pt x="914" y="304"/>
                  </a:lnTo>
                  <a:lnTo>
                    <a:pt x="914" y="295"/>
                  </a:lnTo>
                  <a:lnTo>
                    <a:pt x="909" y="295"/>
                  </a:lnTo>
                  <a:lnTo>
                    <a:pt x="909" y="291"/>
                  </a:lnTo>
                  <a:lnTo>
                    <a:pt x="909" y="282"/>
                  </a:lnTo>
                  <a:lnTo>
                    <a:pt x="905" y="277"/>
                  </a:lnTo>
                  <a:lnTo>
                    <a:pt x="905" y="268"/>
                  </a:lnTo>
                  <a:lnTo>
                    <a:pt x="900" y="263"/>
                  </a:lnTo>
                  <a:lnTo>
                    <a:pt x="900" y="259"/>
                  </a:lnTo>
                  <a:lnTo>
                    <a:pt x="896" y="250"/>
                  </a:lnTo>
                  <a:lnTo>
                    <a:pt x="896" y="245"/>
                  </a:lnTo>
                  <a:lnTo>
                    <a:pt x="891" y="236"/>
                  </a:lnTo>
                  <a:lnTo>
                    <a:pt x="887" y="232"/>
                  </a:lnTo>
                  <a:lnTo>
                    <a:pt x="887" y="227"/>
                  </a:lnTo>
                  <a:lnTo>
                    <a:pt x="882" y="218"/>
                  </a:lnTo>
                  <a:lnTo>
                    <a:pt x="878" y="213"/>
                  </a:lnTo>
                  <a:lnTo>
                    <a:pt x="873" y="204"/>
                  </a:lnTo>
                  <a:lnTo>
                    <a:pt x="873" y="200"/>
                  </a:lnTo>
                  <a:lnTo>
                    <a:pt x="868" y="200"/>
                  </a:lnTo>
                  <a:lnTo>
                    <a:pt x="864" y="195"/>
                  </a:lnTo>
                  <a:lnTo>
                    <a:pt x="864" y="191"/>
                  </a:lnTo>
                  <a:lnTo>
                    <a:pt x="859" y="186"/>
                  </a:lnTo>
                  <a:lnTo>
                    <a:pt x="855" y="182"/>
                  </a:lnTo>
                  <a:lnTo>
                    <a:pt x="855" y="177"/>
                  </a:lnTo>
                  <a:lnTo>
                    <a:pt x="850" y="172"/>
                  </a:lnTo>
                  <a:lnTo>
                    <a:pt x="846" y="168"/>
                  </a:lnTo>
                  <a:lnTo>
                    <a:pt x="841" y="159"/>
                  </a:lnTo>
                  <a:lnTo>
                    <a:pt x="837" y="159"/>
                  </a:lnTo>
                  <a:lnTo>
                    <a:pt x="837" y="154"/>
                  </a:lnTo>
                  <a:lnTo>
                    <a:pt x="832" y="150"/>
                  </a:lnTo>
                  <a:lnTo>
                    <a:pt x="827" y="150"/>
                  </a:lnTo>
                  <a:lnTo>
                    <a:pt x="823" y="141"/>
                  </a:lnTo>
                  <a:lnTo>
                    <a:pt x="818" y="136"/>
                  </a:lnTo>
                  <a:lnTo>
                    <a:pt x="814" y="132"/>
                  </a:lnTo>
                  <a:lnTo>
                    <a:pt x="809" y="127"/>
                  </a:lnTo>
                  <a:lnTo>
                    <a:pt x="805" y="122"/>
                  </a:lnTo>
                  <a:lnTo>
                    <a:pt x="796" y="118"/>
                  </a:lnTo>
                  <a:lnTo>
                    <a:pt x="791" y="109"/>
                  </a:lnTo>
                  <a:lnTo>
                    <a:pt x="787" y="109"/>
                  </a:lnTo>
                  <a:lnTo>
                    <a:pt x="782" y="104"/>
                  </a:lnTo>
                  <a:lnTo>
                    <a:pt x="773" y="100"/>
                  </a:lnTo>
                  <a:lnTo>
                    <a:pt x="773" y="95"/>
                  </a:lnTo>
                  <a:lnTo>
                    <a:pt x="764" y="91"/>
                  </a:lnTo>
                  <a:lnTo>
                    <a:pt x="755" y="86"/>
                  </a:lnTo>
                  <a:lnTo>
                    <a:pt x="755" y="82"/>
                  </a:lnTo>
                  <a:lnTo>
                    <a:pt x="750" y="82"/>
                  </a:lnTo>
                  <a:lnTo>
                    <a:pt x="741" y="77"/>
                  </a:lnTo>
                  <a:lnTo>
                    <a:pt x="732" y="72"/>
                  </a:lnTo>
                  <a:lnTo>
                    <a:pt x="723" y="68"/>
                  </a:lnTo>
                  <a:lnTo>
                    <a:pt x="718" y="63"/>
                  </a:lnTo>
                  <a:lnTo>
                    <a:pt x="714" y="63"/>
                  </a:lnTo>
                  <a:lnTo>
                    <a:pt x="709" y="59"/>
                  </a:lnTo>
                  <a:lnTo>
                    <a:pt x="700" y="54"/>
                  </a:lnTo>
                  <a:lnTo>
                    <a:pt x="696" y="50"/>
                  </a:lnTo>
                  <a:lnTo>
                    <a:pt x="691" y="50"/>
                  </a:lnTo>
                  <a:lnTo>
                    <a:pt x="682" y="45"/>
                  </a:lnTo>
                  <a:lnTo>
                    <a:pt x="677" y="45"/>
                  </a:lnTo>
                  <a:lnTo>
                    <a:pt x="668" y="41"/>
                  </a:lnTo>
                  <a:lnTo>
                    <a:pt x="664" y="41"/>
                  </a:lnTo>
                  <a:lnTo>
                    <a:pt x="659" y="36"/>
                  </a:lnTo>
                  <a:lnTo>
                    <a:pt x="650" y="31"/>
                  </a:lnTo>
                  <a:lnTo>
                    <a:pt x="646" y="31"/>
                  </a:lnTo>
                  <a:lnTo>
                    <a:pt x="641" y="31"/>
                  </a:lnTo>
                  <a:lnTo>
                    <a:pt x="636" y="27"/>
                  </a:lnTo>
                  <a:lnTo>
                    <a:pt x="627" y="27"/>
                  </a:lnTo>
                  <a:lnTo>
                    <a:pt x="618" y="22"/>
                  </a:lnTo>
                  <a:lnTo>
                    <a:pt x="609" y="22"/>
                  </a:lnTo>
                  <a:lnTo>
                    <a:pt x="605" y="18"/>
                  </a:lnTo>
                  <a:lnTo>
                    <a:pt x="600" y="18"/>
                  </a:lnTo>
                  <a:lnTo>
                    <a:pt x="596" y="18"/>
                  </a:lnTo>
                  <a:lnTo>
                    <a:pt x="586" y="13"/>
                  </a:lnTo>
                  <a:lnTo>
                    <a:pt x="577" y="13"/>
                  </a:lnTo>
                  <a:lnTo>
                    <a:pt x="568" y="9"/>
                  </a:lnTo>
                  <a:lnTo>
                    <a:pt x="559" y="9"/>
                  </a:lnTo>
                  <a:lnTo>
                    <a:pt x="555" y="9"/>
                  </a:lnTo>
                  <a:lnTo>
                    <a:pt x="546" y="9"/>
                  </a:lnTo>
                  <a:lnTo>
                    <a:pt x="541" y="9"/>
                  </a:lnTo>
                  <a:lnTo>
                    <a:pt x="536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14" y="4"/>
                  </a:lnTo>
                  <a:lnTo>
                    <a:pt x="505" y="4"/>
                  </a:lnTo>
                  <a:lnTo>
                    <a:pt x="495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73" y="0"/>
                  </a:lnTo>
                  <a:lnTo>
                    <a:pt x="464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41" y="0"/>
                  </a:lnTo>
                  <a:lnTo>
                    <a:pt x="432" y="0"/>
                  </a:lnTo>
                  <a:lnTo>
                    <a:pt x="423" y="0"/>
                  </a:lnTo>
                  <a:lnTo>
                    <a:pt x="414" y="4"/>
                  </a:lnTo>
                  <a:lnTo>
                    <a:pt x="405" y="4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7" y="9"/>
                  </a:lnTo>
                  <a:lnTo>
                    <a:pt x="373" y="9"/>
                  </a:lnTo>
                  <a:lnTo>
                    <a:pt x="364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8"/>
                  </a:lnTo>
                  <a:lnTo>
                    <a:pt x="318" y="18"/>
                  </a:lnTo>
                  <a:lnTo>
                    <a:pt x="314" y="18"/>
                  </a:lnTo>
                  <a:lnTo>
                    <a:pt x="309" y="22"/>
                  </a:lnTo>
                  <a:lnTo>
                    <a:pt x="300" y="22"/>
                  </a:lnTo>
                  <a:lnTo>
                    <a:pt x="291" y="27"/>
                  </a:lnTo>
                  <a:lnTo>
                    <a:pt x="282" y="27"/>
                  </a:lnTo>
                  <a:lnTo>
                    <a:pt x="277" y="31"/>
                  </a:lnTo>
                  <a:lnTo>
                    <a:pt x="273" y="31"/>
                  </a:lnTo>
                  <a:lnTo>
                    <a:pt x="268" y="31"/>
                  </a:lnTo>
                  <a:lnTo>
                    <a:pt x="259" y="36"/>
                  </a:lnTo>
                  <a:lnTo>
                    <a:pt x="254" y="41"/>
                  </a:lnTo>
                  <a:lnTo>
                    <a:pt x="250" y="41"/>
                  </a:lnTo>
                  <a:lnTo>
                    <a:pt x="241" y="45"/>
                  </a:lnTo>
                  <a:lnTo>
                    <a:pt x="236" y="45"/>
                  </a:lnTo>
                  <a:lnTo>
                    <a:pt x="227" y="50"/>
                  </a:lnTo>
                  <a:lnTo>
                    <a:pt x="223" y="50"/>
                  </a:lnTo>
                  <a:lnTo>
                    <a:pt x="218" y="54"/>
                  </a:lnTo>
                  <a:lnTo>
                    <a:pt x="209" y="59"/>
                  </a:lnTo>
                  <a:lnTo>
                    <a:pt x="204" y="63"/>
                  </a:lnTo>
                  <a:lnTo>
                    <a:pt x="200" y="63"/>
                  </a:lnTo>
                  <a:lnTo>
                    <a:pt x="195" y="68"/>
                  </a:lnTo>
                  <a:lnTo>
                    <a:pt x="186" y="72"/>
                  </a:lnTo>
                  <a:lnTo>
                    <a:pt x="177" y="77"/>
                  </a:lnTo>
                  <a:lnTo>
                    <a:pt x="168" y="82"/>
                  </a:lnTo>
                  <a:lnTo>
                    <a:pt x="163" y="82"/>
                  </a:lnTo>
                  <a:lnTo>
                    <a:pt x="163" y="86"/>
                  </a:lnTo>
                  <a:lnTo>
                    <a:pt x="154" y="91"/>
                  </a:lnTo>
                  <a:lnTo>
                    <a:pt x="145" y="95"/>
                  </a:lnTo>
                  <a:lnTo>
                    <a:pt x="145" y="100"/>
                  </a:lnTo>
                  <a:lnTo>
                    <a:pt x="136" y="104"/>
                  </a:lnTo>
                  <a:lnTo>
                    <a:pt x="132" y="109"/>
                  </a:lnTo>
                  <a:lnTo>
                    <a:pt x="127" y="109"/>
                  </a:lnTo>
                  <a:lnTo>
                    <a:pt x="123" y="118"/>
                  </a:lnTo>
                  <a:lnTo>
                    <a:pt x="113" y="122"/>
                  </a:lnTo>
                  <a:lnTo>
                    <a:pt x="109" y="127"/>
                  </a:lnTo>
                  <a:lnTo>
                    <a:pt x="104" y="132"/>
                  </a:lnTo>
                  <a:lnTo>
                    <a:pt x="100" y="136"/>
                  </a:lnTo>
                  <a:lnTo>
                    <a:pt x="95" y="141"/>
                  </a:lnTo>
                  <a:lnTo>
                    <a:pt x="91" y="150"/>
                  </a:lnTo>
                  <a:lnTo>
                    <a:pt x="86" y="150"/>
                  </a:lnTo>
                  <a:lnTo>
                    <a:pt x="82" y="154"/>
                  </a:lnTo>
                  <a:lnTo>
                    <a:pt x="82" y="159"/>
                  </a:lnTo>
                  <a:lnTo>
                    <a:pt x="77" y="159"/>
                  </a:lnTo>
                  <a:lnTo>
                    <a:pt x="73" y="168"/>
                  </a:lnTo>
                  <a:lnTo>
                    <a:pt x="68" y="172"/>
                  </a:lnTo>
                  <a:lnTo>
                    <a:pt x="63" y="177"/>
                  </a:lnTo>
                  <a:lnTo>
                    <a:pt x="63" y="182"/>
                  </a:lnTo>
                  <a:lnTo>
                    <a:pt x="59" y="186"/>
                  </a:lnTo>
                  <a:lnTo>
                    <a:pt x="54" y="191"/>
                  </a:lnTo>
                  <a:lnTo>
                    <a:pt x="54" y="195"/>
                  </a:lnTo>
                  <a:lnTo>
                    <a:pt x="50" y="200"/>
                  </a:lnTo>
                  <a:lnTo>
                    <a:pt x="45" y="200"/>
                  </a:lnTo>
                  <a:lnTo>
                    <a:pt x="45" y="204"/>
                  </a:lnTo>
                  <a:lnTo>
                    <a:pt x="41" y="213"/>
                  </a:lnTo>
                  <a:lnTo>
                    <a:pt x="36" y="218"/>
                  </a:lnTo>
                  <a:lnTo>
                    <a:pt x="32" y="227"/>
                  </a:lnTo>
                  <a:lnTo>
                    <a:pt x="32" y="232"/>
                  </a:lnTo>
                  <a:lnTo>
                    <a:pt x="27" y="236"/>
                  </a:lnTo>
                  <a:lnTo>
                    <a:pt x="22" y="245"/>
                  </a:lnTo>
                  <a:lnTo>
                    <a:pt x="22" y="250"/>
                  </a:lnTo>
                  <a:lnTo>
                    <a:pt x="18" y="259"/>
                  </a:lnTo>
                  <a:lnTo>
                    <a:pt x="18" y="263"/>
                  </a:lnTo>
                  <a:lnTo>
                    <a:pt x="13" y="268"/>
                  </a:lnTo>
                  <a:lnTo>
                    <a:pt x="13" y="277"/>
                  </a:lnTo>
                  <a:lnTo>
                    <a:pt x="9" y="282"/>
                  </a:lnTo>
                  <a:lnTo>
                    <a:pt x="9" y="291"/>
                  </a:lnTo>
                  <a:lnTo>
                    <a:pt x="9" y="295"/>
                  </a:lnTo>
                  <a:lnTo>
                    <a:pt x="4" y="295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Freeform 48"/>
            <p:cNvSpPr>
              <a:spLocks/>
            </p:cNvSpPr>
            <p:nvPr/>
          </p:nvSpPr>
          <p:spPr bwMode="auto">
            <a:xfrm>
              <a:off x="2449" y="2246"/>
              <a:ext cx="918" cy="727"/>
            </a:xfrm>
            <a:custGeom>
              <a:avLst/>
              <a:gdLst>
                <a:gd name="T0" fmla="*/ 0 w 918"/>
                <a:gd name="T1" fmla="*/ 341 h 727"/>
                <a:gd name="T2" fmla="*/ 0 w 918"/>
                <a:gd name="T3" fmla="*/ 391 h 727"/>
                <a:gd name="T4" fmla="*/ 9 w 918"/>
                <a:gd name="T5" fmla="*/ 436 h 727"/>
                <a:gd name="T6" fmla="*/ 22 w 918"/>
                <a:gd name="T7" fmla="*/ 477 h 727"/>
                <a:gd name="T8" fmla="*/ 41 w 918"/>
                <a:gd name="T9" fmla="*/ 514 h 727"/>
                <a:gd name="T10" fmla="*/ 63 w 918"/>
                <a:gd name="T11" fmla="*/ 550 h 727"/>
                <a:gd name="T12" fmla="*/ 91 w 918"/>
                <a:gd name="T13" fmla="*/ 577 h 727"/>
                <a:gd name="T14" fmla="*/ 123 w 918"/>
                <a:gd name="T15" fmla="*/ 609 h 727"/>
                <a:gd name="T16" fmla="*/ 154 w 918"/>
                <a:gd name="T17" fmla="*/ 636 h 727"/>
                <a:gd name="T18" fmla="*/ 186 w 918"/>
                <a:gd name="T19" fmla="*/ 655 h 727"/>
                <a:gd name="T20" fmla="*/ 227 w 918"/>
                <a:gd name="T21" fmla="*/ 677 h 727"/>
                <a:gd name="T22" fmla="*/ 273 w 918"/>
                <a:gd name="T23" fmla="*/ 696 h 727"/>
                <a:gd name="T24" fmla="*/ 318 w 918"/>
                <a:gd name="T25" fmla="*/ 709 h 727"/>
                <a:gd name="T26" fmla="*/ 373 w 918"/>
                <a:gd name="T27" fmla="*/ 718 h 727"/>
                <a:gd name="T28" fmla="*/ 432 w 918"/>
                <a:gd name="T29" fmla="*/ 727 h 727"/>
                <a:gd name="T30" fmla="*/ 495 w 918"/>
                <a:gd name="T31" fmla="*/ 727 h 727"/>
                <a:gd name="T32" fmla="*/ 555 w 918"/>
                <a:gd name="T33" fmla="*/ 718 h 727"/>
                <a:gd name="T34" fmla="*/ 605 w 918"/>
                <a:gd name="T35" fmla="*/ 709 h 727"/>
                <a:gd name="T36" fmla="*/ 650 w 918"/>
                <a:gd name="T37" fmla="*/ 696 h 727"/>
                <a:gd name="T38" fmla="*/ 696 w 918"/>
                <a:gd name="T39" fmla="*/ 677 h 727"/>
                <a:gd name="T40" fmla="*/ 732 w 918"/>
                <a:gd name="T41" fmla="*/ 655 h 727"/>
                <a:gd name="T42" fmla="*/ 773 w 918"/>
                <a:gd name="T43" fmla="*/ 632 h 727"/>
                <a:gd name="T44" fmla="*/ 805 w 918"/>
                <a:gd name="T45" fmla="*/ 605 h 727"/>
                <a:gd name="T46" fmla="*/ 832 w 918"/>
                <a:gd name="T47" fmla="*/ 577 h 727"/>
                <a:gd name="T48" fmla="*/ 855 w 918"/>
                <a:gd name="T49" fmla="*/ 545 h 727"/>
                <a:gd name="T50" fmla="*/ 878 w 918"/>
                <a:gd name="T51" fmla="*/ 514 h 727"/>
                <a:gd name="T52" fmla="*/ 896 w 918"/>
                <a:gd name="T53" fmla="*/ 477 h 727"/>
                <a:gd name="T54" fmla="*/ 909 w 918"/>
                <a:gd name="T55" fmla="*/ 432 h 727"/>
                <a:gd name="T56" fmla="*/ 918 w 918"/>
                <a:gd name="T57" fmla="*/ 386 h 727"/>
                <a:gd name="T58" fmla="*/ 918 w 918"/>
                <a:gd name="T59" fmla="*/ 336 h 727"/>
                <a:gd name="T60" fmla="*/ 909 w 918"/>
                <a:gd name="T61" fmla="*/ 291 h 727"/>
                <a:gd name="T62" fmla="*/ 896 w 918"/>
                <a:gd name="T63" fmla="*/ 250 h 727"/>
                <a:gd name="T64" fmla="*/ 878 w 918"/>
                <a:gd name="T65" fmla="*/ 213 h 727"/>
                <a:gd name="T66" fmla="*/ 855 w 918"/>
                <a:gd name="T67" fmla="*/ 177 h 727"/>
                <a:gd name="T68" fmla="*/ 827 w 918"/>
                <a:gd name="T69" fmla="*/ 150 h 727"/>
                <a:gd name="T70" fmla="*/ 796 w 918"/>
                <a:gd name="T71" fmla="*/ 118 h 727"/>
                <a:gd name="T72" fmla="*/ 764 w 918"/>
                <a:gd name="T73" fmla="*/ 91 h 727"/>
                <a:gd name="T74" fmla="*/ 732 w 918"/>
                <a:gd name="T75" fmla="*/ 72 h 727"/>
                <a:gd name="T76" fmla="*/ 691 w 918"/>
                <a:gd name="T77" fmla="*/ 50 h 727"/>
                <a:gd name="T78" fmla="*/ 646 w 918"/>
                <a:gd name="T79" fmla="*/ 31 h 727"/>
                <a:gd name="T80" fmla="*/ 600 w 918"/>
                <a:gd name="T81" fmla="*/ 18 h 727"/>
                <a:gd name="T82" fmla="*/ 546 w 918"/>
                <a:gd name="T83" fmla="*/ 9 h 727"/>
                <a:gd name="T84" fmla="*/ 486 w 918"/>
                <a:gd name="T85" fmla="*/ 0 h 727"/>
                <a:gd name="T86" fmla="*/ 423 w 918"/>
                <a:gd name="T87" fmla="*/ 0 h 727"/>
                <a:gd name="T88" fmla="*/ 364 w 918"/>
                <a:gd name="T89" fmla="*/ 9 h 727"/>
                <a:gd name="T90" fmla="*/ 314 w 918"/>
                <a:gd name="T91" fmla="*/ 18 h 727"/>
                <a:gd name="T92" fmla="*/ 268 w 918"/>
                <a:gd name="T93" fmla="*/ 31 h 727"/>
                <a:gd name="T94" fmla="*/ 223 w 918"/>
                <a:gd name="T95" fmla="*/ 50 h 727"/>
                <a:gd name="T96" fmla="*/ 186 w 918"/>
                <a:gd name="T97" fmla="*/ 72 h 727"/>
                <a:gd name="T98" fmla="*/ 145 w 918"/>
                <a:gd name="T99" fmla="*/ 95 h 727"/>
                <a:gd name="T100" fmla="*/ 113 w 918"/>
                <a:gd name="T101" fmla="*/ 122 h 727"/>
                <a:gd name="T102" fmla="*/ 86 w 918"/>
                <a:gd name="T103" fmla="*/ 150 h 727"/>
                <a:gd name="T104" fmla="*/ 63 w 918"/>
                <a:gd name="T105" fmla="*/ 182 h 727"/>
                <a:gd name="T106" fmla="*/ 41 w 918"/>
                <a:gd name="T107" fmla="*/ 213 h 727"/>
                <a:gd name="T108" fmla="*/ 22 w 918"/>
                <a:gd name="T109" fmla="*/ 250 h 727"/>
                <a:gd name="T110" fmla="*/ 9 w 918"/>
                <a:gd name="T111" fmla="*/ 295 h 72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18"/>
                <a:gd name="T169" fmla="*/ 0 h 727"/>
                <a:gd name="T170" fmla="*/ 918 w 918"/>
                <a:gd name="T171" fmla="*/ 727 h 72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18" h="727">
                  <a:moveTo>
                    <a:pt x="4" y="295"/>
                  </a:moveTo>
                  <a:lnTo>
                    <a:pt x="4" y="304"/>
                  </a:lnTo>
                  <a:lnTo>
                    <a:pt x="4" y="309"/>
                  </a:lnTo>
                  <a:lnTo>
                    <a:pt x="4" y="313"/>
                  </a:lnTo>
                  <a:lnTo>
                    <a:pt x="0" y="323"/>
                  </a:lnTo>
                  <a:lnTo>
                    <a:pt x="0" y="327"/>
                  </a:lnTo>
                  <a:lnTo>
                    <a:pt x="0" y="336"/>
                  </a:lnTo>
                  <a:lnTo>
                    <a:pt x="0" y="341"/>
                  </a:lnTo>
                  <a:lnTo>
                    <a:pt x="0" y="345"/>
                  </a:lnTo>
                  <a:lnTo>
                    <a:pt x="0" y="354"/>
                  </a:lnTo>
                  <a:lnTo>
                    <a:pt x="0" y="359"/>
                  </a:lnTo>
                  <a:lnTo>
                    <a:pt x="0" y="368"/>
                  </a:lnTo>
                  <a:lnTo>
                    <a:pt x="0" y="373"/>
                  </a:lnTo>
                  <a:lnTo>
                    <a:pt x="0" y="382"/>
                  </a:lnTo>
                  <a:lnTo>
                    <a:pt x="0" y="386"/>
                  </a:lnTo>
                  <a:lnTo>
                    <a:pt x="0" y="391"/>
                  </a:lnTo>
                  <a:lnTo>
                    <a:pt x="0" y="400"/>
                  </a:lnTo>
                  <a:lnTo>
                    <a:pt x="0" y="404"/>
                  </a:lnTo>
                  <a:lnTo>
                    <a:pt x="4" y="414"/>
                  </a:lnTo>
                  <a:lnTo>
                    <a:pt x="4" y="418"/>
                  </a:lnTo>
                  <a:lnTo>
                    <a:pt x="4" y="423"/>
                  </a:lnTo>
                  <a:lnTo>
                    <a:pt x="4" y="432"/>
                  </a:lnTo>
                  <a:lnTo>
                    <a:pt x="9" y="432"/>
                  </a:lnTo>
                  <a:lnTo>
                    <a:pt x="9" y="436"/>
                  </a:lnTo>
                  <a:lnTo>
                    <a:pt x="9" y="445"/>
                  </a:lnTo>
                  <a:lnTo>
                    <a:pt x="13" y="450"/>
                  </a:lnTo>
                  <a:lnTo>
                    <a:pt x="13" y="459"/>
                  </a:lnTo>
                  <a:lnTo>
                    <a:pt x="18" y="464"/>
                  </a:lnTo>
                  <a:lnTo>
                    <a:pt x="18" y="468"/>
                  </a:lnTo>
                  <a:lnTo>
                    <a:pt x="22" y="477"/>
                  </a:lnTo>
                  <a:lnTo>
                    <a:pt x="22" y="482"/>
                  </a:lnTo>
                  <a:lnTo>
                    <a:pt x="27" y="491"/>
                  </a:lnTo>
                  <a:lnTo>
                    <a:pt x="32" y="495"/>
                  </a:lnTo>
                  <a:lnTo>
                    <a:pt x="32" y="500"/>
                  </a:lnTo>
                  <a:lnTo>
                    <a:pt x="36" y="509"/>
                  </a:lnTo>
                  <a:lnTo>
                    <a:pt x="41" y="514"/>
                  </a:lnTo>
                  <a:lnTo>
                    <a:pt x="45" y="523"/>
                  </a:lnTo>
                  <a:lnTo>
                    <a:pt x="45" y="527"/>
                  </a:lnTo>
                  <a:lnTo>
                    <a:pt x="50" y="527"/>
                  </a:lnTo>
                  <a:lnTo>
                    <a:pt x="54" y="532"/>
                  </a:lnTo>
                  <a:lnTo>
                    <a:pt x="54" y="536"/>
                  </a:lnTo>
                  <a:lnTo>
                    <a:pt x="59" y="541"/>
                  </a:lnTo>
                  <a:lnTo>
                    <a:pt x="63" y="545"/>
                  </a:lnTo>
                  <a:lnTo>
                    <a:pt x="63" y="550"/>
                  </a:lnTo>
                  <a:lnTo>
                    <a:pt x="68" y="555"/>
                  </a:lnTo>
                  <a:lnTo>
                    <a:pt x="73" y="559"/>
                  </a:lnTo>
                  <a:lnTo>
                    <a:pt x="77" y="568"/>
                  </a:lnTo>
                  <a:lnTo>
                    <a:pt x="82" y="568"/>
                  </a:lnTo>
                  <a:lnTo>
                    <a:pt x="82" y="573"/>
                  </a:lnTo>
                  <a:lnTo>
                    <a:pt x="86" y="577"/>
                  </a:lnTo>
                  <a:lnTo>
                    <a:pt x="91" y="577"/>
                  </a:lnTo>
                  <a:lnTo>
                    <a:pt x="95" y="586"/>
                  </a:lnTo>
                  <a:lnTo>
                    <a:pt x="100" y="591"/>
                  </a:lnTo>
                  <a:lnTo>
                    <a:pt x="104" y="595"/>
                  </a:lnTo>
                  <a:lnTo>
                    <a:pt x="109" y="600"/>
                  </a:lnTo>
                  <a:lnTo>
                    <a:pt x="113" y="605"/>
                  </a:lnTo>
                  <a:lnTo>
                    <a:pt x="123" y="609"/>
                  </a:lnTo>
                  <a:lnTo>
                    <a:pt x="127" y="618"/>
                  </a:lnTo>
                  <a:lnTo>
                    <a:pt x="132" y="618"/>
                  </a:lnTo>
                  <a:lnTo>
                    <a:pt x="136" y="623"/>
                  </a:lnTo>
                  <a:lnTo>
                    <a:pt x="145" y="627"/>
                  </a:lnTo>
                  <a:lnTo>
                    <a:pt x="145" y="632"/>
                  </a:lnTo>
                  <a:lnTo>
                    <a:pt x="154" y="636"/>
                  </a:lnTo>
                  <a:lnTo>
                    <a:pt x="163" y="641"/>
                  </a:lnTo>
                  <a:lnTo>
                    <a:pt x="163" y="645"/>
                  </a:lnTo>
                  <a:lnTo>
                    <a:pt x="168" y="645"/>
                  </a:lnTo>
                  <a:lnTo>
                    <a:pt x="177" y="650"/>
                  </a:lnTo>
                  <a:lnTo>
                    <a:pt x="186" y="655"/>
                  </a:lnTo>
                  <a:lnTo>
                    <a:pt x="195" y="659"/>
                  </a:lnTo>
                  <a:lnTo>
                    <a:pt x="200" y="664"/>
                  </a:lnTo>
                  <a:lnTo>
                    <a:pt x="204" y="664"/>
                  </a:lnTo>
                  <a:lnTo>
                    <a:pt x="209" y="668"/>
                  </a:lnTo>
                  <a:lnTo>
                    <a:pt x="218" y="673"/>
                  </a:lnTo>
                  <a:lnTo>
                    <a:pt x="223" y="677"/>
                  </a:lnTo>
                  <a:lnTo>
                    <a:pt x="227" y="677"/>
                  </a:lnTo>
                  <a:lnTo>
                    <a:pt x="236" y="682"/>
                  </a:lnTo>
                  <a:lnTo>
                    <a:pt x="241" y="682"/>
                  </a:lnTo>
                  <a:lnTo>
                    <a:pt x="250" y="686"/>
                  </a:lnTo>
                  <a:lnTo>
                    <a:pt x="254" y="686"/>
                  </a:lnTo>
                  <a:lnTo>
                    <a:pt x="259" y="691"/>
                  </a:lnTo>
                  <a:lnTo>
                    <a:pt x="268" y="696"/>
                  </a:lnTo>
                  <a:lnTo>
                    <a:pt x="273" y="696"/>
                  </a:lnTo>
                  <a:lnTo>
                    <a:pt x="277" y="696"/>
                  </a:lnTo>
                  <a:lnTo>
                    <a:pt x="282" y="700"/>
                  </a:lnTo>
                  <a:lnTo>
                    <a:pt x="291" y="700"/>
                  </a:lnTo>
                  <a:lnTo>
                    <a:pt x="300" y="705"/>
                  </a:lnTo>
                  <a:lnTo>
                    <a:pt x="309" y="705"/>
                  </a:lnTo>
                  <a:lnTo>
                    <a:pt x="314" y="709"/>
                  </a:lnTo>
                  <a:lnTo>
                    <a:pt x="318" y="709"/>
                  </a:lnTo>
                  <a:lnTo>
                    <a:pt x="323" y="709"/>
                  </a:lnTo>
                  <a:lnTo>
                    <a:pt x="332" y="714"/>
                  </a:lnTo>
                  <a:lnTo>
                    <a:pt x="341" y="714"/>
                  </a:lnTo>
                  <a:lnTo>
                    <a:pt x="350" y="718"/>
                  </a:lnTo>
                  <a:lnTo>
                    <a:pt x="359" y="718"/>
                  </a:lnTo>
                  <a:lnTo>
                    <a:pt x="364" y="718"/>
                  </a:lnTo>
                  <a:lnTo>
                    <a:pt x="373" y="718"/>
                  </a:lnTo>
                  <a:lnTo>
                    <a:pt x="377" y="718"/>
                  </a:lnTo>
                  <a:lnTo>
                    <a:pt x="382" y="723"/>
                  </a:lnTo>
                  <a:lnTo>
                    <a:pt x="391" y="723"/>
                  </a:lnTo>
                  <a:lnTo>
                    <a:pt x="400" y="723"/>
                  </a:lnTo>
                  <a:lnTo>
                    <a:pt x="405" y="723"/>
                  </a:lnTo>
                  <a:lnTo>
                    <a:pt x="414" y="723"/>
                  </a:lnTo>
                  <a:lnTo>
                    <a:pt x="423" y="727"/>
                  </a:lnTo>
                  <a:lnTo>
                    <a:pt x="432" y="727"/>
                  </a:lnTo>
                  <a:lnTo>
                    <a:pt x="441" y="727"/>
                  </a:lnTo>
                  <a:lnTo>
                    <a:pt x="445" y="727"/>
                  </a:lnTo>
                  <a:lnTo>
                    <a:pt x="455" y="727"/>
                  </a:lnTo>
                  <a:lnTo>
                    <a:pt x="464" y="727"/>
                  </a:lnTo>
                  <a:lnTo>
                    <a:pt x="473" y="727"/>
                  </a:lnTo>
                  <a:lnTo>
                    <a:pt x="477" y="727"/>
                  </a:lnTo>
                  <a:lnTo>
                    <a:pt x="486" y="727"/>
                  </a:lnTo>
                  <a:lnTo>
                    <a:pt x="495" y="727"/>
                  </a:lnTo>
                  <a:lnTo>
                    <a:pt x="505" y="723"/>
                  </a:lnTo>
                  <a:lnTo>
                    <a:pt x="514" y="723"/>
                  </a:lnTo>
                  <a:lnTo>
                    <a:pt x="518" y="723"/>
                  </a:lnTo>
                  <a:lnTo>
                    <a:pt x="527" y="723"/>
                  </a:lnTo>
                  <a:lnTo>
                    <a:pt x="536" y="723"/>
                  </a:lnTo>
                  <a:lnTo>
                    <a:pt x="541" y="718"/>
                  </a:lnTo>
                  <a:lnTo>
                    <a:pt x="546" y="718"/>
                  </a:lnTo>
                  <a:lnTo>
                    <a:pt x="555" y="718"/>
                  </a:lnTo>
                  <a:lnTo>
                    <a:pt x="559" y="718"/>
                  </a:lnTo>
                  <a:lnTo>
                    <a:pt x="568" y="718"/>
                  </a:lnTo>
                  <a:lnTo>
                    <a:pt x="577" y="714"/>
                  </a:lnTo>
                  <a:lnTo>
                    <a:pt x="586" y="714"/>
                  </a:lnTo>
                  <a:lnTo>
                    <a:pt x="596" y="709"/>
                  </a:lnTo>
                  <a:lnTo>
                    <a:pt x="600" y="709"/>
                  </a:lnTo>
                  <a:lnTo>
                    <a:pt x="605" y="709"/>
                  </a:lnTo>
                  <a:lnTo>
                    <a:pt x="609" y="705"/>
                  </a:lnTo>
                  <a:lnTo>
                    <a:pt x="618" y="705"/>
                  </a:lnTo>
                  <a:lnTo>
                    <a:pt x="627" y="700"/>
                  </a:lnTo>
                  <a:lnTo>
                    <a:pt x="636" y="700"/>
                  </a:lnTo>
                  <a:lnTo>
                    <a:pt x="641" y="696"/>
                  </a:lnTo>
                  <a:lnTo>
                    <a:pt x="646" y="696"/>
                  </a:lnTo>
                  <a:lnTo>
                    <a:pt x="650" y="696"/>
                  </a:lnTo>
                  <a:lnTo>
                    <a:pt x="659" y="691"/>
                  </a:lnTo>
                  <a:lnTo>
                    <a:pt x="664" y="686"/>
                  </a:lnTo>
                  <a:lnTo>
                    <a:pt x="668" y="686"/>
                  </a:lnTo>
                  <a:lnTo>
                    <a:pt x="677" y="682"/>
                  </a:lnTo>
                  <a:lnTo>
                    <a:pt x="682" y="682"/>
                  </a:lnTo>
                  <a:lnTo>
                    <a:pt x="691" y="677"/>
                  </a:lnTo>
                  <a:lnTo>
                    <a:pt x="696" y="677"/>
                  </a:lnTo>
                  <a:lnTo>
                    <a:pt x="700" y="673"/>
                  </a:lnTo>
                  <a:lnTo>
                    <a:pt x="709" y="668"/>
                  </a:lnTo>
                  <a:lnTo>
                    <a:pt x="714" y="664"/>
                  </a:lnTo>
                  <a:lnTo>
                    <a:pt x="718" y="664"/>
                  </a:lnTo>
                  <a:lnTo>
                    <a:pt x="723" y="659"/>
                  </a:lnTo>
                  <a:lnTo>
                    <a:pt x="732" y="655"/>
                  </a:lnTo>
                  <a:lnTo>
                    <a:pt x="741" y="650"/>
                  </a:lnTo>
                  <a:lnTo>
                    <a:pt x="750" y="645"/>
                  </a:lnTo>
                  <a:lnTo>
                    <a:pt x="755" y="645"/>
                  </a:lnTo>
                  <a:lnTo>
                    <a:pt x="755" y="641"/>
                  </a:lnTo>
                  <a:lnTo>
                    <a:pt x="764" y="636"/>
                  </a:lnTo>
                  <a:lnTo>
                    <a:pt x="773" y="632"/>
                  </a:lnTo>
                  <a:lnTo>
                    <a:pt x="773" y="627"/>
                  </a:lnTo>
                  <a:lnTo>
                    <a:pt x="782" y="623"/>
                  </a:lnTo>
                  <a:lnTo>
                    <a:pt x="787" y="618"/>
                  </a:lnTo>
                  <a:lnTo>
                    <a:pt x="791" y="618"/>
                  </a:lnTo>
                  <a:lnTo>
                    <a:pt x="796" y="609"/>
                  </a:lnTo>
                  <a:lnTo>
                    <a:pt x="805" y="605"/>
                  </a:lnTo>
                  <a:lnTo>
                    <a:pt x="809" y="600"/>
                  </a:lnTo>
                  <a:lnTo>
                    <a:pt x="814" y="595"/>
                  </a:lnTo>
                  <a:lnTo>
                    <a:pt x="818" y="591"/>
                  </a:lnTo>
                  <a:lnTo>
                    <a:pt x="823" y="586"/>
                  </a:lnTo>
                  <a:lnTo>
                    <a:pt x="827" y="577"/>
                  </a:lnTo>
                  <a:lnTo>
                    <a:pt x="832" y="577"/>
                  </a:lnTo>
                  <a:lnTo>
                    <a:pt x="837" y="573"/>
                  </a:lnTo>
                  <a:lnTo>
                    <a:pt x="837" y="568"/>
                  </a:lnTo>
                  <a:lnTo>
                    <a:pt x="841" y="568"/>
                  </a:lnTo>
                  <a:lnTo>
                    <a:pt x="846" y="559"/>
                  </a:lnTo>
                  <a:lnTo>
                    <a:pt x="850" y="555"/>
                  </a:lnTo>
                  <a:lnTo>
                    <a:pt x="855" y="550"/>
                  </a:lnTo>
                  <a:lnTo>
                    <a:pt x="855" y="545"/>
                  </a:lnTo>
                  <a:lnTo>
                    <a:pt x="859" y="541"/>
                  </a:lnTo>
                  <a:lnTo>
                    <a:pt x="864" y="536"/>
                  </a:lnTo>
                  <a:lnTo>
                    <a:pt x="864" y="532"/>
                  </a:lnTo>
                  <a:lnTo>
                    <a:pt x="868" y="527"/>
                  </a:lnTo>
                  <a:lnTo>
                    <a:pt x="873" y="527"/>
                  </a:lnTo>
                  <a:lnTo>
                    <a:pt x="873" y="523"/>
                  </a:lnTo>
                  <a:lnTo>
                    <a:pt x="878" y="514"/>
                  </a:lnTo>
                  <a:lnTo>
                    <a:pt x="882" y="509"/>
                  </a:lnTo>
                  <a:lnTo>
                    <a:pt x="887" y="500"/>
                  </a:lnTo>
                  <a:lnTo>
                    <a:pt x="887" y="495"/>
                  </a:lnTo>
                  <a:lnTo>
                    <a:pt x="891" y="491"/>
                  </a:lnTo>
                  <a:lnTo>
                    <a:pt x="896" y="482"/>
                  </a:lnTo>
                  <a:lnTo>
                    <a:pt x="896" y="477"/>
                  </a:lnTo>
                  <a:lnTo>
                    <a:pt x="900" y="468"/>
                  </a:lnTo>
                  <a:lnTo>
                    <a:pt x="900" y="464"/>
                  </a:lnTo>
                  <a:lnTo>
                    <a:pt x="905" y="459"/>
                  </a:lnTo>
                  <a:lnTo>
                    <a:pt x="905" y="450"/>
                  </a:lnTo>
                  <a:lnTo>
                    <a:pt x="909" y="445"/>
                  </a:lnTo>
                  <a:lnTo>
                    <a:pt x="909" y="436"/>
                  </a:lnTo>
                  <a:lnTo>
                    <a:pt x="909" y="432"/>
                  </a:lnTo>
                  <a:lnTo>
                    <a:pt x="914" y="432"/>
                  </a:lnTo>
                  <a:lnTo>
                    <a:pt x="914" y="423"/>
                  </a:lnTo>
                  <a:lnTo>
                    <a:pt x="914" y="418"/>
                  </a:lnTo>
                  <a:lnTo>
                    <a:pt x="914" y="414"/>
                  </a:lnTo>
                  <a:lnTo>
                    <a:pt x="918" y="404"/>
                  </a:lnTo>
                  <a:lnTo>
                    <a:pt x="918" y="400"/>
                  </a:lnTo>
                  <a:lnTo>
                    <a:pt x="918" y="391"/>
                  </a:lnTo>
                  <a:lnTo>
                    <a:pt x="918" y="386"/>
                  </a:lnTo>
                  <a:lnTo>
                    <a:pt x="918" y="382"/>
                  </a:lnTo>
                  <a:lnTo>
                    <a:pt x="918" y="373"/>
                  </a:lnTo>
                  <a:lnTo>
                    <a:pt x="918" y="368"/>
                  </a:lnTo>
                  <a:lnTo>
                    <a:pt x="918" y="359"/>
                  </a:lnTo>
                  <a:lnTo>
                    <a:pt x="918" y="354"/>
                  </a:lnTo>
                  <a:lnTo>
                    <a:pt x="918" y="345"/>
                  </a:lnTo>
                  <a:lnTo>
                    <a:pt x="918" y="341"/>
                  </a:lnTo>
                  <a:lnTo>
                    <a:pt x="918" y="336"/>
                  </a:lnTo>
                  <a:lnTo>
                    <a:pt x="918" y="327"/>
                  </a:lnTo>
                  <a:lnTo>
                    <a:pt x="918" y="323"/>
                  </a:lnTo>
                  <a:lnTo>
                    <a:pt x="914" y="313"/>
                  </a:lnTo>
                  <a:lnTo>
                    <a:pt x="914" y="309"/>
                  </a:lnTo>
                  <a:lnTo>
                    <a:pt x="914" y="304"/>
                  </a:lnTo>
                  <a:lnTo>
                    <a:pt x="914" y="295"/>
                  </a:lnTo>
                  <a:lnTo>
                    <a:pt x="909" y="295"/>
                  </a:lnTo>
                  <a:lnTo>
                    <a:pt x="909" y="291"/>
                  </a:lnTo>
                  <a:lnTo>
                    <a:pt x="909" y="282"/>
                  </a:lnTo>
                  <a:lnTo>
                    <a:pt x="905" y="277"/>
                  </a:lnTo>
                  <a:lnTo>
                    <a:pt x="905" y="268"/>
                  </a:lnTo>
                  <a:lnTo>
                    <a:pt x="900" y="263"/>
                  </a:lnTo>
                  <a:lnTo>
                    <a:pt x="900" y="259"/>
                  </a:lnTo>
                  <a:lnTo>
                    <a:pt x="896" y="250"/>
                  </a:lnTo>
                  <a:lnTo>
                    <a:pt x="896" y="245"/>
                  </a:lnTo>
                  <a:lnTo>
                    <a:pt x="891" y="236"/>
                  </a:lnTo>
                  <a:lnTo>
                    <a:pt x="887" y="232"/>
                  </a:lnTo>
                  <a:lnTo>
                    <a:pt x="887" y="227"/>
                  </a:lnTo>
                  <a:lnTo>
                    <a:pt x="882" y="218"/>
                  </a:lnTo>
                  <a:lnTo>
                    <a:pt x="878" y="213"/>
                  </a:lnTo>
                  <a:lnTo>
                    <a:pt x="873" y="204"/>
                  </a:lnTo>
                  <a:lnTo>
                    <a:pt x="873" y="200"/>
                  </a:lnTo>
                  <a:lnTo>
                    <a:pt x="868" y="200"/>
                  </a:lnTo>
                  <a:lnTo>
                    <a:pt x="864" y="195"/>
                  </a:lnTo>
                  <a:lnTo>
                    <a:pt x="864" y="191"/>
                  </a:lnTo>
                  <a:lnTo>
                    <a:pt x="859" y="186"/>
                  </a:lnTo>
                  <a:lnTo>
                    <a:pt x="855" y="182"/>
                  </a:lnTo>
                  <a:lnTo>
                    <a:pt x="855" y="177"/>
                  </a:lnTo>
                  <a:lnTo>
                    <a:pt x="850" y="172"/>
                  </a:lnTo>
                  <a:lnTo>
                    <a:pt x="846" y="168"/>
                  </a:lnTo>
                  <a:lnTo>
                    <a:pt x="841" y="159"/>
                  </a:lnTo>
                  <a:lnTo>
                    <a:pt x="837" y="159"/>
                  </a:lnTo>
                  <a:lnTo>
                    <a:pt x="837" y="154"/>
                  </a:lnTo>
                  <a:lnTo>
                    <a:pt x="832" y="150"/>
                  </a:lnTo>
                  <a:lnTo>
                    <a:pt x="827" y="150"/>
                  </a:lnTo>
                  <a:lnTo>
                    <a:pt x="823" y="141"/>
                  </a:lnTo>
                  <a:lnTo>
                    <a:pt x="818" y="136"/>
                  </a:lnTo>
                  <a:lnTo>
                    <a:pt x="814" y="132"/>
                  </a:lnTo>
                  <a:lnTo>
                    <a:pt x="809" y="127"/>
                  </a:lnTo>
                  <a:lnTo>
                    <a:pt x="805" y="122"/>
                  </a:lnTo>
                  <a:lnTo>
                    <a:pt x="796" y="118"/>
                  </a:lnTo>
                  <a:lnTo>
                    <a:pt x="791" y="109"/>
                  </a:lnTo>
                  <a:lnTo>
                    <a:pt x="787" y="109"/>
                  </a:lnTo>
                  <a:lnTo>
                    <a:pt x="782" y="104"/>
                  </a:lnTo>
                  <a:lnTo>
                    <a:pt x="773" y="100"/>
                  </a:lnTo>
                  <a:lnTo>
                    <a:pt x="773" y="95"/>
                  </a:lnTo>
                  <a:lnTo>
                    <a:pt x="764" y="91"/>
                  </a:lnTo>
                  <a:lnTo>
                    <a:pt x="755" y="86"/>
                  </a:lnTo>
                  <a:lnTo>
                    <a:pt x="755" y="82"/>
                  </a:lnTo>
                  <a:lnTo>
                    <a:pt x="750" y="82"/>
                  </a:lnTo>
                  <a:lnTo>
                    <a:pt x="741" y="77"/>
                  </a:lnTo>
                  <a:lnTo>
                    <a:pt x="732" y="72"/>
                  </a:lnTo>
                  <a:lnTo>
                    <a:pt x="723" y="68"/>
                  </a:lnTo>
                  <a:lnTo>
                    <a:pt x="718" y="63"/>
                  </a:lnTo>
                  <a:lnTo>
                    <a:pt x="714" y="63"/>
                  </a:lnTo>
                  <a:lnTo>
                    <a:pt x="709" y="59"/>
                  </a:lnTo>
                  <a:lnTo>
                    <a:pt x="700" y="54"/>
                  </a:lnTo>
                  <a:lnTo>
                    <a:pt x="696" y="50"/>
                  </a:lnTo>
                  <a:lnTo>
                    <a:pt x="691" y="50"/>
                  </a:lnTo>
                  <a:lnTo>
                    <a:pt x="682" y="45"/>
                  </a:lnTo>
                  <a:lnTo>
                    <a:pt x="677" y="45"/>
                  </a:lnTo>
                  <a:lnTo>
                    <a:pt x="668" y="41"/>
                  </a:lnTo>
                  <a:lnTo>
                    <a:pt x="664" y="41"/>
                  </a:lnTo>
                  <a:lnTo>
                    <a:pt x="659" y="36"/>
                  </a:lnTo>
                  <a:lnTo>
                    <a:pt x="650" y="31"/>
                  </a:lnTo>
                  <a:lnTo>
                    <a:pt x="646" y="31"/>
                  </a:lnTo>
                  <a:lnTo>
                    <a:pt x="641" y="31"/>
                  </a:lnTo>
                  <a:lnTo>
                    <a:pt x="636" y="27"/>
                  </a:lnTo>
                  <a:lnTo>
                    <a:pt x="627" y="27"/>
                  </a:lnTo>
                  <a:lnTo>
                    <a:pt x="618" y="22"/>
                  </a:lnTo>
                  <a:lnTo>
                    <a:pt x="609" y="22"/>
                  </a:lnTo>
                  <a:lnTo>
                    <a:pt x="605" y="18"/>
                  </a:lnTo>
                  <a:lnTo>
                    <a:pt x="600" y="18"/>
                  </a:lnTo>
                  <a:lnTo>
                    <a:pt x="596" y="18"/>
                  </a:lnTo>
                  <a:lnTo>
                    <a:pt x="586" y="13"/>
                  </a:lnTo>
                  <a:lnTo>
                    <a:pt x="577" y="13"/>
                  </a:lnTo>
                  <a:lnTo>
                    <a:pt x="568" y="9"/>
                  </a:lnTo>
                  <a:lnTo>
                    <a:pt x="559" y="9"/>
                  </a:lnTo>
                  <a:lnTo>
                    <a:pt x="555" y="9"/>
                  </a:lnTo>
                  <a:lnTo>
                    <a:pt x="546" y="9"/>
                  </a:lnTo>
                  <a:lnTo>
                    <a:pt x="541" y="9"/>
                  </a:lnTo>
                  <a:lnTo>
                    <a:pt x="536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14" y="4"/>
                  </a:lnTo>
                  <a:lnTo>
                    <a:pt x="505" y="4"/>
                  </a:lnTo>
                  <a:lnTo>
                    <a:pt x="495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73" y="0"/>
                  </a:lnTo>
                  <a:lnTo>
                    <a:pt x="464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41" y="0"/>
                  </a:lnTo>
                  <a:lnTo>
                    <a:pt x="432" y="0"/>
                  </a:lnTo>
                  <a:lnTo>
                    <a:pt x="423" y="0"/>
                  </a:lnTo>
                  <a:lnTo>
                    <a:pt x="414" y="4"/>
                  </a:lnTo>
                  <a:lnTo>
                    <a:pt x="405" y="4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7" y="9"/>
                  </a:lnTo>
                  <a:lnTo>
                    <a:pt x="373" y="9"/>
                  </a:lnTo>
                  <a:lnTo>
                    <a:pt x="364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8"/>
                  </a:lnTo>
                  <a:lnTo>
                    <a:pt x="318" y="18"/>
                  </a:lnTo>
                  <a:lnTo>
                    <a:pt x="314" y="18"/>
                  </a:lnTo>
                  <a:lnTo>
                    <a:pt x="309" y="22"/>
                  </a:lnTo>
                  <a:lnTo>
                    <a:pt x="300" y="22"/>
                  </a:lnTo>
                  <a:lnTo>
                    <a:pt x="291" y="27"/>
                  </a:lnTo>
                  <a:lnTo>
                    <a:pt x="282" y="27"/>
                  </a:lnTo>
                  <a:lnTo>
                    <a:pt x="277" y="31"/>
                  </a:lnTo>
                  <a:lnTo>
                    <a:pt x="273" y="31"/>
                  </a:lnTo>
                  <a:lnTo>
                    <a:pt x="268" y="31"/>
                  </a:lnTo>
                  <a:lnTo>
                    <a:pt x="259" y="36"/>
                  </a:lnTo>
                  <a:lnTo>
                    <a:pt x="254" y="41"/>
                  </a:lnTo>
                  <a:lnTo>
                    <a:pt x="250" y="41"/>
                  </a:lnTo>
                  <a:lnTo>
                    <a:pt x="241" y="45"/>
                  </a:lnTo>
                  <a:lnTo>
                    <a:pt x="236" y="45"/>
                  </a:lnTo>
                  <a:lnTo>
                    <a:pt x="227" y="50"/>
                  </a:lnTo>
                  <a:lnTo>
                    <a:pt x="223" y="50"/>
                  </a:lnTo>
                  <a:lnTo>
                    <a:pt x="218" y="54"/>
                  </a:lnTo>
                  <a:lnTo>
                    <a:pt x="209" y="59"/>
                  </a:lnTo>
                  <a:lnTo>
                    <a:pt x="204" y="63"/>
                  </a:lnTo>
                  <a:lnTo>
                    <a:pt x="200" y="63"/>
                  </a:lnTo>
                  <a:lnTo>
                    <a:pt x="195" y="68"/>
                  </a:lnTo>
                  <a:lnTo>
                    <a:pt x="186" y="72"/>
                  </a:lnTo>
                  <a:lnTo>
                    <a:pt x="177" y="77"/>
                  </a:lnTo>
                  <a:lnTo>
                    <a:pt x="168" y="82"/>
                  </a:lnTo>
                  <a:lnTo>
                    <a:pt x="163" y="82"/>
                  </a:lnTo>
                  <a:lnTo>
                    <a:pt x="163" y="86"/>
                  </a:lnTo>
                  <a:lnTo>
                    <a:pt x="154" y="91"/>
                  </a:lnTo>
                  <a:lnTo>
                    <a:pt x="145" y="95"/>
                  </a:lnTo>
                  <a:lnTo>
                    <a:pt x="145" y="100"/>
                  </a:lnTo>
                  <a:lnTo>
                    <a:pt x="136" y="104"/>
                  </a:lnTo>
                  <a:lnTo>
                    <a:pt x="132" y="109"/>
                  </a:lnTo>
                  <a:lnTo>
                    <a:pt x="127" y="109"/>
                  </a:lnTo>
                  <a:lnTo>
                    <a:pt x="123" y="118"/>
                  </a:lnTo>
                  <a:lnTo>
                    <a:pt x="113" y="122"/>
                  </a:lnTo>
                  <a:lnTo>
                    <a:pt x="109" y="127"/>
                  </a:lnTo>
                  <a:lnTo>
                    <a:pt x="104" y="132"/>
                  </a:lnTo>
                  <a:lnTo>
                    <a:pt x="100" y="136"/>
                  </a:lnTo>
                  <a:lnTo>
                    <a:pt x="95" y="141"/>
                  </a:lnTo>
                  <a:lnTo>
                    <a:pt x="91" y="150"/>
                  </a:lnTo>
                  <a:lnTo>
                    <a:pt x="86" y="150"/>
                  </a:lnTo>
                  <a:lnTo>
                    <a:pt x="82" y="154"/>
                  </a:lnTo>
                  <a:lnTo>
                    <a:pt x="82" y="159"/>
                  </a:lnTo>
                  <a:lnTo>
                    <a:pt x="77" y="159"/>
                  </a:lnTo>
                  <a:lnTo>
                    <a:pt x="73" y="168"/>
                  </a:lnTo>
                  <a:lnTo>
                    <a:pt x="68" y="172"/>
                  </a:lnTo>
                  <a:lnTo>
                    <a:pt x="63" y="177"/>
                  </a:lnTo>
                  <a:lnTo>
                    <a:pt x="63" y="182"/>
                  </a:lnTo>
                  <a:lnTo>
                    <a:pt x="59" y="186"/>
                  </a:lnTo>
                  <a:lnTo>
                    <a:pt x="54" y="191"/>
                  </a:lnTo>
                  <a:lnTo>
                    <a:pt x="54" y="195"/>
                  </a:lnTo>
                  <a:lnTo>
                    <a:pt x="50" y="200"/>
                  </a:lnTo>
                  <a:lnTo>
                    <a:pt x="45" y="200"/>
                  </a:lnTo>
                  <a:lnTo>
                    <a:pt x="45" y="204"/>
                  </a:lnTo>
                  <a:lnTo>
                    <a:pt x="41" y="213"/>
                  </a:lnTo>
                  <a:lnTo>
                    <a:pt x="36" y="218"/>
                  </a:lnTo>
                  <a:lnTo>
                    <a:pt x="32" y="227"/>
                  </a:lnTo>
                  <a:lnTo>
                    <a:pt x="32" y="232"/>
                  </a:lnTo>
                  <a:lnTo>
                    <a:pt x="27" y="236"/>
                  </a:lnTo>
                  <a:lnTo>
                    <a:pt x="22" y="245"/>
                  </a:lnTo>
                  <a:lnTo>
                    <a:pt x="22" y="250"/>
                  </a:lnTo>
                  <a:lnTo>
                    <a:pt x="18" y="259"/>
                  </a:lnTo>
                  <a:lnTo>
                    <a:pt x="18" y="263"/>
                  </a:lnTo>
                  <a:lnTo>
                    <a:pt x="13" y="268"/>
                  </a:lnTo>
                  <a:lnTo>
                    <a:pt x="13" y="277"/>
                  </a:lnTo>
                  <a:lnTo>
                    <a:pt x="9" y="282"/>
                  </a:lnTo>
                  <a:lnTo>
                    <a:pt x="9" y="291"/>
                  </a:lnTo>
                  <a:lnTo>
                    <a:pt x="9" y="295"/>
                  </a:lnTo>
                  <a:lnTo>
                    <a:pt x="4" y="29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Freeform 49"/>
            <p:cNvSpPr>
              <a:spLocks/>
            </p:cNvSpPr>
            <p:nvPr/>
          </p:nvSpPr>
          <p:spPr bwMode="auto">
            <a:xfrm>
              <a:off x="2553" y="2332"/>
              <a:ext cx="710" cy="555"/>
            </a:xfrm>
            <a:custGeom>
              <a:avLst/>
              <a:gdLst>
                <a:gd name="T0" fmla="*/ 5 w 710"/>
                <a:gd name="T1" fmla="*/ 250 h 555"/>
                <a:gd name="T2" fmla="*/ 0 w 710"/>
                <a:gd name="T3" fmla="*/ 287 h 555"/>
                <a:gd name="T4" fmla="*/ 5 w 710"/>
                <a:gd name="T5" fmla="*/ 328 h 555"/>
                <a:gd name="T6" fmla="*/ 14 w 710"/>
                <a:gd name="T7" fmla="*/ 359 h 555"/>
                <a:gd name="T8" fmla="*/ 28 w 710"/>
                <a:gd name="T9" fmla="*/ 382 h 555"/>
                <a:gd name="T10" fmla="*/ 41 w 710"/>
                <a:gd name="T11" fmla="*/ 409 h 555"/>
                <a:gd name="T12" fmla="*/ 64 w 710"/>
                <a:gd name="T13" fmla="*/ 437 h 555"/>
                <a:gd name="T14" fmla="*/ 82 w 710"/>
                <a:gd name="T15" fmla="*/ 455 h 555"/>
                <a:gd name="T16" fmla="*/ 105 w 710"/>
                <a:gd name="T17" fmla="*/ 478 h 555"/>
                <a:gd name="T18" fmla="*/ 132 w 710"/>
                <a:gd name="T19" fmla="*/ 496 h 555"/>
                <a:gd name="T20" fmla="*/ 164 w 710"/>
                <a:gd name="T21" fmla="*/ 514 h 555"/>
                <a:gd name="T22" fmla="*/ 191 w 710"/>
                <a:gd name="T23" fmla="*/ 523 h 555"/>
                <a:gd name="T24" fmla="*/ 228 w 710"/>
                <a:gd name="T25" fmla="*/ 537 h 555"/>
                <a:gd name="T26" fmla="*/ 260 w 710"/>
                <a:gd name="T27" fmla="*/ 546 h 555"/>
                <a:gd name="T28" fmla="*/ 301 w 710"/>
                <a:gd name="T29" fmla="*/ 555 h 555"/>
                <a:gd name="T30" fmla="*/ 351 w 710"/>
                <a:gd name="T31" fmla="*/ 555 h 555"/>
                <a:gd name="T32" fmla="*/ 401 w 710"/>
                <a:gd name="T33" fmla="*/ 555 h 555"/>
                <a:gd name="T34" fmla="*/ 442 w 710"/>
                <a:gd name="T35" fmla="*/ 550 h 555"/>
                <a:gd name="T36" fmla="*/ 482 w 710"/>
                <a:gd name="T37" fmla="*/ 537 h 555"/>
                <a:gd name="T38" fmla="*/ 514 w 710"/>
                <a:gd name="T39" fmla="*/ 528 h 555"/>
                <a:gd name="T40" fmla="*/ 546 w 710"/>
                <a:gd name="T41" fmla="*/ 514 h 555"/>
                <a:gd name="T42" fmla="*/ 573 w 710"/>
                <a:gd name="T43" fmla="*/ 500 h 555"/>
                <a:gd name="T44" fmla="*/ 601 w 710"/>
                <a:gd name="T45" fmla="*/ 482 h 555"/>
                <a:gd name="T46" fmla="*/ 623 w 710"/>
                <a:gd name="T47" fmla="*/ 459 h 555"/>
                <a:gd name="T48" fmla="*/ 646 w 710"/>
                <a:gd name="T49" fmla="*/ 437 h 555"/>
                <a:gd name="T50" fmla="*/ 664 w 710"/>
                <a:gd name="T51" fmla="*/ 414 h 555"/>
                <a:gd name="T52" fmla="*/ 678 w 710"/>
                <a:gd name="T53" fmla="*/ 391 h 555"/>
                <a:gd name="T54" fmla="*/ 692 w 710"/>
                <a:gd name="T55" fmla="*/ 359 h 555"/>
                <a:gd name="T56" fmla="*/ 701 w 710"/>
                <a:gd name="T57" fmla="*/ 332 h 555"/>
                <a:gd name="T58" fmla="*/ 710 w 710"/>
                <a:gd name="T59" fmla="*/ 296 h 555"/>
                <a:gd name="T60" fmla="*/ 710 w 710"/>
                <a:gd name="T61" fmla="*/ 255 h 555"/>
                <a:gd name="T62" fmla="*/ 701 w 710"/>
                <a:gd name="T63" fmla="*/ 218 h 555"/>
                <a:gd name="T64" fmla="*/ 692 w 710"/>
                <a:gd name="T65" fmla="*/ 191 h 555"/>
                <a:gd name="T66" fmla="*/ 678 w 710"/>
                <a:gd name="T67" fmla="*/ 159 h 555"/>
                <a:gd name="T68" fmla="*/ 660 w 710"/>
                <a:gd name="T69" fmla="*/ 137 h 555"/>
                <a:gd name="T70" fmla="*/ 642 w 710"/>
                <a:gd name="T71" fmla="*/ 114 h 555"/>
                <a:gd name="T72" fmla="*/ 619 w 710"/>
                <a:gd name="T73" fmla="*/ 91 h 555"/>
                <a:gd name="T74" fmla="*/ 596 w 710"/>
                <a:gd name="T75" fmla="*/ 73 h 555"/>
                <a:gd name="T76" fmla="*/ 569 w 710"/>
                <a:gd name="T77" fmla="*/ 55 h 555"/>
                <a:gd name="T78" fmla="*/ 537 w 710"/>
                <a:gd name="T79" fmla="*/ 36 h 555"/>
                <a:gd name="T80" fmla="*/ 505 w 710"/>
                <a:gd name="T81" fmla="*/ 23 h 555"/>
                <a:gd name="T82" fmla="*/ 473 w 710"/>
                <a:gd name="T83" fmla="*/ 14 h 555"/>
                <a:gd name="T84" fmla="*/ 432 w 710"/>
                <a:gd name="T85" fmla="*/ 5 h 555"/>
                <a:gd name="T86" fmla="*/ 391 w 710"/>
                <a:gd name="T87" fmla="*/ 0 h 555"/>
                <a:gd name="T88" fmla="*/ 341 w 710"/>
                <a:gd name="T89" fmla="*/ 0 h 555"/>
                <a:gd name="T90" fmla="*/ 296 w 710"/>
                <a:gd name="T91" fmla="*/ 5 h 555"/>
                <a:gd name="T92" fmla="*/ 255 w 710"/>
                <a:gd name="T93" fmla="*/ 9 h 555"/>
                <a:gd name="T94" fmla="*/ 219 w 710"/>
                <a:gd name="T95" fmla="*/ 18 h 555"/>
                <a:gd name="T96" fmla="*/ 187 w 710"/>
                <a:gd name="T97" fmla="*/ 32 h 555"/>
                <a:gd name="T98" fmla="*/ 155 w 710"/>
                <a:gd name="T99" fmla="*/ 46 h 555"/>
                <a:gd name="T100" fmla="*/ 128 w 710"/>
                <a:gd name="T101" fmla="*/ 64 h 555"/>
                <a:gd name="T102" fmla="*/ 105 w 710"/>
                <a:gd name="T103" fmla="*/ 82 h 555"/>
                <a:gd name="T104" fmla="*/ 82 w 710"/>
                <a:gd name="T105" fmla="*/ 100 h 555"/>
                <a:gd name="T106" fmla="*/ 59 w 710"/>
                <a:gd name="T107" fmla="*/ 127 h 555"/>
                <a:gd name="T108" fmla="*/ 41 w 710"/>
                <a:gd name="T109" fmla="*/ 150 h 555"/>
                <a:gd name="T110" fmla="*/ 23 w 710"/>
                <a:gd name="T111" fmla="*/ 177 h 555"/>
                <a:gd name="T112" fmla="*/ 14 w 710"/>
                <a:gd name="T113" fmla="*/ 205 h 5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10"/>
                <a:gd name="T172" fmla="*/ 0 h 555"/>
                <a:gd name="T173" fmla="*/ 710 w 710"/>
                <a:gd name="T174" fmla="*/ 555 h 5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10" h="555">
                  <a:moveTo>
                    <a:pt x="9" y="218"/>
                  </a:moveTo>
                  <a:lnTo>
                    <a:pt x="9" y="223"/>
                  </a:lnTo>
                  <a:lnTo>
                    <a:pt x="5" y="227"/>
                  </a:lnTo>
                  <a:lnTo>
                    <a:pt x="5" y="237"/>
                  </a:lnTo>
                  <a:lnTo>
                    <a:pt x="5" y="241"/>
                  </a:lnTo>
                  <a:lnTo>
                    <a:pt x="5" y="250"/>
                  </a:lnTo>
                  <a:lnTo>
                    <a:pt x="0" y="255"/>
                  </a:lnTo>
                  <a:lnTo>
                    <a:pt x="0" y="259"/>
                  </a:lnTo>
                  <a:lnTo>
                    <a:pt x="0" y="268"/>
                  </a:lnTo>
                  <a:lnTo>
                    <a:pt x="0" y="273"/>
                  </a:lnTo>
                  <a:lnTo>
                    <a:pt x="0" y="282"/>
                  </a:lnTo>
                  <a:lnTo>
                    <a:pt x="0" y="287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5" y="305"/>
                  </a:lnTo>
                  <a:lnTo>
                    <a:pt x="5" y="314"/>
                  </a:lnTo>
                  <a:lnTo>
                    <a:pt x="5" y="318"/>
                  </a:lnTo>
                  <a:lnTo>
                    <a:pt x="5" y="328"/>
                  </a:lnTo>
                  <a:lnTo>
                    <a:pt x="9" y="332"/>
                  </a:lnTo>
                  <a:lnTo>
                    <a:pt x="9" y="337"/>
                  </a:lnTo>
                  <a:lnTo>
                    <a:pt x="9" y="346"/>
                  </a:lnTo>
                  <a:lnTo>
                    <a:pt x="14" y="350"/>
                  </a:lnTo>
                  <a:lnTo>
                    <a:pt x="14" y="359"/>
                  </a:lnTo>
                  <a:lnTo>
                    <a:pt x="19" y="359"/>
                  </a:lnTo>
                  <a:lnTo>
                    <a:pt x="19" y="364"/>
                  </a:lnTo>
                  <a:lnTo>
                    <a:pt x="23" y="373"/>
                  </a:lnTo>
                  <a:lnTo>
                    <a:pt x="23" y="378"/>
                  </a:lnTo>
                  <a:lnTo>
                    <a:pt x="28" y="382"/>
                  </a:lnTo>
                  <a:lnTo>
                    <a:pt x="32" y="391"/>
                  </a:lnTo>
                  <a:lnTo>
                    <a:pt x="32" y="396"/>
                  </a:lnTo>
                  <a:lnTo>
                    <a:pt x="37" y="396"/>
                  </a:lnTo>
                  <a:lnTo>
                    <a:pt x="37" y="405"/>
                  </a:lnTo>
                  <a:lnTo>
                    <a:pt x="41" y="405"/>
                  </a:lnTo>
                  <a:lnTo>
                    <a:pt x="41" y="409"/>
                  </a:lnTo>
                  <a:lnTo>
                    <a:pt x="46" y="414"/>
                  </a:lnTo>
                  <a:lnTo>
                    <a:pt x="50" y="418"/>
                  </a:lnTo>
                  <a:lnTo>
                    <a:pt x="50" y="423"/>
                  </a:lnTo>
                  <a:lnTo>
                    <a:pt x="59" y="428"/>
                  </a:lnTo>
                  <a:lnTo>
                    <a:pt x="64" y="437"/>
                  </a:lnTo>
                  <a:lnTo>
                    <a:pt x="69" y="441"/>
                  </a:lnTo>
                  <a:lnTo>
                    <a:pt x="73" y="446"/>
                  </a:lnTo>
                  <a:lnTo>
                    <a:pt x="82" y="455"/>
                  </a:lnTo>
                  <a:lnTo>
                    <a:pt x="87" y="459"/>
                  </a:lnTo>
                  <a:lnTo>
                    <a:pt x="91" y="464"/>
                  </a:lnTo>
                  <a:lnTo>
                    <a:pt x="96" y="469"/>
                  </a:lnTo>
                  <a:lnTo>
                    <a:pt x="100" y="469"/>
                  </a:lnTo>
                  <a:lnTo>
                    <a:pt x="105" y="473"/>
                  </a:lnTo>
                  <a:lnTo>
                    <a:pt x="105" y="478"/>
                  </a:lnTo>
                  <a:lnTo>
                    <a:pt x="110" y="482"/>
                  </a:lnTo>
                  <a:lnTo>
                    <a:pt x="114" y="482"/>
                  </a:lnTo>
                  <a:lnTo>
                    <a:pt x="119" y="487"/>
                  </a:lnTo>
                  <a:lnTo>
                    <a:pt x="123" y="487"/>
                  </a:lnTo>
                  <a:lnTo>
                    <a:pt x="128" y="491"/>
                  </a:lnTo>
                  <a:lnTo>
                    <a:pt x="132" y="496"/>
                  </a:lnTo>
                  <a:lnTo>
                    <a:pt x="137" y="500"/>
                  </a:lnTo>
                  <a:lnTo>
                    <a:pt x="141" y="500"/>
                  </a:lnTo>
                  <a:lnTo>
                    <a:pt x="146" y="505"/>
                  </a:lnTo>
                  <a:lnTo>
                    <a:pt x="150" y="505"/>
                  </a:lnTo>
                  <a:lnTo>
                    <a:pt x="155" y="509"/>
                  </a:lnTo>
                  <a:lnTo>
                    <a:pt x="164" y="514"/>
                  </a:lnTo>
                  <a:lnTo>
                    <a:pt x="173" y="519"/>
                  </a:lnTo>
                  <a:lnTo>
                    <a:pt x="178" y="519"/>
                  </a:lnTo>
                  <a:lnTo>
                    <a:pt x="187" y="523"/>
                  </a:lnTo>
                  <a:lnTo>
                    <a:pt x="191" y="523"/>
                  </a:lnTo>
                  <a:lnTo>
                    <a:pt x="196" y="528"/>
                  </a:lnTo>
                  <a:lnTo>
                    <a:pt x="205" y="532"/>
                  </a:lnTo>
                  <a:lnTo>
                    <a:pt x="210" y="532"/>
                  </a:lnTo>
                  <a:lnTo>
                    <a:pt x="214" y="532"/>
                  </a:lnTo>
                  <a:lnTo>
                    <a:pt x="219" y="537"/>
                  </a:lnTo>
                  <a:lnTo>
                    <a:pt x="228" y="537"/>
                  </a:lnTo>
                  <a:lnTo>
                    <a:pt x="237" y="541"/>
                  </a:lnTo>
                  <a:lnTo>
                    <a:pt x="246" y="541"/>
                  </a:lnTo>
                  <a:lnTo>
                    <a:pt x="250" y="546"/>
                  </a:lnTo>
                  <a:lnTo>
                    <a:pt x="255" y="546"/>
                  </a:lnTo>
                  <a:lnTo>
                    <a:pt x="260" y="546"/>
                  </a:lnTo>
                  <a:lnTo>
                    <a:pt x="269" y="550"/>
                  </a:lnTo>
                  <a:lnTo>
                    <a:pt x="278" y="550"/>
                  </a:lnTo>
                  <a:lnTo>
                    <a:pt x="282" y="550"/>
                  </a:lnTo>
                  <a:lnTo>
                    <a:pt x="287" y="550"/>
                  </a:lnTo>
                  <a:lnTo>
                    <a:pt x="296" y="550"/>
                  </a:lnTo>
                  <a:lnTo>
                    <a:pt x="301" y="555"/>
                  </a:lnTo>
                  <a:lnTo>
                    <a:pt x="310" y="555"/>
                  </a:lnTo>
                  <a:lnTo>
                    <a:pt x="319" y="555"/>
                  </a:lnTo>
                  <a:lnTo>
                    <a:pt x="328" y="555"/>
                  </a:lnTo>
                  <a:lnTo>
                    <a:pt x="337" y="555"/>
                  </a:lnTo>
                  <a:lnTo>
                    <a:pt x="341" y="555"/>
                  </a:lnTo>
                  <a:lnTo>
                    <a:pt x="351" y="555"/>
                  </a:lnTo>
                  <a:lnTo>
                    <a:pt x="360" y="555"/>
                  </a:lnTo>
                  <a:lnTo>
                    <a:pt x="369" y="555"/>
                  </a:lnTo>
                  <a:lnTo>
                    <a:pt x="373" y="555"/>
                  </a:lnTo>
                  <a:lnTo>
                    <a:pt x="382" y="555"/>
                  </a:lnTo>
                  <a:lnTo>
                    <a:pt x="391" y="555"/>
                  </a:lnTo>
                  <a:lnTo>
                    <a:pt x="401" y="555"/>
                  </a:lnTo>
                  <a:lnTo>
                    <a:pt x="410" y="555"/>
                  </a:lnTo>
                  <a:lnTo>
                    <a:pt x="414" y="550"/>
                  </a:lnTo>
                  <a:lnTo>
                    <a:pt x="423" y="550"/>
                  </a:lnTo>
                  <a:lnTo>
                    <a:pt x="428" y="550"/>
                  </a:lnTo>
                  <a:lnTo>
                    <a:pt x="432" y="550"/>
                  </a:lnTo>
                  <a:lnTo>
                    <a:pt x="442" y="550"/>
                  </a:lnTo>
                  <a:lnTo>
                    <a:pt x="451" y="546"/>
                  </a:lnTo>
                  <a:lnTo>
                    <a:pt x="455" y="546"/>
                  </a:lnTo>
                  <a:lnTo>
                    <a:pt x="460" y="546"/>
                  </a:lnTo>
                  <a:lnTo>
                    <a:pt x="464" y="541"/>
                  </a:lnTo>
                  <a:lnTo>
                    <a:pt x="473" y="541"/>
                  </a:lnTo>
                  <a:lnTo>
                    <a:pt x="482" y="537"/>
                  </a:lnTo>
                  <a:lnTo>
                    <a:pt x="492" y="537"/>
                  </a:lnTo>
                  <a:lnTo>
                    <a:pt x="496" y="532"/>
                  </a:lnTo>
                  <a:lnTo>
                    <a:pt x="501" y="532"/>
                  </a:lnTo>
                  <a:lnTo>
                    <a:pt x="505" y="532"/>
                  </a:lnTo>
                  <a:lnTo>
                    <a:pt x="514" y="528"/>
                  </a:lnTo>
                  <a:lnTo>
                    <a:pt x="519" y="523"/>
                  </a:lnTo>
                  <a:lnTo>
                    <a:pt x="523" y="523"/>
                  </a:lnTo>
                  <a:lnTo>
                    <a:pt x="532" y="519"/>
                  </a:lnTo>
                  <a:lnTo>
                    <a:pt x="537" y="519"/>
                  </a:lnTo>
                  <a:lnTo>
                    <a:pt x="546" y="514"/>
                  </a:lnTo>
                  <a:lnTo>
                    <a:pt x="555" y="509"/>
                  </a:lnTo>
                  <a:lnTo>
                    <a:pt x="560" y="505"/>
                  </a:lnTo>
                  <a:lnTo>
                    <a:pt x="564" y="505"/>
                  </a:lnTo>
                  <a:lnTo>
                    <a:pt x="569" y="500"/>
                  </a:lnTo>
                  <a:lnTo>
                    <a:pt x="573" y="500"/>
                  </a:lnTo>
                  <a:lnTo>
                    <a:pt x="578" y="496"/>
                  </a:lnTo>
                  <a:lnTo>
                    <a:pt x="582" y="491"/>
                  </a:lnTo>
                  <a:lnTo>
                    <a:pt x="587" y="487"/>
                  </a:lnTo>
                  <a:lnTo>
                    <a:pt x="592" y="487"/>
                  </a:lnTo>
                  <a:lnTo>
                    <a:pt x="596" y="482"/>
                  </a:lnTo>
                  <a:lnTo>
                    <a:pt x="601" y="482"/>
                  </a:lnTo>
                  <a:lnTo>
                    <a:pt x="605" y="478"/>
                  </a:lnTo>
                  <a:lnTo>
                    <a:pt x="605" y="473"/>
                  </a:lnTo>
                  <a:lnTo>
                    <a:pt x="610" y="469"/>
                  </a:lnTo>
                  <a:lnTo>
                    <a:pt x="614" y="469"/>
                  </a:lnTo>
                  <a:lnTo>
                    <a:pt x="619" y="464"/>
                  </a:lnTo>
                  <a:lnTo>
                    <a:pt x="623" y="459"/>
                  </a:lnTo>
                  <a:lnTo>
                    <a:pt x="628" y="455"/>
                  </a:lnTo>
                  <a:lnTo>
                    <a:pt x="637" y="446"/>
                  </a:lnTo>
                  <a:lnTo>
                    <a:pt x="642" y="441"/>
                  </a:lnTo>
                  <a:lnTo>
                    <a:pt x="646" y="437"/>
                  </a:lnTo>
                  <a:lnTo>
                    <a:pt x="651" y="428"/>
                  </a:lnTo>
                  <a:lnTo>
                    <a:pt x="660" y="423"/>
                  </a:lnTo>
                  <a:lnTo>
                    <a:pt x="660" y="418"/>
                  </a:lnTo>
                  <a:lnTo>
                    <a:pt x="664" y="414"/>
                  </a:lnTo>
                  <a:lnTo>
                    <a:pt x="669" y="409"/>
                  </a:lnTo>
                  <a:lnTo>
                    <a:pt x="669" y="405"/>
                  </a:lnTo>
                  <a:lnTo>
                    <a:pt x="673" y="405"/>
                  </a:lnTo>
                  <a:lnTo>
                    <a:pt x="673" y="396"/>
                  </a:lnTo>
                  <a:lnTo>
                    <a:pt x="678" y="396"/>
                  </a:lnTo>
                  <a:lnTo>
                    <a:pt x="678" y="391"/>
                  </a:lnTo>
                  <a:lnTo>
                    <a:pt x="683" y="382"/>
                  </a:lnTo>
                  <a:lnTo>
                    <a:pt x="687" y="378"/>
                  </a:lnTo>
                  <a:lnTo>
                    <a:pt x="687" y="373"/>
                  </a:lnTo>
                  <a:lnTo>
                    <a:pt x="692" y="364"/>
                  </a:lnTo>
                  <a:lnTo>
                    <a:pt x="692" y="359"/>
                  </a:lnTo>
                  <a:lnTo>
                    <a:pt x="696" y="359"/>
                  </a:lnTo>
                  <a:lnTo>
                    <a:pt x="696" y="350"/>
                  </a:lnTo>
                  <a:lnTo>
                    <a:pt x="701" y="346"/>
                  </a:lnTo>
                  <a:lnTo>
                    <a:pt x="701" y="337"/>
                  </a:lnTo>
                  <a:lnTo>
                    <a:pt x="701" y="332"/>
                  </a:lnTo>
                  <a:lnTo>
                    <a:pt x="705" y="328"/>
                  </a:lnTo>
                  <a:lnTo>
                    <a:pt x="705" y="318"/>
                  </a:lnTo>
                  <a:lnTo>
                    <a:pt x="705" y="314"/>
                  </a:lnTo>
                  <a:lnTo>
                    <a:pt x="705" y="305"/>
                  </a:lnTo>
                  <a:lnTo>
                    <a:pt x="710" y="300"/>
                  </a:lnTo>
                  <a:lnTo>
                    <a:pt x="710" y="296"/>
                  </a:lnTo>
                  <a:lnTo>
                    <a:pt x="710" y="287"/>
                  </a:lnTo>
                  <a:lnTo>
                    <a:pt x="710" y="282"/>
                  </a:lnTo>
                  <a:lnTo>
                    <a:pt x="710" y="273"/>
                  </a:lnTo>
                  <a:lnTo>
                    <a:pt x="710" y="268"/>
                  </a:lnTo>
                  <a:lnTo>
                    <a:pt x="710" y="259"/>
                  </a:lnTo>
                  <a:lnTo>
                    <a:pt x="710" y="255"/>
                  </a:lnTo>
                  <a:lnTo>
                    <a:pt x="705" y="250"/>
                  </a:lnTo>
                  <a:lnTo>
                    <a:pt x="705" y="241"/>
                  </a:lnTo>
                  <a:lnTo>
                    <a:pt x="705" y="237"/>
                  </a:lnTo>
                  <a:lnTo>
                    <a:pt x="705" y="227"/>
                  </a:lnTo>
                  <a:lnTo>
                    <a:pt x="701" y="223"/>
                  </a:lnTo>
                  <a:lnTo>
                    <a:pt x="701" y="218"/>
                  </a:lnTo>
                  <a:lnTo>
                    <a:pt x="701" y="209"/>
                  </a:lnTo>
                  <a:lnTo>
                    <a:pt x="696" y="205"/>
                  </a:lnTo>
                  <a:lnTo>
                    <a:pt x="696" y="196"/>
                  </a:lnTo>
                  <a:lnTo>
                    <a:pt x="692" y="196"/>
                  </a:lnTo>
                  <a:lnTo>
                    <a:pt x="692" y="191"/>
                  </a:lnTo>
                  <a:lnTo>
                    <a:pt x="687" y="182"/>
                  </a:lnTo>
                  <a:lnTo>
                    <a:pt x="687" y="177"/>
                  </a:lnTo>
                  <a:lnTo>
                    <a:pt x="683" y="173"/>
                  </a:lnTo>
                  <a:lnTo>
                    <a:pt x="678" y="164"/>
                  </a:lnTo>
                  <a:lnTo>
                    <a:pt x="678" y="159"/>
                  </a:lnTo>
                  <a:lnTo>
                    <a:pt x="673" y="159"/>
                  </a:lnTo>
                  <a:lnTo>
                    <a:pt x="673" y="150"/>
                  </a:lnTo>
                  <a:lnTo>
                    <a:pt x="669" y="150"/>
                  </a:lnTo>
                  <a:lnTo>
                    <a:pt x="669" y="146"/>
                  </a:lnTo>
                  <a:lnTo>
                    <a:pt x="664" y="141"/>
                  </a:lnTo>
                  <a:lnTo>
                    <a:pt x="660" y="137"/>
                  </a:lnTo>
                  <a:lnTo>
                    <a:pt x="660" y="132"/>
                  </a:lnTo>
                  <a:lnTo>
                    <a:pt x="651" y="127"/>
                  </a:lnTo>
                  <a:lnTo>
                    <a:pt x="646" y="118"/>
                  </a:lnTo>
                  <a:lnTo>
                    <a:pt x="642" y="114"/>
                  </a:lnTo>
                  <a:lnTo>
                    <a:pt x="637" y="109"/>
                  </a:lnTo>
                  <a:lnTo>
                    <a:pt x="628" y="100"/>
                  </a:lnTo>
                  <a:lnTo>
                    <a:pt x="623" y="96"/>
                  </a:lnTo>
                  <a:lnTo>
                    <a:pt x="619" y="91"/>
                  </a:lnTo>
                  <a:lnTo>
                    <a:pt x="614" y="86"/>
                  </a:lnTo>
                  <a:lnTo>
                    <a:pt x="610" y="86"/>
                  </a:lnTo>
                  <a:lnTo>
                    <a:pt x="605" y="82"/>
                  </a:lnTo>
                  <a:lnTo>
                    <a:pt x="605" y="77"/>
                  </a:lnTo>
                  <a:lnTo>
                    <a:pt x="601" y="73"/>
                  </a:lnTo>
                  <a:lnTo>
                    <a:pt x="596" y="73"/>
                  </a:lnTo>
                  <a:lnTo>
                    <a:pt x="592" y="68"/>
                  </a:lnTo>
                  <a:lnTo>
                    <a:pt x="587" y="68"/>
                  </a:lnTo>
                  <a:lnTo>
                    <a:pt x="582" y="64"/>
                  </a:lnTo>
                  <a:lnTo>
                    <a:pt x="578" y="59"/>
                  </a:lnTo>
                  <a:lnTo>
                    <a:pt x="573" y="55"/>
                  </a:lnTo>
                  <a:lnTo>
                    <a:pt x="569" y="55"/>
                  </a:lnTo>
                  <a:lnTo>
                    <a:pt x="564" y="50"/>
                  </a:lnTo>
                  <a:lnTo>
                    <a:pt x="560" y="50"/>
                  </a:lnTo>
                  <a:lnTo>
                    <a:pt x="555" y="46"/>
                  </a:lnTo>
                  <a:lnTo>
                    <a:pt x="546" y="41"/>
                  </a:lnTo>
                  <a:lnTo>
                    <a:pt x="537" y="36"/>
                  </a:lnTo>
                  <a:lnTo>
                    <a:pt x="532" y="36"/>
                  </a:lnTo>
                  <a:lnTo>
                    <a:pt x="523" y="32"/>
                  </a:lnTo>
                  <a:lnTo>
                    <a:pt x="519" y="32"/>
                  </a:lnTo>
                  <a:lnTo>
                    <a:pt x="514" y="27"/>
                  </a:lnTo>
                  <a:lnTo>
                    <a:pt x="505" y="23"/>
                  </a:lnTo>
                  <a:lnTo>
                    <a:pt x="501" y="23"/>
                  </a:lnTo>
                  <a:lnTo>
                    <a:pt x="496" y="23"/>
                  </a:lnTo>
                  <a:lnTo>
                    <a:pt x="492" y="18"/>
                  </a:lnTo>
                  <a:lnTo>
                    <a:pt x="482" y="18"/>
                  </a:lnTo>
                  <a:lnTo>
                    <a:pt x="473" y="14"/>
                  </a:lnTo>
                  <a:lnTo>
                    <a:pt x="464" y="14"/>
                  </a:lnTo>
                  <a:lnTo>
                    <a:pt x="460" y="9"/>
                  </a:lnTo>
                  <a:lnTo>
                    <a:pt x="455" y="9"/>
                  </a:lnTo>
                  <a:lnTo>
                    <a:pt x="451" y="9"/>
                  </a:lnTo>
                  <a:lnTo>
                    <a:pt x="442" y="5"/>
                  </a:lnTo>
                  <a:lnTo>
                    <a:pt x="432" y="5"/>
                  </a:lnTo>
                  <a:lnTo>
                    <a:pt x="428" y="5"/>
                  </a:lnTo>
                  <a:lnTo>
                    <a:pt x="423" y="5"/>
                  </a:lnTo>
                  <a:lnTo>
                    <a:pt x="414" y="5"/>
                  </a:lnTo>
                  <a:lnTo>
                    <a:pt x="410" y="0"/>
                  </a:lnTo>
                  <a:lnTo>
                    <a:pt x="401" y="0"/>
                  </a:lnTo>
                  <a:lnTo>
                    <a:pt x="391" y="0"/>
                  </a:lnTo>
                  <a:lnTo>
                    <a:pt x="382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0" y="0"/>
                  </a:lnTo>
                  <a:lnTo>
                    <a:pt x="351" y="0"/>
                  </a:lnTo>
                  <a:lnTo>
                    <a:pt x="341" y="0"/>
                  </a:lnTo>
                  <a:lnTo>
                    <a:pt x="337" y="0"/>
                  </a:lnTo>
                  <a:lnTo>
                    <a:pt x="328" y="0"/>
                  </a:lnTo>
                  <a:lnTo>
                    <a:pt x="319" y="0"/>
                  </a:lnTo>
                  <a:lnTo>
                    <a:pt x="310" y="0"/>
                  </a:lnTo>
                  <a:lnTo>
                    <a:pt x="301" y="0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82" y="5"/>
                  </a:lnTo>
                  <a:lnTo>
                    <a:pt x="278" y="5"/>
                  </a:lnTo>
                  <a:lnTo>
                    <a:pt x="269" y="5"/>
                  </a:lnTo>
                  <a:lnTo>
                    <a:pt x="260" y="9"/>
                  </a:lnTo>
                  <a:lnTo>
                    <a:pt x="255" y="9"/>
                  </a:lnTo>
                  <a:lnTo>
                    <a:pt x="250" y="9"/>
                  </a:lnTo>
                  <a:lnTo>
                    <a:pt x="246" y="14"/>
                  </a:lnTo>
                  <a:lnTo>
                    <a:pt x="237" y="14"/>
                  </a:lnTo>
                  <a:lnTo>
                    <a:pt x="228" y="18"/>
                  </a:lnTo>
                  <a:lnTo>
                    <a:pt x="219" y="18"/>
                  </a:lnTo>
                  <a:lnTo>
                    <a:pt x="214" y="23"/>
                  </a:lnTo>
                  <a:lnTo>
                    <a:pt x="210" y="23"/>
                  </a:lnTo>
                  <a:lnTo>
                    <a:pt x="205" y="23"/>
                  </a:lnTo>
                  <a:lnTo>
                    <a:pt x="196" y="27"/>
                  </a:lnTo>
                  <a:lnTo>
                    <a:pt x="191" y="32"/>
                  </a:lnTo>
                  <a:lnTo>
                    <a:pt x="187" y="32"/>
                  </a:lnTo>
                  <a:lnTo>
                    <a:pt x="178" y="36"/>
                  </a:lnTo>
                  <a:lnTo>
                    <a:pt x="173" y="36"/>
                  </a:lnTo>
                  <a:lnTo>
                    <a:pt x="164" y="41"/>
                  </a:lnTo>
                  <a:lnTo>
                    <a:pt x="155" y="46"/>
                  </a:lnTo>
                  <a:lnTo>
                    <a:pt x="150" y="50"/>
                  </a:lnTo>
                  <a:lnTo>
                    <a:pt x="146" y="50"/>
                  </a:lnTo>
                  <a:lnTo>
                    <a:pt x="141" y="55"/>
                  </a:lnTo>
                  <a:lnTo>
                    <a:pt x="137" y="55"/>
                  </a:lnTo>
                  <a:lnTo>
                    <a:pt x="132" y="59"/>
                  </a:lnTo>
                  <a:lnTo>
                    <a:pt x="128" y="64"/>
                  </a:lnTo>
                  <a:lnTo>
                    <a:pt x="123" y="68"/>
                  </a:lnTo>
                  <a:lnTo>
                    <a:pt x="119" y="68"/>
                  </a:lnTo>
                  <a:lnTo>
                    <a:pt x="114" y="73"/>
                  </a:lnTo>
                  <a:lnTo>
                    <a:pt x="110" y="73"/>
                  </a:lnTo>
                  <a:lnTo>
                    <a:pt x="105" y="77"/>
                  </a:lnTo>
                  <a:lnTo>
                    <a:pt x="105" y="82"/>
                  </a:lnTo>
                  <a:lnTo>
                    <a:pt x="100" y="86"/>
                  </a:lnTo>
                  <a:lnTo>
                    <a:pt x="96" y="86"/>
                  </a:lnTo>
                  <a:lnTo>
                    <a:pt x="91" y="91"/>
                  </a:lnTo>
                  <a:lnTo>
                    <a:pt x="87" y="96"/>
                  </a:lnTo>
                  <a:lnTo>
                    <a:pt x="82" y="100"/>
                  </a:lnTo>
                  <a:lnTo>
                    <a:pt x="73" y="109"/>
                  </a:lnTo>
                  <a:lnTo>
                    <a:pt x="69" y="114"/>
                  </a:lnTo>
                  <a:lnTo>
                    <a:pt x="64" y="118"/>
                  </a:lnTo>
                  <a:lnTo>
                    <a:pt x="59" y="127"/>
                  </a:lnTo>
                  <a:lnTo>
                    <a:pt x="50" y="132"/>
                  </a:lnTo>
                  <a:lnTo>
                    <a:pt x="50" y="137"/>
                  </a:lnTo>
                  <a:lnTo>
                    <a:pt x="46" y="141"/>
                  </a:lnTo>
                  <a:lnTo>
                    <a:pt x="41" y="146"/>
                  </a:lnTo>
                  <a:lnTo>
                    <a:pt x="41" y="150"/>
                  </a:lnTo>
                  <a:lnTo>
                    <a:pt x="37" y="150"/>
                  </a:lnTo>
                  <a:lnTo>
                    <a:pt x="37" y="159"/>
                  </a:lnTo>
                  <a:lnTo>
                    <a:pt x="32" y="159"/>
                  </a:lnTo>
                  <a:lnTo>
                    <a:pt x="32" y="164"/>
                  </a:lnTo>
                  <a:lnTo>
                    <a:pt x="28" y="173"/>
                  </a:lnTo>
                  <a:lnTo>
                    <a:pt x="23" y="177"/>
                  </a:lnTo>
                  <a:lnTo>
                    <a:pt x="23" y="182"/>
                  </a:lnTo>
                  <a:lnTo>
                    <a:pt x="19" y="191"/>
                  </a:lnTo>
                  <a:lnTo>
                    <a:pt x="19" y="196"/>
                  </a:lnTo>
                  <a:lnTo>
                    <a:pt x="14" y="196"/>
                  </a:lnTo>
                  <a:lnTo>
                    <a:pt x="14" y="205"/>
                  </a:lnTo>
                  <a:lnTo>
                    <a:pt x="9" y="209"/>
                  </a:lnTo>
                  <a:lnTo>
                    <a:pt x="9" y="218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Freeform 50"/>
            <p:cNvSpPr>
              <a:spLocks/>
            </p:cNvSpPr>
            <p:nvPr/>
          </p:nvSpPr>
          <p:spPr bwMode="auto">
            <a:xfrm>
              <a:off x="2553" y="2332"/>
              <a:ext cx="710" cy="555"/>
            </a:xfrm>
            <a:custGeom>
              <a:avLst/>
              <a:gdLst>
                <a:gd name="T0" fmla="*/ 5 w 710"/>
                <a:gd name="T1" fmla="*/ 250 h 555"/>
                <a:gd name="T2" fmla="*/ 0 w 710"/>
                <a:gd name="T3" fmla="*/ 287 h 555"/>
                <a:gd name="T4" fmla="*/ 5 w 710"/>
                <a:gd name="T5" fmla="*/ 328 h 555"/>
                <a:gd name="T6" fmla="*/ 14 w 710"/>
                <a:gd name="T7" fmla="*/ 359 h 555"/>
                <a:gd name="T8" fmla="*/ 28 w 710"/>
                <a:gd name="T9" fmla="*/ 382 h 555"/>
                <a:gd name="T10" fmla="*/ 41 w 710"/>
                <a:gd name="T11" fmla="*/ 409 h 555"/>
                <a:gd name="T12" fmla="*/ 64 w 710"/>
                <a:gd name="T13" fmla="*/ 437 h 555"/>
                <a:gd name="T14" fmla="*/ 82 w 710"/>
                <a:gd name="T15" fmla="*/ 455 h 555"/>
                <a:gd name="T16" fmla="*/ 105 w 710"/>
                <a:gd name="T17" fmla="*/ 478 h 555"/>
                <a:gd name="T18" fmla="*/ 132 w 710"/>
                <a:gd name="T19" fmla="*/ 496 h 555"/>
                <a:gd name="T20" fmla="*/ 164 w 710"/>
                <a:gd name="T21" fmla="*/ 514 h 555"/>
                <a:gd name="T22" fmla="*/ 191 w 710"/>
                <a:gd name="T23" fmla="*/ 523 h 555"/>
                <a:gd name="T24" fmla="*/ 228 w 710"/>
                <a:gd name="T25" fmla="*/ 537 h 555"/>
                <a:gd name="T26" fmla="*/ 260 w 710"/>
                <a:gd name="T27" fmla="*/ 546 h 555"/>
                <a:gd name="T28" fmla="*/ 301 w 710"/>
                <a:gd name="T29" fmla="*/ 555 h 555"/>
                <a:gd name="T30" fmla="*/ 351 w 710"/>
                <a:gd name="T31" fmla="*/ 555 h 555"/>
                <a:gd name="T32" fmla="*/ 401 w 710"/>
                <a:gd name="T33" fmla="*/ 555 h 555"/>
                <a:gd name="T34" fmla="*/ 442 w 710"/>
                <a:gd name="T35" fmla="*/ 550 h 555"/>
                <a:gd name="T36" fmla="*/ 482 w 710"/>
                <a:gd name="T37" fmla="*/ 537 h 555"/>
                <a:gd name="T38" fmla="*/ 514 w 710"/>
                <a:gd name="T39" fmla="*/ 528 h 555"/>
                <a:gd name="T40" fmla="*/ 546 w 710"/>
                <a:gd name="T41" fmla="*/ 514 h 555"/>
                <a:gd name="T42" fmla="*/ 573 w 710"/>
                <a:gd name="T43" fmla="*/ 500 h 555"/>
                <a:gd name="T44" fmla="*/ 601 w 710"/>
                <a:gd name="T45" fmla="*/ 482 h 555"/>
                <a:gd name="T46" fmla="*/ 623 w 710"/>
                <a:gd name="T47" fmla="*/ 459 h 555"/>
                <a:gd name="T48" fmla="*/ 646 w 710"/>
                <a:gd name="T49" fmla="*/ 437 h 555"/>
                <a:gd name="T50" fmla="*/ 664 w 710"/>
                <a:gd name="T51" fmla="*/ 414 h 555"/>
                <a:gd name="T52" fmla="*/ 678 w 710"/>
                <a:gd name="T53" fmla="*/ 391 h 555"/>
                <a:gd name="T54" fmla="*/ 692 w 710"/>
                <a:gd name="T55" fmla="*/ 359 h 555"/>
                <a:gd name="T56" fmla="*/ 701 w 710"/>
                <a:gd name="T57" fmla="*/ 332 h 555"/>
                <a:gd name="T58" fmla="*/ 710 w 710"/>
                <a:gd name="T59" fmla="*/ 296 h 555"/>
                <a:gd name="T60" fmla="*/ 710 w 710"/>
                <a:gd name="T61" fmla="*/ 255 h 555"/>
                <a:gd name="T62" fmla="*/ 701 w 710"/>
                <a:gd name="T63" fmla="*/ 218 h 555"/>
                <a:gd name="T64" fmla="*/ 692 w 710"/>
                <a:gd name="T65" fmla="*/ 191 h 555"/>
                <a:gd name="T66" fmla="*/ 678 w 710"/>
                <a:gd name="T67" fmla="*/ 159 h 555"/>
                <a:gd name="T68" fmla="*/ 660 w 710"/>
                <a:gd name="T69" fmla="*/ 137 h 555"/>
                <a:gd name="T70" fmla="*/ 642 w 710"/>
                <a:gd name="T71" fmla="*/ 114 h 555"/>
                <a:gd name="T72" fmla="*/ 619 w 710"/>
                <a:gd name="T73" fmla="*/ 91 h 555"/>
                <a:gd name="T74" fmla="*/ 596 w 710"/>
                <a:gd name="T75" fmla="*/ 73 h 555"/>
                <a:gd name="T76" fmla="*/ 569 w 710"/>
                <a:gd name="T77" fmla="*/ 55 h 555"/>
                <a:gd name="T78" fmla="*/ 537 w 710"/>
                <a:gd name="T79" fmla="*/ 36 h 555"/>
                <a:gd name="T80" fmla="*/ 505 w 710"/>
                <a:gd name="T81" fmla="*/ 23 h 555"/>
                <a:gd name="T82" fmla="*/ 473 w 710"/>
                <a:gd name="T83" fmla="*/ 14 h 555"/>
                <a:gd name="T84" fmla="*/ 432 w 710"/>
                <a:gd name="T85" fmla="*/ 5 h 555"/>
                <a:gd name="T86" fmla="*/ 391 w 710"/>
                <a:gd name="T87" fmla="*/ 0 h 555"/>
                <a:gd name="T88" fmla="*/ 341 w 710"/>
                <a:gd name="T89" fmla="*/ 0 h 555"/>
                <a:gd name="T90" fmla="*/ 296 w 710"/>
                <a:gd name="T91" fmla="*/ 5 h 555"/>
                <a:gd name="T92" fmla="*/ 255 w 710"/>
                <a:gd name="T93" fmla="*/ 9 h 555"/>
                <a:gd name="T94" fmla="*/ 219 w 710"/>
                <a:gd name="T95" fmla="*/ 18 h 555"/>
                <a:gd name="T96" fmla="*/ 187 w 710"/>
                <a:gd name="T97" fmla="*/ 32 h 555"/>
                <a:gd name="T98" fmla="*/ 155 w 710"/>
                <a:gd name="T99" fmla="*/ 46 h 555"/>
                <a:gd name="T100" fmla="*/ 128 w 710"/>
                <a:gd name="T101" fmla="*/ 64 h 555"/>
                <a:gd name="T102" fmla="*/ 105 w 710"/>
                <a:gd name="T103" fmla="*/ 82 h 555"/>
                <a:gd name="T104" fmla="*/ 82 w 710"/>
                <a:gd name="T105" fmla="*/ 100 h 555"/>
                <a:gd name="T106" fmla="*/ 59 w 710"/>
                <a:gd name="T107" fmla="*/ 127 h 555"/>
                <a:gd name="T108" fmla="*/ 41 w 710"/>
                <a:gd name="T109" fmla="*/ 150 h 555"/>
                <a:gd name="T110" fmla="*/ 23 w 710"/>
                <a:gd name="T111" fmla="*/ 177 h 555"/>
                <a:gd name="T112" fmla="*/ 14 w 710"/>
                <a:gd name="T113" fmla="*/ 205 h 5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10"/>
                <a:gd name="T172" fmla="*/ 0 h 555"/>
                <a:gd name="T173" fmla="*/ 710 w 710"/>
                <a:gd name="T174" fmla="*/ 555 h 5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10" h="555">
                  <a:moveTo>
                    <a:pt x="9" y="218"/>
                  </a:moveTo>
                  <a:lnTo>
                    <a:pt x="9" y="223"/>
                  </a:lnTo>
                  <a:lnTo>
                    <a:pt x="5" y="227"/>
                  </a:lnTo>
                  <a:lnTo>
                    <a:pt x="5" y="237"/>
                  </a:lnTo>
                  <a:lnTo>
                    <a:pt x="5" y="241"/>
                  </a:lnTo>
                  <a:lnTo>
                    <a:pt x="5" y="250"/>
                  </a:lnTo>
                  <a:lnTo>
                    <a:pt x="0" y="255"/>
                  </a:lnTo>
                  <a:lnTo>
                    <a:pt x="0" y="259"/>
                  </a:lnTo>
                  <a:lnTo>
                    <a:pt x="0" y="268"/>
                  </a:lnTo>
                  <a:lnTo>
                    <a:pt x="0" y="273"/>
                  </a:lnTo>
                  <a:lnTo>
                    <a:pt x="0" y="282"/>
                  </a:lnTo>
                  <a:lnTo>
                    <a:pt x="0" y="287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5" y="305"/>
                  </a:lnTo>
                  <a:lnTo>
                    <a:pt x="5" y="314"/>
                  </a:lnTo>
                  <a:lnTo>
                    <a:pt x="5" y="318"/>
                  </a:lnTo>
                  <a:lnTo>
                    <a:pt x="5" y="328"/>
                  </a:lnTo>
                  <a:lnTo>
                    <a:pt x="9" y="332"/>
                  </a:lnTo>
                  <a:lnTo>
                    <a:pt x="9" y="337"/>
                  </a:lnTo>
                  <a:lnTo>
                    <a:pt x="9" y="346"/>
                  </a:lnTo>
                  <a:lnTo>
                    <a:pt x="14" y="350"/>
                  </a:lnTo>
                  <a:lnTo>
                    <a:pt x="14" y="359"/>
                  </a:lnTo>
                  <a:lnTo>
                    <a:pt x="19" y="359"/>
                  </a:lnTo>
                  <a:lnTo>
                    <a:pt x="19" y="364"/>
                  </a:lnTo>
                  <a:lnTo>
                    <a:pt x="23" y="373"/>
                  </a:lnTo>
                  <a:lnTo>
                    <a:pt x="23" y="378"/>
                  </a:lnTo>
                  <a:lnTo>
                    <a:pt x="28" y="382"/>
                  </a:lnTo>
                  <a:lnTo>
                    <a:pt x="32" y="391"/>
                  </a:lnTo>
                  <a:lnTo>
                    <a:pt x="32" y="396"/>
                  </a:lnTo>
                  <a:lnTo>
                    <a:pt x="37" y="396"/>
                  </a:lnTo>
                  <a:lnTo>
                    <a:pt x="37" y="405"/>
                  </a:lnTo>
                  <a:lnTo>
                    <a:pt x="41" y="405"/>
                  </a:lnTo>
                  <a:lnTo>
                    <a:pt x="41" y="409"/>
                  </a:lnTo>
                  <a:lnTo>
                    <a:pt x="46" y="414"/>
                  </a:lnTo>
                  <a:lnTo>
                    <a:pt x="50" y="418"/>
                  </a:lnTo>
                  <a:lnTo>
                    <a:pt x="50" y="423"/>
                  </a:lnTo>
                  <a:lnTo>
                    <a:pt x="59" y="428"/>
                  </a:lnTo>
                  <a:lnTo>
                    <a:pt x="64" y="437"/>
                  </a:lnTo>
                  <a:lnTo>
                    <a:pt x="69" y="441"/>
                  </a:lnTo>
                  <a:lnTo>
                    <a:pt x="73" y="446"/>
                  </a:lnTo>
                  <a:lnTo>
                    <a:pt x="82" y="455"/>
                  </a:lnTo>
                  <a:lnTo>
                    <a:pt x="87" y="459"/>
                  </a:lnTo>
                  <a:lnTo>
                    <a:pt x="91" y="464"/>
                  </a:lnTo>
                  <a:lnTo>
                    <a:pt x="96" y="469"/>
                  </a:lnTo>
                  <a:lnTo>
                    <a:pt x="100" y="469"/>
                  </a:lnTo>
                  <a:lnTo>
                    <a:pt x="105" y="473"/>
                  </a:lnTo>
                  <a:lnTo>
                    <a:pt x="105" y="478"/>
                  </a:lnTo>
                  <a:lnTo>
                    <a:pt x="110" y="482"/>
                  </a:lnTo>
                  <a:lnTo>
                    <a:pt x="114" y="482"/>
                  </a:lnTo>
                  <a:lnTo>
                    <a:pt x="119" y="487"/>
                  </a:lnTo>
                  <a:lnTo>
                    <a:pt x="123" y="487"/>
                  </a:lnTo>
                  <a:lnTo>
                    <a:pt x="128" y="491"/>
                  </a:lnTo>
                  <a:lnTo>
                    <a:pt x="132" y="496"/>
                  </a:lnTo>
                  <a:lnTo>
                    <a:pt x="137" y="500"/>
                  </a:lnTo>
                  <a:lnTo>
                    <a:pt x="141" y="500"/>
                  </a:lnTo>
                  <a:lnTo>
                    <a:pt x="146" y="505"/>
                  </a:lnTo>
                  <a:lnTo>
                    <a:pt x="150" y="505"/>
                  </a:lnTo>
                  <a:lnTo>
                    <a:pt x="155" y="509"/>
                  </a:lnTo>
                  <a:lnTo>
                    <a:pt x="164" y="514"/>
                  </a:lnTo>
                  <a:lnTo>
                    <a:pt x="173" y="519"/>
                  </a:lnTo>
                  <a:lnTo>
                    <a:pt x="178" y="519"/>
                  </a:lnTo>
                  <a:lnTo>
                    <a:pt x="187" y="523"/>
                  </a:lnTo>
                  <a:lnTo>
                    <a:pt x="191" y="523"/>
                  </a:lnTo>
                  <a:lnTo>
                    <a:pt x="196" y="528"/>
                  </a:lnTo>
                  <a:lnTo>
                    <a:pt x="205" y="532"/>
                  </a:lnTo>
                  <a:lnTo>
                    <a:pt x="210" y="532"/>
                  </a:lnTo>
                  <a:lnTo>
                    <a:pt x="214" y="532"/>
                  </a:lnTo>
                  <a:lnTo>
                    <a:pt x="219" y="537"/>
                  </a:lnTo>
                  <a:lnTo>
                    <a:pt x="228" y="537"/>
                  </a:lnTo>
                  <a:lnTo>
                    <a:pt x="237" y="541"/>
                  </a:lnTo>
                  <a:lnTo>
                    <a:pt x="246" y="541"/>
                  </a:lnTo>
                  <a:lnTo>
                    <a:pt x="250" y="546"/>
                  </a:lnTo>
                  <a:lnTo>
                    <a:pt x="255" y="546"/>
                  </a:lnTo>
                  <a:lnTo>
                    <a:pt x="260" y="546"/>
                  </a:lnTo>
                  <a:lnTo>
                    <a:pt x="269" y="550"/>
                  </a:lnTo>
                  <a:lnTo>
                    <a:pt x="278" y="550"/>
                  </a:lnTo>
                  <a:lnTo>
                    <a:pt x="282" y="550"/>
                  </a:lnTo>
                  <a:lnTo>
                    <a:pt x="287" y="550"/>
                  </a:lnTo>
                  <a:lnTo>
                    <a:pt x="296" y="550"/>
                  </a:lnTo>
                  <a:lnTo>
                    <a:pt x="301" y="555"/>
                  </a:lnTo>
                  <a:lnTo>
                    <a:pt x="310" y="555"/>
                  </a:lnTo>
                  <a:lnTo>
                    <a:pt x="319" y="555"/>
                  </a:lnTo>
                  <a:lnTo>
                    <a:pt x="328" y="555"/>
                  </a:lnTo>
                  <a:lnTo>
                    <a:pt x="337" y="555"/>
                  </a:lnTo>
                  <a:lnTo>
                    <a:pt x="341" y="555"/>
                  </a:lnTo>
                  <a:lnTo>
                    <a:pt x="351" y="555"/>
                  </a:lnTo>
                  <a:lnTo>
                    <a:pt x="360" y="555"/>
                  </a:lnTo>
                  <a:lnTo>
                    <a:pt x="369" y="555"/>
                  </a:lnTo>
                  <a:lnTo>
                    <a:pt x="373" y="555"/>
                  </a:lnTo>
                  <a:lnTo>
                    <a:pt x="382" y="555"/>
                  </a:lnTo>
                  <a:lnTo>
                    <a:pt x="391" y="555"/>
                  </a:lnTo>
                  <a:lnTo>
                    <a:pt x="401" y="555"/>
                  </a:lnTo>
                  <a:lnTo>
                    <a:pt x="410" y="555"/>
                  </a:lnTo>
                  <a:lnTo>
                    <a:pt x="414" y="550"/>
                  </a:lnTo>
                  <a:lnTo>
                    <a:pt x="423" y="550"/>
                  </a:lnTo>
                  <a:lnTo>
                    <a:pt x="428" y="550"/>
                  </a:lnTo>
                  <a:lnTo>
                    <a:pt x="432" y="550"/>
                  </a:lnTo>
                  <a:lnTo>
                    <a:pt x="442" y="550"/>
                  </a:lnTo>
                  <a:lnTo>
                    <a:pt x="451" y="546"/>
                  </a:lnTo>
                  <a:lnTo>
                    <a:pt x="455" y="546"/>
                  </a:lnTo>
                  <a:lnTo>
                    <a:pt x="460" y="546"/>
                  </a:lnTo>
                  <a:lnTo>
                    <a:pt x="464" y="541"/>
                  </a:lnTo>
                  <a:lnTo>
                    <a:pt x="473" y="541"/>
                  </a:lnTo>
                  <a:lnTo>
                    <a:pt x="482" y="537"/>
                  </a:lnTo>
                  <a:lnTo>
                    <a:pt x="492" y="537"/>
                  </a:lnTo>
                  <a:lnTo>
                    <a:pt x="496" y="532"/>
                  </a:lnTo>
                  <a:lnTo>
                    <a:pt x="501" y="532"/>
                  </a:lnTo>
                  <a:lnTo>
                    <a:pt x="505" y="532"/>
                  </a:lnTo>
                  <a:lnTo>
                    <a:pt x="514" y="528"/>
                  </a:lnTo>
                  <a:lnTo>
                    <a:pt x="519" y="523"/>
                  </a:lnTo>
                  <a:lnTo>
                    <a:pt x="523" y="523"/>
                  </a:lnTo>
                  <a:lnTo>
                    <a:pt x="532" y="519"/>
                  </a:lnTo>
                  <a:lnTo>
                    <a:pt x="537" y="519"/>
                  </a:lnTo>
                  <a:lnTo>
                    <a:pt x="546" y="514"/>
                  </a:lnTo>
                  <a:lnTo>
                    <a:pt x="555" y="509"/>
                  </a:lnTo>
                  <a:lnTo>
                    <a:pt x="560" y="505"/>
                  </a:lnTo>
                  <a:lnTo>
                    <a:pt x="564" y="505"/>
                  </a:lnTo>
                  <a:lnTo>
                    <a:pt x="569" y="500"/>
                  </a:lnTo>
                  <a:lnTo>
                    <a:pt x="573" y="500"/>
                  </a:lnTo>
                  <a:lnTo>
                    <a:pt x="578" y="496"/>
                  </a:lnTo>
                  <a:lnTo>
                    <a:pt x="582" y="491"/>
                  </a:lnTo>
                  <a:lnTo>
                    <a:pt x="587" y="487"/>
                  </a:lnTo>
                  <a:lnTo>
                    <a:pt x="592" y="487"/>
                  </a:lnTo>
                  <a:lnTo>
                    <a:pt x="596" y="482"/>
                  </a:lnTo>
                  <a:lnTo>
                    <a:pt x="601" y="482"/>
                  </a:lnTo>
                  <a:lnTo>
                    <a:pt x="605" y="478"/>
                  </a:lnTo>
                  <a:lnTo>
                    <a:pt x="605" y="473"/>
                  </a:lnTo>
                  <a:lnTo>
                    <a:pt x="610" y="469"/>
                  </a:lnTo>
                  <a:lnTo>
                    <a:pt x="614" y="469"/>
                  </a:lnTo>
                  <a:lnTo>
                    <a:pt x="619" y="464"/>
                  </a:lnTo>
                  <a:lnTo>
                    <a:pt x="623" y="459"/>
                  </a:lnTo>
                  <a:lnTo>
                    <a:pt x="628" y="455"/>
                  </a:lnTo>
                  <a:lnTo>
                    <a:pt x="637" y="446"/>
                  </a:lnTo>
                  <a:lnTo>
                    <a:pt x="642" y="441"/>
                  </a:lnTo>
                  <a:lnTo>
                    <a:pt x="646" y="437"/>
                  </a:lnTo>
                  <a:lnTo>
                    <a:pt x="651" y="428"/>
                  </a:lnTo>
                  <a:lnTo>
                    <a:pt x="660" y="423"/>
                  </a:lnTo>
                  <a:lnTo>
                    <a:pt x="660" y="418"/>
                  </a:lnTo>
                  <a:lnTo>
                    <a:pt x="664" y="414"/>
                  </a:lnTo>
                  <a:lnTo>
                    <a:pt x="669" y="409"/>
                  </a:lnTo>
                  <a:lnTo>
                    <a:pt x="669" y="405"/>
                  </a:lnTo>
                  <a:lnTo>
                    <a:pt x="673" y="405"/>
                  </a:lnTo>
                  <a:lnTo>
                    <a:pt x="673" y="396"/>
                  </a:lnTo>
                  <a:lnTo>
                    <a:pt x="678" y="396"/>
                  </a:lnTo>
                  <a:lnTo>
                    <a:pt x="678" y="391"/>
                  </a:lnTo>
                  <a:lnTo>
                    <a:pt x="683" y="382"/>
                  </a:lnTo>
                  <a:lnTo>
                    <a:pt x="687" y="378"/>
                  </a:lnTo>
                  <a:lnTo>
                    <a:pt x="687" y="373"/>
                  </a:lnTo>
                  <a:lnTo>
                    <a:pt x="692" y="364"/>
                  </a:lnTo>
                  <a:lnTo>
                    <a:pt x="692" y="359"/>
                  </a:lnTo>
                  <a:lnTo>
                    <a:pt x="696" y="359"/>
                  </a:lnTo>
                  <a:lnTo>
                    <a:pt x="696" y="350"/>
                  </a:lnTo>
                  <a:lnTo>
                    <a:pt x="701" y="346"/>
                  </a:lnTo>
                  <a:lnTo>
                    <a:pt x="701" y="337"/>
                  </a:lnTo>
                  <a:lnTo>
                    <a:pt x="701" y="332"/>
                  </a:lnTo>
                  <a:lnTo>
                    <a:pt x="705" y="328"/>
                  </a:lnTo>
                  <a:lnTo>
                    <a:pt x="705" y="318"/>
                  </a:lnTo>
                  <a:lnTo>
                    <a:pt x="705" y="314"/>
                  </a:lnTo>
                  <a:lnTo>
                    <a:pt x="705" y="305"/>
                  </a:lnTo>
                  <a:lnTo>
                    <a:pt x="710" y="300"/>
                  </a:lnTo>
                  <a:lnTo>
                    <a:pt x="710" y="296"/>
                  </a:lnTo>
                  <a:lnTo>
                    <a:pt x="710" y="287"/>
                  </a:lnTo>
                  <a:lnTo>
                    <a:pt x="710" y="282"/>
                  </a:lnTo>
                  <a:lnTo>
                    <a:pt x="710" y="273"/>
                  </a:lnTo>
                  <a:lnTo>
                    <a:pt x="710" y="268"/>
                  </a:lnTo>
                  <a:lnTo>
                    <a:pt x="710" y="259"/>
                  </a:lnTo>
                  <a:lnTo>
                    <a:pt x="710" y="255"/>
                  </a:lnTo>
                  <a:lnTo>
                    <a:pt x="705" y="250"/>
                  </a:lnTo>
                  <a:lnTo>
                    <a:pt x="705" y="241"/>
                  </a:lnTo>
                  <a:lnTo>
                    <a:pt x="705" y="237"/>
                  </a:lnTo>
                  <a:lnTo>
                    <a:pt x="705" y="227"/>
                  </a:lnTo>
                  <a:lnTo>
                    <a:pt x="701" y="223"/>
                  </a:lnTo>
                  <a:lnTo>
                    <a:pt x="701" y="218"/>
                  </a:lnTo>
                  <a:lnTo>
                    <a:pt x="701" y="209"/>
                  </a:lnTo>
                  <a:lnTo>
                    <a:pt x="696" y="205"/>
                  </a:lnTo>
                  <a:lnTo>
                    <a:pt x="696" y="196"/>
                  </a:lnTo>
                  <a:lnTo>
                    <a:pt x="692" y="196"/>
                  </a:lnTo>
                  <a:lnTo>
                    <a:pt x="692" y="191"/>
                  </a:lnTo>
                  <a:lnTo>
                    <a:pt x="687" y="182"/>
                  </a:lnTo>
                  <a:lnTo>
                    <a:pt x="687" y="177"/>
                  </a:lnTo>
                  <a:lnTo>
                    <a:pt x="683" y="173"/>
                  </a:lnTo>
                  <a:lnTo>
                    <a:pt x="678" y="164"/>
                  </a:lnTo>
                  <a:lnTo>
                    <a:pt x="678" y="159"/>
                  </a:lnTo>
                  <a:lnTo>
                    <a:pt x="673" y="159"/>
                  </a:lnTo>
                  <a:lnTo>
                    <a:pt x="673" y="150"/>
                  </a:lnTo>
                  <a:lnTo>
                    <a:pt x="669" y="150"/>
                  </a:lnTo>
                  <a:lnTo>
                    <a:pt x="669" y="146"/>
                  </a:lnTo>
                  <a:lnTo>
                    <a:pt x="664" y="141"/>
                  </a:lnTo>
                  <a:lnTo>
                    <a:pt x="660" y="137"/>
                  </a:lnTo>
                  <a:lnTo>
                    <a:pt x="660" y="132"/>
                  </a:lnTo>
                  <a:lnTo>
                    <a:pt x="651" y="127"/>
                  </a:lnTo>
                  <a:lnTo>
                    <a:pt x="646" y="118"/>
                  </a:lnTo>
                  <a:lnTo>
                    <a:pt x="642" y="114"/>
                  </a:lnTo>
                  <a:lnTo>
                    <a:pt x="637" y="109"/>
                  </a:lnTo>
                  <a:lnTo>
                    <a:pt x="628" y="100"/>
                  </a:lnTo>
                  <a:lnTo>
                    <a:pt x="623" y="96"/>
                  </a:lnTo>
                  <a:lnTo>
                    <a:pt x="619" y="91"/>
                  </a:lnTo>
                  <a:lnTo>
                    <a:pt x="614" y="86"/>
                  </a:lnTo>
                  <a:lnTo>
                    <a:pt x="610" y="86"/>
                  </a:lnTo>
                  <a:lnTo>
                    <a:pt x="605" y="82"/>
                  </a:lnTo>
                  <a:lnTo>
                    <a:pt x="605" y="77"/>
                  </a:lnTo>
                  <a:lnTo>
                    <a:pt x="601" y="73"/>
                  </a:lnTo>
                  <a:lnTo>
                    <a:pt x="596" y="73"/>
                  </a:lnTo>
                  <a:lnTo>
                    <a:pt x="592" y="68"/>
                  </a:lnTo>
                  <a:lnTo>
                    <a:pt x="587" y="68"/>
                  </a:lnTo>
                  <a:lnTo>
                    <a:pt x="582" y="64"/>
                  </a:lnTo>
                  <a:lnTo>
                    <a:pt x="578" y="59"/>
                  </a:lnTo>
                  <a:lnTo>
                    <a:pt x="573" y="55"/>
                  </a:lnTo>
                  <a:lnTo>
                    <a:pt x="569" y="55"/>
                  </a:lnTo>
                  <a:lnTo>
                    <a:pt x="564" y="50"/>
                  </a:lnTo>
                  <a:lnTo>
                    <a:pt x="560" y="50"/>
                  </a:lnTo>
                  <a:lnTo>
                    <a:pt x="555" y="46"/>
                  </a:lnTo>
                  <a:lnTo>
                    <a:pt x="546" y="41"/>
                  </a:lnTo>
                  <a:lnTo>
                    <a:pt x="537" y="36"/>
                  </a:lnTo>
                  <a:lnTo>
                    <a:pt x="532" y="36"/>
                  </a:lnTo>
                  <a:lnTo>
                    <a:pt x="523" y="32"/>
                  </a:lnTo>
                  <a:lnTo>
                    <a:pt x="519" y="32"/>
                  </a:lnTo>
                  <a:lnTo>
                    <a:pt x="514" y="27"/>
                  </a:lnTo>
                  <a:lnTo>
                    <a:pt x="505" y="23"/>
                  </a:lnTo>
                  <a:lnTo>
                    <a:pt x="501" y="23"/>
                  </a:lnTo>
                  <a:lnTo>
                    <a:pt x="496" y="23"/>
                  </a:lnTo>
                  <a:lnTo>
                    <a:pt x="492" y="18"/>
                  </a:lnTo>
                  <a:lnTo>
                    <a:pt x="482" y="18"/>
                  </a:lnTo>
                  <a:lnTo>
                    <a:pt x="473" y="14"/>
                  </a:lnTo>
                  <a:lnTo>
                    <a:pt x="464" y="14"/>
                  </a:lnTo>
                  <a:lnTo>
                    <a:pt x="460" y="9"/>
                  </a:lnTo>
                  <a:lnTo>
                    <a:pt x="455" y="9"/>
                  </a:lnTo>
                  <a:lnTo>
                    <a:pt x="451" y="9"/>
                  </a:lnTo>
                  <a:lnTo>
                    <a:pt x="442" y="5"/>
                  </a:lnTo>
                  <a:lnTo>
                    <a:pt x="432" y="5"/>
                  </a:lnTo>
                  <a:lnTo>
                    <a:pt x="428" y="5"/>
                  </a:lnTo>
                  <a:lnTo>
                    <a:pt x="423" y="5"/>
                  </a:lnTo>
                  <a:lnTo>
                    <a:pt x="414" y="5"/>
                  </a:lnTo>
                  <a:lnTo>
                    <a:pt x="410" y="0"/>
                  </a:lnTo>
                  <a:lnTo>
                    <a:pt x="401" y="0"/>
                  </a:lnTo>
                  <a:lnTo>
                    <a:pt x="391" y="0"/>
                  </a:lnTo>
                  <a:lnTo>
                    <a:pt x="382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0" y="0"/>
                  </a:lnTo>
                  <a:lnTo>
                    <a:pt x="351" y="0"/>
                  </a:lnTo>
                  <a:lnTo>
                    <a:pt x="341" y="0"/>
                  </a:lnTo>
                  <a:lnTo>
                    <a:pt x="337" y="0"/>
                  </a:lnTo>
                  <a:lnTo>
                    <a:pt x="328" y="0"/>
                  </a:lnTo>
                  <a:lnTo>
                    <a:pt x="319" y="0"/>
                  </a:lnTo>
                  <a:lnTo>
                    <a:pt x="310" y="0"/>
                  </a:lnTo>
                  <a:lnTo>
                    <a:pt x="301" y="0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82" y="5"/>
                  </a:lnTo>
                  <a:lnTo>
                    <a:pt x="278" y="5"/>
                  </a:lnTo>
                  <a:lnTo>
                    <a:pt x="269" y="5"/>
                  </a:lnTo>
                  <a:lnTo>
                    <a:pt x="260" y="9"/>
                  </a:lnTo>
                  <a:lnTo>
                    <a:pt x="255" y="9"/>
                  </a:lnTo>
                  <a:lnTo>
                    <a:pt x="250" y="9"/>
                  </a:lnTo>
                  <a:lnTo>
                    <a:pt x="246" y="14"/>
                  </a:lnTo>
                  <a:lnTo>
                    <a:pt x="237" y="14"/>
                  </a:lnTo>
                  <a:lnTo>
                    <a:pt x="228" y="18"/>
                  </a:lnTo>
                  <a:lnTo>
                    <a:pt x="219" y="18"/>
                  </a:lnTo>
                  <a:lnTo>
                    <a:pt x="214" y="23"/>
                  </a:lnTo>
                  <a:lnTo>
                    <a:pt x="210" y="23"/>
                  </a:lnTo>
                  <a:lnTo>
                    <a:pt x="205" y="23"/>
                  </a:lnTo>
                  <a:lnTo>
                    <a:pt x="196" y="27"/>
                  </a:lnTo>
                  <a:lnTo>
                    <a:pt x="191" y="32"/>
                  </a:lnTo>
                  <a:lnTo>
                    <a:pt x="187" y="32"/>
                  </a:lnTo>
                  <a:lnTo>
                    <a:pt x="178" y="36"/>
                  </a:lnTo>
                  <a:lnTo>
                    <a:pt x="173" y="36"/>
                  </a:lnTo>
                  <a:lnTo>
                    <a:pt x="164" y="41"/>
                  </a:lnTo>
                  <a:lnTo>
                    <a:pt x="155" y="46"/>
                  </a:lnTo>
                  <a:lnTo>
                    <a:pt x="150" y="50"/>
                  </a:lnTo>
                  <a:lnTo>
                    <a:pt x="146" y="50"/>
                  </a:lnTo>
                  <a:lnTo>
                    <a:pt x="141" y="55"/>
                  </a:lnTo>
                  <a:lnTo>
                    <a:pt x="137" y="55"/>
                  </a:lnTo>
                  <a:lnTo>
                    <a:pt x="132" y="59"/>
                  </a:lnTo>
                  <a:lnTo>
                    <a:pt x="128" y="64"/>
                  </a:lnTo>
                  <a:lnTo>
                    <a:pt x="123" y="68"/>
                  </a:lnTo>
                  <a:lnTo>
                    <a:pt x="119" y="68"/>
                  </a:lnTo>
                  <a:lnTo>
                    <a:pt x="114" y="73"/>
                  </a:lnTo>
                  <a:lnTo>
                    <a:pt x="110" y="73"/>
                  </a:lnTo>
                  <a:lnTo>
                    <a:pt x="105" y="77"/>
                  </a:lnTo>
                  <a:lnTo>
                    <a:pt x="105" y="82"/>
                  </a:lnTo>
                  <a:lnTo>
                    <a:pt x="100" y="86"/>
                  </a:lnTo>
                  <a:lnTo>
                    <a:pt x="96" y="86"/>
                  </a:lnTo>
                  <a:lnTo>
                    <a:pt x="91" y="91"/>
                  </a:lnTo>
                  <a:lnTo>
                    <a:pt x="87" y="96"/>
                  </a:lnTo>
                  <a:lnTo>
                    <a:pt x="82" y="100"/>
                  </a:lnTo>
                  <a:lnTo>
                    <a:pt x="73" y="109"/>
                  </a:lnTo>
                  <a:lnTo>
                    <a:pt x="69" y="114"/>
                  </a:lnTo>
                  <a:lnTo>
                    <a:pt x="64" y="118"/>
                  </a:lnTo>
                  <a:lnTo>
                    <a:pt x="59" y="127"/>
                  </a:lnTo>
                  <a:lnTo>
                    <a:pt x="50" y="132"/>
                  </a:lnTo>
                  <a:lnTo>
                    <a:pt x="50" y="137"/>
                  </a:lnTo>
                  <a:lnTo>
                    <a:pt x="46" y="141"/>
                  </a:lnTo>
                  <a:lnTo>
                    <a:pt x="41" y="146"/>
                  </a:lnTo>
                  <a:lnTo>
                    <a:pt x="41" y="150"/>
                  </a:lnTo>
                  <a:lnTo>
                    <a:pt x="37" y="150"/>
                  </a:lnTo>
                  <a:lnTo>
                    <a:pt x="37" y="159"/>
                  </a:lnTo>
                  <a:lnTo>
                    <a:pt x="32" y="159"/>
                  </a:lnTo>
                  <a:lnTo>
                    <a:pt x="32" y="164"/>
                  </a:lnTo>
                  <a:lnTo>
                    <a:pt x="28" y="173"/>
                  </a:lnTo>
                  <a:lnTo>
                    <a:pt x="23" y="177"/>
                  </a:lnTo>
                  <a:lnTo>
                    <a:pt x="23" y="182"/>
                  </a:lnTo>
                  <a:lnTo>
                    <a:pt x="19" y="191"/>
                  </a:lnTo>
                  <a:lnTo>
                    <a:pt x="19" y="196"/>
                  </a:lnTo>
                  <a:lnTo>
                    <a:pt x="14" y="196"/>
                  </a:lnTo>
                  <a:lnTo>
                    <a:pt x="14" y="205"/>
                  </a:lnTo>
                  <a:lnTo>
                    <a:pt x="9" y="209"/>
                  </a:lnTo>
                  <a:lnTo>
                    <a:pt x="9" y="21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Freeform 51"/>
            <p:cNvSpPr>
              <a:spLocks/>
            </p:cNvSpPr>
            <p:nvPr/>
          </p:nvSpPr>
          <p:spPr bwMode="auto">
            <a:xfrm>
              <a:off x="2672" y="2423"/>
              <a:ext cx="473" cy="373"/>
            </a:xfrm>
            <a:custGeom>
              <a:avLst/>
              <a:gdLst>
                <a:gd name="T0" fmla="*/ 0 w 473"/>
                <a:gd name="T1" fmla="*/ 159 h 373"/>
                <a:gd name="T2" fmla="*/ 0 w 473"/>
                <a:gd name="T3" fmla="*/ 182 h 373"/>
                <a:gd name="T4" fmla="*/ 0 w 473"/>
                <a:gd name="T5" fmla="*/ 209 h 373"/>
                <a:gd name="T6" fmla="*/ 4 w 473"/>
                <a:gd name="T7" fmla="*/ 227 h 373"/>
                <a:gd name="T8" fmla="*/ 13 w 473"/>
                <a:gd name="T9" fmla="*/ 250 h 373"/>
                <a:gd name="T10" fmla="*/ 22 w 473"/>
                <a:gd name="T11" fmla="*/ 268 h 373"/>
                <a:gd name="T12" fmla="*/ 36 w 473"/>
                <a:gd name="T13" fmla="*/ 287 h 373"/>
                <a:gd name="T14" fmla="*/ 45 w 473"/>
                <a:gd name="T15" fmla="*/ 300 h 373"/>
                <a:gd name="T16" fmla="*/ 59 w 473"/>
                <a:gd name="T17" fmla="*/ 314 h 373"/>
                <a:gd name="T18" fmla="*/ 77 w 473"/>
                <a:gd name="T19" fmla="*/ 327 h 373"/>
                <a:gd name="T20" fmla="*/ 95 w 473"/>
                <a:gd name="T21" fmla="*/ 337 h 373"/>
                <a:gd name="T22" fmla="*/ 118 w 473"/>
                <a:gd name="T23" fmla="*/ 350 h 373"/>
                <a:gd name="T24" fmla="*/ 136 w 473"/>
                <a:gd name="T25" fmla="*/ 355 h 373"/>
                <a:gd name="T26" fmla="*/ 159 w 473"/>
                <a:gd name="T27" fmla="*/ 364 h 373"/>
                <a:gd name="T28" fmla="*/ 182 w 473"/>
                <a:gd name="T29" fmla="*/ 368 h 373"/>
                <a:gd name="T30" fmla="*/ 218 w 473"/>
                <a:gd name="T31" fmla="*/ 373 h 373"/>
                <a:gd name="T32" fmla="*/ 250 w 473"/>
                <a:gd name="T33" fmla="*/ 373 h 373"/>
                <a:gd name="T34" fmla="*/ 282 w 473"/>
                <a:gd name="T35" fmla="*/ 373 h 373"/>
                <a:gd name="T36" fmla="*/ 304 w 473"/>
                <a:gd name="T37" fmla="*/ 368 h 373"/>
                <a:gd name="T38" fmla="*/ 332 w 473"/>
                <a:gd name="T39" fmla="*/ 359 h 373"/>
                <a:gd name="T40" fmla="*/ 354 w 473"/>
                <a:gd name="T41" fmla="*/ 350 h 373"/>
                <a:gd name="T42" fmla="*/ 373 w 473"/>
                <a:gd name="T43" fmla="*/ 341 h 373"/>
                <a:gd name="T44" fmla="*/ 386 w 473"/>
                <a:gd name="T45" fmla="*/ 332 h 373"/>
                <a:gd name="T46" fmla="*/ 404 w 473"/>
                <a:gd name="T47" fmla="*/ 318 h 373"/>
                <a:gd name="T48" fmla="*/ 423 w 473"/>
                <a:gd name="T49" fmla="*/ 305 h 373"/>
                <a:gd name="T50" fmla="*/ 436 w 473"/>
                <a:gd name="T51" fmla="*/ 291 h 373"/>
                <a:gd name="T52" fmla="*/ 445 w 473"/>
                <a:gd name="T53" fmla="*/ 273 h 373"/>
                <a:gd name="T54" fmla="*/ 459 w 473"/>
                <a:gd name="T55" fmla="*/ 255 h 373"/>
                <a:gd name="T56" fmla="*/ 468 w 473"/>
                <a:gd name="T57" fmla="*/ 237 h 373"/>
                <a:gd name="T58" fmla="*/ 473 w 473"/>
                <a:gd name="T59" fmla="*/ 214 h 373"/>
                <a:gd name="T60" fmla="*/ 473 w 473"/>
                <a:gd name="T61" fmla="*/ 191 h 373"/>
                <a:gd name="T62" fmla="*/ 473 w 473"/>
                <a:gd name="T63" fmla="*/ 164 h 373"/>
                <a:gd name="T64" fmla="*/ 468 w 473"/>
                <a:gd name="T65" fmla="*/ 146 h 373"/>
                <a:gd name="T66" fmla="*/ 459 w 473"/>
                <a:gd name="T67" fmla="*/ 123 h 373"/>
                <a:gd name="T68" fmla="*/ 450 w 473"/>
                <a:gd name="T69" fmla="*/ 105 h 373"/>
                <a:gd name="T70" fmla="*/ 436 w 473"/>
                <a:gd name="T71" fmla="*/ 86 h 373"/>
                <a:gd name="T72" fmla="*/ 427 w 473"/>
                <a:gd name="T73" fmla="*/ 73 h 373"/>
                <a:gd name="T74" fmla="*/ 413 w 473"/>
                <a:gd name="T75" fmla="*/ 59 h 373"/>
                <a:gd name="T76" fmla="*/ 395 w 473"/>
                <a:gd name="T77" fmla="*/ 46 h 373"/>
                <a:gd name="T78" fmla="*/ 377 w 473"/>
                <a:gd name="T79" fmla="*/ 36 h 373"/>
                <a:gd name="T80" fmla="*/ 354 w 473"/>
                <a:gd name="T81" fmla="*/ 23 h 373"/>
                <a:gd name="T82" fmla="*/ 336 w 473"/>
                <a:gd name="T83" fmla="*/ 18 h 373"/>
                <a:gd name="T84" fmla="*/ 313 w 473"/>
                <a:gd name="T85" fmla="*/ 9 h 373"/>
                <a:gd name="T86" fmla="*/ 291 w 473"/>
                <a:gd name="T87" fmla="*/ 5 h 373"/>
                <a:gd name="T88" fmla="*/ 254 w 473"/>
                <a:gd name="T89" fmla="*/ 0 h 373"/>
                <a:gd name="T90" fmla="*/ 222 w 473"/>
                <a:gd name="T91" fmla="*/ 0 h 373"/>
                <a:gd name="T92" fmla="*/ 191 w 473"/>
                <a:gd name="T93" fmla="*/ 0 h 373"/>
                <a:gd name="T94" fmla="*/ 168 w 473"/>
                <a:gd name="T95" fmla="*/ 5 h 373"/>
                <a:gd name="T96" fmla="*/ 141 w 473"/>
                <a:gd name="T97" fmla="*/ 14 h 373"/>
                <a:gd name="T98" fmla="*/ 118 w 473"/>
                <a:gd name="T99" fmla="*/ 23 h 373"/>
                <a:gd name="T100" fmla="*/ 100 w 473"/>
                <a:gd name="T101" fmla="*/ 32 h 373"/>
                <a:gd name="T102" fmla="*/ 86 w 473"/>
                <a:gd name="T103" fmla="*/ 41 h 373"/>
                <a:gd name="T104" fmla="*/ 68 w 473"/>
                <a:gd name="T105" fmla="*/ 55 h 373"/>
                <a:gd name="T106" fmla="*/ 50 w 473"/>
                <a:gd name="T107" fmla="*/ 68 h 373"/>
                <a:gd name="T108" fmla="*/ 36 w 473"/>
                <a:gd name="T109" fmla="*/ 82 h 373"/>
                <a:gd name="T110" fmla="*/ 27 w 473"/>
                <a:gd name="T111" fmla="*/ 100 h 373"/>
                <a:gd name="T112" fmla="*/ 13 w 473"/>
                <a:gd name="T113" fmla="*/ 118 h 373"/>
                <a:gd name="T114" fmla="*/ 4 w 473"/>
                <a:gd name="T115" fmla="*/ 136 h 3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73"/>
                <a:gd name="T175" fmla="*/ 0 h 373"/>
                <a:gd name="T176" fmla="*/ 473 w 473"/>
                <a:gd name="T177" fmla="*/ 373 h 3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73" h="373">
                  <a:moveTo>
                    <a:pt x="4" y="146"/>
                  </a:moveTo>
                  <a:lnTo>
                    <a:pt x="4" y="146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4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2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5"/>
                  </a:lnTo>
                  <a:lnTo>
                    <a:pt x="0" y="209"/>
                  </a:lnTo>
                  <a:lnTo>
                    <a:pt x="0" y="214"/>
                  </a:lnTo>
                  <a:lnTo>
                    <a:pt x="4" y="223"/>
                  </a:lnTo>
                  <a:lnTo>
                    <a:pt x="4" y="227"/>
                  </a:lnTo>
                  <a:lnTo>
                    <a:pt x="4" y="237"/>
                  </a:lnTo>
                  <a:lnTo>
                    <a:pt x="9" y="241"/>
                  </a:lnTo>
                  <a:lnTo>
                    <a:pt x="9" y="246"/>
                  </a:lnTo>
                  <a:lnTo>
                    <a:pt x="13" y="250"/>
                  </a:lnTo>
                  <a:lnTo>
                    <a:pt x="13" y="255"/>
                  </a:lnTo>
                  <a:lnTo>
                    <a:pt x="18" y="259"/>
                  </a:lnTo>
                  <a:lnTo>
                    <a:pt x="18" y="264"/>
                  </a:lnTo>
                  <a:lnTo>
                    <a:pt x="22" y="268"/>
                  </a:lnTo>
                  <a:lnTo>
                    <a:pt x="27" y="273"/>
                  </a:lnTo>
                  <a:lnTo>
                    <a:pt x="27" y="277"/>
                  </a:lnTo>
                  <a:lnTo>
                    <a:pt x="27" y="282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41" y="291"/>
                  </a:lnTo>
                  <a:lnTo>
                    <a:pt x="45" y="300"/>
                  </a:lnTo>
                  <a:lnTo>
                    <a:pt x="50" y="305"/>
                  </a:lnTo>
                  <a:lnTo>
                    <a:pt x="54" y="305"/>
                  </a:lnTo>
                  <a:lnTo>
                    <a:pt x="59" y="314"/>
                  </a:lnTo>
                  <a:lnTo>
                    <a:pt x="68" y="318"/>
                  </a:lnTo>
                  <a:lnTo>
                    <a:pt x="72" y="323"/>
                  </a:lnTo>
                  <a:lnTo>
                    <a:pt x="77" y="327"/>
                  </a:lnTo>
                  <a:lnTo>
                    <a:pt x="86" y="332"/>
                  </a:lnTo>
                  <a:lnTo>
                    <a:pt x="95" y="337"/>
                  </a:lnTo>
                  <a:lnTo>
                    <a:pt x="100" y="341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18" y="350"/>
                  </a:lnTo>
                  <a:lnTo>
                    <a:pt x="127" y="355"/>
                  </a:lnTo>
                  <a:lnTo>
                    <a:pt x="136" y="355"/>
                  </a:lnTo>
                  <a:lnTo>
                    <a:pt x="141" y="359"/>
                  </a:lnTo>
                  <a:lnTo>
                    <a:pt x="150" y="364"/>
                  </a:lnTo>
                  <a:lnTo>
                    <a:pt x="154" y="364"/>
                  </a:lnTo>
                  <a:lnTo>
                    <a:pt x="159" y="364"/>
                  </a:lnTo>
                  <a:lnTo>
                    <a:pt x="168" y="368"/>
                  </a:lnTo>
                  <a:lnTo>
                    <a:pt x="177" y="368"/>
                  </a:lnTo>
                  <a:lnTo>
                    <a:pt x="182" y="368"/>
                  </a:lnTo>
                  <a:lnTo>
                    <a:pt x="191" y="373"/>
                  </a:lnTo>
                  <a:lnTo>
                    <a:pt x="200" y="373"/>
                  </a:lnTo>
                  <a:lnTo>
                    <a:pt x="209" y="373"/>
                  </a:lnTo>
                  <a:lnTo>
                    <a:pt x="218" y="373"/>
                  </a:lnTo>
                  <a:lnTo>
                    <a:pt x="222" y="373"/>
                  </a:lnTo>
                  <a:lnTo>
                    <a:pt x="232" y="373"/>
                  </a:lnTo>
                  <a:lnTo>
                    <a:pt x="241" y="373"/>
                  </a:lnTo>
                  <a:lnTo>
                    <a:pt x="250" y="373"/>
                  </a:lnTo>
                  <a:lnTo>
                    <a:pt x="254" y="373"/>
                  </a:lnTo>
                  <a:lnTo>
                    <a:pt x="263" y="373"/>
                  </a:lnTo>
                  <a:lnTo>
                    <a:pt x="272" y="373"/>
                  </a:lnTo>
                  <a:lnTo>
                    <a:pt x="282" y="373"/>
                  </a:lnTo>
                  <a:lnTo>
                    <a:pt x="291" y="368"/>
                  </a:lnTo>
                  <a:lnTo>
                    <a:pt x="295" y="368"/>
                  </a:lnTo>
                  <a:lnTo>
                    <a:pt x="304" y="368"/>
                  </a:lnTo>
                  <a:lnTo>
                    <a:pt x="313" y="364"/>
                  </a:lnTo>
                  <a:lnTo>
                    <a:pt x="318" y="364"/>
                  </a:lnTo>
                  <a:lnTo>
                    <a:pt x="323" y="364"/>
                  </a:lnTo>
                  <a:lnTo>
                    <a:pt x="332" y="359"/>
                  </a:lnTo>
                  <a:lnTo>
                    <a:pt x="336" y="355"/>
                  </a:lnTo>
                  <a:lnTo>
                    <a:pt x="345" y="355"/>
                  </a:lnTo>
                  <a:lnTo>
                    <a:pt x="354" y="350"/>
                  </a:lnTo>
                  <a:lnTo>
                    <a:pt x="363" y="346"/>
                  </a:lnTo>
                  <a:lnTo>
                    <a:pt x="368" y="346"/>
                  </a:lnTo>
                  <a:lnTo>
                    <a:pt x="373" y="341"/>
                  </a:lnTo>
                  <a:lnTo>
                    <a:pt x="377" y="337"/>
                  </a:lnTo>
                  <a:lnTo>
                    <a:pt x="386" y="332"/>
                  </a:lnTo>
                  <a:lnTo>
                    <a:pt x="395" y="327"/>
                  </a:lnTo>
                  <a:lnTo>
                    <a:pt x="400" y="323"/>
                  </a:lnTo>
                  <a:lnTo>
                    <a:pt x="404" y="318"/>
                  </a:lnTo>
                  <a:lnTo>
                    <a:pt x="413" y="314"/>
                  </a:lnTo>
                  <a:lnTo>
                    <a:pt x="418" y="305"/>
                  </a:lnTo>
                  <a:lnTo>
                    <a:pt x="423" y="305"/>
                  </a:lnTo>
                  <a:lnTo>
                    <a:pt x="427" y="300"/>
                  </a:lnTo>
                  <a:lnTo>
                    <a:pt x="432" y="291"/>
                  </a:lnTo>
                  <a:lnTo>
                    <a:pt x="436" y="291"/>
                  </a:lnTo>
                  <a:lnTo>
                    <a:pt x="436" y="287"/>
                  </a:lnTo>
                  <a:lnTo>
                    <a:pt x="445" y="282"/>
                  </a:lnTo>
                  <a:lnTo>
                    <a:pt x="445" y="277"/>
                  </a:lnTo>
                  <a:lnTo>
                    <a:pt x="445" y="273"/>
                  </a:lnTo>
                  <a:lnTo>
                    <a:pt x="450" y="268"/>
                  </a:lnTo>
                  <a:lnTo>
                    <a:pt x="454" y="264"/>
                  </a:lnTo>
                  <a:lnTo>
                    <a:pt x="454" y="259"/>
                  </a:lnTo>
                  <a:lnTo>
                    <a:pt x="459" y="255"/>
                  </a:lnTo>
                  <a:lnTo>
                    <a:pt x="459" y="250"/>
                  </a:lnTo>
                  <a:lnTo>
                    <a:pt x="463" y="246"/>
                  </a:lnTo>
                  <a:lnTo>
                    <a:pt x="463" y="241"/>
                  </a:lnTo>
                  <a:lnTo>
                    <a:pt x="468" y="237"/>
                  </a:lnTo>
                  <a:lnTo>
                    <a:pt x="468" y="227"/>
                  </a:lnTo>
                  <a:lnTo>
                    <a:pt x="468" y="223"/>
                  </a:lnTo>
                  <a:lnTo>
                    <a:pt x="473" y="214"/>
                  </a:lnTo>
                  <a:lnTo>
                    <a:pt x="473" y="209"/>
                  </a:lnTo>
                  <a:lnTo>
                    <a:pt x="473" y="205"/>
                  </a:lnTo>
                  <a:lnTo>
                    <a:pt x="473" y="196"/>
                  </a:lnTo>
                  <a:lnTo>
                    <a:pt x="473" y="191"/>
                  </a:lnTo>
                  <a:lnTo>
                    <a:pt x="473" y="182"/>
                  </a:lnTo>
                  <a:lnTo>
                    <a:pt x="473" y="177"/>
                  </a:lnTo>
                  <a:lnTo>
                    <a:pt x="473" y="168"/>
                  </a:lnTo>
                  <a:lnTo>
                    <a:pt x="473" y="164"/>
                  </a:lnTo>
                  <a:lnTo>
                    <a:pt x="473" y="159"/>
                  </a:lnTo>
                  <a:lnTo>
                    <a:pt x="468" y="150"/>
                  </a:lnTo>
                  <a:lnTo>
                    <a:pt x="468" y="146"/>
                  </a:lnTo>
                  <a:lnTo>
                    <a:pt x="468" y="136"/>
                  </a:lnTo>
                  <a:lnTo>
                    <a:pt x="463" y="132"/>
                  </a:lnTo>
                  <a:lnTo>
                    <a:pt x="463" y="127"/>
                  </a:lnTo>
                  <a:lnTo>
                    <a:pt x="459" y="123"/>
                  </a:lnTo>
                  <a:lnTo>
                    <a:pt x="459" y="118"/>
                  </a:lnTo>
                  <a:lnTo>
                    <a:pt x="454" y="114"/>
                  </a:lnTo>
                  <a:lnTo>
                    <a:pt x="454" y="109"/>
                  </a:lnTo>
                  <a:lnTo>
                    <a:pt x="450" y="105"/>
                  </a:lnTo>
                  <a:lnTo>
                    <a:pt x="445" y="100"/>
                  </a:lnTo>
                  <a:lnTo>
                    <a:pt x="445" y="96"/>
                  </a:lnTo>
                  <a:lnTo>
                    <a:pt x="445" y="91"/>
                  </a:lnTo>
                  <a:lnTo>
                    <a:pt x="436" y="86"/>
                  </a:lnTo>
                  <a:lnTo>
                    <a:pt x="436" y="82"/>
                  </a:lnTo>
                  <a:lnTo>
                    <a:pt x="432" y="82"/>
                  </a:lnTo>
                  <a:lnTo>
                    <a:pt x="427" y="73"/>
                  </a:lnTo>
                  <a:lnTo>
                    <a:pt x="423" y="68"/>
                  </a:lnTo>
                  <a:lnTo>
                    <a:pt x="418" y="68"/>
                  </a:lnTo>
                  <a:lnTo>
                    <a:pt x="413" y="59"/>
                  </a:lnTo>
                  <a:lnTo>
                    <a:pt x="404" y="55"/>
                  </a:lnTo>
                  <a:lnTo>
                    <a:pt x="400" y="50"/>
                  </a:lnTo>
                  <a:lnTo>
                    <a:pt x="395" y="46"/>
                  </a:lnTo>
                  <a:lnTo>
                    <a:pt x="386" y="41"/>
                  </a:lnTo>
                  <a:lnTo>
                    <a:pt x="377" y="36"/>
                  </a:lnTo>
                  <a:lnTo>
                    <a:pt x="373" y="32"/>
                  </a:lnTo>
                  <a:lnTo>
                    <a:pt x="368" y="27"/>
                  </a:lnTo>
                  <a:lnTo>
                    <a:pt x="363" y="27"/>
                  </a:lnTo>
                  <a:lnTo>
                    <a:pt x="354" y="23"/>
                  </a:lnTo>
                  <a:lnTo>
                    <a:pt x="345" y="18"/>
                  </a:lnTo>
                  <a:lnTo>
                    <a:pt x="336" y="18"/>
                  </a:lnTo>
                  <a:lnTo>
                    <a:pt x="332" y="14"/>
                  </a:lnTo>
                  <a:lnTo>
                    <a:pt x="323" y="9"/>
                  </a:lnTo>
                  <a:lnTo>
                    <a:pt x="318" y="9"/>
                  </a:lnTo>
                  <a:lnTo>
                    <a:pt x="313" y="9"/>
                  </a:lnTo>
                  <a:lnTo>
                    <a:pt x="304" y="5"/>
                  </a:lnTo>
                  <a:lnTo>
                    <a:pt x="295" y="5"/>
                  </a:lnTo>
                  <a:lnTo>
                    <a:pt x="291" y="5"/>
                  </a:lnTo>
                  <a:lnTo>
                    <a:pt x="282" y="0"/>
                  </a:lnTo>
                  <a:lnTo>
                    <a:pt x="272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2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2" y="5"/>
                  </a:lnTo>
                  <a:lnTo>
                    <a:pt x="177" y="5"/>
                  </a:lnTo>
                  <a:lnTo>
                    <a:pt x="168" y="5"/>
                  </a:lnTo>
                  <a:lnTo>
                    <a:pt x="159" y="9"/>
                  </a:lnTo>
                  <a:lnTo>
                    <a:pt x="154" y="9"/>
                  </a:lnTo>
                  <a:lnTo>
                    <a:pt x="150" y="9"/>
                  </a:lnTo>
                  <a:lnTo>
                    <a:pt x="141" y="14"/>
                  </a:lnTo>
                  <a:lnTo>
                    <a:pt x="136" y="18"/>
                  </a:lnTo>
                  <a:lnTo>
                    <a:pt x="127" y="18"/>
                  </a:lnTo>
                  <a:lnTo>
                    <a:pt x="118" y="23"/>
                  </a:lnTo>
                  <a:lnTo>
                    <a:pt x="109" y="27"/>
                  </a:lnTo>
                  <a:lnTo>
                    <a:pt x="104" y="27"/>
                  </a:lnTo>
                  <a:lnTo>
                    <a:pt x="100" y="32"/>
                  </a:lnTo>
                  <a:lnTo>
                    <a:pt x="95" y="36"/>
                  </a:lnTo>
                  <a:lnTo>
                    <a:pt x="86" y="41"/>
                  </a:lnTo>
                  <a:lnTo>
                    <a:pt x="77" y="46"/>
                  </a:lnTo>
                  <a:lnTo>
                    <a:pt x="72" y="50"/>
                  </a:lnTo>
                  <a:lnTo>
                    <a:pt x="68" y="55"/>
                  </a:lnTo>
                  <a:lnTo>
                    <a:pt x="59" y="59"/>
                  </a:lnTo>
                  <a:lnTo>
                    <a:pt x="54" y="68"/>
                  </a:lnTo>
                  <a:lnTo>
                    <a:pt x="50" y="68"/>
                  </a:lnTo>
                  <a:lnTo>
                    <a:pt x="45" y="73"/>
                  </a:lnTo>
                  <a:lnTo>
                    <a:pt x="41" y="82"/>
                  </a:lnTo>
                  <a:lnTo>
                    <a:pt x="36" y="82"/>
                  </a:lnTo>
                  <a:lnTo>
                    <a:pt x="36" y="86"/>
                  </a:lnTo>
                  <a:lnTo>
                    <a:pt x="27" y="91"/>
                  </a:lnTo>
                  <a:lnTo>
                    <a:pt x="27" y="96"/>
                  </a:lnTo>
                  <a:lnTo>
                    <a:pt x="27" y="100"/>
                  </a:lnTo>
                  <a:lnTo>
                    <a:pt x="22" y="105"/>
                  </a:lnTo>
                  <a:lnTo>
                    <a:pt x="18" y="109"/>
                  </a:lnTo>
                  <a:lnTo>
                    <a:pt x="18" y="114"/>
                  </a:lnTo>
                  <a:lnTo>
                    <a:pt x="13" y="118"/>
                  </a:lnTo>
                  <a:lnTo>
                    <a:pt x="13" y="123"/>
                  </a:lnTo>
                  <a:lnTo>
                    <a:pt x="9" y="127"/>
                  </a:lnTo>
                  <a:lnTo>
                    <a:pt x="9" y="132"/>
                  </a:lnTo>
                  <a:lnTo>
                    <a:pt x="4" y="136"/>
                  </a:lnTo>
                  <a:lnTo>
                    <a:pt x="4" y="1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Freeform 52"/>
            <p:cNvSpPr>
              <a:spLocks/>
            </p:cNvSpPr>
            <p:nvPr/>
          </p:nvSpPr>
          <p:spPr bwMode="auto">
            <a:xfrm>
              <a:off x="2672" y="2423"/>
              <a:ext cx="473" cy="373"/>
            </a:xfrm>
            <a:custGeom>
              <a:avLst/>
              <a:gdLst>
                <a:gd name="T0" fmla="*/ 0 w 473"/>
                <a:gd name="T1" fmla="*/ 159 h 373"/>
                <a:gd name="T2" fmla="*/ 0 w 473"/>
                <a:gd name="T3" fmla="*/ 182 h 373"/>
                <a:gd name="T4" fmla="*/ 0 w 473"/>
                <a:gd name="T5" fmla="*/ 209 h 373"/>
                <a:gd name="T6" fmla="*/ 4 w 473"/>
                <a:gd name="T7" fmla="*/ 227 h 373"/>
                <a:gd name="T8" fmla="*/ 13 w 473"/>
                <a:gd name="T9" fmla="*/ 250 h 373"/>
                <a:gd name="T10" fmla="*/ 22 w 473"/>
                <a:gd name="T11" fmla="*/ 268 h 373"/>
                <a:gd name="T12" fmla="*/ 36 w 473"/>
                <a:gd name="T13" fmla="*/ 287 h 373"/>
                <a:gd name="T14" fmla="*/ 45 w 473"/>
                <a:gd name="T15" fmla="*/ 300 h 373"/>
                <a:gd name="T16" fmla="*/ 59 w 473"/>
                <a:gd name="T17" fmla="*/ 314 h 373"/>
                <a:gd name="T18" fmla="*/ 77 w 473"/>
                <a:gd name="T19" fmla="*/ 327 h 373"/>
                <a:gd name="T20" fmla="*/ 95 w 473"/>
                <a:gd name="T21" fmla="*/ 337 h 373"/>
                <a:gd name="T22" fmla="*/ 118 w 473"/>
                <a:gd name="T23" fmla="*/ 350 h 373"/>
                <a:gd name="T24" fmla="*/ 136 w 473"/>
                <a:gd name="T25" fmla="*/ 355 h 373"/>
                <a:gd name="T26" fmla="*/ 159 w 473"/>
                <a:gd name="T27" fmla="*/ 364 h 373"/>
                <a:gd name="T28" fmla="*/ 182 w 473"/>
                <a:gd name="T29" fmla="*/ 368 h 373"/>
                <a:gd name="T30" fmla="*/ 218 w 473"/>
                <a:gd name="T31" fmla="*/ 373 h 373"/>
                <a:gd name="T32" fmla="*/ 250 w 473"/>
                <a:gd name="T33" fmla="*/ 373 h 373"/>
                <a:gd name="T34" fmla="*/ 282 w 473"/>
                <a:gd name="T35" fmla="*/ 373 h 373"/>
                <a:gd name="T36" fmla="*/ 304 w 473"/>
                <a:gd name="T37" fmla="*/ 368 h 373"/>
                <a:gd name="T38" fmla="*/ 332 w 473"/>
                <a:gd name="T39" fmla="*/ 359 h 373"/>
                <a:gd name="T40" fmla="*/ 354 w 473"/>
                <a:gd name="T41" fmla="*/ 350 h 373"/>
                <a:gd name="T42" fmla="*/ 373 w 473"/>
                <a:gd name="T43" fmla="*/ 341 h 373"/>
                <a:gd name="T44" fmla="*/ 386 w 473"/>
                <a:gd name="T45" fmla="*/ 332 h 373"/>
                <a:gd name="T46" fmla="*/ 404 w 473"/>
                <a:gd name="T47" fmla="*/ 318 h 373"/>
                <a:gd name="T48" fmla="*/ 423 w 473"/>
                <a:gd name="T49" fmla="*/ 305 h 373"/>
                <a:gd name="T50" fmla="*/ 436 w 473"/>
                <a:gd name="T51" fmla="*/ 291 h 373"/>
                <a:gd name="T52" fmla="*/ 445 w 473"/>
                <a:gd name="T53" fmla="*/ 273 h 373"/>
                <a:gd name="T54" fmla="*/ 459 w 473"/>
                <a:gd name="T55" fmla="*/ 255 h 373"/>
                <a:gd name="T56" fmla="*/ 468 w 473"/>
                <a:gd name="T57" fmla="*/ 237 h 373"/>
                <a:gd name="T58" fmla="*/ 473 w 473"/>
                <a:gd name="T59" fmla="*/ 214 h 373"/>
                <a:gd name="T60" fmla="*/ 473 w 473"/>
                <a:gd name="T61" fmla="*/ 191 h 373"/>
                <a:gd name="T62" fmla="*/ 473 w 473"/>
                <a:gd name="T63" fmla="*/ 164 h 373"/>
                <a:gd name="T64" fmla="*/ 468 w 473"/>
                <a:gd name="T65" fmla="*/ 146 h 373"/>
                <a:gd name="T66" fmla="*/ 459 w 473"/>
                <a:gd name="T67" fmla="*/ 123 h 373"/>
                <a:gd name="T68" fmla="*/ 450 w 473"/>
                <a:gd name="T69" fmla="*/ 105 h 373"/>
                <a:gd name="T70" fmla="*/ 436 w 473"/>
                <a:gd name="T71" fmla="*/ 86 h 373"/>
                <a:gd name="T72" fmla="*/ 427 w 473"/>
                <a:gd name="T73" fmla="*/ 73 h 373"/>
                <a:gd name="T74" fmla="*/ 413 w 473"/>
                <a:gd name="T75" fmla="*/ 59 h 373"/>
                <a:gd name="T76" fmla="*/ 395 w 473"/>
                <a:gd name="T77" fmla="*/ 46 h 373"/>
                <a:gd name="T78" fmla="*/ 377 w 473"/>
                <a:gd name="T79" fmla="*/ 36 h 373"/>
                <a:gd name="T80" fmla="*/ 354 w 473"/>
                <a:gd name="T81" fmla="*/ 23 h 373"/>
                <a:gd name="T82" fmla="*/ 336 w 473"/>
                <a:gd name="T83" fmla="*/ 18 h 373"/>
                <a:gd name="T84" fmla="*/ 313 w 473"/>
                <a:gd name="T85" fmla="*/ 9 h 373"/>
                <a:gd name="T86" fmla="*/ 291 w 473"/>
                <a:gd name="T87" fmla="*/ 5 h 373"/>
                <a:gd name="T88" fmla="*/ 254 w 473"/>
                <a:gd name="T89" fmla="*/ 0 h 373"/>
                <a:gd name="T90" fmla="*/ 222 w 473"/>
                <a:gd name="T91" fmla="*/ 0 h 373"/>
                <a:gd name="T92" fmla="*/ 191 w 473"/>
                <a:gd name="T93" fmla="*/ 0 h 373"/>
                <a:gd name="T94" fmla="*/ 168 w 473"/>
                <a:gd name="T95" fmla="*/ 5 h 373"/>
                <a:gd name="T96" fmla="*/ 141 w 473"/>
                <a:gd name="T97" fmla="*/ 14 h 373"/>
                <a:gd name="T98" fmla="*/ 118 w 473"/>
                <a:gd name="T99" fmla="*/ 23 h 373"/>
                <a:gd name="T100" fmla="*/ 100 w 473"/>
                <a:gd name="T101" fmla="*/ 32 h 373"/>
                <a:gd name="T102" fmla="*/ 86 w 473"/>
                <a:gd name="T103" fmla="*/ 41 h 373"/>
                <a:gd name="T104" fmla="*/ 68 w 473"/>
                <a:gd name="T105" fmla="*/ 55 h 373"/>
                <a:gd name="T106" fmla="*/ 50 w 473"/>
                <a:gd name="T107" fmla="*/ 68 h 373"/>
                <a:gd name="T108" fmla="*/ 36 w 473"/>
                <a:gd name="T109" fmla="*/ 82 h 373"/>
                <a:gd name="T110" fmla="*/ 27 w 473"/>
                <a:gd name="T111" fmla="*/ 100 h 373"/>
                <a:gd name="T112" fmla="*/ 13 w 473"/>
                <a:gd name="T113" fmla="*/ 118 h 373"/>
                <a:gd name="T114" fmla="*/ 4 w 473"/>
                <a:gd name="T115" fmla="*/ 136 h 3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73"/>
                <a:gd name="T175" fmla="*/ 0 h 373"/>
                <a:gd name="T176" fmla="*/ 473 w 473"/>
                <a:gd name="T177" fmla="*/ 373 h 3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73" h="373">
                  <a:moveTo>
                    <a:pt x="4" y="146"/>
                  </a:moveTo>
                  <a:lnTo>
                    <a:pt x="4" y="146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4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2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5"/>
                  </a:lnTo>
                  <a:lnTo>
                    <a:pt x="0" y="209"/>
                  </a:lnTo>
                  <a:lnTo>
                    <a:pt x="0" y="214"/>
                  </a:lnTo>
                  <a:lnTo>
                    <a:pt x="4" y="223"/>
                  </a:lnTo>
                  <a:lnTo>
                    <a:pt x="4" y="227"/>
                  </a:lnTo>
                  <a:lnTo>
                    <a:pt x="4" y="237"/>
                  </a:lnTo>
                  <a:lnTo>
                    <a:pt x="9" y="241"/>
                  </a:lnTo>
                  <a:lnTo>
                    <a:pt x="9" y="246"/>
                  </a:lnTo>
                  <a:lnTo>
                    <a:pt x="13" y="250"/>
                  </a:lnTo>
                  <a:lnTo>
                    <a:pt x="13" y="255"/>
                  </a:lnTo>
                  <a:lnTo>
                    <a:pt x="18" y="259"/>
                  </a:lnTo>
                  <a:lnTo>
                    <a:pt x="18" y="264"/>
                  </a:lnTo>
                  <a:lnTo>
                    <a:pt x="22" y="268"/>
                  </a:lnTo>
                  <a:lnTo>
                    <a:pt x="27" y="273"/>
                  </a:lnTo>
                  <a:lnTo>
                    <a:pt x="27" y="277"/>
                  </a:lnTo>
                  <a:lnTo>
                    <a:pt x="27" y="282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41" y="291"/>
                  </a:lnTo>
                  <a:lnTo>
                    <a:pt x="45" y="300"/>
                  </a:lnTo>
                  <a:lnTo>
                    <a:pt x="50" y="305"/>
                  </a:lnTo>
                  <a:lnTo>
                    <a:pt x="54" y="305"/>
                  </a:lnTo>
                  <a:lnTo>
                    <a:pt x="59" y="314"/>
                  </a:lnTo>
                  <a:lnTo>
                    <a:pt x="68" y="318"/>
                  </a:lnTo>
                  <a:lnTo>
                    <a:pt x="72" y="323"/>
                  </a:lnTo>
                  <a:lnTo>
                    <a:pt x="77" y="327"/>
                  </a:lnTo>
                  <a:lnTo>
                    <a:pt x="86" y="332"/>
                  </a:lnTo>
                  <a:lnTo>
                    <a:pt x="95" y="337"/>
                  </a:lnTo>
                  <a:lnTo>
                    <a:pt x="100" y="341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18" y="350"/>
                  </a:lnTo>
                  <a:lnTo>
                    <a:pt x="127" y="355"/>
                  </a:lnTo>
                  <a:lnTo>
                    <a:pt x="136" y="355"/>
                  </a:lnTo>
                  <a:lnTo>
                    <a:pt x="141" y="359"/>
                  </a:lnTo>
                  <a:lnTo>
                    <a:pt x="150" y="364"/>
                  </a:lnTo>
                  <a:lnTo>
                    <a:pt x="154" y="364"/>
                  </a:lnTo>
                  <a:lnTo>
                    <a:pt x="159" y="364"/>
                  </a:lnTo>
                  <a:lnTo>
                    <a:pt x="168" y="368"/>
                  </a:lnTo>
                  <a:lnTo>
                    <a:pt x="177" y="368"/>
                  </a:lnTo>
                  <a:lnTo>
                    <a:pt x="182" y="368"/>
                  </a:lnTo>
                  <a:lnTo>
                    <a:pt x="191" y="373"/>
                  </a:lnTo>
                  <a:lnTo>
                    <a:pt x="200" y="373"/>
                  </a:lnTo>
                  <a:lnTo>
                    <a:pt x="209" y="373"/>
                  </a:lnTo>
                  <a:lnTo>
                    <a:pt x="218" y="373"/>
                  </a:lnTo>
                  <a:lnTo>
                    <a:pt x="222" y="373"/>
                  </a:lnTo>
                  <a:lnTo>
                    <a:pt x="232" y="373"/>
                  </a:lnTo>
                  <a:lnTo>
                    <a:pt x="241" y="373"/>
                  </a:lnTo>
                  <a:lnTo>
                    <a:pt x="250" y="373"/>
                  </a:lnTo>
                  <a:lnTo>
                    <a:pt x="254" y="373"/>
                  </a:lnTo>
                  <a:lnTo>
                    <a:pt x="263" y="373"/>
                  </a:lnTo>
                  <a:lnTo>
                    <a:pt x="272" y="373"/>
                  </a:lnTo>
                  <a:lnTo>
                    <a:pt x="282" y="373"/>
                  </a:lnTo>
                  <a:lnTo>
                    <a:pt x="291" y="368"/>
                  </a:lnTo>
                  <a:lnTo>
                    <a:pt x="295" y="368"/>
                  </a:lnTo>
                  <a:lnTo>
                    <a:pt x="304" y="368"/>
                  </a:lnTo>
                  <a:lnTo>
                    <a:pt x="313" y="364"/>
                  </a:lnTo>
                  <a:lnTo>
                    <a:pt x="318" y="364"/>
                  </a:lnTo>
                  <a:lnTo>
                    <a:pt x="323" y="364"/>
                  </a:lnTo>
                  <a:lnTo>
                    <a:pt x="332" y="359"/>
                  </a:lnTo>
                  <a:lnTo>
                    <a:pt x="336" y="355"/>
                  </a:lnTo>
                  <a:lnTo>
                    <a:pt x="345" y="355"/>
                  </a:lnTo>
                  <a:lnTo>
                    <a:pt x="354" y="350"/>
                  </a:lnTo>
                  <a:lnTo>
                    <a:pt x="363" y="346"/>
                  </a:lnTo>
                  <a:lnTo>
                    <a:pt x="368" y="346"/>
                  </a:lnTo>
                  <a:lnTo>
                    <a:pt x="373" y="341"/>
                  </a:lnTo>
                  <a:lnTo>
                    <a:pt x="377" y="337"/>
                  </a:lnTo>
                  <a:lnTo>
                    <a:pt x="386" y="332"/>
                  </a:lnTo>
                  <a:lnTo>
                    <a:pt x="395" y="327"/>
                  </a:lnTo>
                  <a:lnTo>
                    <a:pt x="400" y="323"/>
                  </a:lnTo>
                  <a:lnTo>
                    <a:pt x="404" y="318"/>
                  </a:lnTo>
                  <a:lnTo>
                    <a:pt x="413" y="314"/>
                  </a:lnTo>
                  <a:lnTo>
                    <a:pt x="418" y="305"/>
                  </a:lnTo>
                  <a:lnTo>
                    <a:pt x="423" y="305"/>
                  </a:lnTo>
                  <a:lnTo>
                    <a:pt x="427" y="300"/>
                  </a:lnTo>
                  <a:lnTo>
                    <a:pt x="432" y="291"/>
                  </a:lnTo>
                  <a:lnTo>
                    <a:pt x="436" y="291"/>
                  </a:lnTo>
                  <a:lnTo>
                    <a:pt x="436" y="287"/>
                  </a:lnTo>
                  <a:lnTo>
                    <a:pt x="445" y="282"/>
                  </a:lnTo>
                  <a:lnTo>
                    <a:pt x="445" y="277"/>
                  </a:lnTo>
                  <a:lnTo>
                    <a:pt x="445" y="273"/>
                  </a:lnTo>
                  <a:lnTo>
                    <a:pt x="450" y="268"/>
                  </a:lnTo>
                  <a:lnTo>
                    <a:pt x="454" y="264"/>
                  </a:lnTo>
                  <a:lnTo>
                    <a:pt x="454" y="259"/>
                  </a:lnTo>
                  <a:lnTo>
                    <a:pt x="459" y="255"/>
                  </a:lnTo>
                  <a:lnTo>
                    <a:pt x="459" y="250"/>
                  </a:lnTo>
                  <a:lnTo>
                    <a:pt x="463" y="246"/>
                  </a:lnTo>
                  <a:lnTo>
                    <a:pt x="463" y="241"/>
                  </a:lnTo>
                  <a:lnTo>
                    <a:pt x="468" y="237"/>
                  </a:lnTo>
                  <a:lnTo>
                    <a:pt x="468" y="227"/>
                  </a:lnTo>
                  <a:lnTo>
                    <a:pt x="468" y="223"/>
                  </a:lnTo>
                  <a:lnTo>
                    <a:pt x="473" y="214"/>
                  </a:lnTo>
                  <a:lnTo>
                    <a:pt x="473" y="209"/>
                  </a:lnTo>
                  <a:lnTo>
                    <a:pt x="473" y="205"/>
                  </a:lnTo>
                  <a:lnTo>
                    <a:pt x="473" y="196"/>
                  </a:lnTo>
                  <a:lnTo>
                    <a:pt x="473" y="191"/>
                  </a:lnTo>
                  <a:lnTo>
                    <a:pt x="473" y="182"/>
                  </a:lnTo>
                  <a:lnTo>
                    <a:pt x="473" y="177"/>
                  </a:lnTo>
                  <a:lnTo>
                    <a:pt x="473" y="168"/>
                  </a:lnTo>
                  <a:lnTo>
                    <a:pt x="473" y="164"/>
                  </a:lnTo>
                  <a:lnTo>
                    <a:pt x="473" y="159"/>
                  </a:lnTo>
                  <a:lnTo>
                    <a:pt x="468" y="150"/>
                  </a:lnTo>
                  <a:lnTo>
                    <a:pt x="468" y="146"/>
                  </a:lnTo>
                  <a:lnTo>
                    <a:pt x="468" y="136"/>
                  </a:lnTo>
                  <a:lnTo>
                    <a:pt x="463" y="132"/>
                  </a:lnTo>
                  <a:lnTo>
                    <a:pt x="463" y="127"/>
                  </a:lnTo>
                  <a:lnTo>
                    <a:pt x="459" y="123"/>
                  </a:lnTo>
                  <a:lnTo>
                    <a:pt x="459" y="118"/>
                  </a:lnTo>
                  <a:lnTo>
                    <a:pt x="454" y="114"/>
                  </a:lnTo>
                  <a:lnTo>
                    <a:pt x="454" y="109"/>
                  </a:lnTo>
                  <a:lnTo>
                    <a:pt x="450" y="105"/>
                  </a:lnTo>
                  <a:lnTo>
                    <a:pt x="445" y="100"/>
                  </a:lnTo>
                  <a:lnTo>
                    <a:pt x="445" y="96"/>
                  </a:lnTo>
                  <a:lnTo>
                    <a:pt x="445" y="91"/>
                  </a:lnTo>
                  <a:lnTo>
                    <a:pt x="436" y="86"/>
                  </a:lnTo>
                  <a:lnTo>
                    <a:pt x="436" y="82"/>
                  </a:lnTo>
                  <a:lnTo>
                    <a:pt x="432" y="82"/>
                  </a:lnTo>
                  <a:lnTo>
                    <a:pt x="427" y="73"/>
                  </a:lnTo>
                  <a:lnTo>
                    <a:pt x="423" y="68"/>
                  </a:lnTo>
                  <a:lnTo>
                    <a:pt x="418" y="68"/>
                  </a:lnTo>
                  <a:lnTo>
                    <a:pt x="413" y="59"/>
                  </a:lnTo>
                  <a:lnTo>
                    <a:pt x="404" y="55"/>
                  </a:lnTo>
                  <a:lnTo>
                    <a:pt x="400" y="50"/>
                  </a:lnTo>
                  <a:lnTo>
                    <a:pt x="395" y="46"/>
                  </a:lnTo>
                  <a:lnTo>
                    <a:pt x="386" y="41"/>
                  </a:lnTo>
                  <a:lnTo>
                    <a:pt x="377" y="36"/>
                  </a:lnTo>
                  <a:lnTo>
                    <a:pt x="373" y="32"/>
                  </a:lnTo>
                  <a:lnTo>
                    <a:pt x="368" y="27"/>
                  </a:lnTo>
                  <a:lnTo>
                    <a:pt x="363" y="27"/>
                  </a:lnTo>
                  <a:lnTo>
                    <a:pt x="354" y="23"/>
                  </a:lnTo>
                  <a:lnTo>
                    <a:pt x="345" y="18"/>
                  </a:lnTo>
                  <a:lnTo>
                    <a:pt x="336" y="18"/>
                  </a:lnTo>
                  <a:lnTo>
                    <a:pt x="332" y="14"/>
                  </a:lnTo>
                  <a:lnTo>
                    <a:pt x="323" y="9"/>
                  </a:lnTo>
                  <a:lnTo>
                    <a:pt x="318" y="9"/>
                  </a:lnTo>
                  <a:lnTo>
                    <a:pt x="313" y="9"/>
                  </a:lnTo>
                  <a:lnTo>
                    <a:pt x="304" y="5"/>
                  </a:lnTo>
                  <a:lnTo>
                    <a:pt x="295" y="5"/>
                  </a:lnTo>
                  <a:lnTo>
                    <a:pt x="291" y="5"/>
                  </a:lnTo>
                  <a:lnTo>
                    <a:pt x="282" y="0"/>
                  </a:lnTo>
                  <a:lnTo>
                    <a:pt x="272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2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2" y="5"/>
                  </a:lnTo>
                  <a:lnTo>
                    <a:pt x="177" y="5"/>
                  </a:lnTo>
                  <a:lnTo>
                    <a:pt x="168" y="5"/>
                  </a:lnTo>
                  <a:lnTo>
                    <a:pt x="159" y="9"/>
                  </a:lnTo>
                  <a:lnTo>
                    <a:pt x="154" y="9"/>
                  </a:lnTo>
                  <a:lnTo>
                    <a:pt x="150" y="9"/>
                  </a:lnTo>
                  <a:lnTo>
                    <a:pt x="141" y="14"/>
                  </a:lnTo>
                  <a:lnTo>
                    <a:pt x="136" y="18"/>
                  </a:lnTo>
                  <a:lnTo>
                    <a:pt x="127" y="18"/>
                  </a:lnTo>
                  <a:lnTo>
                    <a:pt x="118" y="23"/>
                  </a:lnTo>
                  <a:lnTo>
                    <a:pt x="109" y="27"/>
                  </a:lnTo>
                  <a:lnTo>
                    <a:pt x="104" y="27"/>
                  </a:lnTo>
                  <a:lnTo>
                    <a:pt x="100" y="32"/>
                  </a:lnTo>
                  <a:lnTo>
                    <a:pt x="95" y="36"/>
                  </a:lnTo>
                  <a:lnTo>
                    <a:pt x="86" y="41"/>
                  </a:lnTo>
                  <a:lnTo>
                    <a:pt x="77" y="46"/>
                  </a:lnTo>
                  <a:lnTo>
                    <a:pt x="72" y="50"/>
                  </a:lnTo>
                  <a:lnTo>
                    <a:pt x="68" y="55"/>
                  </a:lnTo>
                  <a:lnTo>
                    <a:pt x="59" y="59"/>
                  </a:lnTo>
                  <a:lnTo>
                    <a:pt x="54" y="68"/>
                  </a:lnTo>
                  <a:lnTo>
                    <a:pt x="50" y="68"/>
                  </a:lnTo>
                  <a:lnTo>
                    <a:pt x="45" y="73"/>
                  </a:lnTo>
                  <a:lnTo>
                    <a:pt x="41" y="82"/>
                  </a:lnTo>
                  <a:lnTo>
                    <a:pt x="36" y="82"/>
                  </a:lnTo>
                  <a:lnTo>
                    <a:pt x="36" y="86"/>
                  </a:lnTo>
                  <a:lnTo>
                    <a:pt x="27" y="91"/>
                  </a:lnTo>
                  <a:lnTo>
                    <a:pt x="27" y="96"/>
                  </a:lnTo>
                  <a:lnTo>
                    <a:pt x="27" y="100"/>
                  </a:lnTo>
                  <a:lnTo>
                    <a:pt x="22" y="105"/>
                  </a:lnTo>
                  <a:lnTo>
                    <a:pt x="18" y="109"/>
                  </a:lnTo>
                  <a:lnTo>
                    <a:pt x="18" y="114"/>
                  </a:lnTo>
                  <a:lnTo>
                    <a:pt x="13" y="118"/>
                  </a:lnTo>
                  <a:lnTo>
                    <a:pt x="13" y="123"/>
                  </a:lnTo>
                  <a:lnTo>
                    <a:pt x="9" y="127"/>
                  </a:lnTo>
                  <a:lnTo>
                    <a:pt x="9" y="132"/>
                  </a:lnTo>
                  <a:lnTo>
                    <a:pt x="4" y="136"/>
                  </a:lnTo>
                  <a:lnTo>
                    <a:pt x="4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Freeform 53"/>
            <p:cNvSpPr>
              <a:spLocks/>
            </p:cNvSpPr>
            <p:nvPr/>
          </p:nvSpPr>
          <p:spPr bwMode="auto">
            <a:xfrm>
              <a:off x="2217" y="2760"/>
              <a:ext cx="500" cy="395"/>
            </a:xfrm>
            <a:custGeom>
              <a:avLst/>
              <a:gdLst>
                <a:gd name="T0" fmla="*/ 9 w 500"/>
                <a:gd name="T1" fmla="*/ 18 h 395"/>
                <a:gd name="T2" fmla="*/ 18 w 500"/>
                <a:gd name="T3" fmla="*/ 41 h 395"/>
                <a:gd name="T4" fmla="*/ 27 w 500"/>
                <a:gd name="T5" fmla="*/ 59 h 395"/>
                <a:gd name="T6" fmla="*/ 36 w 500"/>
                <a:gd name="T7" fmla="*/ 72 h 395"/>
                <a:gd name="T8" fmla="*/ 45 w 500"/>
                <a:gd name="T9" fmla="*/ 91 h 395"/>
                <a:gd name="T10" fmla="*/ 54 w 500"/>
                <a:gd name="T11" fmla="*/ 109 h 395"/>
                <a:gd name="T12" fmla="*/ 68 w 500"/>
                <a:gd name="T13" fmla="*/ 127 h 395"/>
                <a:gd name="T14" fmla="*/ 82 w 500"/>
                <a:gd name="T15" fmla="*/ 141 h 395"/>
                <a:gd name="T16" fmla="*/ 91 w 500"/>
                <a:gd name="T17" fmla="*/ 159 h 395"/>
                <a:gd name="T18" fmla="*/ 104 w 500"/>
                <a:gd name="T19" fmla="*/ 172 h 395"/>
                <a:gd name="T20" fmla="*/ 118 w 500"/>
                <a:gd name="T21" fmla="*/ 186 h 395"/>
                <a:gd name="T22" fmla="*/ 132 w 500"/>
                <a:gd name="T23" fmla="*/ 204 h 395"/>
                <a:gd name="T24" fmla="*/ 150 w 500"/>
                <a:gd name="T25" fmla="*/ 218 h 395"/>
                <a:gd name="T26" fmla="*/ 164 w 500"/>
                <a:gd name="T27" fmla="*/ 232 h 395"/>
                <a:gd name="T28" fmla="*/ 182 w 500"/>
                <a:gd name="T29" fmla="*/ 245 h 395"/>
                <a:gd name="T30" fmla="*/ 195 w 500"/>
                <a:gd name="T31" fmla="*/ 259 h 395"/>
                <a:gd name="T32" fmla="*/ 214 w 500"/>
                <a:gd name="T33" fmla="*/ 268 h 395"/>
                <a:gd name="T34" fmla="*/ 232 w 500"/>
                <a:gd name="T35" fmla="*/ 282 h 395"/>
                <a:gd name="T36" fmla="*/ 245 w 500"/>
                <a:gd name="T37" fmla="*/ 291 h 395"/>
                <a:gd name="T38" fmla="*/ 264 w 500"/>
                <a:gd name="T39" fmla="*/ 304 h 395"/>
                <a:gd name="T40" fmla="*/ 286 w 500"/>
                <a:gd name="T41" fmla="*/ 313 h 395"/>
                <a:gd name="T42" fmla="*/ 305 w 500"/>
                <a:gd name="T43" fmla="*/ 322 h 395"/>
                <a:gd name="T44" fmla="*/ 327 w 500"/>
                <a:gd name="T45" fmla="*/ 336 h 395"/>
                <a:gd name="T46" fmla="*/ 345 w 500"/>
                <a:gd name="T47" fmla="*/ 345 h 395"/>
                <a:gd name="T48" fmla="*/ 368 w 500"/>
                <a:gd name="T49" fmla="*/ 354 h 395"/>
                <a:gd name="T50" fmla="*/ 391 w 500"/>
                <a:gd name="T51" fmla="*/ 359 h 395"/>
                <a:gd name="T52" fmla="*/ 409 w 500"/>
                <a:gd name="T53" fmla="*/ 368 h 395"/>
                <a:gd name="T54" fmla="*/ 436 w 500"/>
                <a:gd name="T55" fmla="*/ 377 h 395"/>
                <a:gd name="T56" fmla="*/ 459 w 500"/>
                <a:gd name="T57" fmla="*/ 382 h 395"/>
                <a:gd name="T58" fmla="*/ 482 w 500"/>
                <a:gd name="T59" fmla="*/ 391 h 395"/>
                <a:gd name="T60" fmla="*/ 482 w 500"/>
                <a:gd name="T61" fmla="*/ 395 h 395"/>
                <a:gd name="T62" fmla="*/ 450 w 500"/>
                <a:gd name="T63" fmla="*/ 395 h 395"/>
                <a:gd name="T64" fmla="*/ 418 w 500"/>
                <a:gd name="T65" fmla="*/ 395 h 395"/>
                <a:gd name="T66" fmla="*/ 386 w 500"/>
                <a:gd name="T67" fmla="*/ 395 h 395"/>
                <a:gd name="T68" fmla="*/ 355 w 500"/>
                <a:gd name="T69" fmla="*/ 395 h 395"/>
                <a:gd name="T70" fmla="*/ 318 w 500"/>
                <a:gd name="T71" fmla="*/ 395 h 395"/>
                <a:gd name="T72" fmla="*/ 286 w 500"/>
                <a:gd name="T73" fmla="*/ 395 h 395"/>
                <a:gd name="T74" fmla="*/ 254 w 500"/>
                <a:gd name="T75" fmla="*/ 395 h 395"/>
                <a:gd name="T76" fmla="*/ 223 w 500"/>
                <a:gd name="T77" fmla="*/ 395 h 395"/>
                <a:gd name="T78" fmla="*/ 191 w 500"/>
                <a:gd name="T79" fmla="*/ 395 h 395"/>
                <a:gd name="T80" fmla="*/ 159 w 500"/>
                <a:gd name="T81" fmla="*/ 395 h 395"/>
                <a:gd name="T82" fmla="*/ 123 w 500"/>
                <a:gd name="T83" fmla="*/ 395 h 395"/>
                <a:gd name="T84" fmla="*/ 91 w 500"/>
                <a:gd name="T85" fmla="*/ 395 h 395"/>
                <a:gd name="T86" fmla="*/ 59 w 500"/>
                <a:gd name="T87" fmla="*/ 395 h 395"/>
                <a:gd name="T88" fmla="*/ 27 w 500"/>
                <a:gd name="T89" fmla="*/ 395 h 395"/>
                <a:gd name="T90" fmla="*/ 0 w 500"/>
                <a:gd name="T91" fmla="*/ 395 h 395"/>
                <a:gd name="T92" fmla="*/ 0 w 500"/>
                <a:gd name="T93" fmla="*/ 368 h 395"/>
                <a:gd name="T94" fmla="*/ 0 w 500"/>
                <a:gd name="T95" fmla="*/ 341 h 395"/>
                <a:gd name="T96" fmla="*/ 0 w 500"/>
                <a:gd name="T97" fmla="*/ 318 h 395"/>
                <a:gd name="T98" fmla="*/ 0 w 500"/>
                <a:gd name="T99" fmla="*/ 291 h 395"/>
                <a:gd name="T100" fmla="*/ 0 w 500"/>
                <a:gd name="T101" fmla="*/ 263 h 395"/>
                <a:gd name="T102" fmla="*/ 0 w 500"/>
                <a:gd name="T103" fmla="*/ 241 h 395"/>
                <a:gd name="T104" fmla="*/ 0 w 500"/>
                <a:gd name="T105" fmla="*/ 213 h 395"/>
                <a:gd name="T106" fmla="*/ 0 w 500"/>
                <a:gd name="T107" fmla="*/ 186 h 395"/>
                <a:gd name="T108" fmla="*/ 0 w 500"/>
                <a:gd name="T109" fmla="*/ 163 h 395"/>
                <a:gd name="T110" fmla="*/ 0 w 500"/>
                <a:gd name="T111" fmla="*/ 136 h 395"/>
                <a:gd name="T112" fmla="*/ 0 w 500"/>
                <a:gd name="T113" fmla="*/ 109 h 395"/>
                <a:gd name="T114" fmla="*/ 0 w 500"/>
                <a:gd name="T115" fmla="*/ 86 h 395"/>
                <a:gd name="T116" fmla="*/ 0 w 500"/>
                <a:gd name="T117" fmla="*/ 59 h 395"/>
                <a:gd name="T118" fmla="*/ 0 w 500"/>
                <a:gd name="T119" fmla="*/ 31 h 395"/>
                <a:gd name="T120" fmla="*/ 0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4" y="9"/>
                  </a:lnTo>
                  <a:lnTo>
                    <a:pt x="9" y="13"/>
                  </a:lnTo>
                  <a:lnTo>
                    <a:pt x="9" y="18"/>
                  </a:lnTo>
                  <a:lnTo>
                    <a:pt x="9" y="22"/>
                  </a:lnTo>
                  <a:lnTo>
                    <a:pt x="13" y="27"/>
                  </a:lnTo>
                  <a:lnTo>
                    <a:pt x="13" y="31"/>
                  </a:lnTo>
                  <a:lnTo>
                    <a:pt x="18" y="41"/>
                  </a:lnTo>
                  <a:lnTo>
                    <a:pt x="23" y="45"/>
                  </a:lnTo>
                  <a:lnTo>
                    <a:pt x="23" y="54"/>
                  </a:lnTo>
                  <a:lnTo>
                    <a:pt x="27" y="59"/>
                  </a:lnTo>
                  <a:lnTo>
                    <a:pt x="32" y="63"/>
                  </a:lnTo>
                  <a:lnTo>
                    <a:pt x="32" y="72"/>
                  </a:lnTo>
                  <a:lnTo>
                    <a:pt x="36" y="72"/>
                  </a:lnTo>
                  <a:lnTo>
                    <a:pt x="36" y="77"/>
                  </a:lnTo>
                  <a:lnTo>
                    <a:pt x="41" y="86"/>
                  </a:lnTo>
                  <a:lnTo>
                    <a:pt x="45" y="91"/>
                  </a:lnTo>
                  <a:lnTo>
                    <a:pt x="50" y="95"/>
                  </a:lnTo>
                  <a:lnTo>
                    <a:pt x="50" y="100"/>
                  </a:lnTo>
                  <a:lnTo>
                    <a:pt x="54" y="104"/>
                  </a:lnTo>
                  <a:lnTo>
                    <a:pt x="54" y="109"/>
                  </a:lnTo>
                  <a:lnTo>
                    <a:pt x="59" y="113"/>
                  </a:lnTo>
                  <a:lnTo>
                    <a:pt x="59" y="118"/>
                  </a:lnTo>
                  <a:lnTo>
                    <a:pt x="63" y="122"/>
                  </a:lnTo>
                  <a:lnTo>
                    <a:pt x="68" y="127"/>
                  </a:lnTo>
                  <a:lnTo>
                    <a:pt x="68" y="131"/>
                  </a:lnTo>
                  <a:lnTo>
                    <a:pt x="73" y="136"/>
                  </a:lnTo>
                  <a:lnTo>
                    <a:pt x="77" y="136"/>
                  </a:lnTo>
                  <a:lnTo>
                    <a:pt x="82" y="141"/>
                  </a:lnTo>
                  <a:lnTo>
                    <a:pt x="82" y="150"/>
                  </a:lnTo>
                  <a:lnTo>
                    <a:pt x="86" y="150"/>
                  </a:lnTo>
                  <a:lnTo>
                    <a:pt x="91" y="154"/>
                  </a:lnTo>
                  <a:lnTo>
                    <a:pt x="91" y="159"/>
                  </a:lnTo>
                  <a:lnTo>
                    <a:pt x="95" y="163"/>
                  </a:lnTo>
                  <a:lnTo>
                    <a:pt x="100" y="168"/>
                  </a:lnTo>
                  <a:lnTo>
                    <a:pt x="104" y="172"/>
                  </a:lnTo>
                  <a:lnTo>
                    <a:pt x="109" y="177"/>
                  </a:lnTo>
                  <a:lnTo>
                    <a:pt x="113" y="182"/>
                  </a:lnTo>
                  <a:lnTo>
                    <a:pt x="118" y="186"/>
                  </a:lnTo>
                  <a:lnTo>
                    <a:pt x="123" y="195"/>
                  </a:lnTo>
                  <a:lnTo>
                    <a:pt x="132" y="200"/>
                  </a:lnTo>
                  <a:lnTo>
                    <a:pt x="132" y="204"/>
                  </a:lnTo>
                  <a:lnTo>
                    <a:pt x="136" y="204"/>
                  </a:lnTo>
                  <a:lnTo>
                    <a:pt x="141" y="209"/>
                  </a:lnTo>
                  <a:lnTo>
                    <a:pt x="145" y="213"/>
                  </a:lnTo>
                  <a:lnTo>
                    <a:pt x="150" y="218"/>
                  </a:lnTo>
                  <a:lnTo>
                    <a:pt x="159" y="227"/>
                  </a:lnTo>
                  <a:lnTo>
                    <a:pt x="164" y="232"/>
                  </a:lnTo>
                  <a:lnTo>
                    <a:pt x="173" y="241"/>
                  </a:lnTo>
                  <a:lnTo>
                    <a:pt x="182" y="245"/>
                  </a:lnTo>
                  <a:lnTo>
                    <a:pt x="191" y="250"/>
                  </a:lnTo>
                  <a:lnTo>
                    <a:pt x="195" y="259"/>
                  </a:lnTo>
                  <a:lnTo>
                    <a:pt x="200" y="259"/>
                  </a:lnTo>
                  <a:lnTo>
                    <a:pt x="204" y="263"/>
                  </a:lnTo>
                  <a:lnTo>
                    <a:pt x="214" y="268"/>
                  </a:lnTo>
                  <a:lnTo>
                    <a:pt x="214" y="272"/>
                  </a:lnTo>
                  <a:lnTo>
                    <a:pt x="223" y="277"/>
                  </a:lnTo>
                  <a:lnTo>
                    <a:pt x="232" y="282"/>
                  </a:lnTo>
                  <a:lnTo>
                    <a:pt x="236" y="282"/>
                  </a:lnTo>
                  <a:lnTo>
                    <a:pt x="236" y="286"/>
                  </a:lnTo>
                  <a:lnTo>
                    <a:pt x="245" y="291"/>
                  </a:lnTo>
                  <a:lnTo>
                    <a:pt x="254" y="295"/>
                  </a:lnTo>
                  <a:lnTo>
                    <a:pt x="264" y="300"/>
                  </a:lnTo>
                  <a:lnTo>
                    <a:pt x="264" y="304"/>
                  </a:lnTo>
                  <a:lnTo>
                    <a:pt x="273" y="304"/>
                  </a:lnTo>
                  <a:lnTo>
                    <a:pt x="277" y="309"/>
                  </a:lnTo>
                  <a:lnTo>
                    <a:pt x="286" y="313"/>
                  </a:lnTo>
                  <a:lnTo>
                    <a:pt x="286" y="318"/>
                  </a:lnTo>
                  <a:lnTo>
                    <a:pt x="295" y="318"/>
                  </a:lnTo>
                  <a:lnTo>
                    <a:pt x="300" y="322"/>
                  </a:lnTo>
                  <a:lnTo>
                    <a:pt x="305" y="322"/>
                  </a:lnTo>
                  <a:lnTo>
                    <a:pt x="314" y="327"/>
                  </a:lnTo>
                  <a:lnTo>
                    <a:pt x="318" y="332"/>
                  </a:lnTo>
                  <a:lnTo>
                    <a:pt x="327" y="336"/>
                  </a:lnTo>
                  <a:lnTo>
                    <a:pt x="336" y="341"/>
                  </a:lnTo>
                  <a:lnTo>
                    <a:pt x="341" y="341"/>
                  </a:lnTo>
                  <a:lnTo>
                    <a:pt x="345" y="345"/>
                  </a:lnTo>
                  <a:lnTo>
                    <a:pt x="355" y="345"/>
                  </a:lnTo>
                  <a:lnTo>
                    <a:pt x="355" y="350"/>
                  </a:lnTo>
                  <a:lnTo>
                    <a:pt x="359" y="350"/>
                  </a:lnTo>
                  <a:lnTo>
                    <a:pt x="368" y="354"/>
                  </a:lnTo>
                  <a:lnTo>
                    <a:pt x="373" y="354"/>
                  </a:lnTo>
                  <a:lnTo>
                    <a:pt x="377" y="354"/>
                  </a:lnTo>
                  <a:lnTo>
                    <a:pt x="386" y="359"/>
                  </a:lnTo>
                  <a:lnTo>
                    <a:pt x="391" y="359"/>
                  </a:lnTo>
                  <a:lnTo>
                    <a:pt x="395" y="363"/>
                  </a:lnTo>
                  <a:lnTo>
                    <a:pt x="400" y="363"/>
                  </a:lnTo>
                  <a:lnTo>
                    <a:pt x="405" y="368"/>
                  </a:lnTo>
                  <a:lnTo>
                    <a:pt x="409" y="368"/>
                  </a:lnTo>
                  <a:lnTo>
                    <a:pt x="418" y="373"/>
                  </a:lnTo>
                  <a:lnTo>
                    <a:pt x="427" y="373"/>
                  </a:lnTo>
                  <a:lnTo>
                    <a:pt x="436" y="377"/>
                  </a:lnTo>
                  <a:lnTo>
                    <a:pt x="441" y="377"/>
                  </a:lnTo>
                  <a:lnTo>
                    <a:pt x="450" y="382"/>
                  </a:lnTo>
                  <a:lnTo>
                    <a:pt x="459" y="382"/>
                  </a:lnTo>
                  <a:lnTo>
                    <a:pt x="468" y="386"/>
                  </a:lnTo>
                  <a:lnTo>
                    <a:pt x="473" y="386"/>
                  </a:lnTo>
                  <a:lnTo>
                    <a:pt x="482" y="391"/>
                  </a:lnTo>
                  <a:lnTo>
                    <a:pt x="491" y="391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8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6" y="395"/>
                  </a:lnTo>
                  <a:lnTo>
                    <a:pt x="427" y="395"/>
                  </a:lnTo>
                  <a:lnTo>
                    <a:pt x="418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5" y="395"/>
                  </a:lnTo>
                  <a:lnTo>
                    <a:pt x="386" y="395"/>
                  </a:lnTo>
                  <a:lnTo>
                    <a:pt x="377" y="395"/>
                  </a:lnTo>
                  <a:lnTo>
                    <a:pt x="368" y="395"/>
                  </a:lnTo>
                  <a:lnTo>
                    <a:pt x="359" y="395"/>
                  </a:lnTo>
                  <a:lnTo>
                    <a:pt x="355" y="395"/>
                  </a:lnTo>
                  <a:lnTo>
                    <a:pt x="345" y="395"/>
                  </a:lnTo>
                  <a:lnTo>
                    <a:pt x="336" y="395"/>
                  </a:lnTo>
                  <a:lnTo>
                    <a:pt x="327" y="395"/>
                  </a:lnTo>
                  <a:lnTo>
                    <a:pt x="318" y="395"/>
                  </a:lnTo>
                  <a:lnTo>
                    <a:pt x="314" y="395"/>
                  </a:lnTo>
                  <a:lnTo>
                    <a:pt x="305" y="395"/>
                  </a:lnTo>
                  <a:lnTo>
                    <a:pt x="295" y="395"/>
                  </a:lnTo>
                  <a:lnTo>
                    <a:pt x="286" y="395"/>
                  </a:lnTo>
                  <a:lnTo>
                    <a:pt x="277" y="395"/>
                  </a:lnTo>
                  <a:lnTo>
                    <a:pt x="273" y="395"/>
                  </a:lnTo>
                  <a:lnTo>
                    <a:pt x="264" y="395"/>
                  </a:lnTo>
                  <a:lnTo>
                    <a:pt x="254" y="395"/>
                  </a:lnTo>
                  <a:lnTo>
                    <a:pt x="245" y="395"/>
                  </a:lnTo>
                  <a:lnTo>
                    <a:pt x="236" y="395"/>
                  </a:lnTo>
                  <a:lnTo>
                    <a:pt x="232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4" y="395"/>
                  </a:lnTo>
                  <a:lnTo>
                    <a:pt x="200" y="395"/>
                  </a:lnTo>
                  <a:lnTo>
                    <a:pt x="191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9" y="395"/>
                  </a:lnTo>
                  <a:lnTo>
                    <a:pt x="150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8" y="395"/>
                  </a:lnTo>
                  <a:lnTo>
                    <a:pt x="109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7" y="395"/>
                  </a:lnTo>
                  <a:lnTo>
                    <a:pt x="68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6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4" y="395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2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1"/>
                  </a:lnTo>
                  <a:lnTo>
                    <a:pt x="0" y="122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2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2" name="Freeform 54"/>
            <p:cNvSpPr>
              <a:spLocks/>
            </p:cNvSpPr>
            <p:nvPr/>
          </p:nvSpPr>
          <p:spPr bwMode="auto">
            <a:xfrm>
              <a:off x="2217" y="2760"/>
              <a:ext cx="500" cy="395"/>
            </a:xfrm>
            <a:custGeom>
              <a:avLst/>
              <a:gdLst>
                <a:gd name="T0" fmla="*/ 9 w 500"/>
                <a:gd name="T1" fmla="*/ 18 h 395"/>
                <a:gd name="T2" fmla="*/ 18 w 500"/>
                <a:gd name="T3" fmla="*/ 41 h 395"/>
                <a:gd name="T4" fmla="*/ 27 w 500"/>
                <a:gd name="T5" fmla="*/ 59 h 395"/>
                <a:gd name="T6" fmla="*/ 36 w 500"/>
                <a:gd name="T7" fmla="*/ 72 h 395"/>
                <a:gd name="T8" fmla="*/ 45 w 500"/>
                <a:gd name="T9" fmla="*/ 91 h 395"/>
                <a:gd name="T10" fmla="*/ 54 w 500"/>
                <a:gd name="T11" fmla="*/ 109 h 395"/>
                <a:gd name="T12" fmla="*/ 68 w 500"/>
                <a:gd name="T13" fmla="*/ 127 h 395"/>
                <a:gd name="T14" fmla="*/ 82 w 500"/>
                <a:gd name="T15" fmla="*/ 141 h 395"/>
                <a:gd name="T16" fmla="*/ 91 w 500"/>
                <a:gd name="T17" fmla="*/ 159 h 395"/>
                <a:gd name="T18" fmla="*/ 104 w 500"/>
                <a:gd name="T19" fmla="*/ 172 h 395"/>
                <a:gd name="T20" fmla="*/ 118 w 500"/>
                <a:gd name="T21" fmla="*/ 186 h 395"/>
                <a:gd name="T22" fmla="*/ 132 w 500"/>
                <a:gd name="T23" fmla="*/ 204 h 395"/>
                <a:gd name="T24" fmla="*/ 150 w 500"/>
                <a:gd name="T25" fmla="*/ 218 h 395"/>
                <a:gd name="T26" fmla="*/ 164 w 500"/>
                <a:gd name="T27" fmla="*/ 232 h 395"/>
                <a:gd name="T28" fmla="*/ 182 w 500"/>
                <a:gd name="T29" fmla="*/ 245 h 395"/>
                <a:gd name="T30" fmla="*/ 195 w 500"/>
                <a:gd name="T31" fmla="*/ 259 h 395"/>
                <a:gd name="T32" fmla="*/ 214 w 500"/>
                <a:gd name="T33" fmla="*/ 268 h 395"/>
                <a:gd name="T34" fmla="*/ 232 w 500"/>
                <a:gd name="T35" fmla="*/ 282 h 395"/>
                <a:gd name="T36" fmla="*/ 245 w 500"/>
                <a:gd name="T37" fmla="*/ 291 h 395"/>
                <a:gd name="T38" fmla="*/ 264 w 500"/>
                <a:gd name="T39" fmla="*/ 304 h 395"/>
                <a:gd name="T40" fmla="*/ 286 w 500"/>
                <a:gd name="T41" fmla="*/ 313 h 395"/>
                <a:gd name="T42" fmla="*/ 305 w 500"/>
                <a:gd name="T43" fmla="*/ 322 h 395"/>
                <a:gd name="T44" fmla="*/ 327 w 500"/>
                <a:gd name="T45" fmla="*/ 336 h 395"/>
                <a:gd name="T46" fmla="*/ 345 w 500"/>
                <a:gd name="T47" fmla="*/ 345 h 395"/>
                <a:gd name="T48" fmla="*/ 368 w 500"/>
                <a:gd name="T49" fmla="*/ 354 h 395"/>
                <a:gd name="T50" fmla="*/ 391 w 500"/>
                <a:gd name="T51" fmla="*/ 359 h 395"/>
                <a:gd name="T52" fmla="*/ 409 w 500"/>
                <a:gd name="T53" fmla="*/ 368 h 395"/>
                <a:gd name="T54" fmla="*/ 436 w 500"/>
                <a:gd name="T55" fmla="*/ 377 h 395"/>
                <a:gd name="T56" fmla="*/ 459 w 500"/>
                <a:gd name="T57" fmla="*/ 382 h 395"/>
                <a:gd name="T58" fmla="*/ 482 w 500"/>
                <a:gd name="T59" fmla="*/ 391 h 395"/>
                <a:gd name="T60" fmla="*/ 482 w 500"/>
                <a:gd name="T61" fmla="*/ 395 h 395"/>
                <a:gd name="T62" fmla="*/ 450 w 500"/>
                <a:gd name="T63" fmla="*/ 395 h 395"/>
                <a:gd name="T64" fmla="*/ 418 w 500"/>
                <a:gd name="T65" fmla="*/ 395 h 395"/>
                <a:gd name="T66" fmla="*/ 386 w 500"/>
                <a:gd name="T67" fmla="*/ 395 h 395"/>
                <a:gd name="T68" fmla="*/ 355 w 500"/>
                <a:gd name="T69" fmla="*/ 395 h 395"/>
                <a:gd name="T70" fmla="*/ 318 w 500"/>
                <a:gd name="T71" fmla="*/ 395 h 395"/>
                <a:gd name="T72" fmla="*/ 286 w 500"/>
                <a:gd name="T73" fmla="*/ 395 h 395"/>
                <a:gd name="T74" fmla="*/ 254 w 500"/>
                <a:gd name="T75" fmla="*/ 395 h 395"/>
                <a:gd name="T76" fmla="*/ 223 w 500"/>
                <a:gd name="T77" fmla="*/ 395 h 395"/>
                <a:gd name="T78" fmla="*/ 191 w 500"/>
                <a:gd name="T79" fmla="*/ 395 h 395"/>
                <a:gd name="T80" fmla="*/ 159 w 500"/>
                <a:gd name="T81" fmla="*/ 395 h 395"/>
                <a:gd name="T82" fmla="*/ 123 w 500"/>
                <a:gd name="T83" fmla="*/ 395 h 395"/>
                <a:gd name="T84" fmla="*/ 91 w 500"/>
                <a:gd name="T85" fmla="*/ 395 h 395"/>
                <a:gd name="T86" fmla="*/ 59 w 500"/>
                <a:gd name="T87" fmla="*/ 395 h 395"/>
                <a:gd name="T88" fmla="*/ 27 w 500"/>
                <a:gd name="T89" fmla="*/ 395 h 395"/>
                <a:gd name="T90" fmla="*/ 0 w 500"/>
                <a:gd name="T91" fmla="*/ 395 h 395"/>
                <a:gd name="T92" fmla="*/ 0 w 500"/>
                <a:gd name="T93" fmla="*/ 368 h 395"/>
                <a:gd name="T94" fmla="*/ 0 w 500"/>
                <a:gd name="T95" fmla="*/ 341 h 395"/>
                <a:gd name="T96" fmla="*/ 0 w 500"/>
                <a:gd name="T97" fmla="*/ 318 h 395"/>
                <a:gd name="T98" fmla="*/ 0 w 500"/>
                <a:gd name="T99" fmla="*/ 291 h 395"/>
                <a:gd name="T100" fmla="*/ 0 w 500"/>
                <a:gd name="T101" fmla="*/ 263 h 395"/>
                <a:gd name="T102" fmla="*/ 0 w 500"/>
                <a:gd name="T103" fmla="*/ 241 h 395"/>
                <a:gd name="T104" fmla="*/ 0 w 500"/>
                <a:gd name="T105" fmla="*/ 213 h 395"/>
                <a:gd name="T106" fmla="*/ 0 w 500"/>
                <a:gd name="T107" fmla="*/ 186 h 395"/>
                <a:gd name="T108" fmla="*/ 0 w 500"/>
                <a:gd name="T109" fmla="*/ 163 h 395"/>
                <a:gd name="T110" fmla="*/ 0 w 500"/>
                <a:gd name="T111" fmla="*/ 136 h 395"/>
                <a:gd name="T112" fmla="*/ 0 w 500"/>
                <a:gd name="T113" fmla="*/ 109 h 395"/>
                <a:gd name="T114" fmla="*/ 0 w 500"/>
                <a:gd name="T115" fmla="*/ 86 h 395"/>
                <a:gd name="T116" fmla="*/ 0 w 500"/>
                <a:gd name="T117" fmla="*/ 59 h 395"/>
                <a:gd name="T118" fmla="*/ 0 w 500"/>
                <a:gd name="T119" fmla="*/ 31 h 395"/>
                <a:gd name="T120" fmla="*/ 0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4" y="9"/>
                  </a:lnTo>
                  <a:lnTo>
                    <a:pt x="9" y="13"/>
                  </a:lnTo>
                  <a:lnTo>
                    <a:pt x="9" y="18"/>
                  </a:lnTo>
                  <a:lnTo>
                    <a:pt x="9" y="22"/>
                  </a:lnTo>
                  <a:lnTo>
                    <a:pt x="13" y="27"/>
                  </a:lnTo>
                  <a:lnTo>
                    <a:pt x="13" y="31"/>
                  </a:lnTo>
                  <a:lnTo>
                    <a:pt x="18" y="41"/>
                  </a:lnTo>
                  <a:lnTo>
                    <a:pt x="23" y="45"/>
                  </a:lnTo>
                  <a:lnTo>
                    <a:pt x="23" y="54"/>
                  </a:lnTo>
                  <a:lnTo>
                    <a:pt x="27" y="59"/>
                  </a:lnTo>
                  <a:lnTo>
                    <a:pt x="32" y="63"/>
                  </a:lnTo>
                  <a:lnTo>
                    <a:pt x="32" y="72"/>
                  </a:lnTo>
                  <a:lnTo>
                    <a:pt x="36" y="72"/>
                  </a:lnTo>
                  <a:lnTo>
                    <a:pt x="36" y="77"/>
                  </a:lnTo>
                  <a:lnTo>
                    <a:pt x="41" y="86"/>
                  </a:lnTo>
                  <a:lnTo>
                    <a:pt x="45" y="91"/>
                  </a:lnTo>
                  <a:lnTo>
                    <a:pt x="50" y="95"/>
                  </a:lnTo>
                  <a:lnTo>
                    <a:pt x="50" y="100"/>
                  </a:lnTo>
                  <a:lnTo>
                    <a:pt x="54" y="104"/>
                  </a:lnTo>
                  <a:lnTo>
                    <a:pt x="54" y="109"/>
                  </a:lnTo>
                  <a:lnTo>
                    <a:pt x="59" y="113"/>
                  </a:lnTo>
                  <a:lnTo>
                    <a:pt x="59" y="118"/>
                  </a:lnTo>
                  <a:lnTo>
                    <a:pt x="63" y="122"/>
                  </a:lnTo>
                  <a:lnTo>
                    <a:pt x="68" y="127"/>
                  </a:lnTo>
                  <a:lnTo>
                    <a:pt x="68" y="131"/>
                  </a:lnTo>
                  <a:lnTo>
                    <a:pt x="73" y="136"/>
                  </a:lnTo>
                  <a:lnTo>
                    <a:pt x="77" y="136"/>
                  </a:lnTo>
                  <a:lnTo>
                    <a:pt x="82" y="141"/>
                  </a:lnTo>
                  <a:lnTo>
                    <a:pt x="82" y="150"/>
                  </a:lnTo>
                  <a:lnTo>
                    <a:pt x="86" y="150"/>
                  </a:lnTo>
                  <a:lnTo>
                    <a:pt x="91" y="154"/>
                  </a:lnTo>
                  <a:lnTo>
                    <a:pt x="91" y="159"/>
                  </a:lnTo>
                  <a:lnTo>
                    <a:pt x="95" y="163"/>
                  </a:lnTo>
                  <a:lnTo>
                    <a:pt x="100" y="168"/>
                  </a:lnTo>
                  <a:lnTo>
                    <a:pt x="104" y="172"/>
                  </a:lnTo>
                  <a:lnTo>
                    <a:pt x="109" y="177"/>
                  </a:lnTo>
                  <a:lnTo>
                    <a:pt x="113" y="182"/>
                  </a:lnTo>
                  <a:lnTo>
                    <a:pt x="118" y="186"/>
                  </a:lnTo>
                  <a:lnTo>
                    <a:pt x="123" y="195"/>
                  </a:lnTo>
                  <a:lnTo>
                    <a:pt x="132" y="200"/>
                  </a:lnTo>
                  <a:lnTo>
                    <a:pt x="132" y="204"/>
                  </a:lnTo>
                  <a:lnTo>
                    <a:pt x="136" y="204"/>
                  </a:lnTo>
                  <a:lnTo>
                    <a:pt x="141" y="209"/>
                  </a:lnTo>
                  <a:lnTo>
                    <a:pt x="145" y="213"/>
                  </a:lnTo>
                  <a:lnTo>
                    <a:pt x="150" y="218"/>
                  </a:lnTo>
                  <a:lnTo>
                    <a:pt x="159" y="227"/>
                  </a:lnTo>
                  <a:lnTo>
                    <a:pt x="164" y="232"/>
                  </a:lnTo>
                  <a:lnTo>
                    <a:pt x="173" y="241"/>
                  </a:lnTo>
                  <a:lnTo>
                    <a:pt x="182" y="245"/>
                  </a:lnTo>
                  <a:lnTo>
                    <a:pt x="191" y="250"/>
                  </a:lnTo>
                  <a:lnTo>
                    <a:pt x="195" y="259"/>
                  </a:lnTo>
                  <a:lnTo>
                    <a:pt x="200" y="259"/>
                  </a:lnTo>
                  <a:lnTo>
                    <a:pt x="204" y="263"/>
                  </a:lnTo>
                  <a:lnTo>
                    <a:pt x="214" y="268"/>
                  </a:lnTo>
                  <a:lnTo>
                    <a:pt x="214" y="272"/>
                  </a:lnTo>
                  <a:lnTo>
                    <a:pt x="223" y="277"/>
                  </a:lnTo>
                  <a:lnTo>
                    <a:pt x="232" y="282"/>
                  </a:lnTo>
                  <a:lnTo>
                    <a:pt x="236" y="282"/>
                  </a:lnTo>
                  <a:lnTo>
                    <a:pt x="236" y="286"/>
                  </a:lnTo>
                  <a:lnTo>
                    <a:pt x="245" y="291"/>
                  </a:lnTo>
                  <a:lnTo>
                    <a:pt x="254" y="295"/>
                  </a:lnTo>
                  <a:lnTo>
                    <a:pt x="264" y="300"/>
                  </a:lnTo>
                  <a:lnTo>
                    <a:pt x="264" y="304"/>
                  </a:lnTo>
                  <a:lnTo>
                    <a:pt x="273" y="304"/>
                  </a:lnTo>
                  <a:lnTo>
                    <a:pt x="277" y="309"/>
                  </a:lnTo>
                  <a:lnTo>
                    <a:pt x="286" y="313"/>
                  </a:lnTo>
                  <a:lnTo>
                    <a:pt x="286" y="318"/>
                  </a:lnTo>
                  <a:lnTo>
                    <a:pt x="295" y="318"/>
                  </a:lnTo>
                  <a:lnTo>
                    <a:pt x="300" y="322"/>
                  </a:lnTo>
                  <a:lnTo>
                    <a:pt x="305" y="322"/>
                  </a:lnTo>
                  <a:lnTo>
                    <a:pt x="314" y="327"/>
                  </a:lnTo>
                  <a:lnTo>
                    <a:pt x="318" y="332"/>
                  </a:lnTo>
                  <a:lnTo>
                    <a:pt x="327" y="336"/>
                  </a:lnTo>
                  <a:lnTo>
                    <a:pt x="336" y="341"/>
                  </a:lnTo>
                  <a:lnTo>
                    <a:pt x="341" y="341"/>
                  </a:lnTo>
                  <a:lnTo>
                    <a:pt x="345" y="345"/>
                  </a:lnTo>
                  <a:lnTo>
                    <a:pt x="355" y="345"/>
                  </a:lnTo>
                  <a:lnTo>
                    <a:pt x="355" y="350"/>
                  </a:lnTo>
                  <a:lnTo>
                    <a:pt x="359" y="350"/>
                  </a:lnTo>
                  <a:lnTo>
                    <a:pt x="368" y="354"/>
                  </a:lnTo>
                  <a:lnTo>
                    <a:pt x="373" y="354"/>
                  </a:lnTo>
                  <a:lnTo>
                    <a:pt x="377" y="354"/>
                  </a:lnTo>
                  <a:lnTo>
                    <a:pt x="386" y="359"/>
                  </a:lnTo>
                  <a:lnTo>
                    <a:pt x="391" y="359"/>
                  </a:lnTo>
                  <a:lnTo>
                    <a:pt x="395" y="363"/>
                  </a:lnTo>
                  <a:lnTo>
                    <a:pt x="400" y="363"/>
                  </a:lnTo>
                  <a:lnTo>
                    <a:pt x="405" y="368"/>
                  </a:lnTo>
                  <a:lnTo>
                    <a:pt x="409" y="368"/>
                  </a:lnTo>
                  <a:lnTo>
                    <a:pt x="418" y="373"/>
                  </a:lnTo>
                  <a:lnTo>
                    <a:pt x="427" y="373"/>
                  </a:lnTo>
                  <a:lnTo>
                    <a:pt x="436" y="377"/>
                  </a:lnTo>
                  <a:lnTo>
                    <a:pt x="441" y="377"/>
                  </a:lnTo>
                  <a:lnTo>
                    <a:pt x="450" y="382"/>
                  </a:lnTo>
                  <a:lnTo>
                    <a:pt x="459" y="382"/>
                  </a:lnTo>
                  <a:lnTo>
                    <a:pt x="468" y="386"/>
                  </a:lnTo>
                  <a:lnTo>
                    <a:pt x="473" y="386"/>
                  </a:lnTo>
                  <a:lnTo>
                    <a:pt x="482" y="391"/>
                  </a:lnTo>
                  <a:lnTo>
                    <a:pt x="491" y="391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8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6" y="395"/>
                  </a:lnTo>
                  <a:lnTo>
                    <a:pt x="427" y="395"/>
                  </a:lnTo>
                  <a:lnTo>
                    <a:pt x="418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5" y="395"/>
                  </a:lnTo>
                  <a:lnTo>
                    <a:pt x="386" y="395"/>
                  </a:lnTo>
                  <a:lnTo>
                    <a:pt x="377" y="395"/>
                  </a:lnTo>
                  <a:lnTo>
                    <a:pt x="368" y="395"/>
                  </a:lnTo>
                  <a:lnTo>
                    <a:pt x="359" y="395"/>
                  </a:lnTo>
                  <a:lnTo>
                    <a:pt x="355" y="395"/>
                  </a:lnTo>
                  <a:lnTo>
                    <a:pt x="345" y="395"/>
                  </a:lnTo>
                  <a:lnTo>
                    <a:pt x="336" y="395"/>
                  </a:lnTo>
                  <a:lnTo>
                    <a:pt x="327" y="395"/>
                  </a:lnTo>
                  <a:lnTo>
                    <a:pt x="318" y="395"/>
                  </a:lnTo>
                  <a:lnTo>
                    <a:pt x="314" y="395"/>
                  </a:lnTo>
                  <a:lnTo>
                    <a:pt x="305" y="395"/>
                  </a:lnTo>
                  <a:lnTo>
                    <a:pt x="295" y="395"/>
                  </a:lnTo>
                  <a:lnTo>
                    <a:pt x="286" y="395"/>
                  </a:lnTo>
                  <a:lnTo>
                    <a:pt x="277" y="395"/>
                  </a:lnTo>
                  <a:lnTo>
                    <a:pt x="273" y="395"/>
                  </a:lnTo>
                  <a:lnTo>
                    <a:pt x="264" y="395"/>
                  </a:lnTo>
                  <a:lnTo>
                    <a:pt x="254" y="395"/>
                  </a:lnTo>
                  <a:lnTo>
                    <a:pt x="245" y="395"/>
                  </a:lnTo>
                  <a:lnTo>
                    <a:pt x="236" y="395"/>
                  </a:lnTo>
                  <a:lnTo>
                    <a:pt x="232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4" y="395"/>
                  </a:lnTo>
                  <a:lnTo>
                    <a:pt x="200" y="395"/>
                  </a:lnTo>
                  <a:lnTo>
                    <a:pt x="191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9" y="395"/>
                  </a:lnTo>
                  <a:lnTo>
                    <a:pt x="150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8" y="395"/>
                  </a:lnTo>
                  <a:lnTo>
                    <a:pt x="109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7" y="395"/>
                  </a:lnTo>
                  <a:lnTo>
                    <a:pt x="68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6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4" y="395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2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1"/>
                  </a:lnTo>
                  <a:lnTo>
                    <a:pt x="0" y="122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2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3" name="Freeform 55"/>
            <p:cNvSpPr>
              <a:spLocks/>
            </p:cNvSpPr>
            <p:nvPr/>
          </p:nvSpPr>
          <p:spPr bwMode="auto">
            <a:xfrm>
              <a:off x="3099" y="2064"/>
              <a:ext cx="500" cy="395"/>
            </a:xfrm>
            <a:custGeom>
              <a:avLst/>
              <a:gdLst>
                <a:gd name="T0" fmla="*/ 500 w 500"/>
                <a:gd name="T1" fmla="*/ 13 h 395"/>
                <a:gd name="T2" fmla="*/ 500 w 500"/>
                <a:gd name="T3" fmla="*/ 41 h 395"/>
                <a:gd name="T4" fmla="*/ 500 w 500"/>
                <a:gd name="T5" fmla="*/ 68 h 395"/>
                <a:gd name="T6" fmla="*/ 500 w 500"/>
                <a:gd name="T7" fmla="*/ 91 h 395"/>
                <a:gd name="T8" fmla="*/ 500 w 500"/>
                <a:gd name="T9" fmla="*/ 118 h 395"/>
                <a:gd name="T10" fmla="*/ 500 w 500"/>
                <a:gd name="T11" fmla="*/ 145 h 395"/>
                <a:gd name="T12" fmla="*/ 500 w 500"/>
                <a:gd name="T13" fmla="*/ 168 h 395"/>
                <a:gd name="T14" fmla="*/ 500 w 500"/>
                <a:gd name="T15" fmla="*/ 195 h 395"/>
                <a:gd name="T16" fmla="*/ 500 w 500"/>
                <a:gd name="T17" fmla="*/ 223 h 395"/>
                <a:gd name="T18" fmla="*/ 500 w 500"/>
                <a:gd name="T19" fmla="*/ 245 h 395"/>
                <a:gd name="T20" fmla="*/ 500 w 500"/>
                <a:gd name="T21" fmla="*/ 273 h 395"/>
                <a:gd name="T22" fmla="*/ 500 w 500"/>
                <a:gd name="T23" fmla="*/ 300 h 395"/>
                <a:gd name="T24" fmla="*/ 500 w 500"/>
                <a:gd name="T25" fmla="*/ 323 h 395"/>
                <a:gd name="T26" fmla="*/ 500 w 500"/>
                <a:gd name="T27" fmla="*/ 350 h 395"/>
                <a:gd name="T28" fmla="*/ 500 w 500"/>
                <a:gd name="T29" fmla="*/ 377 h 395"/>
                <a:gd name="T30" fmla="*/ 496 w 500"/>
                <a:gd name="T31" fmla="*/ 386 h 395"/>
                <a:gd name="T32" fmla="*/ 487 w 500"/>
                <a:gd name="T33" fmla="*/ 368 h 395"/>
                <a:gd name="T34" fmla="*/ 478 w 500"/>
                <a:gd name="T35" fmla="*/ 350 h 395"/>
                <a:gd name="T36" fmla="*/ 469 w 500"/>
                <a:gd name="T37" fmla="*/ 332 h 395"/>
                <a:gd name="T38" fmla="*/ 459 w 500"/>
                <a:gd name="T39" fmla="*/ 309 h 395"/>
                <a:gd name="T40" fmla="*/ 450 w 500"/>
                <a:gd name="T41" fmla="*/ 295 h 395"/>
                <a:gd name="T42" fmla="*/ 441 w 500"/>
                <a:gd name="T43" fmla="*/ 277 h 395"/>
                <a:gd name="T44" fmla="*/ 428 w 500"/>
                <a:gd name="T45" fmla="*/ 259 h 395"/>
                <a:gd name="T46" fmla="*/ 414 w 500"/>
                <a:gd name="T47" fmla="*/ 245 h 395"/>
                <a:gd name="T48" fmla="*/ 400 w 500"/>
                <a:gd name="T49" fmla="*/ 227 h 395"/>
                <a:gd name="T50" fmla="*/ 387 w 500"/>
                <a:gd name="T51" fmla="*/ 213 h 395"/>
                <a:gd name="T52" fmla="*/ 378 w 500"/>
                <a:gd name="T53" fmla="*/ 200 h 395"/>
                <a:gd name="T54" fmla="*/ 359 w 500"/>
                <a:gd name="T55" fmla="*/ 186 h 395"/>
                <a:gd name="T56" fmla="*/ 341 w 500"/>
                <a:gd name="T57" fmla="*/ 168 h 395"/>
                <a:gd name="T58" fmla="*/ 328 w 500"/>
                <a:gd name="T59" fmla="*/ 154 h 395"/>
                <a:gd name="T60" fmla="*/ 309 w 500"/>
                <a:gd name="T61" fmla="*/ 145 h 395"/>
                <a:gd name="T62" fmla="*/ 296 w 500"/>
                <a:gd name="T63" fmla="*/ 132 h 395"/>
                <a:gd name="T64" fmla="*/ 278 w 500"/>
                <a:gd name="T65" fmla="*/ 118 h 395"/>
                <a:gd name="T66" fmla="*/ 264 w 500"/>
                <a:gd name="T67" fmla="*/ 109 h 395"/>
                <a:gd name="T68" fmla="*/ 246 w 500"/>
                <a:gd name="T69" fmla="*/ 100 h 395"/>
                <a:gd name="T70" fmla="*/ 223 w 500"/>
                <a:gd name="T71" fmla="*/ 86 h 395"/>
                <a:gd name="T72" fmla="*/ 205 w 500"/>
                <a:gd name="T73" fmla="*/ 77 h 395"/>
                <a:gd name="T74" fmla="*/ 187 w 500"/>
                <a:gd name="T75" fmla="*/ 68 h 395"/>
                <a:gd name="T76" fmla="*/ 164 w 500"/>
                <a:gd name="T77" fmla="*/ 54 h 395"/>
                <a:gd name="T78" fmla="*/ 146 w 500"/>
                <a:gd name="T79" fmla="*/ 45 h 395"/>
                <a:gd name="T80" fmla="*/ 123 w 500"/>
                <a:gd name="T81" fmla="*/ 41 h 395"/>
                <a:gd name="T82" fmla="*/ 100 w 500"/>
                <a:gd name="T83" fmla="*/ 32 h 395"/>
                <a:gd name="T84" fmla="*/ 73 w 500"/>
                <a:gd name="T85" fmla="*/ 22 h 395"/>
                <a:gd name="T86" fmla="*/ 50 w 500"/>
                <a:gd name="T87" fmla="*/ 13 h 395"/>
                <a:gd name="T88" fmla="*/ 27 w 500"/>
                <a:gd name="T89" fmla="*/ 9 h 395"/>
                <a:gd name="T90" fmla="*/ 0 w 500"/>
                <a:gd name="T91" fmla="*/ 4 h 395"/>
                <a:gd name="T92" fmla="*/ 32 w 500"/>
                <a:gd name="T93" fmla="*/ 0 h 395"/>
                <a:gd name="T94" fmla="*/ 64 w 500"/>
                <a:gd name="T95" fmla="*/ 0 h 395"/>
                <a:gd name="T96" fmla="*/ 100 w 500"/>
                <a:gd name="T97" fmla="*/ 0 h 395"/>
                <a:gd name="T98" fmla="*/ 132 w 500"/>
                <a:gd name="T99" fmla="*/ 0 h 395"/>
                <a:gd name="T100" fmla="*/ 164 w 500"/>
                <a:gd name="T101" fmla="*/ 0 h 395"/>
                <a:gd name="T102" fmla="*/ 196 w 500"/>
                <a:gd name="T103" fmla="*/ 0 h 395"/>
                <a:gd name="T104" fmla="*/ 228 w 500"/>
                <a:gd name="T105" fmla="*/ 0 h 395"/>
                <a:gd name="T106" fmla="*/ 264 w 500"/>
                <a:gd name="T107" fmla="*/ 0 h 395"/>
                <a:gd name="T108" fmla="*/ 296 w 500"/>
                <a:gd name="T109" fmla="*/ 0 h 395"/>
                <a:gd name="T110" fmla="*/ 328 w 500"/>
                <a:gd name="T111" fmla="*/ 0 h 395"/>
                <a:gd name="T112" fmla="*/ 359 w 500"/>
                <a:gd name="T113" fmla="*/ 0 h 395"/>
                <a:gd name="T114" fmla="*/ 391 w 500"/>
                <a:gd name="T115" fmla="*/ 0 h 395"/>
                <a:gd name="T116" fmla="*/ 423 w 500"/>
                <a:gd name="T117" fmla="*/ 0 h 395"/>
                <a:gd name="T118" fmla="*/ 459 w 500"/>
                <a:gd name="T119" fmla="*/ 0 h 395"/>
                <a:gd name="T120" fmla="*/ 491 w 500"/>
                <a:gd name="T121" fmla="*/ 0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4"/>
                  </a:lnTo>
                  <a:lnTo>
                    <a:pt x="500" y="9"/>
                  </a:lnTo>
                  <a:lnTo>
                    <a:pt x="500" y="13"/>
                  </a:lnTo>
                  <a:lnTo>
                    <a:pt x="500" y="22"/>
                  </a:lnTo>
                  <a:lnTo>
                    <a:pt x="500" y="27"/>
                  </a:lnTo>
                  <a:lnTo>
                    <a:pt x="500" y="36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8"/>
                  </a:lnTo>
                  <a:lnTo>
                    <a:pt x="500" y="73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100"/>
                  </a:lnTo>
                  <a:lnTo>
                    <a:pt x="500" y="104"/>
                  </a:lnTo>
                  <a:lnTo>
                    <a:pt x="500" y="113"/>
                  </a:lnTo>
                  <a:lnTo>
                    <a:pt x="500" y="118"/>
                  </a:lnTo>
                  <a:lnTo>
                    <a:pt x="500" y="123"/>
                  </a:lnTo>
                  <a:lnTo>
                    <a:pt x="500" y="132"/>
                  </a:lnTo>
                  <a:lnTo>
                    <a:pt x="500" y="136"/>
                  </a:lnTo>
                  <a:lnTo>
                    <a:pt x="500" y="145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7"/>
                  </a:lnTo>
                  <a:lnTo>
                    <a:pt x="500" y="182"/>
                  </a:lnTo>
                  <a:lnTo>
                    <a:pt x="500" y="191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9"/>
                  </a:lnTo>
                  <a:lnTo>
                    <a:pt x="500" y="213"/>
                  </a:lnTo>
                  <a:lnTo>
                    <a:pt x="500" y="223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4"/>
                  </a:lnTo>
                  <a:lnTo>
                    <a:pt x="500" y="259"/>
                  </a:lnTo>
                  <a:lnTo>
                    <a:pt x="500" y="264"/>
                  </a:lnTo>
                  <a:lnTo>
                    <a:pt x="500" y="273"/>
                  </a:lnTo>
                  <a:lnTo>
                    <a:pt x="500" y="277"/>
                  </a:lnTo>
                  <a:lnTo>
                    <a:pt x="500" y="286"/>
                  </a:lnTo>
                  <a:lnTo>
                    <a:pt x="500" y="291"/>
                  </a:lnTo>
                  <a:lnTo>
                    <a:pt x="500" y="300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3"/>
                  </a:lnTo>
                  <a:lnTo>
                    <a:pt x="500" y="332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64"/>
                  </a:lnTo>
                  <a:lnTo>
                    <a:pt x="500" y="368"/>
                  </a:lnTo>
                  <a:lnTo>
                    <a:pt x="500" y="377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6" y="386"/>
                  </a:lnTo>
                  <a:lnTo>
                    <a:pt x="491" y="382"/>
                  </a:lnTo>
                  <a:lnTo>
                    <a:pt x="491" y="377"/>
                  </a:lnTo>
                  <a:lnTo>
                    <a:pt x="491" y="373"/>
                  </a:lnTo>
                  <a:lnTo>
                    <a:pt x="487" y="368"/>
                  </a:lnTo>
                  <a:lnTo>
                    <a:pt x="487" y="364"/>
                  </a:lnTo>
                  <a:lnTo>
                    <a:pt x="482" y="354"/>
                  </a:lnTo>
                  <a:lnTo>
                    <a:pt x="478" y="350"/>
                  </a:lnTo>
                  <a:lnTo>
                    <a:pt x="478" y="341"/>
                  </a:lnTo>
                  <a:lnTo>
                    <a:pt x="473" y="336"/>
                  </a:lnTo>
                  <a:lnTo>
                    <a:pt x="469" y="332"/>
                  </a:lnTo>
                  <a:lnTo>
                    <a:pt x="469" y="323"/>
                  </a:lnTo>
                  <a:lnTo>
                    <a:pt x="464" y="323"/>
                  </a:lnTo>
                  <a:lnTo>
                    <a:pt x="464" y="318"/>
                  </a:lnTo>
                  <a:lnTo>
                    <a:pt x="459" y="309"/>
                  </a:lnTo>
                  <a:lnTo>
                    <a:pt x="455" y="304"/>
                  </a:lnTo>
                  <a:lnTo>
                    <a:pt x="450" y="300"/>
                  </a:lnTo>
                  <a:lnTo>
                    <a:pt x="450" y="295"/>
                  </a:lnTo>
                  <a:lnTo>
                    <a:pt x="446" y="291"/>
                  </a:lnTo>
                  <a:lnTo>
                    <a:pt x="446" y="286"/>
                  </a:lnTo>
                  <a:lnTo>
                    <a:pt x="441" y="282"/>
                  </a:lnTo>
                  <a:lnTo>
                    <a:pt x="441" y="277"/>
                  </a:lnTo>
                  <a:lnTo>
                    <a:pt x="437" y="273"/>
                  </a:lnTo>
                  <a:lnTo>
                    <a:pt x="432" y="268"/>
                  </a:lnTo>
                  <a:lnTo>
                    <a:pt x="432" y="264"/>
                  </a:lnTo>
                  <a:lnTo>
                    <a:pt x="428" y="259"/>
                  </a:lnTo>
                  <a:lnTo>
                    <a:pt x="423" y="259"/>
                  </a:lnTo>
                  <a:lnTo>
                    <a:pt x="419" y="254"/>
                  </a:lnTo>
                  <a:lnTo>
                    <a:pt x="419" y="245"/>
                  </a:lnTo>
                  <a:lnTo>
                    <a:pt x="414" y="245"/>
                  </a:lnTo>
                  <a:lnTo>
                    <a:pt x="409" y="241"/>
                  </a:lnTo>
                  <a:lnTo>
                    <a:pt x="409" y="236"/>
                  </a:lnTo>
                  <a:lnTo>
                    <a:pt x="405" y="232"/>
                  </a:lnTo>
                  <a:lnTo>
                    <a:pt x="400" y="227"/>
                  </a:lnTo>
                  <a:lnTo>
                    <a:pt x="396" y="223"/>
                  </a:lnTo>
                  <a:lnTo>
                    <a:pt x="391" y="218"/>
                  </a:lnTo>
                  <a:lnTo>
                    <a:pt x="387" y="213"/>
                  </a:lnTo>
                  <a:lnTo>
                    <a:pt x="382" y="209"/>
                  </a:lnTo>
                  <a:lnTo>
                    <a:pt x="378" y="200"/>
                  </a:lnTo>
                  <a:lnTo>
                    <a:pt x="369" y="195"/>
                  </a:lnTo>
                  <a:lnTo>
                    <a:pt x="369" y="191"/>
                  </a:lnTo>
                  <a:lnTo>
                    <a:pt x="364" y="191"/>
                  </a:lnTo>
                  <a:lnTo>
                    <a:pt x="359" y="186"/>
                  </a:lnTo>
                  <a:lnTo>
                    <a:pt x="355" y="182"/>
                  </a:lnTo>
                  <a:lnTo>
                    <a:pt x="350" y="177"/>
                  </a:lnTo>
                  <a:lnTo>
                    <a:pt x="341" y="168"/>
                  </a:lnTo>
                  <a:lnTo>
                    <a:pt x="337" y="163"/>
                  </a:lnTo>
                  <a:lnTo>
                    <a:pt x="328" y="154"/>
                  </a:lnTo>
                  <a:lnTo>
                    <a:pt x="318" y="150"/>
                  </a:lnTo>
                  <a:lnTo>
                    <a:pt x="309" y="145"/>
                  </a:lnTo>
                  <a:lnTo>
                    <a:pt x="305" y="136"/>
                  </a:lnTo>
                  <a:lnTo>
                    <a:pt x="300" y="136"/>
                  </a:lnTo>
                  <a:lnTo>
                    <a:pt x="296" y="132"/>
                  </a:lnTo>
                  <a:lnTo>
                    <a:pt x="287" y="127"/>
                  </a:lnTo>
                  <a:lnTo>
                    <a:pt x="287" y="123"/>
                  </a:lnTo>
                  <a:lnTo>
                    <a:pt x="278" y="118"/>
                  </a:lnTo>
                  <a:lnTo>
                    <a:pt x="268" y="113"/>
                  </a:lnTo>
                  <a:lnTo>
                    <a:pt x="264" y="113"/>
                  </a:lnTo>
                  <a:lnTo>
                    <a:pt x="264" y="109"/>
                  </a:lnTo>
                  <a:lnTo>
                    <a:pt x="255" y="104"/>
                  </a:lnTo>
                  <a:lnTo>
                    <a:pt x="246" y="100"/>
                  </a:lnTo>
                  <a:lnTo>
                    <a:pt x="237" y="95"/>
                  </a:lnTo>
                  <a:lnTo>
                    <a:pt x="237" y="91"/>
                  </a:lnTo>
                  <a:lnTo>
                    <a:pt x="228" y="91"/>
                  </a:lnTo>
                  <a:lnTo>
                    <a:pt x="223" y="86"/>
                  </a:lnTo>
                  <a:lnTo>
                    <a:pt x="214" y="82"/>
                  </a:lnTo>
                  <a:lnTo>
                    <a:pt x="214" y="77"/>
                  </a:lnTo>
                  <a:lnTo>
                    <a:pt x="205" y="77"/>
                  </a:lnTo>
                  <a:lnTo>
                    <a:pt x="200" y="73"/>
                  </a:lnTo>
                  <a:lnTo>
                    <a:pt x="196" y="73"/>
                  </a:lnTo>
                  <a:lnTo>
                    <a:pt x="187" y="68"/>
                  </a:lnTo>
                  <a:lnTo>
                    <a:pt x="182" y="63"/>
                  </a:lnTo>
                  <a:lnTo>
                    <a:pt x="173" y="59"/>
                  </a:lnTo>
                  <a:lnTo>
                    <a:pt x="164" y="54"/>
                  </a:lnTo>
                  <a:lnTo>
                    <a:pt x="159" y="54"/>
                  </a:lnTo>
                  <a:lnTo>
                    <a:pt x="155" y="50"/>
                  </a:lnTo>
                  <a:lnTo>
                    <a:pt x="146" y="50"/>
                  </a:lnTo>
                  <a:lnTo>
                    <a:pt x="146" y="45"/>
                  </a:lnTo>
                  <a:lnTo>
                    <a:pt x="141" y="45"/>
                  </a:lnTo>
                  <a:lnTo>
                    <a:pt x="132" y="41"/>
                  </a:lnTo>
                  <a:lnTo>
                    <a:pt x="127" y="41"/>
                  </a:lnTo>
                  <a:lnTo>
                    <a:pt x="123" y="41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5" y="32"/>
                  </a:lnTo>
                  <a:lnTo>
                    <a:pt x="100" y="32"/>
                  </a:lnTo>
                  <a:lnTo>
                    <a:pt x="96" y="27"/>
                  </a:lnTo>
                  <a:lnTo>
                    <a:pt x="91" y="27"/>
                  </a:lnTo>
                  <a:lnTo>
                    <a:pt x="82" y="22"/>
                  </a:lnTo>
                  <a:lnTo>
                    <a:pt x="73" y="22"/>
                  </a:lnTo>
                  <a:lnTo>
                    <a:pt x="64" y="18"/>
                  </a:lnTo>
                  <a:lnTo>
                    <a:pt x="59" y="18"/>
                  </a:lnTo>
                  <a:lnTo>
                    <a:pt x="50" y="13"/>
                  </a:lnTo>
                  <a:lnTo>
                    <a:pt x="41" y="13"/>
                  </a:lnTo>
                  <a:lnTo>
                    <a:pt x="32" y="9"/>
                  </a:lnTo>
                  <a:lnTo>
                    <a:pt x="27" y="9"/>
                  </a:lnTo>
                  <a:lnTo>
                    <a:pt x="18" y="4"/>
                  </a:lnTo>
                  <a:lnTo>
                    <a:pt x="9" y="4"/>
                  </a:lnTo>
                  <a:lnTo>
                    <a:pt x="0" y="4"/>
                  </a:ln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3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4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5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68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0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1" y="0"/>
                  </a:lnTo>
                  <a:lnTo>
                    <a:pt x="350" y="0"/>
                  </a:lnTo>
                  <a:lnTo>
                    <a:pt x="359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2" y="0"/>
                  </a:lnTo>
                  <a:lnTo>
                    <a:pt x="391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9" y="0"/>
                  </a:lnTo>
                  <a:lnTo>
                    <a:pt x="423" y="0"/>
                  </a:lnTo>
                  <a:lnTo>
                    <a:pt x="432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Freeform 56"/>
            <p:cNvSpPr>
              <a:spLocks/>
            </p:cNvSpPr>
            <p:nvPr/>
          </p:nvSpPr>
          <p:spPr bwMode="auto">
            <a:xfrm>
              <a:off x="3099" y="2064"/>
              <a:ext cx="500" cy="395"/>
            </a:xfrm>
            <a:custGeom>
              <a:avLst/>
              <a:gdLst>
                <a:gd name="T0" fmla="*/ 500 w 500"/>
                <a:gd name="T1" fmla="*/ 13 h 395"/>
                <a:gd name="T2" fmla="*/ 500 w 500"/>
                <a:gd name="T3" fmla="*/ 41 h 395"/>
                <a:gd name="T4" fmla="*/ 500 w 500"/>
                <a:gd name="T5" fmla="*/ 68 h 395"/>
                <a:gd name="T6" fmla="*/ 500 w 500"/>
                <a:gd name="T7" fmla="*/ 91 h 395"/>
                <a:gd name="T8" fmla="*/ 500 w 500"/>
                <a:gd name="T9" fmla="*/ 118 h 395"/>
                <a:gd name="T10" fmla="*/ 500 w 500"/>
                <a:gd name="T11" fmla="*/ 145 h 395"/>
                <a:gd name="T12" fmla="*/ 500 w 500"/>
                <a:gd name="T13" fmla="*/ 168 h 395"/>
                <a:gd name="T14" fmla="*/ 500 w 500"/>
                <a:gd name="T15" fmla="*/ 195 h 395"/>
                <a:gd name="T16" fmla="*/ 500 w 500"/>
                <a:gd name="T17" fmla="*/ 223 h 395"/>
                <a:gd name="T18" fmla="*/ 500 w 500"/>
                <a:gd name="T19" fmla="*/ 245 h 395"/>
                <a:gd name="T20" fmla="*/ 500 w 500"/>
                <a:gd name="T21" fmla="*/ 273 h 395"/>
                <a:gd name="T22" fmla="*/ 500 w 500"/>
                <a:gd name="T23" fmla="*/ 300 h 395"/>
                <a:gd name="T24" fmla="*/ 500 w 500"/>
                <a:gd name="T25" fmla="*/ 323 h 395"/>
                <a:gd name="T26" fmla="*/ 500 w 500"/>
                <a:gd name="T27" fmla="*/ 350 h 395"/>
                <a:gd name="T28" fmla="*/ 500 w 500"/>
                <a:gd name="T29" fmla="*/ 377 h 395"/>
                <a:gd name="T30" fmla="*/ 496 w 500"/>
                <a:gd name="T31" fmla="*/ 386 h 395"/>
                <a:gd name="T32" fmla="*/ 487 w 500"/>
                <a:gd name="T33" fmla="*/ 368 h 395"/>
                <a:gd name="T34" fmla="*/ 478 w 500"/>
                <a:gd name="T35" fmla="*/ 350 h 395"/>
                <a:gd name="T36" fmla="*/ 469 w 500"/>
                <a:gd name="T37" fmla="*/ 332 h 395"/>
                <a:gd name="T38" fmla="*/ 459 w 500"/>
                <a:gd name="T39" fmla="*/ 309 h 395"/>
                <a:gd name="T40" fmla="*/ 450 w 500"/>
                <a:gd name="T41" fmla="*/ 295 h 395"/>
                <a:gd name="T42" fmla="*/ 441 w 500"/>
                <a:gd name="T43" fmla="*/ 277 h 395"/>
                <a:gd name="T44" fmla="*/ 428 w 500"/>
                <a:gd name="T45" fmla="*/ 259 h 395"/>
                <a:gd name="T46" fmla="*/ 414 w 500"/>
                <a:gd name="T47" fmla="*/ 245 h 395"/>
                <a:gd name="T48" fmla="*/ 400 w 500"/>
                <a:gd name="T49" fmla="*/ 227 h 395"/>
                <a:gd name="T50" fmla="*/ 387 w 500"/>
                <a:gd name="T51" fmla="*/ 213 h 395"/>
                <a:gd name="T52" fmla="*/ 378 w 500"/>
                <a:gd name="T53" fmla="*/ 200 h 395"/>
                <a:gd name="T54" fmla="*/ 359 w 500"/>
                <a:gd name="T55" fmla="*/ 186 h 395"/>
                <a:gd name="T56" fmla="*/ 341 w 500"/>
                <a:gd name="T57" fmla="*/ 168 h 395"/>
                <a:gd name="T58" fmla="*/ 328 w 500"/>
                <a:gd name="T59" fmla="*/ 154 h 395"/>
                <a:gd name="T60" fmla="*/ 309 w 500"/>
                <a:gd name="T61" fmla="*/ 145 h 395"/>
                <a:gd name="T62" fmla="*/ 296 w 500"/>
                <a:gd name="T63" fmla="*/ 132 h 395"/>
                <a:gd name="T64" fmla="*/ 278 w 500"/>
                <a:gd name="T65" fmla="*/ 118 h 395"/>
                <a:gd name="T66" fmla="*/ 264 w 500"/>
                <a:gd name="T67" fmla="*/ 109 h 395"/>
                <a:gd name="T68" fmla="*/ 246 w 500"/>
                <a:gd name="T69" fmla="*/ 100 h 395"/>
                <a:gd name="T70" fmla="*/ 223 w 500"/>
                <a:gd name="T71" fmla="*/ 86 h 395"/>
                <a:gd name="T72" fmla="*/ 205 w 500"/>
                <a:gd name="T73" fmla="*/ 77 h 395"/>
                <a:gd name="T74" fmla="*/ 187 w 500"/>
                <a:gd name="T75" fmla="*/ 68 h 395"/>
                <a:gd name="T76" fmla="*/ 164 w 500"/>
                <a:gd name="T77" fmla="*/ 54 h 395"/>
                <a:gd name="T78" fmla="*/ 146 w 500"/>
                <a:gd name="T79" fmla="*/ 45 h 395"/>
                <a:gd name="T80" fmla="*/ 123 w 500"/>
                <a:gd name="T81" fmla="*/ 41 h 395"/>
                <a:gd name="T82" fmla="*/ 100 w 500"/>
                <a:gd name="T83" fmla="*/ 32 h 395"/>
                <a:gd name="T84" fmla="*/ 73 w 500"/>
                <a:gd name="T85" fmla="*/ 22 h 395"/>
                <a:gd name="T86" fmla="*/ 50 w 500"/>
                <a:gd name="T87" fmla="*/ 13 h 395"/>
                <a:gd name="T88" fmla="*/ 27 w 500"/>
                <a:gd name="T89" fmla="*/ 9 h 395"/>
                <a:gd name="T90" fmla="*/ 0 w 500"/>
                <a:gd name="T91" fmla="*/ 4 h 395"/>
                <a:gd name="T92" fmla="*/ 32 w 500"/>
                <a:gd name="T93" fmla="*/ 0 h 395"/>
                <a:gd name="T94" fmla="*/ 64 w 500"/>
                <a:gd name="T95" fmla="*/ 0 h 395"/>
                <a:gd name="T96" fmla="*/ 100 w 500"/>
                <a:gd name="T97" fmla="*/ 0 h 395"/>
                <a:gd name="T98" fmla="*/ 132 w 500"/>
                <a:gd name="T99" fmla="*/ 0 h 395"/>
                <a:gd name="T100" fmla="*/ 164 w 500"/>
                <a:gd name="T101" fmla="*/ 0 h 395"/>
                <a:gd name="T102" fmla="*/ 196 w 500"/>
                <a:gd name="T103" fmla="*/ 0 h 395"/>
                <a:gd name="T104" fmla="*/ 228 w 500"/>
                <a:gd name="T105" fmla="*/ 0 h 395"/>
                <a:gd name="T106" fmla="*/ 264 w 500"/>
                <a:gd name="T107" fmla="*/ 0 h 395"/>
                <a:gd name="T108" fmla="*/ 296 w 500"/>
                <a:gd name="T109" fmla="*/ 0 h 395"/>
                <a:gd name="T110" fmla="*/ 328 w 500"/>
                <a:gd name="T111" fmla="*/ 0 h 395"/>
                <a:gd name="T112" fmla="*/ 359 w 500"/>
                <a:gd name="T113" fmla="*/ 0 h 395"/>
                <a:gd name="T114" fmla="*/ 391 w 500"/>
                <a:gd name="T115" fmla="*/ 0 h 395"/>
                <a:gd name="T116" fmla="*/ 423 w 500"/>
                <a:gd name="T117" fmla="*/ 0 h 395"/>
                <a:gd name="T118" fmla="*/ 459 w 500"/>
                <a:gd name="T119" fmla="*/ 0 h 395"/>
                <a:gd name="T120" fmla="*/ 491 w 500"/>
                <a:gd name="T121" fmla="*/ 0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4"/>
                  </a:lnTo>
                  <a:lnTo>
                    <a:pt x="500" y="9"/>
                  </a:lnTo>
                  <a:lnTo>
                    <a:pt x="500" y="13"/>
                  </a:lnTo>
                  <a:lnTo>
                    <a:pt x="500" y="22"/>
                  </a:lnTo>
                  <a:lnTo>
                    <a:pt x="500" y="27"/>
                  </a:lnTo>
                  <a:lnTo>
                    <a:pt x="500" y="36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8"/>
                  </a:lnTo>
                  <a:lnTo>
                    <a:pt x="500" y="73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100"/>
                  </a:lnTo>
                  <a:lnTo>
                    <a:pt x="500" y="104"/>
                  </a:lnTo>
                  <a:lnTo>
                    <a:pt x="500" y="113"/>
                  </a:lnTo>
                  <a:lnTo>
                    <a:pt x="500" y="118"/>
                  </a:lnTo>
                  <a:lnTo>
                    <a:pt x="500" y="123"/>
                  </a:lnTo>
                  <a:lnTo>
                    <a:pt x="500" y="132"/>
                  </a:lnTo>
                  <a:lnTo>
                    <a:pt x="500" y="136"/>
                  </a:lnTo>
                  <a:lnTo>
                    <a:pt x="500" y="145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7"/>
                  </a:lnTo>
                  <a:lnTo>
                    <a:pt x="500" y="182"/>
                  </a:lnTo>
                  <a:lnTo>
                    <a:pt x="500" y="191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9"/>
                  </a:lnTo>
                  <a:lnTo>
                    <a:pt x="500" y="213"/>
                  </a:lnTo>
                  <a:lnTo>
                    <a:pt x="500" y="223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4"/>
                  </a:lnTo>
                  <a:lnTo>
                    <a:pt x="500" y="259"/>
                  </a:lnTo>
                  <a:lnTo>
                    <a:pt x="500" y="264"/>
                  </a:lnTo>
                  <a:lnTo>
                    <a:pt x="500" y="273"/>
                  </a:lnTo>
                  <a:lnTo>
                    <a:pt x="500" y="277"/>
                  </a:lnTo>
                  <a:lnTo>
                    <a:pt x="500" y="286"/>
                  </a:lnTo>
                  <a:lnTo>
                    <a:pt x="500" y="291"/>
                  </a:lnTo>
                  <a:lnTo>
                    <a:pt x="500" y="300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3"/>
                  </a:lnTo>
                  <a:lnTo>
                    <a:pt x="500" y="332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64"/>
                  </a:lnTo>
                  <a:lnTo>
                    <a:pt x="500" y="368"/>
                  </a:lnTo>
                  <a:lnTo>
                    <a:pt x="500" y="377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6" y="386"/>
                  </a:lnTo>
                  <a:lnTo>
                    <a:pt x="491" y="382"/>
                  </a:lnTo>
                  <a:lnTo>
                    <a:pt x="491" y="377"/>
                  </a:lnTo>
                  <a:lnTo>
                    <a:pt x="491" y="373"/>
                  </a:lnTo>
                  <a:lnTo>
                    <a:pt x="487" y="368"/>
                  </a:lnTo>
                  <a:lnTo>
                    <a:pt x="487" y="364"/>
                  </a:lnTo>
                  <a:lnTo>
                    <a:pt x="482" y="354"/>
                  </a:lnTo>
                  <a:lnTo>
                    <a:pt x="478" y="350"/>
                  </a:lnTo>
                  <a:lnTo>
                    <a:pt x="478" y="341"/>
                  </a:lnTo>
                  <a:lnTo>
                    <a:pt x="473" y="336"/>
                  </a:lnTo>
                  <a:lnTo>
                    <a:pt x="469" y="332"/>
                  </a:lnTo>
                  <a:lnTo>
                    <a:pt x="469" y="323"/>
                  </a:lnTo>
                  <a:lnTo>
                    <a:pt x="464" y="323"/>
                  </a:lnTo>
                  <a:lnTo>
                    <a:pt x="464" y="318"/>
                  </a:lnTo>
                  <a:lnTo>
                    <a:pt x="459" y="309"/>
                  </a:lnTo>
                  <a:lnTo>
                    <a:pt x="455" y="304"/>
                  </a:lnTo>
                  <a:lnTo>
                    <a:pt x="450" y="300"/>
                  </a:lnTo>
                  <a:lnTo>
                    <a:pt x="450" y="295"/>
                  </a:lnTo>
                  <a:lnTo>
                    <a:pt x="446" y="291"/>
                  </a:lnTo>
                  <a:lnTo>
                    <a:pt x="446" y="286"/>
                  </a:lnTo>
                  <a:lnTo>
                    <a:pt x="441" y="282"/>
                  </a:lnTo>
                  <a:lnTo>
                    <a:pt x="441" y="277"/>
                  </a:lnTo>
                  <a:lnTo>
                    <a:pt x="437" y="273"/>
                  </a:lnTo>
                  <a:lnTo>
                    <a:pt x="432" y="268"/>
                  </a:lnTo>
                  <a:lnTo>
                    <a:pt x="432" y="264"/>
                  </a:lnTo>
                  <a:lnTo>
                    <a:pt x="428" y="259"/>
                  </a:lnTo>
                  <a:lnTo>
                    <a:pt x="423" y="259"/>
                  </a:lnTo>
                  <a:lnTo>
                    <a:pt x="419" y="254"/>
                  </a:lnTo>
                  <a:lnTo>
                    <a:pt x="419" y="245"/>
                  </a:lnTo>
                  <a:lnTo>
                    <a:pt x="414" y="245"/>
                  </a:lnTo>
                  <a:lnTo>
                    <a:pt x="409" y="241"/>
                  </a:lnTo>
                  <a:lnTo>
                    <a:pt x="409" y="236"/>
                  </a:lnTo>
                  <a:lnTo>
                    <a:pt x="405" y="232"/>
                  </a:lnTo>
                  <a:lnTo>
                    <a:pt x="400" y="227"/>
                  </a:lnTo>
                  <a:lnTo>
                    <a:pt x="396" y="223"/>
                  </a:lnTo>
                  <a:lnTo>
                    <a:pt x="391" y="218"/>
                  </a:lnTo>
                  <a:lnTo>
                    <a:pt x="387" y="213"/>
                  </a:lnTo>
                  <a:lnTo>
                    <a:pt x="382" y="209"/>
                  </a:lnTo>
                  <a:lnTo>
                    <a:pt x="378" y="200"/>
                  </a:lnTo>
                  <a:lnTo>
                    <a:pt x="369" y="195"/>
                  </a:lnTo>
                  <a:lnTo>
                    <a:pt x="369" y="191"/>
                  </a:lnTo>
                  <a:lnTo>
                    <a:pt x="364" y="191"/>
                  </a:lnTo>
                  <a:lnTo>
                    <a:pt x="359" y="186"/>
                  </a:lnTo>
                  <a:lnTo>
                    <a:pt x="355" y="182"/>
                  </a:lnTo>
                  <a:lnTo>
                    <a:pt x="350" y="177"/>
                  </a:lnTo>
                  <a:lnTo>
                    <a:pt x="341" y="168"/>
                  </a:lnTo>
                  <a:lnTo>
                    <a:pt x="337" y="163"/>
                  </a:lnTo>
                  <a:lnTo>
                    <a:pt x="328" y="154"/>
                  </a:lnTo>
                  <a:lnTo>
                    <a:pt x="318" y="150"/>
                  </a:lnTo>
                  <a:lnTo>
                    <a:pt x="309" y="145"/>
                  </a:lnTo>
                  <a:lnTo>
                    <a:pt x="305" y="136"/>
                  </a:lnTo>
                  <a:lnTo>
                    <a:pt x="300" y="136"/>
                  </a:lnTo>
                  <a:lnTo>
                    <a:pt x="296" y="132"/>
                  </a:lnTo>
                  <a:lnTo>
                    <a:pt x="287" y="127"/>
                  </a:lnTo>
                  <a:lnTo>
                    <a:pt x="287" y="123"/>
                  </a:lnTo>
                  <a:lnTo>
                    <a:pt x="278" y="118"/>
                  </a:lnTo>
                  <a:lnTo>
                    <a:pt x="268" y="113"/>
                  </a:lnTo>
                  <a:lnTo>
                    <a:pt x="264" y="113"/>
                  </a:lnTo>
                  <a:lnTo>
                    <a:pt x="264" y="109"/>
                  </a:lnTo>
                  <a:lnTo>
                    <a:pt x="255" y="104"/>
                  </a:lnTo>
                  <a:lnTo>
                    <a:pt x="246" y="100"/>
                  </a:lnTo>
                  <a:lnTo>
                    <a:pt x="237" y="95"/>
                  </a:lnTo>
                  <a:lnTo>
                    <a:pt x="237" y="91"/>
                  </a:lnTo>
                  <a:lnTo>
                    <a:pt x="228" y="91"/>
                  </a:lnTo>
                  <a:lnTo>
                    <a:pt x="223" y="86"/>
                  </a:lnTo>
                  <a:lnTo>
                    <a:pt x="214" y="82"/>
                  </a:lnTo>
                  <a:lnTo>
                    <a:pt x="214" y="77"/>
                  </a:lnTo>
                  <a:lnTo>
                    <a:pt x="205" y="77"/>
                  </a:lnTo>
                  <a:lnTo>
                    <a:pt x="200" y="73"/>
                  </a:lnTo>
                  <a:lnTo>
                    <a:pt x="196" y="73"/>
                  </a:lnTo>
                  <a:lnTo>
                    <a:pt x="187" y="68"/>
                  </a:lnTo>
                  <a:lnTo>
                    <a:pt x="182" y="63"/>
                  </a:lnTo>
                  <a:lnTo>
                    <a:pt x="173" y="59"/>
                  </a:lnTo>
                  <a:lnTo>
                    <a:pt x="164" y="54"/>
                  </a:lnTo>
                  <a:lnTo>
                    <a:pt x="159" y="54"/>
                  </a:lnTo>
                  <a:lnTo>
                    <a:pt x="155" y="50"/>
                  </a:lnTo>
                  <a:lnTo>
                    <a:pt x="146" y="50"/>
                  </a:lnTo>
                  <a:lnTo>
                    <a:pt x="146" y="45"/>
                  </a:lnTo>
                  <a:lnTo>
                    <a:pt x="141" y="45"/>
                  </a:lnTo>
                  <a:lnTo>
                    <a:pt x="132" y="41"/>
                  </a:lnTo>
                  <a:lnTo>
                    <a:pt x="127" y="41"/>
                  </a:lnTo>
                  <a:lnTo>
                    <a:pt x="123" y="41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5" y="32"/>
                  </a:lnTo>
                  <a:lnTo>
                    <a:pt x="100" y="32"/>
                  </a:lnTo>
                  <a:lnTo>
                    <a:pt x="96" y="27"/>
                  </a:lnTo>
                  <a:lnTo>
                    <a:pt x="91" y="27"/>
                  </a:lnTo>
                  <a:lnTo>
                    <a:pt x="82" y="22"/>
                  </a:lnTo>
                  <a:lnTo>
                    <a:pt x="73" y="22"/>
                  </a:lnTo>
                  <a:lnTo>
                    <a:pt x="64" y="18"/>
                  </a:lnTo>
                  <a:lnTo>
                    <a:pt x="59" y="18"/>
                  </a:lnTo>
                  <a:lnTo>
                    <a:pt x="50" y="13"/>
                  </a:lnTo>
                  <a:lnTo>
                    <a:pt x="41" y="13"/>
                  </a:lnTo>
                  <a:lnTo>
                    <a:pt x="32" y="9"/>
                  </a:lnTo>
                  <a:lnTo>
                    <a:pt x="27" y="9"/>
                  </a:lnTo>
                  <a:lnTo>
                    <a:pt x="18" y="4"/>
                  </a:lnTo>
                  <a:lnTo>
                    <a:pt x="9" y="4"/>
                  </a:lnTo>
                  <a:lnTo>
                    <a:pt x="0" y="4"/>
                  </a:ln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3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4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5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68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0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1" y="0"/>
                  </a:lnTo>
                  <a:lnTo>
                    <a:pt x="350" y="0"/>
                  </a:lnTo>
                  <a:lnTo>
                    <a:pt x="359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2" y="0"/>
                  </a:lnTo>
                  <a:lnTo>
                    <a:pt x="391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9" y="0"/>
                  </a:lnTo>
                  <a:lnTo>
                    <a:pt x="423" y="0"/>
                  </a:lnTo>
                  <a:lnTo>
                    <a:pt x="432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Freeform 57"/>
            <p:cNvSpPr>
              <a:spLocks/>
            </p:cNvSpPr>
            <p:nvPr/>
          </p:nvSpPr>
          <p:spPr bwMode="auto">
            <a:xfrm>
              <a:off x="2217" y="2064"/>
              <a:ext cx="500" cy="395"/>
            </a:xfrm>
            <a:custGeom>
              <a:avLst/>
              <a:gdLst>
                <a:gd name="T0" fmla="*/ 27 w 500"/>
                <a:gd name="T1" fmla="*/ 0 h 395"/>
                <a:gd name="T2" fmla="*/ 59 w 500"/>
                <a:gd name="T3" fmla="*/ 0 h 395"/>
                <a:gd name="T4" fmla="*/ 91 w 500"/>
                <a:gd name="T5" fmla="*/ 0 h 395"/>
                <a:gd name="T6" fmla="*/ 123 w 500"/>
                <a:gd name="T7" fmla="*/ 0 h 395"/>
                <a:gd name="T8" fmla="*/ 159 w 500"/>
                <a:gd name="T9" fmla="*/ 0 h 395"/>
                <a:gd name="T10" fmla="*/ 191 w 500"/>
                <a:gd name="T11" fmla="*/ 0 h 395"/>
                <a:gd name="T12" fmla="*/ 223 w 500"/>
                <a:gd name="T13" fmla="*/ 0 h 395"/>
                <a:gd name="T14" fmla="*/ 254 w 500"/>
                <a:gd name="T15" fmla="*/ 0 h 395"/>
                <a:gd name="T16" fmla="*/ 286 w 500"/>
                <a:gd name="T17" fmla="*/ 0 h 395"/>
                <a:gd name="T18" fmla="*/ 318 w 500"/>
                <a:gd name="T19" fmla="*/ 0 h 395"/>
                <a:gd name="T20" fmla="*/ 355 w 500"/>
                <a:gd name="T21" fmla="*/ 0 h 395"/>
                <a:gd name="T22" fmla="*/ 386 w 500"/>
                <a:gd name="T23" fmla="*/ 0 h 395"/>
                <a:gd name="T24" fmla="*/ 418 w 500"/>
                <a:gd name="T25" fmla="*/ 0 h 395"/>
                <a:gd name="T26" fmla="*/ 450 w 500"/>
                <a:gd name="T27" fmla="*/ 0 h 395"/>
                <a:gd name="T28" fmla="*/ 482 w 500"/>
                <a:gd name="T29" fmla="*/ 0 h 395"/>
                <a:gd name="T30" fmla="*/ 482 w 500"/>
                <a:gd name="T31" fmla="*/ 4 h 395"/>
                <a:gd name="T32" fmla="*/ 459 w 500"/>
                <a:gd name="T33" fmla="*/ 13 h 395"/>
                <a:gd name="T34" fmla="*/ 436 w 500"/>
                <a:gd name="T35" fmla="*/ 18 h 395"/>
                <a:gd name="T36" fmla="*/ 409 w 500"/>
                <a:gd name="T37" fmla="*/ 27 h 395"/>
                <a:gd name="T38" fmla="*/ 391 w 500"/>
                <a:gd name="T39" fmla="*/ 36 h 395"/>
                <a:gd name="T40" fmla="*/ 368 w 500"/>
                <a:gd name="T41" fmla="*/ 41 h 395"/>
                <a:gd name="T42" fmla="*/ 345 w 500"/>
                <a:gd name="T43" fmla="*/ 50 h 395"/>
                <a:gd name="T44" fmla="*/ 327 w 500"/>
                <a:gd name="T45" fmla="*/ 59 h 395"/>
                <a:gd name="T46" fmla="*/ 305 w 500"/>
                <a:gd name="T47" fmla="*/ 73 h 395"/>
                <a:gd name="T48" fmla="*/ 286 w 500"/>
                <a:gd name="T49" fmla="*/ 82 h 395"/>
                <a:gd name="T50" fmla="*/ 264 w 500"/>
                <a:gd name="T51" fmla="*/ 91 h 395"/>
                <a:gd name="T52" fmla="*/ 245 w 500"/>
                <a:gd name="T53" fmla="*/ 104 h 395"/>
                <a:gd name="T54" fmla="*/ 232 w 500"/>
                <a:gd name="T55" fmla="*/ 113 h 395"/>
                <a:gd name="T56" fmla="*/ 214 w 500"/>
                <a:gd name="T57" fmla="*/ 127 h 395"/>
                <a:gd name="T58" fmla="*/ 195 w 500"/>
                <a:gd name="T59" fmla="*/ 136 h 395"/>
                <a:gd name="T60" fmla="*/ 182 w 500"/>
                <a:gd name="T61" fmla="*/ 150 h 395"/>
                <a:gd name="T62" fmla="*/ 164 w 500"/>
                <a:gd name="T63" fmla="*/ 163 h 395"/>
                <a:gd name="T64" fmla="*/ 150 w 500"/>
                <a:gd name="T65" fmla="*/ 177 h 395"/>
                <a:gd name="T66" fmla="*/ 132 w 500"/>
                <a:gd name="T67" fmla="*/ 191 h 395"/>
                <a:gd name="T68" fmla="*/ 118 w 500"/>
                <a:gd name="T69" fmla="*/ 209 h 395"/>
                <a:gd name="T70" fmla="*/ 104 w 500"/>
                <a:gd name="T71" fmla="*/ 223 h 395"/>
                <a:gd name="T72" fmla="*/ 91 w 500"/>
                <a:gd name="T73" fmla="*/ 236 h 395"/>
                <a:gd name="T74" fmla="*/ 82 w 500"/>
                <a:gd name="T75" fmla="*/ 254 h 395"/>
                <a:gd name="T76" fmla="*/ 68 w 500"/>
                <a:gd name="T77" fmla="*/ 268 h 395"/>
                <a:gd name="T78" fmla="*/ 54 w 500"/>
                <a:gd name="T79" fmla="*/ 286 h 395"/>
                <a:gd name="T80" fmla="*/ 45 w 500"/>
                <a:gd name="T81" fmla="*/ 304 h 395"/>
                <a:gd name="T82" fmla="*/ 36 w 500"/>
                <a:gd name="T83" fmla="*/ 323 h 395"/>
                <a:gd name="T84" fmla="*/ 27 w 500"/>
                <a:gd name="T85" fmla="*/ 336 h 395"/>
                <a:gd name="T86" fmla="*/ 18 w 500"/>
                <a:gd name="T87" fmla="*/ 354 h 395"/>
                <a:gd name="T88" fmla="*/ 9 w 500"/>
                <a:gd name="T89" fmla="*/ 377 h 395"/>
                <a:gd name="T90" fmla="*/ 0 w 500"/>
                <a:gd name="T91" fmla="*/ 386 h 395"/>
                <a:gd name="T92" fmla="*/ 0 w 500"/>
                <a:gd name="T93" fmla="*/ 364 h 395"/>
                <a:gd name="T94" fmla="*/ 0 w 500"/>
                <a:gd name="T95" fmla="*/ 336 h 395"/>
                <a:gd name="T96" fmla="*/ 0 w 500"/>
                <a:gd name="T97" fmla="*/ 309 h 395"/>
                <a:gd name="T98" fmla="*/ 0 w 500"/>
                <a:gd name="T99" fmla="*/ 286 h 395"/>
                <a:gd name="T100" fmla="*/ 0 w 500"/>
                <a:gd name="T101" fmla="*/ 259 h 395"/>
                <a:gd name="T102" fmla="*/ 0 w 500"/>
                <a:gd name="T103" fmla="*/ 232 h 395"/>
                <a:gd name="T104" fmla="*/ 0 w 500"/>
                <a:gd name="T105" fmla="*/ 209 h 395"/>
                <a:gd name="T106" fmla="*/ 0 w 500"/>
                <a:gd name="T107" fmla="*/ 182 h 395"/>
                <a:gd name="T108" fmla="*/ 0 w 500"/>
                <a:gd name="T109" fmla="*/ 154 h 395"/>
                <a:gd name="T110" fmla="*/ 0 w 500"/>
                <a:gd name="T111" fmla="*/ 132 h 395"/>
                <a:gd name="T112" fmla="*/ 0 w 500"/>
                <a:gd name="T113" fmla="*/ 104 h 395"/>
                <a:gd name="T114" fmla="*/ 0 w 500"/>
                <a:gd name="T115" fmla="*/ 77 h 395"/>
                <a:gd name="T116" fmla="*/ 0 w 500"/>
                <a:gd name="T117" fmla="*/ 54 h 395"/>
                <a:gd name="T118" fmla="*/ 0 w 500"/>
                <a:gd name="T119" fmla="*/ 27 h 395"/>
                <a:gd name="T120" fmla="*/ 0 w 500"/>
                <a:gd name="T121" fmla="*/ 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4"/>
                  </a:lnTo>
                  <a:lnTo>
                    <a:pt x="491" y="4"/>
                  </a:lnTo>
                  <a:lnTo>
                    <a:pt x="482" y="4"/>
                  </a:lnTo>
                  <a:lnTo>
                    <a:pt x="473" y="9"/>
                  </a:lnTo>
                  <a:lnTo>
                    <a:pt x="468" y="9"/>
                  </a:lnTo>
                  <a:lnTo>
                    <a:pt x="459" y="13"/>
                  </a:lnTo>
                  <a:lnTo>
                    <a:pt x="450" y="13"/>
                  </a:lnTo>
                  <a:lnTo>
                    <a:pt x="441" y="18"/>
                  </a:lnTo>
                  <a:lnTo>
                    <a:pt x="436" y="18"/>
                  </a:lnTo>
                  <a:lnTo>
                    <a:pt x="427" y="22"/>
                  </a:lnTo>
                  <a:lnTo>
                    <a:pt x="418" y="22"/>
                  </a:lnTo>
                  <a:lnTo>
                    <a:pt x="409" y="27"/>
                  </a:lnTo>
                  <a:lnTo>
                    <a:pt x="405" y="27"/>
                  </a:lnTo>
                  <a:lnTo>
                    <a:pt x="400" y="32"/>
                  </a:lnTo>
                  <a:lnTo>
                    <a:pt x="395" y="32"/>
                  </a:lnTo>
                  <a:lnTo>
                    <a:pt x="391" y="36"/>
                  </a:lnTo>
                  <a:lnTo>
                    <a:pt x="386" y="36"/>
                  </a:lnTo>
                  <a:lnTo>
                    <a:pt x="377" y="41"/>
                  </a:lnTo>
                  <a:lnTo>
                    <a:pt x="373" y="41"/>
                  </a:lnTo>
                  <a:lnTo>
                    <a:pt x="368" y="41"/>
                  </a:lnTo>
                  <a:lnTo>
                    <a:pt x="359" y="45"/>
                  </a:lnTo>
                  <a:lnTo>
                    <a:pt x="355" y="45"/>
                  </a:lnTo>
                  <a:lnTo>
                    <a:pt x="355" y="50"/>
                  </a:lnTo>
                  <a:lnTo>
                    <a:pt x="345" y="50"/>
                  </a:lnTo>
                  <a:lnTo>
                    <a:pt x="341" y="54"/>
                  </a:lnTo>
                  <a:lnTo>
                    <a:pt x="336" y="54"/>
                  </a:lnTo>
                  <a:lnTo>
                    <a:pt x="327" y="59"/>
                  </a:lnTo>
                  <a:lnTo>
                    <a:pt x="318" y="63"/>
                  </a:lnTo>
                  <a:lnTo>
                    <a:pt x="314" y="68"/>
                  </a:lnTo>
                  <a:lnTo>
                    <a:pt x="305" y="73"/>
                  </a:lnTo>
                  <a:lnTo>
                    <a:pt x="300" y="73"/>
                  </a:lnTo>
                  <a:lnTo>
                    <a:pt x="295" y="77"/>
                  </a:lnTo>
                  <a:lnTo>
                    <a:pt x="286" y="77"/>
                  </a:lnTo>
                  <a:lnTo>
                    <a:pt x="286" y="82"/>
                  </a:lnTo>
                  <a:lnTo>
                    <a:pt x="277" y="86"/>
                  </a:lnTo>
                  <a:lnTo>
                    <a:pt x="273" y="91"/>
                  </a:lnTo>
                  <a:lnTo>
                    <a:pt x="264" y="91"/>
                  </a:lnTo>
                  <a:lnTo>
                    <a:pt x="264" y="95"/>
                  </a:lnTo>
                  <a:lnTo>
                    <a:pt x="254" y="100"/>
                  </a:lnTo>
                  <a:lnTo>
                    <a:pt x="245" y="104"/>
                  </a:lnTo>
                  <a:lnTo>
                    <a:pt x="236" y="109"/>
                  </a:lnTo>
                  <a:lnTo>
                    <a:pt x="236" y="113"/>
                  </a:lnTo>
                  <a:lnTo>
                    <a:pt x="232" y="113"/>
                  </a:lnTo>
                  <a:lnTo>
                    <a:pt x="223" y="118"/>
                  </a:lnTo>
                  <a:lnTo>
                    <a:pt x="214" y="123"/>
                  </a:lnTo>
                  <a:lnTo>
                    <a:pt x="214" y="127"/>
                  </a:lnTo>
                  <a:lnTo>
                    <a:pt x="204" y="132"/>
                  </a:lnTo>
                  <a:lnTo>
                    <a:pt x="200" y="136"/>
                  </a:lnTo>
                  <a:lnTo>
                    <a:pt x="195" y="136"/>
                  </a:lnTo>
                  <a:lnTo>
                    <a:pt x="191" y="145"/>
                  </a:lnTo>
                  <a:lnTo>
                    <a:pt x="182" y="150"/>
                  </a:lnTo>
                  <a:lnTo>
                    <a:pt x="173" y="154"/>
                  </a:lnTo>
                  <a:lnTo>
                    <a:pt x="164" y="163"/>
                  </a:lnTo>
                  <a:lnTo>
                    <a:pt x="159" y="168"/>
                  </a:lnTo>
                  <a:lnTo>
                    <a:pt x="150" y="177"/>
                  </a:lnTo>
                  <a:lnTo>
                    <a:pt x="145" y="182"/>
                  </a:lnTo>
                  <a:lnTo>
                    <a:pt x="141" y="186"/>
                  </a:lnTo>
                  <a:lnTo>
                    <a:pt x="136" y="191"/>
                  </a:lnTo>
                  <a:lnTo>
                    <a:pt x="132" y="191"/>
                  </a:lnTo>
                  <a:lnTo>
                    <a:pt x="132" y="195"/>
                  </a:lnTo>
                  <a:lnTo>
                    <a:pt x="123" y="200"/>
                  </a:lnTo>
                  <a:lnTo>
                    <a:pt x="118" y="209"/>
                  </a:lnTo>
                  <a:lnTo>
                    <a:pt x="113" y="213"/>
                  </a:lnTo>
                  <a:lnTo>
                    <a:pt x="109" y="218"/>
                  </a:lnTo>
                  <a:lnTo>
                    <a:pt x="104" y="223"/>
                  </a:lnTo>
                  <a:lnTo>
                    <a:pt x="100" y="227"/>
                  </a:lnTo>
                  <a:lnTo>
                    <a:pt x="95" y="232"/>
                  </a:lnTo>
                  <a:lnTo>
                    <a:pt x="91" y="236"/>
                  </a:lnTo>
                  <a:lnTo>
                    <a:pt x="91" y="241"/>
                  </a:lnTo>
                  <a:lnTo>
                    <a:pt x="86" y="245"/>
                  </a:lnTo>
                  <a:lnTo>
                    <a:pt x="82" y="245"/>
                  </a:lnTo>
                  <a:lnTo>
                    <a:pt x="82" y="254"/>
                  </a:lnTo>
                  <a:lnTo>
                    <a:pt x="77" y="259"/>
                  </a:lnTo>
                  <a:lnTo>
                    <a:pt x="73" y="259"/>
                  </a:lnTo>
                  <a:lnTo>
                    <a:pt x="68" y="264"/>
                  </a:lnTo>
                  <a:lnTo>
                    <a:pt x="68" y="268"/>
                  </a:lnTo>
                  <a:lnTo>
                    <a:pt x="63" y="273"/>
                  </a:lnTo>
                  <a:lnTo>
                    <a:pt x="59" y="277"/>
                  </a:lnTo>
                  <a:lnTo>
                    <a:pt x="59" y="282"/>
                  </a:lnTo>
                  <a:lnTo>
                    <a:pt x="54" y="286"/>
                  </a:lnTo>
                  <a:lnTo>
                    <a:pt x="54" y="291"/>
                  </a:lnTo>
                  <a:lnTo>
                    <a:pt x="50" y="295"/>
                  </a:lnTo>
                  <a:lnTo>
                    <a:pt x="50" y="300"/>
                  </a:lnTo>
                  <a:lnTo>
                    <a:pt x="45" y="304"/>
                  </a:lnTo>
                  <a:lnTo>
                    <a:pt x="41" y="309"/>
                  </a:lnTo>
                  <a:lnTo>
                    <a:pt x="36" y="318"/>
                  </a:lnTo>
                  <a:lnTo>
                    <a:pt x="36" y="323"/>
                  </a:lnTo>
                  <a:lnTo>
                    <a:pt x="32" y="323"/>
                  </a:lnTo>
                  <a:lnTo>
                    <a:pt x="32" y="332"/>
                  </a:lnTo>
                  <a:lnTo>
                    <a:pt x="27" y="336"/>
                  </a:lnTo>
                  <a:lnTo>
                    <a:pt x="23" y="341"/>
                  </a:lnTo>
                  <a:lnTo>
                    <a:pt x="23" y="350"/>
                  </a:lnTo>
                  <a:lnTo>
                    <a:pt x="18" y="354"/>
                  </a:lnTo>
                  <a:lnTo>
                    <a:pt x="13" y="364"/>
                  </a:lnTo>
                  <a:lnTo>
                    <a:pt x="13" y="368"/>
                  </a:lnTo>
                  <a:lnTo>
                    <a:pt x="9" y="373"/>
                  </a:lnTo>
                  <a:lnTo>
                    <a:pt x="9" y="377"/>
                  </a:lnTo>
                  <a:lnTo>
                    <a:pt x="9" y="382"/>
                  </a:lnTo>
                  <a:lnTo>
                    <a:pt x="4" y="386"/>
                  </a:lnTo>
                  <a:lnTo>
                    <a:pt x="4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6" name="Freeform 58"/>
            <p:cNvSpPr>
              <a:spLocks/>
            </p:cNvSpPr>
            <p:nvPr/>
          </p:nvSpPr>
          <p:spPr bwMode="auto">
            <a:xfrm>
              <a:off x="2217" y="2064"/>
              <a:ext cx="500" cy="395"/>
            </a:xfrm>
            <a:custGeom>
              <a:avLst/>
              <a:gdLst>
                <a:gd name="T0" fmla="*/ 27 w 500"/>
                <a:gd name="T1" fmla="*/ 0 h 395"/>
                <a:gd name="T2" fmla="*/ 59 w 500"/>
                <a:gd name="T3" fmla="*/ 0 h 395"/>
                <a:gd name="T4" fmla="*/ 91 w 500"/>
                <a:gd name="T5" fmla="*/ 0 h 395"/>
                <a:gd name="T6" fmla="*/ 123 w 500"/>
                <a:gd name="T7" fmla="*/ 0 h 395"/>
                <a:gd name="T8" fmla="*/ 159 w 500"/>
                <a:gd name="T9" fmla="*/ 0 h 395"/>
                <a:gd name="T10" fmla="*/ 191 w 500"/>
                <a:gd name="T11" fmla="*/ 0 h 395"/>
                <a:gd name="T12" fmla="*/ 223 w 500"/>
                <a:gd name="T13" fmla="*/ 0 h 395"/>
                <a:gd name="T14" fmla="*/ 254 w 500"/>
                <a:gd name="T15" fmla="*/ 0 h 395"/>
                <a:gd name="T16" fmla="*/ 286 w 500"/>
                <a:gd name="T17" fmla="*/ 0 h 395"/>
                <a:gd name="T18" fmla="*/ 318 w 500"/>
                <a:gd name="T19" fmla="*/ 0 h 395"/>
                <a:gd name="T20" fmla="*/ 355 w 500"/>
                <a:gd name="T21" fmla="*/ 0 h 395"/>
                <a:gd name="T22" fmla="*/ 386 w 500"/>
                <a:gd name="T23" fmla="*/ 0 h 395"/>
                <a:gd name="T24" fmla="*/ 418 w 500"/>
                <a:gd name="T25" fmla="*/ 0 h 395"/>
                <a:gd name="T26" fmla="*/ 450 w 500"/>
                <a:gd name="T27" fmla="*/ 0 h 395"/>
                <a:gd name="T28" fmla="*/ 482 w 500"/>
                <a:gd name="T29" fmla="*/ 0 h 395"/>
                <a:gd name="T30" fmla="*/ 482 w 500"/>
                <a:gd name="T31" fmla="*/ 4 h 395"/>
                <a:gd name="T32" fmla="*/ 459 w 500"/>
                <a:gd name="T33" fmla="*/ 13 h 395"/>
                <a:gd name="T34" fmla="*/ 436 w 500"/>
                <a:gd name="T35" fmla="*/ 18 h 395"/>
                <a:gd name="T36" fmla="*/ 409 w 500"/>
                <a:gd name="T37" fmla="*/ 27 h 395"/>
                <a:gd name="T38" fmla="*/ 391 w 500"/>
                <a:gd name="T39" fmla="*/ 36 h 395"/>
                <a:gd name="T40" fmla="*/ 368 w 500"/>
                <a:gd name="T41" fmla="*/ 41 h 395"/>
                <a:gd name="T42" fmla="*/ 345 w 500"/>
                <a:gd name="T43" fmla="*/ 50 h 395"/>
                <a:gd name="T44" fmla="*/ 327 w 500"/>
                <a:gd name="T45" fmla="*/ 59 h 395"/>
                <a:gd name="T46" fmla="*/ 305 w 500"/>
                <a:gd name="T47" fmla="*/ 73 h 395"/>
                <a:gd name="T48" fmla="*/ 286 w 500"/>
                <a:gd name="T49" fmla="*/ 82 h 395"/>
                <a:gd name="T50" fmla="*/ 264 w 500"/>
                <a:gd name="T51" fmla="*/ 91 h 395"/>
                <a:gd name="T52" fmla="*/ 245 w 500"/>
                <a:gd name="T53" fmla="*/ 104 h 395"/>
                <a:gd name="T54" fmla="*/ 232 w 500"/>
                <a:gd name="T55" fmla="*/ 113 h 395"/>
                <a:gd name="T56" fmla="*/ 214 w 500"/>
                <a:gd name="T57" fmla="*/ 127 h 395"/>
                <a:gd name="T58" fmla="*/ 195 w 500"/>
                <a:gd name="T59" fmla="*/ 136 h 395"/>
                <a:gd name="T60" fmla="*/ 182 w 500"/>
                <a:gd name="T61" fmla="*/ 150 h 395"/>
                <a:gd name="T62" fmla="*/ 164 w 500"/>
                <a:gd name="T63" fmla="*/ 163 h 395"/>
                <a:gd name="T64" fmla="*/ 150 w 500"/>
                <a:gd name="T65" fmla="*/ 177 h 395"/>
                <a:gd name="T66" fmla="*/ 132 w 500"/>
                <a:gd name="T67" fmla="*/ 191 h 395"/>
                <a:gd name="T68" fmla="*/ 118 w 500"/>
                <a:gd name="T69" fmla="*/ 209 h 395"/>
                <a:gd name="T70" fmla="*/ 104 w 500"/>
                <a:gd name="T71" fmla="*/ 223 h 395"/>
                <a:gd name="T72" fmla="*/ 91 w 500"/>
                <a:gd name="T73" fmla="*/ 236 h 395"/>
                <a:gd name="T74" fmla="*/ 82 w 500"/>
                <a:gd name="T75" fmla="*/ 254 h 395"/>
                <a:gd name="T76" fmla="*/ 68 w 500"/>
                <a:gd name="T77" fmla="*/ 268 h 395"/>
                <a:gd name="T78" fmla="*/ 54 w 500"/>
                <a:gd name="T79" fmla="*/ 286 h 395"/>
                <a:gd name="T80" fmla="*/ 45 w 500"/>
                <a:gd name="T81" fmla="*/ 304 h 395"/>
                <a:gd name="T82" fmla="*/ 36 w 500"/>
                <a:gd name="T83" fmla="*/ 323 h 395"/>
                <a:gd name="T84" fmla="*/ 27 w 500"/>
                <a:gd name="T85" fmla="*/ 336 h 395"/>
                <a:gd name="T86" fmla="*/ 18 w 500"/>
                <a:gd name="T87" fmla="*/ 354 h 395"/>
                <a:gd name="T88" fmla="*/ 9 w 500"/>
                <a:gd name="T89" fmla="*/ 377 h 395"/>
                <a:gd name="T90" fmla="*/ 0 w 500"/>
                <a:gd name="T91" fmla="*/ 386 h 395"/>
                <a:gd name="T92" fmla="*/ 0 w 500"/>
                <a:gd name="T93" fmla="*/ 364 h 395"/>
                <a:gd name="T94" fmla="*/ 0 w 500"/>
                <a:gd name="T95" fmla="*/ 336 h 395"/>
                <a:gd name="T96" fmla="*/ 0 w 500"/>
                <a:gd name="T97" fmla="*/ 309 h 395"/>
                <a:gd name="T98" fmla="*/ 0 w 500"/>
                <a:gd name="T99" fmla="*/ 286 h 395"/>
                <a:gd name="T100" fmla="*/ 0 w 500"/>
                <a:gd name="T101" fmla="*/ 259 h 395"/>
                <a:gd name="T102" fmla="*/ 0 w 500"/>
                <a:gd name="T103" fmla="*/ 232 h 395"/>
                <a:gd name="T104" fmla="*/ 0 w 500"/>
                <a:gd name="T105" fmla="*/ 209 h 395"/>
                <a:gd name="T106" fmla="*/ 0 w 500"/>
                <a:gd name="T107" fmla="*/ 182 h 395"/>
                <a:gd name="T108" fmla="*/ 0 w 500"/>
                <a:gd name="T109" fmla="*/ 154 h 395"/>
                <a:gd name="T110" fmla="*/ 0 w 500"/>
                <a:gd name="T111" fmla="*/ 132 h 395"/>
                <a:gd name="T112" fmla="*/ 0 w 500"/>
                <a:gd name="T113" fmla="*/ 104 h 395"/>
                <a:gd name="T114" fmla="*/ 0 w 500"/>
                <a:gd name="T115" fmla="*/ 77 h 395"/>
                <a:gd name="T116" fmla="*/ 0 w 500"/>
                <a:gd name="T117" fmla="*/ 54 h 395"/>
                <a:gd name="T118" fmla="*/ 0 w 500"/>
                <a:gd name="T119" fmla="*/ 27 h 395"/>
                <a:gd name="T120" fmla="*/ 0 w 500"/>
                <a:gd name="T121" fmla="*/ 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4"/>
                  </a:lnTo>
                  <a:lnTo>
                    <a:pt x="491" y="4"/>
                  </a:lnTo>
                  <a:lnTo>
                    <a:pt x="482" y="4"/>
                  </a:lnTo>
                  <a:lnTo>
                    <a:pt x="473" y="9"/>
                  </a:lnTo>
                  <a:lnTo>
                    <a:pt x="468" y="9"/>
                  </a:lnTo>
                  <a:lnTo>
                    <a:pt x="459" y="13"/>
                  </a:lnTo>
                  <a:lnTo>
                    <a:pt x="450" y="13"/>
                  </a:lnTo>
                  <a:lnTo>
                    <a:pt x="441" y="18"/>
                  </a:lnTo>
                  <a:lnTo>
                    <a:pt x="436" y="18"/>
                  </a:lnTo>
                  <a:lnTo>
                    <a:pt x="427" y="22"/>
                  </a:lnTo>
                  <a:lnTo>
                    <a:pt x="418" y="22"/>
                  </a:lnTo>
                  <a:lnTo>
                    <a:pt x="409" y="27"/>
                  </a:lnTo>
                  <a:lnTo>
                    <a:pt x="405" y="27"/>
                  </a:lnTo>
                  <a:lnTo>
                    <a:pt x="400" y="32"/>
                  </a:lnTo>
                  <a:lnTo>
                    <a:pt x="395" y="32"/>
                  </a:lnTo>
                  <a:lnTo>
                    <a:pt x="391" y="36"/>
                  </a:lnTo>
                  <a:lnTo>
                    <a:pt x="386" y="36"/>
                  </a:lnTo>
                  <a:lnTo>
                    <a:pt x="377" y="41"/>
                  </a:lnTo>
                  <a:lnTo>
                    <a:pt x="373" y="41"/>
                  </a:lnTo>
                  <a:lnTo>
                    <a:pt x="368" y="41"/>
                  </a:lnTo>
                  <a:lnTo>
                    <a:pt x="359" y="45"/>
                  </a:lnTo>
                  <a:lnTo>
                    <a:pt x="355" y="45"/>
                  </a:lnTo>
                  <a:lnTo>
                    <a:pt x="355" y="50"/>
                  </a:lnTo>
                  <a:lnTo>
                    <a:pt x="345" y="50"/>
                  </a:lnTo>
                  <a:lnTo>
                    <a:pt x="341" y="54"/>
                  </a:lnTo>
                  <a:lnTo>
                    <a:pt x="336" y="54"/>
                  </a:lnTo>
                  <a:lnTo>
                    <a:pt x="327" y="59"/>
                  </a:lnTo>
                  <a:lnTo>
                    <a:pt x="318" y="63"/>
                  </a:lnTo>
                  <a:lnTo>
                    <a:pt x="314" y="68"/>
                  </a:lnTo>
                  <a:lnTo>
                    <a:pt x="305" y="73"/>
                  </a:lnTo>
                  <a:lnTo>
                    <a:pt x="300" y="73"/>
                  </a:lnTo>
                  <a:lnTo>
                    <a:pt x="295" y="77"/>
                  </a:lnTo>
                  <a:lnTo>
                    <a:pt x="286" y="77"/>
                  </a:lnTo>
                  <a:lnTo>
                    <a:pt x="286" y="82"/>
                  </a:lnTo>
                  <a:lnTo>
                    <a:pt x="277" y="86"/>
                  </a:lnTo>
                  <a:lnTo>
                    <a:pt x="273" y="91"/>
                  </a:lnTo>
                  <a:lnTo>
                    <a:pt x="264" y="91"/>
                  </a:lnTo>
                  <a:lnTo>
                    <a:pt x="264" y="95"/>
                  </a:lnTo>
                  <a:lnTo>
                    <a:pt x="254" y="100"/>
                  </a:lnTo>
                  <a:lnTo>
                    <a:pt x="245" y="104"/>
                  </a:lnTo>
                  <a:lnTo>
                    <a:pt x="236" y="109"/>
                  </a:lnTo>
                  <a:lnTo>
                    <a:pt x="236" y="113"/>
                  </a:lnTo>
                  <a:lnTo>
                    <a:pt x="232" y="113"/>
                  </a:lnTo>
                  <a:lnTo>
                    <a:pt x="223" y="118"/>
                  </a:lnTo>
                  <a:lnTo>
                    <a:pt x="214" y="123"/>
                  </a:lnTo>
                  <a:lnTo>
                    <a:pt x="214" y="127"/>
                  </a:lnTo>
                  <a:lnTo>
                    <a:pt x="204" y="132"/>
                  </a:lnTo>
                  <a:lnTo>
                    <a:pt x="200" y="136"/>
                  </a:lnTo>
                  <a:lnTo>
                    <a:pt x="195" y="136"/>
                  </a:lnTo>
                  <a:lnTo>
                    <a:pt x="191" y="145"/>
                  </a:lnTo>
                  <a:lnTo>
                    <a:pt x="182" y="150"/>
                  </a:lnTo>
                  <a:lnTo>
                    <a:pt x="173" y="154"/>
                  </a:lnTo>
                  <a:lnTo>
                    <a:pt x="164" y="163"/>
                  </a:lnTo>
                  <a:lnTo>
                    <a:pt x="159" y="168"/>
                  </a:lnTo>
                  <a:lnTo>
                    <a:pt x="150" y="177"/>
                  </a:lnTo>
                  <a:lnTo>
                    <a:pt x="145" y="182"/>
                  </a:lnTo>
                  <a:lnTo>
                    <a:pt x="141" y="186"/>
                  </a:lnTo>
                  <a:lnTo>
                    <a:pt x="136" y="191"/>
                  </a:lnTo>
                  <a:lnTo>
                    <a:pt x="132" y="191"/>
                  </a:lnTo>
                  <a:lnTo>
                    <a:pt x="132" y="195"/>
                  </a:lnTo>
                  <a:lnTo>
                    <a:pt x="123" y="200"/>
                  </a:lnTo>
                  <a:lnTo>
                    <a:pt x="118" y="209"/>
                  </a:lnTo>
                  <a:lnTo>
                    <a:pt x="113" y="213"/>
                  </a:lnTo>
                  <a:lnTo>
                    <a:pt x="109" y="218"/>
                  </a:lnTo>
                  <a:lnTo>
                    <a:pt x="104" y="223"/>
                  </a:lnTo>
                  <a:lnTo>
                    <a:pt x="100" y="227"/>
                  </a:lnTo>
                  <a:lnTo>
                    <a:pt x="95" y="232"/>
                  </a:lnTo>
                  <a:lnTo>
                    <a:pt x="91" y="236"/>
                  </a:lnTo>
                  <a:lnTo>
                    <a:pt x="91" y="241"/>
                  </a:lnTo>
                  <a:lnTo>
                    <a:pt x="86" y="245"/>
                  </a:lnTo>
                  <a:lnTo>
                    <a:pt x="82" y="245"/>
                  </a:lnTo>
                  <a:lnTo>
                    <a:pt x="82" y="254"/>
                  </a:lnTo>
                  <a:lnTo>
                    <a:pt x="77" y="259"/>
                  </a:lnTo>
                  <a:lnTo>
                    <a:pt x="73" y="259"/>
                  </a:lnTo>
                  <a:lnTo>
                    <a:pt x="68" y="264"/>
                  </a:lnTo>
                  <a:lnTo>
                    <a:pt x="68" y="268"/>
                  </a:lnTo>
                  <a:lnTo>
                    <a:pt x="63" y="273"/>
                  </a:lnTo>
                  <a:lnTo>
                    <a:pt x="59" y="277"/>
                  </a:lnTo>
                  <a:lnTo>
                    <a:pt x="59" y="282"/>
                  </a:lnTo>
                  <a:lnTo>
                    <a:pt x="54" y="286"/>
                  </a:lnTo>
                  <a:lnTo>
                    <a:pt x="54" y="291"/>
                  </a:lnTo>
                  <a:lnTo>
                    <a:pt x="50" y="295"/>
                  </a:lnTo>
                  <a:lnTo>
                    <a:pt x="50" y="300"/>
                  </a:lnTo>
                  <a:lnTo>
                    <a:pt x="45" y="304"/>
                  </a:lnTo>
                  <a:lnTo>
                    <a:pt x="41" y="309"/>
                  </a:lnTo>
                  <a:lnTo>
                    <a:pt x="36" y="318"/>
                  </a:lnTo>
                  <a:lnTo>
                    <a:pt x="36" y="323"/>
                  </a:lnTo>
                  <a:lnTo>
                    <a:pt x="32" y="323"/>
                  </a:lnTo>
                  <a:lnTo>
                    <a:pt x="32" y="332"/>
                  </a:lnTo>
                  <a:lnTo>
                    <a:pt x="27" y="336"/>
                  </a:lnTo>
                  <a:lnTo>
                    <a:pt x="23" y="341"/>
                  </a:lnTo>
                  <a:lnTo>
                    <a:pt x="23" y="350"/>
                  </a:lnTo>
                  <a:lnTo>
                    <a:pt x="18" y="354"/>
                  </a:lnTo>
                  <a:lnTo>
                    <a:pt x="13" y="364"/>
                  </a:lnTo>
                  <a:lnTo>
                    <a:pt x="13" y="368"/>
                  </a:lnTo>
                  <a:lnTo>
                    <a:pt x="9" y="373"/>
                  </a:lnTo>
                  <a:lnTo>
                    <a:pt x="9" y="377"/>
                  </a:lnTo>
                  <a:lnTo>
                    <a:pt x="9" y="382"/>
                  </a:lnTo>
                  <a:lnTo>
                    <a:pt x="4" y="386"/>
                  </a:lnTo>
                  <a:lnTo>
                    <a:pt x="4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Freeform 59"/>
            <p:cNvSpPr>
              <a:spLocks/>
            </p:cNvSpPr>
            <p:nvPr/>
          </p:nvSpPr>
          <p:spPr bwMode="auto">
            <a:xfrm>
              <a:off x="3099" y="2760"/>
              <a:ext cx="500" cy="395"/>
            </a:xfrm>
            <a:custGeom>
              <a:avLst/>
              <a:gdLst>
                <a:gd name="T0" fmla="*/ 500 w 500"/>
                <a:gd name="T1" fmla="*/ 18 h 395"/>
                <a:gd name="T2" fmla="*/ 500 w 500"/>
                <a:gd name="T3" fmla="*/ 45 h 395"/>
                <a:gd name="T4" fmla="*/ 500 w 500"/>
                <a:gd name="T5" fmla="*/ 72 h 395"/>
                <a:gd name="T6" fmla="*/ 500 w 500"/>
                <a:gd name="T7" fmla="*/ 95 h 395"/>
                <a:gd name="T8" fmla="*/ 500 w 500"/>
                <a:gd name="T9" fmla="*/ 122 h 395"/>
                <a:gd name="T10" fmla="*/ 500 w 500"/>
                <a:gd name="T11" fmla="*/ 150 h 395"/>
                <a:gd name="T12" fmla="*/ 500 w 500"/>
                <a:gd name="T13" fmla="*/ 172 h 395"/>
                <a:gd name="T14" fmla="*/ 500 w 500"/>
                <a:gd name="T15" fmla="*/ 200 h 395"/>
                <a:gd name="T16" fmla="*/ 500 w 500"/>
                <a:gd name="T17" fmla="*/ 227 h 395"/>
                <a:gd name="T18" fmla="*/ 500 w 500"/>
                <a:gd name="T19" fmla="*/ 250 h 395"/>
                <a:gd name="T20" fmla="*/ 500 w 500"/>
                <a:gd name="T21" fmla="*/ 277 h 395"/>
                <a:gd name="T22" fmla="*/ 500 w 500"/>
                <a:gd name="T23" fmla="*/ 304 h 395"/>
                <a:gd name="T24" fmla="*/ 500 w 500"/>
                <a:gd name="T25" fmla="*/ 327 h 395"/>
                <a:gd name="T26" fmla="*/ 500 w 500"/>
                <a:gd name="T27" fmla="*/ 354 h 395"/>
                <a:gd name="T28" fmla="*/ 500 w 500"/>
                <a:gd name="T29" fmla="*/ 382 h 395"/>
                <a:gd name="T30" fmla="*/ 491 w 500"/>
                <a:gd name="T31" fmla="*/ 395 h 395"/>
                <a:gd name="T32" fmla="*/ 459 w 500"/>
                <a:gd name="T33" fmla="*/ 395 h 395"/>
                <a:gd name="T34" fmla="*/ 423 w 500"/>
                <a:gd name="T35" fmla="*/ 395 h 395"/>
                <a:gd name="T36" fmla="*/ 391 w 500"/>
                <a:gd name="T37" fmla="*/ 395 h 395"/>
                <a:gd name="T38" fmla="*/ 359 w 500"/>
                <a:gd name="T39" fmla="*/ 395 h 395"/>
                <a:gd name="T40" fmla="*/ 328 w 500"/>
                <a:gd name="T41" fmla="*/ 395 h 395"/>
                <a:gd name="T42" fmla="*/ 296 w 500"/>
                <a:gd name="T43" fmla="*/ 395 h 395"/>
                <a:gd name="T44" fmla="*/ 264 w 500"/>
                <a:gd name="T45" fmla="*/ 395 h 395"/>
                <a:gd name="T46" fmla="*/ 228 w 500"/>
                <a:gd name="T47" fmla="*/ 395 h 395"/>
                <a:gd name="T48" fmla="*/ 196 w 500"/>
                <a:gd name="T49" fmla="*/ 395 h 395"/>
                <a:gd name="T50" fmla="*/ 164 w 500"/>
                <a:gd name="T51" fmla="*/ 395 h 395"/>
                <a:gd name="T52" fmla="*/ 132 w 500"/>
                <a:gd name="T53" fmla="*/ 395 h 395"/>
                <a:gd name="T54" fmla="*/ 100 w 500"/>
                <a:gd name="T55" fmla="*/ 395 h 395"/>
                <a:gd name="T56" fmla="*/ 64 w 500"/>
                <a:gd name="T57" fmla="*/ 395 h 395"/>
                <a:gd name="T58" fmla="*/ 32 w 500"/>
                <a:gd name="T59" fmla="*/ 395 h 395"/>
                <a:gd name="T60" fmla="*/ 0 w 500"/>
                <a:gd name="T61" fmla="*/ 395 h 395"/>
                <a:gd name="T62" fmla="*/ 27 w 500"/>
                <a:gd name="T63" fmla="*/ 386 h 395"/>
                <a:gd name="T64" fmla="*/ 50 w 500"/>
                <a:gd name="T65" fmla="*/ 382 h 395"/>
                <a:gd name="T66" fmla="*/ 73 w 500"/>
                <a:gd name="T67" fmla="*/ 373 h 395"/>
                <a:gd name="T68" fmla="*/ 100 w 500"/>
                <a:gd name="T69" fmla="*/ 363 h 395"/>
                <a:gd name="T70" fmla="*/ 123 w 500"/>
                <a:gd name="T71" fmla="*/ 354 h 395"/>
                <a:gd name="T72" fmla="*/ 146 w 500"/>
                <a:gd name="T73" fmla="*/ 350 h 395"/>
                <a:gd name="T74" fmla="*/ 164 w 500"/>
                <a:gd name="T75" fmla="*/ 341 h 395"/>
                <a:gd name="T76" fmla="*/ 187 w 500"/>
                <a:gd name="T77" fmla="*/ 327 h 395"/>
                <a:gd name="T78" fmla="*/ 205 w 500"/>
                <a:gd name="T79" fmla="*/ 318 h 395"/>
                <a:gd name="T80" fmla="*/ 223 w 500"/>
                <a:gd name="T81" fmla="*/ 309 h 395"/>
                <a:gd name="T82" fmla="*/ 246 w 500"/>
                <a:gd name="T83" fmla="*/ 295 h 395"/>
                <a:gd name="T84" fmla="*/ 264 w 500"/>
                <a:gd name="T85" fmla="*/ 286 h 395"/>
                <a:gd name="T86" fmla="*/ 278 w 500"/>
                <a:gd name="T87" fmla="*/ 277 h 395"/>
                <a:gd name="T88" fmla="*/ 296 w 500"/>
                <a:gd name="T89" fmla="*/ 263 h 395"/>
                <a:gd name="T90" fmla="*/ 309 w 500"/>
                <a:gd name="T91" fmla="*/ 250 h 395"/>
                <a:gd name="T92" fmla="*/ 328 w 500"/>
                <a:gd name="T93" fmla="*/ 241 h 395"/>
                <a:gd name="T94" fmla="*/ 341 w 500"/>
                <a:gd name="T95" fmla="*/ 227 h 395"/>
                <a:gd name="T96" fmla="*/ 359 w 500"/>
                <a:gd name="T97" fmla="*/ 209 h 395"/>
                <a:gd name="T98" fmla="*/ 378 w 500"/>
                <a:gd name="T99" fmla="*/ 195 h 395"/>
                <a:gd name="T100" fmla="*/ 387 w 500"/>
                <a:gd name="T101" fmla="*/ 182 h 395"/>
                <a:gd name="T102" fmla="*/ 400 w 500"/>
                <a:gd name="T103" fmla="*/ 168 h 395"/>
                <a:gd name="T104" fmla="*/ 414 w 500"/>
                <a:gd name="T105" fmla="*/ 150 h 395"/>
                <a:gd name="T106" fmla="*/ 428 w 500"/>
                <a:gd name="T107" fmla="*/ 136 h 395"/>
                <a:gd name="T108" fmla="*/ 441 w 500"/>
                <a:gd name="T109" fmla="*/ 118 h 395"/>
                <a:gd name="T110" fmla="*/ 450 w 500"/>
                <a:gd name="T111" fmla="*/ 100 h 395"/>
                <a:gd name="T112" fmla="*/ 459 w 500"/>
                <a:gd name="T113" fmla="*/ 86 h 395"/>
                <a:gd name="T114" fmla="*/ 469 w 500"/>
                <a:gd name="T115" fmla="*/ 63 h 395"/>
                <a:gd name="T116" fmla="*/ 478 w 500"/>
                <a:gd name="T117" fmla="*/ 45 h 395"/>
                <a:gd name="T118" fmla="*/ 487 w 500"/>
                <a:gd name="T119" fmla="*/ 27 h 395"/>
                <a:gd name="T120" fmla="*/ 496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9"/>
                  </a:lnTo>
                  <a:lnTo>
                    <a:pt x="500" y="13"/>
                  </a:lnTo>
                  <a:lnTo>
                    <a:pt x="500" y="18"/>
                  </a:lnTo>
                  <a:lnTo>
                    <a:pt x="500" y="27"/>
                  </a:lnTo>
                  <a:lnTo>
                    <a:pt x="500" y="31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3"/>
                  </a:lnTo>
                  <a:lnTo>
                    <a:pt x="500" y="72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95"/>
                  </a:lnTo>
                  <a:lnTo>
                    <a:pt x="500" y="104"/>
                  </a:lnTo>
                  <a:lnTo>
                    <a:pt x="500" y="109"/>
                  </a:lnTo>
                  <a:lnTo>
                    <a:pt x="500" y="118"/>
                  </a:lnTo>
                  <a:lnTo>
                    <a:pt x="500" y="122"/>
                  </a:lnTo>
                  <a:lnTo>
                    <a:pt x="500" y="131"/>
                  </a:lnTo>
                  <a:lnTo>
                    <a:pt x="500" y="136"/>
                  </a:lnTo>
                  <a:lnTo>
                    <a:pt x="500" y="141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2"/>
                  </a:lnTo>
                  <a:lnTo>
                    <a:pt x="500" y="182"/>
                  </a:lnTo>
                  <a:lnTo>
                    <a:pt x="500" y="186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4"/>
                  </a:lnTo>
                  <a:lnTo>
                    <a:pt x="500" y="213"/>
                  </a:lnTo>
                  <a:lnTo>
                    <a:pt x="500" y="218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0"/>
                  </a:lnTo>
                  <a:lnTo>
                    <a:pt x="500" y="259"/>
                  </a:lnTo>
                  <a:lnTo>
                    <a:pt x="500" y="263"/>
                  </a:lnTo>
                  <a:lnTo>
                    <a:pt x="500" y="272"/>
                  </a:lnTo>
                  <a:lnTo>
                    <a:pt x="500" y="277"/>
                  </a:lnTo>
                  <a:lnTo>
                    <a:pt x="500" y="282"/>
                  </a:lnTo>
                  <a:lnTo>
                    <a:pt x="500" y="291"/>
                  </a:lnTo>
                  <a:lnTo>
                    <a:pt x="500" y="295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2"/>
                  </a:lnTo>
                  <a:lnTo>
                    <a:pt x="500" y="327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59"/>
                  </a:lnTo>
                  <a:lnTo>
                    <a:pt x="500" y="368"/>
                  </a:lnTo>
                  <a:lnTo>
                    <a:pt x="500" y="373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4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2" y="395"/>
                  </a:lnTo>
                  <a:lnTo>
                    <a:pt x="423" y="395"/>
                  </a:lnTo>
                  <a:lnTo>
                    <a:pt x="419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1" y="395"/>
                  </a:lnTo>
                  <a:lnTo>
                    <a:pt x="382" y="395"/>
                  </a:lnTo>
                  <a:lnTo>
                    <a:pt x="378" y="395"/>
                  </a:lnTo>
                  <a:lnTo>
                    <a:pt x="369" y="395"/>
                  </a:lnTo>
                  <a:lnTo>
                    <a:pt x="359" y="395"/>
                  </a:lnTo>
                  <a:lnTo>
                    <a:pt x="350" y="395"/>
                  </a:lnTo>
                  <a:lnTo>
                    <a:pt x="341" y="395"/>
                  </a:lnTo>
                  <a:lnTo>
                    <a:pt x="337" y="395"/>
                  </a:lnTo>
                  <a:lnTo>
                    <a:pt x="328" y="395"/>
                  </a:lnTo>
                  <a:lnTo>
                    <a:pt x="318" y="395"/>
                  </a:lnTo>
                  <a:lnTo>
                    <a:pt x="309" y="395"/>
                  </a:lnTo>
                  <a:lnTo>
                    <a:pt x="300" y="395"/>
                  </a:lnTo>
                  <a:lnTo>
                    <a:pt x="296" y="395"/>
                  </a:lnTo>
                  <a:lnTo>
                    <a:pt x="287" y="395"/>
                  </a:lnTo>
                  <a:lnTo>
                    <a:pt x="278" y="395"/>
                  </a:lnTo>
                  <a:lnTo>
                    <a:pt x="268" y="395"/>
                  </a:lnTo>
                  <a:lnTo>
                    <a:pt x="264" y="395"/>
                  </a:lnTo>
                  <a:lnTo>
                    <a:pt x="255" y="395"/>
                  </a:lnTo>
                  <a:lnTo>
                    <a:pt x="246" y="395"/>
                  </a:lnTo>
                  <a:lnTo>
                    <a:pt x="237" y="395"/>
                  </a:lnTo>
                  <a:lnTo>
                    <a:pt x="228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5" y="395"/>
                  </a:lnTo>
                  <a:lnTo>
                    <a:pt x="196" y="395"/>
                  </a:lnTo>
                  <a:lnTo>
                    <a:pt x="187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5" y="395"/>
                  </a:lnTo>
                  <a:lnTo>
                    <a:pt x="146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4" y="395"/>
                  </a:lnTo>
                  <a:lnTo>
                    <a:pt x="105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3" y="395"/>
                  </a:lnTo>
                  <a:lnTo>
                    <a:pt x="64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2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0" y="395"/>
                  </a:lnTo>
                  <a:lnTo>
                    <a:pt x="9" y="391"/>
                  </a:lnTo>
                  <a:lnTo>
                    <a:pt x="18" y="391"/>
                  </a:lnTo>
                  <a:lnTo>
                    <a:pt x="27" y="386"/>
                  </a:lnTo>
                  <a:lnTo>
                    <a:pt x="32" y="386"/>
                  </a:lnTo>
                  <a:lnTo>
                    <a:pt x="41" y="382"/>
                  </a:lnTo>
                  <a:lnTo>
                    <a:pt x="50" y="382"/>
                  </a:lnTo>
                  <a:lnTo>
                    <a:pt x="59" y="377"/>
                  </a:lnTo>
                  <a:lnTo>
                    <a:pt x="64" y="377"/>
                  </a:lnTo>
                  <a:lnTo>
                    <a:pt x="73" y="373"/>
                  </a:lnTo>
                  <a:lnTo>
                    <a:pt x="82" y="373"/>
                  </a:lnTo>
                  <a:lnTo>
                    <a:pt x="91" y="368"/>
                  </a:lnTo>
                  <a:lnTo>
                    <a:pt x="96" y="368"/>
                  </a:lnTo>
                  <a:lnTo>
                    <a:pt x="100" y="363"/>
                  </a:lnTo>
                  <a:lnTo>
                    <a:pt x="105" y="363"/>
                  </a:lnTo>
                  <a:lnTo>
                    <a:pt x="109" y="359"/>
                  </a:lnTo>
                  <a:lnTo>
                    <a:pt x="114" y="359"/>
                  </a:lnTo>
                  <a:lnTo>
                    <a:pt x="123" y="354"/>
                  </a:lnTo>
                  <a:lnTo>
                    <a:pt x="127" y="354"/>
                  </a:lnTo>
                  <a:lnTo>
                    <a:pt x="132" y="354"/>
                  </a:lnTo>
                  <a:lnTo>
                    <a:pt x="141" y="350"/>
                  </a:lnTo>
                  <a:lnTo>
                    <a:pt x="146" y="350"/>
                  </a:lnTo>
                  <a:lnTo>
                    <a:pt x="146" y="345"/>
                  </a:lnTo>
                  <a:lnTo>
                    <a:pt x="155" y="345"/>
                  </a:lnTo>
                  <a:lnTo>
                    <a:pt x="159" y="341"/>
                  </a:lnTo>
                  <a:lnTo>
                    <a:pt x="164" y="341"/>
                  </a:lnTo>
                  <a:lnTo>
                    <a:pt x="173" y="336"/>
                  </a:lnTo>
                  <a:lnTo>
                    <a:pt x="182" y="332"/>
                  </a:lnTo>
                  <a:lnTo>
                    <a:pt x="187" y="327"/>
                  </a:lnTo>
                  <a:lnTo>
                    <a:pt x="196" y="322"/>
                  </a:lnTo>
                  <a:lnTo>
                    <a:pt x="200" y="322"/>
                  </a:lnTo>
                  <a:lnTo>
                    <a:pt x="205" y="318"/>
                  </a:lnTo>
                  <a:lnTo>
                    <a:pt x="214" y="318"/>
                  </a:lnTo>
                  <a:lnTo>
                    <a:pt x="214" y="313"/>
                  </a:lnTo>
                  <a:lnTo>
                    <a:pt x="223" y="309"/>
                  </a:lnTo>
                  <a:lnTo>
                    <a:pt x="228" y="304"/>
                  </a:lnTo>
                  <a:lnTo>
                    <a:pt x="237" y="304"/>
                  </a:lnTo>
                  <a:lnTo>
                    <a:pt x="237" y="300"/>
                  </a:lnTo>
                  <a:lnTo>
                    <a:pt x="246" y="295"/>
                  </a:lnTo>
                  <a:lnTo>
                    <a:pt x="255" y="291"/>
                  </a:lnTo>
                  <a:lnTo>
                    <a:pt x="264" y="286"/>
                  </a:lnTo>
                  <a:lnTo>
                    <a:pt x="264" y="282"/>
                  </a:lnTo>
                  <a:lnTo>
                    <a:pt x="268" y="282"/>
                  </a:lnTo>
                  <a:lnTo>
                    <a:pt x="278" y="277"/>
                  </a:lnTo>
                  <a:lnTo>
                    <a:pt x="287" y="272"/>
                  </a:lnTo>
                  <a:lnTo>
                    <a:pt x="287" y="268"/>
                  </a:lnTo>
                  <a:lnTo>
                    <a:pt x="296" y="263"/>
                  </a:lnTo>
                  <a:lnTo>
                    <a:pt x="300" y="259"/>
                  </a:lnTo>
                  <a:lnTo>
                    <a:pt x="305" y="259"/>
                  </a:lnTo>
                  <a:lnTo>
                    <a:pt x="309" y="250"/>
                  </a:lnTo>
                  <a:lnTo>
                    <a:pt x="318" y="245"/>
                  </a:lnTo>
                  <a:lnTo>
                    <a:pt x="328" y="241"/>
                  </a:lnTo>
                  <a:lnTo>
                    <a:pt x="337" y="232"/>
                  </a:lnTo>
                  <a:lnTo>
                    <a:pt x="341" y="227"/>
                  </a:lnTo>
                  <a:lnTo>
                    <a:pt x="350" y="218"/>
                  </a:lnTo>
                  <a:lnTo>
                    <a:pt x="355" y="213"/>
                  </a:lnTo>
                  <a:lnTo>
                    <a:pt x="359" y="209"/>
                  </a:lnTo>
                  <a:lnTo>
                    <a:pt x="364" y="204"/>
                  </a:lnTo>
                  <a:lnTo>
                    <a:pt x="369" y="204"/>
                  </a:lnTo>
                  <a:lnTo>
                    <a:pt x="369" y="200"/>
                  </a:lnTo>
                  <a:lnTo>
                    <a:pt x="378" y="195"/>
                  </a:lnTo>
                  <a:lnTo>
                    <a:pt x="382" y="186"/>
                  </a:lnTo>
                  <a:lnTo>
                    <a:pt x="387" y="182"/>
                  </a:lnTo>
                  <a:lnTo>
                    <a:pt x="391" y="177"/>
                  </a:lnTo>
                  <a:lnTo>
                    <a:pt x="396" y="172"/>
                  </a:lnTo>
                  <a:lnTo>
                    <a:pt x="400" y="168"/>
                  </a:lnTo>
                  <a:lnTo>
                    <a:pt x="405" y="163"/>
                  </a:lnTo>
                  <a:lnTo>
                    <a:pt x="409" y="159"/>
                  </a:lnTo>
                  <a:lnTo>
                    <a:pt x="409" y="154"/>
                  </a:lnTo>
                  <a:lnTo>
                    <a:pt x="414" y="150"/>
                  </a:lnTo>
                  <a:lnTo>
                    <a:pt x="419" y="150"/>
                  </a:lnTo>
                  <a:lnTo>
                    <a:pt x="419" y="141"/>
                  </a:lnTo>
                  <a:lnTo>
                    <a:pt x="423" y="136"/>
                  </a:lnTo>
                  <a:lnTo>
                    <a:pt x="428" y="136"/>
                  </a:lnTo>
                  <a:lnTo>
                    <a:pt x="432" y="131"/>
                  </a:lnTo>
                  <a:lnTo>
                    <a:pt x="432" y="127"/>
                  </a:lnTo>
                  <a:lnTo>
                    <a:pt x="437" y="122"/>
                  </a:lnTo>
                  <a:lnTo>
                    <a:pt x="441" y="118"/>
                  </a:lnTo>
                  <a:lnTo>
                    <a:pt x="441" y="113"/>
                  </a:lnTo>
                  <a:lnTo>
                    <a:pt x="446" y="109"/>
                  </a:lnTo>
                  <a:lnTo>
                    <a:pt x="446" y="104"/>
                  </a:lnTo>
                  <a:lnTo>
                    <a:pt x="450" y="100"/>
                  </a:lnTo>
                  <a:lnTo>
                    <a:pt x="450" y="95"/>
                  </a:lnTo>
                  <a:lnTo>
                    <a:pt x="455" y="91"/>
                  </a:lnTo>
                  <a:lnTo>
                    <a:pt x="459" y="86"/>
                  </a:lnTo>
                  <a:lnTo>
                    <a:pt x="464" y="77"/>
                  </a:lnTo>
                  <a:lnTo>
                    <a:pt x="464" y="72"/>
                  </a:lnTo>
                  <a:lnTo>
                    <a:pt x="469" y="72"/>
                  </a:lnTo>
                  <a:lnTo>
                    <a:pt x="469" y="63"/>
                  </a:lnTo>
                  <a:lnTo>
                    <a:pt x="473" y="59"/>
                  </a:lnTo>
                  <a:lnTo>
                    <a:pt x="478" y="54"/>
                  </a:lnTo>
                  <a:lnTo>
                    <a:pt x="478" y="45"/>
                  </a:lnTo>
                  <a:lnTo>
                    <a:pt x="482" y="41"/>
                  </a:lnTo>
                  <a:lnTo>
                    <a:pt x="487" y="31"/>
                  </a:lnTo>
                  <a:lnTo>
                    <a:pt x="487" y="27"/>
                  </a:lnTo>
                  <a:lnTo>
                    <a:pt x="491" y="22"/>
                  </a:lnTo>
                  <a:lnTo>
                    <a:pt x="491" y="18"/>
                  </a:lnTo>
                  <a:lnTo>
                    <a:pt x="491" y="13"/>
                  </a:lnTo>
                  <a:lnTo>
                    <a:pt x="496" y="9"/>
                  </a:lnTo>
                  <a:lnTo>
                    <a:pt x="50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Freeform 60"/>
            <p:cNvSpPr>
              <a:spLocks/>
            </p:cNvSpPr>
            <p:nvPr/>
          </p:nvSpPr>
          <p:spPr bwMode="auto">
            <a:xfrm>
              <a:off x="3099" y="2760"/>
              <a:ext cx="500" cy="395"/>
            </a:xfrm>
            <a:custGeom>
              <a:avLst/>
              <a:gdLst>
                <a:gd name="T0" fmla="*/ 500 w 500"/>
                <a:gd name="T1" fmla="*/ 18 h 395"/>
                <a:gd name="T2" fmla="*/ 500 w 500"/>
                <a:gd name="T3" fmla="*/ 45 h 395"/>
                <a:gd name="T4" fmla="*/ 500 w 500"/>
                <a:gd name="T5" fmla="*/ 72 h 395"/>
                <a:gd name="T6" fmla="*/ 500 w 500"/>
                <a:gd name="T7" fmla="*/ 95 h 395"/>
                <a:gd name="T8" fmla="*/ 500 w 500"/>
                <a:gd name="T9" fmla="*/ 122 h 395"/>
                <a:gd name="T10" fmla="*/ 500 w 500"/>
                <a:gd name="T11" fmla="*/ 150 h 395"/>
                <a:gd name="T12" fmla="*/ 500 w 500"/>
                <a:gd name="T13" fmla="*/ 172 h 395"/>
                <a:gd name="T14" fmla="*/ 500 w 500"/>
                <a:gd name="T15" fmla="*/ 200 h 395"/>
                <a:gd name="T16" fmla="*/ 500 w 500"/>
                <a:gd name="T17" fmla="*/ 227 h 395"/>
                <a:gd name="T18" fmla="*/ 500 w 500"/>
                <a:gd name="T19" fmla="*/ 250 h 395"/>
                <a:gd name="T20" fmla="*/ 500 w 500"/>
                <a:gd name="T21" fmla="*/ 277 h 395"/>
                <a:gd name="T22" fmla="*/ 500 w 500"/>
                <a:gd name="T23" fmla="*/ 304 h 395"/>
                <a:gd name="T24" fmla="*/ 500 w 500"/>
                <a:gd name="T25" fmla="*/ 327 h 395"/>
                <a:gd name="T26" fmla="*/ 500 w 500"/>
                <a:gd name="T27" fmla="*/ 354 h 395"/>
                <a:gd name="T28" fmla="*/ 500 w 500"/>
                <a:gd name="T29" fmla="*/ 382 h 395"/>
                <a:gd name="T30" fmla="*/ 491 w 500"/>
                <a:gd name="T31" fmla="*/ 395 h 395"/>
                <a:gd name="T32" fmla="*/ 459 w 500"/>
                <a:gd name="T33" fmla="*/ 395 h 395"/>
                <a:gd name="T34" fmla="*/ 423 w 500"/>
                <a:gd name="T35" fmla="*/ 395 h 395"/>
                <a:gd name="T36" fmla="*/ 391 w 500"/>
                <a:gd name="T37" fmla="*/ 395 h 395"/>
                <a:gd name="T38" fmla="*/ 359 w 500"/>
                <a:gd name="T39" fmla="*/ 395 h 395"/>
                <a:gd name="T40" fmla="*/ 328 w 500"/>
                <a:gd name="T41" fmla="*/ 395 h 395"/>
                <a:gd name="T42" fmla="*/ 296 w 500"/>
                <a:gd name="T43" fmla="*/ 395 h 395"/>
                <a:gd name="T44" fmla="*/ 264 w 500"/>
                <a:gd name="T45" fmla="*/ 395 h 395"/>
                <a:gd name="T46" fmla="*/ 228 w 500"/>
                <a:gd name="T47" fmla="*/ 395 h 395"/>
                <a:gd name="T48" fmla="*/ 196 w 500"/>
                <a:gd name="T49" fmla="*/ 395 h 395"/>
                <a:gd name="T50" fmla="*/ 164 w 500"/>
                <a:gd name="T51" fmla="*/ 395 h 395"/>
                <a:gd name="T52" fmla="*/ 132 w 500"/>
                <a:gd name="T53" fmla="*/ 395 h 395"/>
                <a:gd name="T54" fmla="*/ 100 w 500"/>
                <a:gd name="T55" fmla="*/ 395 h 395"/>
                <a:gd name="T56" fmla="*/ 64 w 500"/>
                <a:gd name="T57" fmla="*/ 395 h 395"/>
                <a:gd name="T58" fmla="*/ 32 w 500"/>
                <a:gd name="T59" fmla="*/ 395 h 395"/>
                <a:gd name="T60" fmla="*/ 0 w 500"/>
                <a:gd name="T61" fmla="*/ 395 h 395"/>
                <a:gd name="T62" fmla="*/ 27 w 500"/>
                <a:gd name="T63" fmla="*/ 386 h 395"/>
                <a:gd name="T64" fmla="*/ 50 w 500"/>
                <a:gd name="T65" fmla="*/ 382 h 395"/>
                <a:gd name="T66" fmla="*/ 73 w 500"/>
                <a:gd name="T67" fmla="*/ 373 h 395"/>
                <a:gd name="T68" fmla="*/ 100 w 500"/>
                <a:gd name="T69" fmla="*/ 363 h 395"/>
                <a:gd name="T70" fmla="*/ 123 w 500"/>
                <a:gd name="T71" fmla="*/ 354 h 395"/>
                <a:gd name="T72" fmla="*/ 146 w 500"/>
                <a:gd name="T73" fmla="*/ 350 h 395"/>
                <a:gd name="T74" fmla="*/ 164 w 500"/>
                <a:gd name="T75" fmla="*/ 341 h 395"/>
                <a:gd name="T76" fmla="*/ 187 w 500"/>
                <a:gd name="T77" fmla="*/ 327 h 395"/>
                <a:gd name="T78" fmla="*/ 205 w 500"/>
                <a:gd name="T79" fmla="*/ 318 h 395"/>
                <a:gd name="T80" fmla="*/ 223 w 500"/>
                <a:gd name="T81" fmla="*/ 309 h 395"/>
                <a:gd name="T82" fmla="*/ 246 w 500"/>
                <a:gd name="T83" fmla="*/ 295 h 395"/>
                <a:gd name="T84" fmla="*/ 264 w 500"/>
                <a:gd name="T85" fmla="*/ 286 h 395"/>
                <a:gd name="T86" fmla="*/ 278 w 500"/>
                <a:gd name="T87" fmla="*/ 277 h 395"/>
                <a:gd name="T88" fmla="*/ 296 w 500"/>
                <a:gd name="T89" fmla="*/ 263 h 395"/>
                <a:gd name="T90" fmla="*/ 309 w 500"/>
                <a:gd name="T91" fmla="*/ 250 h 395"/>
                <a:gd name="T92" fmla="*/ 328 w 500"/>
                <a:gd name="T93" fmla="*/ 241 h 395"/>
                <a:gd name="T94" fmla="*/ 341 w 500"/>
                <a:gd name="T95" fmla="*/ 227 h 395"/>
                <a:gd name="T96" fmla="*/ 359 w 500"/>
                <a:gd name="T97" fmla="*/ 209 h 395"/>
                <a:gd name="T98" fmla="*/ 378 w 500"/>
                <a:gd name="T99" fmla="*/ 195 h 395"/>
                <a:gd name="T100" fmla="*/ 387 w 500"/>
                <a:gd name="T101" fmla="*/ 182 h 395"/>
                <a:gd name="T102" fmla="*/ 400 w 500"/>
                <a:gd name="T103" fmla="*/ 168 h 395"/>
                <a:gd name="T104" fmla="*/ 414 w 500"/>
                <a:gd name="T105" fmla="*/ 150 h 395"/>
                <a:gd name="T106" fmla="*/ 428 w 500"/>
                <a:gd name="T107" fmla="*/ 136 h 395"/>
                <a:gd name="T108" fmla="*/ 441 w 500"/>
                <a:gd name="T109" fmla="*/ 118 h 395"/>
                <a:gd name="T110" fmla="*/ 450 w 500"/>
                <a:gd name="T111" fmla="*/ 100 h 395"/>
                <a:gd name="T112" fmla="*/ 459 w 500"/>
                <a:gd name="T113" fmla="*/ 86 h 395"/>
                <a:gd name="T114" fmla="*/ 469 w 500"/>
                <a:gd name="T115" fmla="*/ 63 h 395"/>
                <a:gd name="T116" fmla="*/ 478 w 500"/>
                <a:gd name="T117" fmla="*/ 45 h 395"/>
                <a:gd name="T118" fmla="*/ 487 w 500"/>
                <a:gd name="T119" fmla="*/ 27 h 395"/>
                <a:gd name="T120" fmla="*/ 496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9"/>
                  </a:lnTo>
                  <a:lnTo>
                    <a:pt x="500" y="13"/>
                  </a:lnTo>
                  <a:lnTo>
                    <a:pt x="500" y="18"/>
                  </a:lnTo>
                  <a:lnTo>
                    <a:pt x="500" y="27"/>
                  </a:lnTo>
                  <a:lnTo>
                    <a:pt x="500" y="31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3"/>
                  </a:lnTo>
                  <a:lnTo>
                    <a:pt x="500" y="72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95"/>
                  </a:lnTo>
                  <a:lnTo>
                    <a:pt x="500" y="104"/>
                  </a:lnTo>
                  <a:lnTo>
                    <a:pt x="500" y="109"/>
                  </a:lnTo>
                  <a:lnTo>
                    <a:pt x="500" y="118"/>
                  </a:lnTo>
                  <a:lnTo>
                    <a:pt x="500" y="122"/>
                  </a:lnTo>
                  <a:lnTo>
                    <a:pt x="500" y="131"/>
                  </a:lnTo>
                  <a:lnTo>
                    <a:pt x="500" y="136"/>
                  </a:lnTo>
                  <a:lnTo>
                    <a:pt x="500" y="141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2"/>
                  </a:lnTo>
                  <a:lnTo>
                    <a:pt x="500" y="182"/>
                  </a:lnTo>
                  <a:lnTo>
                    <a:pt x="500" y="186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4"/>
                  </a:lnTo>
                  <a:lnTo>
                    <a:pt x="500" y="213"/>
                  </a:lnTo>
                  <a:lnTo>
                    <a:pt x="500" y="218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0"/>
                  </a:lnTo>
                  <a:lnTo>
                    <a:pt x="500" y="259"/>
                  </a:lnTo>
                  <a:lnTo>
                    <a:pt x="500" y="263"/>
                  </a:lnTo>
                  <a:lnTo>
                    <a:pt x="500" y="272"/>
                  </a:lnTo>
                  <a:lnTo>
                    <a:pt x="500" y="277"/>
                  </a:lnTo>
                  <a:lnTo>
                    <a:pt x="500" y="282"/>
                  </a:lnTo>
                  <a:lnTo>
                    <a:pt x="500" y="291"/>
                  </a:lnTo>
                  <a:lnTo>
                    <a:pt x="500" y="295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2"/>
                  </a:lnTo>
                  <a:lnTo>
                    <a:pt x="500" y="327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59"/>
                  </a:lnTo>
                  <a:lnTo>
                    <a:pt x="500" y="368"/>
                  </a:lnTo>
                  <a:lnTo>
                    <a:pt x="500" y="373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4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2" y="395"/>
                  </a:lnTo>
                  <a:lnTo>
                    <a:pt x="423" y="395"/>
                  </a:lnTo>
                  <a:lnTo>
                    <a:pt x="419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1" y="395"/>
                  </a:lnTo>
                  <a:lnTo>
                    <a:pt x="382" y="395"/>
                  </a:lnTo>
                  <a:lnTo>
                    <a:pt x="378" y="395"/>
                  </a:lnTo>
                  <a:lnTo>
                    <a:pt x="369" y="395"/>
                  </a:lnTo>
                  <a:lnTo>
                    <a:pt x="359" y="395"/>
                  </a:lnTo>
                  <a:lnTo>
                    <a:pt x="350" y="395"/>
                  </a:lnTo>
                  <a:lnTo>
                    <a:pt x="341" y="395"/>
                  </a:lnTo>
                  <a:lnTo>
                    <a:pt x="337" y="395"/>
                  </a:lnTo>
                  <a:lnTo>
                    <a:pt x="328" y="395"/>
                  </a:lnTo>
                  <a:lnTo>
                    <a:pt x="318" y="395"/>
                  </a:lnTo>
                  <a:lnTo>
                    <a:pt x="309" y="395"/>
                  </a:lnTo>
                  <a:lnTo>
                    <a:pt x="300" y="395"/>
                  </a:lnTo>
                  <a:lnTo>
                    <a:pt x="296" y="395"/>
                  </a:lnTo>
                  <a:lnTo>
                    <a:pt x="287" y="395"/>
                  </a:lnTo>
                  <a:lnTo>
                    <a:pt x="278" y="395"/>
                  </a:lnTo>
                  <a:lnTo>
                    <a:pt x="268" y="395"/>
                  </a:lnTo>
                  <a:lnTo>
                    <a:pt x="264" y="395"/>
                  </a:lnTo>
                  <a:lnTo>
                    <a:pt x="255" y="395"/>
                  </a:lnTo>
                  <a:lnTo>
                    <a:pt x="246" y="395"/>
                  </a:lnTo>
                  <a:lnTo>
                    <a:pt x="237" y="395"/>
                  </a:lnTo>
                  <a:lnTo>
                    <a:pt x="228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5" y="395"/>
                  </a:lnTo>
                  <a:lnTo>
                    <a:pt x="196" y="395"/>
                  </a:lnTo>
                  <a:lnTo>
                    <a:pt x="187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5" y="395"/>
                  </a:lnTo>
                  <a:lnTo>
                    <a:pt x="146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4" y="395"/>
                  </a:lnTo>
                  <a:lnTo>
                    <a:pt x="105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3" y="395"/>
                  </a:lnTo>
                  <a:lnTo>
                    <a:pt x="64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2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0" y="395"/>
                  </a:lnTo>
                  <a:lnTo>
                    <a:pt x="9" y="391"/>
                  </a:lnTo>
                  <a:lnTo>
                    <a:pt x="18" y="391"/>
                  </a:lnTo>
                  <a:lnTo>
                    <a:pt x="27" y="386"/>
                  </a:lnTo>
                  <a:lnTo>
                    <a:pt x="32" y="386"/>
                  </a:lnTo>
                  <a:lnTo>
                    <a:pt x="41" y="382"/>
                  </a:lnTo>
                  <a:lnTo>
                    <a:pt x="50" y="382"/>
                  </a:lnTo>
                  <a:lnTo>
                    <a:pt x="59" y="377"/>
                  </a:lnTo>
                  <a:lnTo>
                    <a:pt x="64" y="377"/>
                  </a:lnTo>
                  <a:lnTo>
                    <a:pt x="73" y="373"/>
                  </a:lnTo>
                  <a:lnTo>
                    <a:pt x="82" y="373"/>
                  </a:lnTo>
                  <a:lnTo>
                    <a:pt x="91" y="368"/>
                  </a:lnTo>
                  <a:lnTo>
                    <a:pt x="96" y="368"/>
                  </a:lnTo>
                  <a:lnTo>
                    <a:pt x="100" y="363"/>
                  </a:lnTo>
                  <a:lnTo>
                    <a:pt x="105" y="363"/>
                  </a:lnTo>
                  <a:lnTo>
                    <a:pt x="109" y="359"/>
                  </a:lnTo>
                  <a:lnTo>
                    <a:pt x="114" y="359"/>
                  </a:lnTo>
                  <a:lnTo>
                    <a:pt x="123" y="354"/>
                  </a:lnTo>
                  <a:lnTo>
                    <a:pt x="127" y="354"/>
                  </a:lnTo>
                  <a:lnTo>
                    <a:pt x="132" y="354"/>
                  </a:lnTo>
                  <a:lnTo>
                    <a:pt x="141" y="350"/>
                  </a:lnTo>
                  <a:lnTo>
                    <a:pt x="146" y="350"/>
                  </a:lnTo>
                  <a:lnTo>
                    <a:pt x="146" y="345"/>
                  </a:lnTo>
                  <a:lnTo>
                    <a:pt x="155" y="345"/>
                  </a:lnTo>
                  <a:lnTo>
                    <a:pt x="159" y="341"/>
                  </a:lnTo>
                  <a:lnTo>
                    <a:pt x="164" y="341"/>
                  </a:lnTo>
                  <a:lnTo>
                    <a:pt x="173" y="336"/>
                  </a:lnTo>
                  <a:lnTo>
                    <a:pt x="182" y="332"/>
                  </a:lnTo>
                  <a:lnTo>
                    <a:pt x="187" y="327"/>
                  </a:lnTo>
                  <a:lnTo>
                    <a:pt x="196" y="322"/>
                  </a:lnTo>
                  <a:lnTo>
                    <a:pt x="200" y="322"/>
                  </a:lnTo>
                  <a:lnTo>
                    <a:pt x="205" y="318"/>
                  </a:lnTo>
                  <a:lnTo>
                    <a:pt x="214" y="318"/>
                  </a:lnTo>
                  <a:lnTo>
                    <a:pt x="214" y="313"/>
                  </a:lnTo>
                  <a:lnTo>
                    <a:pt x="223" y="309"/>
                  </a:lnTo>
                  <a:lnTo>
                    <a:pt x="228" y="304"/>
                  </a:lnTo>
                  <a:lnTo>
                    <a:pt x="237" y="304"/>
                  </a:lnTo>
                  <a:lnTo>
                    <a:pt x="237" y="300"/>
                  </a:lnTo>
                  <a:lnTo>
                    <a:pt x="246" y="295"/>
                  </a:lnTo>
                  <a:lnTo>
                    <a:pt x="255" y="291"/>
                  </a:lnTo>
                  <a:lnTo>
                    <a:pt x="264" y="286"/>
                  </a:lnTo>
                  <a:lnTo>
                    <a:pt x="264" y="282"/>
                  </a:lnTo>
                  <a:lnTo>
                    <a:pt x="268" y="282"/>
                  </a:lnTo>
                  <a:lnTo>
                    <a:pt x="278" y="277"/>
                  </a:lnTo>
                  <a:lnTo>
                    <a:pt x="287" y="272"/>
                  </a:lnTo>
                  <a:lnTo>
                    <a:pt x="287" y="268"/>
                  </a:lnTo>
                  <a:lnTo>
                    <a:pt x="296" y="263"/>
                  </a:lnTo>
                  <a:lnTo>
                    <a:pt x="300" y="259"/>
                  </a:lnTo>
                  <a:lnTo>
                    <a:pt x="305" y="259"/>
                  </a:lnTo>
                  <a:lnTo>
                    <a:pt x="309" y="250"/>
                  </a:lnTo>
                  <a:lnTo>
                    <a:pt x="318" y="245"/>
                  </a:lnTo>
                  <a:lnTo>
                    <a:pt x="328" y="241"/>
                  </a:lnTo>
                  <a:lnTo>
                    <a:pt x="337" y="232"/>
                  </a:lnTo>
                  <a:lnTo>
                    <a:pt x="341" y="227"/>
                  </a:lnTo>
                  <a:lnTo>
                    <a:pt x="350" y="218"/>
                  </a:lnTo>
                  <a:lnTo>
                    <a:pt x="355" y="213"/>
                  </a:lnTo>
                  <a:lnTo>
                    <a:pt x="359" y="209"/>
                  </a:lnTo>
                  <a:lnTo>
                    <a:pt x="364" y="204"/>
                  </a:lnTo>
                  <a:lnTo>
                    <a:pt x="369" y="204"/>
                  </a:lnTo>
                  <a:lnTo>
                    <a:pt x="369" y="200"/>
                  </a:lnTo>
                  <a:lnTo>
                    <a:pt x="378" y="195"/>
                  </a:lnTo>
                  <a:lnTo>
                    <a:pt x="382" y="186"/>
                  </a:lnTo>
                  <a:lnTo>
                    <a:pt x="387" y="182"/>
                  </a:lnTo>
                  <a:lnTo>
                    <a:pt x="391" y="177"/>
                  </a:lnTo>
                  <a:lnTo>
                    <a:pt x="396" y="172"/>
                  </a:lnTo>
                  <a:lnTo>
                    <a:pt x="400" y="168"/>
                  </a:lnTo>
                  <a:lnTo>
                    <a:pt x="405" y="163"/>
                  </a:lnTo>
                  <a:lnTo>
                    <a:pt x="409" y="159"/>
                  </a:lnTo>
                  <a:lnTo>
                    <a:pt x="409" y="154"/>
                  </a:lnTo>
                  <a:lnTo>
                    <a:pt x="414" y="150"/>
                  </a:lnTo>
                  <a:lnTo>
                    <a:pt x="419" y="150"/>
                  </a:lnTo>
                  <a:lnTo>
                    <a:pt x="419" y="141"/>
                  </a:lnTo>
                  <a:lnTo>
                    <a:pt x="423" y="136"/>
                  </a:lnTo>
                  <a:lnTo>
                    <a:pt x="428" y="136"/>
                  </a:lnTo>
                  <a:lnTo>
                    <a:pt x="432" y="131"/>
                  </a:lnTo>
                  <a:lnTo>
                    <a:pt x="432" y="127"/>
                  </a:lnTo>
                  <a:lnTo>
                    <a:pt x="437" y="122"/>
                  </a:lnTo>
                  <a:lnTo>
                    <a:pt x="441" y="118"/>
                  </a:lnTo>
                  <a:lnTo>
                    <a:pt x="441" y="113"/>
                  </a:lnTo>
                  <a:lnTo>
                    <a:pt x="446" y="109"/>
                  </a:lnTo>
                  <a:lnTo>
                    <a:pt x="446" y="104"/>
                  </a:lnTo>
                  <a:lnTo>
                    <a:pt x="450" y="100"/>
                  </a:lnTo>
                  <a:lnTo>
                    <a:pt x="450" y="95"/>
                  </a:lnTo>
                  <a:lnTo>
                    <a:pt x="455" y="91"/>
                  </a:lnTo>
                  <a:lnTo>
                    <a:pt x="459" y="86"/>
                  </a:lnTo>
                  <a:lnTo>
                    <a:pt x="464" y="77"/>
                  </a:lnTo>
                  <a:lnTo>
                    <a:pt x="464" y="72"/>
                  </a:lnTo>
                  <a:lnTo>
                    <a:pt x="469" y="72"/>
                  </a:lnTo>
                  <a:lnTo>
                    <a:pt x="469" y="63"/>
                  </a:lnTo>
                  <a:lnTo>
                    <a:pt x="473" y="59"/>
                  </a:lnTo>
                  <a:lnTo>
                    <a:pt x="478" y="54"/>
                  </a:lnTo>
                  <a:lnTo>
                    <a:pt x="478" y="45"/>
                  </a:lnTo>
                  <a:lnTo>
                    <a:pt x="482" y="41"/>
                  </a:lnTo>
                  <a:lnTo>
                    <a:pt x="487" y="31"/>
                  </a:lnTo>
                  <a:lnTo>
                    <a:pt x="487" y="27"/>
                  </a:lnTo>
                  <a:lnTo>
                    <a:pt x="491" y="22"/>
                  </a:lnTo>
                  <a:lnTo>
                    <a:pt x="491" y="18"/>
                  </a:lnTo>
                  <a:lnTo>
                    <a:pt x="491" y="13"/>
                  </a:lnTo>
                  <a:lnTo>
                    <a:pt x="496" y="9"/>
                  </a:lnTo>
                  <a:lnTo>
                    <a:pt x="50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Rectangle 61"/>
            <p:cNvSpPr>
              <a:spLocks noChangeArrowheads="1"/>
            </p:cNvSpPr>
            <p:nvPr/>
          </p:nvSpPr>
          <p:spPr bwMode="auto">
            <a:xfrm>
              <a:off x="2612" y="3269"/>
              <a:ext cx="60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Horizontal Velocity</a:t>
              </a:r>
              <a:endParaRPr lang="en-US" b="0"/>
            </a:p>
          </p:txBody>
        </p:sp>
        <p:sp>
          <p:nvSpPr>
            <p:cNvPr id="4160" name="Rectangle 62"/>
            <p:cNvSpPr>
              <a:spLocks noChangeArrowheads="1"/>
            </p:cNvSpPr>
            <p:nvPr/>
          </p:nvSpPr>
          <p:spPr bwMode="auto">
            <a:xfrm rot="16200000">
              <a:off x="1772" y="2568"/>
              <a:ext cx="51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Vertical Velocity</a:t>
              </a:r>
              <a:endParaRPr lang="en-US" b="0"/>
            </a:p>
          </p:txBody>
        </p:sp>
      </p:grpSp>
      <p:graphicFrame>
        <p:nvGraphicFramePr>
          <p:cNvPr id="409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08168"/>
              </p:ext>
            </p:extLst>
          </p:nvPr>
        </p:nvGraphicFramePr>
        <p:xfrm>
          <a:off x="2711450" y="5899150"/>
          <a:ext cx="356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4" imgW="3568700" imgH="800100" progId="Equation.DSMT4">
                  <p:embed/>
                </p:oleObj>
              </mc:Choice>
              <mc:Fallback>
                <p:oleObj name="Equation" r:id="rId4" imgW="3568700" imgH="8001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899150"/>
                        <a:ext cx="3568700" cy="800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5257800" y="3886200"/>
            <a:ext cx="3429000" cy="2667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Likelihood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Weiss and </a:t>
            </a:r>
            <a:r>
              <a:rPr lang="en-US" dirty="0" err="1">
                <a:latin typeface="Calibri" charset="0"/>
              </a:rPr>
              <a:t>Adelson</a:t>
            </a:r>
            <a:endParaRPr lang="en-US" dirty="0">
              <a:latin typeface="Calibri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EE58525-2A0A-B646-A6FC-BFAEA05D5FDF}"/>
              </a:ext>
            </a:extLst>
          </p:cNvPr>
          <p:cNvGrpSpPr/>
          <p:nvPr/>
        </p:nvGrpSpPr>
        <p:grpSpPr>
          <a:xfrm>
            <a:off x="685800" y="3990975"/>
            <a:ext cx="2209800" cy="2209800"/>
            <a:chOff x="685800" y="3990975"/>
            <a:chExt cx="2209800" cy="2209800"/>
          </a:xfrm>
        </p:grpSpPr>
        <p:sp>
          <p:nvSpPr>
            <p:cNvPr id="5126" name="Oval 5"/>
            <p:cNvSpPr>
              <a:spLocks noChangeArrowheads="1"/>
            </p:cNvSpPr>
            <p:nvPr/>
          </p:nvSpPr>
          <p:spPr bwMode="auto">
            <a:xfrm>
              <a:off x="685800" y="3990975"/>
              <a:ext cx="2209800" cy="22098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1376" tIns="45688" rIns="91376" bIns="45688" anchor="ctr"/>
            <a:lstStyle/>
            <a:p>
              <a:endParaRPr lang="en-US"/>
            </a:p>
          </p:txBody>
        </p:sp>
        <p:sp>
          <p:nvSpPr>
            <p:cNvPr id="100358" name="Freeform 6"/>
            <p:cNvSpPr>
              <a:spLocks/>
            </p:cNvSpPr>
            <p:nvPr/>
          </p:nvSpPr>
          <p:spPr bwMode="auto">
            <a:xfrm>
              <a:off x="762000" y="5514975"/>
              <a:ext cx="2057400" cy="381000"/>
            </a:xfrm>
            <a:custGeom>
              <a:avLst/>
              <a:gdLst/>
              <a:ahLst/>
              <a:cxnLst>
                <a:cxn ang="0">
                  <a:pos x="192" y="240"/>
                </a:cxn>
                <a:cxn ang="0">
                  <a:pos x="1104" y="240"/>
                </a:cxn>
                <a:cxn ang="0">
                  <a:pos x="1200" y="144"/>
                </a:cxn>
                <a:cxn ang="0">
                  <a:pos x="1296" y="0"/>
                </a:cxn>
                <a:cxn ang="0">
                  <a:pos x="0" y="0"/>
                </a:cxn>
                <a:cxn ang="0">
                  <a:pos x="96" y="144"/>
                </a:cxn>
                <a:cxn ang="0">
                  <a:pos x="192" y="240"/>
                </a:cxn>
              </a:cxnLst>
              <a:rect l="0" t="0" r="r" b="b"/>
              <a:pathLst>
                <a:path w="1296" h="240">
                  <a:moveTo>
                    <a:pt x="192" y="240"/>
                  </a:moveTo>
                  <a:lnTo>
                    <a:pt x="1104" y="240"/>
                  </a:lnTo>
                  <a:lnTo>
                    <a:pt x="1200" y="144"/>
                  </a:lnTo>
                  <a:lnTo>
                    <a:pt x="1296" y="0"/>
                  </a:lnTo>
                  <a:lnTo>
                    <a:pt x="0" y="0"/>
                  </a:lnTo>
                  <a:lnTo>
                    <a:pt x="96" y="144"/>
                  </a:lnTo>
                  <a:lnTo>
                    <a:pt x="192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100359" name="Freeform 7"/>
            <p:cNvSpPr>
              <a:spLocks/>
            </p:cNvSpPr>
            <p:nvPr/>
          </p:nvSpPr>
          <p:spPr bwMode="auto">
            <a:xfrm flipV="1">
              <a:off x="762000" y="4295775"/>
              <a:ext cx="2057400" cy="381000"/>
            </a:xfrm>
            <a:custGeom>
              <a:avLst/>
              <a:gdLst/>
              <a:ahLst/>
              <a:cxnLst>
                <a:cxn ang="0">
                  <a:pos x="192" y="240"/>
                </a:cxn>
                <a:cxn ang="0">
                  <a:pos x="1104" y="240"/>
                </a:cxn>
                <a:cxn ang="0">
                  <a:pos x="1200" y="144"/>
                </a:cxn>
                <a:cxn ang="0">
                  <a:pos x="1296" y="0"/>
                </a:cxn>
                <a:cxn ang="0">
                  <a:pos x="0" y="0"/>
                </a:cxn>
                <a:cxn ang="0">
                  <a:pos x="96" y="144"/>
                </a:cxn>
                <a:cxn ang="0">
                  <a:pos x="192" y="240"/>
                </a:cxn>
              </a:cxnLst>
              <a:rect l="0" t="0" r="r" b="b"/>
              <a:pathLst>
                <a:path w="1296" h="240">
                  <a:moveTo>
                    <a:pt x="192" y="240"/>
                  </a:moveTo>
                  <a:lnTo>
                    <a:pt x="1104" y="240"/>
                  </a:lnTo>
                  <a:lnTo>
                    <a:pt x="1200" y="144"/>
                  </a:lnTo>
                  <a:lnTo>
                    <a:pt x="1296" y="0"/>
                  </a:lnTo>
                  <a:lnTo>
                    <a:pt x="0" y="0"/>
                  </a:lnTo>
                  <a:lnTo>
                    <a:pt x="96" y="144"/>
                  </a:lnTo>
                  <a:lnTo>
                    <a:pt x="192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5129" name="Oval 8"/>
            <p:cNvSpPr>
              <a:spLocks noChangeArrowheads="1"/>
            </p:cNvSpPr>
            <p:nvPr/>
          </p:nvSpPr>
          <p:spPr bwMode="auto">
            <a:xfrm>
              <a:off x="685800" y="3990975"/>
              <a:ext cx="2209800" cy="2209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376" tIns="45688" rIns="91376" bIns="45688" anchor="ctr"/>
            <a:lstStyle/>
            <a:p>
              <a:endParaRPr lang="en-US"/>
            </a:p>
          </p:txBody>
        </p:sp>
        <p:sp>
          <p:nvSpPr>
            <p:cNvPr id="5130" name="Line 9"/>
            <p:cNvSpPr>
              <a:spLocks noChangeShapeType="1"/>
            </p:cNvSpPr>
            <p:nvPr/>
          </p:nvSpPr>
          <p:spPr bwMode="auto">
            <a:xfrm flipV="1">
              <a:off x="1828800" y="4600575"/>
              <a:ext cx="0" cy="1143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5131" name="Line 10"/>
            <p:cNvSpPr>
              <a:spLocks noChangeShapeType="1"/>
            </p:cNvSpPr>
            <p:nvPr/>
          </p:nvSpPr>
          <p:spPr bwMode="auto">
            <a:xfrm flipV="1">
              <a:off x="1828800" y="4448175"/>
              <a:ext cx="152400" cy="1295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5132" name="Line 11"/>
            <p:cNvSpPr>
              <a:spLocks noChangeShapeType="1"/>
            </p:cNvSpPr>
            <p:nvPr/>
          </p:nvSpPr>
          <p:spPr bwMode="auto">
            <a:xfrm flipH="1" flipV="1">
              <a:off x="990600" y="4600575"/>
              <a:ext cx="838200" cy="1143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5133" name="Line 12"/>
            <p:cNvSpPr>
              <a:spLocks noChangeShapeType="1"/>
            </p:cNvSpPr>
            <p:nvPr/>
          </p:nvSpPr>
          <p:spPr bwMode="auto">
            <a:xfrm flipH="1" flipV="1">
              <a:off x="1143000" y="4448175"/>
              <a:ext cx="685800" cy="1295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5134" name="Line 13"/>
            <p:cNvSpPr>
              <a:spLocks noChangeShapeType="1"/>
            </p:cNvSpPr>
            <p:nvPr/>
          </p:nvSpPr>
          <p:spPr bwMode="auto">
            <a:xfrm flipH="1" flipV="1">
              <a:off x="1447800" y="4448175"/>
              <a:ext cx="381000" cy="1295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 flipV="1">
              <a:off x="1828800" y="4600575"/>
              <a:ext cx="685800" cy="1143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 flipV="1">
              <a:off x="1828800" y="4371975"/>
              <a:ext cx="381000" cy="1371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5137" name="Line 16"/>
            <p:cNvSpPr>
              <a:spLocks noChangeShapeType="1"/>
            </p:cNvSpPr>
            <p:nvPr/>
          </p:nvSpPr>
          <p:spPr bwMode="auto">
            <a:xfrm flipV="1">
              <a:off x="1828800" y="4524375"/>
              <a:ext cx="533400" cy="12192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</p:grpSp>
      <p:grpSp>
        <p:nvGrpSpPr>
          <p:cNvPr id="5138" name="Group 17"/>
          <p:cNvGrpSpPr>
            <a:grpSpLocks/>
          </p:cNvGrpSpPr>
          <p:nvPr/>
        </p:nvGrpSpPr>
        <p:grpSpPr bwMode="auto">
          <a:xfrm>
            <a:off x="5672144" y="4327532"/>
            <a:ext cx="2481263" cy="1998663"/>
            <a:chOff x="1507" y="1435"/>
            <a:chExt cx="1563" cy="1259"/>
          </a:xfrm>
        </p:grpSpPr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1733" y="1439"/>
              <a:ext cx="1336" cy="10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Rectangle 19"/>
            <p:cNvSpPr>
              <a:spLocks noChangeArrowheads="1"/>
            </p:cNvSpPr>
            <p:nvPr/>
          </p:nvSpPr>
          <p:spPr bwMode="auto">
            <a:xfrm>
              <a:off x="1733" y="1439"/>
              <a:ext cx="1336" cy="105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20"/>
            <p:cNvSpPr>
              <a:spLocks noChangeShapeType="1"/>
            </p:cNvSpPr>
            <p:nvPr/>
          </p:nvSpPr>
          <p:spPr bwMode="auto">
            <a:xfrm>
              <a:off x="1733" y="1439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21"/>
            <p:cNvSpPr>
              <a:spLocks noChangeShapeType="1"/>
            </p:cNvSpPr>
            <p:nvPr/>
          </p:nvSpPr>
          <p:spPr bwMode="auto">
            <a:xfrm>
              <a:off x="1733" y="2497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 flipV="1">
              <a:off x="3069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3"/>
            <p:cNvSpPr>
              <a:spLocks noChangeShapeType="1"/>
            </p:cNvSpPr>
            <p:nvPr/>
          </p:nvSpPr>
          <p:spPr bwMode="auto">
            <a:xfrm flipV="1">
              <a:off x="1733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24"/>
            <p:cNvSpPr>
              <a:spLocks noChangeShapeType="1"/>
            </p:cNvSpPr>
            <p:nvPr/>
          </p:nvSpPr>
          <p:spPr bwMode="auto">
            <a:xfrm>
              <a:off x="1733" y="2497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 flipV="1">
              <a:off x="1733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6"/>
            <p:cNvSpPr>
              <a:spLocks noChangeShapeType="1"/>
            </p:cNvSpPr>
            <p:nvPr/>
          </p:nvSpPr>
          <p:spPr bwMode="auto">
            <a:xfrm flipV="1">
              <a:off x="2002" y="248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7"/>
            <p:cNvSpPr>
              <a:spLocks noChangeShapeType="1"/>
            </p:cNvSpPr>
            <p:nvPr/>
          </p:nvSpPr>
          <p:spPr bwMode="auto">
            <a:xfrm>
              <a:off x="2002" y="1439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Rectangle 28"/>
            <p:cNvSpPr>
              <a:spLocks noChangeArrowheads="1"/>
            </p:cNvSpPr>
            <p:nvPr/>
          </p:nvSpPr>
          <p:spPr bwMode="auto">
            <a:xfrm>
              <a:off x="1945" y="2515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 flipV="1">
              <a:off x="2399" y="248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30"/>
            <p:cNvSpPr>
              <a:spLocks noChangeShapeType="1"/>
            </p:cNvSpPr>
            <p:nvPr/>
          </p:nvSpPr>
          <p:spPr bwMode="auto">
            <a:xfrm>
              <a:off x="2399" y="1439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Rectangle 31"/>
            <p:cNvSpPr>
              <a:spLocks noChangeArrowheads="1"/>
            </p:cNvSpPr>
            <p:nvPr/>
          </p:nvSpPr>
          <p:spPr bwMode="auto">
            <a:xfrm>
              <a:off x="2382" y="2515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5153" name="Line 32"/>
            <p:cNvSpPr>
              <a:spLocks noChangeShapeType="1"/>
            </p:cNvSpPr>
            <p:nvPr/>
          </p:nvSpPr>
          <p:spPr bwMode="auto">
            <a:xfrm flipV="1">
              <a:off x="2796" y="248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Line 33"/>
            <p:cNvSpPr>
              <a:spLocks noChangeShapeType="1"/>
            </p:cNvSpPr>
            <p:nvPr/>
          </p:nvSpPr>
          <p:spPr bwMode="auto">
            <a:xfrm>
              <a:off x="2796" y="1439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Rectangle 34"/>
            <p:cNvSpPr>
              <a:spLocks noChangeArrowheads="1"/>
            </p:cNvSpPr>
            <p:nvPr/>
          </p:nvSpPr>
          <p:spPr bwMode="auto">
            <a:xfrm>
              <a:off x="2756" y="2515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5156" name="Line 35"/>
            <p:cNvSpPr>
              <a:spLocks noChangeShapeType="1"/>
            </p:cNvSpPr>
            <p:nvPr/>
          </p:nvSpPr>
          <p:spPr bwMode="auto">
            <a:xfrm>
              <a:off x="1733" y="2281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Line 36"/>
            <p:cNvSpPr>
              <a:spLocks noChangeShapeType="1"/>
            </p:cNvSpPr>
            <p:nvPr/>
          </p:nvSpPr>
          <p:spPr bwMode="auto">
            <a:xfrm flipH="1">
              <a:off x="3052" y="2281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Rectangle 37"/>
            <p:cNvSpPr>
              <a:spLocks noChangeArrowheads="1"/>
            </p:cNvSpPr>
            <p:nvPr/>
          </p:nvSpPr>
          <p:spPr bwMode="auto">
            <a:xfrm>
              <a:off x="1610" y="2242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5159" name="Line 38"/>
            <p:cNvSpPr>
              <a:spLocks noChangeShapeType="1"/>
            </p:cNvSpPr>
            <p:nvPr/>
          </p:nvSpPr>
          <p:spPr bwMode="auto">
            <a:xfrm>
              <a:off x="1733" y="1968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Line 39"/>
            <p:cNvSpPr>
              <a:spLocks noChangeShapeType="1"/>
            </p:cNvSpPr>
            <p:nvPr/>
          </p:nvSpPr>
          <p:spPr bwMode="auto">
            <a:xfrm flipH="1">
              <a:off x="3052" y="196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Rectangle 40"/>
            <p:cNvSpPr>
              <a:spLocks noChangeArrowheads="1"/>
            </p:cNvSpPr>
            <p:nvPr/>
          </p:nvSpPr>
          <p:spPr bwMode="auto">
            <a:xfrm>
              <a:off x="1672" y="1929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5162" name="Line 41"/>
            <p:cNvSpPr>
              <a:spLocks noChangeShapeType="1"/>
            </p:cNvSpPr>
            <p:nvPr/>
          </p:nvSpPr>
          <p:spPr bwMode="auto">
            <a:xfrm>
              <a:off x="1733" y="1651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42"/>
            <p:cNvSpPr>
              <a:spLocks noChangeShapeType="1"/>
            </p:cNvSpPr>
            <p:nvPr/>
          </p:nvSpPr>
          <p:spPr bwMode="auto">
            <a:xfrm flipH="1">
              <a:off x="3052" y="1651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Rectangle 43"/>
            <p:cNvSpPr>
              <a:spLocks noChangeArrowheads="1"/>
            </p:cNvSpPr>
            <p:nvPr/>
          </p:nvSpPr>
          <p:spPr bwMode="auto">
            <a:xfrm>
              <a:off x="1632" y="1611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5165" name="Line 44"/>
            <p:cNvSpPr>
              <a:spLocks noChangeShapeType="1"/>
            </p:cNvSpPr>
            <p:nvPr/>
          </p:nvSpPr>
          <p:spPr bwMode="auto">
            <a:xfrm>
              <a:off x="1733" y="1439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Line 45"/>
            <p:cNvSpPr>
              <a:spLocks noChangeShapeType="1"/>
            </p:cNvSpPr>
            <p:nvPr/>
          </p:nvSpPr>
          <p:spPr bwMode="auto">
            <a:xfrm>
              <a:off x="1733" y="2497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46"/>
            <p:cNvSpPr>
              <a:spLocks noChangeShapeType="1"/>
            </p:cNvSpPr>
            <p:nvPr/>
          </p:nvSpPr>
          <p:spPr bwMode="auto">
            <a:xfrm flipV="1">
              <a:off x="3069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Line 47"/>
            <p:cNvSpPr>
              <a:spLocks noChangeShapeType="1"/>
            </p:cNvSpPr>
            <p:nvPr/>
          </p:nvSpPr>
          <p:spPr bwMode="auto">
            <a:xfrm flipV="1">
              <a:off x="1733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48"/>
            <p:cNvSpPr>
              <a:spLocks/>
            </p:cNvSpPr>
            <p:nvPr/>
          </p:nvSpPr>
          <p:spPr bwMode="auto">
            <a:xfrm>
              <a:off x="1729" y="1435"/>
              <a:ext cx="1340" cy="1062"/>
            </a:xfrm>
            <a:custGeom>
              <a:avLst/>
              <a:gdLst>
                <a:gd name="T0" fmla="*/ 79 w 1340"/>
                <a:gd name="T1" fmla="*/ 0 h 1062"/>
                <a:gd name="T2" fmla="*/ 168 w 1340"/>
                <a:gd name="T3" fmla="*/ 0 h 1062"/>
                <a:gd name="T4" fmla="*/ 256 w 1340"/>
                <a:gd name="T5" fmla="*/ 0 h 1062"/>
                <a:gd name="T6" fmla="*/ 344 w 1340"/>
                <a:gd name="T7" fmla="*/ 0 h 1062"/>
                <a:gd name="T8" fmla="*/ 428 w 1340"/>
                <a:gd name="T9" fmla="*/ 0 h 1062"/>
                <a:gd name="T10" fmla="*/ 516 w 1340"/>
                <a:gd name="T11" fmla="*/ 0 h 1062"/>
                <a:gd name="T12" fmla="*/ 604 w 1340"/>
                <a:gd name="T13" fmla="*/ 0 h 1062"/>
                <a:gd name="T14" fmla="*/ 688 w 1340"/>
                <a:gd name="T15" fmla="*/ 0 h 1062"/>
                <a:gd name="T16" fmla="*/ 776 w 1340"/>
                <a:gd name="T17" fmla="*/ 0 h 1062"/>
                <a:gd name="T18" fmla="*/ 864 w 1340"/>
                <a:gd name="T19" fmla="*/ 0 h 1062"/>
                <a:gd name="T20" fmla="*/ 952 w 1340"/>
                <a:gd name="T21" fmla="*/ 0 h 1062"/>
                <a:gd name="T22" fmla="*/ 1036 w 1340"/>
                <a:gd name="T23" fmla="*/ 0 h 1062"/>
                <a:gd name="T24" fmla="*/ 1124 w 1340"/>
                <a:gd name="T25" fmla="*/ 0 h 1062"/>
                <a:gd name="T26" fmla="*/ 1212 w 1340"/>
                <a:gd name="T27" fmla="*/ 0 h 1062"/>
                <a:gd name="T28" fmla="*/ 1301 w 1340"/>
                <a:gd name="T29" fmla="*/ 0 h 1062"/>
                <a:gd name="T30" fmla="*/ 1340 w 1340"/>
                <a:gd name="T31" fmla="*/ 35 h 1062"/>
                <a:gd name="T32" fmla="*/ 1340 w 1340"/>
                <a:gd name="T33" fmla="*/ 101 h 1062"/>
                <a:gd name="T34" fmla="*/ 1340 w 1340"/>
                <a:gd name="T35" fmla="*/ 172 h 1062"/>
                <a:gd name="T36" fmla="*/ 1340 w 1340"/>
                <a:gd name="T37" fmla="*/ 238 h 1062"/>
                <a:gd name="T38" fmla="*/ 1340 w 1340"/>
                <a:gd name="T39" fmla="*/ 308 h 1062"/>
                <a:gd name="T40" fmla="*/ 1340 w 1340"/>
                <a:gd name="T41" fmla="*/ 379 h 1062"/>
                <a:gd name="T42" fmla="*/ 1340 w 1340"/>
                <a:gd name="T43" fmla="*/ 445 h 1062"/>
                <a:gd name="T44" fmla="*/ 1340 w 1340"/>
                <a:gd name="T45" fmla="*/ 516 h 1062"/>
                <a:gd name="T46" fmla="*/ 1340 w 1340"/>
                <a:gd name="T47" fmla="*/ 586 h 1062"/>
                <a:gd name="T48" fmla="*/ 1340 w 1340"/>
                <a:gd name="T49" fmla="*/ 652 h 1062"/>
                <a:gd name="T50" fmla="*/ 1340 w 1340"/>
                <a:gd name="T51" fmla="*/ 723 h 1062"/>
                <a:gd name="T52" fmla="*/ 1340 w 1340"/>
                <a:gd name="T53" fmla="*/ 789 h 1062"/>
                <a:gd name="T54" fmla="*/ 1340 w 1340"/>
                <a:gd name="T55" fmla="*/ 859 h 1062"/>
                <a:gd name="T56" fmla="*/ 1340 w 1340"/>
                <a:gd name="T57" fmla="*/ 930 h 1062"/>
                <a:gd name="T58" fmla="*/ 1340 w 1340"/>
                <a:gd name="T59" fmla="*/ 996 h 1062"/>
                <a:gd name="T60" fmla="*/ 1340 w 1340"/>
                <a:gd name="T61" fmla="*/ 1062 h 1062"/>
                <a:gd name="T62" fmla="*/ 1252 w 1340"/>
                <a:gd name="T63" fmla="*/ 1062 h 1062"/>
                <a:gd name="T64" fmla="*/ 1164 w 1340"/>
                <a:gd name="T65" fmla="*/ 1062 h 1062"/>
                <a:gd name="T66" fmla="*/ 1076 w 1340"/>
                <a:gd name="T67" fmla="*/ 1062 h 1062"/>
                <a:gd name="T68" fmla="*/ 992 w 1340"/>
                <a:gd name="T69" fmla="*/ 1062 h 1062"/>
                <a:gd name="T70" fmla="*/ 904 w 1340"/>
                <a:gd name="T71" fmla="*/ 1062 h 1062"/>
                <a:gd name="T72" fmla="*/ 816 w 1340"/>
                <a:gd name="T73" fmla="*/ 1062 h 1062"/>
                <a:gd name="T74" fmla="*/ 728 w 1340"/>
                <a:gd name="T75" fmla="*/ 1062 h 1062"/>
                <a:gd name="T76" fmla="*/ 644 w 1340"/>
                <a:gd name="T77" fmla="*/ 1062 h 1062"/>
                <a:gd name="T78" fmla="*/ 556 w 1340"/>
                <a:gd name="T79" fmla="*/ 1062 h 1062"/>
                <a:gd name="T80" fmla="*/ 467 w 1340"/>
                <a:gd name="T81" fmla="*/ 1062 h 1062"/>
                <a:gd name="T82" fmla="*/ 384 w 1340"/>
                <a:gd name="T83" fmla="*/ 1062 h 1062"/>
                <a:gd name="T84" fmla="*/ 295 w 1340"/>
                <a:gd name="T85" fmla="*/ 1062 h 1062"/>
                <a:gd name="T86" fmla="*/ 207 w 1340"/>
                <a:gd name="T87" fmla="*/ 1062 h 1062"/>
                <a:gd name="T88" fmla="*/ 119 w 1340"/>
                <a:gd name="T89" fmla="*/ 1062 h 1062"/>
                <a:gd name="T90" fmla="*/ 35 w 1340"/>
                <a:gd name="T91" fmla="*/ 1062 h 1062"/>
                <a:gd name="T92" fmla="*/ 0 w 1340"/>
                <a:gd name="T93" fmla="*/ 1023 h 1062"/>
                <a:gd name="T94" fmla="*/ 0 w 1340"/>
                <a:gd name="T95" fmla="*/ 952 h 1062"/>
                <a:gd name="T96" fmla="*/ 0 w 1340"/>
                <a:gd name="T97" fmla="*/ 886 h 1062"/>
                <a:gd name="T98" fmla="*/ 0 w 1340"/>
                <a:gd name="T99" fmla="*/ 815 h 1062"/>
                <a:gd name="T100" fmla="*/ 0 w 1340"/>
                <a:gd name="T101" fmla="*/ 745 h 1062"/>
                <a:gd name="T102" fmla="*/ 0 w 1340"/>
                <a:gd name="T103" fmla="*/ 679 h 1062"/>
                <a:gd name="T104" fmla="*/ 0 w 1340"/>
                <a:gd name="T105" fmla="*/ 608 h 1062"/>
                <a:gd name="T106" fmla="*/ 0 w 1340"/>
                <a:gd name="T107" fmla="*/ 542 h 1062"/>
                <a:gd name="T108" fmla="*/ 0 w 1340"/>
                <a:gd name="T109" fmla="*/ 472 h 1062"/>
                <a:gd name="T110" fmla="*/ 0 w 1340"/>
                <a:gd name="T111" fmla="*/ 401 h 1062"/>
                <a:gd name="T112" fmla="*/ 0 w 1340"/>
                <a:gd name="T113" fmla="*/ 335 h 1062"/>
                <a:gd name="T114" fmla="*/ 0 w 1340"/>
                <a:gd name="T115" fmla="*/ 264 h 1062"/>
                <a:gd name="T116" fmla="*/ 0 w 1340"/>
                <a:gd name="T117" fmla="*/ 198 h 1062"/>
                <a:gd name="T118" fmla="*/ 0 w 1340"/>
                <a:gd name="T119" fmla="*/ 128 h 1062"/>
                <a:gd name="T120" fmla="*/ 0 w 1340"/>
                <a:gd name="T121" fmla="*/ 57 h 106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40"/>
                <a:gd name="T184" fmla="*/ 0 h 1062"/>
                <a:gd name="T185" fmla="*/ 1340 w 1340"/>
                <a:gd name="T186" fmla="*/ 1062 h 106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40" h="1062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5"/>
                  </a:lnTo>
                  <a:lnTo>
                    <a:pt x="1340" y="754"/>
                  </a:lnTo>
                  <a:lnTo>
                    <a:pt x="1340" y="758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5"/>
                  </a:lnTo>
                  <a:lnTo>
                    <a:pt x="1340" y="789"/>
                  </a:lnTo>
                  <a:lnTo>
                    <a:pt x="1340" y="798"/>
                  </a:lnTo>
                  <a:lnTo>
                    <a:pt x="1340" y="802"/>
                  </a:lnTo>
                  <a:lnTo>
                    <a:pt x="1340" y="811"/>
                  </a:lnTo>
                  <a:lnTo>
                    <a:pt x="1340" y="815"/>
                  </a:lnTo>
                  <a:lnTo>
                    <a:pt x="1340" y="824"/>
                  </a:lnTo>
                  <a:lnTo>
                    <a:pt x="1340" y="829"/>
                  </a:lnTo>
                  <a:lnTo>
                    <a:pt x="1340" y="833"/>
                  </a:lnTo>
                  <a:lnTo>
                    <a:pt x="1340" y="842"/>
                  </a:lnTo>
                  <a:lnTo>
                    <a:pt x="1340" y="846"/>
                  </a:lnTo>
                  <a:lnTo>
                    <a:pt x="1340" y="855"/>
                  </a:lnTo>
                  <a:lnTo>
                    <a:pt x="1340" y="859"/>
                  </a:lnTo>
                  <a:lnTo>
                    <a:pt x="1340" y="864"/>
                  </a:lnTo>
                  <a:lnTo>
                    <a:pt x="1340" y="873"/>
                  </a:lnTo>
                  <a:lnTo>
                    <a:pt x="1340" y="877"/>
                  </a:lnTo>
                  <a:lnTo>
                    <a:pt x="1340" y="886"/>
                  </a:lnTo>
                  <a:lnTo>
                    <a:pt x="1340" y="890"/>
                  </a:lnTo>
                  <a:lnTo>
                    <a:pt x="1340" y="899"/>
                  </a:lnTo>
                  <a:lnTo>
                    <a:pt x="1340" y="904"/>
                  </a:lnTo>
                  <a:lnTo>
                    <a:pt x="1340" y="908"/>
                  </a:lnTo>
                  <a:lnTo>
                    <a:pt x="1340" y="917"/>
                  </a:lnTo>
                  <a:lnTo>
                    <a:pt x="1340" y="921"/>
                  </a:lnTo>
                  <a:lnTo>
                    <a:pt x="1340" y="930"/>
                  </a:lnTo>
                  <a:lnTo>
                    <a:pt x="1340" y="934"/>
                  </a:lnTo>
                  <a:lnTo>
                    <a:pt x="1340" y="943"/>
                  </a:lnTo>
                  <a:lnTo>
                    <a:pt x="1340" y="948"/>
                  </a:lnTo>
                  <a:lnTo>
                    <a:pt x="1340" y="952"/>
                  </a:lnTo>
                  <a:lnTo>
                    <a:pt x="1340" y="961"/>
                  </a:lnTo>
                  <a:lnTo>
                    <a:pt x="1340" y="965"/>
                  </a:lnTo>
                  <a:lnTo>
                    <a:pt x="1340" y="974"/>
                  </a:lnTo>
                  <a:lnTo>
                    <a:pt x="1340" y="979"/>
                  </a:lnTo>
                  <a:lnTo>
                    <a:pt x="1340" y="983"/>
                  </a:lnTo>
                  <a:lnTo>
                    <a:pt x="1340" y="992"/>
                  </a:lnTo>
                  <a:lnTo>
                    <a:pt x="1340" y="996"/>
                  </a:lnTo>
                  <a:lnTo>
                    <a:pt x="1340" y="1005"/>
                  </a:lnTo>
                  <a:lnTo>
                    <a:pt x="1340" y="1009"/>
                  </a:lnTo>
                  <a:lnTo>
                    <a:pt x="1340" y="1018"/>
                  </a:lnTo>
                  <a:lnTo>
                    <a:pt x="1340" y="1023"/>
                  </a:lnTo>
                  <a:lnTo>
                    <a:pt x="1340" y="1027"/>
                  </a:lnTo>
                  <a:lnTo>
                    <a:pt x="1340" y="1036"/>
                  </a:lnTo>
                  <a:lnTo>
                    <a:pt x="1340" y="1040"/>
                  </a:lnTo>
                  <a:lnTo>
                    <a:pt x="1340" y="1049"/>
                  </a:lnTo>
                  <a:lnTo>
                    <a:pt x="1340" y="1053"/>
                  </a:lnTo>
                  <a:lnTo>
                    <a:pt x="1340" y="1062"/>
                  </a:lnTo>
                  <a:lnTo>
                    <a:pt x="1332" y="1062"/>
                  </a:lnTo>
                  <a:lnTo>
                    <a:pt x="1323" y="1062"/>
                  </a:lnTo>
                  <a:lnTo>
                    <a:pt x="1314" y="1062"/>
                  </a:lnTo>
                  <a:lnTo>
                    <a:pt x="1305" y="1062"/>
                  </a:lnTo>
                  <a:lnTo>
                    <a:pt x="1301" y="1062"/>
                  </a:lnTo>
                  <a:lnTo>
                    <a:pt x="1292" y="1062"/>
                  </a:lnTo>
                  <a:lnTo>
                    <a:pt x="1283" y="1062"/>
                  </a:lnTo>
                  <a:lnTo>
                    <a:pt x="1274" y="1062"/>
                  </a:lnTo>
                  <a:lnTo>
                    <a:pt x="1265" y="1062"/>
                  </a:lnTo>
                  <a:lnTo>
                    <a:pt x="1261" y="1062"/>
                  </a:lnTo>
                  <a:lnTo>
                    <a:pt x="1252" y="1062"/>
                  </a:lnTo>
                  <a:lnTo>
                    <a:pt x="1243" y="1062"/>
                  </a:lnTo>
                  <a:lnTo>
                    <a:pt x="1235" y="1062"/>
                  </a:lnTo>
                  <a:lnTo>
                    <a:pt x="1226" y="1062"/>
                  </a:lnTo>
                  <a:lnTo>
                    <a:pt x="1221" y="1062"/>
                  </a:lnTo>
                  <a:lnTo>
                    <a:pt x="1212" y="1062"/>
                  </a:lnTo>
                  <a:lnTo>
                    <a:pt x="1204" y="1062"/>
                  </a:lnTo>
                  <a:lnTo>
                    <a:pt x="1195" y="1062"/>
                  </a:lnTo>
                  <a:lnTo>
                    <a:pt x="1186" y="1062"/>
                  </a:lnTo>
                  <a:lnTo>
                    <a:pt x="1182" y="1062"/>
                  </a:lnTo>
                  <a:lnTo>
                    <a:pt x="1173" y="1062"/>
                  </a:lnTo>
                  <a:lnTo>
                    <a:pt x="1164" y="1062"/>
                  </a:lnTo>
                  <a:lnTo>
                    <a:pt x="1155" y="1062"/>
                  </a:lnTo>
                  <a:lnTo>
                    <a:pt x="1146" y="1062"/>
                  </a:lnTo>
                  <a:lnTo>
                    <a:pt x="1142" y="1062"/>
                  </a:lnTo>
                  <a:lnTo>
                    <a:pt x="1133" y="1062"/>
                  </a:lnTo>
                  <a:lnTo>
                    <a:pt x="1124" y="1062"/>
                  </a:lnTo>
                  <a:lnTo>
                    <a:pt x="1115" y="1062"/>
                  </a:lnTo>
                  <a:lnTo>
                    <a:pt x="1111" y="1062"/>
                  </a:lnTo>
                  <a:lnTo>
                    <a:pt x="1102" y="1062"/>
                  </a:lnTo>
                  <a:lnTo>
                    <a:pt x="1093" y="1062"/>
                  </a:lnTo>
                  <a:lnTo>
                    <a:pt x="1085" y="1062"/>
                  </a:lnTo>
                  <a:lnTo>
                    <a:pt x="1076" y="1062"/>
                  </a:lnTo>
                  <a:lnTo>
                    <a:pt x="1071" y="1062"/>
                  </a:lnTo>
                  <a:lnTo>
                    <a:pt x="1063" y="1062"/>
                  </a:lnTo>
                  <a:lnTo>
                    <a:pt x="1054" y="1062"/>
                  </a:lnTo>
                  <a:lnTo>
                    <a:pt x="1045" y="1062"/>
                  </a:lnTo>
                  <a:lnTo>
                    <a:pt x="1036" y="1062"/>
                  </a:lnTo>
                  <a:lnTo>
                    <a:pt x="1032" y="1062"/>
                  </a:lnTo>
                  <a:lnTo>
                    <a:pt x="1023" y="1062"/>
                  </a:lnTo>
                  <a:lnTo>
                    <a:pt x="1014" y="1062"/>
                  </a:lnTo>
                  <a:lnTo>
                    <a:pt x="1005" y="1062"/>
                  </a:lnTo>
                  <a:lnTo>
                    <a:pt x="996" y="1062"/>
                  </a:lnTo>
                  <a:lnTo>
                    <a:pt x="992" y="1062"/>
                  </a:lnTo>
                  <a:lnTo>
                    <a:pt x="983" y="1062"/>
                  </a:lnTo>
                  <a:lnTo>
                    <a:pt x="974" y="1062"/>
                  </a:lnTo>
                  <a:lnTo>
                    <a:pt x="966" y="1062"/>
                  </a:lnTo>
                  <a:lnTo>
                    <a:pt x="957" y="1062"/>
                  </a:lnTo>
                  <a:lnTo>
                    <a:pt x="952" y="1062"/>
                  </a:lnTo>
                  <a:lnTo>
                    <a:pt x="944" y="1062"/>
                  </a:lnTo>
                  <a:lnTo>
                    <a:pt x="935" y="1062"/>
                  </a:lnTo>
                  <a:lnTo>
                    <a:pt x="926" y="1062"/>
                  </a:lnTo>
                  <a:lnTo>
                    <a:pt x="917" y="1062"/>
                  </a:lnTo>
                  <a:lnTo>
                    <a:pt x="913" y="1062"/>
                  </a:lnTo>
                  <a:lnTo>
                    <a:pt x="904" y="1062"/>
                  </a:lnTo>
                  <a:lnTo>
                    <a:pt x="895" y="1062"/>
                  </a:lnTo>
                  <a:lnTo>
                    <a:pt x="886" y="1062"/>
                  </a:lnTo>
                  <a:lnTo>
                    <a:pt x="882" y="1062"/>
                  </a:lnTo>
                  <a:lnTo>
                    <a:pt x="873" y="1062"/>
                  </a:lnTo>
                  <a:lnTo>
                    <a:pt x="864" y="1062"/>
                  </a:lnTo>
                  <a:lnTo>
                    <a:pt x="855" y="1062"/>
                  </a:lnTo>
                  <a:lnTo>
                    <a:pt x="847" y="1062"/>
                  </a:lnTo>
                  <a:lnTo>
                    <a:pt x="842" y="1062"/>
                  </a:lnTo>
                  <a:lnTo>
                    <a:pt x="833" y="1062"/>
                  </a:lnTo>
                  <a:lnTo>
                    <a:pt x="825" y="1062"/>
                  </a:lnTo>
                  <a:lnTo>
                    <a:pt x="816" y="1062"/>
                  </a:lnTo>
                  <a:lnTo>
                    <a:pt x="807" y="1062"/>
                  </a:lnTo>
                  <a:lnTo>
                    <a:pt x="802" y="1062"/>
                  </a:lnTo>
                  <a:lnTo>
                    <a:pt x="794" y="1062"/>
                  </a:lnTo>
                  <a:lnTo>
                    <a:pt x="785" y="1062"/>
                  </a:lnTo>
                  <a:lnTo>
                    <a:pt x="776" y="1062"/>
                  </a:lnTo>
                  <a:lnTo>
                    <a:pt x="767" y="1062"/>
                  </a:lnTo>
                  <a:lnTo>
                    <a:pt x="763" y="1062"/>
                  </a:lnTo>
                  <a:lnTo>
                    <a:pt x="754" y="1062"/>
                  </a:lnTo>
                  <a:lnTo>
                    <a:pt x="745" y="1062"/>
                  </a:lnTo>
                  <a:lnTo>
                    <a:pt x="736" y="1062"/>
                  </a:lnTo>
                  <a:lnTo>
                    <a:pt x="728" y="1062"/>
                  </a:lnTo>
                  <a:lnTo>
                    <a:pt x="723" y="1062"/>
                  </a:lnTo>
                  <a:lnTo>
                    <a:pt x="714" y="1062"/>
                  </a:lnTo>
                  <a:lnTo>
                    <a:pt x="705" y="1062"/>
                  </a:lnTo>
                  <a:lnTo>
                    <a:pt x="697" y="1062"/>
                  </a:lnTo>
                  <a:lnTo>
                    <a:pt x="688" y="1062"/>
                  </a:lnTo>
                  <a:lnTo>
                    <a:pt x="683" y="1062"/>
                  </a:lnTo>
                  <a:lnTo>
                    <a:pt x="675" y="1062"/>
                  </a:lnTo>
                  <a:lnTo>
                    <a:pt x="666" y="1062"/>
                  </a:lnTo>
                  <a:lnTo>
                    <a:pt x="657" y="1062"/>
                  </a:lnTo>
                  <a:lnTo>
                    <a:pt x="653" y="1062"/>
                  </a:lnTo>
                  <a:lnTo>
                    <a:pt x="644" y="1062"/>
                  </a:lnTo>
                  <a:lnTo>
                    <a:pt x="635" y="1062"/>
                  </a:lnTo>
                  <a:lnTo>
                    <a:pt x="626" y="1062"/>
                  </a:lnTo>
                  <a:lnTo>
                    <a:pt x="617" y="1062"/>
                  </a:lnTo>
                  <a:lnTo>
                    <a:pt x="613" y="1062"/>
                  </a:lnTo>
                  <a:lnTo>
                    <a:pt x="604" y="1062"/>
                  </a:lnTo>
                  <a:lnTo>
                    <a:pt x="595" y="1062"/>
                  </a:lnTo>
                  <a:lnTo>
                    <a:pt x="586" y="1062"/>
                  </a:lnTo>
                  <a:lnTo>
                    <a:pt x="578" y="1062"/>
                  </a:lnTo>
                  <a:lnTo>
                    <a:pt x="573" y="1062"/>
                  </a:lnTo>
                  <a:lnTo>
                    <a:pt x="564" y="1062"/>
                  </a:lnTo>
                  <a:lnTo>
                    <a:pt x="556" y="1062"/>
                  </a:lnTo>
                  <a:lnTo>
                    <a:pt x="547" y="1062"/>
                  </a:lnTo>
                  <a:lnTo>
                    <a:pt x="538" y="1062"/>
                  </a:lnTo>
                  <a:lnTo>
                    <a:pt x="534" y="1062"/>
                  </a:lnTo>
                  <a:lnTo>
                    <a:pt x="525" y="1062"/>
                  </a:lnTo>
                  <a:lnTo>
                    <a:pt x="516" y="1062"/>
                  </a:lnTo>
                  <a:lnTo>
                    <a:pt x="507" y="1062"/>
                  </a:lnTo>
                  <a:lnTo>
                    <a:pt x="498" y="1062"/>
                  </a:lnTo>
                  <a:lnTo>
                    <a:pt x="494" y="1062"/>
                  </a:lnTo>
                  <a:lnTo>
                    <a:pt x="485" y="1062"/>
                  </a:lnTo>
                  <a:lnTo>
                    <a:pt x="476" y="1062"/>
                  </a:lnTo>
                  <a:lnTo>
                    <a:pt x="467" y="1062"/>
                  </a:lnTo>
                  <a:lnTo>
                    <a:pt x="459" y="1062"/>
                  </a:lnTo>
                  <a:lnTo>
                    <a:pt x="454" y="1062"/>
                  </a:lnTo>
                  <a:lnTo>
                    <a:pt x="445" y="1062"/>
                  </a:lnTo>
                  <a:lnTo>
                    <a:pt x="437" y="1062"/>
                  </a:lnTo>
                  <a:lnTo>
                    <a:pt x="428" y="1062"/>
                  </a:lnTo>
                  <a:lnTo>
                    <a:pt x="423" y="1062"/>
                  </a:lnTo>
                  <a:lnTo>
                    <a:pt x="414" y="1062"/>
                  </a:lnTo>
                  <a:lnTo>
                    <a:pt x="406" y="1062"/>
                  </a:lnTo>
                  <a:lnTo>
                    <a:pt x="397" y="1062"/>
                  </a:lnTo>
                  <a:lnTo>
                    <a:pt x="388" y="1062"/>
                  </a:lnTo>
                  <a:lnTo>
                    <a:pt x="384" y="1062"/>
                  </a:lnTo>
                  <a:lnTo>
                    <a:pt x="375" y="1062"/>
                  </a:lnTo>
                  <a:lnTo>
                    <a:pt x="366" y="1062"/>
                  </a:lnTo>
                  <a:lnTo>
                    <a:pt x="357" y="1062"/>
                  </a:lnTo>
                  <a:lnTo>
                    <a:pt x="348" y="1062"/>
                  </a:lnTo>
                  <a:lnTo>
                    <a:pt x="344" y="1062"/>
                  </a:lnTo>
                  <a:lnTo>
                    <a:pt x="335" y="1062"/>
                  </a:lnTo>
                  <a:lnTo>
                    <a:pt x="326" y="1062"/>
                  </a:lnTo>
                  <a:lnTo>
                    <a:pt x="318" y="1062"/>
                  </a:lnTo>
                  <a:lnTo>
                    <a:pt x="309" y="1062"/>
                  </a:lnTo>
                  <a:lnTo>
                    <a:pt x="304" y="1062"/>
                  </a:lnTo>
                  <a:lnTo>
                    <a:pt x="295" y="1062"/>
                  </a:lnTo>
                  <a:lnTo>
                    <a:pt x="287" y="1062"/>
                  </a:lnTo>
                  <a:lnTo>
                    <a:pt x="278" y="1062"/>
                  </a:lnTo>
                  <a:lnTo>
                    <a:pt x="269" y="1062"/>
                  </a:lnTo>
                  <a:lnTo>
                    <a:pt x="265" y="1062"/>
                  </a:lnTo>
                  <a:lnTo>
                    <a:pt x="256" y="1062"/>
                  </a:lnTo>
                  <a:lnTo>
                    <a:pt x="247" y="1062"/>
                  </a:lnTo>
                  <a:lnTo>
                    <a:pt x="238" y="1062"/>
                  </a:lnTo>
                  <a:lnTo>
                    <a:pt x="229" y="1062"/>
                  </a:lnTo>
                  <a:lnTo>
                    <a:pt x="225" y="1062"/>
                  </a:lnTo>
                  <a:lnTo>
                    <a:pt x="216" y="1062"/>
                  </a:lnTo>
                  <a:lnTo>
                    <a:pt x="207" y="1062"/>
                  </a:lnTo>
                  <a:lnTo>
                    <a:pt x="198" y="1062"/>
                  </a:lnTo>
                  <a:lnTo>
                    <a:pt x="194" y="1062"/>
                  </a:lnTo>
                  <a:lnTo>
                    <a:pt x="185" y="1062"/>
                  </a:lnTo>
                  <a:lnTo>
                    <a:pt x="176" y="1062"/>
                  </a:lnTo>
                  <a:lnTo>
                    <a:pt x="168" y="1062"/>
                  </a:lnTo>
                  <a:lnTo>
                    <a:pt x="159" y="1062"/>
                  </a:lnTo>
                  <a:lnTo>
                    <a:pt x="154" y="1062"/>
                  </a:lnTo>
                  <a:lnTo>
                    <a:pt x="146" y="1062"/>
                  </a:lnTo>
                  <a:lnTo>
                    <a:pt x="137" y="1062"/>
                  </a:lnTo>
                  <a:lnTo>
                    <a:pt x="128" y="1062"/>
                  </a:lnTo>
                  <a:lnTo>
                    <a:pt x="119" y="1062"/>
                  </a:lnTo>
                  <a:lnTo>
                    <a:pt x="115" y="1062"/>
                  </a:lnTo>
                  <a:lnTo>
                    <a:pt x="106" y="1062"/>
                  </a:lnTo>
                  <a:lnTo>
                    <a:pt x="97" y="1062"/>
                  </a:lnTo>
                  <a:lnTo>
                    <a:pt x="88" y="1062"/>
                  </a:lnTo>
                  <a:lnTo>
                    <a:pt x="79" y="1062"/>
                  </a:lnTo>
                  <a:lnTo>
                    <a:pt x="75" y="1062"/>
                  </a:lnTo>
                  <a:lnTo>
                    <a:pt x="66" y="1062"/>
                  </a:lnTo>
                  <a:lnTo>
                    <a:pt x="57" y="1062"/>
                  </a:lnTo>
                  <a:lnTo>
                    <a:pt x="49" y="1062"/>
                  </a:lnTo>
                  <a:lnTo>
                    <a:pt x="40" y="1062"/>
                  </a:lnTo>
                  <a:lnTo>
                    <a:pt x="35" y="1062"/>
                  </a:lnTo>
                  <a:lnTo>
                    <a:pt x="27" y="1062"/>
                  </a:lnTo>
                  <a:lnTo>
                    <a:pt x="18" y="1062"/>
                  </a:lnTo>
                  <a:lnTo>
                    <a:pt x="9" y="1062"/>
                  </a:lnTo>
                  <a:lnTo>
                    <a:pt x="4" y="1062"/>
                  </a:lnTo>
                  <a:lnTo>
                    <a:pt x="0" y="1062"/>
                  </a:lnTo>
                  <a:lnTo>
                    <a:pt x="0" y="1053"/>
                  </a:lnTo>
                  <a:lnTo>
                    <a:pt x="0" y="1049"/>
                  </a:lnTo>
                  <a:lnTo>
                    <a:pt x="0" y="1040"/>
                  </a:lnTo>
                  <a:lnTo>
                    <a:pt x="0" y="1036"/>
                  </a:lnTo>
                  <a:lnTo>
                    <a:pt x="0" y="1027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09"/>
                  </a:lnTo>
                  <a:lnTo>
                    <a:pt x="0" y="1005"/>
                  </a:lnTo>
                  <a:lnTo>
                    <a:pt x="0" y="996"/>
                  </a:lnTo>
                  <a:lnTo>
                    <a:pt x="0" y="992"/>
                  </a:lnTo>
                  <a:lnTo>
                    <a:pt x="0" y="983"/>
                  </a:lnTo>
                  <a:lnTo>
                    <a:pt x="0" y="979"/>
                  </a:lnTo>
                  <a:lnTo>
                    <a:pt x="0" y="974"/>
                  </a:lnTo>
                  <a:lnTo>
                    <a:pt x="0" y="965"/>
                  </a:lnTo>
                  <a:lnTo>
                    <a:pt x="0" y="961"/>
                  </a:lnTo>
                  <a:lnTo>
                    <a:pt x="0" y="952"/>
                  </a:lnTo>
                  <a:lnTo>
                    <a:pt x="0" y="948"/>
                  </a:lnTo>
                  <a:lnTo>
                    <a:pt x="0" y="943"/>
                  </a:lnTo>
                  <a:lnTo>
                    <a:pt x="0" y="934"/>
                  </a:lnTo>
                  <a:lnTo>
                    <a:pt x="0" y="930"/>
                  </a:lnTo>
                  <a:lnTo>
                    <a:pt x="0" y="921"/>
                  </a:lnTo>
                  <a:lnTo>
                    <a:pt x="0" y="917"/>
                  </a:lnTo>
                  <a:lnTo>
                    <a:pt x="0" y="908"/>
                  </a:lnTo>
                  <a:lnTo>
                    <a:pt x="0" y="904"/>
                  </a:lnTo>
                  <a:lnTo>
                    <a:pt x="0" y="899"/>
                  </a:lnTo>
                  <a:lnTo>
                    <a:pt x="0" y="890"/>
                  </a:lnTo>
                  <a:lnTo>
                    <a:pt x="0" y="886"/>
                  </a:lnTo>
                  <a:lnTo>
                    <a:pt x="0" y="877"/>
                  </a:lnTo>
                  <a:lnTo>
                    <a:pt x="0" y="873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5"/>
                  </a:lnTo>
                  <a:lnTo>
                    <a:pt x="0" y="846"/>
                  </a:lnTo>
                  <a:lnTo>
                    <a:pt x="0" y="842"/>
                  </a:lnTo>
                  <a:lnTo>
                    <a:pt x="0" y="833"/>
                  </a:lnTo>
                  <a:lnTo>
                    <a:pt x="0" y="829"/>
                  </a:lnTo>
                  <a:lnTo>
                    <a:pt x="0" y="824"/>
                  </a:lnTo>
                  <a:lnTo>
                    <a:pt x="0" y="815"/>
                  </a:lnTo>
                  <a:lnTo>
                    <a:pt x="0" y="811"/>
                  </a:lnTo>
                  <a:lnTo>
                    <a:pt x="0" y="802"/>
                  </a:lnTo>
                  <a:lnTo>
                    <a:pt x="0" y="798"/>
                  </a:lnTo>
                  <a:lnTo>
                    <a:pt x="0" y="789"/>
                  </a:lnTo>
                  <a:lnTo>
                    <a:pt x="0" y="785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58"/>
                  </a:lnTo>
                  <a:lnTo>
                    <a:pt x="0" y="754"/>
                  </a:lnTo>
                  <a:lnTo>
                    <a:pt x="0" y="745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4" y="220"/>
                  </a:lnTo>
                  <a:lnTo>
                    <a:pt x="4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49"/>
            <p:cNvSpPr>
              <a:spLocks/>
            </p:cNvSpPr>
            <p:nvPr/>
          </p:nvSpPr>
          <p:spPr bwMode="auto">
            <a:xfrm>
              <a:off x="1729" y="1435"/>
              <a:ext cx="1340" cy="1062"/>
            </a:xfrm>
            <a:custGeom>
              <a:avLst/>
              <a:gdLst>
                <a:gd name="T0" fmla="*/ 79 w 1340"/>
                <a:gd name="T1" fmla="*/ 0 h 1062"/>
                <a:gd name="T2" fmla="*/ 168 w 1340"/>
                <a:gd name="T3" fmla="*/ 0 h 1062"/>
                <a:gd name="T4" fmla="*/ 256 w 1340"/>
                <a:gd name="T5" fmla="*/ 0 h 1062"/>
                <a:gd name="T6" fmla="*/ 344 w 1340"/>
                <a:gd name="T7" fmla="*/ 0 h 1062"/>
                <a:gd name="T8" fmla="*/ 428 w 1340"/>
                <a:gd name="T9" fmla="*/ 0 h 1062"/>
                <a:gd name="T10" fmla="*/ 516 w 1340"/>
                <a:gd name="T11" fmla="*/ 0 h 1062"/>
                <a:gd name="T12" fmla="*/ 604 w 1340"/>
                <a:gd name="T13" fmla="*/ 0 h 1062"/>
                <a:gd name="T14" fmla="*/ 688 w 1340"/>
                <a:gd name="T15" fmla="*/ 0 h 1062"/>
                <a:gd name="T16" fmla="*/ 776 w 1340"/>
                <a:gd name="T17" fmla="*/ 0 h 1062"/>
                <a:gd name="T18" fmla="*/ 864 w 1340"/>
                <a:gd name="T19" fmla="*/ 0 h 1062"/>
                <a:gd name="T20" fmla="*/ 952 w 1340"/>
                <a:gd name="T21" fmla="*/ 0 h 1062"/>
                <a:gd name="T22" fmla="*/ 1036 w 1340"/>
                <a:gd name="T23" fmla="*/ 0 h 1062"/>
                <a:gd name="T24" fmla="*/ 1124 w 1340"/>
                <a:gd name="T25" fmla="*/ 0 h 1062"/>
                <a:gd name="T26" fmla="*/ 1212 w 1340"/>
                <a:gd name="T27" fmla="*/ 0 h 1062"/>
                <a:gd name="T28" fmla="*/ 1301 w 1340"/>
                <a:gd name="T29" fmla="*/ 0 h 1062"/>
                <a:gd name="T30" fmla="*/ 1340 w 1340"/>
                <a:gd name="T31" fmla="*/ 35 h 1062"/>
                <a:gd name="T32" fmla="*/ 1340 w 1340"/>
                <a:gd name="T33" fmla="*/ 101 h 1062"/>
                <a:gd name="T34" fmla="*/ 1340 w 1340"/>
                <a:gd name="T35" fmla="*/ 172 h 1062"/>
                <a:gd name="T36" fmla="*/ 1340 w 1340"/>
                <a:gd name="T37" fmla="*/ 238 h 1062"/>
                <a:gd name="T38" fmla="*/ 1340 w 1340"/>
                <a:gd name="T39" fmla="*/ 308 h 1062"/>
                <a:gd name="T40" fmla="*/ 1340 w 1340"/>
                <a:gd name="T41" fmla="*/ 379 h 1062"/>
                <a:gd name="T42" fmla="*/ 1340 w 1340"/>
                <a:gd name="T43" fmla="*/ 445 h 1062"/>
                <a:gd name="T44" fmla="*/ 1340 w 1340"/>
                <a:gd name="T45" fmla="*/ 516 h 1062"/>
                <a:gd name="T46" fmla="*/ 1340 w 1340"/>
                <a:gd name="T47" fmla="*/ 586 h 1062"/>
                <a:gd name="T48" fmla="*/ 1340 w 1340"/>
                <a:gd name="T49" fmla="*/ 652 h 1062"/>
                <a:gd name="T50" fmla="*/ 1340 w 1340"/>
                <a:gd name="T51" fmla="*/ 723 h 1062"/>
                <a:gd name="T52" fmla="*/ 1340 w 1340"/>
                <a:gd name="T53" fmla="*/ 789 h 1062"/>
                <a:gd name="T54" fmla="*/ 1340 w 1340"/>
                <a:gd name="T55" fmla="*/ 859 h 1062"/>
                <a:gd name="T56" fmla="*/ 1340 w 1340"/>
                <a:gd name="T57" fmla="*/ 930 h 1062"/>
                <a:gd name="T58" fmla="*/ 1340 w 1340"/>
                <a:gd name="T59" fmla="*/ 996 h 1062"/>
                <a:gd name="T60" fmla="*/ 1340 w 1340"/>
                <a:gd name="T61" fmla="*/ 1062 h 1062"/>
                <a:gd name="T62" fmla="*/ 1252 w 1340"/>
                <a:gd name="T63" fmla="*/ 1062 h 1062"/>
                <a:gd name="T64" fmla="*/ 1164 w 1340"/>
                <a:gd name="T65" fmla="*/ 1062 h 1062"/>
                <a:gd name="T66" fmla="*/ 1076 w 1340"/>
                <a:gd name="T67" fmla="*/ 1062 h 1062"/>
                <a:gd name="T68" fmla="*/ 992 w 1340"/>
                <a:gd name="T69" fmla="*/ 1062 h 1062"/>
                <a:gd name="T70" fmla="*/ 904 w 1340"/>
                <a:gd name="T71" fmla="*/ 1062 h 1062"/>
                <a:gd name="T72" fmla="*/ 816 w 1340"/>
                <a:gd name="T73" fmla="*/ 1062 h 1062"/>
                <a:gd name="T74" fmla="*/ 728 w 1340"/>
                <a:gd name="T75" fmla="*/ 1062 h 1062"/>
                <a:gd name="T76" fmla="*/ 644 w 1340"/>
                <a:gd name="T77" fmla="*/ 1062 h 1062"/>
                <a:gd name="T78" fmla="*/ 556 w 1340"/>
                <a:gd name="T79" fmla="*/ 1062 h 1062"/>
                <a:gd name="T80" fmla="*/ 467 w 1340"/>
                <a:gd name="T81" fmla="*/ 1062 h 1062"/>
                <a:gd name="T82" fmla="*/ 384 w 1340"/>
                <a:gd name="T83" fmla="*/ 1062 h 1062"/>
                <a:gd name="T84" fmla="*/ 295 w 1340"/>
                <a:gd name="T85" fmla="*/ 1062 h 1062"/>
                <a:gd name="T86" fmla="*/ 207 w 1340"/>
                <a:gd name="T87" fmla="*/ 1062 h 1062"/>
                <a:gd name="T88" fmla="*/ 119 w 1340"/>
                <a:gd name="T89" fmla="*/ 1062 h 1062"/>
                <a:gd name="T90" fmla="*/ 35 w 1340"/>
                <a:gd name="T91" fmla="*/ 1062 h 1062"/>
                <a:gd name="T92" fmla="*/ 0 w 1340"/>
                <a:gd name="T93" fmla="*/ 1023 h 1062"/>
                <a:gd name="T94" fmla="*/ 0 w 1340"/>
                <a:gd name="T95" fmla="*/ 952 h 1062"/>
                <a:gd name="T96" fmla="*/ 0 w 1340"/>
                <a:gd name="T97" fmla="*/ 886 h 1062"/>
                <a:gd name="T98" fmla="*/ 0 w 1340"/>
                <a:gd name="T99" fmla="*/ 815 h 1062"/>
                <a:gd name="T100" fmla="*/ 0 w 1340"/>
                <a:gd name="T101" fmla="*/ 745 h 1062"/>
                <a:gd name="T102" fmla="*/ 0 w 1340"/>
                <a:gd name="T103" fmla="*/ 679 h 1062"/>
                <a:gd name="T104" fmla="*/ 0 w 1340"/>
                <a:gd name="T105" fmla="*/ 608 h 1062"/>
                <a:gd name="T106" fmla="*/ 0 w 1340"/>
                <a:gd name="T107" fmla="*/ 542 h 1062"/>
                <a:gd name="T108" fmla="*/ 0 w 1340"/>
                <a:gd name="T109" fmla="*/ 472 h 1062"/>
                <a:gd name="T110" fmla="*/ 0 w 1340"/>
                <a:gd name="T111" fmla="*/ 401 h 1062"/>
                <a:gd name="T112" fmla="*/ 0 w 1340"/>
                <a:gd name="T113" fmla="*/ 335 h 1062"/>
                <a:gd name="T114" fmla="*/ 0 w 1340"/>
                <a:gd name="T115" fmla="*/ 264 h 1062"/>
                <a:gd name="T116" fmla="*/ 0 w 1340"/>
                <a:gd name="T117" fmla="*/ 198 h 1062"/>
                <a:gd name="T118" fmla="*/ 0 w 1340"/>
                <a:gd name="T119" fmla="*/ 128 h 1062"/>
                <a:gd name="T120" fmla="*/ 0 w 1340"/>
                <a:gd name="T121" fmla="*/ 57 h 1062"/>
                <a:gd name="T122" fmla="*/ 4 w 1340"/>
                <a:gd name="T123" fmla="*/ 0 h 106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40"/>
                <a:gd name="T187" fmla="*/ 0 h 1062"/>
                <a:gd name="T188" fmla="*/ 1340 w 1340"/>
                <a:gd name="T189" fmla="*/ 1062 h 106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40" h="1062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5"/>
                  </a:lnTo>
                  <a:lnTo>
                    <a:pt x="1340" y="754"/>
                  </a:lnTo>
                  <a:lnTo>
                    <a:pt x="1340" y="758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5"/>
                  </a:lnTo>
                  <a:lnTo>
                    <a:pt x="1340" y="789"/>
                  </a:lnTo>
                  <a:lnTo>
                    <a:pt x="1340" y="798"/>
                  </a:lnTo>
                  <a:lnTo>
                    <a:pt x="1340" y="802"/>
                  </a:lnTo>
                  <a:lnTo>
                    <a:pt x="1340" y="811"/>
                  </a:lnTo>
                  <a:lnTo>
                    <a:pt x="1340" y="815"/>
                  </a:lnTo>
                  <a:lnTo>
                    <a:pt x="1340" y="824"/>
                  </a:lnTo>
                  <a:lnTo>
                    <a:pt x="1340" y="829"/>
                  </a:lnTo>
                  <a:lnTo>
                    <a:pt x="1340" y="833"/>
                  </a:lnTo>
                  <a:lnTo>
                    <a:pt x="1340" y="842"/>
                  </a:lnTo>
                  <a:lnTo>
                    <a:pt x="1340" y="846"/>
                  </a:lnTo>
                  <a:lnTo>
                    <a:pt x="1340" y="855"/>
                  </a:lnTo>
                  <a:lnTo>
                    <a:pt x="1340" y="859"/>
                  </a:lnTo>
                  <a:lnTo>
                    <a:pt x="1340" y="864"/>
                  </a:lnTo>
                  <a:lnTo>
                    <a:pt x="1340" y="873"/>
                  </a:lnTo>
                  <a:lnTo>
                    <a:pt x="1340" y="877"/>
                  </a:lnTo>
                  <a:lnTo>
                    <a:pt x="1340" y="886"/>
                  </a:lnTo>
                  <a:lnTo>
                    <a:pt x="1340" y="890"/>
                  </a:lnTo>
                  <a:lnTo>
                    <a:pt x="1340" y="899"/>
                  </a:lnTo>
                  <a:lnTo>
                    <a:pt x="1340" y="904"/>
                  </a:lnTo>
                  <a:lnTo>
                    <a:pt x="1340" y="908"/>
                  </a:lnTo>
                  <a:lnTo>
                    <a:pt x="1340" y="917"/>
                  </a:lnTo>
                  <a:lnTo>
                    <a:pt x="1340" y="921"/>
                  </a:lnTo>
                  <a:lnTo>
                    <a:pt x="1340" y="930"/>
                  </a:lnTo>
                  <a:lnTo>
                    <a:pt x="1340" y="934"/>
                  </a:lnTo>
                  <a:lnTo>
                    <a:pt x="1340" y="943"/>
                  </a:lnTo>
                  <a:lnTo>
                    <a:pt x="1340" y="948"/>
                  </a:lnTo>
                  <a:lnTo>
                    <a:pt x="1340" y="952"/>
                  </a:lnTo>
                  <a:lnTo>
                    <a:pt x="1340" y="961"/>
                  </a:lnTo>
                  <a:lnTo>
                    <a:pt x="1340" y="965"/>
                  </a:lnTo>
                  <a:lnTo>
                    <a:pt x="1340" y="974"/>
                  </a:lnTo>
                  <a:lnTo>
                    <a:pt x="1340" y="979"/>
                  </a:lnTo>
                  <a:lnTo>
                    <a:pt x="1340" y="983"/>
                  </a:lnTo>
                  <a:lnTo>
                    <a:pt x="1340" y="992"/>
                  </a:lnTo>
                  <a:lnTo>
                    <a:pt x="1340" y="996"/>
                  </a:lnTo>
                  <a:lnTo>
                    <a:pt x="1340" y="1005"/>
                  </a:lnTo>
                  <a:lnTo>
                    <a:pt x="1340" y="1009"/>
                  </a:lnTo>
                  <a:lnTo>
                    <a:pt x="1340" y="1018"/>
                  </a:lnTo>
                  <a:lnTo>
                    <a:pt x="1340" y="1023"/>
                  </a:lnTo>
                  <a:lnTo>
                    <a:pt x="1340" y="1027"/>
                  </a:lnTo>
                  <a:lnTo>
                    <a:pt x="1340" y="1036"/>
                  </a:lnTo>
                  <a:lnTo>
                    <a:pt x="1340" y="1040"/>
                  </a:lnTo>
                  <a:lnTo>
                    <a:pt x="1340" y="1049"/>
                  </a:lnTo>
                  <a:lnTo>
                    <a:pt x="1340" y="1053"/>
                  </a:lnTo>
                  <a:lnTo>
                    <a:pt x="1340" y="1062"/>
                  </a:lnTo>
                  <a:lnTo>
                    <a:pt x="1332" y="1062"/>
                  </a:lnTo>
                  <a:lnTo>
                    <a:pt x="1323" y="1062"/>
                  </a:lnTo>
                  <a:lnTo>
                    <a:pt x="1314" y="1062"/>
                  </a:lnTo>
                  <a:lnTo>
                    <a:pt x="1305" y="1062"/>
                  </a:lnTo>
                  <a:lnTo>
                    <a:pt x="1301" y="1062"/>
                  </a:lnTo>
                  <a:lnTo>
                    <a:pt x="1292" y="1062"/>
                  </a:lnTo>
                  <a:lnTo>
                    <a:pt x="1283" y="1062"/>
                  </a:lnTo>
                  <a:lnTo>
                    <a:pt x="1274" y="1062"/>
                  </a:lnTo>
                  <a:lnTo>
                    <a:pt x="1265" y="1062"/>
                  </a:lnTo>
                  <a:lnTo>
                    <a:pt x="1261" y="1062"/>
                  </a:lnTo>
                  <a:lnTo>
                    <a:pt x="1252" y="1062"/>
                  </a:lnTo>
                  <a:lnTo>
                    <a:pt x="1243" y="1062"/>
                  </a:lnTo>
                  <a:lnTo>
                    <a:pt x="1235" y="1062"/>
                  </a:lnTo>
                  <a:lnTo>
                    <a:pt x="1226" y="1062"/>
                  </a:lnTo>
                  <a:lnTo>
                    <a:pt x="1221" y="1062"/>
                  </a:lnTo>
                  <a:lnTo>
                    <a:pt x="1212" y="1062"/>
                  </a:lnTo>
                  <a:lnTo>
                    <a:pt x="1204" y="1062"/>
                  </a:lnTo>
                  <a:lnTo>
                    <a:pt x="1195" y="1062"/>
                  </a:lnTo>
                  <a:lnTo>
                    <a:pt x="1186" y="1062"/>
                  </a:lnTo>
                  <a:lnTo>
                    <a:pt x="1182" y="1062"/>
                  </a:lnTo>
                  <a:lnTo>
                    <a:pt x="1173" y="1062"/>
                  </a:lnTo>
                  <a:lnTo>
                    <a:pt x="1164" y="1062"/>
                  </a:lnTo>
                  <a:lnTo>
                    <a:pt x="1155" y="1062"/>
                  </a:lnTo>
                  <a:lnTo>
                    <a:pt x="1146" y="1062"/>
                  </a:lnTo>
                  <a:lnTo>
                    <a:pt x="1142" y="1062"/>
                  </a:lnTo>
                  <a:lnTo>
                    <a:pt x="1133" y="1062"/>
                  </a:lnTo>
                  <a:lnTo>
                    <a:pt x="1124" y="1062"/>
                  </a:lnTo>
                  <a:lnTo>
                    <a:pt x="1115" y="1062"/>
                  </a:lnTo>
                  <a:lnTo>
                    <a:pt x="1111" y="1062"/>
                  </a:lnTo>
                  <a:lnTo>
                    <a:pt x="1102" y="1062"/>
                  </a:lnTo>
                  <a:lnTo>
                    <a:pt x="1093" y="1062"/>
                  </a:lnTo>
                  <a:lnTo>
                    <a:pt x="1085" y="1062"/>
                  </a:lnTo>
                  <a:lnTo>
                    <a:pt x="1076" y="1062"/>
                  </a:lnTo>
                  <a:lnTo>
                    <a:pt x="1071" y="1062"/>
                  </a:lnTo>
                  <a:lnTo>
                    <a:pt x="1063" y="1062"/>
                  </a:lnTo>
                  <a:lnTo>
                    <a:pt x="1054" y="1062"/>
                  </a:lnTo>
                  <a:lnTo>
                    <a:pt x="1045" y="1062"/>
                  </a:lnTo>
                  <a:lnTo>
                    <a:pt x="1036" y="1062"/>
                  </a:lnTo>
                  <a:lnTo>
                    <a:pt x="1032" y="1062"/>
                  </a:lnTo>
                  <a:lnTo>
                    <a:pt x="1023" y="1062"/>
                  </a:lnTo>
                  <a:lnTo>
                    <a:pt x="1014" y="1062"/>
                  </a:lnTo>
                  <a:lnTo>
                    <a:pt x="1005" y="1062"/>
                  </a:lnTo>
                  <a:lnTo>
                    <a:pt x="996" y="1062"/>
                  </a:lnTo>
                  <a:lnTo>
                    <a:pt x="992" y="1062"/>
                  </a:lnTo>
                  <a:lnTo>
                    <a:pt x="983" y="1062"/>
                  </a:lnTo>
                  <a:lnTo>
                    <a:pt x="974" y="1062"/>
                  </a:lnTo>
                  <a:lnTo>
                    <a:pt x="966" y="1062"/>
                  </a:lnTo>
                  <a:lnTo>
                    <a:pt x="957" y="1062"/>
                  </a:lnTo>
                  <a:lnTo>
                    <a:pt x="952" y="1062"/>
                  </a:lnTo>
                  <a:lnTo>
                    <a:pt x="944" y="1062"/>
                  </a:lnTo>
                  <a:lnTo>
                    <a:pt x="935" y="1062"/>
                  </a:lnTo>
                  <a:lnTo>
                    <a:pt x="926" y="1062"/>
                  </a:lnTo>
                  <a:lnTo>
                    <a:pt x="917" y="1062"/>
                  </a:lnTo>
                  <a:lnTo>
                    <a:pt x="913" y="1062"/>
                  </a:lnTo>
                  <a:lnTo>
                    <a:pt x="904" y="1062"/>
                  </a:lnTo>
                  <a:lnTo>
                    <a:pt x="895" y="1062"/>
                  </a:lnTo>
                  <a:lnTo>
                    <a:pt x="886" y="1062"/>
                  </a:lnTo>
                  <a:lnTo>
                    <a:pt x="882" y="1062"/>
                  </a:lnTo>
                  <a:lnTo>
                    <a:pt x="873" y="1062"/>
                  </a:lnTo>
                  <a:lnTo>
                    <a:pt x="864" y="1062"/>
                  </a:lnTo>
                  <a:lnTo>
                    <a:pt x="855" y="1062"/>
                  </a:lnTo>
                  <a:lnTo>
                    <a:pt x="847" y="1062"/>
                  </a:lnTo>
                  <a:lnTo>
                    <a:pt x="842" y="1062"/>
                  </a:lnTo>
                  <a:lnTo>
                    <a:pt x="833" y="1062"/>
                  </a:lnTo>
                  <a:lnTo>
                    <a:pt x="825" y="1062"/>
                  </a:lnTo>
                  <a:lnTo>
                    <a:pt x="816" y="1062"/>
                  </a:lnTo>
                  <a:lnTo>
                    <a:pt x="807" y="1062"/>
                  </a:lnTo>
                  <a:lnTo>
                    <a:pt x="802" y="1062"/>
                  </a:lnTo>
                  <a:lnTo>
                    <a:pt x="794" y="1062"/>
                  </a:lnTo>
                  <a:lnTo>
                    <a:pt x="785" y="1062"/>
                  </a:lnTo>
                  <a:lnTo>
                    <a:pt x="776" y="1062"/>
                  </a:lnTo>
                  <a:lnTo>
                    <a:pt x="767" y="1062"/>
                  </a:lnTo>
                  <a:lnTo>
                    <a:pt x="763" y="1062"/>
                  </a:lnTo>
                  <a:lnTo>
                    <a:pt x="754" y="1062"/>
                  </a:lnTo>
                  <a:lnTo>
                    <a:pt x="745" y="1062"/>
                  </a:lnTo>
                  <a:lnTo>
                    <a:pt x="736" y="1062"/>
                  </a:lnTo>
                  <a:lnTo>
                    <a:pt x="728" y="1062"/>
                  </a:lnTo>
                  <a:lnTo>
                    <a:pt x="723" y="1062"/>
                  </a:lnTo>
                  <a:lnTo>
                    <a:pt x="714" y="1062"/>
                  </a:lnTo>
                  <a:lnTo>
                    <a:pt x="705" y="1062"/>
                  </a:lnTo>
                  <a:lnTo>
                    <a:pt x="697" y="1062"/>
                  </a:lnTo>
                  <a:lnTo>
                    <a:pt x="688" y="1062"/>
                  </a:lnTo>
                  <a:lnTo>
                    <a:pt x="683" y="1062"/>
                  </a:lnTo>
                  <a:lnTo>
                    <a:pt x="675" y="1062"/>
                  </a:lnTo>
                  <a:lnTo>
                    <a:pt x="666" y="1062"/>
                  </a:lnTo>
                  <a:lnTo>
                    <a:pt x="657" y="1062"/>
                  </a:lnTo>
                  <a:lnTo>
                    <a:pt x="653" y="1062"/>
                  </a:lnTo>
                  <a:lnTo>
                    <a:pt x="644" y="1062"/>
                  </a:lnTo>
                  <a:lnTo>
                    <a:pt x="635" y="1062"/>
                  </a:lnTo>
                  <a:lnTo>
                    <a:pt x="626" y="1062"/>
                  </a:lnTo>
                  <a:lnTo>
                    <a:pt x="617" y="1062"/>
                  </a:lnTo>
                  <a:lnTo>
                    <a:pt x="613" y="1062"/>
                  </a:lnTo>
                  <a:lnTo>
                    <a:pt x="604" y="1062"/>
                  </a:lnTo>
                  <a:lnTo>
                    <a:pt x="595" y="1062"/>
                  </a:lnTo>
                  <a:lnTo>
                    <a:pt x="586" y="1062"/>
                  </a:lnTo>
                  <a:lnTo>
                    <a:pt x="578" y="1062"/>
                  </a:lnTo>
                  <a:lnTo>
                    <a:pt x="573" y="1062"/>
                  </a:lnTo>
                  <a:lnTo>
                    <a:pt x="564" y="1062"/>
                  </a:lnTo>
                  <a:lnTo>
                    <a:pt x="556" y="1062"/>
                  </a:lnTo>
                  <a:lnTo>
                    <a:pt x="547" y="1062"/>
                  </a:lnTo>
                  <a:lnTo>
                    <a:pt x="538" y="1062"/>
                  </a:lnTo>
                  <a:lnTo>
                    <a:pt x="534" y="1062"/>
                  </a:lnTo>
                  <a:lnTo>
                    <a:pt x="525" y="1062"/>
                  </a:lnTo>
                  <a:lnTo>
                    <a:pt x="516" y="1062"/>
                  </a:lnTo>
                  <a:lnTo>
                    <a:pt x="507" y="1062"/>
                  </a:lnTo>
                  <a:lnTo>
                    <a:pt x="498" y="1062"/>
                  </a:lnTo>
                  <a:lnTo>
                    <a:pt x="494" y="1062"/>
                  </a:lnTo>
                  <a:lnTo>
                    <a:pt x="485" y="1062"/>
                  </a:lnTo>
                  <a:lnTo>
                    <a:pt x="476" y="1062"/>
                  </a:lnTo>
                  <a:lnTo>
                    <a:pt x="467" y="1062"/>
                  </a:lnTo>
                  <a:lnTo>
                    <a:pt x="459" y="1062"/>
                  </a:lnTo>
                  <a:lnTo>
                    <a:pt x="454" y="1062"/>
                  </a:lnTo>
                  <a:lnTo>
                    <a:pt x="445" y="1062"/>
                  </a:lnTo>
                  <a:lnTo>
                    <a:pt x="437" y="1062"/>
                  </a:lnTo>
                  <a:lnTo>
                    <a:pt x="428" y="1062"/>
                  </a:lnTo>
                  <a:lnTo>
                    <a:pt x="423" y="1062"/>
                  </a:lnTo>
                  <a:lnTo>
                    <a:pt x="414" y="1062"/>
                  </a:lnTo>
                  <a:lnTo>
                    <a:pt x="406" y="1062"/>
                  </a:lnTo>
                  <a:lnTo>
                    <a:pt x="397" y="1062"/>
                  </a:lnTo>
                  <a:lnTo>
                    <a:pt x="388" y="1062"/>
                  </a:lnTo>
                  <a:lnTo>
                    <a:pt x="384" y="1062"/>
                  </a:lnTo>
                  <a:lnTo>
                    <a:pt x="375" y="1062"/>
                  </a:lnTo>
                  <a:lnTo>
                    <a:pt x="366" y="1062"/>
                  </a:lnTo>
                  <a:lnTo>
                    <a:pt x="357" y="1062"/>
                  </a:lnTo>
                  <a:lnTo>
                    <a:pt x="348" y="1062"/>
                  </a:lnTo>
                  <a:lnTo>
                    <a:pt x="344" y="1062"/>
                  </a:lnTo>
                  <a:lnTo>
                    <a:pt x="335" y="1062"/>
                  </a:lnTo>
                  <a:lnTo>
                    <a:pt x="326" y="1062"/>
                  </a:lnTo>
                  <a:lnTo>
                    <a:pt x="318" y="1062"/>
                  </a:lnTo>
                  <a:lnTo>
                    <a:pt x="309" y="1062"/>
                  </a:lnTo>
                  <a:lnTo>
                    <a:pt x="304" y="1062"/>
                  </a:lnTo>
                  <a:lnTo>
                    <a:pt x="295" y="1062"/>
                  </a:lnTo>
                  <a:lnTo>
                    <a:pt x="287" y="1062"/>
                  </a:lnTo>
                  <a:lnTo>
                    <a:pt x="278" y="1062"/>
                  </a:lnTo>
                  <a:lnTo>
                    <a:pt x="269" y="1062"/>
                  </a:lnTo>
                  <a:lnTo>
                    <a:pt x="265" y="1062"/>
                  </a:lnTo>
                  <a:lnTo>
                    <a:pt x="256" y="1062"/>
                  </a:lnTo>
                  <a:lnTo>
                    <a:pt x="247" y="1062"/>
                  </a:lnTo>
                  <a:lnTo>
                    <a:pt x="238" y="1062"/>
                  </a:lnTo>
                  <a:lnTo>
                    <a:pt x="229" y="1062"/>
                  </a:lnTo>
                  <a:lnTo>
                    <a:pt x="225" y="1062"/>
                  </a:lnTo>
                  <a:lnTo>
                    <a:pt x="216" y="1062"/>
                  </a:lnTo>
                  <a:lnTo>
                    <a:pt x="207" y="1062"/>
                  </a:lnTo>
                  <a:lnTo>
                    <a:pt x="198" y="1062"/>
                  </a:lnTo>
                  <a:lnTo>
                    <a:pt x="194" y="1062"/>
                  </a:lnTo>
                  <a:lnTo>
                    <a:pt x="185" y="1062"/>
                  </a:lnTo>
                  <a:lnTo>
                    <a:pt x="176" y="1062"/>
                  </a:lnTo>
                  <a:lnTo>
                    <a:pt x="168" y="1062"/>
                  </a:lnTo>
                  <a:lnTo>
                    <a:pt x="159" y="1062"/>
                  </a:lnTo>
                  <a:lnTo>
                    <a:pt x="154" y="1062"/>
                  </a:lnTo>
                  <a:lnTo>
                    <a:pt x="146" y="1062"/>
                  </a:lnTo>
                  <a:lnTo>
                    <a:pt x="137" y="1062"/>
                  </a:lnTo>
                  <a:lnTo>
                    <a:pt x="128" y="1062"/>
                  </a:lnTo>
                  <a:lnTo>
                    <a:pt x="119" y="1062"/>
                  </a:lnTo>
                  <a:lnTo>
                    <a:pt x="115" y="1062"/>
                  </a:lnTo>
                  <a:lnTo>
                    <a:pt x="106" y="1062"/>
                  </a:lnTo>
                  <a:lnTo>
                    <a:pt x="97" y="1062"/>
                  </a:lnTo>
                  <a:lnTo>
                    <a:pt x="88" y="1062"/>
                  </a:lnTo>
                  <a:lnTo>
                    <a:pt x="79" y="1062"/>
                  </a:lnTo>
                  <a:lnTo>
                    <a:pt x="75" y="1062"/>
                  </a:lnTo>
                  <a:lnTo>
                    <a:pt x="66" y="1062"/>
                  </a:lnTo>
                  <a:lnTo>
                    <a:pt x="57" y="1062"/>
                  </a:lnTo>
                  <a:lnTo>
                    <a:pt x="49" y="1062"/>
                  </a:lnTo>
                  <a:lnTo>
                    <a:pt x="40" y="1062"/>
                  </a:lnTo>
                  <a:lnTo>
                    <a:pt x="35" y="1062"/>
                  </a:lnTo>
                  <a:lnTo>
                    <a:pt x="27" y="1062"/>
                  </a:lnTo>
                  <a:lnTo>
                    <a:pt x="18" y="1062"/>
                  </a:lnTo>
                  <a:lnTo>
                    <a:pt x="9" y="1062"/>
                  </a:lnTo>
                  <a:lnTo>
                    <a:pt x="4" y="1062"/>
                  </a:lnTo>
                  <a:lnTo>
                    <a:pt x="0" y="1062"/>
                  </a:lnTo>
                  <a:lnTo>
                    <a:pt x="0" y="1053"/>
                  </a:lnTo>
                  <a:lnTo>
                    <a:pt x="0" y="1049"/>
                  </a:lnTo>
                  <a:lnTo>
                    <a:pt x="0" y="1040"/>
                  </a:lnTo>
                  <a:lnTo>
                    <a:pt x="0" y="1036"/>
                  </a:lnTo>
                  <a:lnTo>
                    <a:pt x="0" y="1027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09"/>
                  </a:lnTo>
                  <a:lnTo>
                    <a:pt x="0" y="1005"/>
                  </a:lnTo>
                  <a:lnTo>
                    <a:pt x="0" y="996"/>
                  </a:lnTo>
                  <a:lnTo>
                    <a:pt x="0" y="992"/>
                  </a:lnTo>
                  <a:lnTo>
                    <a:pt x="0" y="983"/>
                  </a:lnTo>
                  <a:lnTo>
                    <a:pt x="0" y="979"/>
                  </a:lnTo>
                  <a:lnTo>
                    <a:pt x="0" y="974"/>
                  </a:lnTo>
                  <a:lnTo>
                    <a:pt x="0" y="965"/>
                  </a:lnTo>
                  <a:lnTo>
                    <a:pt x="0" y="961"/>
                  </a:lnTo>
                  <a:lnTo>
                    <a:pt x="0" y="952"/>
                  </a:lnTo>
                  <a:lnTo>
                    <a:pt x="0" y="948"/>
                  </a:lnTo>
                  <a:lnTo>
                    <a:pt x="0" y="943"/>
                  </a:lnTo>
                  <a:lnTo>
                    <a:pt x="0" y="934"/>
                  </a:lnTo>
                  <a:lnTo>
                    <a:pt x="0" y="930"/>
                  </a:lnTo>
                  <a:lnTo>
                    <a:pt x="0" y="921"/>
                  </a:lnTo>
                  <a:lnTo>
                    <a:pt x="0" y="917"/>
                  </a:lnTo>
                  <a:lnTo>
                    <a:pt x="0" y="908"/>
                  </a:lnTo>
                  <a:lnTo>
                    <a:pt x="0" y="904"/>
                  </a:lnTo>
                  <a:lnTo>
                    <a:pt x="0" y="899"/>
                  </a:lnTo>
                  <a:lnTo>
                    <a:pt x="0" y="890"/>
                  </a:lnTo>
                  <a:lnTo>
                    <a:pt x="0" y="886"/>
                  </a:lnTo>
                  <a:lnTo>
                    <a:pt x="0" y="877"/>
                  </a:lnTo>
                  <a:lnTo>
                    <a:pt x="0" y="873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5"/>
                  </a:lnTo>
                  <a:lnTo>
                    <a:pt x="0" y="846"/>
                  </a:lnTo>
                  <a:lnTo>
                    <a:pt x="0" y="842"/>
                  </a:lnTo>
                  <a:lnTo>
                    <a:pt x="0" y="833"/>
                  </a:lnTo>
                  <a:lnTo>
                    <a:pt x="0" y="829"/>
                  </a:lnTo>
                  <a:lnTo>
                    <a:pt x="0" y="824"/>
                  </a:lnTo>
                  <a:lnTo>
                    <a:pt x="0" y="815"/>
                  </a:lnTo>
                  <a:lnTo>
                    <a:pt x="0" y="811"/>
                  </a:lnTo>
                  <a:lnTo>
                    <a:pt x="0" y="802"/>
                  </a:lnTo>
                  <a:lnTo>
                    <a:pt x="0" y="798"/>
                  </a:lnTo>
                  <a:lnTo>
                    <a:pt x="0" y="789"/>
                  </a:lnTo>
                  <a:lnTo>
                    <a:pt x="0" y="785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58"/>
                  </a:lnTo>
                  <a:lnTo>
                    <a:pt x="0" y="754"/>
                  </a:lnTo>
                  <a:lnTo>
                    <a:pt x="0" y="745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4" y="220"/>
                  </a:lnTo>
                  <a:lnTo>
                    <a:pt x="4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50"/>
            <p:cNvSpPr>
              <a:spLocks/>
            </p:cNvSpPr>
            <p:nvPr/>
          </p:nvSpPr>
          <p:spPr bwMode="auto">
            <a:xfrm>
              <a:off x="1729" y="1691"/>
              <a:ext cx="1340" cy="806"/>
            </a:xfrm>
            <a:custGeom>
              <a:avLst/>
              <a:gdLst>
                <a:gd name="T0" fmla="*/ 75 w 1340"/>
                <a:gd name="T1" fmla="*/ 0 h 806"/>
                <a:gd name="T2" fmla="*/ 154 w 1340"/>
                <a:gd name="T3" fmla="*/ 0 h 806"/>
                <a:gd name="T4" fmla="*/ 229 w 1340"/>
                <a:gd name="T5" fmla="*/ 0 h 806"/>
                <a:gd name="T6" fmla="*/ 309 w 1340"/>
                <a:gd name="T7" fmla="*/ 0 h 806"/>
                <a:gd name="T8" fmla="*/ 388 w 1340"/>
                <a:gd name="T9" fmla="*/ 0 h 806"/>
                <a:gd name="T10" fmla="*/ 467 w 1340"/>
                <a:gd name="T11" fmla="*/ 0 h 806"/>
                <a:gd name="T12" fmla="*/ 547 w 1340"/>
                <a:gd name="T13" fmla="*/ 0 h 806"/>
                <a:gd name="T14" fmla="*/ 626 w 1340"/>
                <a:gd name="T15" fmla="*/ 0 h 806"/>
                <a:gd name="T16" fmla="*/ 705 w 1340"/>
                <a:gd name="T17" fmla="*/ 0 h 806"/>
                <a:gd name="T18" fmla="*/ 785 w 1340"/>
                <a:gd name="T19" fmla="*/ 0 h 806"/>
                <a:gd name="T20" fmla="*/ 864 w 1340"/>
                <a:gd name="T21" fmla="*/ 0 h 806"/>
                <a:gd name="T22" fmla="*/ 944 w 1340"/>
                <a:gd name="T23" fmla="*/ 0 h 806"/>
                <a:gd name="T24" fmla="*/ 1023 w 1340"/>
                <a:gd name="T25" fmla="*/ 0 h 806"/>
                <a:gd name="T26" fmla="*/ 1102 w 1340"/>
                <a:gd name="T27" fmla="*/ 0 h 806"/>
                <a:gd name="T28" fmla="*/ 1182 w 1340"/>
                <a:gd name="T29" fmla="*/ 0 h 806"/>
                <a:gd name="T30" fmla="*/ 1261 w 1340"/>
                <a:gd name="T31" fmla="*/ 0 h 806"/>
                <a:gd name="T32" fmla="*/ 1340 w 1340"/>
                <a:gd name="T33" fmla="*/ 0 h 806"/>
                <a:gd name="T34" fmla="*/ 1340 w 1340"/>
                <a:gd name="T35" fmla="*/ 61 h 806"/>
                <a:gd name="T36" fmla="*/ 1340 w 1340"/>
                <a:gd name="T37" fmla="*/ 123 h 806"/>
                <a:gd name="T38" fmla="*/ 1340 w 1340"/>
                <a:gd name="T39" fmla="*/ 185 h 806"/>
                <a:gd name="T40" fmla="*/ 1340 w 1340"/>
                <a:gd name="T41" fmla="*/ 246 h 806"/>
                <a:gd name="T42" fmla="*/ 1340 w 1340"/>
                <a:gd name="T43" fmla="*/ 308 h 806"/>
                <a:gd name="T44" fmla="*/ 1340 w 1340"/>
                <a:gd name="T45" fmla="*/ 374 h 806"/>
                <a:gd name="T46" fmla="*/ 1340 w 1340"/>
                <a:gd name="T47" fmla="*/ 436 h 806"/>
                <a:gd name="T48" fmla="*/ 1340 w 1340"/>
                <a:gd name="T49" fmla="*/ 498 h 806"/>
                <a:gd name="T50" fmla="*/ 1340 w 1340"/>
                <a:gd name="T51" fmla="*/ 559 h 806"/>
                <a:gd name="T52" fmla="*/ 1340 w 1340"/>
                <a:gd name="T53" fmla="*/ 621 h 806"/>
                <a:gd name="T54" fmla="*/ 1340 w 1340"/>
                <a:gd name="T55" fmla="*/ 687 h 806"/>
                <a:gd name="T56" fmla="*/ 1340 w 1340"/>
                <a:gd name="T57" fmla="*/ 749 h 806"/>
                <a:gd name="T58" fmla="*/ 1340 w 1340"/>
                <a:gd name="T59" fmla="*/ 806 h 806"/>
                <a:gd name="T60" fmla="*/ 1261 w 1340"/>
                <a:gd name="T61" fmla="*/ 806 h 806"/>
                <a:gd name="T62" fmla="*/ 1182 w 1340"/>
                <a:gd name="T63" fmla="*/ 806 h 806"/>
                <a:gd name="T64" fmla="*/ 1102 w 1340"/>
                <a:gd name="T65" fmla="*/ 806 h 806"/>
                <a:gd name="T66" fmla="*/ 1023 w 1340"/>
                <a:gd name="T67" fmla="*/ 806 h 806"/>
                <a:gd name="T68" fmla="*/ 944 w 1340"/>
                <a:gd name="T69" fmla="*/ 806 h 806"/>
                <a:gd name="T70" fmla="*/ 864 w 1340"/>
                <a:gd name="T71" fmla="*/ 806 h 806"/>
                <a:gd name="T72" fmla="*/ 785 w 1340"/>
                <a:gd name="T73" fmla="*/ 806 h 806"/>
                <a:gd name="T74" fmla="*/ 705 w 1340"/>
                <a:gd name="T75" fmla="*/ 806 h 806"/>
                <a:gd name="T76" fmla="*/ 626 w 1340"/>
                <a:gd name="T77" fmla="*/ 806 h 806"/>
                <a:gd name="T78" fmla="*/ 547 w 1340"/>
                <a:gd name="T79" fmla="*/ 806 h 806"/>
                <a:gd name="T80" fmla="*/ 467 w 1340"/>
                <a:gd name="T81" fmla="*/ 806 h 806"/>
                <a:gd name="T82" fmla="*/ 388 w 1340"/>
                <a:gd name="T83" fmla="*/ 806 h 806"/>
                <a:gd name="T84" fmla="*/ 309 w 1340"/>
                <a:gd name="T85" fmla="*/ 806 h 806"/>
                <a:gd name="T86" fmla="*/ 229 w 1340"/>
                <a:gd name="T87" fmla="*/ 806 h 806"/>
                <a:gd name="T88" fmla="*/ 154 w 1340"/>
                <a:gd name="T89" fmla="*/ 806 h 806"/>
                <a:gd name="T90" fmla="*/ 75 w 1340"/>
                <a:gd name="T91" fmla="*/ 806 h 806"/>
                <a:gd name="T92" fmla="*/ 0 w 1340"/>
                <a:gd name="T93" fmla="*/ 806 h 806"/>
                <a:gd name="T94" fmla="*/ 0 w 1340"/>
                <a:gd name="T95" fmla="*/ 740 h 806"/>
                <a:gd name="T96" fmla="*/ 0 w 1340"/>
                <a:gd name="T97" fmla="*/ 678 h 806"/>
                <a:gd name="T98" fmla="*/ 0 w 1340"/>
                <a:gd name="T99" fmla="*/ 617 h 806"/>
                <a:gd name="T100" fmla="*/ 0 w 1340"/>
                <a:gd name="T101" fmla="*/ 555 h 806"/>
                <a:gd name="T102" fmla="*/ 0 w 1340"/>
                <a:gd name="T103" fmla="*/ 489 h 806"/>
                <a:gd name="T104" fmla="*/ 0 w 1340"/>
                <a:gd name="T105" fmla="*/ 427 h 806"/>
                <a:gd name="T106" fmla="*/ 0 w 1340"/>
                <a:gd name="T107" fmla="*/ 365 h 806"/>
                <a:gd name="T108" fmla="*/ 0 w 1340"/>
                <a:gd name="T109" fmla="*/ 304 h 806"/>
                <a:gd name="T110" fmla="*/ 0 w 1340"/>
                <a:gd name="T111" fmla="*/ 242 h 806"/>
                <a:gd name="T112" fmla="*/ 0 w 1340"/>
                <a:gd name="T113" fmla="*/ 176 h 806"/>
                <a:gd name="T114" fmla="*/ 0 w 1340"/>
                <a:gd name="T115" fmla="*/ 114 h 806"/>
                <a:gd name="T116" fmla="*/ 0 w 1340"/>
                <a:gd name="T117" fmla="*/ 52 h 80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40"/>
                <a:gd name="T178" fmla="*/ 0 h 806"/>
                <a:gd name="T179" fmla="*/ 1340 w 1340"/>
                <a:gd name="T180" fmla="*/ 806 h 80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40" h="80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8"/>
                  </a:lnTo>
                  <a:lnTo>
                    <a:pt x="1340" y="17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39"/>
                  </a:lnTo>
                  <a:lnTo>
                    <a:pt x="1340" y="48"/>
                  </a:lnTo>
                  <a:lnTo>
                    <a:pt x="1340" y="52"/>
                  </a:lnTo>
                  <a:lnTo>
                    <a:pt x="1340" y="61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3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23"/>
                  </a:lnTo>
                  <a:lnTo>
                    <a:pt x="1340" y="127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8"/>
                  </a:lnTo>
                  <a:lnTo>
                    <a:pt x="1340" y="167"/>
                  </a:lnTo>
                  <a:lnTo>
                    <a:pt x="1340" y="171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2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42"/>
                  </a:lnTo>
                  <a:lnTo>
                    <a:pt x="1340" y="246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7"/>
                  </a:lnTo>
                  <a:lnTo>
                    <a:pt x="1340" y="286"/>
                  </a:lnTo>
                  <a:lnTo>
                    <a:pt x="1340" y="290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1"/>
                  </a:lnTo>
                  <a:lnTo>
                    <a:pt x="1340" y="330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2"/>
                  </a:lnTo>
                  <a:lnTo>
                    <a:pt x="1340" y="361"/>
                  </a:lnTo>
                  <a:lnTo>
                    <a:pt x="1340" y="365"/>
                  </a:lnTo>
                  <a:lnTo>
                    <a:pt x="1340" y="374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6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6"/>
                  </a:lnTo>
                  <a:lnTo>
                    <a:pt x="1340" y="440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1"/>
                  </a:lnTo>
                  <a:lnTo>
                    <a:pt x="1340" y="480"/>
                  </a:lnTo>
                  <a:lnTo>
                    <a:pt x="1340" y="484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5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5"/>
                  </a:lnTo>
                  <a:lnTo>
                    <a:pt x="1340" y="559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0"/>
                  </a:lnTo>
                  <a:lnTo>
                    <a:pt x="1340" y="599"/>
                  </a:lnTo>
                  <a:lnTo>
                    <a:pt x="1340" y="603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4"/>
                  </a:lnTo>
                  <a:lnTo>
                    <a:pt x="1340" y="643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5"/>
                  </a:lnTo>
                  <a:lnTo>
                    <a:pt x="1340" y="674"/>
                  </a:lnTo>
                  <a:lnTo>
                    <a:pt x="1340" y="678"/>
                  </a:lnTo>
                  <a:lnTo>
                    <a:pt x="1340" y="687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09"/>
                  </a:lnTo>
                  <a:lnTo>
                    <a:pt x="1340" y="718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40" y="753"/>
                  </a:lnTo>
                  <a:lnTo>
                    <a:pt x="1340" y="762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4"/>
                  </a:lnTo>
                  <a:lnTo>
                    <a:pt x="1340" y="793"/>
                  </a:lnTo>
                  <a:lnTo>
                    <a:pt x="1340" y="797"/>
                  </a:lnTo>
                  <a:lnTo>
                    <a:pt x="1340" y="806"/>
                  </a:lnTo>
                  <a:lnTo>
                    <a:pt x="1332" y="806"/>
                  </a:lnTo>
                  <a:lnTo>
                    <a:pt x="1323" y="806"/>
                  </a:lnTo>
                  <a:lnTo>
                    <a:pt x="1314" y="806"/>
                  </a:lnTo>
                  <a:lnTo>
                    <a:pt x="1305" y="806"/>
                  </a:lnTo>
                  <a:lnTo>
                    <a:pt x="1301" y="806"/>
                  </a:lnTo>
                  <a:lnTo>
                    <a:pt x="1292" y="806"/>
                  </a:lnTo>
                  <a:lnTo>
                    <a:pt x="1283" y="806"/>
                  </a:lnTo>
                  <a:lnTo>
                    <a:pt x="1274" y="806"/>
                  </a:lnTo>
                  <a:lnTo>
                    <a:pt x="1265" y="806"/>
                  </a:lnTo>
                  <a:lnTo>
                    <a:pt x="1261" y="806"/>
                  </a:lnTo>
                  <a:lnTo>
                    <a:pt x="1252" y="806"/>
                  </a:lnTo>
                  <a:lnTo>
                    <a:pt x="1243" y="806"/>
                  </a:lnTo>
                  <a:lnTo>
                    <a:pt x="1235" y="806"/>
                  </a:lnTo>
                  <a:lnTo>
                    <a:pt x="1226" y="806"/>
                  </a:lnTo>
                  <a:lnTo>
                    <a:pt x="1221" y="806"/>
                  </a:lnTo>
                  <a:lnTo>
                    <a:pt x="1212" y="806"/>
                  </a:lnTo>
                  <a:lnTo>
                    <a:pt x="1204" y="806"/>
                  </a:lnTo>
                  <a:lnTo>
                    <a:pt x="1195" y="806"/>
                  </a:lnTo>
                  <a:lnTo>
                    <a:pt x="1186" y="806"/>
                  </a:lnTo>
                  <a:lnTo>
                    <a:pt x="1182" y="806"/>
                  </a:lnTo>
                  <a:lnTo>
                    <a:pt x="1173" y="806"/>
                  </a:lnTo>
                  <a:lnTo>
                    <a:pt x="1164" y="806"/>
                  </a:lnTo>
                  <a:lnTo>
                    <a:pt x="1155" y="806"/>
                  </a:lnTo>
                  <a:lnTo>
                    <a:pt x="1146" y="806"/>
                  </a:lnTo>
                  <a:lnTo>
                    <a:pt x="1142" y="806"/>
                  </a:lnTo>
                  <a:lnTo>
                    <a:pt x="1133" y="806"/>
                  </a:lnTo>
                  <a:lnTo>
                    <a:pt x="1124" y="806"/>
                  </a:lnTo>
                  <a:lnTo>
                    <a:pt x="1115" y="806"/>
                  </a:lnTo>
                  <a:lnTo>
                    <a:pt x="1111" y="806"/>
                  </a:lnTo>
                  <a:lnTo>
                    <a:pt x="1102" y="806"/>
                  </a:lnTo>
                  <a:lnTo>
                    <a:pt x="1093" y="806"/>
                  </a:lnTo>
                  <a:lnTo>
                    <a:pt x="1085" y="806"/>
                  </a:lnTo>
                  <a:lnTo>
                    <a:pt x="1076" y="806"/>
                  </a:lnTo>
                  <a:lnTo>
                    <a:pt x="1071" y="806"/>
                  </a:lnTo>
                  <a:lnTo>
                    <a:pt x="1063" y="806"/>
                  </a:lnTo>
                  <a:lnTo>
                    <a:pt x="1054" y="806"/>
                  </a:lnTo>
                  <a:lnTo>
                    <a:pt x="1045" y="806"/>
                  </a:lnTo>
                  <a:lnTo>
                    <a:pt x="1036" y="806"/>
                  </a:lnTo>
                  <a:lnTo>
                    <a:pt x="1032" y="806"/>
                  </a:lnTo>
                  <a:lnTo>
                    <a:pt x="1023" y="806"/>
                  </a:lnTo>
                  <a:lnTo>
                    <a:pt x="1014" y="806"/>
                  </a:lnTo>
                  <a:lnTo>
                    <a:pt x="1005" y="806"/>
                  </a:lnTo>
                  <a:lnTo>
                    <a:pt x="996" y="806"/>
                  </a:lnTo>
                  <a:lnTo>
                    <a:pt x="992" y="806"/>
                  </a:lnTo>
                  <a:lnTo>
                    <a:pt x="983" y="806"/>
                  </a:lnTo>
                  <a:lnTo>
                    <a:pt x="974" y="806"/>
                  </a:lnTo>
                  <a:lnTo>
                    <a:pt x="966" y="806"/>
                  </a:lnTo>
                  <a:lnTo>
                    <a:pt x="957" y="806"/>
                  </a:lnTo>
                  <a:lnTo>
                    <a:pt x="952" y="806"/>
                  </a:lnTo>
                  <a:lnTo>
                    <a:pt x="944" y="806"/>
                  </a:lnTo>
                  <a:lnTo>
                    <a:pt x="935" y="806"/>
                  </a:lnTo>
                  <a:lnTo>
                    <a:pt x="926" y="806"/>
                  </a:lnTo>
                  <a:lnTo>
                    <a:pt x="917" y="806"/>
                  </a:lnTo>
                  <a:lnTo>
                    <a:pt x="913" y="806"/>
                  </a:lnTo>
                  <a:lnTo>
                    <a:pt x="904" y="806"/>
                  </a:lnTo>
                  <a:lnTo>
                    <a:pt x="895" y="806"/>
                  </a:lnTo>
                  <a:lnTo>
                    <a:pt x="886" y="806"/>
                  </a:lnTo>
                  <a:lnTo>
                    <a:pt x="882" y="806"/>
                  </a:lnTo>
                  <a:lnTo>
                    <a:pt x="873" y="806"/>
                  </a:lnTo>
                  <a:lnTo>
                    <a:pt x="864" y="806"/>
                  </a:lnTo>
                  <a:lnTo>
                    <a:pt x="855" y="806"/>
                  </a:lnTo>
                  <a:lnTo>
                    <a:pt x="847" y="806"/>
                  </a:lnTo>
                  <a:lnTo>
                    <a:pt x="842" y="806"/>
                  </a:lnTo>
                  <a:lnTo>
                    <a:pt x="833" y="806"/>
                  </a:lnTo>
                  <a:lnTo>
                    <a:pt x="825" y="806"/>
                  </a:lnTo>
                  <a:lnTo>
                    <a:pt x="816" y="806"/>
                  </a:lnTo>
                  <a:lnTo>
                    <a:pt x="807" y="806"/>
                  </a:lnTo>
                  <a:lnTo>
                    <a:pt x="802" y="806"/>
                  </a:lnTo>
                  <a:lnTo>
                    <a:pt x="794" y="806"/>
                  </a:lnTo>
                  <a:lnTo>
                    <a:pt x="785" y="806"/>
                  </a:lnTo>
                  <a:lnTo>
                    <a:pt x="776" y="806"/>
                  </a:lnTo>
                  <a:lnTo>
                    <a:pt x="767" y="806"/>
                  </a:lnTo>
                  <a:lnTo>
                    <a:pt x="763" y="806"/>
                  </a:lnTo>
                  <a:lnTo>
                    <a:pt x="754" y="806"/>
                  </a:lnTo>
                  <a:lnTo>
                    <a:pt x="745" y="806"/>
                  </a:lnTo>
                  <a:lnTo>
                    <a:pt x="736" y="806"/>
                  </a:lnTo>
                  <a:lnTo>
                    <a:pt x="728" y="806"/>
                  </a:lnTo>
                  <a:lnTo>
                    <a:pt x="723" y="806"/>
                  </a:lnTo>
                  <a:lnTo>
                    <a:pt x="714" y="806"/>
                  </a:lnTo>
                  <a:lnTo>
                    <a:pt x="705" y="806"/>
                  </a:lnTo>
                  <a:lnTo>
                    <a:pt x="697" y="806"/>
                  </a:lnTo>
                  <a:lnTo>
                    <a:pt x="688" y="806"/>
                  </a:lnTo>
                  <a:lnTo>
                    <a:pt x="683" y="806"/>
                  </a:lnTo>
                  <a:lnTo>
                    <a:pt x="675" y="806"/>
                  </a:lnTo>
                  <a:lnTo>
                    <a:pt x="666" y="806"/>
                  </a:lnTo>
                  <a:lnTo>
                    <a:pt x="657" y="806"/>
                  </a:lnTo>
                  <a:lnTo>
                    <a:pt x="653" y="806"/>
                  </a:lnTo>
                  <a:lnTo>
                    <a:pt x="644" y="806"/>
                  </a:lnTo>
                  <a:lnTo>
                    <a:pt x="635" y="806"/>
                  </a:lnTo>
                  <a:lnTo>
                    <a:pt x="626" y="806"/>
                  </a:lnTo>
                  <a:lnTo>
                    <a:pt x="617" y="806"/>
                  </a:lnTo>
                  <a:lnTo>
                    <a:pt x="613" y="806"/>
                  </a:lnTo>
                  <a:lnTo>
                    <a:pt x="604" y="806"/>
                  </a:lnTo>
                  <a:lnTo>
                    <a:pt x="595" y="806"/>
                  </a:lnTo>
                  <a:lnTo>
                    <a:pt x="586" y="806"/>
                  </a:lnTo>
                  <a:lnTo>
                    <a:pt x="578" y="806"/>
                  </a:lnTo>
                  <a:lnTo>
                    <a:pt x="573" y="806"/>
                  </a:lnTo>
                  <a:lnTo>
                    <a:pt x="564" y="806"/>
                  </a:lnTo>
                  <a:lnTo>
                    <a:pt x="556" y="806"/>
                  </a:lnTo>
                  <a:lnTo>
                    <a:pt x="547" y="806"/>
                  </a:lnTo>
                  <a:lnTo>
                    <a:pt x="538" y="806"/>
                  </a:lnTo>
                  <a:lnTo>
                    <a:pt x="534" y="806"/>
                  </a:lnTo>
                  <a:lnTo>
                    <a:pt x="525" y="806"/>
                  </a:lnTo>
                  <a:lnTo>
                    <a:pt x="516" y="806"/>
                  </a:lnTo>
                  <a:lnTo>
                    <a:pt x="507" y="806"/>
                  </a:lnTo>
                  <a:lnTo>
                    <a:pt x="498" y="806"/>
                  </a:lnTo>
                  <a:lnTo>
                    <a:pt x="494" y="806"/>
                  </a:lnTo>
                  <a:lnTo>
                    <a:pt x="485" y="806"/>
                  </a:lnTo>
                  <a:lnTo>
                    <a:pt x="476" y="806"/>
                  </a:lnTo>
                  <a:lnTo>
                    <a:pt x="467" y="806"/>
                  </a:lnTo>
                  <a:lnTo>
                    <a:pt x="459" y="806"/>
                  </a:lnTo>
                  <a:lnTo>
                    <a:pt x="454" y="806"/>
                  </a:lnTo>
                  <a:lnTo>
                    <a:pt x="445" y="806"/>
                  </a:lnTo>
                  <a:lnTo>
                    <a:pt x="437" y="806"/>
                  </a:lnTo>
                  <a:lnTo>
                    <a:pt x="428" y="806"/>
                  </a:lnTo>
                  <a:lnTo>
                    <a:pt x="423" y="806"/>
                  </a:lnTo>
                  <a:lnTo>
                    <a:pt x="414" y="806"/>
                  </a:lnTo>
                  <a:lnTo>
                    <a:pt x="406" y="806"/>
                  </a:lnTo>
                  <a:lnTo>
                    <a:pt x="397" y="806"/>
                  </a:lnTo>
                  <a:lnTo>
                    <a:pt x="388" y="806"/>
                  </a:lnTo>
                  <a:lnTo>
                    <a:pt x="384" y="806"/>
                  </a:lnTo>
                  <a:lnTo>
                    <a:pt x="375" y="806"/>
                  </a:lnTo>
                  <a:lnTo>
                    <a:pt x="366" y="806"/>
                  </a:lnTo>
                  <a:lnTo>
                    <a:pt x="357" y="806"/>
                  </a:lnTo>
                  <a:lnTo>
                    <a:pt x="348" y="806"/>
                  </a:lnTo>
                  <a:lnTo>
                    <a:pt x="344" y="806"/>
                  </a:lnTo>
                  <a:lnTo>
                    <a:pt x="335" y="806"/>
                  </a:lnTo>
                  <a:lnTo>
                    <a:pt x="326" y="806"/>
                  </a:lnTo>
                  <a:lnTo>
                    <a:pt x="318" y="806"/>
                  </a:lnTo>
                  <a:lnTo>
                    <a:pt x="309" y="806"/>
                  </a:lnTo>
                  <a:lnTo>
                    <a:pt x="304" y="806"/>
                  </a:lnTo>
                  <a:lnTo>
                    <a:pt x="295" y="806"/>
                  </a:lnTo>
                  <a:lnTo>
                    <a:pt x="287" y="806"/>
                  </a:lnTo>
                  <a:lnTo>
                    <a:pt x="278" y="806"/>
                  </a:lnTo>
                  <a:lnTo>
                    <a:pt x="269" y="806"/>
                  </a:lnTo>
                  <a:lnTo>
                    <a:pt x="265" y="806"/>
                  </a:lnTo>
                  <a:lnTo>
                    <a:pt x="256" y="806"/>
                  </a:lnTo>
                  <a:lnTo>
                    <a:pt x="247" y="806"/>
                  </a:lnTo>
                  <a:lnTo>
                    <a:pt x="238" y="806"/>
                  </a:lnTo>
                  <a:lnTo>
                    <a:pt x="229" y="806"/>
                  </a:lnTo>
                  <a:lnTo>
                    <a:pt x="225" y="806"/>
                  </a:lnTo>
                  <a:lnTo>
                    <a:pt x="216" y="806"/>
                  </a:lnTo>
                  <a:lnTo>
                    <a:pt x="207" y="806"/>
                  </a:lnTo>
                  <a:lnTo>
                    <a:pt x="198" y="806"/>
                  </a:lnTo>
                  <a:lnTo>
                    <a:pt x="194" y="806"/>
                  </a:lnTo>
                  <a:lnTo>
                    <a:pt x="185" y="806"/>
                  </a:lnTo>
                  <a:lnTo>
                    <a:pt x="176" y="806"/>
                  </a:lnTo>
                  <a:lnTo>
                    <a:pt x="168" y="806"/>
                  </a:lnTo>
                  <a:lnTo>
                    <a:pt x="159" y="806"/>
                  </a:lnTo>
                  <a:lnTo>
                    <a:pt x="154" y="806"/>
                  </a:lnTo>
                  <a:lnTo>
                    <a:pt x="146" y="806"/>
                  </a:lnTo>
                  <a:lnTo>
                    <a:pt x="137" y="806"/>
                  </a:lnTo>
                  <a:lnTo>
                    <a:pt x="128" y="806"/>
                  </a:lnTo>
                  <a:lnTo>
                    <a:pt x="119" y="806"/>
                  </a:lnTo>
                  <a:lnTo>
                    <a:pt x="115" y="806"/>
                  </a:lnTo>
                  <a:lnTo>
                    <a:pt x="106" y="806"/>
                  </a:lnTo>
                  <a:lnTo>
                    <a:pt x="97" y="806"/>
                  </a:lnTo>
                  <a:lnTo>
                    <a:pt x="88" y="806"/>
                  </a:lnTo>
                  <a:lnTo>
                    <a:pt x="79" y="806"/>
                  </a:lnTo>
                  <a:lnTo>
                    <a:pt x="75" y="806"/>
                  </a:lnTo>
                  <a:lnTo>
                    <a:pt x="66" y="806"/>
                  </a:lnTo>
                  <a:lnTo>
                    <a:pt x="57" y="806"/>
                  </a:lnTo>
                  <a:lnTo>
                    <a:pt x="49" y="806"/>
                  </a:lnTo>
                  <a:lnTo>
                    <a:pt x="40" y="806"/>
                  </a:lnTo>
                  <a:lnTo>
                    <a:pt x="35" y="806"/>
                  </a:lnTo>
                  <a:lnTo>
                    <a:pt x="27" y="806"/>
                  </a:lnTo>
                  <a:lnTo>
                    <a:pt x="18" y="806"/>
                  </a:lnTo>
                  <a:lnTo>
                    <a:pt x="9" y="806"/>
                  </a:lnTo>
                  <a:lnTo>
                    <a:pt x="4" y="806"/>
                  </a:lnTo>
                  <a:lnTo>
                    <a:pt x="0" y="806"/>
                  </a:lnTo>
                  <a:lnTo>
                    <a:pt x="0" y="797"/>
                  </a:lnTo>
                  <a:lnTo>
                    <a:pt x="0" y="793"/>
                  </a:lnTo>
                  <a:lnTo>
                    <a:pt x="0" y="784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62"/>
                  </a:lnTo>
                  <a:lnTo>
                    <a:pt x="0" y="753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8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7"/>
                  </a:lnTo>
                  <a:lnTo>
                    <a:pt x="0" y="678"/>
                  </a:lnTo>
                  <a:lnTo>
                    <a:pt x="0" y="674"/>
                  </a:lnTo>
                  <a:lnTo>
                    <a:pt x="0" y="665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43"/>
                  </a:lnTo>
                  <a:lnTo>
                    <a:pt x="0" y="634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3"/>
                  </a:lnTo>
                  <a:lnTo>
                    <a:pt x="0" y="599"/>
                  </a:lnTo>
                  <a:lnTo>
                    <a:pt x="0" y="590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15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4"/>
                  </a:lnTo>
                  <a:lnTo>
                    <a:pt x="0" y="480"/>
                  </a:lnTo>
                  <a:lnTo>
                    <a:pt x="0" y="471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0"/>
                  </a:lnTo>
                  <a:lnTo>
                    <a:pt x="0" y="436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4"/>
                  </a:lnTo>
                  <a:lnTo>
                    <a:pt x="0" y="365"/>
                  </a:lnTo>
                  <a:lnTo>
                    <a:pt x="0" y="361"/>
                  </a:lnTo>
                  <a:lnTo>
                    <a:pt x="0" y="352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30"/>
                  </a:lnTo>
                  <a:lnTo>
                    <a:pt x="0" y="321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0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46"/>
                  </a:lnTo>
                  <a:lnTo>
                    <a:pt x="0" y="242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2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1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3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61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39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Freeform 51"/>
            <p:cNvSpPr>
              <a:spLocks/>
            </p:cNvSpPr>
            <p:nvPr/>
          </p:nvSpPr>
          <p:spPr bwMode="auto">
            <a:xfrm>
              <a:off x="1729" y="1691"/>
              <a:ext cx="1340" cy="806"/>
            </a:xfrm>
            <a:custGeom>
              <a:avLst/>
              <a:gdLst>
                <a:gd name="T0" fmla="*/ 75 w 1340"/>
                <a:gd name="T1" fmla="*/ 0 h 806"/>
                <a:gd name="T2" fmla="*/ 154 w 1340"/>
                <a:gd name="T3" fmla="*/ 0 h 806"/>
                <a:gd name="T4" fmla="*/ 229 w 1340"/>
                <a:gd name="T5" fmla="*/ 0 h 806"/>
                <a:gd name="T6" fmla="*/ 309 w 1340"/>
                <a:gd name="T7" fmla="*/ 0 h 806"/>
                <a:gd name="T8" fmla="*/ 388 w 1340"/>
                <a:gd name="T9" fmla="*/ 0 h 806"/>
                <a:gd name="T10" fmla="*/ 467 w 1340"/>
                <a:gd name="T11" fmla="*/ 0 h 806"/>
                <a:gd name="T12" fmla="*/ 547 w 1340"/>
                <a:gd name="T13" fmla="*/ 0 h 806"/>
                <a:gd name="T14" fmla="*/ 626 w 1340"/>
                <a:gd name="T15" fmla="*/ 0 h 806"/>
                <a:gd name="T16" fmla="*/ 705 w 1340"/>
                <a:gd name="T17" fmla="*/ 0 h 806"/>
                <a:gd name="T18" fmla="*/ 785 w 1340"/>
                <a:gd name="T19" fmla="*/ 0 h 806"/>
                <a:gd name="T20" fmla="*/ 864 w 1340"/>
                <a:gd name="T21" fmla="*/ 0 h 806"/>
                <a:gd name="T22" fmla="*/ 944 w 1340"/>
                <a:gd name="T23" fmla="*/ 0 h 806"/>
                <a:gd name="T24" fmla="*/ 1023 w 1340"/>
                <a:gd name="T25" fmla="*/ 0 h 806"/>
                <a:gd name="T26" fmla="*/ 1102 w 1340"/>
                <a:gd name="T27" fmla="*/ 0 h 806"/>
                <a:gd name="T28" fmla="*/ 1182 w 1340"/>
                <a:gd name="T29" fmla="*/ 0 h 806"/>
                <a:gd name="T30" fmla="*/ 1261 w 1340"/>
                <a:gd name="T31" fmla="*/ 0 h 806"/>
                <a:gd name="T32" fmla="*/ 1340 w 1340"/>
                <a:gd name="T33" fmla="*/ 0 h 806"/>
                <a:gd name="T34" fmla="*/ 1340 w 1340"/>
                <a:gd name="T35" fmla="*/ 61 h 806"/>
                <a:gd name="T36" fmla="*/ 1340 w 1340"/>
                <a:gd name="T37" fmla="*/ 123 h 806"/>
                <a:gd name="T38" fmla="*/ 1340 w 1340"/>
                <a:gd name="T39" fmla="*/ 185 h 806"/>
                <a:gd name="T40" fmla="*/ 1340 w 1340"/>
                <a:gd name="T41" fmla="*/ 246 h 806"/>
                <a:gd name="T42" fmla="*/ 1340 w 1340"/>
                <a:gd name="T43" fmla="*/ 308 h 806"/>
                <a:gd name="T44" fmla="*/ 1340 w 1340"/>
                <a:gd name="T45" fmla="*/ 374 h 806"/>
                <a:gd name="T46" fmla="*/ 1340 w 1340"/>
                <a:gd name="T47" fmla="*/ 436 h 806"/>
                <a:gd name="T48" fmla="*/ 1340 w 1340"/>
                <a:gd name="T49" fmla="*/ 498 h 806"/>
                <a:gd name="T50" fmla="*/ 1340 w 1340"/>
                <a:gd name="T51" fmla="*/ 559 h 806"/>
                <a:gd name="T52" fmla="*/ 1340 w 1340"/>
                <a:gd name="T53" fmla="*/ 621 h 806"/>
                <a:gd name="T54" fmla="*/ 1340 w 1340"/>
                <a:gd name="T55" fmla="*/ 687 h 806"/>
                <a:gd name="T56" fmla="*/ 1340 w 1340"/>
                <a:gd name="T57" fmla="*/ 749 h 806"/>
                <a:gd name="T58" fmla="*/ 1340 w 1340"/>
                <a:gd name="T59" fmla="*/ 806 h 806"/>
                <a:gd name="T60" fmla="*/ 1261 w 1340"/>
                <a:gd name="T61" fmla="*/ 806 h 806"/>
                <a:gd name="T62" fmla="*/ 1182 w 1340"/>
                <a:gd name="T63" fmla="*/ 806 h 806"/>
                <a:gd name="T64" fmla="*/ 1102 w 1340"/>
                <a:gd name="T65" fmla="*/ 806 h 806"/>
                <a:gd name="T66" fmla="*/ 1023 w 1340"/>
                <a:gd name="T67" fmla="*/ 806 h 806"/>
                <a:gd name="T68" fmla="*/ 944 w 1340"/>
                <a:gd name="T69" fmla="*/ 806 h 806"/>
                <a:gd name="T70" fmla="*/ 864 w 1340"/>
                <a:gd name="T71" fmla="*/ 806 h 806"/>
                <a:gd name="T72" fmla="*/ 785 w 1340"/>
                <a:gd name="T73" fmla="*/ 806 h 806"/>
                <a:gd name="T74" fmla="*/ 705 w 1340"/>
                <a:gd name="T75" fmla="*/ 806 h 806"/>
                <a:gd name="T76" fmla="*/ 626 w 1340"/>
                <a:gd name="T77" fmla="*/ 806 h 806"/>
                <a:gd name="T78" fmla="*/ 547 w 1340"/>
                <a:gd name="T79" fmla="*/ 806 h 806"/>
                <a:gd name="T80" fmla="*/ 467 w 1340"/>
                <a:gd name="T81" fmla="*/ 806 h 806"/>
                <a:gd name="T82" fmla="*/ 388 w 1340"/>
                <a:gd name="T83" fmla="*/ 806 h 806"/>
                <a:gd name="T84" fmla="*/ 309 w 1340"/>
                <a:gd name="T85" fmla="*/ 806 h 806"/>
                <a:gd name="T86" fmla="*/ 229 w 1340"/>
                <a:gd name="T87" fmla="*/ 806 h 806"/>
                <a:gd name="T88" fmla="*/ 154 w 1340"/>
                <a:gd name="T89" fmla="*/ 806 h 806"/>
                <a:gd name="T90" fmla="*/ 75 w 1340"/>
                <a:gd name="T91" fmla="*/ 806 h 806"/>
                <a:gd name="T92" fmla="*/ 0 w 1340"/>
                <a:gd name="T93" fmla="*/ 806 h 806"/>
                <a:gd name="T94" fmla="*/ 0 w 1340"/>
                <a:gd name="T95" fmla="*/ 740 h 806"/>
                <a:gd name="T96" fmla="*/ 0 w 1340"/>
                <a:gd name="T97" fmla="*/ 678 h 806"/>
                <a:gd name="T98" fmla="*/ 0 w 1340"/>
                <a:gd name="T99" fmla="*/ 617 h 806"/>
                <a:gd name="T100" fmla="*/ 0 w 1340"/>
                <a:gd name="T101" fmla="*/ 555 h 806"/>
                <a:gd name="T102" fmla="*/ 0 w 1340"/>
                <a:gd name="T103" fmla="*/ 489 h 806"/>
                <a:gd name="T104" fmla="*/ 0 w 1340"/>
                <a:gd name="T105" fmla="*/ 427 h 806"/>
                <a:gd name="T106" fmla="*/ 0 w 1340"/>
                <a:gd name="T107" fmla="*/ 365 h 806"/>
                <a:gd name="T108" fmla="*/ 0 w 1340"/>
                <a:gd name="T109" fmla="*/ 304 h 806"/>
                <a:gd name="T110" fmla="*/ 0 w 1340"/>
                <a:gd name="T111" fmla="*/ 242 h 806"/>
                <a:gd name="T112" fmla="*/ 0 w 1340"/>
                <a:gd name="T113" fmla="*/ 176 h 806"/>
                <a:gd name="T114" fmla="*/ 0 w 1340"/>
                <a:gd name="T115" fmla="*/ 114 h 806"/>
                <a:gd name="T116" fmla="*/ 0 w 1340"/>
                <a:gd name="T117" fmla="*/ 52 h 806"/>
                <a:gd name="T118" fmla="*/ 4 w 1340"/>
                <a:gd name="T119" fmla="*/ 0 h 80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40"/>
                <a:gd name="T181" fmla="*/ 0 h 806"/>
                <a:gd name="T182" fmla="*/ 1340 w 1340"/>
                <a:gd name="T183" fmla="*/ 806 h 80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40" h="80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8"/>
                  </a:lnTo>
                  <a:lnTo>
                    <a:pt x="1340" y="17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39"/>
                  </a:lnTo>
                  <a:lnTo>
                    <a:pt x="1340" y="48"/>
                  </a:lnTo>
                  <a:lnTo>
                    <a:pt x="1340" y="52"/>
                  </a:lnTo>
                  <a:lnTo>
                    <a:pt x="1340" y="61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3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23"/>
                  </a:lnTo>
                  <a:lnTo>
                    <a:pt x="1340" y="127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8"/>
                  </a:lnTo>
                  <a:lnTo>
                    <a:pt x="1340" y="167"/>
                  </a:lnTo>
                  <a:lnTo>
                    <a:pt x="1340" y="171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2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42"/>
                  </a:lnTo>
                  <a:lnTo>
                    <a:pt x="1340" y="246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7"/>
                  </a:lnTo>
                  <a:lnTo>
                    <a:pt x="1340" y="286"/>
                  </a:lnTo>
                  <a:lnTo>
                    <a:pt x="1340" y="290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1"/>
                  </a:lnTo>
                  <a:lnTo>
                    <a:pt x="1340" y="330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2"/>
                  </a:lnTo>
                  <a:lnTo>
                    <a:pt x="1340" y="361"/>
                  </a:lnTo>
                  <a:lnTo>
                    <a:pt x="1340" y="365"/>
                  </a:lnTo>
                  <a:lnTo>
                    <a:pt x="1340" y="374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6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6"/>
                  </a:lnTo>
                  <a:lnTo>
                    <a:pt x="1340" y="440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1"/>
                  </a:lnTo>
                  <a:lnTo>
                    <a:pt x="1340" y="480"/>
                  </a:lnTo>
                  <a:lnTo>
                    <a:pt x="1340" y="484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5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5"/>
                  </a:lnTo>
                  <a:lnTo>
                    <a:pt x="1340" y="559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0"/>
                  </a:lnTo>
                  <a:lnTo>
                    <a:pt x="1340" y="599"/>
                  </a:lnTo>
                  <a:lnTo>
                    <a:pt x="1340" y="603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4"/>
                  </a:lnTo>
                  <a:lnTo>
                    <a:pt x="1340" y="643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5"/>
                  </a:lnTo>
                  <a:lnTo>
                    <a:pt x="1340" y="674"/>
                  </a:lnTo>
                  <a:lnTo>
                    <a:pt x="1340" y="678"/>
                  </a:lnTo>
                  <a:lnTo>
                    <a:pt x="1340" y="687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09"/>
                  </a:lnTo>
                  <a:lnTo>
                    <a:pt x="1340" y="718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40" y="753"/>
                  </a:lnTo>
                  <a:lnTo>
                    <a:pt x="1340" y="762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4"/>
                  </a:lnTo>
                  <a:lnTo>
                    <a:pt x="1340" y="793"/>
                  </a:lnTo>
                  <a:lnTo>
                    <a:pt x="1340" y="797"/>
                  </a:lnTo>
                  <a:lnTo>
                    <a:pt x="1340" y="806"/>
                  </a:lnTo>
                  <a:lnTo>
                    <a:pt x="1332" y="806"/>
                  </a:lnTo>
                  <a:lnTo>
                    <a:pt x="1323" y="806"/>
                  </a:lnTo>
                  <a:lnTo>
                    <a:pt x="1314" y="806"/>
                  </a:lnTo>
                  <a:lnTo>
                    <a:pt x="1305" y="806"/>
                  </a:lnTo>
                  <a:lnTo>
                    <a:pt x="1301" y="806"/>
                  </a:lnTo>
                  <a:lnTo>
                    <a:pt x="1292" y="806"/>
                  </a:lnTo>
                  <a:lnTo>
                    <a:pt x="1283" y="806"/>
                  </a:lnTo>
                  <a:lnTo>
                    <a:pt x="1274" y="806"/>
                  </a:lnTo>
                  <a:lnTo>
                    <a:pt x="1265" y="806"/>
                  </a:lnTo>
                  <a:lnTo>
                    <a:pt x="1261" y="806"/>
                  </a:lnTo>
                  <a:lnTo>
                    <a:pt x="1252" y="806"/>
                  </a:lnTo>
                  <a:lnTo>
                    <a:pt x="1243" y="806"/>
                  </a:lnTo>
                  <a:lnTo>
                    <a:pt x="1235" y="806"/>
                  </a:lnTo>
                  <a:lnTo>
                    <a:pt x="1226" y="806"/>
                  </a:lnTo>
                  <a:lnTo>
                    <a:pt x="1221" y="806"/>
                  </a:lnTo>
                  <a:lnTo>
                    <a:pt x="1212" y="806"/>
                  </a:lnTo>
                  <a:lnTo>
                    <a:pt x="1204" y="806"/>
                  </a:lnTo>
                  <a:lnTo>
                    <a:pt x="1195" y="806"/>
                  </a:lnTo>
                  <a:lnTo>
                    <a:pt x="1186" y="806"/>
                  </a:lnTo>
                  <a:lnTo>
                    <a:pt x="1182" y="806"/>
                  </a:lnTo>
                  <a:lnTo>
                    <a:pt x="1173" y="806"/>
                  </a:lnTo>
                  <a:lnTo>
                    <a:pt x="1164" y="806"/>
                  </a:lnTo>
                  <a:lnTo>
                    <a:pt x="1155" y="806"/>
                  </a:lnTo>
                  <a:lnTo>
                    <a:pt x="1146" y="806"/>
                  </a:lnTo>
                  <a:lnTo>
                    <a:pt x="1142" y="806"/>
                  </a:lnTo>
                  <a:lnTo>
                    <a:pt x="1133" y="806"/>
                  </a:lnTo>
                  <a:lnTo>
                    <a:pt x="1124" y="806"/>
                  </a:lnTo>
                  <a:lnTo>
                    <a:pt x="1115" y="806"/>
                  </a:lnTo>
                  <a:lnTo>
                    <a:pt x="1111" y="806"/>
                  </a:lnTo>
                  <a:lnTo>
                    <a:pt x="1102" y="806"/>
                  </a:lnTo>
                  <a:lnTo>
                    <a:pt x="1093" y="806"/>
                  </a:lnTo>
                  <a:lnTo>
                    <a:pt x="1085" y="806"/>
                  </a:lnTo>
                  <a:lnTo>
                    <a:pt x="1076" y="806"/>
                  </a:lnTo>
                  <a:lnTo>
                    <a:pt x="1071" y="806"/>
                  </a:lnTo>
                  <a:lnTo>
                    <a:pt x="1063" y="806"/>
                  </a:lnTo>
                  <a:lnTo>
                    <a:pt x="1054" y="806"/>
                  </a:lnTo>
                  <a:lnTo>
                    <a:pt x="1045" y="806"/>
                  </a:lnTo>
                  <a:lnTo>
                    <a:pt x="1036" y="806"/>
                  </a:lnTo>
                  <a:lnTo>
                    <a:pt x="1032" y="806"/>
                  </a:lnTo>
                  <a:lnTo>
                    <a:pt x="1023" y="806"/>
                  </a:lnTo>
                  <a:lnTo>
                    <a:pt x="1014" y="806"/>
                  </a:lnTo>
                  <a:lnTo>
                    <a:pt x="1005" y="806"/>
                  </a:lnTo>
                  <a:lnTo>
                    <a:pt x="996" y="806"/>
                  </a:lnTo>
                  <a:lnTo>
                    <a:pt x="992" y="806"/>
                  </a:lnTo>
                  <a:lnTo>
                    <a:pt x="983" y="806"/>
                  </a:lnTo>
                  <a:lnTo>
                    <a:pt x="974" y="806"/>
                  </a:lnTo>
                  <a:lnTo>
                    <a:pt x="966" y="806"/>
                  </a:lnTo>
                  <a:lnTo>
                    <a:pt x="957" y="806"/>
                  </a:lnTo>
                  <a:lnTo>
                    <a:pt x="952" y="806"/>
                  </a:lnTo>
                  <a:lnTo>
                    <a:pt x="944" y="806"/>
                  </a:lnTo>
                  <a:lnTo>
                    <a:pt x="935" y="806"/>
                  </a:lnTo>
                  <a:lnTo>
                    <a:pt x="926" y="806"/>
                  </a:lnTo>
                  <a:lnTo>
                    <a:pt x="917" y="806"/>
                  </a:lnTo>
                  <a:lnTo>
                    <a:pt x="913" y="806"/>
                  </a:lnTo>
                  <a:lnTo>
                    <a:pt x="904" y="806"/>
                  </a:lnTo>
                  <a:lnTo>
                    <a:pt x="895" y="806"/>
                  </a:lnTo>
                  <a:lnTo>
                    <a:pt x="886" y="806"/>
                  </a:lnTo>
                  <a:lnTo>
                    <a:pt x="882" y="806"/>
                  </a:lnTo>
                  <a:lnTo>
                    <a:pt x="873" y="806"/>
                  </a:lnTo>
                  <a:lnTo>
                    <a:pt x="864" y="806"/>
                  </a:lnTo>
                  <a:lnTo>
                    <a:pt x="855" y="806"/>
                  </a:lnTo>
                  <a:lnTo>
                    <a:pt x="847" y="806"/>
                  </a:lnTo>
                  <a:lnTo>
                    <a:pt x="842" y="806"/>
                  </a:lnTo>
                  <a:lnTo>
                    <a:pt x="833" y="806"/>
                  </a:lnTo>
                  <a:lnTo>
                    <a:pt x="825" y="806"/>
                  </a:lnTo>
                  <a:lnTo>
                    <a:pt x="816" y="806"/>
                  </a:lnTo>
                  <a:lnTo>
                    <a:pt x="807" y="806"/>
                  </a:lnTo>
                  <a:lnTo>
                    <a:pt x="802" y="806"/>
                  </a:lnTo>
                  <a:lnTo>
                    <a:pt x="794" y="806"/>
                  </a:lnTo>
                  <a:lnTo>
                    <a:pt x="785" y="806"/>
                  </a:lnTo>
                  <a:lnTo>
                    <a:pt x="776" y="806"/>
                  </a:lnTo>
                  <a:lnTo>
                    <a:pt x="767" y="806"/>
                  </a:lnTo>
                  <a:lnTo>
                    <a:pt x="763" y="806"/>
                  </a:lnTo>
                  <a:lnTo>
                    <a:pt x="754" y="806"/>
                  </a:lnTo>
                  <a:lnTo>
                    <a:pt x="745" y="806"/>
                  </a:lnTo>
                  <a:lnTo>
                    <a:pt x="736" y="806"/>
                  </a:lnTo>
                  <a:lnTo>
                    <a:pt x="728" y="806"/>
                  </a:lnTo>
                  <a:lnTo>
                    <a:pt x="723" y="806"/>
                  </a:lnTo>
                  <a:lnTo>
                    <a:pt x="714" y="806"/>
                  </a:lnTo>
                  <a:lnTo>
                    <a:pt x="705" y="806"/>
                  </a:lnTo>
                  <a:lnTo>
                    <a:pt x="697" y="806"/>
                  </a:lnTo>
                  <a:lnTo>
                    <a:pt x="688" y="806"/>
                  </a:lnTo>
                  <a:lnTo>
                    <a:pt x="683" y="806"/>
                  </a:lnTo>
                  <a:lnTo>
                    <a:pt x="675" y="806"/>
                  </a:lnTo>
                  <a:lnTo>
                    <a:pt x="666" y="806"/>
                  </a:lnTo>
                  <a:lnTo>
                    <a:pt x="657" y="806"/>
                  </a:lnTo>
                  <a:lnTo>
                    <a:pt x="653" y="806"/>
                  </a:lnTo>
                  <a:lnTo>
                    <a:pt x="644" y="806"/>
                  </a:lnTo>
                  <a:lnTo>
                    <a:pt x="635" y="806"/>
                  </a:lnTo>
                  <a:lnTo>
                    <a:pt x="626" y="806"/>
                  </a:lnTo>
                  <a:lnTo>
                    <a:pt x="617" y="806"/>
                  </a:lnTo>
                  <a:lnTo>
                    <a:pt x="613" y="806"/>
                  </a:lnTo>
                  <a:lnTo>
                    <a:pt x="604" y="806"/>
                  </a:lnTo>
                  <a:lnTo>
                    <a:pt x="595" y="806"/>
                  </a:lnTo>
                  <a:lnTo>
                    <a:pt x="586" y="806"/>
                  </a:lnTo>
                  <a:lnTo>
                    <a:pt x="578" y="806"/>
                  </a:lnTo>
                  <a:lnTo>
                    <a:pt x="573" y="806"/>
                  </a:lnTo>
                  <a:lnTo>
                    <a:pt x="564" y="806"/>
                  </a:lnTo>
                  <a:lnTo>
                    <a:pt x="556" y="806"/>
                  </a:lnTo>
                  <a:lnTo>
                    <a:pt x="547" y="806"/>
                  </a:lnTo>
                  <a:lnTo>
                    <a:pt x="538" y="806"/>
                  </a:lnTo>
                  <a:lnTo>
                    <a:pt x="534" y="806"/>
                  </a:lnTo>
                  <a:lnTo>
                    <a:pt x="525" y="806"/>
                  </a:lnTo>
                  <a:lnTo>
                    <a:pt x="516" y="806"/>
                  </a:lnTo>
                  <a:lnTo>
                    <a:pt x="507" y="806"/>
                  </a:lnTo>
                  <a:lnTo>
                    <a:pt x="498" y="806"/>
                  </a:lnTo>
                  <a:lnTo>
                    <a:pt x="494" y="806"/>
                  </a:lnTo>
                  <a:lnTo>
                    <a:pt x="485" y="806"/>
                  </a:lnTo>
                  <a:lnTo>
                    <a:pt x="476" y="806"/>
                  </a:lnTo>
                  <a:lnTo>
                    <a:pt x="467" y="806"/>
                  </a:lnTo>
                  <a:lnTo>
                    <a:pt x="459" y="806"/>
                  </a:lnTo>
                  <a:lnTo>
                    <a:pt x="454" y="806"/>
                  </a:lnTo>
                  <a:lnTo>
                    <a:pt x="445" y="806"/>
                  </a:lnTo>
                  <a:lnTo>
                    <a:pt x="437" y="806"/>
                  </a:lnTo>
                  <a:lnTo>
                    <a:pt x="428" y="806"/>
                  </a:lnTo>
                  <a:lnTo>
                    <a:pt x="423" y="806"/>
                  </a:lnTo>
                  <a:lnTo>
                    <a:pt x="414" y="806"/>
                  </a:lnTo>
                  <a:lnTo>
                    <a:pt x="406" y="806"/>
                  </a:lnTo>
                  <a:lnTo>
                    <a:pt x="397" y="806"/>
                  </a:lnTo>
                  <a:lnTo>
                    <a:pt x="388" y="806"/>
                  </a:lnTo>
                  <a:lnTo>
                    <a:pt x="384" y="806"/>
                  </a:lnTo>
                  <a:lnTo>
                    <a:pt x="375" y="806"/>
                  </a:lnTo>
                  <a:lnTo>
                    <a:pt x="366" y="806"/>
                  </a:lnTo>
                  <a:lnTo>
                    <a:pt x="357" y="806"/>
                  </a:lnTo>
                  <a:lnTo>
                    <a:pt x="348" y="806"/>
                  </a:lnTo>
                  <a:lnTo>
                    <a:pt x="344" y="806"/>
                  </a:lnTo>
                  <a:lnTo>
                    <a:pt x="335" y="806"/>
                  </a:lnTo>
                  <a:lnTo>
                    <a:pt x="326" y="806"/>
                  </a:lnTo>
                  <a:lnTo>
                    <a:pt x="318" y="806"/>
                  </a:lnTo>
                  <a:lnTo>
                    <a:pt x="309" y="806"/>
                  </a:lnTo>
                  <a:lnTo>
                    <a:pt x="304" y="806"/>
                  </a:lnTo>
                  <a:lnTo>
                    <a:pt x="295" y="806"/>
                  </a:lnTo>
                  <a:lnTo>
                    <a:pt x="287" y="806"/>
                  </a:lnTo>
                  <a:lnTo>
                    <a:pt x="278" y="806"/>
                  </a:lnTo>
                  <a:lnTo>
                    <a:pt x="269" y="806"/>
                  </a:lnTo>
                  <a:lnTo>
                    <a:pt x="265" y="806"/>
                  </a:lnTo>
                  <a:lnTo>
                    <a:pt x="256" y="806"/>
                  </a:lnTo>
                  <a:lnTo>
                    <a:pt x="247" y="806"/>
                  </a:lnTo>
                  <a:lnTo>
                    <a:pt x="238" y="806"/>
                  </a:lnTo>
                  <a:lnTo>
                    <a:pt x="229" y="806"/>
                  </a:lnTo>
                  <a:lnTo>
                    <a:pt x="225" y="806"/>
                  </a:lnTo>
                  <a:lnTo>
                    <a:pt x="216" y="806"/>
                  </a:lnTo>
                  <a:lnTo>
                    <a:pt x="207" y="806"/>
                  </a:lnTo>
                  <a:lnTo>
                    <a:pt x="198" y="806"/>
                  </a:lnTo>
                  <a:lnTo>
                    <a:pt x="194" y="806"/>
                  </a:lnTo>
                  <a:lnTo>
                    <a:pt x="185" y="806"/>
                  </a:lnTo>
                  <a:lnTo>
                    <a:pt x="176" y="806"/>
                  </a:lnTo>
                  <a:lnTo>
                    <a:pt x="168" y="806"/>
                  </a:lnTo>
                  <a:lnTo>
                    <a:pt x="159" y="806"/>
                  </a:lnTo>
                  <a:lnTo>
                    <a:pt x="154" y="806"/>
                  </a:lnTo>
                  <a:lnTo>
                    <a:pt x="146" y="806"/>
                  </a:lnTo>
                  <a:lnTo>
                    <a:pt x="137" y="806"/>
                  </a:lnTo>
                  <a:lnTo>
                    <a:pt x="128" y="806"/>
                  </a:lnTo>
                  <a:lnTo>
                    <a:pt x="119" y="806"/>
                  </a:lnTo>
                  <a:lnTo>
                    <a:pt x="115" y="806"/>
                  </a:lnTo>
                  <a:lnTo>
                    <a:pt x="106" y="806"/>
                  </a:lnTo>
                  <a:lnTo>
                    <a:pt x="97" y="806"/>
                  </a:lnTo>
                  <a:lnTo>
                    <a:pt x="88" y="806"/>
                  </a:lnTo>
                  <a:lnTo>
                    <a:pt x="79" y="806"/>
                  </a:lnTo>
                  <a:lnTo>
                    <a:pt x="75" y="806"/>
                  </a:lnTo>
                  <a:lnTo>
                    <a:pt x="66" y="806"/>
                  </a:lnTo>
                  <a:lnTo>
                    <a:pt x="57" y="806"/>
                  </a:lnTo>
                  <a:lnTo>
                    <a:pt x="49" y="806"/>
                  </a:lnTo>
                  <a:lnTo>
                    <a:pt x="40" y="806"/>
                  </a:lnTo>
                  <a:lnTo>
                    <a:pt x="35" y="806"/>
                  </a:lnTo>
                  <a:lnTo>
                    <a:pt x="27" y="806"/>
                  </a:lnTo>
                  <a:lnTo>
                    <a:pt x="18" y="806"/>
                  </a:lnTo>
                  <a:lnTo>
                    <a:pt x="9" y="806"/>
                  </a:lnTo>
                  <a:lnTo>
                    <a:pt x="4" y="806"/>
                  </a:lnTo>
                  <a:lnTo>
                    <a:pt x="0" y="806"/>
                  </a:lnTo>
                  <a:lnTo>
                    <a:pt x="0" y="797"/>
                  </a:lnTo>
                  <a:lnTo>
                    <a:pt x="0" y="793"/>
                  </a:lnTo>
                  <a:lnTo>
                    <a:pt x="0" y="784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62"/>
                  </a:lnTo>
                  <a:lnTo>
                    <a:pt x="0" y="753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8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7"/>
                  </a:lnTo>
                  <a:lnTo>
                    <a:pt x="0" y="678"/>
                  </a:lnTo>
                  <a:lnTo>
                    <a:pt x="0" y="674"/>
                  </a:lnTo>
                  <a:lnTo>
                    <a:pt x="0" y="665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43"/>
                  </a:lnTo>
                  <a:lnTo>
                    <a:pt x="0" y="634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3"/>
                  </a:lnTo>
                  <a:lnTo>
                    <a:pt x="0" y="599"/>
                  </a:lnTo>
                  <a:lnTo>
                    <a:pt x="0" y="590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15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4"/>
                  </a:lnTo>
                  <a:lnTo>
                    <a:pt x="0" y="480"/>
                  </a:lnTo>
                  <a:lnTo>
                    <a:pt x="0" y="471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0"/>
                  </a:lnTo>
                  <a:lnTo>
                    <a:pt x="0" y="436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4"/>
                  </a:lnTo>
                  <a:lnTo>
                    <a:pt x="0" y="365"/>
                  </a:lnTo>
                  <a:lnTo>
                    <a:pt x="0" y="361"/>
                  </a:lnTo>
                  <a:lnTo>
                    <a:pt x="0" y="352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30"/>
                  </a:lnTo>
                  <a:lnTo>
                    <a:pt x="0" y="321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0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46"/>
                  </a:lnTo>
                  <a:lnTo>
                    <a:pt x="0" y="242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2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1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3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61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39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Freeform 52"/>
            <p:cNvSpPr>
              <a:spLocks/>
            </p:cNvSpPr>
            <p:nvPr/>
          </p:nvSpPr>
          <p:spPr bwMode="auto">
            <a:xfrm>
              <a:off x="1729" y="1708"/>
              <a:ext cx="1340" cy="789"/>
            </a:xfrm>
            <a:custGeom>
              <a:avLst/>
              <a:gdLst>
                <a:gd name="T0" fmla="*/ 75 w 1340"/>
                <a:gd name="T1" fmla="*/ 0 h 789"/>
                <a:gd name="T2" fmla="*/ 154 w 1340"/>
                <a:gd name="T3" fmla="*/ 0 h 789"/>
                <a:gd name="T4" fmla="*/ 229 w 1340"/>
                <a:gd name="T5" fmla="*/ 0 h 789"/>
                <a:gd name="T6" fmla="*/ 309 w 1340"/>
                <a:gd name="T7" fmla="*/ 0 h 789"/>
                <a:gd name="T8" fmla="*/ 388 w 1340"/>
                <a:gd name="T9" fmla="*/ 0 h 789"/>
                <a:gd name="T10" fmla="*/ 467 w 1340"/>
                <a:gd name="T11" fmla="*/ 0 h 789"/>
                <a:gd name="T12" fmla="*/ 547 w 1340"/>
                <a:gd name="T13" fmla="*/ 0 h 789"/>
                <a:gd name="T14" fmla="*/ 626 w 1340"/>
                <a:gd name="T15" fmla="*/ 0 h 789"/>
                <a:gd name="T16" fmla="*/ 705 w 1340"/>
                <a:gd name="T17" fmla="*/ 0 h 789"/>
                <a:gd name="T18" fmla="*/ 785 w 1340"/>
                <a:gd name="T19" fmla="*/ 0 h 789"/>
                <a:gd name="T20" fmla="*/ 864 w 1340"/>
                <a:gd name="T21" fmla="*/ 0 h 789"/>
                <a:gd name="T22" fmla="*/ 944 w 1340"/>
                <a:gd name="T23" fmla="*/ 0 h 789"/>
                <a:gd name="T24" fmla="*/ 1023 w 1340"/>
                <a:gd name="T25" fmla="*/ 0 h 789"/>
                <a:gd name="T26" fmla="*/ 1102 w 1340"/>
                <a:gd name="T27" fmla="*/ 0 h 789"/>
                <a:gd name="T28" fmla="*/ 1182 w 1340"/>
                <a:gd name="T29" fmla="*/ 0 h 789"/>
                <a:gd name="T30" fmla="*/ 1261 w 1340"/>
                <a:gd name="T31" fmla="*/ 0 h 789"/>
                <a:gd name="T32" fmla="*/ 1340 w 1340"/>
                <a:gd name="T33" fmla="*/ 0 h 789"/>
                <a:gd name="T34" fmla="*/ 1340 w 1340"/>
                <a:gd name="T35" fmla="*/ 62 h 789"/>
                <a:gd name="T36" fmla="*/ 1340 w 1340"/>
                <a:gd name="T37" fmla="*/ 124 h 789"/>
                <a:gd name="T38" fmla="*/ 1340 w 1340"/>
                <a:gd name="T39" fmla="*/ 185 h 789"/>
                <a:gd name="T40" fmla="*/ 1340 w 1340"/>
                <a:gd name="T41" fmla="*/ 247 h 789"/>
                <a:gd name="T42" fmla="*/ 1340 w 1340"/>
                <a:gd name="T43" fmla="*/ 313 h 789"/>
                <a:gd name="T44" fmla="*/ 1340 w 1340"/>
                <a:gd name="T45" fmla="*/ 375 h 789"/>
                <a:gd name="T46" fmla="*/ 1340 w 1340"/>
                <a:gd name="T47" fmla="*/ 437 h 789"/>
                <a:gd name="T48" fmla="*/ 1340 w 1340"/>
                <a:gd name="T49" fmla="*/ 498 h 789"/>
                <a:gd name="T50" fmla="*/ 1340 w 1340"/>
                <a:gd name="T51" fmla="*/ 560 h 789"/>
                <a:gd name="T52" fmla="*/ 1340 w 1340"/>
                <a:gd name="T53" fmla="*/ 626 h 789"/>
                <a:gd name="T54" fmla="*/ 1340 w 1340"/>
                <a:gd name="T55" fmla="*/ 688 h 789"/>
                <a:gd name="T56" fmla="*/ 1340 w 1340"/>
                <a:gd name="T57" fmla="*/ 750 h 789"/>
                <a:gd name="T58" fmla="*/ 1314 w 1340"/>
                <a:gd name="T59" fmla="*/ 789 h 789"/>
                <a:gd name="T60" fmla="*/ 1235 w 1340"/>
                <a:gd name="T61" fmla="*/ 789 h 789"/>
                <a:gd name="T62" fmla="*/ 1155 w 1340"/>
                <a:gd name="T63" fmla="*/ 789 h 789"/>
                <a:gd name="T64" fmla="*/ 1076 w 1340"/>
                <a:gd name="T65" fmla="*/ 789 h 789"/>
                <a:gd name="T66" fmla="*/ 996 w 1340"/>
                <a:gd name="T67" fmla="*/ 789 h 789"/>
                <a:gd name="T68" fmla="*/ 917 w 1340"/>
                <a:gd name="T69" fmla="*/ 789 h 789"/>
                <a:gd name="T70" fmla="*/ 842 w 1340"/>
                <a:gd name="T71" fmla="*/ 789 h 789"/>
                <a:gd name="T72" fmla="*/ 763 w 1340"/>
                <a:gd name="T73" fmla="*/ 789 h 789"/>
                <a:gd name="T74" fmla="*/ 683 w 1340"/>
                <a:gd name="T75" fmla="*/ 789 h 789"/>
                <a:gd name="T76" fmla="*/ 604 w 1340"/>
                <a:gd name="T77" fmla="*/ 789 h 789"/>
                <a:gd name="T78" fmla="*/ 525 w 1340"/>
                <a:gd name="T79" fmla="*/ 789 h 789"/>
                <a:gd name="T80" fmla="*/ 445 w 1340"/>
                <a:gd name="T81" fmla="*/ 789 h 789"/>
                <a:gd name="T82" fmla="*/ 366 w 1340"/>
                <a:gd name="T83" fmla="*/ 789 h 789"/>
                <a:gd name="T84" fmla="*/ 287 w 1340"/>
                <a:gd name="T85" fmla="*/ 789 h 789"/>
                <a:gd name="T86" fmla="*/ 207 w 1340"/>
                <a:gd name="T87" fmla="*/ 789 h 789"/>
                <a:gd name="T88" fmla="*/ 128 w 1340"/>
                <a:gd name="T89" fmla="*/ 789 h 789"/>
                <a:gd name="T90" fmla="*/ 49 w 1340"/>
                <a:gd name="T91" fmla="*/ 789 h 789"/>
                <a:gd name="T92" fmla="*/ 0 w 1340"/>
                <a:gd name="T93" fmla="*/ 767 h 789"/>
                <a:gd name="T94" fmla="*/ 0 w 1340"/>
                <a:gd name="T95" fmla="*/ 706 h 789"/>
                <a:gd name="T96" fmla="*/ 0 w 1340"/>
                <a:gd name="T97" fmla="*/ 644 h 789"/>
                <a:gd name="T98" fmla="*/ 0 w 1340"/>
                <a:gd name="T99" fmla="*/ 582 h 789"/>
                <a:gd name="T100" fmla="*/ 0 w 1340"/>
                <a:gd name="T101" fmla="*/ 516 h 789"/>
                <a:gd name="T102" fmla="*/ 0 w 1340"/>
                <a:gd name="T103" fmla="*/ 454 h 789"/>
                <a:gd name="T104" fmla="*/ 0 w 1340"/>
                <a:gd name="T105" fmla="*/ 393 h 789"/>
                <a:gd name="T106" fmla="*/ 0 w 1340"/>
                <a:gd name="T107" fmla="*/ 331 h 789"/>
                <a:gd name="T108" fmla="*/ 0 w 1340"/>
                <a:gd name="T109" fmla="*/ 269 h 789"/>
                <a:gd name="T110" fmla="*/ 0 w 1340"/>
                <a:gd name="T111" fmla="*/ 203 h 789"/>
                <a:gd name="T112" fmla="*/ 0 w 1340"/>
                <a:gd name="T113" fmla="*/ 141 h 789"/>
                <a:gd name="T114" fmla="*/ 0 w 1340"/>
                <a:gd name="T115" fmla="*/ 80 h 789"/>
                <a:gd name="T116" fmla="*/ 0 w 1340"/>
                <a:gd name="T117" fmla="*/ 18 h 78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40"/>
                <a:gd name="T178" fmla="*/ 0 h 789"/>
                <a:gd name="T179" fmla="*/ 1340 w 1340"/>
                <a:gd name="T180" fmla="*/ 789 h 78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40" h="78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5"/>
                  </a:lnTo>
                  <a:lnTo>
                    <a:pt x="1340" y="9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9"/>
                  </a:lnTo>
                  <a:lnTo>
                    <a:pt x="1340" y="53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80"/>
                  </a:lnTo>
                  <a:lnTo>
                    <a:pt x="1340" y="84"/>
                  </a:lnTo>
                  <a:lnTo>
                    <a:pt x="1340" y="93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4"/>
                  </a:lnTo>
                  <a:lnTo>
                    <a:pt x="1340" y="128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8"/>
                  </a:lnTo>
                  <a:lnTo>
                    <a:pt x="1340" y="172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9"/>
                  </a:lnTo>
                  <a:lnTo>
                    <a:pt x="1340" y="203"/>
                  </a:lnTo>
                  <a:lnTo>
                    <a:pt x="1340" y="212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3"/>
                  </a:lnTo>
                  <a:lnTo>
                    <a:pt x="1340" y="247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7"/>
                  </a:lnTo>
                  <a:lnTo>
                    <a:pt x="1340" y="291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8"/>
                  </a:lnTo>
                  <a:lnTo>
                    <a:pt x="1340" y="322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2"/>
                  </a:lnTo>
                  <a:lnTo>
                    <a:pt x="1340" y="366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3"/>
                  </a:lnTo>
                  <a:lnTo>
                    <a:pt x="1340" y="397"/>
                  </a:lnTo>
                  <a:lnTo>
                    <a:pt x="1340" y="406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7"/>
                  </a:lnTo>
                  <a:lnTo>
                    <a:pt x="1340" y="441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81"/>
                  </a:lnTo>
                  <a:lnTo>
                    <a:pt x="1340" y="485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2"/>
                  </a:lnTo>
                  <a:lnTo>
                    <a:pt x="1340" y="516"/>
                  </a:lnTo>
                  <a:lnTo>
                    <a:pt x="1340" y="525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6"/>
                  </a:lnTo>
                  <a:lnTo>
                    <a:pt x="1340" y="560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600"/>
                  </a:lnTo>
                  <a:lnTo>
                    <a:pt x="1340" y="604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1"/>
                  </a:lnTo>
                  <a:lnTo>
                    <a:pt x="1340" y="635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5"/>
                  </a:lnTo>
                  <a:lnTo>
                    <a:pt x="1340" y="679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6"/>
                  </a:lnTo>
                  <a:lnTo>
                    <a:pt x="1340" y="710"/>
                  </a:lnTo>
                  <a:lnTo>
                    <a:pt x="1340" y="719"/>
                  </a:lnTo>
                  <a:lnTo>
                    <a:pt x="1340" y="723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50"/>
                  </a:lnTo>
                  <a:lnTo>
                    <a:pt x="1340" y="754"/>
                  </a:lnTo>
                  <a:lnTo>
                    <a:pt x="1340" y="763"/>
                  </a:lnTo>
                  <a:lnTo>
                    <a:pt x="1340" y="767"/>
                  </a:lnTo>
                  <a:lnTo>
                    <a:pt x="1340" y="776"/>
                  </a:lnTo>
                  <a:lnTo>
                    <a:pt x="1340" y="780"/>
                  </a:lnTo>
                  <a:lnTo>
                    <a:pt x="1340" y="789"/>
                  </a:lnTo>
                  <a:lnTo>
                    <a:pt x="1332" y="789"/>
                  </a:lnTo>
                  <a:lnTo>
                    <a:pt x="1323" y="789"/>
                  </a:lnTo>
                  <a:lnTo>
                    <a:pt x="1314" y="789"/>
                  </a:lnTo>
                  <a:lnTo>
                    <a:pt x="1305" y="789"/>
                  </a:lnTo>
                  <a:lnTo>
                    <a:pt x="1301" y="789"/>
                  </a:lnTo>
                  <a:lnTo>
                    <a:pt x="1292" y="789"/>
                  </a:lnTo>
                  <a:lnTo>
                    <a:pt x="1283" y="789"/>
                  </a:lnTo>
                  <a:lnTo>
                    <a:pt x="1274" y="789"/>
                  </a:lnTo>
                  <a:lnTo>
                    <a:pt x="1265" y="789"/>
                  </a:lnTo>
                  <a:lnTo>
                    <a:pt x="1261" y="789"/>
                  </a:lnTo>
                  <a:lnTo>
                    <a:pt x="1252" y="789"/>
                  </a:lnTo>
                  <a:lnTo>
                    <a:pt x="1243" y="789"/>
                  </a:lnTo>
                  <a:lnTo>
                    <a:pt x="1235" y="789"/>
                  </a:lnTo>
                  <a:lnTo>
                    <a:pt x="1226" y="789"/>
                  </a:lnTo>
                  <a:lnTo>
                    <a:pt x="1221" y="789"/>
                  </a:lnTo>
                  <a:lnTo>
                    <a:pt x="1212" y="789"/>
                  </a:lnTo>
                  <a:lnTo>
                    <a:pt x="1204" y="789"/>
                  </a:lnTo>
                  <a:lnTo>
                    <a:pt x="1195" y="789"/>
                  </a:lnTo>
                  <a:lnTo>
                    <a:pt x="1186" y="789"/>
                  </a:lnTo>
                  <a:lnTo>
                    <a:pt x="1182" y="789"/>
                  </a:lnTo>
                  <a:lnTo>
                    <a:pt x="1173" y="789"/>
                  </a:lnTo>
                  <a:lnTo>
                    <a:pt x="1164" y="789"/>
                  </a:lnTo>
                  <a:lnTo>
                    <a:pt x="1155" y="789"/>
                  </a:lnTo>
                  <a:lnTo>
                    <a:pt x="1146" y="789"/>
                  </a:lnTo>
                  <a:lnTo>
                    <a:pt x="1142" y="789"/>
                  </a:lnTo>
                  <a:lnTo>
                    <a:pt x="1133" y="789"/>
                  </a:lnTo>
                  <a:lnTo>
                    <a:pt x="1124" y="789"/>
                  </a:lnTo>
                  <a:lnTo>
                    <a:pt x="1115" y="789"/>
                  </a:lnTo>
                  <a:lnTo>
                    <a:pt x="1111" y="789"/>
                  </a:lnTo>
                  <a:lnTo>
                    <a:pt x="1102" y="789"/>
                  </a:lnTo>
                  <a:lnTo>
                    <a:pt x="1093" y="789"/>
                  </a:lnTo>
                  <a:lnTo>
                    <a:pt x="1085" y="789"/>
                  </a:lnTo>
                  <a:lnTo>
                    <a:pt x="1076" y="789"/>
                  </a:lnTo>
                  <a:lnTo>
                    <a:pt x="1071" y="789"/>
                  </a:lnTo>
                  <a:lnTo>
                    <a:pt x="1063" y="789"/>
                  </a:lnTo>
                  <a:lnTo>
                    <a:pt x="1054" y="789"/>
                  </a:lnTo>
                  <a:lnTo>
                    <a:pt x="1045" y="789"/>
                  </a:lnTo>
                  <a:lnTo>
                    <a:pt x="1036" y="789"/>
                  </a:lnTo>
                  <a:lnTo>
                    <a:pt x="1032" y="789"/>
                  </a:lnTo>
                  <a:lnTo>
                    <a:pt x="1023" y="789"/>
                  </a:lnTo>
                  <a:lnTo>
                    <a:pt x="1014" y="789"/>
                  </a:lnTo>
                  <a:lnTo>
                    <a:pt x="1005" y="789"/>
                  </a:lnTo>
                  <a:lnTo>
                    <a:pt x="996" y="789"/>
                  </a:lnTo>
                  <a:lnTo>
                    <a:pt x="992" y="789"/>
                  </a:lnTo>
                  <a:lnTo>
                    <a:pt x="983" y="789"/>
                  </a:lnTo>
                  <a:lnTo>
                    <a:pt x="974" y="789"/>
                  </a:lnTo>
                  <a:lnTo>
                    <a:pt x="966" y="789"/>
                  </a:lnTo>
                  <a:lnTo>
                    <a:pt x="957" y="789"/>
                  </a:lnTo>
                  <a:lnTo>
                    <a:pt x="952" y="789"/>
                  </a:lnTo>
                  <a:lnTo>
                    <a:pt x="944" y="789"/>
                  </a:lnTo>
                  <a:lnTo>
                    <a:pt x="935" y="789"/>
                  </a:lnTo>
                  <a:lnTo>
                    <a:pt x="926" y="789"/>
                  </a:lnTo>
                  <a:lnTo>
                    <a:pt x="917" y="789"/>
                  </a:lnTo>
                  <a:lnTo>
                    <a:pt x="913" y="789"/>
                  </a:lnTo>
                  <a:lnTo>
                    <a:pt x="904" y="789"/>
                  </a:lnTo>
                  <a:lnTo>
                    <a:pt x="895" y="789"/>
                  </a:lnTo>
                  <a:lnTo>
                    <a:pt x="886" y="789"/>
                  </a:lnTo>
                  <a:lnTo>
                    <a:pt x="882" y="789"/>
                  </a:lnTo>
                  <a:lnTo>
                    <a:pt x="873" y="789"/>
                  </a:lnTo>
                  <a:lnTo>
                    <a:pt x="864" y="789"/>
                  </a:lnTo>
                  <a:lnTo>
                    <a:pt x="855" y="789"/>
                  </a:lnTo>
                  <a:lnTo>
                    <a:pt x="847" y="789"/>
                  </a:lnTo>
                  <a:lnTo>
                    <a:pt x="842" y="789"/>
                  </a:lnTo>
                  <a:lnTo>
                    <a:pt x="833" y="789"/>
                  </a:lnTo>
                  <a:lnTo>
                    <a:pt x="825" y="789"/>
                  </a:lnTo>
                  <a:lnTo>
                    <a:pt x="816" y="789"/>
                  </a:lnTo>
                  <a:lnTo>
                    <a:pt x="807" y="789"/>
                  </a:lnTo>
                  <a:lnTo>
                    <a:pt x="802" y="789"/>
                  </a:lnTo>
                  <a:lnTo>
                    <a:pt x="794" y="789"/>
                  </a:lnTo>
                  <a:lnTo>
                    <a:pt x="785" y="789"/>
                  </a:lnTo>
                  <a:lnTo>
                    <a:pt x="776" y="789"/>
                  </a:lnTo>
                  <a:lnTo>
                    <a:pt x="767" y="789"/>
                  </a:lnTo>
                  <a:lnTo>
                    <a:pt x="763" y="789"/>
                  </a:lnTo>
                  <a:lnTo>
                    <a:pt x="754" y="789"/>
                  </a:lnTo>
                  <a:lnTo>
                    <a:pt x="745" y="789"/>
                  </a:lnTo>
                  <a:lnTo>
                    <a:pt x="736" y="789"/>
                  </a:lnTo>
                  <a:lnTo>
                    <a:pt x="728" y="789"/>
                  </a:lnTo>
                  <a:lnTo>
                    <a:pt x="723" y="789"/>
                  </a:lnTo>
                  <a:lnTo>
                    <a:pt x="714" y="789"/>
                  </a:lnTo>
                  <a:lnTo>
                    <a:pt x="705" y="789"/>
                  </a:lnTo>
                  <a:lnTo>
                    <a:pt x="697" y="789"/>
                  </a:lnTo>
                  <a:lnTo>
                    <a:pt x="688" y="789"/>
                  </a:lnTo>
                  <a:lnTo>
                    <a:pt x="683" y="789"/>
                  </a:lnTo>
                  <a:lnTo>
                    <a:pt x="675" y="789"/>
                  </a:lnTo>
                  <a:lnTo>
                    <a:pt x="666" y="789"/>
                  </a:lnTo>
                  <a:lnTo>
                    <a:pt x="657" y="789"/>
                  </a:lnTo>
                  <a:lnTo>
                    <a:pt x="653" y="789"/>
                  </a:lnTo>
                  <a:lnTo>
                    <a:pt x="644" y="789"/>
                  </a:lnTo>
                  <a:lnTo>
                    <a:pt x="635" y="789"/>
                  </a:lnTo>
                  <a:lnTo>
                    <a:pt x="626" y="789"/>
                  </a:lnTo>
                  <a:lnTo>
                    <a:pt x="617" y="789"/>
                  </a:lnTo>
                  <a:lnTo>
                    <a:pt x="613" y="789"/>
                  </a:lnTo>
                  <a:lnTo>
                    <a:pt x="604" y="789"/>
                  </a:lnTo>
                  <a:lnTo>
                    <a:pt x="595" y="789"/>
                  </a:lnTo>
                  <a:lnTo>
                    <a:pt x="586" y="789"/>
                  </a:lnTo>
                  <a:lnTo>
                    <a:pt x="578" y="789"/>
                  </a:lnTo>
                  <a:lnTo>
                    <a:pt x="573" y="789"/>
                  </a:lnTo>
                  <a:lnTo>
                    <a:pt x="564" y="789"/>
                  </a:lnTo>
                  <a:lnTo>
                    <a:pt x="556" y="789"/>
                  </a:lnTo>
                  <a:lnTo>
                    <a:pt x="547" y="789"/>
                  </a:lnTo>
                  <a:lnTo>
                    <a:pt x="538" y="789"/>
                  </a:lnTo>
                  <a:lnTo>
                    <a:pt x="534" y="789"/>
                  </a:lnTo>
                  <a:lnTo>
                    <a:pt x="525" y="789"/>
                  </a:lnTo>
                  <a:lnTo>
                    <a:pt x="516" y="789"/>
                  </a:lnTo>
                  <a:lnTo>
                    <a:pt x="507" y="789"/>
                  </a:lnTo>
                  <a:lnTo>
                    <a:pt x="498" y="789"/>
                  </a:lnTo>
                  <a:lnTo>
                    <a:pt x="494" y="789"/>
                  </a:lnTo>
                  <a:lnTo>
                    <a:pt x="485" y="789"/>
                  </a:lnTo>
                  <a:lnTo>
                    <a:pt x="476" y="789"/>
                  </a:lnTo>
                  <a:lnTo>
                    <a:pt x="467" y="789"/>
                  </a:lnTo>
                  <a:lnTo>
                    <a:pt x="459" y="789"/>
                  </a:lnTo>
                  <a:lnTo>
                    <a:pt x="454" y="789"/>
                  </a:lnTo>
                  <a:lnTo>
                    <a:pt x="445" y="789"/>
                  </a:lnTo>
                  <a:lnTo>
                    <a:pt x="437" y="789"/>
                  </a:lnTo>
                  <a:lnTo>
                    <a:pt x="428" y="789"/>
                  </a:lnTo>
                  <a:lnTo>
                    <a:pt x="423" y="789"/>
                  </a:lnTo>
                  <a:lnTo>
                    <a:pt x="414" y="789"/>
                  </a:lnTo>
                  <a:lnTo>
                    <a:pt x="406" y="789"/>
                  </a:lnTo>
                  <a:lnTo>
                    <a:pt x="397" y="789"/>
                  </a:lnTo>
                  <a:lnTo>
                    <a:pt x="388" y="789"/>
                  </a:lnTo>
                  <a:lnTo>
                    <a:pt x="384" y="789"/>
                  </a:lnTo>
                  <a:lnTo>
                    <a:pt x="375" y="789"/>
                  </a:lnTo>
                  <a:lnTo>
                    <a:pt x="366" y="789"/>
                  </a:lnTo>
                  <a:lnTo>
                    <a:pt x="357" y="789"/>
                  </a:lnTo>
                  <a:lnTo>
                    <a:pt x="348" y="789"/>
                  </a:lnTo>
                  <a:lnTo>
                    <a:pt x="344" y="789"/>
                  </a:lnTo>
                  <a:lnTo>
                    <a:pt x="335" y="789"/>
                  </a:lnTo>
                  <a:lnTo>
                    <a:pt x="326" y="789"/>
                  </a:lnTo>
                  <a:lnTo>
                    <a:pt x="318" y="789"/>
                  </a:lnTo>
                  <a:lnTo>
                    <a:pt x="309" y="789"/>
                  </a:lnTo>
                  <a:lnTo>
                    <a:pt x="304" y="789"/>
                  </a:lnTo>
                  <a:lnTo>
                    <a:pt x="295" y="789"/>
                  </a:lnTo>
                  <a:lnTo>
                    <a:pt x="287" y="789"/>
                  </a:lnTo>
                  <a:lnTo>
                    <a:pt x="278" y="789"/>
                  </a:lnTo>
                  <a:lnTo>
                    <a:pt x="269" y="789"/>
                  </a:lnTo>
                  <a:lnTo>
                    <a:pt x="265" y="789"/>
                  </a:lnTo>
                  <a:lnTo>
                    <a:pt x="256" y="789"/>
                  </a:lnTo>
                  <a:lnTo>
                    <a:pt x="247" y="789"/>
                  </a:lnTo>
                  <a:lnTo>
                    <a:pt x="238" y="789"/>
                  </a:lnTo>
                  <a:lnTo>
                    <a:pt x="229" y="789"/>
                  </a:lnTo>
                  <a:lnTo>
                    <a:pt x="225" y="789"/>
                  </a:lnTo>
                  <a:lnTo>
                    <a:pt x="216" y="789"/>
                  </a:lnTo>
                  <a:lnTo>
                    <a:pt x="207" y="789"/>
                  </a:lnTo>
                  <a:lnTo>
                    <a:pt x="198" y="789"/>
                  </a:lnTo>
                  <a:lnTo>
                    <a:pt x="194" y="789"/>
                  </a:lnTo>
                  <a:lnTo>
                    <a:pt x="185" y="789"/>
                  </a:lnTo>
                  <a:lnTo>
                    <a:pt x="176" y="789"/>
                  </a:lnTo>
                  <a:lnTo>
                    <a:pt x="168" y="789"/>
                  </a:lnTo>
                  <a:lnTo>
                    <a:pt x="159" y="789"/>
                  </a:lnTo>
                  <a:lnTo>
                    <a:pt x="154" y="789"/>
                  </a:lnTo>
                  <a:lnTo>
                    <a:pt x="146" y="789"/>
                  </a:lnTo>
                  <a:lnTo>
                    <a:pt x="137" y="789"/>
                  </a:lnTo>
                  <a:lnTo>
                    <a:pt x="128" y="789"/>
                  </a:lnTo>
                  <a:lnTo>
                    <a:pt x="119" y="789"/>
                  </a:lnTo>
                  <a:lnTo>
                    <a:pt x="115" y="789"/>
                  </a:lnTo>
                  <a:lnTo>
                    <a:pt x="106" y="789"/>
                  </a:lnTo>
                  <a:lnTo>
                    <a:pt x="97" y="789"/>
                  </a:lnTo>
                  <a:lnTo>
                    <a:pt x="88" y="789"/>
                  </a:lnTo>
                  <a:lnTo>
                    <a:pt x="79" y="789"/>
                  </a:lnTo>
                  <a:lnTo>
                    <a:pt x="75" y="789"/>
                  </a:lnTo>
                  <a:lnTo>
                    <a:pt x="66" y="789"/>
                  </a:lnTo>
                  <a:lnTo>
                    <a:pt x="57" y="789"/>
                  </a:lnTo>
                  <a:lnTo>
                    <a:pt x="49" y="789"/>
                  </a:lnTo>
                  <a:lnTo>
                    <a:pt x="40" y="789"/>
                  </a:lnTo>
                  <a:lnTo>
                    <a:pt x="35" y="789"/>
                  </a:lnTo>
                  <a:lnTo>
                    <a:pt x="27" y="789"/>
                  </a:lnTo>
                  <a:lnTo>
                    <a:pt x="18" y="789"/>
                  </a:lnTo>
                  <a:lnTo>
                    <a:pt x="9" y="789"/>
                  </a:lnTo>
                  <a:lnTo>
                    <a:pt x="4" y="789"/>
                  </a:lnTo>
                  <a:lnTo>
                    <a:pt x="0" y="789"/>
                  </a:lnTo>
                  <a:lnTo>
                    <a:pt x="0" y="780"/>
                  </a:lnTo>
                  <a:lnTo>
                    <a:pt x="0" y="776"/>
                  </a:lnTo>
                  <a:lnTo>
                    <a:pt x="0" y="767"/>
                  </a:lnTo>
                  <a:lnTo>
                    <a:pt x="0" y="763"/>
                  </a:lnTo>
                  <a:lnTo>
                    <a:pt x="0" y="754"/>
                  </a:lnTo>
                  <a:lnTo>
                    <a:pt x="0" y="750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3"/>
                  </a:lnTo>
                  <a:lnTo>
                    <a:pt x="0" y="719"/>
                  </a:lnTo>
                  <a:lnTo>
                    <a:pt x="0" y="710"/>
                  </a:lnTo>
                  <a:lnTo>
                    <a:pt x="0" y="706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79"/>
                  </a:lnTo>
                  <a:lnTo>
                    <a:pt x="0" y="675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5"/>
                  </a:lnTo>
                  <a:lnTo>
                    <a:pt x="0" y="631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4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0"/>
                  </a:lnTo>
                  <a:lnTo>
                    <a:pt x="0" y="556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5"/>
                  </a:lnTo>
                  <a:lnTo>
                    <a:pt x="0" y="516"/>
                  </a:lnTo>
                  <a:lnTo>
                    <a:pt x="0" y="512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5"/>
                  </a:lnTo>
                  <a:lnTo>
                    <a:pt x="0" y="481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6"/>
                  </a:lnTo>
                  <a:lnTo>
                    <a:pt x="0" y="397"/>
                  </a:lnTo>
                  <a:lnTo>
                    <a:pt x="0" y="393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66"/>
                  </a:lnTo>
                  <a:lnTo>
                    <a:pt x="0" y="362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7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47"/>
                  </a:lnTo>
                  <a:lnTo>
                    <a:pt x="0" y="243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2"/>
                  </a:lnTo>
                  <a:lnTo>
                    <a:pt x="0" y="203"/>
                  </a:lnTo>
                  <a:lnTo>
                    <a:pt x="0" y="199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28"/>
                  </a:lnTo>
                  <a:lnTo>
                    <a:pt x="0" y="124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3"/>
                  </a:lnTo>
                  <a:lnTo>
                    <a:pt x="0" y="84"/>
                  </a:lnTo>
                  <a:lnTo>
                    <a:pt x="0" y="80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Freeform 53"/>
            <p:cNvSpPr>
              <a:spLocks/>
            </p:cNvSpPr>
            <p:nvPr/>
          </p:nvSpPr>
          <p:spPr bwMode="auto">
            <a:xfrm>
              <a:off x="1729" y="1708"/>
              <a:ext cx="1340" cy="789"/>
            </a:xfrm>
            <a:custGeom>
              <a:avLst/>
              <a:gdLst>
                <a:gd name="T0" fmla="*/ 75 w 1340"/>
                <a:gd name="T1" fmla="*/ 0 h 789"/>
                <a:gd name="T2" fmla="*/ 154 w 1340"/>
                <a:gd name="T3" fmla="*/ 0 h 789"/>
                <a:gd name="T4" fmla="*/ 229 w 1340"/>
                <a:gd name="T5" fmla="*/ 0 h 789"/>
                <a:gd name="T6" fmla="*/ 309 w 1340"/>
                <a:gd name="T7" fmla="*/ 0 h 789"/>
                <a:gd name="T8" fmla="*/ 388 w 1340"/>
                <a:gd name="T9" fmla="*/ 0 h 789"/>
                <a:gd name="T10" fmla="*/ 467 w 1340"/>
                <a:gd name="T11" fmla="*/ 0 h 789"/>
                <a:gd name="T12" fmla="*/ 547 w 1340"/>
                <a:gd name="T13" fmla="*/ 0 h 789"/>
                <a:gd name="T14" fmla="*/ 626 w 1340"/>
                <a:gd name="T15" fmla="*/ 0 h 789"/>
                <a:gd name="T16" fmla="*/ 705 w 1340"/>
                <a:gd name="T17" fmla="*/ 0 h 789"/>
                <a:gd name="T18" fmla="*/ 785 w 1340"/>
                <a:gd name="T19" fmla="*/ 0 h 789"/>
                <a:gd name="T20" fmla="*/ 864 w 1340"/>
                <a:gd name="T21" fmla="*/ 0 h 789"/>
                <a:gd name="T22" fmla="*/ 944 w 1340"/>
                <a:gd name="T23" fmla="*/ 0 h 789"/>
                <a:gd name="T24" fmla="*/ 1023 w 1340"/>
                <a:gd name="T25" fmla="*/ 0 h 789"/>
                <a:gd name="T26" fmla="*/ 1102 w 1340"/>
                <a:gd name="T27" fmla="*/ 0 h 789"/>
                <a:gd name="T28" fmla="*/ 1182 w 1340"/>
                <a:gd name="T29" fmla="*/ 0 h 789"/>
                <a:gd name="T30" fmla="*/ 1261 w 1340"/>
                <a:gd name="T31" fmla="*/ 0 h 789"/>
                <a:gd name="T32" fmla="*/ 1340 w 1340"/>
                <a:gd name="T33" fmla="*/ 0 h 789"/>
                <a:gd name="T34" fmla="*/ 1340 w 1340"/>
                <a:gd name="T35" fmla="*/ 62 h 789"/>
                <a:gd name="T36" fmla="*/ 1340 w 1340"/>
                <a:gd name="T37" fmla="*/ 124 h 789"/>
                <a:gd name="T38" fmla="*/ 1340 w 1340"/>
                <a:gd name="T39" fmla="*/ 185 h 789"/>
                <a:gd name="T40" fmla="*/ 1340 w 1340"/>
                <a:gd name="T41" fmla="*/ 247 h 789"/>
                <a:gd name="T42" fmla="*/ 1340 w 1340"/>
                <a:gd name="T43" fmla="*/ 313 h 789"/>
                <a:gd name="T44" fmla="*/ 1340 w 1340"/>
                <a:gd name="T45" fmla="*/ 375 h 789"/>
                <a:gd name="T46" fmla="*/ 1340 w 1340"/>
                <a:gd name="T47" fmla="*/ 437 h 789"/>
                <a:gd name="T48" fmla="*/ 1340 w 1340"/>
                <a:gd name="T49" fmla="*/ 498 h 789"/>
                <a:gd name="T50" fmla="*/ 1340 w 1340"/>
                <a:gd name="T51" fmla="*/ 560 h 789"/>
                <a:gd name="T52" fmla="*/ 1340 w 1340"/>
                <a:gd name="T53" fmla="*/ 626 h 789"/>
                <a:gd name="T54" fmla="*/ 1340 w 1340"/>
                <a:gd name="T55" fmla="*/ 688 h 789"/>
                <a:gd name="T56" fmla="*/ 1340 w 1340"/>
                <a:gd name="T57" fmla="*/ 750 h 789"/>
                <a:gd name="T58" fmla="*/ 1314 w 1340"/>
                <a:gd name="T59" fmla="*/ 789 h 789"/>
                <a:gd name="T60" fmla="*/ 1235 w 1340"/>
                <a:gd name="T61" fmla="*/ 789 h 789"/>
                <a:gd name="T62" fmla="*/ 1155 w 1340"/>
                <a:gd name="T63" fmla="*/ 789 h 789"/>
                <a:gd name="T64" fmla="*/ 1076 w 1340"/>
                <a:gd name="T65" fmla="*/ 789 h 789"/>
                <a:gd name="T66" fmla="*/ 996 w 1340"/>
                <a:gd name="T67" fmla="*/ 789 h 789"/>
                <a:gd name="T68" fmla="*/ 917 w 1340"/>
                <a:gd name="T69" fmla="*/ 789 h 789"/>
                <a:gd name="T70" fmla="*/ 842 w 1340"/>
                <a:gd name="T71" fmla="*/ 789 h 789"/>
                <a:gd name="T72" fmla="*/ 763 w 1340"/>
                <a:gd name="T73" fmla="*/ 789 h 789"/>
                <a:gd name="T74" fmla="*/ 683 w 1340"/>
                <a:gd name="T75" fmla="*/ 789 h 789"/>
                <a:gd name="T76" fmla="*/ 604 w 1340"/>
                <a:gd name="T77" fmla="*/ 789 h 789"/>
                <a:gd name="T78" fmla="*/ 525 w 1340"/>
                <a:gd name="T79" fmla="*/ 789 h 789"/>
                <a:gd name="T80" fmla="*/ 445 w 1340"/>
                <a:gd name="T81" fmla="*/ 789 h 789"/>
                <a:gd name="T82" fmla="*/ 366 w 1340"/>
                <a:gd name="T83" fmla="*/ 789 h 789"/>
                <a:gd name="T84" fmla="*/ 287 w 1340"/>
                <a:gd name="T85" fmla="*/ 789 h 789"/>
                <a:gd name="T86" fmla="*/ 207 w 1340"/>
                <a:gd name="T87" fmla="*/ 789 h 789"/>
                <a:gd name="T88" fmla="*/ 128 w 1340"/>
                <a:gd name="T89" fmla="*/ 789 h 789"/>
                <a:gd name="T90" fmla="*/ 49 w 1340"/>
                <a:gd name="T91" fmla="*/ 789 h 789"/>
                <a:gd name="T92" fmla="*/ 0 w 1340"/>
                <a:gd name="T93" fmla="*/ 767 h 789"/>
                <a:gd name="T94" fmla="*/ 0 w 1340"/>
                <a:gd name="T95" fmla="*/ 706 h 789"/>
                <a:gd name="T96" fmla="*/ 0 w 1340"/>
                <a:gd name="T97" fmla="*/ 644 h 789"/>
                <a:gd name="T98" fmla="*/ 0 w 1340"/>
                <a:gd name="T99" fmla="*/ 582 h 789"/>
                <a:gd name="T100" fmla="*/ 0 w 1340"/>
                <a:gd name="T101" fmla="*/ 516 h 789"/>
                <a:gd name="T102" fmla="*/ 0 w 1340"/>
                <a:gd name="T103" fmla="*/ 454 h 789"/>
                <a:gd name="T104" fmla="*/ 0 w 1340"/>
                <a:gd name="T105" fmla="*/ 393 h 789"/>
                <a:gd name="T106" fmla="*/ 0 w 1340"/>
                <a:gd name="T107" fmla="*/ 331 h 789"/>
                <a:gd name="T108" fmla="*/ 0 w 1340"/>
                <a:gd name="T109" fmla="*/ 269 h 789"/>
                <a:gd name="T110" fmla="*/ 0 w 1340"/>
                <a:gd name="T111" fmla="*/ 203 h 789"/>
                <a:gd name="T112" fmla="*/ 0 w 1340"/>
                <a:gd name="T113" fmla="*/ 141 h 789"/>
                <a:gd name="T114" fmla="*/ 0 w 1340"/>
                <a:gd name="T115" fmla="*/ 80 h 789"/>
                <a:gd name="T116" fmla="*/ 0 w 1340"/>
                <a:gd name="T117" fmla="*/ 18 h 78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40"/>
                <a:gd name="T178" fmla="*/ 0 h 789"/>
                <a:gd name="T179" fmla="*/ 1340 w 1340"/>
                <a:gd name="T180" fmla="*/ 789 h 78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40" h="78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5"/>
                  </a:lnTo>
                  <a:lnTo>
                    <a:pt x="1340" y="9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9"/>
                  </a:lnTo>
                  <a:lnTo>
                    <a:pt x="1340" y="53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80"/>
                  </a:lnTo>
                  <a:lnTo>
                    <a:pt x="1340" y="84"/>
                  </a:lnTo>
                  <a:lnTo>
                    <a:pt x="1340" y="93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4"/>
                  </a:lnTo>
                  <a:lnTo>
                    <a:pt x="1340" y="128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8"/>
                  </a:lnTo>
                  <a:lnTo>
                    <a:pt x="1340" y="172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9"/>
                  </a:lnTo>
                  <a:lnTo>
                    <a:pt x="1340" y="203"/>
                  </a:lnTo>
                  <a:lnTo>
                    <a:pt x="1340" y="212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3"/>
                  </a:lnTo>
                  <a:lnTo>
                    <a:pt x="1340" y="247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7"/>
                  </a:lnTo>
                  <a:lnTo>
                    <a:pt x="1340" y="291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8"/>
                  </a:lnTo>
                  <a:lnTo>
                    <a:pt x="1340" y="322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2"/>
                  </a:lnTo>
                  <a:lnTo>
                    <a:pt x="1340" y="366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3"/>
                  </a:lnTo>
                  <a:lnTo>
                    <a:pt x="1340" y="397"/>
                  </a:lnTo>
                  <a:lnTo>
                    <a:pt x="1340" y="406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7"/>
                  </a:lnTo>
                  <a:lnTo>
                    <a:pt x="1340" y="441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81"/>
                  </a:lnTo>
                  <a:lnTo>
                    <a:pt x="1340" y="485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2"/>
                  </a:lnTo>
                  <a:lnTo>
                    <a:pt x="1340" y="516"/>
                  </a:lnTo>
                  <a:lnTo>
                    <a:pt x="1340" y="525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6"/>
                  </a:lnTo>
                  <a:lnTo>
                    <a:pt x="1340" y="560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600"/>
                  </a:lnTo>
                  <a:lnTo>
                    <a:pt x="1340" y="604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1"/>
                  </a:lnTo>
                  <a:lnTo>
                    <a:pt x="1340" y="635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5"/>
                  </a:lnTo>
                  <a:lnTo>
                    <a:pt x="1340" y="679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6"/>
                  </a:lnTo>
                  <a:lnTo>
                    <a:pt x="1340" y="710"/>
                  </a:lnTo>
                  <a:lnTo>
                    <a:pt x="1340" y="719"/>
                  </a:lnTo>
                  <a:lnTo>
                    <a:pt x="1340" y="723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50"/>
                  </a:lnTo>
                  <a:lnTo>
                    <a:pt x="1340" y="754"/>
                  </a:lnTo>
                  <a:lnTo>
                    <a:pt x="1340" y="763"/>
                  </a:lnTo>
                  <a:lnTo>
                    <a:pt x="1340" y="767"/>
                  </a:lnTo>
                  <a:lnTo>
                    <a:pt x="1340" y="776"/>
                  </a:lnTo>
                  <a:lnTo>
                    <a:pt x="1340" y="780"/>
                  </a:lnTo>
                  <a:lnTo>
                    <a:pt x="1340" y="789"/>
                  </a:lnTo>
                  <a:lnTo>
                    <a:pt x="1332" y="789"/>
                  </a:lnTo>
                  <a:lnTo>
                    <a:pt x="1323" y="789"/>
                  </a:lnTo>
                  <a:lnTo>
                    <a:pt x="1314" y="789"/>
                  </a:lnTo>
                  <a:lnTo>
                    <a:pt x="1305" y="789"/>
                  </a:lnTo>
                  <a:lnTo>
                    <a:pt x="1301" y="789"/>
                  </a:lnTo>
                  <a:lnTo>
                    <a:pt x="1292" y="789"/>
                  </a:lnTo>
                  <a:lnTo>
                    <a:pt x="1283" y="789"/>
                  </a:lnTo>
                  <a:lnTo>
                    <a:pt x="1274" y="789"/>
                  </a:lnTo>
                  <a:lnTo>
                    <a:pt x="1265" y="789"/>
                  </a:lnTo>
                  <a:lnTo>
                    <a:pt x="1261" y="789"/>
                  </a:lnTo>
                  <a:lnTo>
                    <a:pt x="1252" y="789"/>
                  </a:lnTo>
                  <a:lnTo>
                    <a:pt x="1243" y="789"/>
                  </a:lnTo>
                  <a:lnTo>
                    <a:pt x="1235" y="789"/>
                  </a:lnTo>
                  <a:lnTo>
                    <a:pt x="1226" y="789"/>
                  </a:lnTo>
                  <a:lnTo>
                    <a:pt x="1221" y="789"/>
                  </a:lnTo>
                  <a:lnTo>
                    <a:pt x="1212" y="789"/>
                  </a:lnTo>
                  <a:lnTo>
                    <a:pt x="1204" y="789"/>
                  </a:lnTo>
                  <a:lnTo>
                    <a:pt x="1195" y="789"/>
                  </a:lnTo>
                  <a:lnTo>
                    <a:pt x="1186" y="789"/>
                  </a:lnTo>
                  <a:lnTo>
                    <a:pt x="1182" y="789"/>
                  </a:lnTo>
                  <a:lnTo>
                    <a:pt x="1173" y="789"/>
                  </a:lnTo>
                  <a:lnTo>
                    <a:pt x="1164" y="789"/>
                  </a:lnTo>
                  <a:lnTo>
                    <a:pt x="1155" y="789"/>
                  </a:lnTo>
                  <a:lnTo>
                    <a:pt x="1146" y="789"/>
                  </a:lnTo>
                  <a:lnTo>
                    <a:pt x="1142" y="789"/>
                  </a:lnTo>
                  <a:lnTo>
                    <a:pt x="1133" y="789"/>
                  </a:lnTo>
                  <a:lnTo>
                    <a:pt x="1124" y="789"/>
                  </a:lnTo>
                  <a:lnTo>
                    <a:pt x="1115" y="789"/>
                  </a:lnTo>
                  <a:lnTo>
                    <a:pt x="1111" y="789"/>
                  </a:lnTo>
                  <a:lnTo>
                    <a:pt x="1102" y="789"/>
                  </a:lnTo>
                  <a:lnTo>
                    <a:pt x="1093" y="789"/>
                  </a:lnTo>
                  <a:lnTo>
                    <a:pt x="1085" y="789"/>
                  </a:lnTo>
                  <a:lnTo>
                    <a:pt x="1076" y="789"/>
                  </a:lnTo>
                  <a:lnTo>
                    <a:pt x="1071" y="789"/>
                  </a:lnTo>
                  <a:lnTo>
                    <a:pt x="1063" y="789"/>
                  </a:lnTo>
                  <a:lnTo>
                    <a:pt x="1054" y="789"/>
                  </a:lnTo>
                  <a:lnTo>
                    <a:pt x="1045" y="789"/>
                  </a:lnTo>
                  <a:lnTo>
                    <a:pt x="1036" y="789"/>
                  </a:lnTo>
                  <a:lnTo>
                    <a:pt x="1032" y="789"/>
                  </a:lnTo>
                  <a:lnTo>
                    <a:pt x="1023" y="789"/>
                  </a:lnTo>
                  <a:lnTo>
                    <a:pt x="1014" y="789"/>
                  </a:lnTo>
                  <a:lnTo>
                    <a:pt x="1005" y="789"/>
                  </a:lnTo>
                  <a:lnTo>
                    <a:pt x="996" y="789"/>
                  </a:lnTo>
                  <a:lnTo>
                    <a:pt x="992" y="789"/>
                  </a:lnTo>
                  <a:lnTo>
                    <a:pt x="983" y="789"/>
                  </a:lnTo>
                  <a:lnTo>
                    <a:pt x="974" y="789"/>
                  </a:lnTo>
                  <a:lnTo>
                    <a:pt x="966" y="789"/>
                  </a:lnTo>
                  <a:lnTo>
                    <a:pt x="957" y="789"/>
                  </a:lnTo>
                  <a:lnTo>
                    <a:pt x="952" y="789"/>
                  </a:lnTo>
                  <a:lnTo>
                    <a:pt x="944" y="789"/>
                  </a:lnTo>
                  <a:lnTo>
                    <a:pt x="935" y="789"/>
                  </a:lnTo>
                  <a:lnTo>
                    <a:pt x="926" y="789"/>
                  </a:lnTo>
                  <a:lnTo>
                    <a:pt x="917" y="789"/>
                  </a:lnTo>
                  <a:lnTo>
                    <a:pt x="913" y="789"/>
                  </a:lnTo>
                  <a:lnTo>
                    <a:pt x="904" y="789"/>
                  </a:lnTo>
                  <a:lnTo>
                    <a:pt x="895" y="789"/>
                  </a:lnTo>
                  <a:lnTo>
                    <a:pt x="886" y="789"/>
                  </a:lnTo>
                  <a:lnTo>
                    <a:pt x="882" y="789"/>
                  </a:lnTo>
                  <a:lnTo>
                    <a:pt x="873" y="789"/>
                  </a:lnTo>
                  <a:lnTo>
                    <a:pt x="864" y="789"/>
                  </a:lnTo>
                  <a:lnTo>
                    <a:pt x="855" y="789"/>
                  </a:lnTo>
                  <a:lnTo>
                    <a:pt x="847" y="789"/>
                  </a:lnTo>
                  <a:lnTo>
                    <a:pt x="842" y="789"/>
                  </a:lnTo>
                  <a:lnTo>
                    <a:pt x="833" y="789"/>
                  </a:lnTo>
                  <a:lnTo>
                    <a:pt x="825" y="789"/>
                  </a:lnTo>
                  <a:lnTo>
                    <a:pt x="816" y="789"/>
                  </a:lnTo>
                  <a:lnTo>
                    <a:pt x="807" y="789"/>
                  </a:lnTo>
                  <a:lnTo>
                    <a:pt x="802" y="789"/>
                  </a:lnTo>
                  <a:lnTo>
                    <a:pt x="794" y="789"/>
                  </a:lnTo>
                  <a:lnTo>
                    <a:pt x="785" y="789"/>
                  </a:lnTo>
                  <a:lnTo>
                    <a:pt x="776" y="789"/>
                  </a:lnTo>
                  <a:lnTo>
                    <a:pt x="767" y="789"/>
                  </a:lnTo>
                  <a:lnTo>
                    <a:pt x="763" y="789"/>
                  </a:lnTo>
                  <a:lnTo>
                    <a:pt x="754" y="789"/>
                  </a:lnTo>
                  <a:lnTo>
                    <a:pt x="745" y="789"/>
                  </a:lnTo>
                  <a:lnTo>
                    <a:pt x="736" y="789"/>
                  </a:lnTo>
                  <a:lnTo>
                    <a:pt x="728" y="789"/>
                  </a:lnTo>
                  <a:lnTo>
                    <a:pt x="723" y="789"/>
                  </a:lnTo>
                  <a:lnTo>
                    <a:pt x="714" y="789"/>
                  </a:lnTo>
                  <a:lnTo>
                    <a:pt x="705" y="789"/>
                  </a:lnTo>
                  <a:lnTo>
                    <a:pt x="697" y="789"/>
                  </a:lnTo>
                  <a:lnTo>
                    <a:pt x="688" y="789"/>
                  </a:lnTo>
                  <a:lnTo>
                    <a:pt x="683" y="789"/>
                  </a:lnTo>
                  <a:lnTo>
                    <a:pt x="675" y="789"/>
                  </a:lnTo>
                  <a:lnTo>
                    <a:pt x="666" y="789"/>
                  </a:lnTo>
                  <a:lnTo>
                    <a:pt x="657" y="789"/>
                  </a:lnTo>
                  <a:lnTo>
                    <a:pt x="653" y="789"/>
                  </a:lnTo>
                  <a:lnTo>
                    <a:pt x="644" y="789"/>
                  </a:lnTo>
                  <a:lnTo>
                    <a:pt x="635" y="789"/>
                  </a:lnTo>
                  <a:lnTo>
                    <a:pt x="626" y="789"/>
                  </a:lnTo>
                  <a:lnTo>
                    <a:pt x="617" y="789"/>
                  </a:lnTo>
                  <a:lnTo>
                    <a:pt x="613" y="789"/>
                  </a:lnTo>
                  <a:lnTo>
                    <a:pt x="604" y="789"/>
                  </a:lnTo>
                  <a:lnTo>
                    <a:pt x="595" y="789"/>
                  </a:lnTo>
                  <a:lnTo>
                    <a:pt x="586" y="789"/>
                  </a:lnTo>
                  <a:lnTo>
                    <a:pt x="578" y="789"/>
                  </a:lnTo>
                  <a:lnTo>
                    <a:pt x="573" y="789"/>
                  </a:lnTo>
                  <a:lnTo>
                    <a:pt x="564" y="789"/>
                  </a:lnTo>
                  <a:lnTo>
                    <a:pt x="556" y="789"/>
                  </a:lnTo>
                  <a:lnTo>
                    <a:pt x="547" y="789"/>
                  </a:lnTo>
                  <a:lnTo>
                    <a:pt x="538" y="789"/>
                  </a:lnTo>
                  <a:lnTo>
                    <a:pt x="534" y="789"/>
                  </a:lnTo>
                  <a:lnTo>
                    <a:pt x="525" y="789"/>
                  </a:lnTo>
                  <a:lnTo>
                    <a:pt x="516" y="789"/>
                  </a:lnTo>
                  <a:lnTo>
                    <a:pt x="507" y="789"/>
                  </a:lnTo>
                  <a:lnTo>
                    <a:pt x="498" y="789"/>
                  </a:lnTo>
                  <a:lnTo>
                    <a:pt x="494" y="789"/>
                  </a:lnTo>
                  <a:lnTo>
                    <a:pt x="485" y="789"/>
                  </a:lnTo>
                  <a:lnTo>
                    <a:pt x="476" y="789"/>
                  </a:lnTo>
                  <a:lnTo>
                    <a:pt x="467" y="789"/>
                  </a:lnTo>
                  <a:lnTo>
                    <a:pt x="459" y="789"/>
                  </a:lnTo>
                  <a:lnTo>
                    <a:pt x="454" y="789"/>
                  </a:lnTo>
                  <a:lnTo>
                    <a:pt x="445" y="789"/>
                  </a:lnTo>
                  <a:lnTo>
                    <a:pt x="437" y="789"/>
                  </a:lnTo>
                  <a:lnTo>
                    <a:pt x="428" y="789"/>
                  </a:lnTo>
                  <a:lnTo>
                    <a:pt x="423" y="789"/>
                  </a:lnTo>
                  <a:lnTo>
                    <a:pt x="414" y="789"/>
                  </a:lnTo>
                  <a:lnTo>
                    <a:pt x="406" y="789"/>
                  </a:lnTo>
                  <a:lnTo>
                    <a:pt x="397" y="789"/>
                  </a:lnTo>
                  <a:lnTo>
                    <a:pt x="388" y="789"/>
                  </a:lnTo>
                  <a:lnTo>
                    <a:pt x="384" y="789"/>
                  </a:lnTo>
                  <a:lnTo>
                    <a:pt x="375" y="789"/>
                  </a:lnTo>
                  <a:lnTo>
                    <a:pt x="366" y="789"/>
                  </a:lnTo>
                  <a:lnTo>
                    <a:pt x="357" y="789"/>
                  </a:lnTo>
                  <a:lnTo>
                    <a:pt x="348" y="789"/>
                  </a:lnTo>
                  <a:lnTo>
                    <a:pt x="344" y="789"/>
                  </a:lnTo>
                  <a:lnTo>
                    <a:pt x="335" y="789"/>
                  </a:lnTo>
                  <a:lnTo>
                    <a:pt x="326" y="789"/>
                  </a:lnTo>
                  <a:lnTo>
                    <a:pt x="318" y="789"/>
                  </a:lnTo>
                  <a:lnTo>
                    <a:pt x="309" y="789"/>
                  </a:lnTo>
                  <a:lnTo>
                    <a:pt x="304" y="789"/>
                  </a:lnTo>
                  <a:lnTo>
                    <a:pt x="295" y="789"/>
                  </a:lnTo>
                  <a:lnTo>
                    <a:pt x="287" y="789"/>
                  </a:lnTo>
                  <a:lnTo>
                    <a:pt x="278" y="789"/>
                  </a:lnTo>
                  <a:lnTo>
                    <a:pt x="269" y="789"/>
                  </a:lnTo>
                  <a:lnTo>
                    <a:pt x="265" y="789"/>
                  </a:lnTo>
                  <a:lnTo>
                    <a:pt x="256" y="789"/>
                  </a:lnTo>
                  <a:lnTo>
                    <a:pt x="247" y="789"/>
                  </a:lnTo>
                  <a:lnTo>
                    <a:pt x="238" y="789"/>
                  </a:lnTo>
                  <a:lnTo>
                    <a:pt x="229" y="789"/>
                  </a:lnTo>
                  <a:lnTo>
                    <a:pt x="225" y="789"/>
                  </a:lnTo>
                  <a:lnTo>
                    <a:pt x="216" y="789"/>
                  </a:lnTo>
                  <a:lnTo>
                    <a:pt x="207" y="789"/>
                  </a:lnTo>
                  <a:lnTo>
                    <a:pt x="198" y="789"/>
                  </a:lnTo>
                  <a:lnTo>
                    <a:pt x="194" y="789"/>
                  </a:lnTo>
                  <a:lnTo>
                    <a:pt x="185" y="789"/>
                  </a:lnTo>
                  <a:lnTo>
                    <a:pt x="176" y="789"/>
                  </a:lnTo>
                  <a:lnTo>
                    <a:pt x="168" y="789"/>
                  </a:lnTo>
                  <a:lnTo>
                    <a:pt x="159" y="789"/>
                  </a:lnTo>
                  <a:lnTo>
                    <a:pt x="154" y="789"/>
                  </a:lnTo>
                  <a:lnTo>
                    <a:pt x="146" y="789"/>
                  </a:lnTo>
                  <a:lnTo>
                    <a:pt x="137" y="789"/>
                  </a:lnTo>
                  <a:lnTo>
                    <a:pt x="128" y="789"/>
                  </a:lnTo>
                  <a:lnTo>
                    <a:pt x="119" y="789"/>
                  </a:lnTo>
                  <a:lnTo>
                    <a:pt x="115" y="789"/>
                  </a:lnTo>
                  <a:lnTo>
                    <a:pt x="106" y="789"/>
                  </a:lnTo>
                  <a:lnTo>
                    <a:pt x="97" y="789"/>
                  </a:lnTo>
                  <a:lnTo>
                    <a:pt x="88" y="789"/>
                  </a:lnTo>
                  <a:lnTo>
                    <a:pt x="79" y="789"/>
                  </a:lnTo>
                  <a:lnTo>
                    <a:pt x="75" y="789"/>
                  </a:lnTo>
                  <a:lnTo>
                    <a:pt x="66" y="789"/>
                  </a:lnTo>
                  <a:lnTo>
                    <a:pt x="57" y="789"/>
                  </a:lnTo>
                  <a:lnTo>
                    <a:pt x="49" y="789"/>
                  </a:lnTo>
                  <a:lnTo>
                    <a:pt x="40" y="789"/>
                  </a:lnTo>
                  <a:lnTo>
                    <a:pt x="35" y="789"/>
                  </a:lnTo>
                  <a:lnTo>
                    <a:pt x="27" y="789"/>
                  </a:lnTo>
                  <a:lnTo>
                    <a:pt x="18" y="789"/>
                  </a:lnTo>
                  <a:lnTo>
                    <a:pt x="9" y="789"/>
                  </a:lnTo>
                  <a:lnTo>
                    <a:pt x="4" y="789"/>
                  </a:lnTo>
                  <a:lnTo>
                    <a:pt x="0" y="789"/>
                  </a:lnTo>
                  <a:lnTo>
                    <a:pt x="0" y="780"/>
                  </a:lnTo>
                  <a:lnTo>
                    <a:pt x="0" y="776"/>
                  </a:lnTo>
                  <a:lnTo>
                    <a:pt x="0" y="767"/>
                  </a:lnTo>
                  <a:lnTo>
                    <a:pt x="0" y="763"/>
                  </a:lnTo>
                  <a:lnTo>
                    <a:pt x="0" y="754"/>
                  </a:lnTo>
                  <a:lnTo>
                    <a:pt x="0" y="750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3"/>
                  </a:lnTo>
                  <a:lnTo>
                    <a:pt x="0" y="719"/>
                  </a:lnTo>
                  <a:lnTo>
                    <a:pt x="0" y="710"/>
                  </a:lnTo>
                  <a:lnTo>
                    <a:pt x="0" y="706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79"/>
                  </a:lnTo>
                  <a:lnTo>
                    <a:pt x="0" y="675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5"/>
                  </a:lnTo>
                  <a:lnTo>
                    <a:pt x="0" y="631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4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0"/>
                  </a:lnTo>
                  <a:lnTo>
                    <a:pt x="0" y="556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5"/>
                  </a:lnTo>
                  <a:lnTo>
                    <a:pt x="0" y="516"/>
                  </a:lnTo>
                  <a:lnTo>
                    <a:pt x="0" y="512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5"/>
                  </a:lnTo>
                  <a:lnTo>
                    <a:pt x="0" y="481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6"/>
                  </a:lnTo>
                  <a:lnTo>
                    <a:pt x="0" y="397"/>
                  </a:lnTo>
                  <a:lnTo>
                    <a:pt x="0" y="393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66"/>
                  </a:lnTo>
                  <a:lnTo>
                    <a:pt x="0" y="362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7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47"/>
                  </a:lnTo>
                  <a:lnTo>
                    <a:pt x="0" y="243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2"/>
                  </a:lnTo>
                  <a:lnTo>
                    <a:pt x="0" y="203"/>
                  </a:lnTo>
                  <a:lnTo>
                    <a:pt x="0" y="199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28"/>
                  </a:lnTo>
                  <a:lnTo>
                    <a:pt x="0" y="124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3"/>
                  </a:lnTo>
                  <a:lnTo>
                    <a:pt x="0" y="84"/>
                  </a:lnTo>
                  <a:lnTo>
                    <a:pt x="0" y="80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Freeform 54"/>
            <p:cNvSpPr>
              <a:spLocks/>
            </p:cNvSpPr>
            <p:nvPr/>
          </p:nvSpPr>
          <p:spPr bwMode="auto">
            <a:xfrm>
              <a:off x="1729" y="1726"/>
              <a:ext cx="1340" cy="771"/>
            </a:xfrm>
            <a:custGeom>
              <a:avLst/>
              <a:gdLst>
                <a:gd name="T0" fmla="*/ 75 w 1340"/>
                <a:gd name="T1" fmla="*/ 0 h 771"/>
                <a:gd name="T2" fmla="*/ 154 w 1340"/>
                <a:gd name="T3" fmla="*/ 0 h 771"/>
                <a:gd name="T4" fmla="*/ 229 w 1340"/>
                <a:gd name="T5" fmla="*/ 0 h 771"/>
                <a:gd name="T6" fmla="*/ 309 w 1340"/>
                <a:gd name="T7" fmla="*/ 0 h 771"/>
                <a:gd name="T8" fmla="*/ 388 w 1340"/>
                <a:gd name="T9" fmla="*/ 0 h 771"/>
                <a:gd name="T10" fmla="*/ 467 w 1340"/>
                <a:gd name="T11" fmla="*/ 0 h 771"/>
                <a:gd name="T12" fmla="*/ 547 w 1340"/>
                <a:gd name="T13" fmla="*/ 0 h 771"/>
                <a:gd name="T14" fmla="*/ 626 w 1340"/>
                <a:gd name="T15" fmla="*/ 0 h 771"/>
                <a:gd name="T16" fmla="*/ 705 w 1340"/>
                <a:gd name="T17" fmla="*/ 0 h 771"/>
                <a:gd name="T18" fmla="*/ 785 w 1340"/>
                <a:gd name="T19" fmla="*/ 0 h 771"/>
                <a:gd name="T20" fmla="*/ 864 w 1340"/>
                <a:gd name="T21" fmla="*/ 0 h 771"/>
                <a:gd name="T22" fmla="*/ 944 w 1340"/>
                <a:gd name="T23" fmla="*/ 0 h 771"/>
                <a:gd name="T24" fmla="*/ 1023 w 1340"/>
                <a:gd name="T25" fmla="*/ 0 h 771"/>
                <a:gd name="T26" fmla="*/ 1102 w 1340"/>
                <a:gd name="T27" fmla="*/ 0 h 771"/>
                <a:gd name="T28" fmla="*/ 1182 w 1340"/>
                <a:gd name="T29" fmla="*/ 0 h 771"/>
                <a:gd name="T30" fmla="*/ 1261 w 1340"/>
                <a:gd name="T31" fmla="*/ 0 h 771"/>
                <a:gd name="T32" fmla="*/ 1340 w 1340"/>
                <a:gd name="T33" fmla="*/ 0 h 771"/>
                <a:gd name="T34" fmla="*/ 1340 w 1340"/>
                <a:gd name="T35" fmla="*/ 62 h 771"/>
                <a:gd name="T36" fmla="*/ 1340 w 1340"/>
                <a:gd name="T37" fmla="*/ 123 h 771"/>
                <a:gd name="T38" fmla="*/ 1340 w 1340"/>
                <a:gd name="T39" fmla="*/ 185 h 771"/>
                <a:gd name="T40" fmla="*/ 1340 w 1340"/>
                <a:gd name="T41" fmla="*/ 251 h 771"/>
                <a:gd name="T42" fmla="*/ 1340 w 1340"/>
                <a:gd name="T43" fmla="*/ 313 h 771"/>
                <a:gd name="T44" fmla="*/ 1340 w 1340"/>
                <a:gd name="T45" fmla="*/ 375 h 771"/>
                <a:gd name="T46" fmla="*/ 1340 w 1340"/>
                <a:gd name="T47" fmla="*/ 436 h 771"/>
                <a:gd name="T48" fmla="*/ 1340 w 1340"/>
                <a:gd name="T49" fmla="*/ 498 h 771"/>
                <a:gd name="T50" fmla="*/ 1340 w 1340"/>
                <a:gd name="T51" fmla="*/ 564 h 771"/>
                <a:gd name="T52" fmla="*/ 1340 w 1340"/>
                <a:gd name="T53" fmla="*/ 626 h 771"/>
                <a:gd name="T54" fmla="*/ 1340 w 1340"/>
                <a:gd name="T55" fmla="*/ 688 h 771"/>
                <a:gd name="T56" fmla="*/ 1340 w 1340"/>
                <a:gd name="T57" fmla="*/ 749 h 771"/>
                <a:gd name="T58" fmla="*/ 1292 w 1340"/>
                <a:gd name="T59" fmla="*/ 771 h 771"/>
                <a:gd name="T60" fmla="*/ 1212 w 1340"/>
                <a:gd name="T61" fmla="*/ 771 h 771"/>
                <a:gd name="T62" fmla="*/ 1133 w 1340"/>
                <a:gd name="T63" fmla="*/ 771 h 771"/>
                <a:gd name="T64" fmla="*/ 1054 w 1340"/>
                <a:gd name="T65" fmla="*/ 771 h 771"/>
                <a:gd name="T66" fmla="*/ 974 w 1340"/>
                <a:gd name="T67" fmla="*/ 771 h 771"/>
                <a:gd name="T68" fmla="*/ 895 w 1340"/>
                <a:gd name="T69" fmla="*/ 771 h 771"/>
                <a:gd name="T70" fmla="*/ 816 w 1340"/>
                <a:gd name="T71" fmla="*/ 771 h 771"/>
                <a:gd name="T72" fmla="*/ 736 w 1340"/>
                <a:gd name="T73" fmla="*/ 771 h 771"/>
                <a:gd name="T74" fmla="*/ 657 w 1340"/>
                <a:gd name="T75" fmla="*/ 771 h 771"/>
                <a:gd name="T76" fmla="*/ 578 w 1340"/>
                <a:gd name="T77" fmla="*/ 771 h 771"/>
                <a:gd name="T78" fmla="*/ 498 w 1340"/>
                <a:gd name="T79" fmla="*/ 771 h 771"/>
                <a:gd name="T80" fmla="*/ 423 w 1340"/>
                <a:gd name="T81" fmla="*/ 771 h 771"/>
                <a:gd name="T82" fmla="*/ 344 w 1340"/>
                <a:gd name="T83" fmla="*/ 771 h 771"/>
                <a:gd name="T84" fmla="*/ 265 w 1340"/>
                <a:gd name="T85" fmla="*/ 771 h 771"/>
                <a:gd name="T86" fmla="*/ 185 w 1340"/>
                <a:gd name="T87" fmla="*/ 771 h 771"/>
                <a:gd name="T88" fmla="*/ 106 w 1340"/>
                <a:gd name="T89" fmla="*/ 771 h 771"/>
                <a:gd name="T90" fmla="*/ 27 w 1340"/>
                <a:gd name="T91" fmla="*/ 771 h 771"/>
                <a:gd name="T92" fmla="*/ 0 w 1340"/>
                <a:gd name="T93" fmla="*/ 732 h 771"/>
                <a:gd name="T94" fmla="*/ 0 w 1340"/>
                <a:gd name="T95" fmla="*/ 670 h 771"/>
                <a:gd name="T96" fmla="*/ 0 w 1340"/>
                <a:gd name="T97" fmla="*/ 608 h 771"/>
                <a:gd name="T98" fmla="*/ 0 w 1340"/>
                <a:gd name="T99" fmla="*/ 542 h 771"/>
                <a:gd name="T100" fmla="*/ 0 w 1340"/>
                <a:gd name="T101" fmla="*/ 480 h 771"/>
                <a:gd name="T102" fmla="*/ 0 w 1340"/>
                <a:gd name="T103" fmla="*/ 419 h 771"/>
                <a:gd name="T104" fmla="*/ 0 w 1340"/>
                <a:gd name="T105" fmla="*/ 357 h 771"/>
                <a:gd name="T106" fmla="*/ 0 w 1340"/>
                <a:gd name="T107" fmla="*/ 295 h 771"/>
                <a:gd name="T108" fmla="*/ 0 w 1340"/>
                <a:gd name="T109" fmla="*/ 229 h 771"/>
                <a:gd name="T110" fmla="*/ 0 w 1340"/>
                <a:gd name="T111" fmla="*/ 167 h 771"/>
                <a:gd name="T112" fmla="*/ 0 w 1340"/>
                <a:gd name="T113" fmla="*/ 106 h 771"/>
                <a:gd name="T114" fmla="*/ 0 w 1340"/>
                <a:gd name="T115" fmla="*/ 44 h 77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71"/>
                <a:gd name="T176" fmla="*/ 1340 w 1340"/>
                <a:gd name="T177" fmla="*/ 771 h 77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7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7"/>
                  </a:lnTo>
                  <a:lnTo>
                    <a:pt x="1340" y="26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101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20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0"/>
                  </a:lnTo>
                  <a:lnTo>
                    <a:pt x="1340" y="339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4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33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3"/>
                  </a:lnTo>
                  <a:lnTo>
                    <a:pt x="1340" y="652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49"/>
                  </a:lnTo>
                  <a:lnTo>
                    <a:pt x="1340" y="758"/>
                  </a:lnTo>
                  <a:lnTo>
                    <a:pt x="1340" y="762"/>
                  </a:lnTo>
                  <a:lnTo>
                    <a:pt x="1340" y="771"/>
                  </a:lnTo>
                  <a:lnTo>
                    <a:pt x="1332" y="771"/>
                  </a:lnTo>
                  <a:lnTo>
                    <a:pt x="1323" y="771"/>
                  </a:lnTo>
                  <a:lnTo>
                    <a:pt x="1314" y="771"/>
                  </a:lnTo>
                  <a:lnTo>
                    <a:pt x="1305" y="771"/>
                  </a:lnTo>
                  <a:lnTo>
                    <a:pt x="1301" y="771"/>
                  </a:lnTo>
                  <a:lnTo>
                    <a:pt x="1292" y="771"/>
                  </a:lnTo>
                  <a:lnTo>
                    <a:pt x="1283" y="771"/>
                  </a:lnTo>
                  <a:lnTo>
                    <a:pt x="1274" y="771"/>
                  </a:lnTo>
                  <a:lnTo>
                    <a:pt x="1265" y="771"/>
                  </a:lnTo>
                  <a:lnTo>
                    <a:pt x="1261" y="771"/>
                  </a:lnTo>
                  <a:lnTo>
                    <a:pt x="1252" y="771"/>
                  </a:lnTo>
                  <a:lnTo>
                    <a:pt x="1243" y="771"/>
                  </a:lnTo>
                  <a:lnTo>
                    <a:pt x="1235" y="771"/>
                  </a:lnTo>
                  <a:lnTo>
                    <a:pt x="1226" y="771"/>
                  </a:lnTo>
                  <a:lnTo>
                    <a:pt x="1221" y="771"/>
                  </a:lnTo>
                  <a:lnTo>
                    <a:pt x="1212" y="771"/>
                  </a:lnTo>
                  <a:lnTo>
                    <a:pt x="1204" y="771"/>
                  </a:lnTo>
                  <a:lnTo>
                    <a:pt x="1195" y="771"/>
                  </a:lnTo>
                  <a:lnTo>
                    <a:pt x="1186" y="771"/>
                  </a:lnTo>
                  <a:lnTo>
                    <a:pt x="1182" y="771"/>
                  </a:lnTo>
                  <a:lnTo>
                    <a:pt x="1173" y="771"/>
                  </a:lnTo>
                  <a:lnTo>
                    <a:pt x="1164" y="771"/>
                  </a:lnTo>
                  <a:lnTo>
                    <a:pt x="1155" y="771"/>
                  </a:lnTo>
                  <a:lnTo>
                    <a:pt x="1146" y="771"/>
                  </a:lnTo>
                  <a:lnTo>
                    <a:pt x="1142" y="771"/>
                  </a:lnTo>
                  <a:lnTo>
                    <a:pt x="1133" y="771"/>
                  </a:lnTo>
                  <a:lnTo>
                    <a:pt x="1124" y="771"/>
                  </a:lnTo>
                  <a:lnTo>
                    <a:pt x="1115" y="771"/>
                  </a:lnTo>
                  <a:lnTo>
                    <a:pt x="1111" y="771"/>
                  </a:lnTo>
                  <a:lnTo>
                    <a:pt x="1102" y="771"/>
                  </a:lnTo>
                  <a:lnTo>
                    <a:pt x="1093" y="771"/>
                  </a:lnTo>
                  <a:lnTo>
                    <a:pt x="1085" y="771"/>
                  </a:lnTo>
                  <a:lnTo>
                    <a:pt x="1076" y="771"/>
                  </a:lnTo>
                  <a:lnTo>
                    <a:pt x="1071" y="771"/>
                  </a:lnTo>
                  <a:lnTo>
                    <a:pt x="1063" y="771"/>
                  </a:lnTo>
                  <a:lnTo>
                    <a:pt x="1054" y="771"/>
                  </a:lnTo>
                  <a:lnTo>
                    <a:pt x="1045" y="771"/>
                  </a:lnTo>
                  <a:lnTo>
                    <a:pt x="1036" y="771"/>
                  </a:lnTo>
                  <a:lnTo>
                    <a:pt x="1032" y="771"/>
                  </a:lnTo>
                  <a:lnTo>
                    <a:pt x="1023" y="771"/>
                  </a:lnTo>
                  <a:lnTo>
                    <a:pt x="1014" y="771"/>
                  </a:lnTo>
                  <a:lnTo>
                    <a:pt x="1005" y="771"/>
                  </a:lnTo>
                  <a:lnTo>
                    <a:pt x="996" y="771"/>
                  </a:lnTo>
                  <a:lnTo>
                    <a:pt x="992" y="771"/>
                  </a:lnTo>
                  <a:lnTo>
                    <a:pt x="983" y="771"/>
                  </a:lnTo>
                  <a:lnTo>
                    <a:pt x="974" y="771"/>
                  </a:lnTo>
                  <a:lnTo>
                    <a:pt x="966" y="771"/>
                  </a:lnTo>
                  <a:lnTo>
                    <a:pt x="957" y="771"/>
                  </a:lnTo>
                  <a:lnTo>
                    <a:pt x="952" y="771"/>
                  </a:lnTo>
                  <a:lnTo>
                    <a:pt x="944" y="771"/>
                  </a:lnTo>
                  <a:lnTo>
                    <a:pt x="935" y="771"/>
                  </a:lnTo>
                  <a:lnTo>
                    <a:pt x="926" y="771"/>
                  </a:lnTo>
                  <a:lnTo>
                    <a:pt x="917" y="771"/>
                  </a:lnTo>
                  <a:lnTo>
                    <a:pt x="913" y="771"/>
                  </a:lnTo>
                  <a:lnTo>
                    <a:pt x="904" y="771"/>
                  </a:lnTo>
                  <a:lnTo>
                    <a:pt x="895" y="771"/>
                  </a:lnTo>
                  <a:lnTo>
                    <a:pt x="886" y="771"/>
                  </a:lnTo>
                  <a:lnTo>
                    <a:pt x="882" y="771"/>
                  </a:lnTo>
                  <a:lnTo>
                    <a:pt x="873" y="771"/>
                  </a:lnTo>
                  <a:lnTo>
                    <a:pt x="864" y="771"/>
                  </a:lnTo>
                  <a:lnTo>
                    <a:pt x="855" y="771"/>
                  </a:lnTo>
                  <a:lnTo>
                    <a:pt x="847" y="771"/>
                  </a:lnTo>
                  <a:lnTo>
                    <a:pt x="842" y="771"/>
                  </a:lnTo>
                  <a:lnTo>
                    <a:pt x="833" y="771"/>
                  </a:lnTo>
                  <a:lnTo>
                    <a:pt x="825" y="771"/>
                  </a:lnTo>
                  <a:lnTo>
                    <a:pt x="816" y="771"/>
                  </a:lnTo>
                  <a:lnTo>
                    <a:pt x="807" y="771"/>
                  </a:lnTo>
                  <a:lnTo>
                    <a:pt x="802" y="771"/>
                  </a:lnTo>
                  <a:lnTo>
                    <a:pt x="794" y="771"/>
                  </a:lnTo>
                  <a:lnTo>
                    <a:pt x="785" y="771"/>
                  </a:lnTo>
                  <a:lnTo>
                    <a:pt x="776" y="771"/>
                  </a:lnTo>
                  <a:lnTo>
                    <a:pt x="767" y="771"/>
                  </a:lnTo>
                  <a:lnTo>
                    <a:pt x="763" y="771"/>
                  </a:lnTo>
                  <a:lnTo>
                    <a:pt x="754" y="771"/>
                  </a:lnTo>
                  <a:lnTo>
                    <a:pt x="745" y="771"/>
                  </a:lnTo>
                  <a:lnTo>
                    <a:pt x="736" y="771"/>
                  </a:lnTo>
                  <a:lnTo>
                    <a:pt x="728" y="771"/>
                  </a:lnTo>
                  <a:lnTo>
                    <a:pt x="723" y="771"/>
                  </a:lnTo>
                  <a:lnTo>
                    <a:pt x="714" y="771"/>
                  </a:lnTo>
                  <a:lnTo>
                    <a:pt x="705" y="771"/>
                  </a:lnTo>
                  <a:lnTo>
                    <a:pt x="697" y="771"/>
                  </a:lnTo>
                  <a:lnTo>
                    <a:pt x="688" y="771"/>
                  </a:lnTo>
                  <a:lnTo>
                    <a:pt x="683" y="771"/>
                  </a:lnTo>
                  <a:lnTo>
                    <a:pt x="675" y="771"/>
                  </a:lnTo>
                  <a:lnTo>
                    <a:pt x="666" y="771"/>
                  </a:lnTo>
                  <a:lnTo>
                    <a:pt x="657" y="771"/>
                  </a:lnTo>
                  <a:lnTo>
                    <a:pt x="653" y="771"/>
                  </a:lnTo>
                  <a:lnTo>
                    <a:pt x="644" y="771"/>
                  </a:lnTo>
                  <a:lnTo>
                    <a:pt x="635" y="771"/>
                  </a:lnTo>
                  <a:lnTo>
                    <a:pt x="626" y="771"/>
                  </a:lnTo>
                  <a:lnTo>
                    <a:pt x="617" y="771"/>
                  </a:lnTo>
                  <a:lnTo>
                    <a:pt x="613" y="771"/>
                  </a:lnTo>
                  <a:lnTo>
                    <a:pt x="604" y="771"/>
                  </a:lnTo>
                  <a:lnTo>
                    <a:pt x="595" y="771"/>
                  </a:lnTo>
                  <a:lnTo>
                    <a:pt x="586" y="771"/>
                  </a:lnTo>
                  <a:lnTo>
                    <a:pt x="578" y="771"/>
                  </a:lnTo>
                  <a:lnTo>
                    <a:pt x="573" y="771"/>
                  </a:lnTo>
                  <a:lnTo>
                    <a:pt x="564" y="771"/>
                  </a:lnTo>
                  <a:lnTo>
                    <a:pt x="556" y="771"/>
                  </a:lnTo>
                  <a:lnTo>
                    <a:pt x="547" y="771"/>
                  </a:lnTo>
                  <a:lnTo>
                    <a:pt x="538" y="771"/>
                  </a:lnTo>
                  <a:lnTo>
                    <a:pt x="534" y="771"/>
                  </a:lnTo>
                  <a:lnTo>
                    <a:pt x="525" y="771"/>
                  </a:lnTo>
                  <a:lnTo>
                    <a:pt x="516" y="771"/>
                  </a:lnTo>
                  <a:lnTo>
                    <a:pt x="507" y="771"/>
                  </a:lnTo>
                  <a:lnTo>
                    <a:pt x="498" y="771"/>
                  </a:lnTo>
                  <a:lnTo>
                    <a:pt x="494" y="771"/>
                  </a:lnTo>
                  <a:lnTo>
                    <a:pt x="485" y="771"/>
                  </a:lnTo>
                  <a:lnTo>
                    <a:pt x="476" y="771"/>
                  </a:lnTo>
                  <a:lnTo>
                    <a:pt x="467" y="771"/>
                  </a:lnTo>
                  <a:lnTo>
                    <a:pt x="459" y="771"/>
                  </a:lnTo>
                  <a:lnTo>
                    <a:pt x="454" y="771"/>
                  </a:lnTo>
                  <a:lnTo>
                    <a:pt x="445" y="771"/>
                  </a:lnTo>
                  <a:lnTo>
                    <a:pt x="437" y="771"/>
                  </a:lnTo>
                  <a:lnTo>
                    <a:pt x="428" y="771"/>
                  </a:lnTo>
                  <a:lnTo>
                    <a:pt x="423" y="771"/>
                  </a:lnTo>
                  <a:lnTo>
                    <a:pt x="414" y="771"/>
                  </a:lnTo>
                  <a:lnTo>
                    <a:pt x="406" y="771"/>
                  </a:lnTo>
                  <a:lnTo>
                    <a:pt x="397" y="771"/>
                  </a:lnTo>
                  <a:lnTo>
                    <a:pt x="388" y="771"/>
                  </a:lnTo>
                  <a:lnTo>
                    <a:pt x="384" y="771"/>
                  </a:lnTo>
                  <a:lnTo>
                    <a:pt x="375" y="771"/>
                  </a:lnTo>
                  <a:lnTo>
                    <a:pt x="366" y="771"/>
                  </a:lnTo>
                  <a:lnTo>
                    <a:pt x="357" y="771"/>
                  </a:lnTo>
                  <a:lnTo>
                    <a:pt x="348" y="771"/>
                  </a:lnTo>
                  <a:lnTo>
                    <a:pt x="344" y="771"/>
                  </a:lnTo>
                  <a:lnTo>
                    <a:pt x="335" y="771"/>
                  </a:lnTo>
                  <a:lnTo>
                    <a:pt x="326" y="771"/>
                  </a:lnTo>
                  <a:lnTo>
                    <a:pt x="318" y="771"/>
                  </a:lnTo>
                  <a:lnTo>
                    <a:pt x="309" y="771"/>
                  </a:lnTo>
                  <a:lnTo>
                    <a:pt x="304" y="771"/>
                  </a:lnTo>
                  <a:lnTo>
                    <a:pt x="295" y="771"/>
                  </a:lnTo>
                  <a:lnTo>
                    <a:pt x="287" y="771"/>
                  </a:lnTo>
                  <a:lnTo>
                    <a:pt x="278" y="771"/>
                  </a:lnTo>
                  <a:lnTo>
                    <a:pt x="269" y="771"/>
                  </a:lnTo>
                  <a:lnTo>
                    <a:pt x="265" y="771"/>
                  </a:lnTo>
                  <a:lnTo>
                    <a:pt x="256" y="771"/>
                  </a:lnTo>
                  <a:lnTo>
                    <a:pt x="247" y="771"/>
                  </a:lnTo>
                  <a:lnTo>
                    <a:pt x="238" y="771"/>
                  </a:lnTo>
                  <a:lnTo>
                    <a:pt x="229" y="771"/>
                  </a:lnTo>
                  <a:lnTo>
                    <a:pt x="225" y="771"/>
                  </a:lnTo>
                  <a:lnTo>
                    <a:pt x="216" y="771"/>
                  </a:lnTo>
                  <a:lnTo>
                    <a:pt x="207" y="771"/>
                  </a:lnTo>
                  <a:lnTo>
                    <a:pt x="198" y="771"/>
                  </a:lnTo>
                  <a:lnTo>
                    <a:pt x="194" y="771"/>
                  </a:lnTo>
                  <a:lnTo>
                    <a:pt x="185" y="771"/>
                  </a:lnTo>
                  <a:lnTo>
                    <a:pt x="176" y="771"/>
                  </a:lnTo>
                  <a:lnTo>
                    <a:pt x="168" y="771"/>
                  </a:lnTo>
                  <a:lnTo>
                    <a:pt x="159" y="771"/>
                  </a:lnTo>
                  <a:lnTo>
                    <a:pt x="154" y="771"/>
                  </a:lnTo>
                  <a:lnTo>
                    <a:pt x="146" y="771"/>
                  </a:lnTo>
                  <a:lnTo>
                    <a:pt x="137" y="771"/>
                  </a:lnTo>
                  <a:lnTo>
                    <a:pt x="128" y="771"/>
                  </a:lnTo>
                  <a:lnTo>
                    <a:pt x="119" y="771"/>
                  </a:lnTo>
                  <a:lnTo>
                    <a:pt x="115" y="771"/>
                  </a:lnTo>
                  <a:lnTo>
                    <a:pt x="106" y="771"/>
                  </a:lnTo>
                  <a:lnTo>
                    <a:pt x="97" y="771"/>
                  </a:lnTo>
                  <a:lnTo>
                    <a:pt x="88" y="771"/>
                  </a:lnTo>
                  <a:lnTo>
                    <a:pt x="79" y="771"/>
                  </a:lnTo>
                  <a:lnTo>
                    <a:pt x="75" y="771"/>
                  </a:lnTo>
                  <a:lnTo>
                    <a:pt x="66" y="771"/>
                  </a:lnTo>
                  <a:lnTo>
                    <a:pt x="57" y="771"/>
                  </a:lnTo>
                  <a:lnTo>
                    <a:pt x="49" y="771"/>
                  </a:lnTo>
                  <a:lnTo>
                    <a:pt x="40" y="771"/>
                  </a:lnTo>
                  <a:lnTo>
                    <a:pt x="35" y="771"/>
                  </a:lnTo>
                  <a:lnTo>
                    <a:pt x="27" y="771"/>
                  </a:lnTo>
                  <a:lnTo>
                    <a:pt x="18" y="771"/>
                  </a:lnTo>
                  <a:lnTo>
                    <a:pt x="9" y="771"/>
                  </a:lnTo>
                  <a:lnTo>
                    <a:pt x="4" y="771"/>
                  </a:lnTo>
                  <a:lnTo>
                    <a:pt x="0" y="771"/>
                  </a:lnTo>
                  <a:lnTo>
                    <a:pt x="0" y="762"/>
                  </a:lnTo>
                  <a:lnTo>
                    <a:pt x="0" y="758"/>
                  </a:lnTo>
                  <a:lnTo>
                    <a:pt x="0" y="749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52"/>
                  </a:lnTo>
                  <a:lnTo>
                    <a:pt x="0" y="643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33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9"/>
                  </a:lnTo>
                  <a:lnTo>
                    <a:pt x="0" y="330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20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101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Freeform 55"/>
            <p:cNvSpPr>
              <a:spLocks/>
            </p:cNvSpPr>
            <p:nvPr/>
          </p:nvSpPr>
          <p:spPr bwMode="auto">
            <a:xfrm>
              <a:off x="1729" y="1726"/>
              <a:ext cx="1340" cy="771"/>
            </a:xfrm>
            <a:custGeom>
              <a:avLst/>
              <a:gdLst>
                <a:gd name="T0" fmla="*/ 75 w 1340"/>
                <a:gd name="T1" fmla="*/ 0 h 771"/>
                <a:gd name="T2" fmla="*/ 154 w 1340"/>
                <a:gd name="T3" fmla="*/ 0 h 771"/>
                <a:gd name="T4" fmla="*/ 229 w 1340"/>
                <a:gd name="T5" fmla="*/ 0 h 771"/>
                <a:gd name="T6" fmla="*/ 309 w 1340"/>
                <a:gd name="T7" fmla="*/ 0 h 771"/>
                <a:gd name="T8" fmla="*/ 388 w 1340"/>
                <a:gd name="T9" fmla="*/ 0 h 771"/>
                <a:gd name="T10" fmla="*/ 467 w 1340"/>
                <a:gd name="T11" fmla="*/ 0 h 771"/>
                <a:gd name="T12" fmla="*/ 547 w 1340"/>
                <a:gd name="T13" fmla="*/ 0 h 771"/>
                <a:gd name="T14" fmla="*/ 626 w 1340"/>
                <a:gd name="T15" fmla="*/ 0 h 771"/>
                <a:gd name="T16" fmla="*/ 705 w 1340"/>
                <a:gd name="T17" fmla="*/ 0 h 771"/>
                <a:gd name="T18" fmla="*/ 785 w 1340"/>
                <a:gd name="T19" fmla="*/ 0 h 771"/>
                <a:gd name="T20" fmla="*/ 864 w 1340"/>
                <a:gd name="T21" fmla="*/ 0 h 771"/>
                <a:gd name="T22" fmla="*/ 944 w 1340"/>
                <a:gd name="T23" fmla="*/ 0 h 771"/>
                <a:gd name="T24" fmla="*/ 1023 w 1340"/>
                <a:gd name="T25" fmla="*/ 0 h 771"/>
                <a:gd name="T26" fmla="*/ 1102 w 1340"/>
                <a:gd name="T27" fmla="*/ 0 h 771"/>
                <a:gd name="T28" fmla="*/ 1182 w 1340"/>
                <a:gd name="T29" fmla="*/ 0 h 771"/>
                <a:gd name="T30" fmla="*/ 1261 w 1340"/>
                <a:gd name="T31" fmla="*/ 0 h 771"/>
                <a:gd name="T32" fmla="*/ 1340 w 1340"/>
                <a:gd name="T33" fmla="*/ 0 h 771"/>
                <a:gd name="T34" fmla="*/ 1340 w 1340"/>
                <a:gd name="T35" fmla="*/ 62 h 771"/>
                <a:gd name="T36" fmla="*/ 1340 w 1340"/>
                <a:gd name="T37" fmla="*/ 123 h 771"/>
                <a:gd name="T38" fmla="*/ 1340 w 1340"/>
                <a:gd name="T39" fmla="*/ 185 h 771"/>
                <a:gd name="T40" fmla="*/ 1340 w 1340"/>
                <a:gd name="T41" fmla="*/ 251 h 771"/>
                <a:gd name="T42" fmla="*/ 1340 w 1340"/>
                <a:gd name="T43" fmla="*/ 313 h 771"/>
                <a:gd name="T44" fmla="*/ 1340 w 1340"/>
                <a:gd name="T45" fmla="*/ 375 h 771"/>
                <a:gd name="T46" fmla="*/ 1340 w 1340"/>
                <a:gd name="T47" fmla="*/ 436 h 771"/>
                <a:gd name="T48" fmla="*/ 1340 w 1340"/>
                <a:gd name="T49" fmla="*/ 498 h 771"/>
                <a:gd name="T50" fmla="*/ 1340 w 1340"/>
                <a:gd name="T51" fmla="*/ 564 h 771"/>
                <a:gd name="T52" fmla="*/ 1340 w 1340"/>
                <a:gd name="T53" fmla="*/ 626 h 771"/>
                <a:gd name="T54" fmla="*/ 1340 w 1340"/>
                <a:gd name="T55" fmla="*/ 688 h 771"/>
                <a:gd name="T56" fmla="*/ 1340 w 1340"/>
                <a:gd name="T57" fmla="*/ 749 h 771"/>
                <a:gd name="T58" fmla="*/ 1292 w 1340"/>
                <a:gd name="T59" fmla="*/ 771 h 771"/>
                <a:gd name="T60" fmla="*/ 1212 w 1340"/>
                <a:gd name="T61" fmla="*/ 771 h 771"/>
                <a:gd name="T62" fmla="*/ 1133 w 1340"/>
                <a:gd name="T63" fmla="*/ 771 h 771"/>
                <a:gd name="T64" fmla="*/ 1054 w 1340"/>
                <a:gd name="T65" fmla="*/ 771 h 771"/>
                <a:gd name="T66" fmla="*/ 974 w 1340"/>
                <a:gd name="T67" fmla="*/ 771 h 771"/>
                <a:gd name="T68" fmla="*/ 895 w 1340"/>
                <a:gd name="T69" fmla="*/ 771 h 771"/>
                <a:gd name="T70" fmla="*/ 816 w 1340"/>
                <a:gd name="T71" fmla="*/ 771 h 771"/>
                <a:gd name="T72" fmla="*/ 736 w 1340"/>
                <a:gd name="T73" fmla="*/ 771 h 771"/>
                <a:gd name="T74" fmla="*/ 657 w 1340"/>
                <a:gd name="T75" fmla="*/ 771 h 771"/>
                <a:gd name="T76" fmla="*/ 578 w 1340"/>
                <a:gd name="T77" fmla="*/ 771 h 771"/>
                <a:gd name="T78" fmla="*/ 498 w 1340"/>
                <a:gd name="T79" fmla="*/ 771 h 771"/>
                <a:gd name="T80" fmla="*/ 423 w 1340"/>
                <a:gd name="T81" fmla="*/ 771 h 771"/>
                <a:gd name="T82" fmla="*/ 344 w 1340"/>
                <a:gd name="T83" fmla="*/ 771 h 771"/>
                <a:gd name="T84" fmla="*/ 265 w 1340"/>
                <a:gd name="T85" fmla="*/ 771 h 771"/>
                <a:gd name="T86" fmla="*/ 185 w 1340"/>
                <a:gd name="T87" fmla="*/ 771 h 771"/>
                <a:gd name="T88" fmla="*/ 106 w 1340"/>
                <a:gd name="T89" fmla="*/ 771 h 771"/>
                <a:gd name="T90" fmla="*/ 27 w 1340"/>
                <a:gd name="T91" fmla="*/ 771 h 771"/>
                <a:gd name="T92" fmla="*/ 0 w 1340"/>
                <a:gd name="T93" fmla="*/ 732 h 771"/>
                <a:gd name="T94" fmla="*/ 0 w 1340"/>
                <a:gd name="T95" fmla="*/ 670 h 771"/>
                <a:gd name="T96" fmla="*/ 0 w 1340"/>
                <a:gd name="T97" fmla="*/ 608 h 771"/>
                <a:gd name="T98" fmla="*/ 0 w 1340"/>
                <a:gd name="T99" fmla="*/ 542 h 771"/>
                <a:gd name="T100" fmla="*/ 0 w 1340"/>
                <a:gd name="T101" fmla="*/ 480 h 771"/>
                <a:gd name="T102" fmla="*/ 0 w 1340"/>
                <a:gd name="T103" fmla="*/ 419 h 771"/>
                <a:gd name="T104" fmla="*/ 0 w 1340"/>
                <a:gd name="T105" fmla="*/ 357 h 771"/>
                <a:gd name="T106" fmla="*/ 0 w 1340"/>
                <a:gd name="T107" fmla="*/ 295 h 771"/>
                <a:gd name="T108" fmla="*/ 0 w 1340"/>
                <a:gd name="T109" fmla="*/ 229 h 771"/>
                <a:gd name="T110" fmla="*/ 0 w 1340"/>
                <a:gd name="T111" fmla="*/ 167 h 771"/>
                <a:gd name="T112" fmla="*/ 0 w 1340"/>
                <a:gd name="T113" fmla="*/ 106 h 771"/>
                <a:gd name="T114" fmla="*/ 0 w 1340"/>
                <a:gd name="T115" fmla="*/ 44 h 77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71"/>
                <a:gd name="T176" fmla="*/ 1340 w 1340"/>
                <a:gd name="T177" fmla="*/ 771 h 77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7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7"/>
                  </a:lnTo>
                  <a:lnTo>
                    <a:pt x="1340" y="26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101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20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0"/>
                  </a:lnTo>
                  <a:lnTo>
                    <a:pt x="1340" y="339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4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33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3"/>
                  </a:lnTo>
                  <a:lnTo>
                    <a:pt x="1340" y="652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49"/>
                  </a:lnTo>
                  <a:lnTo>
                    <a:pt x="1340" y="758"/>
                  </a:lnTo>
                  <a:lnTo>
                    <a:pt x="1340" y="762"/>
                  </a:lnTo>
                  <a:lnTo>
                    <a:pt x="1340" y="771"/>
                  </a:lnTo>
                  <a:lnTo>
                    <a:pt x="1332" y="771"/>
                  </a:lnTo>
                  <a:lnTo>
                    <a:pt x="1323" y="771"/>
                  </a:lnTo>
                  <a:lnTo>
                    <a:pt x="1314" y="771"/>
                  </a:lnTo>
                  <a:lnTo>
                    <a:pt x="1305" y="771"/>
                  </a:lnTo>
                  <a:lnTo>
                    <a:pt x="1301" y="771"/>
                  </a:lnTo>
                  <a:lnTo>
                    <a:pt x="1292" y="771"/>
                  </a:lnTo>
                  <a:lnTo>
                    <a:pt x="1283" y="771"/>
                  </a:lnTo>
                  <a:lnTo>
                    <a:pt x="1274" y="771"/>
                  </a:lnTo>
                  <a:lnTo>
                    <a:pt x="1265" y="771"/>
                  </a:lnTo>
                  <a:lnTo>
                    <a:pt x="1261" y="771"/>
                  </a:lnTo>
                  <a:lnTo>
                    <a:pt x="1252" y="771"/>
                  </a:lnTo>
                  <a:lnTo>
                    <a:pt x="1243" y="771"/>
                  </a:lnTo>
                  <a:lnTo>
                    <a:pt x="1235" y="771"/>
                  </a:lnTo>
                  <a:lnTo>
                    <a:pt x="1226" y="771"/>
                  </a:lnTo>
                  <a:lnTo>
                    <a:pt x="1221" y="771"/>
                  </a:lnTo>
                  <a:lnTo>
                    <a:pt x="1212" y="771"/>
                  </a:lnTo>
                  <a:lnTo>
                    <a:pt x="1204" y="771"/>
                  </a:lnTo>
                  <a:lnTo>
                    <a:pt x="1195" y="771"/>
                  </a:lnTo>
                  <a:lnTo>
                    <a:pt x="1186" y="771"/>
                  </a:lnTo>
                  <a:lnTo>
                    <a:pt x="1182" y="771"/>
                  </a:lnTo>
                  <a:lnTo>
                    <a:pt x="1173" y="771"/>
                  </a:lnTo>
                  <a:lnTo>
                    <a:pt x="1164" y="771"/>
                  </a:lnTo>
                  <a:lnTo>
                    <a:pt x="1155" y="771"/>
                  </a:lnTo>
                  <a:lnTo>
                    <a:pt x="1146" y="771"/>
                  </a:lnTo>
                  <a:lnTo>
                    <a:pt x="1142" y="771"/>
                  </a:lnTo>
                  <a:lnTo>
                    <a:pt x="1133" y="771"/>
                  </a:lnTo>
                  <a:lnTo>
                    <a:pt x="1124" y="771"/>
                  </a:lnTo>
                  <a:lnTo>
                    <a:pt x="1115" y="771"/>
                  </a:lnTo>
                  <a:lnTo>
                    <a:pt x="1111" y="771"/>
                  </a:lnTo>
                  <a:lnTo>
                    <a:pt x="1102" y="771"/>
                  </a:lnTo>
                  <a:lnTo>
                    <a:pt x="1093" y="771"/>
                  </a:lnTo>
                  <a:lnTo>
                    <a:pt x="1085" y="771"/>
                  </a:lnTo>
                  <a:lnTo>
                    <a:pt x="1076" y="771"/>
                  </a:lnTo>
                  <a:lnTo>
                    <a:pt x="1071" y="771"/>
                  </a:lnTo>
                  <a:lnTo>
                    <a:pt x="1063" y="771"/>
                  </a:lnTo>
                  <a:lnTo>
                    <a:pt x="1054" y="771"/>
                  </a:lnTo>
                  <a:lnTo>
                    <a:pt x="1045" y="771"/>
                  </a:lnTo>
                  <a:lnTo>
                    <a:pt x="1036" y="771"/>
                  </a:lnTo>
                  <a:lnTo>
                    <a:pt x="1032" y="771"/>
                  </a:lnTo>
                  <a:lnTo>
                    <a:pt x="1023" y="771"/>
                  </a:lnTo>
                  <a:lnTo>
                    <a:pt x="1014" y="771"/>
                  </a:lnTo>
                  <a:lnTo>
                    <a:pt x="1005" y="771"/>
                  </a:lnTo>
                  <a:lnTo>
                    <a:pt x="996" y="771"/>
                  </a:lnTo>
                  <a:lnTo>
                    <a:pt x="992" y="771"/>
                  </a:lnTo>
                  <a:lnTo>
                    <a:pt x="983" y="771"/>
                  </a:lnTo>
                  <a:lnTo>
                    <a:pt x="974" y="771"/>
                  </a:lnTo>
                  <a:lnTo>
                    <a:pt x="966" y="771"/>
                  </a:lnTo>
                  <a:lnTo>
                    <a:pt x="957" y="771"/>
                  </a:lnTo>
                  <a:lnTo>
                    <a:pt x="952" y="771"/>
                  </a:lnTo>
                  <a:lnTo>
                    <a:pt x="944" y="771"/>
                  </a:lnTo>
                  <a:lnTo>
                    <a:pt x="935" y="771"/>
                  </a:lnTo>
                  <a:lnTo>
                    <a:pt x="926" y="771"/>
                  </a:lnTo>
                  <a:lnTo>
                    <a:pt x="917" y="771"/>
                  </a:lnTo>
                  <a:lnTo>
                    <a:pt x="913" y="771"/>
                  </a:lnTo>
                  <a:lnTo>
                    <a:pt x="904" y="771"/>
                  </a:lnTo>
                  <a:lnTo>
                    <a:pt x="895" y="771"/>
                  </a:lnTo>
                  <a:lnTo>
                    <a:pt x="886" y="771"/>
                  </a:lnTo>
                  <a:lnTo>
                    <a:pt x="882" y="771"/>
                  </a:lnTo>
                  <a:lnTo>
                    <a:pt x="873" y="771"/>
                  </a:lnTo>
                  <a:lnTo>
                    <a:pt x="864" y="771"/>
                  </a:lnTo>
                  <a:lnTo>
                    <a:pt x="855" y="771"/>
                  </a:lnTo>
                  <a:lnTo>
                    <a:pt x="847" y="771"/>
                  </a:lnTo>
                  <a:lnTo>
                    <a:pt x="842" y="771"/>
                  </a:lnTo>
                  <a:lnTo>
                    <a:pt x="833" y="771"/>
                  </a:lnTo>
                  <a:lnTo>
                    <a:pt x="825" y="771"/>
                  </a:lnTo>
                  <a:lnTo>
                    <a:pt x="816" y="771"/>
                  </a:lnTo>
                  <a:lnTo>
                    <a:pt x="807" y="771"/>
                  </a:lnTo>
                  <a:lnTo>
                    <a:pt x="802" y="771"/>
                  </a:lnTo>
                  <a:lnTo>
                    <a:pt x="794" y="771"/>
                  </a:lnTo>
                  <a:lnTo>
                    <a:pt x="785" y="771"/>
                  </a:lnTo>
                  <a:lnTo>
                    <a:pt x="776" y="771"/>
                  </a:lnTo>
                  <a:lnTo>
                    <a:pt x="767" y="771"/>
                  </a:lnTo>
                  <a:lnTo>
                    <a:pt x="763" y="771"/>
                  </a:lnTo>
                  <a:lnTo>
                    <a:pt x="754" y="771"/>
                  </a:lnTo>
                  <a:lnTo>
                    <a:pt x="745" y="771"/>
                  </a:lnTo>
                  <a:lnTo>
                    <a:pt x="736" y="771"/>
                  </a:lnTo>
                  <a:lnTo>
                    <a:pt x="728" y="771"/>
                  </a:lnTo>
                  <a:lnTo>
                    <a:pt x="723" y="771"/>
                  </a:lnTo>
                  <a:lnTo>
                    <a:pt x="714" y="771"/>
                  </a:lnTo>
                  <a:lnTo>
                    <a:pt x="705" y="771"/>
                  </a:lnTo>
                  <a:lnTo>
                    <a:pt x="697" y="771"/>
                  </a:lnTo>
                  <a:lnTo>
                    <a:pt x="688" y="771"/>
                  </a:lnTo>
                  <a:lnTo>
                    <a:pt x="683" y="771"/>
                  </a:lnTo>
                  <a:lnTo>
                    <a:pt x="675" y="771"/>
                  </a:lnTo>
                  <a:lnTo>
                    <a:pt x="666" y="771"/>
                  </a:lnTo>
                  <a:lnTo>
                    <a:pt x="657" y="771"/>
                  </a:lnTo>
                  <a:lnTo>
                    <a:pt x="653" y="771"/>
                  </a:lnTo>
                  <a:lnTo>
                    <a:pt x="644" y="771"/>
                  </a:lnTo>
                  <a:lnTo>
                    <a:pt x="635" y="771"/>
                  </a:lnTo>
                  <a:lnTo>
                    <a:pt x="626" y="771"/>
                  </a:lnTo>
                  <a:lnTo>
                    <a:pt x="617" y="771"/>
                  </a:lnTo>
                  <a:lnTo>
                    <a:pt x="613" y="771"/>
                  </a:lnTo>
                  <a:lnTo>
                    <a:pt x="604" y="771"/>
                  </a:lnTo>
                  <a:lnTo>
                    <a:pt x="595" y="771"/>
                  </a:lnTo>
                  <a:lnTo>
                    <a:pt x="586" y="771"/>
                  </a:lnTo>
                  <a:lnTo>
                    <a:pt x="578" y="771"/>
                  </a:lnTo>
                  <a:lnTo>
                    <a:pt x="573" y="771"/>
                  </a:lnTo>
                  <a:lnTo>
                    <a:pt x="564" y="771"/>
                  </a:lnTo>
                  <a:lnTo>
                    <a:pt x="556" y="771"/>
                  </a:lnTo>
                  <a:lnTo>
                    <a:pt x="547" y="771"/>
                  </a:lnTo>
                  <a:lnTo>
                    <a:pt x="538" y="771"/>
                  </a:lnTo>
                  <a:lnTo>
                    <a:pt x="534" y="771"/>
                  </a:lnTo>
                  <a:lnTo>
                    <a:pt x="525" y="771"/>
                  </a:lnTo>
                  <a:lnTo>
                    <a:pt x="516" y="771"/>
                  </a:lnTo>
                  <a:lnTo>
                    <a:pt x="507" y="771"/>
                  </a:lnTo>
                  <a:lnTo>
                    <a:pt x="498" y="771"/>
                  </a:lnTo>
                  <a:lnTo>
                    <a:pt x="494" y="771"/>
                  </a:lnTo>
                  <a:lnTo>
                    <a:pt x="485" y="771"/>
                  </a:lnTo>
                  <a:lnTo>
                    <a:pt x="476" y="771"/>
                  </a:lnTo>
                  <a:lnTo>
                    <a:pt x="467" y="771"/>
                  </a:lnTo>
                  <a:lnTo>
                    <a:pt x="459" y="771"/>
                  </a:lnTo>
                  <a:lnTo>
                    <a:pt x="454" y="771"/>
                  </a:lnTo>
                  <a:lnTo>
                    <a:pt x="445" y="771"/>
                  </a:lnTo>
                  <a:lnTo>
                    <a:pt x="437" y="771"/>
                  </a:lnTo>
                  <a:lnTo>
                    <a:pt x="428" y="771"/>
                  </a:lnTo>
                  <a:lnTo>
                    <a:pt x="423" y="771"/>
                  </a:lnTo>
                  <a:lnTo>
                    <a:pt x="414" y="771"/>
                  </a:lnTo>
                  <a:lnTo>
                    <a:pt x="406" y="771"/>
                  </a:lnTo>
                  <a:lnTo>
                    <a:pt x="397" y="771"/>
                  </a:lnTo>
                  <a:lnTo>
                    <a:pt x="388" y="771"/>
                  </a:lnTo>
                  <a:lnTo>
                    <a:pt x="384" y="771"/>
                  </a:lnTo>
                  <a:lnTo>
                    <a:pt x="375" y="771"/>
                  </a:lnTo>
                  <a:lnTo>
                    <a:pt x="366" y="771"/>
                  </a:lnTo>
                  <a:lnTo>
                    <a:pt x="357" y="771"/>
                  </a:lnTo>
                  <a:lnTo>
                    <a:pt x="348" y="771"/>
                  </a:lnTo>
                  <a:lnTo>
                    <a:pt x="344" y="771"/>
                  </a:lnTo>
                  <a:lnTo>
                    <a:pt x="335" y="771"/>
                  </a:lnTo>
                  <a:lnTo>
                    <a:pt x="326" y="771"/>
                  </a:lnTo>
                  <a:lnTo>
                    <a:pt x="318" y="771"/>
                  </a:lnTo>
                  <a:lnTo>
                    <a:pt x="309" y="771"/>
                  </a:lnTo>
                  <a:lnTo>
                    <a:pt x="304" y="771"/>
                  </a:lnTo>
                  <a:lnTo>
                    <a:pt x="295" y="771"/>
                  </a:lnTo>
                  <a:lnTo>
                    <a:pt x="287" y="771"/>
                  </a:lnTo>
                  <a:lnTo>
                    <a:pt x="278" y="771"/>
                  </a:lnTo>
                  <a:lnTo>
                    <a:pt x="269" y="771"/>
                  </a:lnTo>
                  <a:lnTo>
                    <a:pt x="265" y="771"/>
                  </a:lnTo>
                  <a:lnTo>
                    <a:pt x="256" y="771"/>
                  </a:lnTo>
                  <a:lnTo>
                    <a:pt x="247" y="771"/>
                  </a:lnTo>
                  <a:lnTo>
                    <a:pt x="238" y="771"/>
                  </a:lnTo>
                  <a:lnTo>
                    <a:pt x="229" y="771"/>
                  </a:lnTo>
                  <a:lnTo>
                    <a:pt x="225" y="771"/>
                  </a:lnTo>
                  <a:lnTo>
                    <a:pt x="216" y="771"/>
                  </a:lnTo>
                  <a:lnTo>
                    <a:pt x="207" y="771"/>
                  </a:lnTo>
                  <a:lnTo>
                    <a:pt x="198" y="771"/>
                  </a:lnTo>
                  <a:lnTo>
                    <a:pt x="194" y="771"/>
                  </a:lnTo>
                  <a:lnTo>
                    <a:pt x="185" y="771"/>
                  </a:lnTo>
                  <a:lnTo>
                    <a:pt x="176" y="771"/>
                  </a:lnTo>
                  <a:lnTo>
                    <a:pt x="168" y="771"/>
                  </a:lnTo>
                  <a:lnTo>
                    <a:pt x="159" y="771"/>
                  </a:lnTo>
                  <a:lnTo>
                    <a:pt x="154" y="771"/>
                  </a:lnTo>
                  <a:lnTo>
                    <a:pt x="146" y="771"/>
                  </a:lnTo>
                  <a:lnTo>
                    <a:pt x="137" y="771"/>
                  </a:lnTo>
                  <a:lnTo>
                    <a:pt x="128" y="771"/>
                  </a:lnTo>
                  <a:lnTo>
                    <a:pt x="119" y="771"/>
                  </a:lnTo>
                  <a:lnTo>
                    <a:pt x="115" y="771"/>
                  </a:lnTo>
                  <a:lnTo>
                    <a:pt x="106" y="771"/>
                  </a:lnTo>
                  <a:lnTo>
                    <a:pt x="97" y="771"/>
                  </a:lnTo>
                  <a:lnTo>
                    <a:pt x="88" y="771"/>
                  </a:lnTo>
                  <a:lnTo>
                    <a:pt x="79" y="771"/>
                  </a:lnTo>
                  <a:lnTo>
                    <a:pt x="75" y="771"/>
                  </a:lnTo>
                  <a:lnTo>
                    <a:pt x="66" y="771"/>
                  </a:lnTo>
                  <a:lnTo>
                    <a:pt x="57" y="771"/>
                  </a:lnTo>
                  <a:lnTo>
                    <a:pt x="49" y="771"/>
                  </a:lnTo>
                  <a:lnTo>
                    <a:pt x="40" y="771"/>
                  </a:lnTo>
                  <a:lnTo>
                    <a:pt x="35" y="771"/>
                  </a:lnTo>
                  <a:lnTo>
                    <a:pt x="27" y="771"/>
                  </a:lnTo>
                  <a:lnTo>
                    <a:pt x="18" y="771"/>
                  </a:lnTo>
                  <a:lnTo>
                    <a:pt x="9" y="771"/>
                  </a:lnTo>
                  <a:lnTo>
                    <a:pt x="4" y="771"/>
                  </a:lnTo>
                  <a:lnTo>
                    <a:pt x="0" y="771"/>
                  </a:lnTo>
                  <a:lnTo>
                    <a:pt x="0" y="762"/>
                  </a:lnTo>
                  <a:lnTo>
                    <a:pt x="0" y="758"/>
                  </a:lnTo>
                  <a:lnTo>
                    <a:pt x="0" y="749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52"/>
                  </a:lnTo>
                  <a:lnTo>
                    <a:pt x="0" y="643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33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9"/>
                  </a:lnTo>
                  <a:lnTo>
                    <a:pt x="0" y="330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20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101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Freeform 56"/>
            <p:cNvSpPr>
              <a:spLocks/>
            </p:cNvSpPr>
            <p:nvPr/>
          </p:nvSpPr>
          <p:spPr bwMode="auto">
            <a:xfrm>
              <a:off x="1729" y="1748"/>
              <a:ext cx="1340" cy="749"/>
            </a:xfrm>
            <a:custGeom>
              <a:avLst/>
              <a:gdLst>
                <a:gd name="T0" fmla="*/ 75 w 1340"/>
                <a:gd name="T1" fmla="*/ 0 h 749"/>
                <a:gd name="T2" fmla="*/ 154 w 1340"/>
                <a:gd name="T3" fmla="*/ 0 h 749"/>
                <a:gd name="T4" fmla="*/ 229 w 1340"/>
                <a:gd name="T5" fmla="*/ 0 h 749"/>
                <a:gd name="T6" fmla="*/ 309 w 1340"/>
                <a:gd name="T7" fmla="*/ 0 h 749"/>
                <a:gd name="T8" fmla="*/ 388 w 1340"/>
                <a:gd name="T9" fmla="*/ 0 h 749"/>
                <a:gd name="T10" fmla="*/ 467 w 1340"/>
                <a:gd name="T11" fmla="*/ 0 h 749"/>
                <a:gd name="T12" fmla="*/ 547 w 1340"/>
                <a:gd name="T13" fmla="*/ 0 h 749"/>
                <a:gd name="T14" fmla="*/ 626 w 1340"/>
                <a:gd name="T15" fmla="*/ 0 h 749"/>
                <a:gd name="T16" fmla="*/ 705 w 1340"/>
                <a:gd name="T17" fmla="*/ 0 h 749"/>
                <a:gd name="T18" fmla="*/ 785 w 1340"/>
                <a:gd name="T19" fmla="*/ 0 h 749"/>
                <a:gd name="T20" fmla="*/ 864 w 1340"/>
                <a:gd name="T21" fmla="*/ 0 h 749"/>
                <a:gd name="T22" fmla="*/ 944 w 1340"/>
                <a:gd name="T23" fmla="*/ 0 h 749"/>
                <a:gd name="T24" fmla="*/ 1023 w 1340"/>
                <a:gd name="T25" fmla="*/ 0 h 749"/>
                <a:gd name="T26" fmla="*/ 1102 w 1340"/>
                <a:gd name="T27" fmla="*/ 0 h 749"/>
                <a:gd name="T28" fmla="*/ 1182 w 1340"/>
                <a:gd name="T29" fmla="*/ 0 h 749"/>
                <a:gd name="T30" fmla="*/ 1261 w 1340"/>
                <a:gd name="T31" fmla="*/ 0 h 749"/>
                <a:gd name="T32" fmla="*/ 1340 w 1340"/>
                <a:gd name="T33" fmla="*/ 0 h 749"/>
                <a:gd name="T34" fmla="*/ 1340 w 1340"/>
                <a:gd name="T35" fmla="*/ 57 h 749"/>
                <a:gd name="T36" fmla="*/ 1340 w 1340"/>
                <a:gd name="T37" fmla="*/ 119 h 749"/>
                <a:gd name="T38" fmla="*/ 1340 w 1340"/>
                <a:gd name="T39" fmla="*/ 185 h 749"/>
                <a:gd name="T40" fmla="*/ 1340 w 1340"/>
                <a:gd name="T41" fmla="*/ 247 h 749"/>
                <a:gd name="T42" fmla="*/ 1340 w 1340"/>
                <a:gd name="T43" fmla="*/ 308 h 749"/>
                <a:gd name="T44" fmla="*/ 1340 w 1340"/>
                <a:gd name="T45" fmla="*/ 370 h 749"/>
                <a:gd name="T46" fmla="*/ 1340 w 1340"/>
                <a:gd name="T47" fmla="*/ 432 h 749"/>
                <a:gd name="T48" fmla="*/ 1340 w 1340"/>
                <a:gd name="T49" fmla="*/ 498 h 749"/>
                <a:gd name="T50" fmla="*/ 1340 w 1340"/>
                <a:gd name="T51" fmla="*/ 560 h 749"/>
                <a:gd name="T52" fmla="*/ 1340 w 1340"/>
                <a:gd name="T53" fmla="*/ 621 h 749"/>
                <a:gd name="T54" fmla="*/ 1340 w 1340"/>
                <a:gd name="T55" fmla="*/ 683 h 749"/>
                <a:gd name="T56" fmla="*/ 1340 w 1340"/>
                <a:gd name="T57" fmla="*/ 749 h 749"/>
                <a:gd name="T58" fmla="*/ 1265 w 1340"/>
                <a:gd name="T59" fmla="*/ 749 h 749"/>
                <a:gd name="T60" fmla="*/ 1186 w 1340"/>
                <a:gd name="T61" fmla="*/ 749 h 749"/>
                <a:gd name="T62" fmla="*/ 1111 w 1340"/>
                <a:gd name="T63" fmla="*/ 749 h 749"/>
                <a:gd name="T64" fmla="*/ 1032 w 1340"/>
                <a:gd name="T65" fmla="*/ 749 h 749"/>
                <a:gd name="T66" fmla="*/ 952 w 1340"/>
                <a:gd name="T67" fmla="*/ 749 h 749"/>
                <a:gd name="T68" fmla="*/ 873 w 1340"/>
                <a:gd name="T69" fmla="*/ 749 h 749"/>
                <a:gd name="T70" fmla="*/ 794 w 1340"/>
                <a:gd name="T71" fmla="*/ 749 h 749"/>
                <a:gd name="T72" fmla="*/ 714 w 1340"/>
                <a:gd name="T73" fmla="*/ 749 h 749"/>
                <a:gd name="T74" fmla="*/ 635 w 1340"/>
                <a:gd name="T75" fmla="*/ 749 h 749"/>
                <a:gd name="T76" fmla="*/ 556 w 1340"/>
                <a:gd name="T77" fmla="*/ 749 h 749"/>
                <a:gd name="T78" fmla="*/ 476 w 1340"/>
                <a:gd name="T79" fmla="*/ 749 h 749"/>
                <a:gd name="T80" fmla="*/ 397 w 1340"/>
                <a:gd name="T81" fmla="*/ 749 h 749"/>
                <a:gd name="T82" fmla="*/ 318 w 1340"/>
                <a:gd name="T83" fmla="*/ 749 h 749"/>
                <a:gd name="T84" fmla="*/ 238 w 1340"/>
                <a:gd name="T85" fmla="*/ 749 h 749"/>
                <a:gd name="T86" fmla="*/ 159 w 1340"/>
                <a:gd name="T87" fmla="*/ 749 h 749"/>
                <a:gd name="T88" fmla="*/ 79 w 1340"/>
                <a:gd name="T89" fmla="*/ 749 h 749"/>
                <a:gd name="T90" fmla="*/ 4 w 1340"/>
                <a:gd name="T91" fmla="*/ 749 h 749"/>
                <a:gd name="T92" fmla="*/ 0 w 1340"/>
                <a:gd name="T93" fmla="*/ 692 h 749"/>
                <a:gd name="T94" fmla="*/ 0 w 1340"/>
                <a:gd name="T95" fmla="*/ 630 h 749"/>
                <a:gd name="T96" fmla="*/ 0 w 1340"/>
                <a:gd name="T97" fmla="*/ 564 h 749"/>
                <a:gd name="T98" fmla="*/ 0 w 1340"/>
                <a:gd name="T99" fmla="*/ 502 h 749"/>
                <a:gd name="T100" fmla="*/ 0 w 1340"/>
                <a:gd name="T101" fmla="*/ 441 h 749"/>
                <a:gd name="T102" fmla="*/ 0 w 1340"/>
                <a:gd name="T103" fmla="*/ 379 h 749"/>
                <a:gd name="T104" fmla="*/ 0 w 1340"/>
                <a:gd name="T105" fmla="*/ 317 h 749"/>
                <a:gd name="T106" fmla="*/ 0 w 1340"/>
                <a:gd name="T107" fmla="*/ 251 h 749"/>
                <a:gd name="T108" fmla="*/ 0 w 1340"/>
                <a:gd name="T109" fmla="*/ 189 h 749"/>
                <a:gd name="T110" fmla="*/ 0 w 1340"/>
                <a:gd name="T111" fmla="*/ 128 h 749"/>
                <a:gd name="T112" fmla="*/ 0 w 1340"/>
                <a:gd name="T113" fmla="*/ 66 h 749"/>
                <a:gd name="T114" fmla="*/ 0 w 1340"/>
                <a:gd name="T115" fmla="*/ 4 h 74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49"/>
                <a:gd name="T176" fmla="*/ 1340 w 1340"/>
                <a:gd name="T177" fmla="*/ 749 h 74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4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32" y="749"/>
                  </a:lnTo>
                  <a:lnTo>
                    <a:pt x="1323" y="749"/>
                  </a:lnTo>
                  <a:lnTo>
                    <a:pt x="1314" y="749"/>
                  </a:lnTo>
                  <a:lnTo>
                    <a:pt x="1305" y="749"/>
                  </a:lnTo>
                  <a:lnTo>
                    <a:pt x="1301" y="749"/>
                  </a:lnTo>
                  <a:lnTo>
                    <a:pt x="1292" y="749"/>
                  </a:lnTo>
                  <a:lnTo>
                    <a:pt x="1283" y="749"/>
                  </a:lnTo>
                  <a:lnTo>
                    <a:pt x="1274" y="749"/>
                  </a:lnTo>
                  <a:lnTo>
                    <a:pt x="1265" y="749"/>
                  </a:lnTo>
                  <a:lnTo>
                    <a:pt x="1261" y="749"/>
                  </a:lnTo>
                  <a:lnTo>
                    <a:pt x="1252" y="749"/>
                  </a:lnTo>
                  <a:lnTo>
                    <a:pt x="1243" y="749"/>
                  </a:lnTo>
                  <a:lnTo>
                    <a:pt x="1235" y="749"/>
                  </a:lnTo>
                  <a:lnTo>
                    <a:pt x="1226" y="749"/>
                  </a:lnTo>
                  <a:lnTo>
                    <a:pt x="1221" y="749"/>
                  </a:lnTo>
                  <a:lnTo>
                    <a:pt x="1212" y="749"/>
                  </a:lnTo>
                  <a:lnTo>
                    <a:pt x="1204" y="749"/>
                  </a:lnTo>
                  <a:lnTo>
                    <a:pt x="1195" y="749"/>
                  </a:lnTo>
                  <a:lnTo>
                    <a:pt x="1186" y="749"/>
                  </a:lnTo>
                  <a:lnTo>
                    <a:pt x="1182" y="749"/>
                  </a:lnTo>
                  <a:lnTo>
                    <a:pt x="1173" y="749"/>
                  </a:lnTo>
                  <a:lnTo>
                    <a:pt x="1164" y="749"/>
                  </a:lnTo>
                  <a:lnTo>
                    <a:pt x="1155" y="749"/>
                  </a:lnTo>
                  <a:lnTo>
                    <a:pt x="1146" y="749"/>
                  </a:lnTo>
                  <a:lnTo>
                    <a:pt x="1142" y="749"/>
                  </a:lnTo>
                  <a:lnTo>
                    <a:pt x="1133" y="749"/>
                  </a:lnTo>
                  <a:lnTo>
                    <a:pt x="1124" y="749"/>
                  </a:lnTo>
                  <a:lnTo>
                    <a:pt x="1115" y="749"/>
                  </a:lnTo>
                  <a:lnTo>
                    <a:pt x="1111" y="749"/>
                  </a:lnTo>
                  <a:lnTo>
                    <a:pt x="1102" y="749"/>
                  </a:lnTo>
                  <a:lnTo>
                    <a:pt x="1093" y="749"/>
                  </a:lnTo>
                  <a:lnTo>
                    <a:pt x="1085" y="749"/>
                  </a:lnTo>
                  <a:lnTo>
                    <a:pt x="1076" y="749"/>
                  </a:lnTo>
                  <a:lnTo>
                    <a:pt x="1071" y="749"/>
                  </a:lnTo>
                  <a:lnTo>
                    <a:pt x="1063" y="749"/>
                  </a:lnTo>
                  <a:lnTo>
                    <a:pt x="1054" y="749"/>
                  </a:lnTo>
                  <a:lnTo>
                    <a:pt x="1045" y="749"/>
                  </a:lnTo>
                  <a:lnTo>
                    <a:pt x="1036" y="749"/>
                  </a:lnTo>
                  <a:lnTo>
                    <a:pt x="1032" y="749"/>
                  </a:lnTo>
                  <a:lnTo>
                    <a:pt x="1023" y="749"/>
                  </a:lnTo>
                  <a:lnTo>
                    <a:pt x="1014" y="749"/>
                  </a:lnTo>
                  <a:lnTo>
                    <a:pt x="1005" y="749"/>
                  </a:lnTo>
                  <a:lnTo>
                    <a:pt x="996" y="749"/>
                  </a:lnTo>
                  <a:lnTo>
                    <a:pt x="992" y="749"/>
                  </a:lnTo>
                  <a:lnTo>
                    <a:pt x="983" y="749"/>
                  </a:lnTo>
                  <a:lnTo>
                    <a:pt x="974" y="749"/>
                  </a:lnTo>
                  <a:lnTo>
                    <a:pt x="966" y="749"/>
                  </a:lnTo>
                  <a:lnTo>
                    <a:pt x="957" y="749"/>
                  </a:lnTo>
                  <a:lnTo>
                    <a:pt x="952" y="749"/>
                  </a:lnTo>
                  <a:lnTo>
                    <a:pt x="944" y="749"/>
                  </a:lnTo>
                  <a:lnTo>
                    <a:pt x="935" y="749"/>
                  </a:lnTo>
                  <a:lnTo>
                    <a:pt x="926" y="749"/>
                  </a:lnTo>
                  <a:lnTo>
                    <a:pt x="917" y="749"/>
                  </a:lnTo>
                  <a:lnTo>
                    <a:pt x="913" y="749"/>
                  </a:lnTo>
                  <a:lnTo>
                    <a:pt x="904" y="749"/>
                  </a:lnTo>
                  <a:lnTo>
                    <a:pt x="895" y="749"/>
                  </a:lnTo>
                  <a:lnTo>
                    <a:pt x="886" y="749"/>
                  </a:lnTo>
                  <a:lnTo>
                    <a:pt x="882" y="749"/>
                  </a:lnTo>
                  <a:lnTo>
                    <a:pt x="873" y="749"/>
                  </a:lnTo>
                  <a:lnTo>
                    <a:pt x="864" y="749"/>
                  </a:lnTo>
                  <a:lnTo>
                    <a:pt x="855" y="749"/>
                  </a:lnTo>
                  <a:lnTo>
                    <a:pt x="847" y="749"/>
                  </a:lnTo>
                  <a:lnTo>
                    <a:pt x="842" y="749"/>
                  </a:lnTo>
                  <a:lnTo>
                    <a:pt x="833" y="749"/>
                  </a:lnTo>
                  <a:lnTo>
                    <a:pt x="825" y="749"/>
                  </a:lnTo>
                  <a:lnTo>
                    <a:pt x="816" y="749"/>
                  </a:lnTo>
                  <a:lnTo>
                    <a:pt x="807" y="749"/>
                  </a:lnTo>
                  <a:lnTo>
                    <a:pt x="802" y="749"/>
                  </a:lnTo>
                  <a:lnTo>
                    <a:pt x="794" y="749"/>
                  </a:lnTo>
                  <a:lnTo>
                    <a:pt x="785" y="749"/>
                  </a:lnTo>
                  <a:lnTo>
                    <a:pt x="776" y="749"/>
                  </a:lnTo>
                  <a:lnTo>
                    <a:pt x="767" y="749"/>
                  </a:lnTo>
                  <a:lnTo>
                    <a:pt x="763" y="749"/>
                  </a:lnTo>
                  <a:lnTo>
                    <a:pt x="754" y="749"/>
                  </a:lnTo>
                  <a:lnTo>
                    <a:pt x="745" y="749"/>
                  </a:lnTo>
                  <a:lnTo>
                    <a:pt x="736" y="749"/>
                  </a:lnTo>
                  <a:lnTo>
                    <a:pt x="728" y="749"/>
                  </a:lnTo>
                  <a:lnTo>
                    <a:pt x="723" y="749"/>
                  </a:lnTo>
                  <a:lnTo>
                    <a:pt x="714" y="749"/>
                  </a:lnTo>
                  <a:lnTo>
                    <a:pt x="705" y="749"/>
                  </a:lnTo>
                  <a:lnTo>
                    <a:pt x="697" y="749"/>
                  </a:lnTo>
                  <a:lnTo>
                    <a:pt x="688" y="749"/>
                  </a:lnTo>
                  <a:lnTo>
                    <a:pt x="683" y="749"/>
                  </a:lnTo>
                  <a:lnTo>
                    <a:pt x="675" y="749"/>
                  </a:lnTo>
                  <a:lnTo>
                    <a:pt x="666" y="749"/>
                  </a:lnTo>
                  <a:lnTo>
                    <a:pt x="657" y="749"/>
                  </a:lnTo>
                  <a:lnTo>
                    <a:pt x="653" y="749"/>
                  </a:lnTo>
                  <a:lnTo>
                    <a:pt x="644" y="749"/>
                  </a:lnTo>
                  <a:lnTo>
                    <a:pt x="635" y="749"/>
                  </a:lnTo>
                  <a:lnTo>
                    <a:pt x="626" y="749"/>
                  </a:lnTo>
                  <a:lnTo>
                    <a:pt x="617" y="749"/>
                  </a:lnTo>
                  <a:lnTo>
                    <a:pt x="613" y="749"/>
                  </a:lnTo>
                  <a:lnTo>
                    <a:pt x="604" y="749"/>
                  </a:lnTo>
                  <a:lnTo>
                    <a:pt x="595" y="749"/>
                  </a:lnTo>
                  <a:lnTo>
                    <a:pt x="586" y="749"/>
                  </a:lnTo>
                  <a:lnTo>
                    <a:pt x="578" y="749"/>
                  </a:lnTo>
                  <a:lnTo>
                    <a:pt x="573" y="749"/>
                  </a:lnTo>
                  <a:lnTo>
                    <a:pt x="564" y="749"/>
                  </a:lnTo>
                  <a:lnTo>
                    <a:pt x="556" y="749"/>
                  </a:lnTo>
                  <a:lnTo>
                    <a:pt x="547" y="749"/>
                  </a:lnTo>
                  <a:lnTo>
                    <a:pt x="538" y="749"/>
                  </a:lnTo>
                  <a:lnTo>
                    <a:pt x="534" y="749"/>
                  </a:lnTo>
                  <a:lnTo>
                    <a:pt x="525" y="749"/>
                  </a:lnTo>
                  <a:lnTo>
                    <a:pt x="516" y="749"/>
                  </a:lnTo>
                  <a:lnTo>
                    <a:pt x="507" y="749"/>
                  </a:lnTo>
                  <a:lnTo>
                    <a:pt x="498" y="749"/>
                  </a:lnTo>
                  <a:lnTo>
                    <a:pt x="494" y="749"/>
                  </a:lnTo>
                  <a:lnTo>
                    <a:pt x="485" y="749"/>
                  </a:lnTo>
                  <a:lnTo>
                    <a:pt x="476" y="749"/>
                  </a:lnTo>
                  <a:lnTo>
                    <a:pt x="467" y="749"/>
                  </a:lnTo>
                  <a:lnTo>
                    <a:pt x="459" y="749"/>
                  </a:lnTo>
                  <a:lnTo>
                    <a:pt x="454" y="749"/>
                  </a:lnTo>
                  <a:lnTo>
                    <a:pt x="445" y="749"/>
                  </a:lnTo>
                  <a:lnTo>
                    <a:pt x="437" y="749"/>
                  </a:lnTo>
                  <a:lnTo>
                    <a:pt x="428" y="749"/>
                  </a:lnTo>
                  <a:lnTo>
                    <a:pt x="423" y="749"/>
                  </a:lnTo>
                  <a:lnTo>
                    <a:pt x="414" y="749"/>
                  </a:lnTo>
                  <a:lnTo>
                    <a:pt x="406" y="749"/>
                  </a:lnTo>
                  <a:lnTo>
                    <a:pt x="397" y="749"/>
                  </a:lnTo>
                  <a:lnTo>
                    <a:pt x="388" y="749"/>
                  </a:lnTo>
                  <a:lnTo>
                    <a:pt x="384" y="749"/>
                  </a:lnTo>
                  <a:lnTo>
                    <a:pt x="375" y="749"/>
                  </a:lnTo>
                  <a:lnTo>
                    <a:pt x="366" y="749"/>
                  </a:lnTo>
                  <a:lnTo>
                    <a:pt x="357" y="749"/>
                  </a:lnTo>
                  <a:lnTo>
                    <a:pt x="348" y="749"/>
                  </a:lnTo>
                  <a:lnTo>
                    <a:pt x="344" y="749"/>
                  </a:lnTo>
                  <a:lnTo>
                    <a:pt x="335" y="749"/>
                  </a:lnTo>
                  <a:lnTo>
                    <a:pt x="326" y="749"/>
                  </a:lnTo>
                  <a:lnTo>
                    <a:pt x="318" y="749"/>
                  </a:lnTo>
                  <a:lnTo>
                    <a:pt x="309" y="749"/>
                  </a:lnTo>
                  <a:lnTo>
                    <a:pt x="304" y="749"/>
                  </a:lnTo>
                  <a:lnTo>
                    <a:pt x="295" y="749"/>
                  </a:lnTo>
                  <a:lnTo>
                    <a:pt x="287" y="749"/>
                  </a:lnTo>
                  <a:lnTo>
                    <a:pt x="278" y="749"/>
                  </a:lnTo>
                  <a:lnTo>
                    <a:pt x="269" y="749"/>
                  </a:lnTo>
                  <a:lnTo>
                    <a:pt x="265" y="749"/>
                  </a:lnTo>
                  <a:lnTo>
                    <a:pt x="256" y="749"/>
                  </a:lnTo>
                  <a:lnTo>
                    <a:pt x="247" y="749"/>
                  </a:lnTo>
                  <a:lnTo>
                    <a:pt x="238" y="749"/>
                  </a:lnTo>
                  <a:lnTo>
                    <a:pt x="229" y="749"/>
                  </a:lnTo>
                  <a:lnTo>
                    <a:pt x="225" y="749"/>
                  </a:lnTo>
                  <a:lnTo>
                    <a:pt x="216" y="749"/>
                  </a:lnTo>
                  <a:lnTo>
                    <a:pt x="207" y="749"/>
                  </a:lnTo>
                  <a:lnTo>
                    <a:pt x="198" y="749"/>
                  </a:lnTo>
                  <a:lnTo>
                    <a:pt x="194" y="749"/>
                  </a:lnTo>
                  <a:lnTo>
                    <a:pt x="185" y="749"/>
                  </a:lnTo>
                  <a:lnTo>
                    <a:pt x="176" y="749"/>
                  </a:lnTo>
                  <a:lnTo>
                    <a:pt x="168" y="749"/>
                  </a:lnTo>
                  <a:lnTo>
                    <a:pt x="159" y="749"/>
                  </a:lnTo>
                  <a:lnTo>
                    <a:pt x="154" y="749"/>
                  </a:lnTo>
                  <a:lnTo>
                    <a:pt x="146" y="749"/>
                  </a:lnTo>
                  <a:lnTo>
                    <a:pt x="137" y="749"/>
                  </a:lnTo>
                  <a:lnTo>
                    <a:pt x="128" y="749"/>
                  </a:lnTo>
                  <a:lnTo>
                    <a:pt x="119" y="749"/>
                  </a:lnTo>
                  <a:lnTo>
                    <a:pt x="115" y="749"/>
                  </a:lnTo>
                  <a:lnTo>
                    <a:pt x="106" y="749"/>
                  </a:lnTo>
                  <a:lnTo>
                    <a:pt x="97" y="749"/>
                  </a:lnTo>
                  <a:lnTo>
                    <a:pt x="88" y="749"/>
                  </a:lnTo>
                  <a:lnTo>
                    <a:pt x="79" y="749"/>
                  </a:lnTo>
                  <a:lnTo>
                    <a:pt x="75" y="749"/>
                  </a:lnTo>
                  <a:lnTo>
                    <a:pt x="66" y="749"/>
                  </a:lnTo>
                  <a:lnTo>
                    <a:pt x="57" y="749"/>
                  </a:lnTo>
                  <a:lnTo>
                    <a:pt x="49" y="749"/>
                  </a:lnTo>
                  <a:lnTo>
                    <a:pt x="40" y="749"/>
                  </a:lnTo>
                  <a:lnTo>
                    <a:pt x="35" y="749"/>
                  </a:lnTo>
                  <a:lnTo>
                    <a:pt x="27" y="749"/>
                  </a:lnTo>
                  <a:lnTo>
                    <a:pt x="18" y="749"/>
                  </a:lnTo>
                  <a:lnTo>
                    <a:pt x="9" y="749"/>
                  </a:lnTo>
                  <a:lnTo>
                    <a:pt x="4" y="749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8" name="Freeform 57"/>
            <p:cNvSpPr>
              <a:spLocks/>
            </p:cNvSpPr>
            <p:nvPr/>
          </p:nvSpPr>
          <p:spPr bwMode="auto">
            <a:xfrm>
              <a:off x="1729" y="1748"/>
              <a:ext cx="1340" cy="749"/>
            </a:xfrm>
            <a:custGeom>
              <a:avLst/>
              <a:gdLst>
                <a:gd name="T0" fmla="*/ 75 w 1340"/>
                <a:gd name="T1" fmla="*/ 0 h 749"/>
                <a:gd name="T2" fmla="*/ 154 w 1340"/>
                <a:gd name="T3" fmla="*/ 0 h 749"/>
                <a:gd name="T4" fmla="*/ 229 w 1340"/>
                <a:gd name="T5" fmla="*/ 0 h 749"/>
                <a:gd name="T6" fmla="*/ 309 w 1340"/>
                <a:gd name="T7" fmla="*/ 0 h 749"/>
                <a:gd name="T8" fmla="*/ 388 w 1340"/>
                <a:gd name="T9" fmla="*/ 0 h 749"/>
                <a:gd name="T10" fmla="*/ 467 w 1340"/>
                <a:gd name="T11" fmla="*/ 0 h 749"/>
                <a:gd name="T12" fmla="*/ 547 w 1340"/>
                <a:gd name="T13" fmla="*/ 0 h 749"/>
                <a:gd name="T14" fmla="*/ 626 w 1340"/>
                <a:gd name="T15" fmla="*/ 0 h 749"/>
                <a:gd name="T16" fmla="*/ 705 w 1340"/>
                <a:gd name="T17" fmla="*/ 0 h 749"/>
                <a:gd name="T18" fmla="*/ 785 w 1340"/>
                <a:gd name="T19" fmla="*/ 0 h 749"/>
                <a:gd name="T20" fmla="*/ 864 w 1340"/>
                <a:gd name="T21" fmla="*/ 0 h 749"/>
                <a:gd name="T22" fmla="*/ 944 w 1340"/>
                <a:gd name="T23" fmla="*/ 0 h 749"/>
                <a:gd name="T24" fmla="*/ 1023 w 1340"/>
                <a:gd name="T25" fmla="*/ 0 h 749"/>
                <a:gd name="T26" fmla="*/ 1102 w 1340"/>
                <a:gd name="T27" fmla="*/ 0 h 749"/>
                <a:gd name="T28" fmla="*/ 1182 w 1340"/>
                <a:gd name="T29" fmla="*/ 0 h 749"/>
                <a:gd name="T30" fmla="*/ 1261 w 1340"/>
                <a:gd name="T31" fmla="*/ 0 h 749"/>
                <a:gd name="T32" fmla="*/ 1340 w 1340"/>
                <a:gd name="T33" fmla="*/ 0 h 749"/>
                <a:gd name="T34" fmla="*/ 1340 w 1340"/>
                <a:gd name="T35" fmla="*/ 57 h 749"/>
                <a:gd name="T36" fmla="*/ 1340 w 1340"/>
                <a:gd name="T37" fmla="*/ 119 h 749"/>
                <a:gd name="T38" fmla="*/ 1340 w 1340"/>
                <a:gd name="T39" fmla="*/ 185 h 749"/>
                <a:gd name="T40" fmla="*/ 1340 w 1340"/>
                <a:gd name="T41" fmla="*/ 247 h 749"/>
                <a:gd name="T42" fmla="*/ 1340 w 1340"/>
                <a:gd name="T43" fmla="*/ 308 h 749"/>
                <a:gd name="T44" fmla="*/ 1340 w 1340"/>
                <a:gd name="T45" fmla="*/ 370 h 749"/>
                <a:gd name="T46" fmla="*/ 1340 w 1340"/>
                <a:gd name="T47" fmla="*/ 432 h 749"/>
                <a:gd name="T48" fmla="*/ 1340 w 1340"/>
                <a:gd name="T49" fmla="*/ 498 h 749"/>
                <a:gd name="T50" fmla="*/ 1340 w 1340"/>
                <a:gd name="T51" fmla="*/ 560 h 749"/>
                <a:gd name="T52" fmla="*/ 1340 w 1340"/>
                <a:gd name="T53" fmla="*/ 621 h 749"/>
                <a:gd name="T54" fmla="*/ 1340 w 1340"/>
                <a:gd name="T55" fmla="*/ 683 h 749"/>
                <a:gd name="T56" fmla="*/ 1340 w 1340"/>
                <a:gd name="T57" fmla="*/ 749 h 749"/>
                <a:gd name="T58" fmla="*/ 1265 w 1340"/>
                <a:gd name="T59" fmla="*/ 749 h 749"/>
                <a:gd name="T60" fmla="*/ 1186 w 1340"/>
                <a:gd name="T61" fmla="*/ 749 h 749"/>
                <a:gd name="T62" fmla="*/ 1111 w 1340"/>
                <a:gd name="T63" fmla="*/ 749 h 749"/>
                <a:gd name="T64" fmla="*/ 1032 w 1340"/>
                <a:gd name="T65" fmla="*/ 749 h 749"/>
                <a:gd name="T66" fmla="*/ 952 w 1340"/>
                <a:gd name="T67" fmla="*/ 749 h 749"/>
                <a:gd name="T68" fmla="*/ 873 w 1340"/>
                <a:gd name="T69" fmla="*/ 749 h 749"/>
                <a:gd name="T70" fmla="*/ 794 w 1340"/>
                <a:gd name="T71" fmla="*/ 749 h 749"/>
                <a:gd name="T72" fmla="*/ 714 w 1340"/>
                <a:gd name="T73" fmla="*/ 749 h 749"/>
                <a:gd name="T74" fmla="*/ 635 w 1340"/>
                <a:gd name="T75" fmla="*/ 749 h 749"/>
                <a:gd name="T76" fmla="*/ 556 w 1340"/>
                <a:gd name="T77" fmla="*/ 749 h 749"/>
                <a:gd name="T78" fmla="*/ 476 w 1340"/>
                <a:gd name="T79" fmla="*/ 749 h 749"/>
                <a:gd name="T80" fmla="*/ 397 w 1340"/>
                <a:gd name="T81" fmla="*/ 749 h 749"/>
                <a:gd name="T82" fmla="*/ 318 w 1340"/>
                <a:gd name="T83" fmla="*/ 749 h 749"/>
                <a:gd name="T84" fmla="*/ 238 w 1340"/>
                <a:gd name="T85" fmla="*/ 749 h 749"/>
                <a:gd name="T86" fmla="*/ 159 w 1340"/>
                <a:gd name="T87" fmla="*/ 749 h 749"/>
                <a:gd name="T88" fmla="*/ 79 w 1340"/>
                <a:gd name="T89" fmla="*/ 749 h 749"/>
                <a:gd name="T90" fmla="*/ 4 w 1340"/>
                <a:gd name="T91" fmla="*/ 749 h 749"/>
                <a:gd name="T92" fmla="*/ 0 w 1340"/>
                <a:gd name="T93" fmla="*/ 692 h 749"/>
                <a:gd name="T94" fmla="*/ 0 w 1340"/>
                <a:gd name="T95" fmla="*/ 630 h 749"/>
                <a:gd name="T96" fmla="*/ 0 w 1340"/>
                <a:gd name="T97" fmla="*/ 564 h 749"/>
                <a:gd name="T98" fmla="*/ 0 w 1340"/>
                <a:gd name="T99" fmla="*/ 502 h 749"/>
                <a:gd name="T100" fmla="*/ 0 w 1340"/>
                <a:gd name="T101" fmla="*/ 441 h 749"/>
                <a:gd name="T102" fmla="*/ 0 w 1340"/>
                <a:gd name="T103" fmla="*/ 379 h 749"/>
                <a:gd name="T104" fmla="*/ 0 w 1340"/>
                <a:gd name="T105" fmla="*/ 317 h 749"/>
                <a:gd name="T106" fmla="*/ 0 w 1340"/>
                <a:gd name="T107" fmla="*/ 251 h 749"/>
                <a:gd name="T108" fmla="*/ 0 w 1340"/>
                <a:gd name="T109" fmla="*/ 189 h 749"/>
                <a:gd name="T110" fmla="*/ 0 w 1340"/>
                <a:gd name="T111" fmla="*/ 128 h 749"/>
                <a:gd name="T112" fmla="*/ 0 w 1340"/>
                <a:gd name="T113" fmla="*/ 66 h 749"/>
                <a:gd name="T114" fmla="*/ 0 w 1340"/>
                <a:gd name="T115" fmla="*/ 4 h 74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49"/>
                <a:gd name="T176" fmla="*/ 1340 w 1340"/>
                <a:gd name="T177" fmla="*/ 749 h 74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4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32" y="749"/>
                  </a:lnTo>
                  <a:lnTo>
                    <a:pt x="1323" y="749"/>
                  </a:lnTo>
                  <a:lnTo>
                    <a:pt x="1314" y="749"/>
                  </a:lnTo>
                  <a:lnTo>
                    <a:pt x="1305" y="749"/>
                  </a:lnTo>
                  <a:lnTo>
                    <a:pt x="1301" y="749"/>
                  </a:lnTo>
                  <a:lnTo>
                    <a:pt x="1292" y="749"/>
                  </a:lnTo>
                  <a:lnTo>
                    <a:pt x="1283" y="749"/>
                  </a:lnTo>
                  <a:lnTo>
                    <a:pt x="1274" y="749"/>
                  </a:lnTo>
                  <a:lnTo>
                    <a:pt x="1265" y="749"/>
                  </a:lnTo>
                  <a:lnTo>
                    <a:pt x="1261" y="749"/>
                  </a:lnTo>
                  <a:lnTo>
                    <a:pt x="1252" y="749"/>
                  </a:lnTo>
                  <a:lnTo>
                    <a:pt x="1243" y="749"/>
                  </a:lnTo>
                  <a:lnTo>
                    <a:pt x="1235" y="749"/>
                  </a:lnTo>
                  <a:lnTo>
                    <a:pt x="1226" y="749"/>
                  </a:lnTo>
                  <a:lnTo>
                    <a:pt x="1221" y="749"/>
                  </a:lnTo>
                  <a:lnTo>
                    <a:pt x="1212" y="749"/>
                  </a:lnTo>
                  <a:lnTo>
                    <a:pt x="1204" y="749"/>
                  </a:lnTo>
                  <a:lnTo>
                    <a:pt x="1195" y="749"/>
                  </a:lnTo>
                  <a:lnTo>
                    <a:pt x="1186" y="749"/>
                  </a:lnTo>
                  <a:lnTo>
                    <a:pt x="1182" y="749"/>
                  </a:lnTo>
                  <a:lnTo>
                    <a:pt x="1173" y="749"/>
                  </a:lnTo>
                  <a:lnTo>
                    <a:pt x="1164" y="749"/>
                  </a:lnTo>
                  <a:lnTo>
                    <a:pt x="1155" y="749"/>
                  </a:lnTo>
                  <a:lnTo>
                    <a:pt x="1146" y="749"/>
                  </a:lnTo>
                  <a:lnTo>
                    <a:pt x="1142" y="749"/>
                  </a:lnTo>
                  <a:lnTo>
                    <a:pt x="1133" y="749"/>
                  </a:lnTo>
                  <a:lnTo>
                    <a:pt x="1124" y="749"/>
                  </a:lnTo>
                  <a:lnTo>
                    <a:pt x="1115" y="749"/>
                  </a:lnTo>
                  <a:lnTo>
                    <a:pt x="1111" y="749"/>
                  </a:lnTo>
                  <a:lnTo>
                    <a:pt x="1102" y="749"/>
                  </a:lnTo>
                  <a:lnTo>
                    <a:pt x="1093" y="749"/>
                  </a:lnTo>
                  <a:lnTo>
                    <a:pt x="1085" y="749"/>
                  </a:lnTo>
                  <a:lnTo>
                    <a:pt x="1076" y="749"/>
                  </a:lnTo>
                  <a:lnTo>
                    <a:pt x="1071" y="749"/>
                  </a:lnTo>
                  <a:lnTo>
                    <a:pt x="1063" y="749"/>
                  </a:lnTo>
                  <a:lnTo>
                    <a:pt x="1054" y="749"/>
                  </a:lnTo>
                  <a:lnTo>
                    <a:pt x="1045" y="749"/>
                  </a:lnTo>
                  <a:lnTo>
                    <a:pt x="1036" y="749"/>
                  </a:lnTo>
                  <a:lnTo>
                    <a:pt x="1032" y="749"/>
                  </a:lnTo>
                  <a:lnTo>
                    <a:pt x="1023" y="749"/>
                  </a:lnTo>
                  <a:lnTo>
                    <a:pt x="1014" y="749"/>
                  </a:lnTo>
                  <a:lnTo>
                    <a:pt x="1005" y="749"/>
                  </a:lnTo>
                  <a:lnTo>
                    <a:pt x="996" y="749"/>
                  </a:lnTo>
                  <a:lnTo>
                    <a:pt x="992" y="749"/>
                  </a:lnTo>
                  <a:lnTo>
                    <a:pt x="983" y="749"/>
                  </a:lnTo>
                  <a:lnTo>
                    <a:pt x="974" y="749"/>
                  </a:lnTo>
                  <a:lnTo>
                    <a:pt x="966" y="749"/>
                  </a:lnTo>
                  <a:lnTo>
                    <a:pt x="957" y="749"/>
                  </a:lnTo>
                  <a:lnTo>
                    <a:pt x="952" y="749"/>
                  </a:lnTo>
                  <a:lnTo>
                    <a:pt x="944" y="749"/>
                  </a:lnTo>
                  <a:lnTo>
                    <a:pt x="935" y="749"/>
                  </a:lnTo>
                  <a:lnTo>
                    <a:pt x="926" y="749"/>
                  </a:lnTo>
                  <a:lnTo>
                    <a:pt x="917" y="749"/>
                  </a:lnTo>
                  <a:lnTo>
                    <a:pt x="913" y="749"/>
                  </a:lnTo>
                  <a:lnTo>
                    <a:pt x="904" y="749"/>
                  </a:lnTo>
                  <a:lnTo>
                    <a:pt x="895" y="749"/>
                  </a:lnTo>
                  <a:lnTo>
                    <a:pt x="886" y="749"/>
                  </a:lnTo>
                  <a:lnTo>
                    <a:pt x="882" y="749"/>
                  </a:lnTo>
                  <a:lnTo>
                    <a:pt x="873" y="749"/>
                  </a:lnTo>
                  <a:lnTo>
                    <a:pt x="864" y="749"/>
                  </a:lnTo>
                  <a:lnTo>
                    <a:pt x="855" y="749"/>
                  </a:lnTo>
                  <a:lnTo>
                    <a:pt x="847" y="749"/>
                  </a:lnTo>
                  <a:lnTo>
                    <a:pt x="842" y="749"/>
                  </a:lnTo>
                  <a:lnTo>
                    <a:pt x="833" y="749"/>
                  </a:lnTo>
                  <a:lnTo>
                    <a:pt x="825" y="749"/>
                  </a:lnTo>
                  <a:lnTo>
                    <a:pt x="816" y="749"/>
                  </a:lnTo>
                  <a:lnTo>
                    <a:pt x="807" y="749"/>
                  </a:lnTo>
                  <a:lnTo>
                    <a:pt x="802" y="749"/>
                  </a:lnTo>
                  <a:lnTo>
                    <a:pt x="794" y="749"/>
                  </a:lnTo>
                  <a:lnTo>
                    <a:pt x="785" y="749"/>
                  </a:lnTo>
                  <a:lnTo>
                    <a:pt x="776" y="749"/>
                  </a:lnTo>
                  <a:lnTo>
                    <a:pt x="767" y="749"/>
                  </a:lnTo>
                  <a:lnTo>
                    <a:pt x="763" y="749"/>
                  </a:lnTo>
                  <a:lnTo>
                    <a:pt x="754" y="749"/>
                  </a:lnTo>
                  <a:lnTo>
                    <a:pt x="745" y="749"/>
                  </a:lnTo>
                  <a:lnTo>
                    <a:pt x="736" y="749"/>
                  </a:lnTo>
                  <a:lnTo>
                    <a:pt x="728" y="749"/>
                  </a:lnTo>
                  <a:lnTo>
                    <a:pt x="723" y="749"/>
                  </a:lnTo>
                  <a:lnTo>
                    <a:pt x="714" y="749"/>
                  </a:lnTo>
                  <a:lnTo>
                    <a:pt x="705" y="749"/>
                  </a:lnTo>
                  <a:lnTo>
                    <a:pt x="697" y="749"/>
                  </a:lnTo>
                  <a:lnTo>
                    <a:pt x="688" y="749"/>
                  </a:lnTo>
                  <a:lnTo>
                    <a:pt x="683" y="749"/>
                  </a:lnTo>
                  <a:lnTo>
                    <a:pt x="675" y="749"/>
                  </a:lnTo>
                  <a:lnTo>
                    <a:pt x="666" y="749"/>
                  </a:lnTo>
                  <a:lnTo>
                    <a:pt x="657" y="749"/>
                  </a:lnTo>
                  <a:lnTo>
                    <a:pt x="653" y="749"/>
                  </a:lnTo>
                  <a:lnTo>
                    <a:pt x="644" y="749"/>
                  </a:lnTo>
                  <a:lnTo>
                    <a:pt x="635" y="749"/>
                  </a:lnTo>
                  <a:lnTo>
                    <a:pt x="626" y="749"/>
                  </a:lnTo>
                  <a:lnTo>
                    <a:pt x="617" y="749"/>
                  </a:lnTo>
                  <a:lnTo>
                    <a:pt x="613" y="749"/>
                  </a:lnTo>
                  <a:lnTo>
                    <a:pt x="604" y="749"/>
                  </a:lnTo>
                  <a:lnTo>
                    <a:pt x="595" y="749"/>
                  </a:lnTo>
                  <a:lnTo>
                    <a:pt x="586" y="749"/>
                  </a:lnTo>
                  <a:lnTo>
                    <a:pt x="578" y="749"/>
                  </a:lnTo>
                  <a:lnTo>
                    <a:pt x="573" y="749"/>
                  </a:lnTo>
                  <a:lnTo>
                    <a:pt x="564" y="749"/>
                  </a:lnTo>
                  <a:lnTo>
                    <a:pt x="556" y="749"/>
                  </a:lnTo>
                  <a:lnTo>
                    <a:pt x="547" y="749"/>
                  </a:lnTo>
                  <a:lnTo>
                    <a:pt x="538" y="749"/>
                  </a:lnTo>
                  <a:lnTo>
                    <a:pt x="534" y="749"/>
                  </a:lnTo>
                  <a:lnTo>
                    <a:pt x="525" y="749"/>
                  </a:lnTo>
                  <a:lnTo>
                    <a:pt x="516" y="749"/>
                  </a:lnTo>
                  <a:lnTo>
                    <a:pt x="507" y="749"/>
                  </a:lnTo>
                  <a:lnTo>
                    <a:pt x="498" y="749"/>
                  </a:lnTo>
                  <a:lnTo>
                    <a:pt x="494" y="749"/>
                  </a:lnTo>
                  <a:lnTo>
                    <a:pt x="485" y="749"/>
                  </a:lnTo>
                  <a:lnTo>
                    <a:pt x="476" y="749"/>
                  </a:lnTo>
                  <a:lnTo>
                    <a:pt x="467" y="749"/>
                  </a:lnTo>
                  <a:lnTo>
                    <a:pt x="459" y="749"/>
                  </a:lnTo>
                  <a:lnTo>
                    <a:pt x="454" y="749"/>
                  </a:lnTo>
                  <a:lnTo>
                    <a:pt x="445" y="749"/>
                  </a:lnTo>
                  <a:lnTo>
                    <a:pt x="437" y="749"/>
                  </a:lnTo>
                  <a:lnTo>
                    <a:pt x="428" y="749"/>
                  </a:lnTo>
                  <a:lnTo>
                    <a:pt x="423" y="749"/>
                  </a:lnTo>
                  <a:lnTo>
                    <a:pt x="414" y="749"/>
                  </a:lnTo>
                  <a:lnTo>
                    <a:pt x="406" y="749"/>
                  </a:lnTo>
                  <a:lnTo>
                    <a:pt x="397" y="749"/>
                  </a:lnTo>
                  <a:lnTo>
                    <a:pt x="388" y="749"/>
                  </a:lnTo>
                  <a:lnTo>
                    <a:pt x="384" y="749"/>
                  </a:lnTo>
                  <a:lnTo>
                    <a:pt x="375" y="749"/>
                  </a:lnTo>
                  <a:lnTo>
                    <a:pt x="366" y="749"/>
                  </a:lnTo>
                  <a:lnTo>
                    <a:pt x="357" y="749"/>
                  </a:lnTo>
                  <a:lnTo>
                    <a:pt x="348" y="749"/>
                  </a:lnTo>
                  <a:lnTo>
                    <a:pt x="344" y="749"/>
                  </a:lnTo>
                  <a:lnTo>
                    <a:pt x="335" y="749"/>
                  </a:lnTo>
                  <a:lnTo>
                    <a:pt x="326" y="749"/>
                  </a:lnTo>
                  <a:lnTo>
                    <a:pt x="318" y="749"/>
                  </a:lnTo>
                  <a:lnTo>
                    <a:pt x="309" y="749"/>
                  </a:lnTo>
                  <a:lnTo>
                    <a:pt x="304" y="749"/>
                  </a:lnTo>
                  <a:lnTo>
                    <a:pt x="295" y="749"/>
                  </a:lnTo>
                  <a:lnTo>
                    <a:pt x="287" y="749"/>
                  </a:lnTo>
                  <a:lnTo>
                    <a:pt x="278" y="749"/>
                  </a:lnTo>
                  <a:lnTo>
                    <a:pt x="269" y="749"/>
                  </a:lnTo>
                  <a:lnTo>
                    <a:pt x="265" y="749"/>
                  </a:lnTo>
                  <a:lnTo>
                    <a:pt x="256" y="749"/>
                  </a:lnTo>
                  <a:lnTo>
                    <a:pt x="247" y="749"/>
                  </a:lnTo>
                  <a:lnTo>
                    <a:pt x="238" y="749"/>
                  </a:lnTo>
                  <a:lnTo>
                    <a:pt x="229" y="749"/>
                  </a:lnTo>
                  <a:lnTo>
                    <a:pt x="225" y="749"/>
                  </a:lnTo>
                  <a:lnTo>
                    <a:pt x="216" y="749"/>
                  </a:lnTo>
                  <a:lnTo>
                    <a:pt x="207" y="749"/>
                  </a:lnTo>
                  <a:lnTo>
                    <a:pt x="198" y="749"/>
                  </a:lnTo>
                  <a:lnTo>
                    <a:pt x="194" y="749"/>
                  </a:lnTo>
                  <a:lnTo>
                    <a:pt x="185" y="749"/>
                  </a:lnTo>
                  <a:lnTo>
                    <a:pt x="176" y="749"/>
                  </a:lnTo>
                  <a:lnTo>
                    <a:pt x="168" y="749"/>
                  </a:lnTo>
                  <a:lnTo>
                    <a:pt x="159" y="749"/>
                  </a:lnTo>
                  <a:lnTo>
                    <a:pt x="154" y="749"/>
                  </a:lnTo>
                  <a:lnTo>
                    <a:pt x="146" y="749"/>
                  </a:lnTo>
                  <a:lnTo>
                    <a:pt x="137" y="749"/>
                  </a:lnTo>
                  <a:lnTo>
                    <a:pt x="128" y="749"/>
                  </a:lnTo>
                  <a:lnTo>
                    <a:pt x="119" y="749"/>
                  </a:lnTo>
                  <a:lnTo>
                    <a:pt x="115" y="749"/>
                  </a:lnTo>
                  <a:lnTo>
                    <a:pt x="106" y="749"/>
                  </a:lnTo>
                  <a:lnTo>
                    <a:pt x="97" y="749"/>
                  </a:lnTo>
                  <a:lnTo>
                    <a:pt x="88" y="749"/>
                  </a:lnTo>
                  <a:lnTo>
                    <a:pt x="79" y="749"/>
                  </a:lnTo>
                  <a:lnTo>
                    <a:pt x="75" y="749"/>
                  </a:lnTo>
                  <a:lnTo>
                    <a:pt x="66" y="749"/>
                  </a:lnTo>
                  <a:lnTo>
                    <a:pt x="57" y="749"/>
                  </a:lnTo>
                  <a:lnTo>
                    <a:pt x="49" y="749"/>
                  </a:lnTo>
                  <a:lnTo>
                    <a:pt x="40" y="749"/>
                  </a:lnTo>
                  <a:lnTo>
                    <a:pt x="35" y="749"/>
                  </a:lnTo>
                  <a:lnTo>
                    <a:pt x="27" y="749"/>
                  </a:lnTo>
                  <a:lnTo>
                    <a:pt x="18" y="749"/>
                  </a:lnTo>
                  <a:lnTo>
                    <a:pt x="9" y="749"/>
                  </a:lnTo>
                  <a:lnTo>
                    <a:pt x="4" y="749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Freeform 58"/>
            <p:cNvSpPr>
              <a:spLocks/>
            </p:cNvSpPr>
            <p:nvPr/>
          </p:nvSpPr>
          <p:spPr bwMode="auto">
            <a:xfrm>
              <a:off x="1729" y="1770"/>
              <a:ext cx="1340" cy="727"/>
            </a:xfrm>
            <a:custGeom>
              <a:avLst/>
              <a:gdLst>
                <a:gd name="T0" fmla="*/ 66 w 1340"/>
                <a:gd name="T1" fmla="*/ 0 h 727"/>
                <a:gd name="T2" fmla="*/ 137 w 1340"/>
                <a:gd name="T3" fmla="*/ 0 h 727"/>
                <a:gd name="T4" fmla="*/ 207 w 1340"/>
                <a:gd name="T5" fmla="*/ 0 h 727"/>
                <a:gd name="T6" fmla="*/ 278 w 1340"/>
                <a:gd name="T7" fmla="*/ 0 h 727"/>
                <a:gd name="T8" fmla="*/ 348 w 1340"/>
                <a:gd name="T9" fmla="*/ 0 h 727"/>
                <a:gd name="T10" fmla="*/ 423 w 1340"/>
                <a:gd name="T11" fmla="*/ 0 h 727"/>
                <a:gd name="T12" fmla="*/ 494 w 1340"/>
                <a:gd name="T13" fmla="*/ 0 h 727"/>
                <a:gd name="T14" fmla="*/ 564 w 1340"/>
                <a:gd name="T15" fmla="*/ 0 h 727"/>
                <a:gd name="T16" fmla="*/ 635 w 1340"/>
                <a:gd name="T17" fmla="*/ 0 h 727"/>
                <a:gd name="T18" fmla="*/ 705 w 1340"/>
                <a:gd name="T19" fmla="*/ 0 h 727"/>
                <a:gd name="T20" fmla="*/ 776 w 1340"/>
                <a:gd name="T21" fmla="*/ 0 h 727"/>
                <a:gd name="T22" fmla="*/ 847 w 1340"/>
                <a:gd name="T23" fmla="*/ 0 h 727"/>
                <a:gd name="T24" fmla="*/ 917 w 1340"/>
                <a:gd name="T25" fmla="*/ 0 h 727"/>
                <a:gd name="T26" fmla="*/ 992 w 1340"/>
                <a:gd name="T27" fmla="*/ 0 h 727"/>
                <a:gd name="T28" fmla="*/ 1063 w 1340"/>
                <a:gd name="T29" fmla="*/ 0 h 727"/>
                <a:gd name="T30" fmla="*/ 1133 w 1340"/>
                <a:gd name="T31" fmla="*/ 0 h 727"/>
                <a:gd name="T32" fmla="*/ 1204 w 1340"/>
                <a:gd name="T33" fmla="*/ 0 h 727"/>
                <a:gd name="T34" fmla="*/ 1274 w 1340"/>
                <a:gd name="T35" fmla="*/ 0 h 727"/>
                <a:gd name="T36" fmla="*/ 1340 w 1340"/>
                <a:gd name="T37" fmla="*/ 4 h 727"/>
                <a:gd name="T38" fmla="*/ 1340 w 1340"/>
                <a:gd name="T39" fmla="*/ 62 h 727"/>
                <a:gd name="T40" fmla="*/ 1340 w 1340"/>
                <a:gd name="T41" fmla="*/ 119 h 727"/>
                <a:gd name="T42" fmla="*/ 1340 w 1340"/>
                <a:gd name="T43" fmla="*/ 176 h 727"/>
                <a:gd name="T44" fmla="*/ 1340 w 1340"/>
                <a:gd name="T45" fmla="*/ 229 h 727"/>
                <a:gd name="T46" fmla="*/ 1340 w 1340"/>
                <a:gd name="T47" fmla="*/ 286 h 727"/>
                <a:gd name="T48" fmla="*/ 1340 w 1340"/>
                <a:gd name="T49" fmla="*/ 344 h 727"/>
                <a:gd name="T50" fmla="*/ 1340 w 1340"/>
                <a:gd name="T51" fmla="*/ 401 h 727"/>
                <a:gd name="T52" fmla="*/ 1340 w 1340"/>
                <a:gd name="T53" fmla="*/ 454 h 727"/>
                <a:gd name="T54" fmla="*/ 1340 w 1340"/>
                <a:gd name="T55" fmla="*/ 511 h 727"/>
                <a:gd name="T56" fmla="*/ 1340 w 1340"/>
                <a:gd name="T57" fmla="*/ 569 h 727"/>
                <a:gd name="T58" fmla="*/ 1340 w 1340"/>
                <a:gd name="T59" fmla="*/ 626 h 727"/>
                <a:gd name="T60" fmla="*/ 1340 w 1340"/>
                <a:gd name="T61" fmla="*/ 683 h 727"/>
                <a:gd name="T62" fmla="*/ 1332 w 1340"/>
                <a:gd name="T63" fmla="*/ 727 h 727"/>
                <a:gd name="T64" fmla="*/ 1261 w 1340"/>
                <a:gd name="T65" fmla="*/ 727 h 727"/>
                <a:gd name="T66" fmla="*/ 1186 w 1340"/>
                <a:gd name="T67" fmla="*/ 727 h 727"/>
                <a:gd name="T68" fmla="*/ 1115 w 1340"/>
                <a:gd name="T69" fmla="*/ 727 h 727"/>
                <a:gd name="T70" fmla="*/ 1045 w 1340"/>
                <a:gd name="T71" fmla="*/ 727 h 727"/>
                <a:gd name="T72" fmla="*/ 974 w 1340"/>
                <a:gd name="T73" fmla="*/ 727 h 727"/>
                <a:gd name="T74" fmla="*/ 904 w 1340"/>
                <a:gd name="T75" fmla="*/ 727 h 727"/>
                <a:gd name="T76" fmla="*/ 833 w 1340"/>
                <a:gd name="T77" fmla="*/ 727 h 727"/>
                <a:gd name="T78" fmla="*/ 763 w 1340"/>
                <a:gd name="T79" fmla="*/ 727 h 727"/>
                <a:gd name="T80" fmla="*/ 688 w 1340"/>
                <a:gd name="T81" fmla="*/ 727 h 727"/>
                <a:gd name="T82" fmla="*/ 617 w 1340"/>
                <a:gd name="T83" fmla="*/ 727 h 727"/>
                <a:gd name="T84" fmla="*/ 547 w 1340"/>
                <a:gd name="T85" fmla="*/ 727 h 727"/>
                <a:gd name="T86" fmla="*/ 476 w 1340"/>
                <a:gd name="T87" fmla="*/ 727 h 727"/>
                <a:gd name="T88" fmla="*/ 406 w 1340"/>
                <a:gd name="T89" fmla="*/ 727 h 727"/>
                <a:gd name="T90" fmla="*/ 335 w 1340"/>
                <a:gd name="T91" fmla="*/ 727 h 727"/>
                <a:gd name="T92" fmla="*/ 265 w 1340"/>
                <a:gd name="T93" fmla="*/ 727 h 727"/>
                <a:gd name="T94" fmla="*/ 194 w 1340"/>
                <a:gd name="T95" fmla="*/ 727 h 727"/>
                <a:gd name="T96" fmla="*/ 119 w 1340"/>
                <a:gd name="T97" fmla="*/ 727 h 727"/>
                <a:gd name="T98" fmla="*/ 49 w 1340"/>
                <a:gd name="T99" fmla="*/ 727 h 727"/>
                <a:gd name="T100" fmla="*/ 0 w 1340"/>
                <a:gd name="T101" fmla="*/ 714 h 727"/>
                <a:gd name="T102" fmla="*/ 0 w 1340"/>
                <a:gd name="T103" fmla="*/ 657 h 727"/>
                <a:gd name="T104" fmla="*/ 0 w 1340"/>
                <a:gd name="T105" fmla="*/ 599 h 727"/>
                <a:gd name="T106" fmla="*/ 0 w 1340"/>
                <a:gd name="T107" fmla="*/ 542 h 727"/>
                <a:gd name="T108" fmla="*/ 0 w 1340"/>
                <a:gd name="T109" fmla="*/ 489 h 727"/>
                <a:gd name="T110" fmla="*/ 0 w 1340"/>
                <a:gd name="T111" fmla="*/ 432 h 727"/>
                <a:gd name="T112" fmla="*/ 0 w 1340"/>
                <a:gd name="T113" fmla="*/ 375 h 727"/>
                <a:gd name="T114" fmla="*/ 0 w 1340"/>
                <a:gd name="T115" fmla="*/ 317 h 727"/>
                <a:gd name="T116" fmla="*/ 0 w 1340"/>
                <a:gd name="T117" fmla="*/ 260 h 727"/>
                <a:gd name="T118" fmla="*/ 0 w 1340"/>
                <a:gd name="T119" fmla="*/ 207 h 727"/>
                <a:gd name="T120" fmla="*/ 0 w 1340"/>
                <a:gd name="T121" fmla="*/ 150 h 727"/>
                <a:gd name="T122" fmla="*/ 0 w 1340"/>
                <a:gd name="T123" fmla="*/ 92 h 727"/>
                <a:gd name="T124" fmla="*/ 0 w 1340"/>
                <a:gd name="T125" fmla="*/ 35 h 72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727"/>
                <a:gd name="T191" fmla="*/ 1340 w 1340"/>
                <a:gd name="T192" fmla="*/ 727 h 72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727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32" y="727"/>
                  </a:lnTo>
                  <a:lnTo>
                    <a:pt x="1323" y="727"/>
                  </a:lnTo>
                  <a:lnTo>
                    <a:pt x="1314" y="727"/>
                  </a:lnTo>
                  <a:lnTo>
                    <a:pt x="1305" y="727"/>
                  </a:lnTo>
                  <a:lnTo>
                    <a:pt x="1301" y="727"/>
                  </a:lnTo>
                  <a:lnTo>
                    <a:pt x="1292" y="727"/>
                  </a:lnTo>
                  <a:lnTo>
                    <a:pt x="1283" y="727"/>
                  </a:lnTo>
                  <a:lnTo>
                    <a:pt x="1274" y="727"/>
                  </a:lnTo>
                  <a:lnTo>
                    <a:pt x="1265" y="727"/>
                  </a:lnTo>
                  <a:lnTo>
                    <a:pt x="1261" y="727"/>
                  </a:lnTo>
                  <a:lnTo>
                    <a:pt x="1252" y="727"/>
                  </a:lnTo>
                  <a:lnTo>
                    <a:pt x="1243" y="727"/>
                  </a:lnTo>
                  <a:lnTo>
                    <a:pt x="1235" y="727"/>
                  </a:lnTo>
                  <a:lnTo>
                    <a:pt x="1226" y="727"/>
                  </a:lnTo>
                  <a:lnTo>
                    <a:pt x="1221" y="727"/>
                  </a:lnTo>
                  <a:lnTo>
                    <a:pt x="1212" y="727"/>
                  </a:lnTo>
                  <a:lnTo>
                    <a:pt x="1204" y="727"/>
                  </a:lnTo>
                  <a:lnTo>
                    <a:pt x="1195" y="727"/>
                  </a:lnTo>
                  <a:lnTo>
                    <a:pt x="1186" y="727"/>
                  </a:lnTo>
                  <a:lnTo>
                    <a:pt x="1182" y="727"/>
                  </a:lnTo>
                  <a:lnTo>
                    <a:pt x="1173" y="727"/>
                  </a:lnTo>
                  <a:lnTo>
                    <a:pt x="1164" y="727"/>
                  </a:lnTo>
                  <a:lnTo>
                    <a:pt x="1155" y="727"/>
                  </a:lnTo>
                  <a:lnTo>
                    <a:pt x="1146" y="727"/>
                  </a:lnTo>
                  <a:lnTo>
                    <a:pt x="1142" y="727"/>
                  </a:lnTo>
                  <a:lnTo>
                    <a:pt x="1133" y="727"/>
                  </a:lnTo>
                  <a:lnTo>
                    <a:pt x="1124" y="727"/>
                  </a:lnTo>
                  <a:lnTo>
                    <a:pt x="1115" y="727"/>
                  </a:lnTo>
                  <a:lnTo>
                    <a:pt x="1111" y="727"/>
                  </a:lnTo>
                  <a:lnTo>
                    <a:pt x="1102" y="727"/>
                  </a:lnTo>
                  <a:lnTo>
                    <a:pt x="1093" y="727"/>
                  </a:lnTo>
                  <a:lnTo>
                    <a:pt x="1085" y="727"/>
                  </a:lnTo>
                  <a:lnTo>
                    <a:pt x="1076" y="727"/>
                  </a:lnTo>
                  <a:lnTo>
                    <a:pt x="1071" y="727"/>
                  </a:lnTo>
                  <a:lnTo>
                    <a:pt x="1063" y="727"/>
                  </a:lnTo>
                  <a:lnTo>
                    <a:pt x="1054" y="727"/>
                  </a:lnTo>
                  <a:lnTo>
                    <a:pt x="1045" y="727"/>
                  </a:lnTo>
                  <a:lnTo>
                    <a:pt x="1036" y="727"/>
                  </a:lnTo>
                  <a:lnTo>
                    <a:pt x="1032" y="727"/>
                  </a:lnTo>
                  <a:lnTo>
                    <a:pt x="1023" y="727"/>
                  </a:lnTo>
                  <a:lnTo>
                    <a:pt x="1014" y="727"/>
                  </a:lnTo>
                  <a:lnTo>
                    <a:pt x="1005" y="727"/>
                  </a:lnTo>
                  <a:lnTo>
                    <a:pt x="996" y="727"/>
                  </a:lnTo>
                  <a:lnTo>
                    <a:pt x="992" y="727"/>
                  </a:lnTo>
                  <a:lnTo>
                    <a:pt x="983" y="727"/>
                  </a:lnTo>
                  <a:lnTo>
                    <a:pt x="974" y="727"/>
                  </a:lnTo>
                  <a:lnTo>
                    <a:pt x="966" y="727"/>
                  </a:lnTo>
                  <a:lnTo>
                    <a:pt x="957" y="727"/>
                  </a:lnTo>
                  <a:lnTo>
                    <a:pt x="952" y="727"/>
                  </a:lnTo>
                  <a:lnTo>
                    <a:pt x="944" y="727"/>
                  </a:lnTo>
                  <a:lnTo>
                    <a:pt x="935" y="727"/>
                  </a:lnTo>
                  <a:lnTo>
                    <a:pt x="926" y="727"/>
                  </a:lnTo>
                  <a:lnTo>
                    <a:pt x="917" y="727"/>
                  </a:lnTo>
                  <a:lnTo>
                    <a:pt x="913" y="727"/>
                  </a:lnTo>
                  <a:lnTo>
                    <a:pt x="904" y="727"/>
                  </a:lnTo>
                  <a:lnTo>
                    <a:pt x="895" y="727"/>
                  </a:lnTo>
                  <a:lnTo>
                    <a:pt x="886" y="727"/>
                  </a:lnTo>
                  <a:lnTo>
                    <a:pt x="882" y="727"/>
                  </a:lnTo>
                  <a:lnTo>
                    <a:pt x="873" y="727"/>
                  </a:lnTo>
                  <a:lnTo>
                    <a:pt x="864" y="727"/>
                  </a:lnTo>
                  <a:lnTo>
                    <a:pt x="855" y="727"/>
                  </a:lnTo>
                  <a:lnTo>
                    <a:pt x="847" y="727"/>
                  </a:lnTo>
                  <a:lnTo>
                    <a:pt x="842" y="727"/>
                  </a:lnTo>
                  <a:lnTo>
                    <a:pt x="833" y="727"/>
                  </a:lnTo>
                  <a:lnTo>
                    <a:pt x="825" y="727"/>
                  </a:lnTo>
                  <a:lnTo>
                    <a:pt x="816" y="727"/>
                  </a:lnTo>
                  <a:lnTo>
                    <a:pt x="807" y="727"/>
                  </a:lnTo>
                  <a:lnTo>
                    <a:pt x="802" y="727"/>
                  </a:lnTo>
                  <a:lnTo>
                    <a:pt x="794" y="727"/>
                  </a:lnTo>
                  <a:lnTo>
                    <a:pt x="785" y="727"/>
                  </a:lnTo>
                  <a:lnTo>
                    <a:pt x="776" y="727"/>
                  </a:lnTo>
                  <a:lnTo>
                    <a:pt x="767" y="727"/>
                  </a:lnTo>
                  <a:lnTo>
                    <a:pt x="763" y="727"/>
                  </a:lnTo>
                  <a:lnTo>
                    <a:pt x="754" y="727"/>
                  </a:lnTo>
                  <a:lnTo>
                    <a:pt x="745" y="727"/>
                  </a:lnTo>
                  <a:lnTo>
                    <a:pt x="736" y="727"/>
                  </a:lnTo>
                  <a:lnTo>
                    <a:pt x="728" y="727"/>
                  </a:lnTo>
                  <a:lnTo>
                    <a:pt x="723" y="727"/>
                  </a:lnTo>
                  <a:lnTo>
                    <a:pt x="714" y="727"/>
                  </a:lnTo>
                  <a:lnTo>
                    <a:pt x="705" y="727"/>
                  </a:lnTo>
                  <a:lnTo>
                    <a:pt x="697" y="727"/>
                  </a:lnTo>
                  <a:lnTo>
                    <a:pt x="688" y="727"/>
                  </a:lnTo>
                  <a:lnTo>
                    <a:pt x="683" y="727"/>
                  </a:lnTo>
                  <a:lnTo>
                    <a:pt x="675" y="727"/>
                  </a:lnTo>
                  <a:lnTo>
                    <a:pt x="666" y="727"/>
                  </a:lnTo>
                  <a:lnTo>
                    <a:pt x="657" y="727"/>
                  </a:lnTo>
                  <a:lnTo>
                    <a:pt x="653" y="727"/>
                  </a:lnTo>
                  <a:lnTo>
                    <a:pt x="644" y="727"/>
                  </a:lnTo>
                  <a:lnTo>
                    <a:pt x="635" y="727"/>
                  </a:lnTo>
                  <a:lnTo>
                    <a:pt x="626" y="727"/>
                  </a:lnTo>
                  <a:lnTo>
                    <a:pt x="617" y="727"/>
                  </a:lnTo>
                  <a:lnTo>
                    <a:pt x="613" y="727"/>
                  </a:lnTo>
                  <a:lnTo>
                    <a:pt x="604" y="727"/>
                  </a:lnTo>
                  <a:lnTo>
                    <a:pt x="595" y="727"/>
                  </a:lnTo>
                  <a:lnTo>
                    <a:pt x="586" y="727"/>
                  </a:lnTo>
                  <a:lnTo>
                    <a:pt x="578" y="727"/>
                  </a:lnTo>
                  <a:lnTo>
                    <a:pt x="573" y="727"/>
                  </a:lnTo>
                  <a:lnTo>
                    <a:pt x="564" y="727"/>
                  </a:lnTo>
                  <a:lnTo>
                    <a:pt x="556" y="727"/>
                  </a:lnTo>
                  <a:lnTo>
                    <a:pt x="547" y="727"/>
                  </a:lnTo>
                  <a:lnTo>
                    <a:pt x="538" y="727"/>
                  </a:lnTo>
                  <a:lnTo>
                    <a:pt x="534" y="727"/>
                  </a:lnTo>
                  <a:lnTo>
                    <a:pt x="525" y="727"/>
                  </a:lnTo>
                  <a:lnTo>
                    <a:pt x="516" y="727"/>
                  </a:lnTo>
                  <a:lnTo>
                    <a:pt x="507" y="727"/>
                  </a:lnTo>
                  <a:lnTo>
                    <a:pt x="498" y="727"/>
                  </a:lnTo>
                  <a:lnTo>
                    <a:pt x="494" y="727"/>
                  </a:lnTo>
                  <a:lnTo>
                    <a:pt x="485" y="727"/>
                  </a:lnTo>
                  <a:lnTo>
                    <a:pt x="476" y="727"/>
                  </a:lnTo>
                  <a:lnTo>
                    <a:pt x="467" y="727"/>
                  </a:lnTo>
                  <a:lnTo>
                    <a:pt x="459" y="727"/>
                  </a:lnTo>
                  <a:lnTo>
                    <a:pt x="454" y="727"/>
                  </a:lnTo>
                  <a:lnTo>
                    <a:pt x="445" y="727"/>
                  </a:lnTo>
                  <a:lnTo>
                    <a:pt x="437" y="727"/>
                  </a:lnTo>
                  <a:lnTo>
                    <a:pt x="428" y="727"/>
                  </a:lnTo>
                  <a:lnTo>
                    <a:pt x="423" y="727"/>
                  </a:lnTo>
                  <a:lnTo>
                    <a:pt x="414" y="727"/>
                  </a:lnTo>
                  <a:lnTo>
                    <a:pt x="406" y="727"/>
                  </a:lnTo>
                  <a:lnTo>
                    <a:pt x="397" y="727"/>
                  </a:lnTo>
                  <a:lnTo>
                    <a:pt x="388" y="727"/>
                  </a:lnTo>
                  <a:lnTo>
                    <a:pt x="384" y="727"/>
                  </a:lnTo>
                  <a:lnTo>
                    <a:pt x="375" y="727"/>
                  </a:lnTo>
                  <a:lnTo>
                    <a:pt x="366" y="727"/>
                  </a:lnTo>
                  <a:lnTo>
                    <a:pt x="357" y="727"/>
                  </a:lnTo>
                  <a:lnTo>
                    <a:pt x="348" y="727"/>
                  </a:lnTo>
                  <a:lnTo>
                    <a:pt x="344" y="727"/>
                  </a:lnTo>
                  <a:lnTo>
                    <a:pt x="335" y="727"/>
                  </a:lnTo>
                  <a:lnTo>
                    <a:pt x="326" y="727"/>
                  </a:lnTo>
                  <a:lnTo>
                    <a:pt x="318" y="727"/>
                  </a:lnTo>
                  <a:lnTo>
                    <a:pt x="309" y="727"/>
                  </a:lnTo>
                  <a:lnTo>
                    <a:pt x="304" y="727"/>
                  </a:lnTo>
                  <a:lnTo>
                    <a:pt x="295" y="727"/>
                  </a:lnTo>
                  <a:lnTo>
                    <a:pt x="287" y="727"/>
                  </a:lnTo>
                  <a:lnTo>
                    <a:pt x="278" y="727"/>
                  </a:lnTo>
                  <a:lnTo>
                    <a:pt x="269" y="727"/>
                  </a:lnTo>
                  <a:lnTo>
                    <a:pt x="265" y="727"/>
                  </a:lnTo>
                  <a:lnTo>
                    <a:pt x="256" y="727"/>
                  </a:lnTo>
                  <a:lnTo>
                    <a:pt x="247" y="727"/>
                  </a:lnTo>
                  <a:lnTo>
                    <a:pt x="238" y="727"/>
                  </a:lnTo>
                  <a:lnTo>
                    <a:pt x="229" y="727"/>
                  </a:lnTo>
                  <a:lnTo>
                    <a:pt x="225" y="727"/>
                  </a:lnTo>
                  <a:lnTo>
                    <a:pt x="216" y="727"/>
                  </a:lnTo>
                  <a:lnTo>
                    <a:pt x="207" y="727"/>
                  </a:lnTo>
                  <a:lnTo>
                    <a:pt x="198" y="727"/>
                  </a:lnTo>
                  <a:lnTo>
                    <a:pt x="194" y="727"/>
                  </a:lnTo>
                  <a:lnTo>
                    <a:pt x="185" y="727"/>
                  </a:lnTo>
                  <a:lnTo>
                    <a:pt x="176" y="727"/>
                  </a:lnTo>
                  <a:lnTo>
                    <a:pt x="168" y="727"/>
                  </a:lnTo>
                  <a:lnTo>
                    <a:pt x="159" y="727"/>
                  </a:lnTo>
                  <a:lnTo>
                    <a:pt x="154" y="727"/>
                  </a:lnTo>
                  <a:lnTo>
                    <a:pt x="146" y="727"/>
                  </a:lnTo>
                  <a:lnTo>
                    <a:pt x="137" y="727"/>
                  </a:lnTo>
                  <a:lnTo>
                    <a:pt x="128" y="727"/>
                  </a:lnTo>
                  <a:lnTo>
                    <a:pt x="119" y="727"/>
                  </a:lnTo>
                  <a:lnTo>
                    <a:pt x="115" y="727"/>
                  </a:lnTo>
                  <a:lnTo>
                    <a:pt x="106" y="727"/>
                  </a:lnTo>
                  <a:lnTo>
                    <a:pt x="97" y="727"/>
                  </a:lnTo>
                  <a:lnTo>
                    <a:pt x="88" y="727"/>
                  </a:lnTo>
                  <a:lnTo>
                    <a:pt x="79" y="727"/>
                  </a:lnTo>
                  <a:lnTo>
                    <a:pt x="75" y="727"/>
                  </a:lnTo>
                  <a:lnTo>
                    <a:pt x="66" y="727"/>
                  </a:lnTo>
                  <a:lnTo>
                    <a:pt x="57" y="727"/>
                  </a:lnTo>
                  <a:lnTo>
                    <a:pt x="49" y="727"/>
                  </a:lnTo>
                  <a:lnTo>
                    <a:pt x="40" y="727"/>
                  </a:lnTo>
                  <a:lnTo>
                    <a:pt x="35" y="727"/>
                  </a:lnTo>
                  <a:lnTo>
                    <a:pt x="27" y="727"/>
                  </a:lnTo>
                  <a:lnTo>
                    <a:pt x="18" y="727"/>
                  </a:lnTo>
                  <a:lnTo>
                    <a:pt x="9" y="727"/>
                  </a:lnTo>
                  <a:lnTo>
                    <a:pt x="4" y="727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Freeform 59"/>
            <p:cNvSpPr>
              <a:spLocks/>
            </p:cNvSpPr>
            <p:nvPr/>
          </p:nvSpPr>
          <p:spPr bwMode="auto">
            <a:xfrm>
              <a:off x="1729" y="1770"/>
              <a:ext cx="1340" cy="727"/>
            </a:xfrm>
            <a:custGeom>
              <a:avLst/>
              <a:gdLst>
                <a:gd name="T0" fmla="*/ 66 w 1340"/>
                <a:gd name="T1" fmla="*/ 0 h 727"/>
                <a:gd name="T2" fmla="*/ 137 w 1340"/>
                <a:gd name="T3" fmla="*/ 0 h 727"/>
                <a:gd name="T4" fmla="*/ 207 w 1340"/>
                <a:gd name="T5" fmla="*/ 0 h 727"/>
                <a:gd name="T6" fmla="*/ 278 w 1340"/>
                <a:gd name="T7" fmla="*/ 0 h 727"/>
                <a:gd name="T8" fmla="*/ 348 w 1340"/>
                <a:gd name="T9" fmla="*/ 0 h 727"/>
                <a:gd name="T10" fmla="*/ 423 w 1340"/>
                <a:gd name="T11" fmla="*/ 0 h 727"/>
                <a:gd name="T12" fmla="*/ 494 w 1340"/>
                <a:gd name="T13" fmla="*/ 0 h 727"/>
                <a:gd name="T14" fmla="*/ 564 w 1340"/>
                <a:gd name="T15" fmla="*/ 0 h 727"/>
                <a:gd name="T16" fmla="*/ 635 w 1340"/>
                <a:gd name="T17" fmla="*/ 0 h 727"/>
                <a:gd name="T18" fmla="*/ 705 w 1340"/>
                <a:gd name="T19" fmla="*/ 0 h 727"/>
                <a:gd name="T20" fmla="*/ 776 w 1340"/>
                <a:gd name="T21" fmla="*/ 0 h 727"/>
                <a:gd name="T22" fmla="*/ 847 w 1340"/>
                <a:gd name="T23" fmla="*/ 0 h 727"/>
                <a:gd name="T24" fmla="*/ 917 w 1340"/>
                <a:gd name="T25" fmla="*/ 0 h 727"/>
                <a:gd name="T26" fmla="*/ 992 w 1340"/>
                <a:gd name="T27" fmla="*/ 0 h 727"/>
                <a:gd name="T28" fmla="*/ 1063 w 1340"/>
                <a:gd name="T29" fmla="*/ 0 h 727"/>
                <a:gd name="T30" fmla="*/ 1133 w 1340"/>
                <a:gd name="T31" fmla="*/ 0 h 727"/>
                <a:gd name="T32" fmla="*/ 1204 w 1340"/>
                <a:gd name="T33" fmla="*/ 0 h 727"/>
                <a:gd name="T34" fmla="*/ 1274 w 1340"/>
                <a:gd name="T35" fmla="*/ 0 h 727"/>
                <a:gd name="T36" fmla="*/ 1340 w 1340"/>
                <a:gd name="T37" fmla="*/ 4 h 727"/>
                <a:gd name="T38" fmla="*/ 1340 w 1340"/>
                <a:gd name="T39" fmla="*/ 62 h 727"/>
                <a:gd name="T40" fmla="*/ 1340 w 1340"/>
                <a:gd name="T41" fmla="*/ 119 h 727"/>
                <a:gd name="T42" fmla="*/ 1340 w 1340"/>
                <a:gd name="T43" fmla="*/ 176 h 727"/>
                <a:gd name="T44" fmla="*/ 1340 w 1340"/>
                <a:gd name="T45" fmla="*/ 229 h 727"/>
                <a:gd name="T46" fmla="*/ 1340 w 1340"/>
                <a:gd name="T47" fmla="*/ 286 h 727"/>
                <a:gd name="T48" fmla="*/ 1340 w 1340"/>
                <a:gd name="T49" fmla="*/ 344 h 727"/>
                <a:gd name="T50" fmla="*/ 1340 w 1340"/>
                <a:gd name="T51" fmla="*/ 401 h 727"/>
                <a:gd name="T52" fmla="*/ 1340 w 1340"/>
                <a:gd name="T53" fmla="*/ 454 h 727"/>
                <a:gd name="T54" fmla="*/ 1340 w 1340"/>
                <a:gd name="T55" fmla="*/ 511 h 727"/>
                <a:gd name="T56" fmla="*/ 1340 w 1340"/>
                <a:gd name="T57" fmla="*/ 569 h 727"/>
                <a:gd name="T58" fmla="*/ 1340 w 1340"/>
                <a:gd name="T59" fmla="*/ 626 h 727"/>
                <a:gd name="T60" fmla="*/ 1340 w 1340"/>
                <a:gd name="T61" fmla="*/ 683 h 727"/>
                <a:gd name="T62" fmla="*/ 1332 w 1340"/>
                <a:gd name="T63" fmla="*/ 727 h 727"/>
                <a:gd name="T64" fmla="*/ 1261 w 1340"/>
                <a:gd name="T65" fmla="*/ 727 h 727"/>
                <a:gd name="T66" fmla="*/ 1186 w 1340"/>
                <a:gd name="T67" fmla="*/ 727 h 727"/>
                <a:gd name="T68" fmla="*/ 1115 w 1340"/>
                <a:gd name="T69" fmla="*/ 727 h 727"/>
                <a:gd name="T70" fmla="*/ 1045 w 1340"/>
                <a:gd name="T71" fmla="*/ 727 h 727"/>
                <a:gd name="T72" fmla="*/ 974 w 1340"/>
                <a:gd name="T73" fmla="*/ 727 h 727"/>
                <a:gd name="T74" fmla="*/ 904 w 1340"/>
                <a:gd name="T75" fmla="*/ 727 h 727"/>
                <a:gd name="T76" fmla="*/ 833 w 1340"/>
                <a:gd name="T77" fmla="*/ 727 h 727"/>
                <a:gd name="T78" fmla="*/ 763 w 1340"/>
                <a:gd name="T79" fmla="*/ 727 h 727"/>
                <a:gd name="T80" fmla="*/ 688 w 1340"/>
                <a:gd name="T81" fmla="*/ 727 h 727"/>
                <a:gd name="T82" fmla="*/ 617 w 1340"/>
                <a:gd name="T83" fmla="*/ 727 h 727"/>
                <a:gd name="T84" fmla="*/ 547 w 1340"/>
                <a:gd name="T85" fmla="*/ 727 h 727"/>
                <a:gd name="T86" fmla="*/ 476 w 1340"/>
                <a:gd name="T87" fmla="*/ 727 h 727"/>
                <a:gd name="T88" fmla="*/ 406 w 1340"/>
                <a:gd name="T89" fmla="*/ 727 h 727"/>
                <a:gd name="T90" fmla="*/ 335 w 1340"/>
                <a:gd name="T91" fmla="*/ 727 h 727"/>
                <a:gd name="T92" fmla="*/ 265 w 1340"/>
                <a:gd name="T93" fmla="*/ 727 h 727"/>
                <a:gd name="T94" fmla="*/ 194 w 1340"/>
                <a:gd name="T95" fmla="*/ 727 h 727"/>
                <a:gd name="T96" fmla="*/ 119 w 1340"/>
                <a:gd name="T97" fmla="*/ 727 h 727"/>
                <a:gd name="T98" fmla="*/ 49 w 1340"/>
                <a:gd name="T99" fmla="*/ 727 h 727"/>
                <a:gd name="T100" fmla="*/ 0 w 1340"/>
                <a:gd name="T101" fmla="*/ 714 h 727"/>
                <a:gd name="T102" fmla="*/ 0 w 1340"/>
                <a:gd name="T103" fmla="*/ 657 h 727"/>
                <a:gd name="T104" fmla="*/ 0 w 1340"/>
                <a:gd name="T105" fmla="*/ 599 h 727"/>
                <a:gd name="T106" fmla="*/ 0 w 1340"/>
                <a:gd name="T107" fmla="*/ 542 h 727"/>
                <a:gd name="T108" fmla="*/ 0 w 1340"/>
                <a:gd name="T109" fmla="*/ 489 h 727"/>
                <a:gd name="T110" fmla="*/ 0 w 1340"/>
                <a:gd name="T111" fmla="*/ 432 h 727"/>
                <a:gd name="T112" fmla="*/ 0 w 1340"/>
                <a:gd name="T113" fmla="*/ 375 h 727"/>
                <a:gd name="T114" fmla="*/ 0 w 1340"/>
                <a:gd name="T115" fmla="*/ 317 h 727"/>
                <a:gd name="T116" fmla="*/ 0 w 1340"/>
                <a:gd name="T117" fmla="*/ 260 h 727"/>
                <a:gd name="T118" fmla="*/ 0 w 1340"/>
                <a:gd name="T119" fmla="*/ 207 h 727"/>
                <a:gd name="T120" fmla="*/ 0 w 1340"/>
                <a:gd name="T121" fmla="*/ 150 h 727"/>
                <a:gd name="T122" fmla="*/ 0 w 1340"/>
                <a:gd name="T123" fmla="*/ 92 h 727"/>
                <a:gd name="T124" fmla="*/ 0 w 1340"/>
                <a:gd name="T125" fmla="*/ 35 h 72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727"/>
                <a:gd name="T191" fmla="*/ 1340 w 1340"/>
                <a:gd name="T192" fmla="*/ 727 h 72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727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32" y="727"/>
                  </a:lnTo>
                  <a:lnTo>
                    <a:pt x="1323" y="727"/>
                  </a:lnTo>
                  <a:lnTo>
                    <a:pt x="1314" y="727"/>
                  </a:lnTo>
                  <a:lnTo>
                    <a:pt x="1305" y="727"/>
                  </a:lnTo>
                  <a:lnTo>
                    <a:pt x="1301" y="727"/>
                  </a:lnTo>
                  <a:lnTo>
                    <a:pt x="1292" y="727"/>
                  </a:lnTo>
                  <a:lnTo>
                    <a:pt x="1283" y="727"/>
                  </a:lnTo>
                  <a:lnTo>
                    <a:pt x="1274" y="727"/>
                  </a:lnTo>
                  <a:lnTo>
                    <a:pt x="1265" y="727"/>
                  </a:lnTo>
                  <a:lnTo>
                    <a:pt x="1261" y="727"/>
                  </a:lnTo>
                  <a:lnTo>
                    <a:pt x="1252" y="727"/>
                  </a:lnTo>
                  <a:lnTo>
                    <a:pt x="1243" y="727"/>
                  </a:lnTo>
                  <a:lnTo>
                    <a:pt x="1235" y="727"/>
                  </a:lnTo>
                  <a:lnTo>
                    <a:pt x="1226" y="727"/>
                  </a:lnTo>
                  <a:lnTo>
                    <a:pt x="1221" y="727"/>
                  </a:lnTo>
                  <a:lnTo>
                    <a:pt x="1212" y="727"/>
                  </a:lnTo>
                  <a:lnTo>
                    <a:pt x="1204" y="727"/>
                  </a:lnTo>
                  <a:lnTo>
                    <a:pt x="1195" y="727"/>
                  </a:lnTo>
                  <a:lnTo>
                    <a:pt x="1186" y="727"/>
                  </a:lnTo>
                  <a:lnTo>
                    <a:pt x="1182" y="727"/>
                  </a:lnTo>
                  <a:lnTo>
                    <a:pt x="1173" y="727"/>
                  </a:lnTo>
                  <a:lnTo>
                    <a:pt x="1164" y="727"/>
                  </a:lnTo>
                  <a:lnTo>
                    <a:pt x="1155" y="727"/>
                  </a:lnTo>
                  <a:lnTo>
                    <a:pt x="1146" y="727"/>
                  </a:lnTo>
                  <a:lnTo>
                    <a:pt x="1142" y="727"/>
                  </a:lnTo>
                  <a:lnTo>
                    <a:pt x="1133" y="727"/>
                  </a:lnTo>
                  <a:lnTo>
                    <a:pt x="1124" y="727"/>
                  </a:lnTo>
                  <a:lnTo>
                    <a:pt x="1115" y="727"/>
                  </a:lnTo>
                  <a:lnTo>
                    <a:pt x="1111" y="727"/>
                  </a:lnTo>
                  <a:lnTo>
                    <a:pt x="1102" y="727"/>
                  </a:lnTo>
                  <a:lnTo>
                    <a:pt x="1093" y="727"/>
                  </a:lnTo>
                  <a:lnTo>
                    <a:pt x="1085" y="727"/>
                  </a:lnTo>
                  <a:lnTo>
                    <a:pt x="1076" y="727"/>
                  </a:lnTo>
                  <a:lnTo>
                    <a:pt x="1071" y="727"/>
                  </a:lnTo>
                  <a:lnTo>
                    <a:pt x="1063" y="727"/>
                  </a:lnTo>
                  <a:lnTo>
                    <a:pt x="1054" y="727"/>
                  </a:lnTo>
                  <a:lnTo>
                    <a:pt x="1045" y="727"/>
                  </a:lnTo>
                  <a:lnTo>
                    <a:pt x="1036" y="727"/>
                  </a:lnTo>
                  <a:lnTo>
                    <a:pt x="1032" y="727"/>
                  </a:lnTo>
                  <a:lnTo>
                    <a:pt x="1023" y="727"/>
                  </a:lnTo>
                  <a:lnTo>
                    <a:pt x="1014" y="727"/>
                  </a:lnTo>
                  <a:lnTo>
                    <a:pt x="1005" y="727"/>
                  </a:lnTo>
                  <a:lnTo>
                    <a:pt x="996" y="727"/>
                  </a:lnTo>
                  <a:lnTo>
                    <a:pt x="992" y="727"/>
                  </a:lnTo>
                  <a:lnTo>
                    <a:pt x="983" y="727"/>
                  </a:lnTo>
                  <a:lnTo>
                    <a:pt x="974" y="727"/>
                  </a:lnTo>
                  <a:lnTo>
                    <a:pt x="966" y="727"/>
                  </a:lnTo>
                  <a:lnTo>
                    <a:pt x="957" y="727"/>
                  </a:lnTo>
                  <a:lnTo>
                    <a:pt x="952" y="727"/>
                  </a:lnTo>
                  <a:lnTo>
                    <a:pt x="944" y="727"/>
                  </a:lnTo>
                  <a:lnTo>
                    <a:pt x="935" y="727"/>
                  </a:lnTo>
                  <a:lnTo>
                    <a:pt x="926" y="727"/>
                  </a:lnTo>
                  <a:lnTo>
                    <a:pt x="917" y="727"/>
                  </a:lnTo>
                  <a:lnTo>
                    <a:pt x="913" y="727"/>
                  </a:lnTo>
                  <a:lnTo>
                    <a:pt x="904" y="727"/>
                  </a:lnTo>
                  <a:lnTo>
                    <a:pt x="895" y="727"/>
                  </a:lnTo>
                  <a:lnTo>
                    <a:pt x="886" y="727"/>
                  </a:lnTo>
                  <a:lnTo>
                    <a:pt x="882" y="727"/>
                  </a:lnTo>
                  <a:lnTo>
                    <a:pt x="873" y="727"/>
                  </a:lnTo>
                  <a:lnTo>
                    <a:pt x="864" y="727"/>
                  </a:lnTo>
                  <a:lnTo>
                    <a:pt x="855" y="727"/>
                  </a:lnTo>
                  <a:lnTo>
                    <a:pt x="847" y="727"/>
                  </a:lnTo>
                  <a:lnTo>
                    <a:pt x="842" y="727"/>
                  </a:lnTo>
                  <a:lnTo>
                    <a:pt x="833" y="727"/>
                  </a:lnTo>
                  <a:lnTo>
                    <a:pt x="825" y="727"/>
                  </a:lnTo>
                  <a:lnTo>
                    <a:pt x="816" y="727"/>
                  </a:lnTo>
                  <a:lnTo>
                    <a:pt x="807" y="727"/>
                  </a:lnTo>
                  <a:lnTo>
                    <a:pt x="802" y="727"/>
                  </a:lnTo>
                  <a:lnTo>
                    <a:pt x="794" y="727"/>
                  </a:lnTo>
                  <a:lnTo>
                    <a:pt x="785" y="727"/>
                  </a:lnTo>
                  <a:lnTo>
                    <a:pt x="776" y="727"/>
                  </a:lnTo>
                  <a:lnTo>
                    <a:pt x="767" y="727"/>
                  </a:lnTo>
                  <a:lnTo>
                    <a:pt x="763" y="727"/>
                  </a:lnTo>
                  <a:lnTo>
                    <a:pt x="754" y="727"/>
                  </a:lnTo>
                  <a:lnTo>
                    <a:pt x="745" y="727"/>
                  </a:lnTo>
                  <a:lnTo>
                    <a:pt x="736" y="727"/>
                  </a:lnTo>
                  <a:lnTo>
                    <a:pt x="728" y="727"/>
                  </a:lnTo>
                  <a:lnTo>
                    <a:pt x="723" y="727"/>
                  </a:lnTo>
                  <a:lnTo>
                    <a:pt x="714" y="727"/>
                  </a:lnTo>
                  <a:lnTo>
                    <a:pt x="705" y="727"/>
                  </a:lnTo>
                  <a:lnTo>
                    <a:pt x="697" y="727"/>
                  </a:lnTo>
                  <a:lnTo>
                    <a:pt x="688" y="727"/>
                  </a:lnTo>
                  <a:lnTo>
                    <a:pt x="683" y="727"/>
                  </a:lnTo>
                  <a:lnTo>
                    <a:pt x="675" y="727"/>
                  </a:lnTo>
                  <a:lnTo>
                    <a:pt x="666" y="727"/>
                  </a:lnTo>
                  <a:lnTo>
                    <a:pt x="657" y="727"/>
                  </a:lnTo>
                  <a:lnTo>
                    <a:pt x="653" y="727"/>
                  </a:lnTo>
                  <a:lnTo>
                    <a:pt x="644" y="727"/>
                  </a:lnTo>
                  <a:lnTo>
                    <a:pt x="635" y="727"/>
                  </a:lnTo>
                  <a:lnTo>
                    <a:pt x="626" y="727"/>
                  </a:lnTo>
                  <a:lnTo>
                    <a:pt x="617" y="727"/>
                  </a:lnTo>
                  <a:lnTo>
                    <a:pt x="613" y="727"/>
                  </a:lnTo>
                  <a:lnTo>
                    <a:pt x="604" y="727"/>
                  </a:lnTo>
                  <a:lnTo>
                    <a:pt x="595" y="727"/>
                  </a:lnTo>
                  <a:lnTo>
                    <a:pt x="586" y="727"/>
                  </a:lnTo>
                  <a:lnTo>
                    <a:pt x="578" y="727"/>
                  </a:lnTo>
                  <a:lnTo>
                    <a:pt x="573" y="727"/>
                  </a:lnTo>
                  <a:lnTo>
                    <a:pt x="564" y="727"/>
                  </a:lnTo>
                  <a:lnTo>
                    <a:pt x="556" y="727"/>
                  </a:lnTo>
                  <a:lnTo>
                    <a:pt x="547" y="727"/>
                  </a:lnTo>
                  <a:lnTo>
                    <a:pt x="538" y="727"/>
                  </a:lnTo>
                  <a:lnTo>
                    <a:pt x="534" y="727"/>
                  </a:lnTo>
                  <a:lnTo>
                    <a:pt x="525" y="727"/>
                  </a:lnTo>
                  <a:lnTo>
                    <a:pt x="516" y="727"/>
                  </a:lnTo>
                  <a:lnTo>
                    <a:pt x="507" y="727"/>
                  </a:lnTo>
                  <a:lnTo>
                    <a:pt x="498" y="727"/>
                  </a:lnTo>
                  <a:lnTo>
                    <a:pt x="494" y="727"/>
                  </a:lnTo>
                  <a:lnTo>
                    <a:pt x="485" y="727"/>
                  </a:lnTo>
                  <a:lnTo>
                    <a:pt x="476" y="727"/>
                  </a:lnTo>
                  <a:lnTo>
                    <a:pt x="467" y="727"/>
                  </a:lnTo>
                  <a:lnTo>
                    <a:pt x="459" y="727"/>
                  </a:lnTo>
                  <a:lnTo>
                    <a:pt x="454" y="727"/>
                  </a:lnTo>
                  <a:lnTo>
                    <a:pt x="445" y="727"/>
                  </a:lnTo>
                  <a:lnTo>
                    <a:pt x="437" y="727"/>
                  </a:lnTo>
                  <a:lnTo>
                    <a:pt x="428" y="727"/>
                  </a:lnTo>
                  <a:lnTo>
                    <a:pt x="423" y="727"/>
                  </a:lnTo>
                  <a:lnTo>
                    <a:pt x="414" y="727"/>
                  </a:lnTo>
                  <a:lnTo>
                    <a:pt x="406" y="727"/>
                  </a:lnTo>
                  <a:lnTo>
                    <a:pt x="397" y="727"/>
                  </a:lnTo>
                  <a:lnTo>
                    <a:pt x="388" y="727"/>
                  </a:lnTo>
                  <a:lnTo>
                    <a:pt x="384" y="727"/>
                  </a:lnTo>
                  <a:lnTo>
                    <a:pt x="375" y="727"/>
                  </a:lnTo>
                  <a:lnTo>
                    <a:pt x="366" y="727"/>
                  </a:lnTo>
                  <a:lnTo>
                    <a:pt x="357" y="727"/>
                  </a:lnTo>
                  <a:lnTo>
                    <a:pt x="348" y="727"/>
                  </a:lnTo>
                  <a:lnTo>
                    <a:pt x="344" y="727"/>
                  </a:lnTo>
                  <a:lnTo>
                    <a:pt x="335" y="727"/>
                  </a:lnTo>
                  <a:lnTo>
                    <a:pt x="326" y="727"/>
                  </a:lnTo>
                  <a:lnTo>
                    <a:pt x="318" y="727"/>
                  </a:lnTo>
                  <a:lnTo>
                    <a:pt x="309" y="727"/>
                  </a:lnTo>
                  <a:lnTo>
                    <a:pt x="304" y="727"/>
                  </a:lnTo>
                  <a:lnTo>
                    <a:pt x="295" y="727"/>
                  </a:lnTo>
                  <a:lnTo>
                    <a:pt x="287" y="727"/>
                  </a:lnTo>
                  <a:lnTo>
                    <a:pt x="278" y="727"/>
                  </a:lnTo>
                  <a:lnTo>
                    <a:pt x="269" y="727"/>
                  </a:lnTo>
                  <a:lnTo>
                    <a:pt x="265" y="727"/>
                  </a:lnTo>
                  <a:lnTo>
                    <a:pt x="256" y="727"/>
                  </a:lnTo>
                  <a:lnTo>
                    <a:pt x="247" y="727"/>
                  </a:lnTo>
                  <a:lnTo>
                    <a:pt x="238" y="727"/>
                  </a:lnTo>
                  <a:lnTo>
                    <a:pt x="229" y="727"/>
                  </a:lnTo>
                  <a:lnTo>
                    <a:pt x="225" y="727"/>
                  </a:lnTo>
                  <a:lnTo>
                    <a:pt x="216" y="727"/>
                  </a:lnTo>
                  <a:lnTo>
                    <a:pt x="207" y="727"/>
                  </a:lnTo>
                  <a:lnTo>
                    <a:pt x="198" y="727"/>
                  </a:lnTo>
                  <a:lnTo>
                    <a:pt x="194" y="727"/>
                  </a:lnTo>
                  <a:lnTo>
                    <a:pt x="185" y="727"/>
                  </a:lnTo>
                  <a:lnTo>
                    <a:pt x="176" y="727"/>
                  </a:lnTo>
                  <a:lnTo>
                    <a:pt x="168" y="727"/>
                  </a:lnTo>
                  <a:lnTo>
                    <a:pt x="159" y="727"/>
                  </a:lnTo>
                  <a:lnTo>
                    <a:pt x="154" y="727"/>
                  </a:lnTo>
                  <a:lnTo>
                    <a:pt x="146" y="727"/>
                  </a:lnTo>
                  <a:lnTo>
                    <a:pt x="137" y="727"/>
                  </a:lnTo>
                  <a:lnTo>
                    <a:pt x="128" y="727"/>
                  </a:lnTo>
                  <a:lnTo>
                    <a:pt x="119" y="727"/>
                  </a:lnTo>
                  <a:lnTo>
                    <a:pt x="115" y="727"/>
                  </a:lnTo>
                  <a:lnTo>
                    <a:pt x="106" y="727"/>
                  </a:lnTo>
                  <a:lnTo>
                    <a:pt x="97" y="727"/>
                  </a:lnTo>
                  <a:lnTo>
                    <a:pt x="88" y="727"/>
                  </a:lnTo>
                  <a:lnTo>
                    <a:pt x="79" y="727"/>
                  </a:lnTo>
                  <a:lnTo>
                    <a:pt x="75" y="727"/>
                  </a:lnTo>
                  <a:lnTo>
                    <a:pt x="66" y="727"/>
                  </a:lnTo>
                  <a:lnTo>
                    <a:pt x="57" y="727"/>
                  </a:lnTo>
                  <a:lnTo>
                    <a:pt x="49" y="727"/>
                  </a:lnTo>
                  <a:lnTo>
                    <a:pt x="40" y="727"/>
                  </a:lnTo>
                  <a:lnTo>
                    <a:pt x="35" y="727"/>
                  </a:lnTo>
                  <a:lnTo>
                    <a:pt x="27" y="727"/>
                  </a:lnTo>
                  <a:lnTo>
                    <a:pt x="18" y="727"/>
                  </a:lnTo>
                  <a:lnTo>
                    <a:pt x="9" y="727"/>
                  </a:lnTo>
                  <a:lnTo>
                    <a:pt x="4" y="727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Freeform 60"/>
            <p:cNvSpPr>
              <a:spLocks/>
            </p:cNvSpPr>
            <p:nvPr/>
          </p:nvSpPr>
          <p:spPr bwMode="auto">
            <a:xfrm>
              <a:off x="1729" y="1435"/>
              <a:ext cx="1340" cy="181"/>
            </a:xfrm>
            <a:custGeom>
              <a:avLst/>
              <a:gdLst>
                <a:gd name="T0" fmla="*/ 49 w 1340"/>
                <a:gd name="T1" fmla="*/ 0 h 181"/>
                <a:gd name="T2" fmla="*/ 106 w 1340"/>
                <a:gd name="T3" fmla="*/ 0 h 181"/>
                <a:gd name="T4" fmla="*/ 159 w 1340"/>
                <a:gd name="T5" fmla="*/ 0 h 181"/>
                <a:gd name="T6" fmla="*/ 216 w 1340"/>
                <a:gd name="T7" fmla="*/ 0 h 181"/>
                <a:gd name="T8" fmla="*/ 269 w 1340"/>
                <a:gd name="T9" fmla="*/ 0 h 181"/>
                <a:gd name="T10" fmla="*/ 326 w 1340"/>
                <a:gd name="T11" fmla="*/ 0 h 181"/>
                <a:gd name="T12" fmla="*/ 384 w 1340"/>
                <a:gd name="T13" fmla="*/ 0 h 181"/>
                <a:gd name="T14" fmla="*/ 437 w 1340"/>
                <a:gd name="T15" fmla="*/ 0 h 181"/>
                <a:gd name="T16" fmla="*/ 494 w 1340"/>
                <a:gd name="T17" fmla="*/ 0 h 181"/>
                <a:gd name="T18" fmla="*/ 547 w 1340"/>
                <a:gd name="T19" fmla="*/ 0 h 181"/>
                <a:gd name="T20" fmla="*/ 604 w 1340"/>
                <a:gd name="T21" fmla="*/ 0 h 181"/>
                <a:gd name="T22" fmla="*/ 657 w 1340"/>
                <a:gd name="T23" fmla="*/ 0 h 181"/>
                <a:gd name="T24" fmla="*/ 714 w 1340"/>
                <a:gd name="T25" fmla="*/ 0 h 181"/>
                <a:gd name="T26" fmla="*/ 767 w 1340"/>
                <a:gd name="T27" fmla="*/ 0 h 181"/>
                <a:gd name="T28" fmla="*/ 825 w 1340"/>
                <a:gd name="T29" fmla="*/ 0 h 181"/>
                <a:gd name="T30" fmla="*/ 882 w 1340"/>
                <a:gd name="T31" fmla="*/ 0 h 181"/>
                <a:gd name="T32" fmla="*/ 935 w 1340"/>
                <a:gd name="T33" fmla="*/ 0 h 181"/>
                <a:gd name="T34" fmla="*/ 992 w 1340"/>
                <a:gd name="T35" fmla="*/ 0 h 181"/>
                <a:gd name="T36" fmla="*/ 1045 w 1340"/>
                <a:gd name="T37" fmla="*/ 0 h 181"/>
                <a:gd name="T38" fmla="*/ 1102 w 1340"/>
                <a:gd name="T39" fmla="*/ 0 h 181"/>
                <a:gd name="T40" fmla="*/ 1155 w 1340"/>
                <a:gd name="T41" fmla="*/ 0 h 181"/>
                <a:gd name="T42" fmla="*/ 1212 w 1340"/>
                <a:gd name="T43" fmla="*/ 0 h 181"/>
                <a:gd name="T44" fmla="*/ 1265 w 1340"/>
                <a:gd name="T45" fmla="*/ 0 h 181"/>
                <a:gd name="T46" fmla="*/ 1323 w 1340"/>
                <a:gd name="T47" fmla="*/ 0 h 181"/>
                <a:gd name="T48" fmla="*/ 1340 w 1340"/>
                <a:gd name="T49" fmla="*/ 26 h 181"/>
                <a:gd name="T50" fmla="*/ 1340 w 1340"/>
                <a:gd name="T51" fmla="*/ 70 h 181"/>
                <a:gd name="T52" fmla="*/ 1340 w 1340"/>
                <a:gd name="T53" fmla="*/ 114 h 181"/>
                <a:gd name="T54" fmla="*/ 1340 w 1340"/>
                <a:gd name="T55" fmla="*/ 159 h 181"/>
                <a:gd name="T56" fmla="*/ 1314 w 1340"/>
                <a:gd name="T57" fmla="*/ 181 h 181"/>
                <a:gd name="T58" fmla="*/ 1261 w 1340"/>
                <a:gd name="T59" fmla="*/ 181 h 181"/>
                <a:gd name="T60" fmla="*/ 1204 w 1340"/>
                <a:gd name="T61" fmla="*/ 181 h 181"/>
                <a:gd name="T62" fmla="*/ 1146 w 1340"/>
                <a:gd name="T63" fmla="*/ 181 h 181"/>
                <a:gd name="T64" fmla="*/ 1093 w 1340"/>
                <a:gd name="T65" fmla="*/ 181 h 181"/>
                <a:gd name="T66" fmla="*/ 1036 w 1340"/>
                <a:gd name="T67" fmla="*/ 181 h 181"/>
                <a:gd name="T68" fmla="*/ 983 w 1340"/>
                <a:gd name="T69" fmla="*/ 181 h 181"/>
                <a:gd name="T70" fmla="*/ 926 w 1340"/>
                <a:gd name="T71" fmla="*/ 181 h 181"/>
                <a:gd name="T72" fmla="*/ 873 w 1340"/>
                <a:gd name="T73" fmla="*/ 181 h 181"/>
                <a:gd name="T74" fmla="*/ 816 w 1340"/>
                <a:gd name="T75" fmla="*/ 181 h 181"/>
                <a:gd name="T76" fmla="*/ 763 w 1340"/>
                <a:gd name="T77" fmla="*/ 181 h 181"/>
                <a:gd name="T78" fmla="*/ 705 w 1340"/>
                <a:gd name="T79" fmla="*/ 181 h 181"/>
                <a:gd name="T80" fmla="*/ 653 w 1340"/>
                <a:gd name="T81" fmla="*/ 181 h 181"/>
                <a:gd name="T82" fmla="*/ 595 w 1340"/>
                <a:gd name="T83" fmla="*/ 181 h 181"/>
                <a:gd name="T84" fmla="*/ 538 w 1340"/>
                <a:gd name="T85" fmla="*/ 181 h 181"/>
                <a:gd name="T86" fmla="*/ 485 w 1340"/>
                <a:gd name="T87" fmla="*/ 181 h 181"/>
                <a:gd name="T88" fmla="*/ 428 w 1340"/>
                <a:gd name="T89" fmla="*/ 181 h 181"/>
                <a:gd name="T90" fmla="*/ 375 w 1340"/>
                <a:gd name="T91" fmla="*/ 181 h 181"/>
                <a:gd name="T92" fmla="*/ 318 w 1340"/>
                <a:gd name="T93" fmla="*/ 181 h 181"/>
                <a:gd name="T94" fmla="*/ 265 w 1340"/>
                <a:gd name="T95" fmla="*/ 181 h 181"/>
                <a:gd name="T96" fmla="*/ 207 w 1340"/>
                <a:gd name="T97" fmla="*/ 181 h 181"/>
                <a:gd name="T98" fmla="*/ 154 w 1340"/>
                <a:gd name="T99" fmla="*/ 181 h 181"/>
                <a:gd name="T100" fmla="*/ 97 w 1340"/>
                <a:gd name="T101" fmla="*/ 181 h 181"/>
                <a:gd name="T102" fmla="*/ 40 w 1340"/>
                <a:gd name="T103" fmla="*/ 181 h 181"/>
                <a:gd name="T104" fmla="*/ 0 w 1340"/>
                <a:gd name="T105" fmla="*/ 172 h 181"/>
                <a:gd name="T106" fmla="*/ 0 w 1340"/>
                <a:gd name="T107" fmla="*/ 128 h 181"/>
                <a:gd name="T108" fmla="*/ 0 w 1340"/>
                <a:gd name="T109" fmla="*/ 84 h 181"/>
                <a:gd name="T110" fmla="*/ 0 w 1340"/>
                <a:gd name="T111" fmla="*/ 40 h 181"/>
                <a:gd name="T112" fmla="*/ 4 w 1340"/>
                <a:gd name="T113" fmla="*/ 0 h 1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340"/>
                <a:gd name="T172" fmla="*/ 0 h 181"/>
                <a:gd name="T173" fmla="*/ 1340 w 1340"/>
                <a:gd name="T174" fmla="*/ 181 h 1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340" h="18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32" y="181"/>
                  </a:lnTo>
                  <a:lnTo>
                    <a:pt x="1323" y="181"/>
                  </a:lnTo>
                  <a:lnTo>
                    <a:pt x="1314" y="181"/>
                  </a:lnTo>
                  <a:lnTo>
                    <a:pt x="1305" y="181"/>
                  </a:lnTo>
                  <a:lnTo>
                    <a:pt x="1301" y="181"/>
                  </a:lnTo>
                  <a:lnTo>
                    <a:pt x="1292" y="181"/>
                  </a:lnTo>
                  <a:lnTo>
                    <a:pt x="1283" y="181"/>
                  </a:lnTo>
                  <a:lnTo>
                    <a:pt x="1274" y="181"/>
                  </a:lnTo>
                  <a:lnTo>
                    <a:pt x="1265" y="181"/>
                  </a:lnTo>
                  <a:lnTo>
                    <a:pt x="1261" y="181"/>
                  </a:lnTo>
                  <a:lnTo>
                    <a:pt x="1252" y="181"/>
                  </a:lnTo>
                  <a:lnTo>
                    <a:pt x="1243" y="181"/>
                  </a:lnTo>
                  <a:lnTo>
                    <a:pt x="1235" y="181"/>
                  </a:lnTo>
                  <a:lnTo>
                    <a:pt x="1226" y="181"/>
                  </a:lnTo>
                  <a:lnTo>
                    <a:pt x="1221" y="181"/>
                  </a:lnTo>
                  <a:lnTo>
                    <a:pt x="1212" y="181"/>
                  </a:lnTo>
                  <a:lnTo>
                    <a:pt x="1204" y="181"/>
                  </a:lnTo>
                  <a:lnTo>
                    <a:pt x="1195" y="181"/>
                  </a:lnTo>
                  <a:lnTo>
                    <a:pt x="1186" y="181"/>
                  </a:lnTo>
                  <a:lnTo>
                    <a:pt x="1182" y="181"/>
                  </a:lnTo>
                  <a:lnTo>
                    <a:pt x="1173" y="181"/>
                  </a:lnTo>
                  <a:lnTo>
                    <a:pt x="1164" y="181"/>
                  </a:lnTo>
                  <a:lnTo>
                    <a:pt x="1155" y="181"/>
                  </a:lnTo>
                  <a:lnTo>
                    <a:pt x="1146" y="181"/>
                  </a:lnTo>
                  <a:lnTo>
                    <a:pt x="1142" y="181"/>
                  </a:lnTo>
                  <a:lnTo>
                    <a:pt x="1133" y="181"/>
                  </a:lnTo>
                  <a:lnTo>
                    <a:pt x="1124" y="181"/>
                  </a:lnTo>
                  <a:lnTo>
                    <a:pt x="1115" y="181"/>
                  </a:lnTo>
                  <a:lnTo>
                    <a:pt x="1111" y="181"/>
                  </a:lnTo>
                  <a:lnTo>
                    <a:pt x="1102" y="181"/>
                  </a:lnTo>
                  <a:lnTo>
                    <a:pt x="1093" y="181"/>
                  </a:lnTo>
                  <a:lnTo>
                    <a:pt x="1085" y="181"/>
                  </a:lnTo>
                  <a:lnTo>
                    <a:pt x="1076" y="181"/>
                  </a:lnTo>
                  <a:lnTo>
                    <a:pt x="1071" y="181"/>
                  </a:lnTo>
                  <a:lnTo>
                    <a:pt x="1063" y="181"/>
                  </a:lnTo>
                  <a:lnTo>
                    <a:pt x="1054" y="181"/>
                  </a:lnTo>
                  <a:lnTo>
                    <a:pt x="1045" y="181"/>
                  </a:lnTo>
                  <a:lnTo>
                    <a:pt x="1036" y="181"/>
                  </a:lnTo>
                  <a:lnTo>
                    <a:pt x="1032" y="181"/>
                  </a:lnTo>
                  <a:lnTo>
                    <a:pt x="1023" y="181"/>
                  </a:lnTo>
                  <a:lnTo>
                    <a:pt x="1014" y="181"/>
                  </a:lnTo>
                  <a:lnTo>
                    <a:pt x="1005" y="181"/>
                  </a:lnTo>
                  <a:lnTo>
                    <a:pt x="996" y="181"/>
                  </a:lnTo>
                  <a:lnTo>
                    <a:pt x="992" y="181"/>
                  </a:lnTo>
                  <a:lnTo>
                    <a:pt x="983" y="181"/>
                  </a:lnTo>
                  <a:lnTo>
                    <a:pt x="974" y="181"/>
                  </a:lnTo>
                  <a:lnTo>
                    <a:pt x="966" y="181"/>
                  </a:lnTo>
                  <a:lnTo>
                    <a:pt x="957" y="181"/>
                  </a:lnTo>
                  <a:lnTo>
                    <a:pt x="952" y="181"/>
                  </a:lnTo>
                  <a:lnTo>
                    <a:pt x="944" y="181"/>
                  </a:lnTo>
                  <a:lnTo>
                    <a:pt x="935" y="181"/>
                  </a:lnTo>
                  <a:lnTo>
                    <a:pt x="926" y="181"/>
                  </a:lnTo>
                  <a:lnTo>
                    <a:pt x="917" y="181"/>
                  </a:lnTo>
                  <a:lnTo>
                    <a:pt x="913" y="181"/>
                  </a:lnTo>
                  <a:lnTo>
                    <a:pt x="904" y="181"/>
                  </a:lnTo>
                  <a:lnTo>
                    <a:pt x="895" y="181"/>
                  </a:lnTo>
                  <a:lnTo>
                    <a:pt x="886" y="181"/>
                  </a:lnTo>
                  <a:lnTo>
                    <a:pt x="882" y="181"/>
                  </a:lnTo>
                  <a:lnTo>
                    <a:pt x="873" y="181"/>
                  </a:lnTo>
                  <a:lnTo>
                    <a:pt x="864" y="181"/>
                  </a:lnTo>
                  <a:lnTo>
                    <a:pt x="855" y="181"/>
                  </a:lnTo>
                  <a:lnTo>
                    <a:pt x="847" y="181"/>
                  </a:lnTo>
                  <a:lnTo>
                    <a:pt x="842" y="181"/>
                  </a:lnTo>
                  <a:lnTo>
                    <a:pt x="833" y="181"/>
                  </a:lnTo>
                  <a:lnTo>
                    <a:pt x="825" y="181"/>
                  </a:lnTo>
                  <a:lnTo>
                    <a:pt x="816" y="181"/>
                  </a:lnTo>
                  <a:lnTo>
                    <a:pt x="807" y="181"/>
                  </a:lnTo>
                  <a:lnTo>
                    <a:pt x="802" y="181"/>
                  </a:lnTo>
                  <a:lnTo>
                    <a:pt x="794" y="181"/>
                  </a:lnTo>
                  <a:lnTo>
                    <a:pt x="785" y="181"/>
                  </a:lnTo>
                  <a:lnTo>
                    <a:pt x="776" y="181"/>
                  </a:lnTo>
                  <a:lnTo>
                    <a:pt x="767" y="181"/>
                  </a:lnTo>
                  <a:lnTo>
                    <a:pt x="763" y="181"/>
                  </a:lnTo>
                  <a:lnTo>
                    <a:pt x="754" y="181"/>
                  </a:lnTo>
                  <a:lnTo>
                    <a:pt x="745" y="181"/>
                  </a:lnTo>
                  <a:lnTo>
                    <a:pt x="736" y="181"/>
                  </a:lnTo>
                  <a:lnTo>
                    <a:pt x="728" y="181"/>
                  </a:lnTo>
                  <a:lnTo>
                    <a:pt x="723" y="181"/>
                  </a:lnTo>
                  <a:lnTo>
                    <a:pt x="714" y="181"/>
                  </a:lnTo>
                  <a:lnTo>
                    <a:pt x="705" y="181"/>
                  </a:lnTo>
                  <a:lnTo>
                    <a:pt x="697" y="181"/>
                  </a:lnTo>
                  <a:lnTo>
                    <a:pt x="688" y="181"/>
                  </a:lnTo>
                  <a:lnTo>
                    <a:pt x="683" y="181"/>
                  </a:lnTo>
                  <a:lnTo>
                    <a:pt x="675" y="181"/>
                  </a:lnTo>
                  <a:lnTo>
                    <a:pt x="666" y="181"/>
                  </a:lnTo>
                  <a:lnTo>
                    <a:pt x="657" y="181"/>
                  </a:lnTo>
                  <a:lnTo>
                    <a:pt x="653" y="181"/>
                  </a:lnTo>
                  <a:lnTo>
                    <a:pt x="644" y="181"/>
                  </a:lnTo>
                  <a:lnTo>
                    <a:pt x="635" y="181"/>
                  </a:lnTo>
                  <a:lnTo>
                    <a:pt x="626" y="181"/>
                  </a:lnTo>
                  <a:lnTo>
                    <a:pt x="617" y="181"/>
                  </a:lnTo>
                  <a:lnTo>
                    <a:pt x="613" y="181"/>
                  </a:lnTo>
                  <a:lnTo>
                    <a:pt x="604" y="181"/>
                  </a:lnTo>
                  <a:lnTo>
                    <a:pt x="595" y="181"/>
                  </a:lnTo>
                  <a:lnTo>
                    <a:pt x="586" y="181"/>
                  </a:lnTo>
                  <a:lnTo>
                    <a:pt x="578" y="181"/>
                  </a:lnTo>
                  <a:lnTo>
                    <a:pt x="573" y="181"/>
                  </a:lnTo>
                  <a:lnTo>
                    <a:pt x="564" y="181"/>
                  </a:lnTo>
                  <a:lnTo>
                    <a:pt x="556" y="181"/>
                  </a:lnTo>
                  <a:lnTo>
                    <a:pt x="547" y="181"/>
                  </a:lnTo>
                  <a:lnTo>
                    <a:pt x="538" y="181"/>
                  </a:lnTo>
                  <a:lnTo>
                    <a:pt x="534" y="181"/>
                  </a:lnTo>
                  <a:lnTo>
                    <a:pt x="525" y="181"/>
                  </a:lnTo>
                  <a:lnTo>
                    <a:pt x="516" y="181"/>
                  </a:lnTo>
                  <a:lnTo>
                    <a:pt x="507" y="181"/>
                  </a:lnTo>
                  <a:lnTo>
                    <a:pt x="498" y="181"/>
                  </a:lnTo>
                  <a:lnTo>
                    <a:pt x="494" y="181"/>
                  </a:lnTo>
                  <a:lnTo>
                    <a:pt x="485" y="181"/>
                  </a:lnTo>
                  <a:lnTo>
                    <a:pt x="476" y="181"/>
                  </a:lnTo>
                  <a:lnTo>
                    <a:pt x="467" y="181"/>
                  </a:lnTo>
                  <a:lnTo>
                    <a:pt x="459" y="181"/>
                  </a:lnTo>
                  <a:lnTo>
                    <a:pt x="454" y="181"/>
                  </a:lnTo>
                  <a:lnTo>
                    <a:pt x="445" y="181"/>
                  </a:lnTo>
                  <a:lnTo>
                    <a:pt x="437" y="181"/>
                  </a:lnTo>
                  <a:lnTo>
                    <a:pt x="428" y="181"/>
                  </a:lnTo>
                  <a:lnTo>
                    <a:pt x="423" y="181"/>
                  </a:lnTo>
                  <a:lnTo>
                    <a:pt x="414" y="181"/>
                  </a:lnTo>
                  <a:lnTo>
                    <a:pt x="406" y="181"/>
                  </a:lnTo>
                  <a:lnTo>
                    <a:pt x="397" y="181"/>
                  </a:lnTo>
                  <a:lnTo>
                    <a:pt x="388" y="181"/>
                  </a:lnTo>
                  <a:lnTo>
                    <a:pt x="384" y="181"/>
                  </a:lnTo>
                  <a:lnTo>
                    <a:pt x="375" y="181"/>
                  </a:lnTo>
                  <a:lnTo>
                    <a:pt x="366" y="181"/>
                  </a:lnTo>
                  <a:lnTo>
                    <a:pt x="357" y="181"/>
                  </a:lnTo>
                  <a:lnTo>
                    <a:pt x="348" y="181"/>
                  </a:lnTo>
                  <a:lnTo>
                    <a:pt x="344" y="181"/>
                  </a:lnTo>
                  <a:lnTo>
                    <a:pt x="335" y="181"/>
                  </a:lnTo>
                  <a:lnTo>
                    <a:pt x="326" y="181"/>
                  </a:lnTo>
                  <a:lnTo>
                    <a:pt x="318" y="181"/>
                  </a:lnTo>
                  <a:lnTo>
                    <a:pt x="309" y="181"/>
                  </a:lnTo>
                  <a:lnTo>
                    <a:pt x="304" y="181"/>
                  </a:lnTo>
                  <a:lnTo>
                    <a:pt x="295" y="181"/>
                  </a:lnTo>
                  <a:lnTo>
                    <a:pt x="287" y="181"/>
                  </a:lnTo>
                  <a:lnTo>
                    <a:pt x="278" y="181"/>
                  </a:lnTo>
                  <a:lnTo>
                    <a:pt x="269" y="181"/>
                  </a:lnTo>
                  <a:lnTo>
                    <a:pt x="265" y="181"/>
                  </a:lnTo>
                  <a:lnTo>
                    <a:pt x="256" y="181"/>
                  </a:lnTo>
                  <a:lnTo>
                    <a:pt x="247" y="181"/>
                  </a:lnTo>
                  <a:lnTo>
                    <a:pt x="238" y="181"/>
                  </a:lnTo>
                  <a:lnTo>
                    <a:pt x="229" y="181"/>
                  </a:lnTo>
                  <a:lnTo>
                    <a:pt x="225" y="181"/>
                  </a:lnTo>
                  <a:lnTo>
                    <a:pt x="216" y="181"/>
                  </a:lnTo>
                  <a:lnTo>
                    <a:pt x="207" y="181"/>
                  </a:lnTo>
                  <a:lnTo>
                    <a:pt x="198" y="181"/>
                  </a:lnTo>
                  <a:lnTo>
                    <a:pt x="194" y="181"/>
                  </a:lnTo>
                  <a:lnTo>
                    <a:pt x="185" y="181"/>
                  </a:lnTo>
                  <a:lnTo>
                    <a:pt x="176" y="181"/>
                  </a:lnTo>
                  <a:lnTo>
                    <a:pt x="168" y="181"/>
                  </a:lnTo>
                  <a:lnTo>
                    <a:pt x="159" y="181"/>
                  </a:lnTo>
                  <a:lnTo>
                    <a:pt x="154" y="181"/>
                  </a:lnTo>
                  <a:lnTo>
                    <a:pt x="146" y="181"/>
                  </a:lnTo>
                  <a:lnTo>
                    <a:pt x="137" y="181"/>
                  </a:lnTo>
                  <a:lnTo>
                    <a:pt x="128" y="181"/>
                  </a:lnTo>
                  <a:lnTo>
                    <a:pt x="119" y="181"/>
                  </a:lnTo>
                  <a:lnTo>
                    <a:pt x="115" y="181"/>
                  </a:lnTo>
                  <a:lnTo>
                    <a:pt x="106" y="181"/>
                  </a:lnTo>
                  <a:lnTo>
                    <a:pt x="97" y="181"/>
                  </a:lnTo>
                  <a:lnTo>
                    <a:pt x="88" y="181"/>
                  </a:lnTo>
                  <a:lnTo>
                    <a:pt x="79" y="181"/>
                  </a:lnTo>
                  <a:lnTo>
                    <a:pt x="75" y="181"/>
                  </a:lnTo>
                  <a:lnTo>
                    <a:pt x="66" y="181"/>
                  </a:lnTo>
                  <a:lnTo>
                    <a:pt x="57" y="181"/>
                  </a:lnTo>
                  <a:lnTo>
                    <a:pt x="49" y="181"/>
                  </a:lnTo>
                  <a:lnTo>
                    <a:pt x="40" y="181"/>
                  </a:lnTo>
                  <a:lnTo>
                    <a:pt x="35" y="181"/>
                  </a:lnTo>
                  <a:lnTo>
                    <a:pt x="27" y="181"/>
                  </a:lnTo>
                  <a:lnTo>
                    <a:pt x="18" y="181"/>
                  </a:lnTo>
                  <a:lnTo>
                    <a:pt x="9" y="181"/>
                  </a:lnTo>
                  <a:lnTo>
                    <a:pt x="4" y="181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2" name="Freeform 61"/>
            <p:cNvSpPr>
              <a:spLocks/>
            </p:cNvSpPr>
            <p:nvPr/>
          </p:nvSpPr>
          <p:spPr bwMode="auto">
            <a:xfrm>
              <a:off x="1729" y="1435"/>
              <a:ext cx="1340" cy="181"/>
            </a:xfrm>
            <a:custGeom>
              <a:avLst/>
              <a:gdLst>
                <a:gd name="T0" fmla="*/ 49 w 1340"/>
                <a:gd name="T1" fmla="*/ 0 h 181"/>
                <a:gd name="T2" fmla="*/ 106 w 1340"/>
                <a:gd name="T3" fmla="*/ 0 h 181"/>
                <a:gd name="T4" fmla="*/ 159 w 1340"/>
                <a:gd name="T5" fmla="*/ 0 h 181"/>
                <a:gd name="T6" fmla="*/ 216 w 1340"/>
                <a:gd name="T7" fmla="*/ 0 h 181"/>
                <a:gd name="T8" fmla="*/ 269 w 1340"/>
                <a:gd name="T9" fmla="*/ 0 h 181"/>
                <a:gd name="T10" fmla="*/ 326 w 1340"/>
                <a:gd name="T11" fmla="*/ 0 h 181"/>
                <a:gd name="T12" fmla="*/ 384 w 1340"/>
                <a:gd name="T13" fmla="*/ 0 h 181"/>
                <a:gd name="T14" fmla="*/ 437 w 1340"/>
                <a:gd name="T15" fmla="*/ 0 h 181"/>
                <a:gd name="T16" fmla="*/ 494 w 1340"/>
                <a:gd name="T17" fmla="*/ 0 h 181"/>
                <a:gd name="T18" fmla="*/ 547 w 1340"/>
                <a:gd name="T19" fmla="*/ 0 h 181"/>
                <a:gd name="T20" fmla="*/ 604 w 1340"/>
                <a:gd name="T21" fmla="*/ 0 h 181"/>
                <a:gd name="T22" fmla="*/ 657 w 1340"/>
                <a:gd name="T23" fmla="*/ 0 h 181"/>
                <a:gd name="T24" fmla="*/ 714 w 1340"/>
                <a:gd name="T25" fmla="*/ 0 h 181"/>
                <a:gd name="T26" fmla="*/ 767 w 1340"/>
                <a:gd name="T27" fmla="*/ 0 h 181"/>
                <a:gd name="T28" fmla="*/ 825 w 1340"/>
                <a:gd name="T29" fmla="*/ 0 h 181"/>
                <a:gd name="T30" fmla="*/ 882 w 1340"/>
                <a:gd name="T31" fmla="*/ 0 h 181"/>
                <a:gd name="T32" fmla="*/ 935 w 1340"/>
                <a:gd name="T33" fmla="*/ 0 h 181"/>
                <a:gd name="T34" fmla="*/ 992 w 1340"/>
                <a:gd name="T35" fmla="*/ 0 h 181"/>
                <a:gd name="T36" fmla="*/ 1045 w 1340"/>
                <a:gd name="T37" fmla="*/ 0 h 181"/>
                <a:gd name="T38" fmla="*/ 1102 w 1340"/>
                <a:gd name="T39" fmla="*/ 0 h 181"/>
                <a:gd name="T40" fmla="*/ 1155 w 1340"/>
                <a:gd name="T41" fmla="*/ 0 h 181"/>
                <a:gd name="T42" fmla="*/ 1212 w 1340"/>
                <a:gd name="T43" fmla="*/ 0 h 181"/>
                <a:gd name="T44" fmla="*/ 1265 w 1340"/>
                <a:gd name="T45" fmla="*/ 0 h 181"/>
                <a:gd name="T46" fmla="*/ 1323 w 1340"/>
                <a:gd name="T47" fmla="*/ 0 h 181"/>
                <a:gd name="T48" fmla="*/ 1340 w 1340"/>
                <a:gd name="T49" fmla="*/ 26 h 181"/>
                <a:gd name="T50" fmla="*/ 1340 w 1340"/>
                <a:gd name="T51" fmla="*/ 70 h 181"/>
                <a:gd name="T52" fmla="*/ 1340 w 1340"/>
                <a:gd name="T53" fmla="*/ 114 h 181"/>
                <a:gd name="T54" fmla="*/ 1340 w 1340"/>
                <a:gd name="T55" fmla="*/ 159 h 181"/>
                <a:gd name="T56" fmla="*/ 1314 w 1340"/>
                <a:gd name="T57" fmla="*/ 181 h 181"/>
                <a:gd name="T58" fmla="*/ 1261 w 1340"/>
                <a:gd name="T59" fmla="*/ 181 h 181"/>
                <a:gd name="T60" fmla="*/ 1204 w 1340"/>
                <a:gd name="T61" fmla="*/ 181 h 181"/>
                <a:gd name="T62" fmla="*/ 1146 w 1340"/>
                <a:gd name="T63" fmla="*/ 181 h 181"/>
                <a:gd name="T64" fmla="*/ 1093 w 1340"/>
                <a:gd name="T65" fmla="*/ 181 h 181"/>
                <a:gd name="T66" fmla="*/ 1036 w 1340"/>
                <a:gd name="T67" fmla="*/ 181 h 181"/>
                <a:gd name="T68" fmla="*/ 983 w 1340"/>
                <a:gd name="T69" fmla="*/ 181 h 181"/>
                <a:gd name="T70" fmla="*/ 926 w 1340"/>
                <a:gd name="T71" fmla="*/ 181 h 181"/>
                <a:gd name="T72" fmla="*/ 873 w 1340"/>
                <a:gd name="T73" fmla="*/ 181 h 181"/>
                <a:gd name="T74" fmla="*/ 816 w 1340"/>
                <a:gd name="T75" fmla="*/ 181 h 181"/>
                <a:gd name="T76" fmla="*/ 763 w 1340"/>
                <a:gd name="T77" fmla="*/ 181 h 181"/>
                <a:gd name="T78" fmla="*/ 705 w 1340"/>
                <a:gd name="T79" fmla="*/ 181 h 181"/>
                <a:gd name="T80" fmla="*/ 653 w 1340"/>
                <a:gd name="T81" fmla="*/ 181 h 181"/>
                <a:gd name="T82" fmla="*/ 595 w 1340"/>
                <a:gd name="T83" fmla="*/ 181 h 181"/>
                <a:gd name="T84" fmla="*/ 538 w 1340"/>
                <a:gd name="T85" fmla="*/ 181 h 181"/>
                <a:gd name="T86" fmla="*/ 485 w 1340"/>
                <a:gd name="T87" fmla="*/ 181 h 181"/>
                <a:gd name="T88" fmla="*/ 428 w 1340"/>
                <a:gd name="T89" fmla="*/ 181 h 181"/>
                <a:gd name="T90" fmla="*/ 375 w 1340"/>
                <a:gd name="T91" fmla="*/ 181 h 181"/>
                <a:gd name="T92" fmla="*/ 318 w 1340"/>
                <a:gd name="T93" fmla="*/ 181 h 181"/>
                <a:gd name="T94" fmla="*/ 265 w 1340"/>
                <a:gd name="T95" fmla="*/ 181 h 181"/>
                <a:gd name="T96" fmla="*/ 207 w 1340"/>
                <a:gd name="T97" fmla="*/ 181 h 181"/>
                <a:gd name="T98" fmla="*/ 154 w 1340"/>
                <a:gd name="T99" fmla="*/ 181 h 181"/>
                <a:gd name="T100" fmla="*/ 97 w 1340"/>
                <a:gd name="T101" fmla="*/ 181 h 181"/>
                <a:gd name="T102" fmla="*/ 40 w 1340"/>
                <a:gd name="T103" fmla="*/ 181 h 181"/>
                <a:gd name="T104" fmla="*/ 0 w 1340"/>
                <a:gd name="T105" fmla="*/ 172 h 181"/>
                <a:gd name="T106" fmla="*/ 0 w 1340"/>
                <a:gd name="T107" fmla="*/ 128 h 181"/>
                <a:gd name="T108" fmla="*/ 0 w 1340"/>
                <a:gd name="T109" fmla="*/ 84 h 181"/>
                <a:gd name="T110" fmla="*/ 0 w 1340"/>
                <a:gd name="T111" fmla="*/ 40 h 181"/>
                <a:gd name="T112" fmla="*/ 4 w 1340"/>
                <a:gd name="T113" fmla="*/ 0 h 1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340"/>
                <a:gd name="T172" fmla="*/ 0 h 181"/>
                <a:gd name="T173" fmla="*/ 1340 w 1340"/>
                <a:gd name="T174" fmla="*/ 181 h 1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340" h="18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32" y="181"/>
                  </a:lnTo>
                  <a:lnTo>
                    <a:pt x="1323" y="181"/>
                  </a:lnTo>
                  <a:lnTo>
                    <a:pt x="1314" y="181"/>
                  </a:lnTo>
                  <a:lnTo>
                    <a:pt x="1305" y="181"/>
                  </a:lnTo>
                  <a:lnTo>
                    <a:pt x="1301" y="181"/>
                  </a:lnTo>
                  <a:lnTo>
                    <a:pt x="1292" y="181"/>
                  </a:lnTo>
                  <a:lnTo>
                    <a:pt x="1283" y="181"/>
                  </a:lnTo>
                  <a:lnTo>
                    <a:pt x="1274" y="181"/>
                  </a:lnTo>
                  <a:lnTo>
                    <a:pt x="1265" y="181"/>
                  </a:lnTo>
                  <a:lnTo>
                    <a:pt x="1261" y="181"/>
                  </a:lnTo>
                  <a:lnTo>
                    <a:pt x="1252" y="181"/>
                  </a:lnTo>
                  <a:lnTo>
                    <a:pt x="1243" y="181"/>
                  </a:lnTo>
                  <a:lnTo>
                    <a:pt x="1235" y="181"/>
                  </a:lnTo>
                  <a:lnTo>
                    <a:pt x="1226" y="181"/>
                  </a:lnTo>
                  <a:lnTo>
                    <a:pt x="1221" y="181"/>
                  </a:lnTo>
                  <a:lnTo>
                    <a:pt x="1212" y="181"/>
                  </a:lnTo>
                  <a:lnTo>
                    <a:pt x="1204" y="181"/>
                  </a:lnTo>
                  <a:lnTo>
                    <a:pt x="1195" y="181"/>
                  </a:lnTo>
                  <a:lnTo>
                    <a:pt x="1186" y="181"/>
                  </a:lnTo>
                  <a:lnTo>
                    <a:pt x="1182" y="181"/>
                  </a:lnTo>
                  <a:lnTo>
                    <a:pt x="1173" y="181"/>
                  </a:lnTo>
                  <a:lnTo>
                    <a:pt x="1164" y="181"/>
                  </a:lnTo>
                  <a:lnTo>
                    <a:pt x="1155" y="181"/>
                  </a:lnTo>
                  <a:lnTo>
                    <a:pt x="1146" y="181"/>
                  </a:lnTo>
                  <a:lnTo>
                    <a:pt x="1142" y="181"/>
                  </a:lnTo>
                  <a:lnTo>
                    <a:pt x="1133" y="181"/>
                  </a:lnTo>
                  <a:lnTo>
                    <a:pt x="1124" y="181"/>
                  </a:lnTo>
                  <a:lnTo>
                    <a:pt x="1115" y="181"/>
                  </a:lnTo>
                  <a:lnTo>
                    <a:pt x="1111" y="181"/>
                  </a:lnTo>
                  <a:lnTo>
                    <a:pt x="1102" y="181"/>
                  </a:lnTo>
                  <a:lnTo>
                    <a:pt x="1093" y="181"/>
                  </a:lnTo>
                  <a:lnTo>
                    <a:pt x="1085" y="181"/>
                  </a:lnTo>
                  <a:lnTo>
                    <a:pt x="1076" y="181"/>
                  </a:lnTo>
                  <a:lnTo>
                    <a:pt x="1071" y="181"/>
                  </a:lnTo>
                  <a:lnTo>
                    <a:pt x="1063" y="181"/>
                  </a:lnTo>
                  <a:lnTo>
                    <a:pt x="1054" y="181"/>
                  </a:lnTo>
                  <a:lnTo>
                    <a:pt x="1045" y="181"/>
                  </a:lnTo>
                  <a:lnTo>
                    <a:pt x="1036" y="181"/>
                  </a:lnTo>
                  <a:lnTo>
                    <a:pt x="1032" y="181"/>
                  </a:lnTo>
                  <a:lnTo>
                    <a:pt x="1023" y="181"/>
                  </a:lnTo>
                  <a:lnTo>
                    <a:pt x="1014" y="181"/>
                  </a:lnTo>
                  <a:lnTo>
                    <a:pt x="1005" y="181"/>
                  </a:lnTo>
                  <a:lnTo>
                    <a:pt x="996" y="181"/>
                  </a:lnTo>
                  <a:lnTo>
                    <a:pt x="992" y="181"/>
                  </a:lnTo>
                  <a:lnTo>
                    <a:pt x="983" y="181"/>
                  </a:lnTo>
                  <a:lnTo>
                    <a:pt x="974" y="181"/>
                  </a:lnTo>
                  <a:lnTo>
                    <a:pt x="966" y="181"/>
                  </a:lnTo>
                  <a:lnTo>
                    <a:pt x="957" y="181"/>
                  </a:lnTo>
                  <a:lnTo>
                    <a:pt x="952" y="181"/>
                  </a:lnTo>
                  <a:lnTo>
                    <a:pt x="944" y="181"/>
                  </a:lnTo>
                  <a:lnTo>
                    <a:pt x="935" y="181"/>
                  </a:lnTo>
                  <a:lnTo>
                    <a:pt x="926" y="181"/>
                  </a:lnTo>
                  <a:lnTo>
                    <a:pt x="917" y="181"/>
                  </a:lnTo>
                  <a:lnTo>
                    <a:pt x="913" y="181"/>
                  </a:lnTo>
                  <a:lnTo>
                    <a:pt x="904" y="181"/>
                  </a:lnTo>
                  <a:lnTo>
                    <a:pt x="895" y="181"/>
                  </a:lnTo>
                  <a:lnTo>
                    <a:pt x="886" y="181"/>
                  </a:lnTo>
                  <a:lnTo>
                    <a:pt x="882" y="181"/>
                  </a:lnTo>
                  <a:lnTo>
                    <a:pt x="873" y="181"/>
                  </a:lnTo>
                  <a:lnTo>
                    <a:pt x="864" y="181"/>
                  </a:lnTo>
                  <a:lnTo>
                    <a:pt x="855" y="181"/>
                  </a:lnTo>
                  <a:lnTo>
                    <a:pt x="847" y="181"/>
                  </a:lnTo>
                  <a:lnTo>
                    <a:pt x="842" y="181"/>
                  </a:lnTo>
                  <a:lnTo>
                    <a:pt x="833" y="181"/>
                  </a:lnTo>
                  <a:lnTo>
                    <a:pt x="825" y="181"/>
                  </a:lnTo>
                  <a:lnTo>
                    <a:pt x="816" y="181"/>
                  </a:lnTo>
                  <a:lnTo>
                    <a:pt x="807" y="181"/>
                  </a:lnTo>
                  <a:lnTo>
                    <a:pt x="802" y="181"/>
                  </a:lnTo>
                  <a:lnTo>
                    <a:pt x="794" y="181"/>
                  </a:lnTo>
                  <a:lnTo>
                    <a:pt x="785" y="181"/>
                  </a:lnTo>
                  <a:lnTo>
                    <a:pt x="776" y="181"/>
                  </a:lnTo>
                  <a:lnTo>
                    <a:pt x="767" y="181"/>
                  </a:lnTo>
                  <a:lnTo>
                    <a:pt x="763" y="181"/>
                  </a:lnTo>
                  <a:lnTo>
                    <a:pt x="754" y="181"/>
                  </a:lnTo>
                  <a:lnTo>
                    <a:pt x="745" y="181"/>
                  </a:lnTo>
                  <a:lnTo>
                    <a:pt x="736" y="181"/>
                  </a:lnTo>
                  <a:lnTo>
                    <a:pt x="728" y="181"/>
                  </a:lnTo>
                  <a:lnTo>
                    <a:pt x="723" y="181"/>
                  </a:lnTo>
                  <a:lnTo>
                    <a:pt x="714" y="181"/>
                  </a:lnTo>
                  <a:lnTo>
                    <a:pt x="705" y="181"/>
                  </a:lnTo>
                  <a:lnTo>
                    <a:pt x="697" y="181"/>
                  </a:lnTo>
                  <a:lnTo>
                    <a:pt x="688" y="181"/>
                  </a:lnTo>
                  <a:lnTo>
                    <a:pt x="683" y="181"/>
                  </a:lnTo>
                  <a:lnTo>
                    <a:pt x="675" y="181"/>
                  </a:lnTo>
                  <a:lnTo>
                    <a:pt x="666" y="181"/>
                  </a:lnTo>
                  <a:lnTo>
                    <a:pt x="657" y="181"/>
                  </a:lnTo>
                  <a:lnTo>
                    <a:pt x="653" y="181"/>
                  </a:lnTo>
                  <a:lnTo>
                    <a:pt x="644" y="181"/>
                  </a:lnTo>
                  <a:lnTo>
                    <a:pt x="635" y="181"/>
                  </a:lnTo>
                  <a:lnTo>
                    <a:pt x="626" y="181"/>
                  </a:lnTo>
                  <a:lnTo>
                    <a:pt x="617" y="181"/>
                  </a:lnTo>
                  <a:lnTo>
                    <a:pt x="613" y="181"/>
                  </a:lnTo>
                  <a:lnTo>
                    <a:pt x="604" y="181"/>
                  </a:lnTo>
                  <a:lnTo>
                    <a:pt x="595" y="181"/>
                  </a:lnTo>
                  <a:lnTo>
                    <a:pt x="586" y="181"/>
                  </a:lnTo>
                  <a:lnTo>
                    <a:pt x="578" y="181"/>
                  </a:lnTo>
                  <a:lnTo>
                    <a:pt x="573" y="181"/>
                  </a:lnTo>
                  <a:lnTo>
                    <a:pt x="564" y="181"/>
                  </a:lnTo>
                  <a:lnTo>
                    <a:pt x="556" y="181"/>
                  </a:lnTo>
                  <a:lnTo>
                    <a:pt x="547" y="181"/>
                  </a:lnTo>
                  <a:lnTo>
                    <a:pt x="538" y="181"/>
                  </a:lnTo>
                  <a:lnTo>
                    <a:pt x="534" y="181"/>
                  </a:lnTo>
                  <a:lnTo>
                    <a:pt x="525" y="181"/>
                  </a:lnTo>
                  <a:lnTo>
                    <a:pt x="516" y="181"/>
                  </a:lnTo>
                  <a:lnTo>
                    <a:pt x="507" y="181"/>
                  </a:lnTo>
                  <a:lnTo>
                    <a:pt x="498" y="181"/>
                  </a:lnTo>
                  <a:lnTo>
                    <a:pt x="494" y="181"/>
                  </a:lnTo>
                  <a:lnTo>
                    <a:pt x="485" y="181"/>
                  </a:lnTo>
                  <a:lnTo>
                    <a:pt x="476" y="181"/>
                  </a:lnTo>
                  <a:lnTo>
                    <a:pt x="467" y="181"/>
                  </a:lnTo>
                  <a:lnTo>
                    <a:pt x="459" y="181"/>
                  </a:lnTo>
                  <a:lnTo>
                    <a:pt x="454" y="181"/>
                  </a:lnTo>
                  <a:lnTo>
                    <a:pt x="445" y="181"/>
                  </a:lnTo>
                  <a:lnTo>
                    <a:pt x="437" y="181"/>
                  </a:lnTo>
                  <a:lnTo>
                    <a:pt x="428" y="181"/>
                  </a:lnTo>
                  <a:lnTo>
                    <a:pt x="423" y="181"/>
                  </a:lnTo>
                  <a:lnTo>
                    <a:pt x="414" y="181"/>
                  </a:lnTo>
                  <a:lnTo>
                    <a:pt x="406" y="181"/>
                  </a:lnTo>
                  <a:lnTo>
                    <a:pt x="397" y="181"/>
                  </a:lnTo>
                  <a:lnTo>
                    <a:pt x="388" y="181"/>
                  </a:lnTo>
                  <a:lnTo>
                    <a:pt x="384" y="181"/>
                  </a:lnTo>
                  <a:lnTo>
                    <a:pt x="375" y="181"/>
                  </a:lnTo>
                  <a:lnTo>
                    <a:pt x="366" y="181"/>
                  </a:lnTo>
                  <a:lnTo>
                    <a:pt x="357" y="181"/>
                  </a:lnTo>
                  <a:lnTo>
                    <a:pt x="348" y="181"/>
                  </a:lnTo>
                  <a:lnTo>
                    <a:pt x="344" y="181"/>
                  </a:lnTo>
                  <a:lnTo>
                    <a:pt x="335" y="181"/>
                  </a:lnTo>
                  <a:lnTo>
                    <a:pt x="326" y="181"/>
                  </a:lnTo>
                  <a:lnTo>
                    <a:pt x="318" y="181"/>
                  </a:lnTo>
                  <a:lnTo>
                    <a:pt x="309" y="181"/>
                  </a:lnTo>
                  <a:lnTo>
                    <a:pt x="304" y="181"/>
                  </a:lnTo>
                  <a:lnTo>
                    <a:pt x="295" y="181"/>
                  </a:lnTo>
                  <a:lnTo>
                    <a:pt x="287" y="181"/>
                  </a:lnTo>
                  <a:lnTo>
                    <a:pt x="278" y="181"/>
                  </a:lnTo>
                  <a:lnTo>
                    <a:pt x="269" y="181"/>
                  </a:lnTo>
                  <a:lnTo>
                    <a:pt x="265" y="181"/>
                  </a:lnTo>
                  <a:lnTo>
                    <a:pt x="256" y="181"/>
                  </a:lnTo>
                  <a:lnTo>
                    <a:pt x="247" y="181"/>
                  </a:lnTo>
                  <a:lnTo>
                    <a:pt x="238" y="181"/>
                  </a:lnTo>
                  <a:lnTo>
                    <a:pt x="229" y="181"/>
                  </a:lnTo>
                  <a:lnTo>
                    <a:pt x="225" y="181"/>
                  </a:lnTo>
                  <a:lnTo>
                    <a:pt x="216" y="181"/>
                  </a:lnTo>
                  <a:lnTo>
                    <a:pt x="207" y="181"/>
                  </a:lnTo>
                  <a:lnTo>
                    <a:pt x="198" y="181"/>
                  </a:lnTo>
                  <a:lnTo>
                    <a:pt x="194" y="181"/>
                  </a:lnTo>
                  <a:lnTo>
                    <a:pt x="185" y="181"/>
                  </a:lnTo>
                  <a:lnTo>
                    <a:pt x="176" y="181"/>
                  </a:lnTo>
                  <a:lnTo>
                    <a:pt x="168" y="181"/>
                  </a:lnTo>
                  <a:lnTo>
                    <a:pt x="159" y="181"/>
                  </a:lnTo>
                  <a:lnTo>
                    <a:pt x="154" y="181"/>
                  </a:lnTo>
                  <a:lnTo>
                    <a:pt x="146" y="181"/>
                  </a:lnTo>
                  <a:lnTo>
                    <a:pt x="137" y="181"/>
                  </a:lnTo>
                  <a:lnTo>
                    <a:pt x="128" y="181"/>
                  </a:lnTo>
                  <a:lnTo>
                    <a:pt x="119" y="181"/>
                  </a:lnTo>
                  <a:lnTo>
                    <a:pt x="115" y="181"/>
                  </a:lnTo>
                  <a:lnTo>
                    <a:pt x="106" y="181"/>
                  </a:lnTo>
                  <a:lnTo>
                    <a:pt x="97" y="181"/>
                  </a:lnTo>
                  <a:lnTo>
                    <a:pt x="88" y="181"/>
                  </a:lnTo>
                  <a:lnTo>
                    <a:pt x="79" y="181"/>
                  </a:lnTo>
                  <a:lnTo>
                    <a:pt x="75" y="181"/>
                  </a:lnTo>
                  <a:lnTo>
                    <a:pt x="66" y="181"/>
                  </a:lnTo>
                  <a:lnTo>
                    <a:pt x="57" y="181"/>
                  </a:lnTo>
                  <a:lnTo>
                    <a:pt x="49" y="181"/>
                  </a:lnTo>
                  <a:lnTo>
                    <a:pt x="40" y="181"/>
                  </a:lnTo>
                  <a:lnTo>
                    <a:pt x="35" y="181"/>
                  </a:lnTo>
                  <a:lnTo>
                    <a:pt x="27" y="181"/>
                  </a:lnTo>
                  <a:lnTo>
                    <a:pt x="18" y="181"/>
                  </a:lnTo>
                  <a:lnTo>
                    <a:pt x="9" y="181"/>
                  </a:lnTo>
                  <a:lnTo>
                    <a:pt x="4" y="181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Freeform 62"/>
            <p:cNvSpPr>
              <a:spLocks/>
            </p:cNvSpPr>
            <p:nvPr/>
          </p:nvSpPr>
          <p:spPr bwMode="auto">
            <a:xfrm>
              <a:off x="1729" y="1435"/>
              <a:ext cx="1340" cy="163"/>
            </a:xfrm>
            <a:custGeom>
              <a:avLst/>
              <a:gdLst>
                <a:gd name="T0" fmla="*/ 49 w 1340"/>
                <a:gd name="T1" fmla="*/ 0 h 163"/>
                <a:gd name="T2" fmla="*/ 106 w 1340"/>
                <a:gd name="T3" fmla="*/ 0 h 163"/>
                <a:gd name="T4" fmla="*/ 159 w 1340"/>
                <a:gd name="T5" fmla="*/ 0 h 163"/>
                <a:gd name="T6" fmla="*/ 216 w 1340"/>
                <a:gd name="T7" fmla="*/ 0 h 163"/>
                <a:gd name="T8" fmla="*/ 269 w 1340"/>
                <a:gd name="T9" fmla="*/ 0 h 163"/>
                <a:gd name="T10" fmla="*/ 326 w 1340"/>
                <a:gd name="T11" fmla="*/ 0 h 163"/>
                <a:gd name="T12" fmla="*/ 384 w 1340"/>
                <a:gd name="T13" fmla="*/ 0 h 163"/>
                <a:gd name="T14" fmla="*/ 437 w 1340"/>
                <a:gd name="T15" fmla="*/ 0 h 163"/>
                <a:gd name="T16" fmla="*/ 494 w 1340"/>
                <a:gd name="T17" fmla="*/ 0 h 163"/>
                <a:gd name="T18" fmla="*/ 547 w 1340"/>
                <a:gd name="T19" fmla="*/ 0 h 163"/>
                <a:gd name="T20" fmla="*/ 604 w 1340"/>
                <a:gd name="T21" fmla="*/ 0 h 163"/>
                <a:gd name="T22" fmla="*/ 657 w 1340"/>
                <a:gd name="T23" fmla="*/ 0 h 163"/>
                <a:gd name="T24" fmla="*/ 714 w 1340"/>
                <a:gd name="T25" fmla="*/ 0 h 163"/>
                <a:gd name="T26" fmla="*/ 767 w 1340"/>
                <a:gd name="T27" fmla="*/ 0 h 163"/>
                <a:gd name="T28" fmla="*/ 825 w 1340"/>
                <a:gd name="T29" fmla="*/ 0 h 163"/>
                <a:gd name="T30" fmla="*/ 882 w 1340"/>
                <a:gd name="T31" fmla="*/ 0 h 163"/>
                <a:gd name="T32" fmla="*/ 935 w 1340"/>
                <a:gd name="T33" fmla="*/ 0 h 163"/>
                <a:gd name="T34" fmla="*/ 992 w 1340"/>
                <a:gd name="T35" fmla="*/ 0 h 163"/>
                <a:gd name="T36" fmla="*/ 1045 w 1340"/>
                <a:gd name="T37" fmla="*/ 0 h 163"/>
                <a:gd name="T38" fmla="*/ 1102 w 1340"/>
                <a:gd name="T39" fmla="*/ 0 h 163"/>
                <a:gd name="T40" fmla="*/ 1155 w 1340"/>
                <a:gd name="T41" fmla="*/ 0 h 163"/>
                <a:gd name="T42" fmla="*/ 1212 w 1340"/>
                <a:gd name="T43" fmla="*/ 0 h 163"/>
                <a:gd name="T44" fmla="*/ 1265 w 1340"/>
                <a:gd name="T45" fmla="*/ 0 h 163"/>
                <a:gd name="T46" fmla="*/ 1323 w 1340"/>
                <a:gd name="T47" fmla="*/ 0 h 163"/>
                <a:gd name="T48" fmla="*/ 1340 w 1340"/>
                <a:gd name="T49" fmla="*/ 26 h 163"/>
                <a:gd name="T50" fmla="*/ 1340 w 1340"/>
                <a:gd name="T51" fmla="*/ 70 h 163"/>
                <a:gd name="T52" fmla="*/ 1340 w 1340"/>
                <a:gd name="T53" fmla="*/ 114 h 163"/>
                <a:gd name="T54" fmla="*/ 1340 w 1340"/>
                <a:gd name="T55" fmla="*/ 159 h 163"/>
                <a:gd name="T56" fmla="*/ 1292 w 1340"/>
                <a:gd name="T57" fmla="*/ 163 h 163"/>
                <a:gd name="T58" fmla="*/ 1235 w 1340"/>
                <a:gd name="T59" fmla="*/ 163 h 163"/>
                <a:gd name="T60" fmla="*/ 1182 w 1340"/>
                <a:gd name="T61" fmla="*/ 163 h 163"/>
                <a:gd name="T62" fmla="*/ 1124 w 1340"/>
                <a:gd name="T63" fmla="*/ 163 h 163"/>
                <a:gd name="T64" fmla="*/ 1071 w 1340"/>
                <a:gd name="T65" fmla="*/ 163 h 163"/>
                <a:gd name="T66" fmla="*/ 1014 w 1340"/>
                <a:gd name="T67" fmla="*/ 163 h 163"/>
                <a:gd name="T68" fmla="*/ 957 w 1340"/>
                <a:gd name="T69" fmla="*/ 163 h 163"/>
                <a:gd name="T70" fmla="*/ 904 w 1340"/>
                <a:gd name="T71" fmla="*/ 163 h 163"/>
                <a:gd name="T72" fmla="*/ 847 w 1340"/>
                <a:gd name="T73" fmla="*/ 163 h 163"/>
                <a:gd name="T74" fmla="*/ 794 w 1340"/>
                <a:gd name="T75" fmla="*/ 163 h 163"/>
                <a:gd name="T76" fmla="*/ 736 w 1340"/>
                <a:gd name="T77" fmla="*/ 163 h 163"/>
                <a:gd name="T78" fmla="*/ 683 w 1340"/>
                <a:gd name="T79" fmla="*/ 163 h 163"/>
                <a:gd name="T80" fmla="*/ 626 w 1340"/>
                <a:gd name="T81" fmla="*/ 163 h 163"/>
                <a:gd name="T82" fmla="*/ 573 w 1340"/>
                <a:gd name="T83" fmla="*/ 163 h 163"/>
                <a:gd name="T84" fmla="*/ 516 w 1340"/>
                <a:gd name="T85" fmla="*/ 163 h 163"/>
                <a:gd name="T86" fmla="*/ 459 w 1340"/>
                <a:gd name="T87" fmla="*/ 163 h 163"/>
                <a:gd name="T88" fmla="*/ 406 w 1340"/>
                <a:gd name="T89" fmla="*/ 163 h 163"/>
                <a:gd name="T90" fmla="*/ 348 w 1340"/>
                <a:gd name="T91" fmla="*/ 163 h 163"/>
                <a:gd name="T92" fmla="*/ 295 w 1340"/>
                <a:gd name="T93" fmla="*/ 163 h 163"/>
                <a:gd name="T94" fmla="*/ 238 w 1340"/>
                <a:gd name="T95" fmla="*/ 163 h 163"/>
                <a:gd name="T96" fmla="*/ 185 w 1340"/>
                <a:gd name="T97" fmla="*/ 163 h 163"/>
                <a:gd name="T98" fmla="*/ 128 w 1340"/>
                <a:gd name="T99" fmla="*/ 163 h 163"/>
                <a:gd name="T100" fmla="*/ 75 w 1340"/>
                <a:gd name="T101" fmla="*/ 163 h 163"/>
                <a:gd name="T102" fmla="*/ 18 w 1340"/>
                <a:gd name="T103" fmla="*/ 163 h 163"/>
                <a:gd name="T104" fmla="*/ 0 w 1340"/>
                <a:gd name="T105" fmla="*/ 132 h 163"/>
                <a:gd name="T106" fmla="*/ 0 w 1340"/>
                <a:gd name="T107" fmla="*/ 88 h 163"/>
                <a:gd name="T108" fmla="*/ 0 w 1340"/>
                <a:gd name="T109" fmla="*/ 44 h 163"/>
                <a:gd name="T110" fmla="*/ 0 w 1340"/>
                <a:gd name="T111" fmla="*/ 4 h 1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0"/>
                <a:gd name="T169" fmla="*/ 0 h 163"/>
                <a:gd name="T170" fmla="*/ 1340 w 1340"/>
                <a:gd name="T171" fmla="*/ 163 h 1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0" h="16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32" y="163"/>
                  </a:lnTo>
                  <a:lnTo>
                    <a:pt x="1323" y="163"/>
                  </a:lnTo>
                  <a:lnTo>
                    <a:pt x="1314" y="163"/>
                  </a:lnTo>
                  <a:lnTo>
                    <a:pt x="1305" y="163"/>
                  </a:lnTo>
                  <a:lnTo>
                    <a:pt x="1301" y="163"/>
                  </a:lnTo>
                  <a:lnTo>
                    <a:pt x="1292" y="163"/>
                  </a:lnTo>
                  <a:lnTo>
                    <a:pt x="1283" y="163"/>
                  </a:lnTo>
                  <a:lnTo>
                    <a:pt x="1274" y="163"/>
                  </a:lnTo>
                  <a:lnTo>
                    <a:pt x="1265" y="163"/>
                  </a:lnTo>
                  <a:lnTo>
                    <a:pt x="1261" y="163"/>
                  </a:lnTo>
                  <a:lnTo>
                    <a:pt x="1252" y="163"/>
                  </a:lnTo>
                  <a:lnTo>
                    <a:pt x="1243" y="163"/>
                  </a:lnTo>
                  <a:lnTo>
                    <a:pt x="1235" y="163"/>
                  </a:lnTo>
                  <a:lnTo>
                    <a:pt x="1226" y="163"/>
                  </a:lnTo>
                  <a:lnTo>
                    <a:pt x="1221" y="163"/>
                  </a:lnTo>
                  <a:lnTo>
                    <a:pt x="1212" y="163"/>
                  </a:lnTo>
                  <a:lnTo>
                    <a:pt x="1204" y="163"/>
                  </a:lnTo>
                  <a:lnTo>
                    <a:pt x="1195" y="163"/>
                  </a:lnTo>
                  <a:lnTo>
                    <a:pt x="1186" y="163"/>
                  </a:lnTo>
                  <a:lnTo>
                    <a:pt x="1182" y="163"/>
                  </a:lnTo>
                  <a:lnTo>
                    <a:pt x="1173" y="163"/>
                  </a:lnTo>
                  <a:lnTo>
                    <a:pt x="1164" y="163"/>
                  </a:lnTo>
                  <a:lnTo>
                    <a:pt x="1155" y="163"/>
                  </a:lnTo>
                  <a:lnTo>
                    <a:pt x="1146" y="163"/>
                  </a:lnTo>
                  <a:lnTo>
                    <a:pt x="1142" y="163"/>
                  </a:lnTo>
                  <a:lnTo>
                    <a:pt x="1133" y="163"/>
                  </a:lnTo>
                  <a:lnTo>
                    <a:pt x="1124" y="163"/>
                  </a:lnTo>
                  <a:lnTo>
                    <a:pt x="1115" y="163"/>
                  </a:lnTo>
                  <a:lnTo>
                    <a:pt x="1111" y="163"/>
                  </a:lnTo>
                  <a:lnTo>
                    <a:pt x="1102" y="163"/>
                  </a:lnTo>
                  <a:lnTo>
                    <a:pt x="1093" y="163"/>
                  </a:lnTo>
                  <a:lnTo>
                    <a:pt x="1085" y="163"/>
                  </a:lnTo>
                  <a:lnTo>
                    <a:pt x="1076" y="163"/>
                  </a:lnTo>
                  <a:lnTo>
                    <a:pt x="1071" y="163"/>
                  </a:lnTo>
                  <a:lnTo>
                    <a:pt x="1063" y="163"/>
                  </a:lnTo>
                  <a:lnTo>
                    <a:pt x="1054" y="163"/>
                  </a:lnTo>
                  <a:lnTo>
                    <a:pt x="1045" y="163"/>
                  </a:lnTo>
                  <a:lnTo>
                    <a:pt x="1036" y="163"/>
                  </a:lnTo>
                  <a:lnTo>
                    <a:pt x="1032" y="163"/>
                  </a:lnTo>
                  <a:lnTo>
                    <a:pt x="1023" y="163"/>
                  </a:lnTo>
                  <a:lnTo>
                    <a:pt x="1014" y="163"/>
                  </a:lnTo>
                  <a:lnTo>
                    <a:pt x="1005" y="163"/>
                  </a:lnTo>
                  <a:lnTo>
                    <a:pt x="996" y="163"/>
                  </a:lnTo>
                  <a:lnTo>
                    <a:pt x="992" y="163"/>
                  </a:lnTo>
                  <a:lnTo>
                    <a:pt x="983" y="163"/>
                  </a:lnTo>
                  <a:lnTo>
                    <a:pt x="974" y="163"/>
                  </a:lnTo>
                  <a:lnTo>
                    <a:pt x="966" y="163"/>
                  </a:lnTo>
                  <a:lnTo>
                    <a:pt x="957" y="163"/>
                  </a:lnTo>
                  <a:lnTo>
                    <a:pt x="952" y="163"/>
                  </a:lnTo>
                  <a:lnTo>
                    <a:pt x="944" y="163"/>
                  </a:lnTo>
                  <a:lnTo>
                    <a:pt x="935" y="163"/>
                  </a:lnTo>
                  <a:lnTo>
                    <a:pt x="926" y="163"/>
                  </a:lnTo>
                  <a:lnTo>
                    <a:pt x="917" y="163"/>
                  </a:lnTo>
                  <a:lnTo>
                    <a:pt x="913" y="163"/>
                  </a:lnTo>
                  <a:lnTo>
                    <a:pt x="904" y="163"/>
                  </a:lnTo>
                  <a:lnTo>
                    <a:pt x="895" y="163"/>
                  </a:lnTo>
                  <a:lnTo>
                    <a:pt x="886" y="163"/>
                  </a:lnTo>
                  <a:lnTo>
                    <a:pt x="882" y="163"/>
                  </a:lnTo>
                  <a:lnTo>
                    <a:pt x="873" y="163"/>
                  </a:lnTo>
                  <a:lnTo>
                    <a:pt x="864" y="163"/>
                  </a:lnTo>
                  <a:lnTo>
                    <a:pt x="855" y="163"/>
                  </a:lnTo>
                  <a:lnTo>
                    <a:pt x="847" y="163"/>
                  </a:lnTo>
                  <a:lnTo>
                    <a:pt x="842" y="163"/>
                  </a:lnTo>
                  <a:lnTo>
                    <a:pt x="833" y="163"/>
                  </a:lnTo>
                  <a:lnTo>
                    <a:pt x="825" y="163"/>
                  </a:lnTo>
                  <a:lnTo>
                    <a:pt x="816" y="163"/>
                  </a:lnTo>
                  <a:lnTo>
                    <a:pt x="807" y="163"/>
                  </a:lnTo>
                  <a:lnTo>
                    <a:pt x="802" y="163"/>
                  </a:lnTo>
                  <a:lnTo>
                    <a:pt x="794" y="163"/>
                  </a:lnTo>
                  <a:lnTo>
                    <a:pt x="785" y="163"/>
                  </a:lnTo>
                  <a:lnTo>
                    <a:pt x="776" y="163"/>
                  </a:lnTo>
                  <a:lnTo>
                    <a:pt x="767" y="163"/>
                  </a:lnTo>
                  <a:lnTo>
                    <a:pt x="763" y="163"/>
                  </a:lnTo>
                  <a:lnTo>
                    <a:pt x="754" y="163"/>
                  </a:lnTo>
                  <a:lnTo>
                    <a:pt x="745" y="163"/>
                  </a:lnTo>
                  <a:lnTo>
                    <a:pt x="736" y="163"/>
                  </a:lnTo>
                  <a:lnTo>
                    <a:pt x="728" y="163"/>
                  </a:lnTo>
                  <a:lnTo>
                    <a:pt x="723" y="163"/>
                  </a:lnTo>
                  <a:lnTo>
                    <a:pt x="714" y="163"/>
                  </a:lnTo>
                  <a:lnTo>
                    <a:pt x="705" y="163"/>
                  </a:lnTo>
                  <a:lnTo>
                    <a:pt x="697" y="163"/>
                  </a:lnTo>
                  <a:lnTo>
                    <a:pt x="688" y="163"/>
                  </a:lnTo>
                  <a:lnTo>
                    <a:pt x="683" y="163"/>
                  </a:lnTo>
                  <a:lnTo>
                    <a:pt x="675" y="163"/>
                  </a:lnTo>
                  <a:lnTo>
                    <a:pt x="666" y="163"/>
                  </a:lnTo>
                  <a:lnTo>
                    <a:pt x="657" y="163"/>
                  </a:lnTo>
                  <a:lnTo>
                    <a:pt x="653" y="163"/>
                  </a:lnTo>
                  <a:lnTo>
                    <a:pt x="644" y="163"/>
                  </a:lnTo>
                  <a:lnTo>
                    <a:pt x="635" y="163"/>
                  </a:lnTo>
                  <a:lnTo>
                    <a:pt x="626" y="163"/>
                  </a:lnTo>
                  <a:lnTo>
                    <a:pt x="617" y="163"/>
                  </a:lnTo>
                  <a:lnTo>
                    <a:pt x="613" y="163"/>
                  </a:lnTo>
                  <a:lnTo>
                    <a:pt x="604" y="163"/>
                  </a:lnTo>
                  <a:lnTo>
                    <a:pt x="595" y="163"/>
                  </a:lnTo>
                  <a:lnTo>
                    <a:pt x="586" y="163"/>
                  </a:lnTo>
                  <a:lnTo>
                    <a:pt x="578" y="163"/>
                  </a:lnTo>
                  <a:lnTo>
                    <a:pt x="573" y="163"/>
                  </a:lnTo>
                  <a:lnTo>
                    <a:pt x="564" y="163"/>
                  </a:lnTo>
                  <a:lnTo>
                    <a:pt x="556" y="163"/>
                  </a:lnTo>
                  <a:lnTo>
                    <a:pt x="547" y="163"/>
                  </a:lnTo>
                  <a:lnTo>
                    <a:pt x="538" y="163"/>
                  </a:lnTo>
                  <a:lnTo>
                    <a:pt x="534" y="163"/>
                  </a:lnTo>
                  <a:lnTo>
                    <a:pt x="525" y="163"/>
                  </a:lnTo>
                  <a:lnTo>
                    <a:pt x="516" y="163"/>
                  </a:lnTo>
                  <a:lnTo>
                    <a:pt x="507" y="163"/>
                  </a:lnTo>
                  <a:lnTo>
                    <a:pt x="498" y="163"/>
                  </a:lnTo>
                  <a:lnTo>
                    <a:pt x="494" y="163"/>
                  </a:lnTo>
                  <a:lnTo>
                    <a:pt x="485" y="163"/>
                  </a:lnTo>
                  <a:lnTo>
                    <a:pt x="476" y="163"/>
                  </a:lnTo>
                  <a:lnTo>
                    <a:pt x="467" y="163"/>
                  </a:lnTo>
                  <a:lnTo>
                    <a:pt x="459" y="163"/>
                  </a:lnTo>
                  <a:lnTo>
                    <a:pt x="454" y="163"/>
                  </a:lnTo>
                  <a:lnTo>
                    <a:pt x="445" y="163"/>
                  </a:lnTo>
                  <a:lnTo>
                    <a:pt x="437" y="163"/>
                  </a:lnTo>
                  <a:lnTo>
                    <a:pt x="428" y="163"/>
                  </a:lnTo>
                  <a:lnTo>
                    <a:pt x="423" y="163"/>
                  </a:lnTo>
                  <a:lnTo>
                    <a:pt x="414" y="163"/>
                  </a:lnTo>
                  <a:lnTo>
                    <a:pt x="406" y="163"/>
                  </a:lnTo>
                  <a:lnTo>
                    <a:pt x="397" y="163"/>
                  </a:lnTo>
                  <a:lnTo>
                    <a:pt x="388" y="163"/>
                  </a:lnTo>
                  <a:lnTo>
                    <a:pt x="384" y="163"/>
                  </a:lnTo>
                  <a:lnTo>
                    <a:pt x="375" y="163"/>
                  </a:lnTo>
                  <a:lnTo>
                    <a:pt x="366" y="163"/>
                  </a:lnTo>
                  <a:lnTo>
                    <a:pt x="357" y="163"/>
                  </a:lnTo>
                  <a:lnTo>
                    <a:pt x="348" y="163"/>
                  </a:lnTo>
                  <a:lnTo>
                    <a:pt x="344" y="163"/>
                  </a:lnTo>
                  <a:lnTo>
                    <a:pt x="335" y="163"/>
                  </a:lnTo>
                  <a:lnTo>
                    <a:pt x="326" y="163"/>
                  </a:lnTo>
                  <a:lnTo>
                    <a:pt x="318" y="163"/>
                  </a:lnTo>
                  <a:lnTo>
                    <a:pt x="309" y="163"/>
                  </a:lnTo>
                  <a:lnTo>
                    <a:pt x="304" y="163"/>
                  </a:lnTo>
                  <a:lnTo>
                    <a:pt x="295" y="163"/>
                  </a:lnTo>
                  <a:lnTo>
                    <a:pt x="287" y="163"/>
                  </a:lnTo>
                  <a:lnTo>
                    <a:pt x="278" y="163"/>
                  </a:lnTo>
                  <a:lnTo>
                    <a:pt x="269" y="163"/>
                  </a:lnTo>
                  <a:lnTo>
                    <a:pt x="265" y="163"/>
                  </a:lnTo>
                  <a:lnTo>
                    <a:pt x="256" y="163"/>
                  </a:lnTo>
                  <a:lnTo>
                    <a:pt x="247" y="163"/>
                  </a:lnTo>
                  <a:lnTo>
                    <a:pt x="238" y="163"/>
                  </a:lnTo>
                  <a:lnTo>
                    <a:pt x="229" y="163"/>
                  </a:lnTo>
                  <a:lnTo>
                    <a:pt x="225" y="163"/>
                  </a:lnTo>
                  <a:lnTo>
                    <a:pt x="216" y="163"/>
                  </a:lnTo>
                  <a:lnTo>
                    <a:pt x="207" y="163"/>
                  </a:lnTo>
                  <a:lnTo>
                    <a:pt x="198" y="163"/>
                  </a:lnTo>
                  <a:lnTo>
                    <a:pt x="194" y="163"/>
                  </a:lnTo>
                  <a:lnTo>
                    <a:pt x="185" y="163"/>
                  </a:lnTo>
                  <a:lnTo>
                    <a:pt x="176" y="163"/>
                  </a:lnTo>
                  <a:lnTo>
                    <a:pt x="168" y="163"/>
                  </a:lnTo>
                  <a:lnTo>
                    <a:pt x="159" y="163"/>
                  </a:lnTo>
                  <a:lnTo>
                    <a:pt x="154" y="163"/>
                  </a:lnTo>
                  <a:lnTo>
                    <a:pt x="146" y="163"/>
                  </a:lnTo>
                  <a:lnTo>
                    <a:pt x="137" y="163"/>
                  </a:lnTo>
                  <a:lnTo>
                    <a:pt x="128" y="163"/>
                  </a:lnTo>
                  <a:lnTo>
                    <a:pt x="119" y="163"/>
                  </a:lnTo>
                  <a:lnTo>
                    <a:pt x="115" y="163"/>
                  </a:lnTo>
                  <a:lnTo>
                    <a:pt x="106" y="163"/>
                  </a:lnTo>
                  <a:lnTo>
                    <a:pt x="97" y="163"/>
                  </a:lnTo>
                  <a:lnTo>
                    <a:pt x="88" y="163"/>
                  </a:lnTo>
                  <a:lnTo>
                    <a:pt x="79" y="163"/>
                  </a:lnTo>
                  <a:lnTo>
                    <a:pt x="75" y="163"/>
                  </a:lnTo>
                  <a:lnTo>
                    <a:pt x="66" y="163"/>
                  </a:lnTo>
                  <a:lnTo>
                    <a:pt x="57" y="163"/>
                  </a:lnTo>
                  <a:lnTo>
                    <a:pt x="49" y="163"/>
                  </a:lnTo>
                  <a:lnTo>
                    <a:pt x="40" y="163"/>
                  </a:lnTo>
                  <a:lnTo>
                    <a:pt x="35" y="163"/>
                  </a:lnTo>
                  <a:lnTo>
                    <a:pt x="27" y="163"/>
                  </a:lnTo>
                  <a:lnTo>
                    <a:pt x="18" y="163"/>
                  </a:lnTo>
                  <a:lnTo>
                    <a:pt x="9" y="163"/>
                  </a:lnTo>
                  <a:lnTo>
                    <a:pt x="4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Freeform 63"/>
            <p:cNvSpPr>
              <a:spLocks/>
            </p:cNvSpPr>
            <p:nvPr/>
          </p:nvSpPr>
          <p:spPr bwMode="auto">
            <a:xfrm>
              <a:off x="1729" y="1435"/>
              <a:ext cx="1340" cy="163"/>
            </a:xfrm>
            <a:custGeom>
              <a:avLst/>
              <a:gdLst>
                <a:gd name="T0" fmla="*/ 49 w 1340"/>
                <a:gd name="T1" fmla="*/ 0 h 163"/>
                <a:gd name="T2" fmla="*/ 106 w 1340"/>
                <a:gd name="T3" fmla="*/ 0 h 163"/>
                <a:gd name="T4" fmla="*/ 159 w 1340"/>
                <a:gd name="T5" fmla="*/ 0 h 163"/>
                <a:gd name="T6" fmla="*/ 216 w 1340"/>
                <a:gd name="T7" fmla="*/ 0 h 163"/>
                <a:gd name="T8" fmla="*/ 269 w 1340"/>
                <a:gd name="T9" fmla="*/ 0 h 163"/>
                <a:gd name="T10" fmla="*/ 326 w 1340"/>
                <a:gd name="T11" fmla="*/ 0 h 163"/>
                <a:gd name="T12" fmla="*/ 384 w 1340"/>
                <a:gd name="T13" fmla="*/ 0 h 163"/>
                <a:gd name="T14" fmla="*/ 437 w 1340"/>
                <a:gd name="T15" fmla="*/ 0 h 163"/>
                <a:gd name="T16" fmla="*/ 494 w 1340"/>
                <a:gd name="T17" fmla="*/ 0 h 163"/>
                <a:gd name="T18" fmla="*/ 547 w 1340"/>
                <a:gd name="T19" fmla="*/ 0 h 163"/>
                <a:gd name="T20" fmla="*/ 604 w 1340"/>
                <a:gd name="T21" fmla="*/ 0 h 163"/>
                <a:gd name="T22" fmla="*/ 657 w 1340"/>
                <a:gd name="T23" fmla="*/ 0 h 163"/>
                <a:gd name="T24" fmla="*/ 714 w 1340"/>
                <a:gd name="T25" fmla="*/ 0 h 163"/>
                <a:gd name="T26" fmla="*/ 767 w 1340"/>
                <a:gd name="T27" fmla="*/ 0 h 163"/>
                <a:gd name="T28" fmla="*/ 825 w 1340"/>
                <a:gd name="T29" fmla="*/ 0 h 163"/>
                <a:gd name="T30" fmla="*/ 882 w 1340"/>
                <a:gd name="T31" fmla="*/ 0 h 163"/>
                <a:gd name="T32" fmla="*/ 935 w 1340"/>
                <a:gd name="T33" fmla="*/ 0 h 163"/>
                <a:gd name="T34" fmla="*/ 992 w 1340"/>
                <a:gd name="T35" fmla="*/ 0 h 163"/>
                <a:gd name="T36" fmla="*/ 1045 w 1340"/>
                <a:gd name="T37" fmla="*/ 0 h 163"/>
                <a:gd name="T38" fmla="*/ 1102 w 1340"/>
                <a:gd name="T39" fmla="*/ 0 h 163"/>
                <a:gd name="T40" fmla="*/ 1155 w 1340"/>
                <a:gd name="T41" fmla="*/ 0 h 163"/>
                <a:gd name="T42" fmla="*/ 1212 w 1340"/>
                <a:gd name="T43" fmla="*/ 0 h 163"/>
                <a:gd name="T44" fmla="*/ 1265 w 1340"/>
                <a:gd name="T45" fmla="*/ 0 h 163"/>
                <a:gd name="T46" fmla="*/ 1323 w 1340"/>
                <a:gd name="T47" fmla="*/ 0 h 163"/>
                <a:gd name="T48" fmla="*/ 1340 w 1340"/>
                <a:gd name="T49" fmla="*/ 26 h 163"/>
                <a:gd name="T50" fmla="*/ 1340 w 1340"/>
                <a:gd name="T51" fmla="*/ 70 h 163"/>
                <a:gd name="T52" fmla="*/ 1340 w 1340"/>
                <a:gd name="T53" fmla="*/ 114 h 163"/>
                <a:gd name="T54" fmla="*/ 1340 w 1340"/>
                <a:gd name="T55" fmla="*/ 159 h 163"/>
                <a:gd name="T56" fmla="*/ 1292 w 1340"/>
                <a:gd name="T57" fmla="*/ 163 h 163"/>
                <a:gd name="T58" fmla="*/ 1235 w 1340"/>
                <a:gd name="T59" fmla="*/ 163 h 163"/>
                <a:gd name="T60" fmla="*/ 1182 w 1340"/>
                <a:gd name="T61" fmla="*/ 163 h 163"/>
                <a:gd name="T62" fmla="*/ 1124 w 1340"/>
                <a:gd name="T63" fmla="*/ 163 h 163"/>
                <a:gd name="T64" fmla="*/ 1071 w 1340"/>
                <a:gd name="T65" fmla="*/ 163 h 163"/>
                <a:gd name="T66" fmla="*/ 1014 w 1340"/>
                <a:gd name="T67" fmla="*/ 163 h 163"/>
                <a:gd name="T68" fmla="*/ 957 w 1340"/>
                <a:gd name="T69" fmla="*/ 163 h 163"/>
                <a:gd name="T70" fmla="*/ 904 w 1340"/>
                <a:gd name="T71" fmla="*/ 163 h 163"/>
                <a:gd name="T72" fmla="*/ 847 w 1340"/>
                <a:gd name="T73" fmla="*/ 163 h 163"/>
                <a:gd name="T74" fmla="*/ 794 w 1340"/>
                <a:gd name="T75" fmla="*/ 163 h 163"/>
                <a:gd name="T76" fmla="*/ 736 w 1340"/>
                <a:gd name="T77" fmla="*/ 163 h 163"/>
                <a:gd name="T78" fmla="*/ 683 w 1340"/>
                <a:gd name="T79" fmla="*/ 163 h 163"/>
                <a:gd name="T80" fmla="*/ 626 w 1340"/>
                <a:gd name="T81" fmla="*/ 163 h 163"/>
                <a:gd name="T82" fmla="*/ 573 w 1340"/>
                <a:gd name="T83" fmla="*/ 163 h 163"/>
                <a:gd name="T84" fmla="*/ 516 w 1340"/>
                <a:gd name="T85" fmla="*/ 163 h 163"/>
                <a:gd name="T86" fmla="*/ 459 w 1340"/>
                <a:gd name="T87" fmla="*/ 163 h 163"/>
                <a:gd name="T88" fmla="*/ 406 w 1340"/>
                <a:gd name="T89" fmla="*/ 163 h 163"/>
                <a:gd name="T90" fmla="*/ 348 w 1340"/>
                <a:gd name="T91" fmla="*/ 163 h 163"/>
                <a:gd name="T92" fmla="*/ 295 w 1340"/>
                <a:gd name="T93" fmla="*/ 163 h 163"/>
                <a:gd name="T94" fmla="*/ 238 w 1340"/>
                <a:gd name="T95" fmla="*/ 163 h 163"/>
                <a:gd name="T96" fmla="*/ 185 w 1340"/>
                <a:gd name="T97" fmla="*/ 163 h 163"/>
                <a:gd name="T98" fmla="*/ 128 w 1340"/>
                <a:gd name="T99" fmla="*/ 163 h 163"/>
                <a:gd name="T100" fmla="*/ 75 w 1340"/>
                <a:gd name="T101" fmla="*/ 163 h 163"/>
                <a:gd name="T102" fmla="*/ 18 w 1340"/>
                <a:gd name="T103" fmla="*/ 163 h 163"/>
                <a:gd name="T104" fmla="*/ 0 w 1340"/>
                <a:gd name="T105" fmla="*/ 132 h 163"/>
                <a:gd name="T106" fmla="*/ 0 w 1340"/>
                <a:gd name="T107" fmla="*/ 88 h 163"/>
                <a:gd name="T108" fmla="*/ 0 w 1340"/>
                <a:gd name="T109" fmla="*/ 44 h 163"/>
                <a:gd name="T110" fmla="*/ 0 w 1340"/>
                <a:gd name="T111" fmla="*/ 4 h 1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0"/>
                <a:gd name="T169" fmla="*/ 0 h 163"/>
                <a:gd name="T170" fmla="*/ 1340 w 1340"/>
                <a:gd name="T171" fmla="*/ 163 h 1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0" h="16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32" y="163"/>
                  </a:lnTo>
                  <a:lnTo>
                    <a:pt x="1323" y="163"/>
                  </a:lnTo>
                  <a:lnTo>
                    <a:pt x="1314" y="163"/>
                  </a:lnTo>
                  <a:lnTo>
                    <a:pt x="1305" y="163"/>
                  </a:lnTo>
                  <a:lnTo>
                    <a:pt x="1301" y="163"/>
                  </a:lnTo>
                  <a:lnTo>
                    <a:pt x="1292" y="163"/>
                  </a:lnTo>
                  <a:lnTo>
                    <a:pt x="1283" y="163"/>
                  </a:lnTo>
                  <a:lnTo>
                    <a:pt x="1274" y="163"/>
                  </a:lnTo>
                  <a:lnTo>
                    <a:pt x="1265" y="163"/>
                  </a:lnTo>
                  <a:lnTo>
                    <a:pt x="1261" y="163"/>
                  </a:lnTo>
                  <a:lnTo>
                    <a:pt x="1252" y="163"/>
                  </a:lnTo>
                  <a:lnTo>
                    <a:pt x="1243" y="163"/>
                  </a:lnTo>
                  <a:lnTo>
                    <a:pt x="1235" y="163"/>
                  </a:lnTo>
                  <a:lnTo>
                    <a:pt x="1226" y="163"/>
                  </a:lnTo>
                  <a:lnTo>
                    <a:pt x="1221" y="163"/>
                  </a:lnTo>
                  <a:lnTo>
                    <a:pt x="1212" y="163"/>
                  </a:lnTo>
                  <a:lnTo>
                    <a:pt x="1204" y="163"/>
                  </a:lnTo>
                  <a:lnTo>
                    <a:pt x="1195" y="163"/>
                  </a:lnTo>
                  <a:lnTo>
                    <a:pt x="1186" y="163"/>
                  </a:lnTo>
                  <a:lnTo>
                    <a:pt x="1182" y="163"/>
                  </a:lnTo>
                  <a:lnTo>
                    <a:pt x="1173" y="163"/>
                  </a:lnTo>
                  <a:lnTo>
                    <a:pt x="1164" y="163"/>
                  </a:lnTo>
                  <a:lnTo>
                    <a:pt x="1155" y="163"/>
                  </a:lnTo>
                  <a:lnTo>
                    <a:pt x="1146" y="163"/>
                  </a:lnTo>
                  <a:lnTo>
                    <a:pt x="1142" y="163"/>
                  </a:lnTo>
                  <a:lnTo>
                    <a:pt x="1133" y="163"/>
                  </a:lnTo>
                  <a:lnTo>
                    <a:pt x="1124" y="163"/>
                  </a:lnTo>
                  <a:lnTo>
                    <a:pt x="1115" y="163"/>
                  </a:lnTo>
                  <a:lnTo>
                    <a:pt x="1111" y="163"/>
                  </a:lnTo>
                  <a:lnTo>
                    <a:pt x="1102" y="163"/>
                  </a:lnTo>
                  <a:lnTo>
                    <a:pt x="1093" y="163"/>
                  </a:lnTo>
                  <a:lnTo>
                    <a:pt x="1085" y="163"/>
                  </a:lnTo>
                  <a:lnTo>
                    <a:pt x="1076" y="163"/>
                  </a:lnTo>
                  <a:lnTo>
                    <a:pt x="1071" y="163"/>
                  </a:lnTo>
                  <a:lnTo>
                    <a:pt x="1063" y="163"/>
                  </a:lnTo>
                  <a:lnTo>
                    <a:pt x="1054" y="163"/>
                  </a:lnTo>
                  <a:lnTo>
                    <a:pt x="1045" y="163"/>
                  </a:lnTo>
                  <a:lnTo>
                    <a:pt x="1036" y="163"/>
                  </a:lnTo>
                  <a:lnTo>
                    <a:pt x="1032" y="163"/>
                  </a:lnTo>
                  <a:lnTo>
                    <a:pt x="1023" y="163"/>
                  </a:lnTo>
                  <a:lnTo>
                    <a:pt x="1014" y="163"/>
                  </a:lnTo>
                  <a:lnTo>
                    <a:pt x="1005" y="163"/>
                  </a:lnTo>
                  <a:lnTo>
                    <a:pt x="996" y="163"/>
                  </a:lnTo>
                  <a:lnTo>
                    <a:pt x="992" y="163"/>
                  </a:lnTo>
                  <a:lnTo>
                    <a:pt x="983" y="163"/>
                  </a:lnTo>
                  <a:lnTo>
                    <a:pt x="974" y="163"/>
                  </a:lnTo>
                  <a:lnTo>
                    <a:pt x="966" y="163"/>
                  </a:lnTo>
                  <a:lnTo>
                    <a:pt x="957" y="163"/>
                  </a:lnTo>
                  <a:lnTo>
                    <a:pt x="952" y="163"/>
                  </a:lnTo>
                  <a:lnTo>
                    <a:pt x="944" y="163"/>
                  </a:lnTo>
                  <a:lnTo>
                    <a:pt x="935" y="163"/>
                  </a:lnTo>
                  <a:lnTo>
                    <a:pt x="926" y="163"/>
                  </a:lnTo>
                  <a:lnTo>
                    <a:pt x="917" y="163"/>
                  </a:lnTo>
                  <a:lnTo>
                    <a:pt x="913" y="163"/>
                  </a:lnTo>
                  <a:lnTo>
                    <a:pt x="904" y="163"/>
                  </a:lnTo>
                  <a:lnTo>
                    <a:pt x="895" y="163"/>
                  </a:lnTo>
                  <a:lnTo>
                    <a:pt x="886" y="163"/>
                  </a:lnTo>
                  <a:lnTo>
                    <a:pt x="882" y="163"/>
                  </a:lnTo>
                  <a:lnTo>
                    <a:pt x="873" y="163"/>
                  </a:lnTo>
                  <a:lnTo>
                    <a:pt x="864" y="163"/>
                  </a:lnTo>
                  <a:lnTo>
                    <a:pt x="855" y="163"/>
                  </a:lnTo>
                  <a:lnTo>
                    <a:pt x="847" y="163"/>
                  </a:lnTo>
                  <a:lnTo>
                    <a:pt x="842" y="163"/>
                  </a:lnTo>
                  <a:lnTo>
                    <a:pt x="833" y="163"/>
                  </a:lnTo>
                  <a:lnTo>
                    <a:pt x="825" y="163"/>
                  </a:lnTo>
                  <a:lnTo>
                    <a:pt x="816" y="163"/>
                  </a:lnTo>
                  <a:lnTo>
                    <a:pt x="807" y="163"/>
                  </a:lnTo>
                  <a:lnTo>
                    <a:pt x="802" y="163"/>
                  </a:lnTo>
                  <a:lnTo>
                    <a:pt x="794" y="163"/>
                  </a:lnTo>
                  <a:lnTo>
                    <a:pt x="785" y="163"/>
                  </a:lnTo>
                  <a:lnTo>
                    <a:pt x="776" y="163"/>
                  </a:lnTo>
                  <a:lnTo>
                    <a:pt x="767" y="163"/>
                  </a:lnTo>
                  <a:lnTo>
                    <a:pt x="763" y="163"/>
                  </a:lnTo>
                  <a:lnTo>
                    <a:pt x="754" y="163"/>
                  </a:lnTo>
                  <a:lnTo>
                    <a:pt x="745" y="163"/>
                  </a:lnTo>
                  <a:lnTo>
                    <a:pt x="736" y="163"/>
                  </a:lnTo>
                  <a:lnTo>
                    <a:pt x="728" y="163"/>
                  </a:lnTo>
                  <a:lnTo>
                    <a:pt x="723" y="163"/>
                  </a:lnTo>
                  <a:lnTo>
                    <a:pt x="714" y="163"/>
                  </a:lnTo>
                  <a:lnTo>
                    <a:pt x="705" y="163"/>
                  </a:lnTo>
                  <a:lnTo>
                    <a:pt x="697" y="163"/>
                  </a:lnTo>
                  <a:lnTo>
                    <a:pt x="688" y="163"/>
                  </a:lnTo>
                  <a:lnTo>
                    <a:pt x="683" y="163"/>
                  </a:lnTo>
                  <a:lnTo>
                    <a:pt x="675" y="163"/>
                  </a:lnTo>
                  <a:lnTo>
                    <a:pt x="666" y="163"/>
                  </a:lnTo>
                  <a:lnTo>
                    <a:pt x="657" y="163"/>
                  </a:lnTo>
                  <a:lnTo>
                    <a:pt x="653" y="163"/>
                  </a:lnTo>
                  <a:lnTo>
                    <a:pt x="644" y="163"/>
                  </a:lnTo>
                  <a:lnTo>
                    <a:pt x="635" y="163"/>
                  </a:lnTo>
                  <a:lnTo>
                    <a:pt x="626" y="163"/>
                  </a:lnTo>
                  <a:lnTo>
                    <a:pt x="617" y="163"/>
                  </a:lnTo>
                  <a:lnTo>
                    <a:pt x="613" y="163"/>
                  </a:lnTo>
                  <a:lnTo>
                    <a:pt x="604" y="163"/>
                  </a:lnTo>
                  <a:lnTo>
                    <a:pt x="595" y="163"/>
                  </a:lnTo>
                  <a:lnTo>
                    <a:pt x="586" y="163"/>
                  </a:lnTo>
                  <a:lnTo>
                    <a:pt x="578" y="163"/>
                  </a:lnTo>
                  <a:lnTo>
                    <a:pt x="573" y="163"/>
                  </a:lnTo>
                  <a:lnTo>
                    <a:pt x="564" y="163"/>
                  </a:lnTo>
                  <a:lnTo>
                    <a:pt x="556" y="163"/>
                  </a:lnTo>
                  <a:lnTo>
                    <a:pt x="547" y="163"/>
                  </a:lnTo>
                  <a:lnTo>
                    <a:pt x="538" y="163"/>
                  </a:lnTo>
                  <a:lnTo>
                    <a:pt x="534" y="163"/>
                  </a:lnTo>
                  <a:lnTo>
                    <a:pt x="525" y="163"/>
                  </a:lnTo>
                  <a:lnTo>
                    <a:pt x="516" y="163"/>
                  </a:lnTo>
                  <a:lnTo>
                    <a:pt x="507" y="163"/>
                  </a:lnTo>
                  <a:lnTo>
                    <a:pt x="498" y="163"/>
                  </a:lnTo>
                  <a:lnTo>
                    <a:pt x="494" y="163"/>
                  </a:lnTo>
                  <a:lnTo>
                    <a:pt x="485" y="163"/>
                  </a:lnTo>
                  <a:lnTo>
                    <a:pt x="476" y="163"/>
                  </a:lnTo>
                  <a:lnTo>
                    <a:pt x="467" y="163"/>
                  </a:lnTo>
                  <a:lnTo>
                    <a:pt x="459" y="163"/>
                  </a:lnTo>
                  <a:lnTo>
                    <a:pt x="454" y="163"/>
                  </a:lnTo>
                  <a:lnTo>
                    <a:pt x="445" y="163"/>
                  </a:lnTo>
                  <a:lnTo>
                    <a:pt x="437" y="163"/>
                  </a:lnTo>
                  <a:lnTo>
                    <a:pt x="428" y="163"/>
                  </a:lnTo>
                  <a:lnTo>
                    <a:pt x="423" y="163"/>
                  </a:lnTo>
                  <a:lnTo>
                    <a:pt x="414" y="163"/>
                  </a:lnTo>
                  <a:lnTo>
                    <a:pt x="406" y="163"/>
                  </a:lnTo>
                  <a:lnTo>
                    <a:pt x="397" y="163"/>
                  </a:lnTo>
                  <a:lnTo>
                    <a:pt x="388" y="163"/>
                  </a:lnTo>
                  <a:lnTo>
                    <a:pt x="384" y="163"/>
                  </a:lnTo>
                  <a:lnTo>
                    <a:pt x="375" y="163"/>
                  </a:lnTo>
                  <a:lnTo>
                    <a:pt x="366" y="163"/>
                  </a:lnTo>
                  <a:lnTo>
                    <a:pt x="357" y="163"/>
                  </a:lnTo>
                  <a:lnTo>
                    <a:pt x="348" y="163"/>
                  </a:lnTo>
                  <a:lnTo>
                    <a:pt x="344" y="163"/>
                  </a:lnTo>
                  <a:lnTo>
                    <a:pt x="335" y="163"/>
                  </a:lnTo>
                  <a:lnTo>
                    <a:pt x="326" y="163"/>
                  </a:lnTo>
                  <a:lnTo>
                    <a:pt x="318" y="163"/>
                  </a:lnTo>
                  <a:lnTo>
                    <a:pt x="309" y="163"/>
                  </a:lnTo>
                  <a:lnTo>
                    <a:pt x="304" y="163"/>
                  </a:lnTo>
                  <a:lnTo>
                    <a:pt x="295" y="163"/>
                  </a:lnTo>
                  <a:lnTo>
                    <a:pt x="287" y="163"/>
                  </a:lnTo>
                  <a:lnTo>
                    <a:pt x="278" y="163"/>
                  </a:lnTo>
                  <a:lnTo>
                    <a:pt x="269" y="163"/>
                  </a:lnTo>
                  <a:lnTo>
                    <a:pt x="265" y="163"/>
                  </a:lnTo>
                  <a:lnTo>
                    <a:pt x="256" y="163"/>
                  </a:lnTo>
                  <a:lnTo>
                    <a:pt x="247" y="163"/>
                  </a:lnTo>
                  <a:lnTo>
                    <a:pt x="238" y="163"/>
                  </a:lnTo>
                  <a:lnTo>
                    <a:pt x="229" y="163"/>
                  </a:lnTo>
                  <a:lnTo>
                    <a:pt x="225" y="163"/>
                  </a:lnTo>
                  <a:lnTo>
                    <a:pt x="216" y="163"/>
                  </a:lnTo>
                  <a:lnTo>
                    <a:pt x="207" y="163"/>
                  </a:lnTo>
                  <a:lnTo>
                    <a:pt x="198" y="163"/>
                  </a:lnTo>
                  <a:lnTo>
                    <a:pt x="194" y="163"/>
                  </a:lnTo>
                  <a:lnTo>
                    <a:pt x="185" y="163"/>
                  </a:lnTo>
                  <a:lnTo>
                    <a:pt x="176" y="163"/>
                  </a:lnTo>
                  <a:lnTo>
                    <a:pt x="168" y="163"/>
                  </a:lnTo>
                  <a:lnTo>
                    <a:pt x="159" y="163"/>
                  </a:lnTo>
                  <a:lnTo>
                    <a:pt x="154" y="163"/>
                  </a:lnTo>
                  <a:lnTo>
                    <a:pt x="146" y="163"/>
                  </a:lnTo>
                  <a:lnTo>
                    <a:pt x="137" y="163"/>
                  </a:lnTo>
                  <a:lnTo>
                    <a:pt x="128" y="163"/>
                  </a:lnTo>
                  <a:lnTo>
                    <a:pt x="119" y="163"/>
                  </a:lnTo>
                  <a:lnTo>
                    <a:pt x="115" y="163"/>
                  </a:lnTo>
                  <a:lnTo>
                    <a:pt x="106" y="163"/>
                  </a:lnTo>
                  <a:lnTo>
                    <a:pt x="97" y="163"/>
                  </a:lnTo>
                  <a:lnTo>
                    <a:pt x="88" y="163"/>
                  </a:lnTo>
                  <a:lnTo>
                    <a:pt x="79" y="163"/>
                  </a:lnTo>
                  <a:lnTo>
                    <a:pt x="75" y="163"/>
                  </a:lnTo>
                  <a:lnTo>
                    <a:pt x="66" y="163"/>
                  </a:lnTo>
                  <a:lnTo>
                    <a:pt x="57" y="163"/>
                  </a:lnTo>
                  <a:lnTo>
                    <a:pt x="49" y="163"/>
                  </a:lnTo>
                  <a:lnTo>
                    <a:pt x="40" y="163"/>
                  </a:lnTo>
                  <a:lnTo>
                    <a:pt x="35" y="163"/>
                  </a:lnTo>
                  <a:lnTo>
                    <a:pt x="27" y="163"/>
                  </a:lnTo>
                  <a:lnTo>
                    <a:pt x="18" y="163"/>
                  </a:lnTo>
                  <a:lnTo>
                    <a:pt x="9" y="163"/>
                  </a:lnTo>
                  <a:lnTo>
                    <a:pt x="4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Freeform 64"/>
            <p:cNvSpPr>
              <a:spLocks/>
            </p:cNvSpPr>
            <p:nvPr/>
          </p:nvSpPr>
          <p:spPr bwMode="auto">
            <a:xfrm>
              <a:off x="1729" y="1435"/>
              <a:ext cx="1340" cy="145"/>
            </a:xfrm>
            <a:custGeom>
              <a:avLst/>
              <a:gdLst>
                <a:gd name="T0" fmla="*/ 49 w 1340"/>
                <a:gd name="T1" fmla="*/ 0 h 145"/>
                <a:gd name="T2" fmla="*/ 106 w 1340"/>
                <a:gd name="T3" fmla="*/ 0 h 145"/>
                <a:gd name="T4" fmla="*/ 159 w 1340"/>
                <a:gd name="T5" fmla="*/ 0 h 145"/>
                <a:gd name="T6" fmla="*/ 216 w 1340"/>
                <a:gd name="T7" fmla="*/ 0 h 145"/>
                <a:gd name="T8" fmla="*/ 269 w 1340"/>
                <a:gd name="T9" fmla="*/ 0 h 145"/>
                <a:gd name="T10" fmla="*/ 326 w 1340"/>
                <a:gd name="T11" fmla="*/ 0 h 145"/>
                <a:gd name="T12" fmla="*/ 384 w 1340"/>
                <a:gd name="T13" fmla="*/ 0 h 145"/>
                <a:gd name="T14" fmla="*/ 437 w 1340"/>
                <a:gd name="T15" fmla="*/ 0 h 145"/>
                <a:gd name="T16" fmla="*/ 494 w 1340"/>
                <a:gd name="T17" fmla="*/ 0 h 145"/>
                <a:gd name="T18" fmla="*/ 547 w 1340"/>
                <a:gd name="T19" fmla="*/ 0 h 145"/>
                <a:gd name="T20" fmla="*/ 604 w 1340"/>
                <a:gd name="T21" fmla="*/ 0 h 145"/>
                <a:gd name="T22" fmla="*/ 657 w 1340"/>
                <a:gd name="T23" fmla="*/ 0 h 145"/>
                <a:gd name="T24" fmla="*/ 714 w 1340"/>
                <a:gd name="T25" fmla="*/ 0 h 145"/>
                <a:gd name="T26" fmla="*/ 767 w 1340"/>
                <a:gd name="T27" fmla="*/ 0 h 145"/>
                <a:gd name="T28" fmla="*/ 825 w 1340"/>
                <a:gd name="T29" fmla="*/ 0 h 145"/>
                <a:gd name="T30" fmla="*/ 882 w 1340"/>
                <a:gd name="T31" fmla="*/ 0 h 145"/>
                <a:gd name="T32" fmla="*/ 935 w 1340"/>
                <a:gd name="T33" fmla="*/ 0 h 145"/>
                <a:gd name="T34" fmla="*/ 992 w 1340"/>
                <a:gd name="T35" fmla="*/ 0 h 145"/>
                <a:gd name="T36" fmla="*/ 1045 w 1340"/>
                <a:gd name="T37" fmla="*/ 0 h 145"/>
                <a:gd name="T38" fmla="*/ 1102 w 1340"/>
                <a:gd name="T39" fmla="*/ 0 h 145"/>
                <a:gd name="T40" fmla="*/ 1155 w 1340"/>
                <a:gd name="T41" fmla="*/ 0 h 145"/>
                <a:gd name="T42" fmla="*/ 1212 w 1340"/>
                <a:gd name="T43" fmla="*/ 0 h 145"/>
                <a:gd name="T44" fmla="*/ 1265 w 1340"/>
                <a:gd name="T45" fmla="*/ 0 h 145"/>
                <a:gd name="T46" fmla="*/ 1323 w 1340"/>
                <a:gd name="T47" fmla="*/ 0 h 145"/>
                <a:gd name="T48" fmla="*/ 1340 w 1340"/>
                <a:gd name="T49" fmla="*/ 26 h 145"/>
                <a:gd name="T50" fmla="*/ 1340 w 1340"/>
                <a:gd name="T51" fmla="*/ 70 h 145"/>
                <a:gd name="T52" fmla="*/ 1340 w 1340"/>
                <a:gd name="T53" fmla="*/ 114 h 145"/>
                <a:gd name="T54" fmla="*/ 1323 w 1340"/>
                <a:gd name="T55" fmla="*/ 145 h 145"/>
                <a:gd name="T56" fmla="*/ 1265 w 1340"/>
                <a:gd name="T57" fmla="*/ 145 h 145"/>
                <a:gd name="T58" fmla="*/ 1212 w 1340"/>
                <a:gd name="T59" fmla="*/ 145 h 145"/>
                <a:gd name="T60" fmla="*/ 1155 w 1340"/>
                <a:gd name="T61" fmla="*/ 145 h 145"/>
                <a:gd name="T62" fmla="*/ 1102 w 1340"/>
                <a:gd name="T63" fmla="*/ 145 h 145"/>
                <a:gd name="T64" fmla="*/ 1045 w 1340"/>
                <a:gd name="T65" fmla="*/ 145 h 145"/>
                <a:gd name="T66" fmla="*/ 992 w 1340"/>
                <a:gd name="T67" fmla="*/ 145 h 145"/>
                <a:gd name="T68" fmla="*/ 935 w 1340"/>
                <a:gd name="T69" fmla="*/ 145 h 145"/>
                <a:gd name="T70" fmla="*/ 882 w 1340"/>
                <a:gd name="T71" fmla="*/ 145 h 145"/>
                <a:gd name="T72" fmla="*/ 825 w 1340"/>
                <a:gd name="T73" fmla="*/ 145 h 145"/>
                <a:gd name="T74" fmla="*/ 767 w 1340"/>
                <a:gd name="T75" fmla="*/ 145 h 145"/>
                <a:gd name="T76" fmla="*/ 714 w 1340"/>
                <a:gd name="T77" fmla="*/ 145 h 145"/>
                <a:gd name="T78" fmla="*/ 657 w 1340"/>
                <a:gd name="T79" fmla="*/ 145 h 145"/>
                <a:gd name="T80" fmla="*/ 604 w 1340"/>
                <a:gd name="T81" fmla="*/ 145 h 145"/>
                <a:gd name="T82" fmla="*/ 547 w 1340"/>
                <a:gd name="T83" fmla="*/ 145 h 145"/>
                <a:gd name="T84" fmla="*/ 494 w 1340"/>
                <a:gd name="T85" fmla="*/ 145 h 145"/>
                <a:gd name="T86" fmla="*/ 437 w 1340"/>
                <a:gd name="T87" fmla="*/ 145 h 145"/>
                <a:gd name="T88" fmla="*/ 384 w 1340"/>
                <a:gd name="T89" fmla="*/ 145 h 145"/>
                <a:gd name="T90" fmla="*/ 326 w 1340"/>
                <a:gd name="T91" fmla="*/ 145 h 145"/>
                <a:gd name="T92" fmla="*/ 269 w 1340"/>
                <a:gd name="T93" fmla="*/ 145 h 145"/>
                <a:gd name="T94" fmla="*/ 216 w 1340"/>
                <a:gd name="T95" fmla="*/ 145 h 145"/>
                <a:gd name="T96" fmla="*/ 159 w 1340"/>
                <a:gd name="T97" fmla="*/ 145 h 145"/>
                <a:gd name="T98" fmla="*/ 106 w 1340"/>
                <a:gd name="T99" fmla="*/ 145 h 145"/>
                <a:gd name="T100" fmla="*/ 49 w 1340"/>
                <a:gd name="T101" fmla="*/ 145 h 145"/>
                <a:gd name="T102" fmla="*/ 0 w 1340"/>
                <a:gd name="T103" fmla="*/ 141 h 145"/>
                <a:gd name="T104" fmla="*/ 0 w 1340"/>
                <a:gd name="T105" fmla="*/ 97 h 145"/>
                <a:gd name="T106" fmla="*/ 0 w 1340"/>
                <a:gd name="T107" fmla="*/ 53 h 145"/>
                <a:gd name="T108" fmla="*/ 0 w 1340"/>
                <a:gd name="T109" fmla="*/ 9 h 14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40"/>
                <a:gd name="T166" fmla="*/ 0 h 145"/>
                <a:gd name="T167" fmla="*/ 1340 w 1340"/>
                <a:gd name="T168" fmla="*/ 145 h 14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40" h="14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32" y="145"/>
                  </a:lnTo>
                  <a:lnTo>
                    <a:pt x="1323" y="145"/>
                  </a:lnTo>
                  <a:lnTo>
                    <a:pt x="1314" y="145"/>
                  </a:lnTo>
                  <a:lnTo>
                    <a:pt x="1305" y="145"/>
                  </a:lnTo>
                  <a:lnTo>
                    <a:pt x="1301" y="145"/>
                  </a:lnTo>
                  <a:lnTo>
                    <a:pt x="1292" y="145"/>
                  </a:lnTo>
                  <a:lnTo>
                    <a:pt x="1283" y="145"/>
                  </a:lnTo>
                  <a:lnTo>
                    <a:pt x="1274" y="145"/>
                  </a:lnTo>
                  <a:lnTo>
                    <a:pt x="1265" y="145"/>
                  </a:lnTo>
                  <a:lnTo>
                    <a:pt x="1261" y="145"/>
                  </a:lnTo>
                  <a:lnTo>
                    <a:pt x="1252" y="145"/>
                  </a:lnTo>
                  <a:lnTo>
                    <a:pt x="1243" y="145"/>
                  </a:lnTo>
                  <a:lnTo>
                    <a:pt x="1235" y="145"/>
                  </a:lnTo>
                  <a:lnTo>
                    <a:pt x="1226" y="145"/>
                  </a:lnTo>
                  <a:lnTo>
                    <a:pt x="1221" y="145"/>
                  </a:lnTo>
                  <a:lnTo>
                    <a:pt x="1212" y="145"/>
                  </a:lnTo>
                  <a:lnTo>
                    <a:pt x="1204" y="145"/>
                  </a:lnTo>
                  <a:lnTo>
                    <a:pt x="1195" y="145"/>
                  </a:lnTo>
                  <a:lnTo>
                    <a:pt x="1186" y="145"/>
                  </a:lnTo>
                  <a:lnTo>
                    <a:pt x="1182" y="145"/>
                  </a:lnTo>
                  <a:lnTo>
                    <a:pt x="1173" y="145"/>
                  </a:lnTo>
                  <a:lnTo>
                    <a:pt x="1164" y="145"/>
                  </a:lnTo>
                  <a:lnTo>
                    <a:pt x="1155" y="145"/>
                  </a:lnTo>
                  <a:lnTo>
                    <a:pt x="1146" y="145"/>
                  </a:lnTo>
                  <a:lnTo>
                    <a:pt x="1142" y="145"/>
                  </a:lnTo>
                  <a:lnTo>
                    <a:pt x="1133" y="145"/>
                  </a:lnTo>
                  <a:lnTo>
                    <a:pt x="1124" y="145"/>
                  </a:lnTo>
                  <a:lnTo>
                    <a:pt x="1115" y="145"/>
                  </a:lnTo>
                  <a:lnTo>
                    <a:pt x="1111" y="145"/>
                  </a:lnTo>
                  <a:lnTo>
                    <a:pt x="1102" y="145"/>
                  </a:lnTo>
                  <a:lnTo>
                    <a:pt x="1093" y="145"/>
                  </a:lnTo>
                  <a:lnTo>
                    <a:pt x="1085" y="145"/>
                  </a:lnTo>
                  <a:lnTo>
                    <a:pt x="1076" y="145"/>
                  </a:lnTo>
                  <a:lnTo>
                    <a:pt x="1071" y="145"/>
                  </a:lnTo>
                  <a:lnTo>
                    <a:pt x="1063" y="145"/>
                  </a:lnTo>
                  <a:lnTo>
                    <a:pt x="1054" y="145"/>
                  </a:lnTo>
                  <a:lnTo>
                    <a:pt x="1045" y="145"/>
                  </a:lnTo>
                  <a:lnTo>
                    <a:pt x="1036" y="145"/>
                  </a:lnTo>
                  <a:lnTo>
                    <a:pt x="1032" y="145"/>
                  </a:lnTo>
                  <a:lnTo>
                    <a:pt x="1023" y="145"/>
                  </a:lnTo>
                  <a:lnTo>
                    <a:pt x="1014" y="145"/>
                  </a:lnTo>
                  <a:lnTo>
                    <a:pt x="1005" y="145"/>
                  </a:lnTo>
                  <a:lnTo>
                    <a:pt x="996" y="145"/>
                  </a:lnTo>
                  <a:lnTo>
                    <a:pt x="992" y="145"/>
                  </a:lnTo>
                  <a:lnTo>
                    <a:pt x="983" y="145"/>
                  </a:lnTo>
                  <a:lnTo>
                    <a:pt x="974" y="145"/>
                  </a:lnTo>
                  <a:lnTo>
                    <a:pt x="966" y="145"/>
                  </a:lnTo>
                  <a:lnTo>
                    <a:pt x="957" y="145"/>
                  </a:lnTo>
                  <a:lnTo>
                    <a:pt x="952" y="145"/>
                  </a:lnTo>
                  <a:lnTo>
                    <a:pt x="944" y="145"/>
                  </a:lnTo>
                  <a:lnTo>
                    <a:pt x="935" y="145"/>
                  </a:lnTo>
                  <a:lnTo>
                    <a:pt x="926" y="145"/>
                  </a:lnTo>
                  <a:lnTo>
                    <a:pt x="917" y="145"/>
                  </a:lnTo>
                  <a:lnTo>
                    <a:pt x="913" y="145"/>
                  </a:lnTo>
                  <a:lnTo>
                    <a:pt x="904" y="145"/>
                  </a:lnTo>
                  <a:lnTo>
                    <a:pt x="895" y="145"/>
                  </a:lnTo>
                  <a:lnTo>
                    <a:pt x="886" y="145"/>
                  </a:lnTo>
                  <a:lnTo>
                    <a:pt x="882" y="145"/>
                  </a:lnTo>
                  <a:lnTo>
                    <a:pt x="873" y="145"/>
                  </a:lnTo>
                  <a:lnTo>
                    <a:pt x="864" y="145"/>
                  </a:lnTo>
                  <a:lnTo>
                    <a:pt x="855" y="145"/>
                  </a:lnTo>
                  <a:lnTo>
                    <a:pt x="847" y="145"/>
                  </a:lnTo>
                  <a:lnTo>
                    <a:pt x="842" y="145"/>
                  </a:lnTo>
                  <a:lnTo>
                    <a:pt x="833" y="145"/>
                  </a:lnTo>
                  <a:lnTo>
                    <a:pt x="825" y="145"/>
                  </a:lnTo>
                  <a:lnTo>
                    <a:pt x="816" y="145"/>
                  </a:lnTo>
                  <a:lnTo>
                    <a:pt x="807" y="145"/>
                  </a:lnTo>
                  <a:lnTo>
                    <a:pt x="802" y="145"/>
                  </a:lnTo>
                  <a:lnTo>
                    <a:pt x="794" y="145"/>
                  </a:lnTo>
                  <a:lnTo>
                    <a:pt x="785" y="145"/>
                  </a:lnTo>
                  <a:lnTo>
                    <a:pt x="776" y="145"/>
                  </a:lnTo>
                  <a:lnTo>
                    <a:pt x="767" y="145"/>
                  </a:lnTo>
                  <a:lnTo>
                    <a:pt x="763" y="145"/>
                  </a:lnTo>
                  <a:lnTo>
                    <a:pt x="754" y="145"/>
                  </a:lnTo>
                  <a:lnTo>
                    <a:pt x="745" y="145"/>
                  </a:lnTo>
                  <a:lnTo>
                    <a:pt x="736" y="145"/>
                  </a:lnTo>
                  <a:lnTo>
                    <a:pt x="728" y="145"/>
                  </a:lnTo>
                  <a:lnTo>
                    <a:pt x="723" y="145"/>
                  </a:lnTo>
                  <a:lnTo>
                    <a:pt x="714" y="145"/>
                  </a:lnTo>
                  <a:lnTo>
                    <a:pt x="705" y="145"/>
                  </a:lnTo>
                  <a:lnTo>
                    <a:pt x="697" y="145"/>
                  </a:lnTo>
                  <a:lnTo>
                    <a:pt x="688" y="145"/>
                  </a:lnTo>
                  <a:lnTo>
                    <a:pt x="683" y="145"/>
                  </a:lnTo>
                  <a:lnTo>
                    <a:pt x="675" y="145"/>
                  </a:lnTo>
                  <a:lnTo>
                    <a:pt x="666" y="145"/>
                  </a:lnTo>
                  <a:lnTo>
                    <a:pt x="657" y="145"/>
                  </a:lnTo>
                  <a:lnTo>
                    <a:pt x="653" y="145"/>
                  </a:lnTo>
                  <a:lnTo>
                    <a:pt x="644" y="145"/>
                  </a:lnTo>
                  <a:lnTo>
                    <a:pt x="635" y="145"/>
                  </a:lnTo>
                  <a:lnTo>
                    <a:pt x="626" y="145"/>
                  </a:lnTo>
                  <a:lnTo>
                    <a:pt x="617" y="145"/>
                  </a:lnTo>
                  <a:lnTo>
                    <a:pt x="613" y="145"/>
                  </a:lnTo>
                  <a:lnTo>
                    <a:pt x="604" y="145"/>
                  </a:lnTo>
                  <a:lnTo>
                    <a:pt x="595" y="145"/>
                  </a:lnTo>
                  <a:lnTo>
                    <a:pt x="586" y="145"/>
                  </a:lnTo>
                  <a:lnTo>
                    <a:pt x="578" y="145"/>
                  </a:lnTo>
                  <a:lnTo>
                    <a:pt x="573" y="145"/>
                  </a:lnTo>
                  <a:lnTo>
                    <a:pt x="564" y="145"/>
                  </a:lnTo>
                  <a:lnTo>
                    <a:pt x="556" y="145"/>
                  </a:lnTo>
                  <a:lnTo>
                    <a:pt x="547" y="145"/>
                  </a:lnTo>
                  <a:lnTo>
                    <a:pt x="538" y="145"/>
                  </a:lnTo>
                  <a:lnTo>
                    <a:pt x="534" y="145"/>
                  </a:lnTo>
                  <a:lnTo>
                    <a:pt x="525" y="145"/>
                  </a:lnTo>
                  <a:lnTo>
                    <a:pt x="516" y="145"/>
                  </a:lnTo>
                  <a:lnTo>
                    <a:pt x="507" y="145"/>
                  </a:lnTo>
                  <a:lnTo>
                    <a:pt x="498" y="145"/>
                  </a:lnTo>
                  <a:lnTo>
                    <a:pt x="494" y="145"/>
                  </a:lnTo>
                  <a:lnTo>
                    <a:pt x="485" y="145"/>
                  </a:lnTo>
                  <a:lnTo>
                    <a:pt x="476" y="145"/>
                  </a:lnTo>
                  <a:lnTo>
                    <a:pt x="467" y="145"/>
                  </a:lnTo>
                  <a:lnTo>
                    <a:pt x="459" y="145"/>
                  </a:lnTo>
                  <a:lnTo>
                    <a:pt x="454" y="145"/>
                  </a:lnTo>
                  <a:lnTo>
                    <a:pt x="445" y="145"/>
                  </a:lnTo>
                  <a:lnTo>
                    <a:pt x="437" y="145"/>
                  </a:lnTo>
                  <a:lnTo>
                    <a:pt x="428" y="145"/>
                  </a:lnTo>
                  <a:lnTo>
                    <a:pt x="423" y="145"/>
                  </a:lnTo>
                  <a:lnTo>
                    <a:pt x="414" y="145"/>
                  </a:lnTo>
                  <a:lnTo>
                    <a:pt x="406" y="145"/>
                  </a:lnTo>
                  <a:lnTo>
                    <a:pt x="397" y="145"/>
                  </a:lnTo>
                  <a:lnTo>
                    <a:pt x="388" y="145"/>
                  </a:lnTo>
                  <a:lnTo>
                    <a:pt x="384" y="145"/>
                  </a:lnTo>
                  <a:lnTo>
                    <a:pt x="375" y="145"/>
                  </a:lnTo>
                  <a:lnTo>
                    <a:pt x="366" y="145"/>
                  </a:lnTo>
                  <a:lnTo>
                    <a:pt x="357" y="145"/>
                  </a:lnTo>
                  <a:lnTo>
                    <a:pt x="348" y="145"/>
                  </a:lnTo>
                  <a:lnTo>
                    <a:pt x="344" y="145"/>
                  </a:lnTo>
                  <a:lnTo>
                    <a:pt x="335" y="145"/>
                  </a:lnTo>
                  <a:lnTo>
                    <a:pt x="326" y="145"/>
                  </a:lnTo>
                  <a:lnTo>
                    <a:pt x="318" y="145"/>
                  </a:lnTo>
                  <a:lnTo>
                    <a:pt x="309" y="145"/>
                  </a:lnTo>
                  <a:lnTo>
                    <a:pt x="304" y="145"/>
                  </a:lnTo>
                  <a:lnTo>
                    <a:pt x="295" y="145"/>
                  </a:lnTo>
                  <a:lnTo>
                    <a:pt x="287" y="145"/>
                  </a:lnTo>
                  <a:lnTo>
                    <a:pt x="278" y="145"/>
                  </a:lnTo>
                  <a:lnTo>
                    <a:pt x="269" y="145"/>
                  </a:lnTo>
                  <a:lnTo>
                    <a:pt x="265" y="145"/>
                  </a:lnTo>
                  <a:lnTo>
                    <a:pt x="256" y="145"/>
                  </a:lnTo>
                  <a:lnTo>
                    <a:pt x="247" y="145"/>
                  </a:lnTo>
                  <a:lnTo>
                    <a:pt x="238" y="145"/>
                  </a:lnTo>
                  <a:lnTo>
                    <a:pt x="229" y="145"/>
                  </a:lnTo>
                  <a:lnTo>
                    <a:pt x="225" y="145"/>
                  </a:lnTo>
                  <a:lnTo>
                    <a:pt x="216" y="145"/>
                  </a:lnTo>
                  <a:lnTo>
                    <a:pt x="207" y="145"/>
                  </a:lnTo>
                  <a:lnTo>
                    <a:pt x="198" y="145"/>
                  </a:lnTo>
                  <a:lnTo>
                    <a:pt x="194" y="145"/>
                  </a:lnTo>
                  <a:lnTo>
                    <a:pt x="185" y="145"/>
                  </a:lnTo>
                  <a:lnTo>
                    <a:pt x="176" y="145"/>
                  </a:lnTo>
                  <a:lnTo>
                    <a:pt x="168" y="145"/>
                  </a:lnTo>
                  <a:lnTo>
                    <a:pt x="159" y="145"/>
                  </a:lnTo>
                  <a:lnTo>
                    <a:pt x="154" y="145"/>
                  </a:lnTo>
                  <a:lnTo>
                    <a:pt x="146" y="145"/>
                  </a:lnTo>
                  <a:lnTo>
                    <a:pt x="137" y="145"/>
                  </a:lnTo>
                  <a:lnTo>
                    <a:pt x="128" y="145"/>
                  </a:lnTo>
                  <a:lnTo>
                    <a:pt x="119" y="145"/>
                  </a:lnTo>
                  <a:lnTo>
                    <a:pt x="115" y="145"/>
                  </a:lnTo>
                  <a:lnTo>
                    <a:pt x="106" y="145"/>
                  </a:lnTo>
                  <a:lnTo>
                    <a:pt x="97" y="145"/>
                  </a:lnTo>
                  <a:lnTo>
                    <a:pt x="88" y="145"/>
                  </a:lnTo>
                  <a:lnTo>
                    <a:pt x="79" y="145"/>
                  </a:lnTo>
                  <a:lnTo>
                    <a:pt x="75" y="145"/>
                  </a:lnTo>
                  <a:lnTo>
                    <a:pt x="66" y="145"/>
                  </a:lnTo>
                  <a:lnTo>
                    <a:pt x="57" y="145"/>
                  </a:lnTo>
                  <a:lnTo>
                    <a:pt x="49" y="145"/>
                  </a:lnTo>
                  <a:lnTo>
                    <a:pt x="40" y="145"/>
                  </a:lnTo>
                  <a:lnTo>
                    <a:pt x="35" y="145"/>
                  </a:lnTo>
                  <a:lnTo>
                    <a:pt x="27" y="145"/>
                  </a:lnTo>
                  <a:lnTo>
                    <a:pt x="18" y="145"/>
                  </a:lnTo>
                  <a:lnTo>
                    <a:pt x="9" y="145"/>
                  </a:lnTo>
                  <a:lnTo>
                    <a:pt x="4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6" name="Freeform 65"/>
            <p:cNvSpPr>
              <a:spLocks/>
            </p:cNvSpPr>
            <p:nvPr/>
          </p:nvSpPr>
          <p:spPr bwMode="auto">
            <a:xfrm>
              <a:off x="1729" y="1435"/>
              <a:ext cx="1340" cy="145"/>
            </a:xfrm>
            <a:custGeom>
              <a:avLst/>
              <a:gdLst>
                <a:gd name="T0" fmla="*/ 49 w 1340"/>
                <a:gd name="T1" fmla="*/ 0 h 145"/>
                <a:gd name="T2" fmla="*/ 106 w 1340"/>
                <a:gd name="T3" fmla="*/ 0 h 145"/>
                <a:gd name="T4" fmla="*/ 159 w 1340"/>
                <a:gd name="T5" fmla="*/ 0 h 145"/>
                <a:gd name="T6" fmla="*/ 216 w 1340"/>
                <a:gd name="T7" fmla="*/ 0 h 145"/>
                <a:gd name="T8" fmla="*/ 269 w 1340"/>
                <a:gd name="T9" fmla="*/ 0 h 145"/>
                <a:gd name="T10" fmla="*/ 326 w 1340"/>
                <a:gd name="T11" fmla="*/ 0 h 145"/>
                <a:gd name="T12" fmla="*/ 384 w 1340"/>
                <a:gd name="T13" fmla="*/ 0 h 145"/>
                <a:gd name="T14" fmla="*/ 437 w 1340"/>
                <a:gd name="T15" fmla="*/ 0 h 145"/>
                <a:gd name="T16" fmla="*/ 494 w 1340"/>
                <a:gd name="T17" fmla="*/ 0 h 145"/>
                <a:gd name="T18" fmla="*/ 547 w 1340"/>
                <a:gd name="T19" fmla="*/ 0 h 145"/>
                <a:gd name="T20" fmla="*/ 604 w 1340"/>
                <a:gd name="T21" fmla="*/ 0 h 145"/>
                <a:gd name="T22" fmla="*/ 657 w 1340"/>
                <a:gd name="T23" fmla="*/ 0 h 145"/>
                <a:gd name="T24" fmla="*/ 714 w 1340"/>
                <a:gd name="T25" fmla="*/ 0 h 145"/>
                <a:gd name="T26" fmla="*/ 767 w 1340"/>
                <a:gd name="T27" fmla="*/ 0 h 145"/>
                <a:gd name="T28" fmla="*/ 825 w 1340"/>
                <a:gd name="T29" fmla="*/ 0 h 145"/>
                <a:gd name="T30" fmla="*/ 882 w 1340"/>
                <a:gd name="T31" fmla="*/ 0 h 145"/>
                <a:gd name="T32" fmla="*/ 935 w 1340"/>
                <a:gd name="T33" fmla="*/ 0 h 145"/>
                <a:gd name="T34" fmla="*/ 992 w 1340"/>
                <a:gd name="T35" fmla="*/ 0 h 145"/>
                <a:gd name="T36" fmla="*/ 1045 w 1340"/>
                <a:gd name="T37" fmla="*/ 0 h 145"/>
                <a:gd name="T38" fmla="*/ 1102 w 1340"/>
                <a:gd name="T39" fmla="*/ 0 h 145"/>
                <a:gd name="T40" fmla="*/ 1155 w 1340"/>
                <a:gd name="T41" fmla="*/ 0 h 145"/>
                <a:gd name="T42" fmla="*/ 1212 w 1340"/>
                <a:gd name="T43" fmla="*/ 0 h 145"/>
                <a:gd name="T44" fmla="*/ 1265 w 1340"/>
                <a:gd name="T45" fmla="*/ 0 h 145"/>
                <a:gd name="T46" fmla="*/ 1323 w 1340"/>
                <a:gd name="T47" fmla="*/ 0 h 145"/>
                <a:gd name="T48" fmla="*/ 1340 w 1340"/>
                <a:gd name="T49" fmla="*/ 26 h 145"/>
                <a:gd name="T50" fmla="*/ 1340 w 1340"/>
                <a:gd name="T51" fmla="*/ 70 h 145"/>
                <a:gd name="T52" fmla="*/ 1340 w 1340"/>
                <a:gd name="T53" fmla="*/ 114 h 145"/>
                <a:gd name="T54" fmla="*/ 1323 w 1340"/>
                <a:gd name="T55" fmla="*/ 145 h 145"/>
                <a:gd name="T56" fmla="*/ 1265 w 1340"/>
                <a:gd name="T57" fmla="*/ 145 h 145"/>
                <a:gd name="T58" fmla="*/ 1212 w 1340"/>
                <a:gd name="T59" fmla="*/ 145 h 145"/>
                <a:gd name="T60" fmla="*/ 1155 w 1340"/>
                <a:gd name="T61" fmla="*/ 145 h 145"/>
                <a:gd name="T62" fmla="*/ 1102 w 1340"/>
                <a:gd name="T63" fmla="*/ 145 h 145"/>
                <a:gd name="T64" fmla="*/ 1045 w 1340"/>
                <a:gd name="T65" fmla="*/ 145 h 145"/>
                <a:gd name="T66" fmla="*/ 992 w 1340"/>
                <a:gd name="T67" fmla="*/ 145 h 145"/>
                <a:gd name="T68" fmla="*/ 935 w 1340"/>
                <a:gd name="T69" fmla="*/ 145 h 145"/>
                <a:gd name="T70" fmla="*/ 882 w 1340"/>
                <a:gd name="T71" fmla="*/ 145 h 145"/>
                <a:gd name="T72" fmla="*/ 825 w 1340"/>
                <a:gd name="T73" fmla="*/ 145 h 145"/>
                <a:gd name="T74" fmla="*/ 767 w 1340"/>
                <a:gd name="T75" fmla="*/ 145 h 145"/>
                <a:gd name="T76" fmla="*/ 714 w 1340"/>
                <a:gd name="T77" fmla="*/ 145 h 145"/>
                <a:gd name="T78" fmla="*/ 657 w 1340"/>
                <a:gd name="T79" fmla="*/ 145 h 145"/>
                <a:gd name="T80" fmla="*/ 604 w 1340"/>
                <a:gd name="T81" fmla="*/ 145 h 145"/>
                <a:gd name="T82" fmla="*/ 547 w 1340"/>
                <a:gd name="T83" fmla="*/ 145 h 145"/>
                <a:gd name="T84" fmla="*/ 494 w 1340"/>
                <a:gd name="T85" fmla="*/ 145 h 145"/>
                <a:gd name="T86" fmla="*/ 437 w 1340"/>
                <a:gd name="T87" fmla="*/ 145 h 145"/>
                <a:gd name="T88" fmla="*/ 384 w 1340"/>
                <a:gd name="T89" fmla="*/ 145 h 145"/>
                <a:gd name="T90" fmla="*/ 326 w 1340"/>
                <a:gd name="T91" fmla="*/ 145 h 145"/>
                <a:gd name="T92" fmla="*/ 269 w 1340"/>
                <a:gd name="T93" fmla="*/ 145 h 145"/>
                <a:gd name="T94" fmla="*/ 216 w 1340"/>
                <a:gd name="T95" fmla="*/ 145 h 145"/>
                <a:gd name="T96" fmla="*/ 159 w 1340"/>
                <a:gd name="T97" fmla="*/ 145 h 145"/>
                <a:gd name="T98" fmla="*/ 106 w 1340"/>
                <a:gd name="T99" fmla="*/ 145 h 145"/>
                <a:gd name="T100" fmla="*/ 49 w 1340"/>
                <a:gd name="T101" fmla="*/ 145 h 145"/>
                <a:gd name="T102" fmla="*/ 0 w 1340"/>
                <a:gd name="T103" fmla="*/ 141 h 145"/>
                <a:gd name="T104" fmla="*/ 0 w 1340"/>
                <a:gd name="T105" fmla="*/ 97 h 145"/>
                <a:gd name="T106" fmla="*/ 0 w 1340"/>
                <a:gd name="T107" fmla="*/ 53 h 145"/>
                <a:gd name="T108" fmla="*/ 0 w 1340"/>
                <a:gd name="T109" fmla="*/ 9 h 14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40"/>
                <a:gd name="T166" fmla="*/ 0 h 145"/>
                <a:gd name="T167" fmla="*/ 1340 w 1340"/>
                <a:gd name="T168" fmla="*/ 145 h 14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40" h="14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32" y="145"/>
                  </a:lnTo>
                  <a:lnTo>
                    <a:pt x="1323" y="145"/>
                  </a:lnTo>
                  <a:lnTo>
                    <a:pt x="1314" y="145"/>
                  </a:lnTo>
                  <a:lnTo>
                    <a:pt x="1305" y="145"/>
                  </a:lnTo>
                  <a:lnTo>
                    <a:pt x="1301" y="145"/>
                  </a:lnTo>
                  <a:lnTo>
                    <a:pt x="1292" y="145"/>
                  </a:lnTo>
                  <a:lnTo>
                    <a:pt x="1283" y="145"/>
                  </a:lnTo>
                  <a:lnTo>
                    <a:pt x="1274" y="145"/>
                  </a:lnTo>
                  <a:lnTo>
                    <a:pt x="1265" y="145"/>
                  </a:lnTo>
                  <a:lnTo>
                    <a:pt x="1261" y="145"/>
                  </a:lnTo>
                  <a:lnTo>
                    <a:pt x="1252" y="145"/>
                  </a:lnTo>
                  <a:lnTo>
                    <a:pt x="1243" y="145"/>
                  </a:lnTo>
                  <a:lnTo>
                    <a:pt x="1235" y="145"/>
                  </a:lnTo>
                  <a:lnTo>
                    <a:pt x="1226" y="145"/>
                  </a:lnTo>
                  <a:lnTo>
                    <a:pt x="1221" y="145"/>
                  </a:lnTo>
                  <a:lnTo>
                    <a:pt x="1212" y="145"/>
                  </a:lnTo>
                  <a:lnTo>
                    <a:pt x="1204" y="145"/>
                  </a:lnTo>
                  <a:lnTo>
                    <a:pt x="1195" y="145"/>
                  </a:lnTo>
                  <a:lnTo>
                    <a:pt x="1186" y="145"/>
                  </a:lnTo>
                  <a:lnTo>
                    <a:pt x="1182" y="145"/>
                  </a:lnTo>
                  <a:lnTo>
                    <a:pt x="1173" y="145"/>
                  </a:lnTo>
                  <a:lnTo>
                    <a:pt x="1164" y="145"/>
                  </a:lnTo>
                  <a:lnTo>
                    <a:pt x="1155" y="145"/>
                  </a:lnTo>
                  <a:lnTo>
                    <a:pt x="1146" y="145"/>
                  </a:lnTo>
                  <a:lnTo>
                    <a:pt x="1142" y="145"/>
                  </a:lnTo>
                  <a:lnTo>
                    <a:pt x="1133" y="145"/>
                  </a:lnTo>
                  <a:lnTo>
                    <a:pt x="1124" y="145"/>
                  </a:lnTo>
                  <a:lnTo>
                    <a:pt x="1115" y="145"/>
                  </a:lnTo>
                  <a:lnTo>
                    <a:pt x="1111" y="145"/>
                  </a:lnTo>
                  <a:lnTo>
                    <a:pt x="1102" y="145"/>
                  </a:lnTo>
                  <a:lnTo>
                    <a:pt x="1093" y="145"/>
                  </a:lnTo>
                  <a:lnTo>
                    <a:pt x="1085" y="145"/>
                  </a:lnTo>
                  <a:lnTo>
                    <a:pt x="1076" y="145"/>
                  </a:lnTo>
                  <a:lnTo>
                    <a:pt x="1071" y="145"/>
                  </a:lnTo>
                  <a:lnTo>
                    <a:pt x="1063" y="145"/>
                  </a:lnTo>
                  <a:lnTo>
                    <a:pt x="1054" y="145"/>
                  </a:lnTo>
                  <a:lnTo>
                    <a:pt x="1045" y="145"/>
                  </a:lnTo>
                  <a:lnTo>
                    <a:pt x="1036" y="145"/>
                  </a:lnTo>
                  <a:lnTo>
                    <a:pt x="1032" y="145"/>
                  </a:lnTo>
                  <a:lnTo>
                    <a:pt x="1023" y="145"/>
                  </a:lnTo>
                  <a:lnTo>
                    <a:pt x="1014" y="145"/>
                  </a:lnTo>
                  <a:lnTo>
                    <a:pt x="1005" y="145"/>
                  </a:lnTo>
                  <a:lnTo>
                    <a:pt x="996" y="145"/>
                  </a:lnTo>
                  <a:lnTo>
                    <a:pt x="992" y="145"/>
                  </a:lnTo>
                  <a:lnTo>
                    <a:pt x="983" y="145"/>
                  </a:lnTo>
                  <a:lnTo>
                    <a:pt x="974" y="145"/>
                  </a:lnTo>
                  <a:lnTo>
                    <a:pt x="966" y="145"/>
                  </a:lnTo>
                  <a:lnTo>
                    <a:pt x="957" y="145"/>
                  </a:lnTo>
                  <a:lnTo>
                    <a:pt x="952" y="145"/>
                  </a:lnTo>
                  <a:lnTo>
                    <a:pt x="944" y="145"/>
                  </a:lnTo>
                  <a:lnTo>
                    <a:pt x="935" y="145"/>
                  </a:lnTo>
                  <a:lnTo>
                    <a:pt x="926" y="145"/>
                  </a:lnTo>
                  <a:lnTo>
                    <a:pt x="917" y="145"/>
                  </a:lnTo>
                  <a:lnTo>
                    <a:pt x="913" y="145"/>
                  </a:lnTo>
                  <a:lnTo>
                    <a:pt x="904" y="145"/>
                  </a:lnTo>
                  <a:lnTo>
                    <a:pt x="895" y="145"/>
                  </a:lnTo>
                  <a:lnTo>
                    <a:pt x="886" y="145"/>
                  </a:lnTo>
                  <a:lnTo>
                    <a:pt x="882" y="145"/>
                  </a:lnTo>
                  <a:lnTo>
                    <a:pt x="873" y="145"/>
                  </a:lnTo>
                  <a:lnTo>
                    <a:pt x="864" y="145"/>
                  </a:lnTo>
                  <a:lnTo>
                    <a:pt x="855" y="145"/>
                  </a:lnTo>
                  <a:lnTo>
                    <a:pt x="847" y="145"/>
                  </a:lnTo>
                  <a:lnTo>
                    <a:pt x="842" y="145"/>
                  </a:lnTo>
                  <a:lnTo>
                    <a:pt x="833" y="145"/>
                  </a:lnTo>
                  <a:lnTo>
                    <a:pt x="825" y="145"/>
                  </a:lnTo>
                  <a:lnTo>
                    <a:pt x="816" y="145"/>
                  </a:lnTo>
                  <a:lnTo>
                    <a:pt x="807" y="145"/>
                  </a:lnTo>
                  <a:lnTo>
                    <a:pt x="802" y="145"/>
                  </a:lnTo>
                  <a:lnTo>
                    <a:pt x="794" y="145"/>
                  </a:lnTo>
                  <a:lnTo>
                    <a:pt x="785" y="145"/>
                  </a:lnTo>
                  <a:lnTo>
                    <a:pt x="776" y="145"/>
                  </a:lnTo>
                  <a:lnTo>
                    <a:pt x="767" y="145"/>
                  </a:lnTo>
                  <a:lnTo>
                    <a:pt x="763" y="145"/>
                  </a:lnTo>
                  <a:lnTo>
                    <a:pt x="754" y="145"/>
                  </a:lnTo>
                  <a:lnTo>
                    <a:pt x="745" y="145"/>
                  </a:lnTo>
                  <a:lnTo>
                    <a:pt x="736" y="145"/>
                  </a:lnTo>
                  <a:lnTo>
                    <a:pt x="728" y="145"/>
                  </a:lnTo>
                  <a:lnTo>
                    <a:pt x="723" y="145"/>
                  </a:lnTo>
                  <a:lnTo>
                    <a:pt x="714" y="145"/>
                  </a:lnTo>
                  <a:lnTo>
                    <a:pt x="705" y="145"/>
                  </a:lnTo>
                  <a:lnTo>
                    <a:pt x="697" y="145"/>
                  </a:lnTo>
                  <a:lnTo>
                    <a:pt x="688" y="145"/>
                  </a:lnTo>
                  <a:lnTo>
                    <a:pt x="683" y="145"/>
                  </a:lnTo>
                  <a:lnTo>
                    <a:pt x="675" y="145"/>
                  </a:lnTo>
                  <a:lnTo>
                    <a:pt x="666" y="145"/>
                  </a:lnTo>
                  <a:lnTo>
                    <a:pt x="657" y="145"/>
                  </a:lnTo>
                  <a:lnTo>
                    <a:pt x="653" y="145"/>
                  </a:lnTo>
                  <a:lnTo>
                    <a:pt x="644" y="145"/>
                  </a:lnTo>
                  <a:lnTo>
                    <a:pt x="635" y="145"/>
                  </a:lnTo>
                  <a:lnTo>
                    <a:pt x="626" y="145"/>
                  </a:lnTo>
                  <a:lnTo>
                    <a:pt x="617" y="145"/>
                  </a:lnTo>
                  <a:lnTo>
                    <a:pt x="613" y="145"/>
                  </a:lnTo>
                  <a:lnTo>
                    <a:pt x="604" y="145"/>
                  </a:lnTo>
                  <a:lnTo>
                    <a:pt x="595" y="145"/>
                  </a:lnTo>
                  <a:lnTo>
                    <a:pt x="586" y="145"/>
                  </a:lnTo>
                  <a:lnTo>
                    <a:pt x="578" y="145"/>
                  </a:lnTo>
                  <a:lnTo>
                    <a:pt x="573" y="145"/>
                  </a:lnTo>
                  <a:lnTo>
                    <a:pt x="564" y="145"/>
                  </a:lnTo>
                  <a:lnTo>
                    <a:pt x="556" y="145"/>
                  </a:lnTo>
                  <a:lnTo>
                    <a:pt x="547" y="145"/>
                  </a:lnTo>
                  <a:lnTo>
                    <a:pt x="538" y="145"/>
                  </a:lnTo>
                  <a:lnTo>
                    <a:pt x="534" y="145"/>
                  </a:lnTo>
                  <a:lnTo>
                    <a:pt x="525" y="145"/>
                  </a:lnTo>
                  <a:lnTo>
                    <a:pt x="516" y="145"/>
                  </a:lnTo>
                  <a:lnTo>
                    <a:pt x="507" y="145"/>
                  </a:lnTo>
                  <a:lnTo>
                    <a:pt x="498" y="145"/>
                  </a:lnTo>
                  <a:lnTo>
                    <a:pt x="494" y="145"/>
                  </a:lnTo>
                  <a:lnTo>
                    <a:pt x="485" y="145"/>
                  </a:lnTo>
                  <a:lnTo>
                    <a:pt x="476" y="145"/>
                  </a:lnTo>
                  <a:lnTo>
                    <a:pt x="467" y="145"/>
                  </a:lnTo>
                  <a:lnTo>
                    <a:pt x="459" y="145"/>
                  </a:lnTo>
                  <a:lnTo>
                    <a:pt x="454" y="145"/>
                  </a:lnTo>
                  <a:lnTo>
                    <a:pt x="445" y="145"/>
                  </a:lnTo>
                  <a:lnTo>
                    <a:pt x="437" y="145"/>
                  </a:lnTo>
                  <a:lnTo>
                    <a:pt x="428" y="145"/>
                  </a:lnTo>
                  <a:lnTo>
                    <a:pt x="423" y="145"/>
                  </a:lnTo>
                  <a:lnTo>
                    <a:pt x="414" y="145"/>
                  </a:lnTo>
                  <a:lnTo>
                    <a:pt x="406" y="145"/>
                  </a:lnTo>
                  <a:lnTo>
                    <a:pt x="397" y="145"/>
                  </a:lnTo>
                  <a:lnTo>
                    <a:pt x="388" y="145"/>
                  </a:lnTo>
                  <a:lnTo>
                    <a:pt x="384" y="145"/>
                  </a:lnTo>
                  <a:lnTo>
                    <a:pt x="375" y="145"/>
                  </a:lnTo>
                  <a:lnTo>
                    <a:pt x="366" y="145"/>
                  </a:lnTo>
                  <a:lnTo>
                    <a:pt x="357" y="145"/>
                  </a:lnTo>
                  <a:lnTo>
                    <a:pt x="348" y="145"/>
                  </a:lnTo>
                  <a:lnTo>
                    <a:pt x="344" y="145"/>
                  </a:lnTo>
                  <a:lnTo>
                    <a:pt x="335" y="145"/>
                  </a:lnTo>
                  <a:lnTo>
                    <a:pt x="326" y="145"/>
                  </a:lnTo>
                  <a:lnTo>
                    <a:pt x="318" y="145"/>
                  </a:lnTo>
                  <a:lnTo>
                    <a:pt x="309" y="145"/>
                  </a:lnTo>
                  <a:lnTo>
                    <a:pt x="304" y="145"/>
                  </a:lnTo>
                  <a:lnTo>
                    <a:pt x="295" y="145"/>
                  </a:lnTo>
                  <a:lnTo>
                    <a:pt x="287" y="145"/>
                  </a:lnTo>
                  <a:lnTo>
                    <a:pt x="278" y="145"/>
                  </a:lnTo>
                  <a:lnTo>
                    <a:pt x="269" y="145"/>
                  </a:lnTo>
                  <a:lnTo>
                    <a:pt x="265" y="145"/>
                  </a:lnTo>
                  <a:lnTo>
                    <a:pt x="256" y="145"/>
                  </a:lnTo>
                  <a:lnTo>
                    <a:pt x="247" y="145"/>
                  </a:lnTo>
                  <a:lnTo>
                    <a:pt x="238" y="145"/>
                  </a:lnTo>
                  <a:lnTo>
                    <a:pt x="229" y="145"/>
                  </a:lnTo>
                  <a:lnTo>
                    <a:pt x="225" y="145"/>
                  </a:lnTo>
                  <a:lnTo>
                    <a:pt x="216" y="145"/>
                  </a:lnTo>
                  <a:lnTo>
                    <a:pt x="207" y="145"/>
                  </a:lnTo>
                  <a:lnTo>
                    <a:pt x="198" y="145"/>
                  </a:lnTo>
                  <a:lnTo>
                    <a:pt x="194" y="145"/>
                  </a:lnTo>
                  <a:lnTo>
                    <a:pt x="185" y="145"/>
                  </a:lnTo>
                  <a:lnTo>
                    <a:pt x="176" y="145"/>
                  </a:lnTo>
                  <a:lnTo>
                    <a:pt x="168" y="145"/>
                  </a:lnTo>
                  <a:lnTo>
                    <a:pt x="159" y="145"/>
                  </a:lnTo>
                  <a:lnTo>
                    <a:pt x="154" y="145"/>
                  </a:lnTo>
                  <a:lnTo>
                    <a:pt x="146" y="145"/>
                  </a:lnTo>
                  <a:lnTo>
                    <a:pt x="137" y="145"/>
                  </a:lnTo>
                  <a:lnTo>
                    <a:pt x="128" y="145"/>
                  </a:lnTo>
                  <a:lnTo>
                    <a:pt x="119" y="145"/>
                  </a:lnTo>
                  <a:lnTo>
                    <a:pt x="115" y="145"/>
                  </a:lnTo>
                  <a:lnTo>
                    <a:pt x="106" y="145"/>
                  </a:lnTo>
                  <a:lnTo>
                    <a:pt x="97" y="145"/>
                  </a:lnTo>
                  <a:lnTo>
                    <a:pt x="88" y="145"/>
                  </a:lnTo>
                  <a:lnTo>
                    <a:pt x="79" y="145"/>
                  </a:lnTo>
                  <a:lnTo>
                    <a:pt x="75" y="145"/>
                  </a:lnTo>
                  <a:lnTo>
                    <a:pt x="66" y="145"/>
                  </a:lnTo>
                  <a:lnTo>
                    <a:pt x="57" y="145"/>
                  </a:lnTo>
                  <a:lnTo>
                    <a:pt x="49" y="145"/>
                  </a:lnTo>
                  <a:lnTo>
                    <a:pt x="40" y="145"/>
                  </a:lnTo>
                  <a:lnTo>
                    <a:pt x="35" y="145"/>
                  </a:lnTo>
                  <a:lnTo>
                    <a:pt x="27" y="145"/>
                  </a:lnTo>
                  <a:lnTo>
                    <a:pt x="18" y="145"/>
                  </a:lnTo>
                  <a:lnTo>
                    <a:pt x="9" y="145"/>
                  </a:lnTo>
                  <a:lnTo>
                    <a:pt x="4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Freeform 66"/>
            <p:cNvSpPr>
              <a:spLocks/>
            </p:cNvSpPr>
            <p:nvPr/>
          </p:nvSpPr>
          <p:spPr bwMode="auto">
            <a:xfrm>
              <a:off x="1729" y="1435"/>
              <a:ext cx="1340" cy="123"/>
            </a:xfrm>
            <a:custGeom>
              <a:avLst/>
              <a:gdLst>
                <a:gd name="T0" fmla="*/ 40 w 1340"/>
                <a:gd name="T1" fmla="*/ 0 h 123"/>
                <a:gd name="T2" fmla="*/ 88 w 1340"/>
                <a:gd name="T3" fmla="*/ 0 h 123"/>
                <a:gd name="T4" fmla="*/ 137 w 1340"/>
                <a:gd name="T5" fmla="*/ 0 h 123"/>
                <a:gd name="T6" fmla="*/ 185 w 1340"/>
                <a:gd name="T7" fmla="*/ 0 h 123"/>
                <a:gd name="T8" fmla="*/ 229 w 1340"/>
                <a:gd name="T9" fmla="*/ 0 h 123"/>
                <a:gd name="T10" fmla="*/ 278 w 1340"/>
                <a:gd name="T11" fmla="*/ 0 h 123"/>
                <a:gd name="T12" fmla="*/ 326 w 1340"/>
                <a:gd name="T13" fmla="*/ 0 h 123"/>
                <a:gd name="T14" fmla="*/ 375 w 1340"/>
                <a:gd name="T15" fmla="*/ 0 h 123"/>
                <a:gd name="T16" fmla="*/ 423 w 1340"/>
                <a:gd name="T17" fmla="*/ 0 h 123"/>
                <a:gd name="T18" fmla="*/ 467 w 1340"/>
                <a:gd name="T19" fmla="*/ 0 h 123"/>
                <a:gd name="T20" fmla="*/ 516 w 1340"/>
                <a:gd name="T21" fmla="*/ 0 h 123"/>
                <a:gd name="T22" fmla="*/ 564 w 1340"/>
                <a:gd name="T23" fmla="*/ 0 h 123"/>
                <a:gd name="T24" fmla="*/ 613 w 1340"/>
                <a:gd name="T25" fmla="*/ 0 h 123"/>
                <a:gd name="T26" fmla="*/ 657 w 1340"/>
                <a:gd name="T27" fmla="*/ 0 h 123"/>
                <a:gd name="T28" fmla="*/ 705 w 1340"/>
                <a:gd name="T29" fmla="*/ 0 h 123"/>
                <a:gd name="T30" fmla="*/ 754 w 1340"/>
                <a:gd name="T31" fmla="*/ 0 h 123"/>
                <a:gd name="T32" fmla="*/ 802 w 1340"/>
                <a:gd name="T33" fmla="*/ 0 h 123"/>
                <a:gd name="T34" fmla="*/ 847 w 1340"/>
                <a:gd name="T35" fmla="*/ 0 h 123"/>
                <a:gd name="T36" fmla="*/ 895 w 1340"/>
                <a:gd name="T37" fmla="*/ 0 h 123"/>
                <a:gd name="T38" fmla="*/ 944 w 1340"/>
                <a:gd name="T39" fmla="*/ 0 h 123"/>
                <a:gd name="T40" fmla="*/ 992 w 1340"/>
                <a:gd name="T41" fmla="*/ 0 h 123"/>
                <a:gd name="T42" fmla="*/ 1036 w 1340"/>
                <a:gd name="T43" fmla="*/ 0 h 123"/>
                <a:gd name="T44" fmla="*/ 1085 w 1340"/>
                <a:gd name="T45" fmla="*/ 0 h 123"/>
                <a:gd name="T46" fmla="*/ 1133 w 1340"/>
                <a:gd name="T47" fmla="*/ 0 h 123"/>
                <a:gd name="T48" fmla="*/ 1182 w 1340"/>
                <a:gd name="T49" fmla="*/ 0 h 123"/>
                <a:gd name="T50" fmla="*/ 1226 w 1340"/>
                <a:gd name="T51" fmla="*/ 0 h 123"/>
                <a:gd name="T52" fmla="*/ 1274 w 1340"/>
                <a:gd name="T53" fmla="*/ 0 h 123"/>
                <a:gd name="T54" fmla="*/ 1323 w 1340"/>
                <a:gd name="T55" fmla="*/ 0 h 123"/>
                <a:gd name="T56" fmla="*/ 1340 w 1340"/>
                <a:gd name="T57" fmla="*/ 22 h 123"/>
                <a:gd name="T58" fmla="*/ 1340 w 1340"/>
                <a:gd name="T59" fmla="*/ 57 h 123"/>
                <a:gd name="T60" fmla="*/ 1340 w 1340"/>
                <a:gd name="T61" fmla="*/ 97 h 123"/>
                <a:gd name="T62" fmla="*/ 1332 w 1340"/>
                <a:gd name="T63" fmla="*/ 123 h 123"/>
                <a:gd name="T64" fmla="*/ 1283 w 1340"/>
                <a:gd name="T65" fmla="*/ 123 h 123"/>
                <a:gd name="T66" fmla="*/ 1235 w 1340"/>
                <a:gd name="T67" fmla="*/ 123 h 123"/>
                <a:gd name="T68" fmla="*/ 1186 w 1340"/>
                <a:gd name="T69" fmla="*/ 123 h 123"/>
                <a:gd name="T70" fmla="*/ 1142 w 1340"/>
                <a:gd name="T71" fmla="*/ 123 h 123"/>
                <a:gd name="T72" fmla="*/ 1093 w 1340"/>
                <a:gd name="T73" fmla="*/ 123 h 123"/>
                <a:gd name="T74" fmla="*/ 1045 w 1340"/>
                <a:gd name="T75" fmla="*/ 123 h 123"/>
                <a:gd name="T76" fmla="*/ 996 w 1340"/>
                <a:gd name="T77" fmla="*/ 123 h 123"/>
                <a:gd name="T78" fmla="*/ 952 w 1340"/>
                <a:gd name="T79" fmla="*/ 123 h 123"/>
                <a:gd name="T80" fmla="*/ 904 w 1340"/>
                <a:gd name="T81" fmla="*/ 123 h 123"/>
                <a:gd name="T82" fmla="*/ 855 w 1340"/>
                <a:gd name="T83" fmla="*/ 123 h 123"/>
                <a:gd name="T84" fmla="*/ 807 w 1340"/>
                <a:gd name="T85" fmla="*/ 123 h 123"/>
                <a:gd name="T86" fmla="*/ 763 w 1340"/>
                <a:gd name="T87" fmla="*/ 123 h 123"/>
                <a:gd name="T88" fmla="*/ 714 w 1340"/>
                <a:gd name="T89" fmla="*/ 123 h 123"/>
                <a:gd name="T90" fmla="*/ 666 w 1340"/>
                <a:gd name="T91" fmla="*/ 123 h 123"/>
                <a:gd name="T92" fmla="*/ 617 w 1340"/>
                <a:gd name="T93" fmla="*/ 123 h 123"/>
                <a:gd name="T94" fmla="*/ 573 w 1340"/>
                <a:gd name="T95" fmla="*/ 123 h 123"/>
                <a:gd name="T96" fmla="*/ 525 w 1340"/>
                <a:gd name="T97" fmla="*/ 123 h 123"/>
                <a:gd name="T98" fmla="*/ 476 w 1340"/>
                <a:gd name="T99" fmla="*/ 123 h 123"/>
                <a:gd name="T100" fmla="*/ 428 w 1340"/>
                <a:gd name="T101" fmla="*/ 123 h 123"/>
                <a:gd name="T102" fmla="*/ 384 w 1340"/>
                <a:gd name="T103" fmla="*/ 123 h 123"/>
                <a:gd name="T104" fmla="*/ 335 w 1340"/>
                <a:gd name="T105" fmla="*/ 123 h 123"/>
                <a:gd name="T106" fmla="*/ 287 w 1340"/>
                <a:gd name="T107" fmla="*/ 123 h 123"/>
                <a:gd name="T108" fmla="*/ 238 w 1340"/>
                <a:gd name="T109" fmla="*/ 123 h 123"/>
                <a:gd name="T110" fmla="*/ 194 w 1340"/>
                <a:gd name="T111" fmla="*/ 123 h 123"/>
                <a:gd name="T112" fmla="*/ 146 w 1340"/>
                <a:gd name="T113" fmla="*/ 123 h 123"/>
                <a:gd name="T114" fmla="*/ 97 w 1340"/>
                <a:gd name="T115" fmla="*/ 123 h 123"/>
                <a:gd name="T116" fmla="*/ 49 w 1340"/>
                <a:gd name="T117" fmla="*/ 123 h 123"/>
                <a:gd name="T118" fmla="*/ 4 w 1340"/>
                <a:gd name="T119" fmla="*/ 123 h 123"/>
                <a:gd name="T120" fmla="*/ 0 w 1340"/>
                <a:gd name="T121" fmla="*/ 88 h 123"/>
                <a:gd name="T122" fmla="*/ 0 w 1340"/>
                <a:gd name="T123" fmla="*/ 53 h 123"/>
                <a:gd name="T124" fmla="*/ 0 w 1340"/>
                <a:gd name="T125" fmla="*/ 13 h 12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123"/>
                <a:gd name="T191" fmla="*/ 1340 w 1340"/>
                <a:gd name="T192" fmla="*/ 123 h 12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12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32" y="123"/>
                  </a:lnTo>
                  <a:lnTo>
                    <a:pt x="1323" y="123"/>
                  </a:lnTo>
                  <a:lnTo>
                    <a:pt x="1314" y="123"/>
                  </a:lnTo>
                  <a:lnTo>
                    <a:pt x="1305" y="123"/>
                  </a:lnTo>
                  <a:lnTo>
                    <a:pt x="1301" y="123"/>
                  </a:lnTo>
                  <a:lnTo>
                    <a:pt x="1292" y="123"/>
                  </a:lnTo>
                  <a:lnTo>
                    <a:pt x="1283" y="123"/>
                  </a:lnTo>
                  <a:lnTo>
                    <a:pt x="1274" y="123"/>
                  </a:lnTo>
                  <a:lnTo>
                    <a:pt x="1265" y="123"/>
                  </a:lnTo>
                  <a:lnTo>
                    <a:pt x="1261" y="123"/>
                  </a:lnTo>
                  <a:lnTo>
                    <a:pt x="1252" y="123"/>
                  </a:lnTo>
                  <a:lnTo>
                    <a:pt x="1243" y="123"/>
                  </a:lnTo>
                  <a:lnTo>
                    <a:pt x="1235" y="123"/>
                  </a:lnTo>
                  <a:lnTo>
                    <a:pt x="1226" y="123"/>
                  </a:lnTo>
                  <a:lnTo>
                    <a:pt x="1221" y="123"/>
                  </a:lnTo>
                  <a:lnTo>
                    <a:pt x="1212" y="123"/>
                  </a:lnTo>
                  <a:lnTo>
                    <a:pt x="1204" y="123"/>
                  </a:lnTo>
                  <a:lnTo>
                    <a:pt x="1195" y="123"/>
                  </a:lnTo>
                  <a:lnTo>
                    <a:pt x="1186" y="123"/>
                  </a:lnTo>
                  <a:lnTo>
                    <a:pt x="1182" y="123"/>
                  </a:lnTo>
                  <a:lnTo>
                    <a:pt x="1173" y="123"/>
                  </a:lnTo>
                  <a:lnTo>
                    <a:pt x="1164" y="123"/>
                  </a:lnTo>
                  <a:lnTo>
                    <a:pt x="1155" y="123"/>
                  </a:lnTo>
                  <a:lnTo>
                    <a:pt x="1146" y="123"/>
                  </a:lnTo>
                  <a:lnTo>
                    <a:pt x="1142" y="123"/>
                  </a:lnTo>
                  <a:lnTo>
                    <a:pt x="1133" y="123"/>
                  </a:lnTo>
                  <a:lnTo>
                    <a:pt x="1124" y="123"/>
                  </a:lnTo>
                  <a:lnTo>
                    <a:pt x="1115" y="123"/>
                  </a:lnTo>
                  <a:lnTo>
                    <a:pt x="1111" y="123"/>
                  </a:lnTo>
                  <a:lnTo>
                    <a:pt x="1102" y="123"/>
                  </a:lnTo>
                  <a:lnTo>
                    <a:pt x="1093" y="123"/>
                  </a:lnTo>
                  <a:lnTo>
                    <a:pt x="1085" y="123"/>
                  </a:lnTo>
                  <a:lnTo>
                    <a:pt x="1076" y="123"/>
                  </a:lnTo>
                  <a:lnTo>
                    <a:pt x="1071" y="123"/>
                  </a:lnTo>
                  <a:lnTo>
                    <a:pt x="1063" y="123"/>
                  </a:lnTo>
                  <a:lnTo>
                    <a:pt x="1054" y="123"/>
                  </a:lnTo>
                  <a:lnTo>
                    <a:pt x="1045" y="123"/>
                  </a:lnTo>
                  <a:lnTo>
                    <a:pt x="1036" y="123"/>
                  </a:lnTo>
                  <a:lnTo>
                    <a:pt x="1032" y="123"/>
                  </a:lnTo>
                  <a:lnTo>
                    <a:pt x="1023" y="123"/>
                  </a:lnTo>
                  <a:lnTo>
                    <a:pt x="1014" y="123"/>
                  </a:lnTo>
                  <a:lnTo>
                    <a:pt x="1005" y="123"/>
                  </a:lnTo>
                  <a:lnTo>
                    <a:pt x="996" y="123"/>
                  </a:lnTo>
                  <a:lnTo>
                    <a:pt x="992" y="123"/>
                  </a:lnTo>
                  <a:lnTo>
                    <a:pt x="983" y="123"/>
                  </a:lnTo>
                  <a:lnTo>
                    <a:pt x="974" y="123"/>
                  </a:lnTo>
                  <a:lnTo>
                    <a:pt x="966" y="123"/>
                  </a:lnTo>
                  <a:lnTo>
                    <a:pt x="957" y="123"/>
                  </a:lnTo>
                  <a:lnTo>
                    <a:pt x="952" y="123"/>
                  </a:lnTo>
                  <a:lnTo>
                    <a:pt x="944" y="123"/>
                  </a:lnTo>
                  <a:lnTo>
                    <a:pt x="935" y="123"/>
                  </a:lnTo>
                  <a:lnTo>
                    <a:pt x="926" y="123"/>
                  </a:lnTo>
                  <a:lnTo>
                    <a:pt x="917" y="123"/>
                  </a:lnTo>
                  <a:lnTo>
                    <a:pt x="913" y="123"/>
                  </a:lnTo>
                  <a:lnTo>
                    <a:pt x="904" y="123"/>
                  </a:lnTo>
                  <a:lnTo>
                    <a:pt x="895" y="123"/>
                  </a:lnTo>
                  <a:lnTo>
                    <a:pt x="886" y="123"/>
                  </a:lnTo>
                  <a:lnTo>
                    <a:pt x="882" y="123"/>
                  </a:lnTo>
                  <a:lnTo>
                    <a:pt x="873" y="123"/>
                  </a:lnTo>
                  <a:lnTo>
                    <a:pt x="864" y="123"/>
                  </a:lnTo>
                  <a:lnTo>
                    <a:pt x="855" y="123"/>
                  </a:lnTo>
                  <a:lnTo>
                    <a:pt x="847" y="123"/>
                  </a:lnTo>
                  <a:lnTo>
                    <a:pt x="842" y="123"/>
                  </a:lnTo>
                  <a:lnTo>
                    <a:pt x="833" y="123"/>
                  </a:lnTo>
                  <a:lnTo>
                    <a:pt x="825" y="123"/>
                  </a:lnTo>
                  <a:lnTo>
                    <a:pt x="816" y="123"/>
                  </a:lnTo>
                  <a:lnTo>
                    <a:pt x="807" y="123"/>
                  </a:lnTo>
                  <a:lnTo>
                    <a:pt x="802" y="123"/>
                  </a:lnTo>
                  <a:lnTo>
                    <a:pt x="794" y="123"/>
                  </a:lnTo>
                  <a:lnTo>
                    <a:pt x="785" y="123"/>
                  </a:lnTo>
                  <a:lnTo>
                    <a:pt x="776" y="123"/>
                  </a:lnTo>
                  <a:lnTo>
                    <a:pt x="767" y="123"/>
                  </a:lnTo>
                  <a:lnTo>
                    <a:pt x="763" y="123"/>
                  </a:lnTo>
                  <a:lnTo>
                    <a:pt x="754" y="123"/>
                  </a:lnTo>
                  <a:lnTo>
                    <a:pt x="745" y="123"/>
                  </a:lnTo>
                  <a:lnTo>
                    <a:pt x="736" y="123"/>
                  </a:lnTo>
                  <a:lnTo>
                    <a:pt x="728" y="123"/>
                  </a:lnTo>
                  <a:lnTo>
                    <a:pt x="723" y="123"/>
                  </a:lnTo>
                  <a:lnTo>
                    <a:pt x="714" y="123"/>
                  </a:lnTo>
                  <a:lnTo>
                    <a:pt x="705" y="123"/>
                  </a:lnTo>
                  <a:lnTo>
                    <a:pt x="697" y="123"/>
                  </a:lnTo>
                  <a:lnTo>
                    <a:pt x="688" y="123"/>
                  </a:lnTo>
                  <a:lnTo>
                    <a:pt x="683" y="123"/>
                  </a:lnTo>
                  <a:lnTo>
                    <a:pt x="675" y="123"/>
                  </a:lnTo>
                  <a:lnTo>
                    <a:pt x="666" y="123"/>
                  </a:lnTo>
                  <a:lnTo>
                    <a:pt x="657" y="123"/>
                  </a:lnTo>
                  <a:lnTo>
                    <a:pt x="653" y="123"/>
                  </a:lnTo>
                  <a:lnTo>
                    <a:pt x="644" y="123"/>
                  </a:lnTo>
                  <a:lnTo>
                    <a:pt x="635" y="123"/>
                  </a:lnTo>
                  <a:lnTo>
                    <a:pt x="626" y="123"/>
                  </a:lnTo>
                  <a:lnTo>
                    <a:pt x="617" y="123"/>
                  </a:lnTo>
                  <a:lnTo>
                    <a:pt x="613" y="123"/>
                  </a:lnTo>
                  <a:lnTo>
                    <a:pt x="604" y="123"/>
                  </a:lnTo>
                  <a:lnTo>
                    <a:pt x="595" y="123"/>
                  </a:lnTo>
                  <a:lnTo>
                    <a:pt x="586" y="123"/>
                  </a:lnTo>
                  <a:lnTo>
                    <a:pt x="578" y="123"/>
                  </a:lnTo>
                  <a:lnTo>
                    <a:pt x="573" y="123"/>
                  </a:lnTo>
                  <a:lnTo>
                    <a:pt x="564" y="123"/>
                  </a:lnTo>
                  <a:lnTo>
                    <a:pt x="556" y="123"/>
                  </a:lnTo>
                  <a:lnTo>
                    <a:pt x="547" y="123"/>
                  </a:lnTo>
                  <a:lnTo>
                    <a:pt x="538" y="123"/>
                  </a:lnTo>
                  <a:lnTo>
                    <a:pt x="534" y="123"/>
                  </a:lnTo>
                  <a:lnTo>
                    <a:pt x="525" y="123"/>
                  </a:lnTo>
                  <a:lnTo>
                    <a:pt x="516" y="123"/>
                  </a:lnTo>
                  <a:lnTo>
                    <a:pt x="507" y="123"/>
                  </a:lnTo>
                  <a:lnTo>
                    <a:pt x="498" y="123"/>
                  </a:lnTo>
                  <a:lnTo>
                    <a:pt x="494" y="123"/>
                  </a:lnTo>
                  <a:lnTo>
                    <a:pt x="485" y="123"/>
                  </a:lnTo>
                  <a:lnTo>
                    <a:pt x="476" y="123"/>
                  </a:lnTo>
                  <a:lnTo>
                    <a:pt x="467" y="123"/>
                  </a:lnTo>
                  <a:lnTo>
                    <a:pt x="459" y="123"/>
                  </a:lnTo>
                  <a:lnTo>
                    <a:pt x="454" y="123"/>
                  </a:lnTo>
                  <a:lnTo>
                    <a:pt x="445" y="123"/>
                  </a:lnTo>
                  <a:lnTo>
                    <a:pt x="437" y="123"/>
                  </a:lnTo>
                  <a:lnTo>
                    <a:pt x="428" y="123"/>
                  </a:lnTo>
                  <a:lnTo>
                    <a:pt x="423" y="123"/>
                  </a:lnTo>
                  <a:lnTo>
                    <a:pt x="414" y="123"/>
                  </a:lnTo>
                  <a:lnTo>
                    <a:pt x="406" y="123"/>
                  </a:lnTo>
                  <a:lnTo>
                    <a:pt x="397" y="123"/>
                  </a:lnTo>
                  <a:lnTo>
                    <a:pt x="388" y="123"/>
                  </a:lnTo>
                  <a:lnTo>
                    <a:pt x="384" y="123"/>
                  </a:lnTo>
                  <a:lnTo>
                    <a:pt x="375" y="123"/>
                  </a:lnTo>
                  <a:lnTo>
                    <a:pt x="366" y="123"/>
                  </a:lnTo>
                  <a:lnTo>
                    <a:pt x="357" y="123"/>
                  </a:lnTo>
                  <a:lnTo>
                    <a:pt x="348" y="123"/>
                  </a:lnTo>
                  <a:lnTo>
                    <a:pt x="344" y="123"/>
                  </a:lnTo>
                  <a:lnTo>
                    <a:pt x="335" y="123"/>
                  </a:lnTo>
                  <a:lnTo>
                    <a:pt x="326" y="123"/>
                  </a:lnTo>
                  <a:lnTo>
                    <a:pt x="318" y="123"/>
                  </a:lnTo>
                  <a:lnTo>
                    <a:pt x="309" y="123"/>
                  </a:lnTo>
                  <a:lnTo>
                    <a:pt x="304" y="123"/>
                  </a:lnTo>
                  <a:lnTo>
                    <a:pt x="295" y="123"/>
                  </a:lnTo>
                  <a:lnTo>
                    <a:pt x="287" y="123"/>
                  </a:lnTo>
                  <a:lnTo>
                    <a:pt x="278" y="123"/>
                  </a:lnTo>
                  <a:lnTo>
                    <a:pt x="269" y="123"/>
                  </a:lnTo>
                  <a:lnTo>
                    <a:pt x="265" y="123"/>
                  </a:lnTo>
                  <a:lnTo>
                    <a:pt x="256" y="123"/>
                  </a:lnTo>
                  <a:lnTo>
                    <a:pt x="247" y="123"/>
                  </a:lnTo>
                  <a:lnTo>
                    <a:pt x="238" y="123"/>
                  </a:lnTo>
                  <a:lnTo>
                    <a:pt x="229" y="123"/>
                  </a:lnTo>
                  <a:lnTo>
                    <a:pt x="225" y="123"/>
                  </a:lnTo>
                  <a:lnTo>
                    <a:pt x="216" y="123"/>
                  </a:lnTo>
                  <a:lnTo>
                    <a:pt x="207" y="123"/>
                  </a:lnTo>
                  <a:lnTo>
                    <a:pt x="198" y="123"/>
                  </a:lnTo>
                  <a:lnTo>
                    <a:pt x="194" y="123"/>
                  </a:lnTo>
                  <a:lnTo>
                    <a:pt x="185" y="123"/>
                  </a:lnTo>
                  <a:lnTo>
                    <a:pt x="176" y="123"/>
                  </a:lnTo>
                  <a:lnTo>
                    <a:pt x="168" y="123"/>
                  </a:lnTo>
                  <a:lnTo>
                    <a:pt x="159" y="123"/>
                  </a:lnTo>
                  <a:lnTo>
                    <a:pt x="154" y="123"/>
                  </a:lnTo>
                  <a:lnTo>
                    <a:pt x="146" y="123"/>
                  </a:lnTo>
                  <a:lnTo>
                    <a:pt x="137" y="123"/>
                  </a:lnTo>
                  <a:lnTo>
                    <a:pt x="128" y="123"/>
                  </a:lnTo>
                  <a:lnTo>
                    <a:pt x="119" y="123"/>
                  </a:lnTo>
                  <a:lnTo>
                    <a:pt x="115" y="123"/>
                  </a:lnTo>
                  <a:lnTo>
                    <a:pt x="106" y="123"/>
                  </a:lnTo>
                  <a:lnTo>
                    <a:pt x="97" y="123"/>
                  </a:lnTo>
                  <a:lnTo>
                    <a:pt x="88" y="123"/>
                  </a:lnTo>
                  <a:lnTo>
                    <a:pt x="79" y="123"/>
                  </a:lnTo>
                  <a:lnTo>
                    <a:pt x="75" y="123"/>
                  </a:lnTo>
                  <a:lnTo>
                    <a:pt x="66" y="123"/>
                  </a:lnTo>
                  <a:lnTo>
                    <a:pt x="57" y="123"/>
                  </a:lnTo>
                  <a:lnTo>
                    <a:pt x="49" y="123"/>
                  </a:lnTo>
                  <a:lnTo>
                    <a:pt x="40" y="123"/>
                  </a:lnTo>
                  <a:lnTo>
                    <a:pt x="35" y="123"/>
                  </a:lnTo>
                  <a:lnTo>
                    <a:pt x="27" y="123"/>
                  </a:lnTo>
                  <a:lnTo>
                    <a:pt x="18" y="123"/>
                  </a:lnTo>
                  <a:lnTo>
                    <a:pt x="9" y="123"/>
                  </a:lnTo>
                  <a:lnTo>
                    <a:pt x="4" y="123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Freeform 67"/>
            <p:cNvSpPr>
              <a:spLocks/>
            </p:cNvSpPr>
            <p:nvPr/>
          </p:nvSpPr>
          <p:spPr bwMode="auto">
            <a:xfrm>
              <a:off x="1729" y="1435"/>
              <a:ext cx="1340" cy="123"/>
            </a:xfrm>
            <a:custGeom>
              <a:avLst/>
              <a:gdLst>
                <a:gd name="T0" fmla="*/ 40 w 1340"/>
                <a:gd name="T1" fmla="*/ 0 h 123"/>
                <a:gd name="T2" fmla="*/ 88 w 1340"/>
                <a:gd name="T3" fmla="*/ 0 h 123"/>
                <a:gd name="T4" fmla="*/ 137 w 1340"/>
                <a:gd name="T5" fmla="*/ 0 h 123"/>
                <a:gd name="T6" fmla="*/ 185 w 1340"/>
                <a:gd name="T7" fmla="*/ 0 h 123"/>
                <a:gd name="T8" fmla="*/ 229 w 1340"/>
                <a:gd name="T9" fmla="*/ 0 h 123"/>
                <a:gd name="T10" fmla="*/ 278 w 1340"/>
                <a:gd name="T11" fmla="*/ 0 h 123"/>
                <a:gd name="T12" fmla="*/ 326 w 1340"/>
                <a:gd name="T13" fmla="*/ 0 h 123"/>
                <a:gd name="T14" fmla="*/ 375 w 1340"/>
                <a:gd name="T15" fmla="*/ 0 h 123"/>
                <a:gd name="T16" fmla="*/ 423 w 1340"/>
                <a:gd name="T17" fmla="*/ 0 h 123"/>
                <a:gd name="T18" fmla="*/ 467 w 1340"/>
                <a:gd name="T19" fmla="*/ 0 h 123"/>
                <a:gd name="T20" fmla="*/ 516 w 1340"/>
                <a:gd name="T21" fmla="*/ 0 h 123"/>
                <a:gd name="T22" fmla="*/ 564 w 1340"/>
                <a:gd name="T23" fmla="*/ 0 h 123"/>
                <a:gd name="T24" fmla="*/ 613 w 1340"/>
                <a:gd name="T25" fmla="*/ 0 h 123"/>
                <a:gd name="T26" fmla="*/ 657 w 1340"/>
                <a:gd name="T27" fmla="*/ 0 h 123"/>
                <a:gd name="T28" fmla="*/ 705 w 1340"/>
                <a:gd name="T29" fmla="*/ 0 h 123"/>
                <a:gd name="T30" fmla="*/ 754 w 1340"/>
                <a:gd name="T31" fmla="*/ 0 h 123"/>
                <a:gd name="T32" fmla="*/ 802 w 1340"/>
                <a:gd name="T33" fmla="*/ 0 h 123"/>
                <a:gd name="T34" fmla="*/ 847 w 1340"/>
                <a:gd name="T35" fmla="*/ 0 h 123"/>
                <a:gd name="T36" fmla="*/ 895 w 1340"/>
                <a:gd name="T37" fmla="*/ 0 h 123"/>
                <a:gd name="T38" fmla="*/ 944 w 1340"/>
                <a:gd name="T39" fmla="*/ 0 h 123"/>
                <a:gd name="T40" fmla="*/ 992 w 1340"/>
                <a:gd name="T41" fmla="*/ 0 h 123"/>
                <a:gd name="T42" fmla="*/ 1036 w 1340"/>
                <a:gd name="T43" fmla="*/ 0 h 123"/>
                <a:gd name="T44" fmla="*/ 1085 w 1340"/>
                <a:gd name="T45" fmla="*/ 0 h 123"/>
                <a:gd name="T46" fmla="*/ 1133 w 1340"/>
                <a:gd name="T47" fmla="*/ 0 h 123"/>
                <a:gd name="T48" fmla="*/ 1182 w 1340"/>
                <a:gd name="T49" fmla="*/ 0 h 123"/>
                <a:gd name="T50" fmla="*/ 1226 w 1340"/>
                <a:gd name="T51" fmla="*/ 0 h 123"/>
                <a:gd name="T52" fmla="*/ 1274 w 1340"/>
                <a:gd name="T53" fmla="*/ 0 h 123"/>
                <a:gd name="T54" fmla="*/ 1323 w 1340"/>
                <a:gd name="T55" fmla="*/ 0 h 123"/>
                <a:gd name="T56" fmla="*/ 1340 w 1340"/>
                <a:gd name="T57" fmla="*/ 22 h 123"/>
                <a:gd name="T58" fmla="*/ 1340 w 1340"/>
                <a:gd name="T59" fmla="*/ 57 h 123"/>
                <a:gd name="T60" fmla="*/ 1340 w 1340"/>
                <a:gd name="T61" fmla="*/ 97 h 123"/>
                <a:gd name="T62" fmla="*/ 1332 w 1340"/>
                <a:gd name="T63" fmla="*/ 123 h 123"/>
                <a:gd name="T64" fmla="*/ 1283 w 1340"/>
                <a:gd name="T65" fmla="*/ 123 h 123"/>
                <a:gd name="T66" fmla="*/ 1235 w 1340"/>
                <a:gd name="T67" fmla="*/ 123 h 123"/>
                <a:gd name="T68" fmla="*/ 1186 w 1340"/>
                <a:gd name="T69" fmla="*/ 123 h 123"/>
                <a:gd name="T70" fmla="*/ 1142 w 1340"/>
                <a:gd name="T71" fmla="*/ 123 h 123"/>
                <a:gd name="T72" fmla="*/ 1093 w 1340"/>
                <a:gd name="T73" fmla="*/ 123 h 123"/>
                <a:gd name="T74" fmla="*/ 1045 w 1340"/>
                <a:gd name="T75" fmla="*/ 123 h 123"/>
                <a:gd name="T76" fmla="*/ 996 w 1340"/>
                <a:gd name="T77" fmla="*/ 123 h 123"/>
                <a:gd name="T78" fmla="*/ 952 w 1340"/>
                <a:gd name="T79" fmla="*/ 123 h 123"/>
                <a:gd name="T80" fmla="*/ 904 w 1340"/>
                <a:gd name="T81" fmla="*/ 123 h 123"/>
                <a:gd name="T82" fmla="*/ 855 w 1340"/>
                <a:gd name="T83" fmla="*/ 123 h 123"/>
                <a:gd name="T84" fmla="*/ 807 w 1340"/>
                <a:gd name="T85" fmla="*/ 123 h 123"/>
                <a:gd name="T86" fmla="*/ 763 w 1340"/>
                <a:gd name="T87" fmla="*/ 123 h 123"/>
                <a:gd name="T88" fmla="*/ 714 w 1340"/>
                <a:gd name="T89" fmla="*/ 123 h 123"/>
                <a:gd name="T90" fmla="*/ 666 w 1340"/>
                <a:gd name="T91" fmla="*/ 123 h 123"/>
                <a:gd name="T92" fmla="*/ 617 w 1340"/>
                <a:gd name="T93" fmla="*/ 123 h 123"/>
                <a:gd name="T94" fmla="*/ 573 w 1340"/>
                <a:gd name="T95" fmla="*/ 123 h 123"/>
                <a:gd name="T96" fmla="*/ 525 w 1340"/>
                <a:gd name="T97" fmla="*/ 123 h 123"/>
                <a:gd name="T98" fmla="*/ 476 w 1340"/>
                <a:gd name="T99" fmla="*/ 123 h 123"/>
                <a:gd name="T100" fmla="*/ 428 w 1340"/>
                <a:gd name="T101" fmla="*/ 123 h 123"/>
                <a:gd name="T102" fmla="*/ 384 w 1340"/>
                <a:gd name="T103" fmla="*/ 123 h 123"/>
                <a:gd name="T104" fmla="*/ 335 w 1340"/>
                <a:gd name="T105" fmla="*/ 123 h 123"/>
                <a:gd name="T106" fmla="*/ 287 w 1340"/>
                <a:gd name="T107" fmla="*/ 123 h 123"/>
                <a:gd name="T108" fmla="*/ 238 w 1340"/>
                <a:gd name="T109" fmla="*/ 123 h 123"/>
                <a:gd name="T110" fmla="*/ 194 w 1340"/>
                <a:gd name="T111" fmla="*/ 123 h 123"/>
                <a:gd name="T112" fmla="*/ 146 w 1340"/>
                <a:gd name="T113" fmla="*/ 123 h 123"/>
                <a:gd name="T114" fmla="*/ 97 w 1340"/>
                <a:gd name="T115" fmla="*/ 123 h 123"/>
                <a:gd name="T116" fmla="*/ 49 w 1340"/>
                <a:gd name="T117" fmla="*/ 123 h 123"/>
                <a:gd name="T118" fmla="*/ 4 w 1340"/>
                <a:gd name="T119" fmla="*/ 123 h 123"/>
                <a:gd name="T120" fmla="*/ 0 w 1340"/>
                <a:gd name="T121" fmla="*/ 88 h 123"/>
                <a:gd name="T122" fmla="*/ 0 w 1340"/>
                <a:gd name="T123" fmla="*/ 53 h 123"/>
                <a:gd name="T124" fmla="*/ 0 w 1340"/>
                <a:gd name="T125" fmla="*/ 13 h 12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123"/>
                <a:gd name="T191" fmla="*/ 1340 w 1340"/>
                <a:gd name="T192" fmla="*/ 123 h 12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12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32" y="123"/>
                  </a:lnTo>
                  <a:lnTo>
                    <a:pt x="1323" y="123"/>
                  </a:lnTo>
                  <a:lnTo>
                    <a:pt x="1314" y="123"/>
                  </a:lnTo>
                  <a:lnTo>
                    <a:pt x="1305" y="123"/>
                  </a:lnTo>
                  <a:lnTo>
                    <a:pt x="1301" y="123"/>
                  </a:lnTo>
                  <a:lnTo>
                    <a:pt x="1292" y="123"/>
                  </a:lnTo>
                  <a:lnTo>
                    <a:pt x="1283" y="123"/>
                  </a:lnTo>
                  <a:lnTo>
                    <a:pt x="1274" y="123"/>
                  </a:lnTo>
                  <a:lnTo>
                    <a:pt x="1265" y="123"/>
                  </a:lnTo>
                  <a:lnTo>
                    <a:pt x="1261" y="123"/>
                  </a:lnTo>
                  <a:lnTo>
                    <a:pt x="1252" y="123"/>
                  </a:lnTo>
                  <a:lnTo>
                    <a:pt x="1243" y="123"/>
                  </a:lnTo>
                  <a:lnTo>
                    <a:pt x="1235" y="123"/>
                  </a:lnTo>
                  <a:lnTo>
                    <a:pt x="1226" y="123"/>
                  </a:lnTo>
                  <a:lnTo>
                    <a:pt x="1221" y="123"/>
                  </a:lnTo>
                  <a:lnTo>
                    <a:pt x="1212" y="123"/>
                  </a:lnTo>
                  <a:lnTo>
                    <a:pt x="1204" y="123"/>
                  </a:lnTo>
                  <a:lnTo>
                    <a:pt x="1195" y="123"/>
                  </a:lnTo>
                  <a:lnTo>
                    <a:pt x="1186" y="123"/>
                  </a:lnTo>
                  <a:lnTo>
                    <a:pt x="1182" y="123"/>
                  </a:lnTo>
                  <a:lnTo>
                    <a:pt x="1173" y="123"/>
                  </a:lnTo>
                  <a:lnTo>
                    <a:pt x="1164" y="123"/>
                  </a:lnTo>
                  <a:lnTo>
                    <a:pt x="1155" y="123"/>
                  </a:lnTo>
                  <a:lnTo>
                    <a:pt x="1146" y="123"/>
                  </a:lnTo>
                  <a:lnTo>
                    <a:pt x="1142" y="123"/>
                  </a:lnTo>
                  <a:lnTo>
                    <a:pt x="1133" y="123"/>
                  </a:lnTo>
                  <a:lnTo>
                    <a:pt x="1124" y="123"/>
                  </a:lnTo>
                  <a:lnTo>
                    <a:pt x="1115" y="123"/>
                  </a:lnTo>
                  <a:lnTo>
                    <a:pt x="1111" y="123"/>
                  </a:lnTo>
                  <a:lnTo>
                    <a:pt x="1102" y="123"/>
                  </a:lnTo>
                  <a:lnTo>
                    <a:pt x="1093" y="123"/>
                  </a:lnTo>
                  <a:lnTo>
                    <a:pt x="1085" y="123"/>
                  </a:lnTo>
                  <a:lnTo>
                    <a:pt x="1076" y="123"/>
                  </a:lnTo>
                  <a:lnTo>
                    <a:pt x="1071" y="123"/>
                  </a:lnTo>
                  <a:lnTo>
                    <a:pt x="1063" y="123"/>
                  </a:lnTo>
                  <a:lnTo>
                    <a:pt x="1054" y="123"/>
                  </a:lnTo>
                  <a:lnTo>
                    <a:pt x="1045" y="123"/>
                  </a:lnTo>
                  <a:lnTo>
                    <a:pt x="1036" y="123"/>
                  </a:lnTo>
                  <a:lnTo>
                    <a:pt x="1032" y="123"/>
                  </a:lnTo>
                  <a:lnTo>
                    <a:pt x="1023" y="123"/>
                  </a:lnTo>
                  <a:lnTo>
                    <a:pt x="1014" y="123"/>
                  </a:lnTo>
                  <a:lnTo>
                    <a:pt x="1005" y="123"/>
                  </a:lnTo>
                  <a:lnTo>
                    <a:pt x="996" y="123"/>
                  </a:lnTo>
                  <a:lnTo>
                    <a:pt x="992" y="123"/>
                  </a:lnTo>
                  <a:lnTo>
                    <a:pt x="983" y="123"/>
                  </a:lnTo>
                  <a:lnTo>
                    <a:pt x="974" y="123"/>
                  </a:lnTo>
                  <a:lnTo>
                    <a:pt x="966" y="123"/>
                  </a:lnTo>
                  <a:lnTo>
                    <a:pt x="957" y="123"/>
                  </a:lnTo>
                  <a:lnTo>
                    <a:pt x="952" y="123"/>
                  </a:lnTo>
                  <a:lnTo>
                    <a:pt x="944" y="123"/>
                  </a:lnTo>
                  <a:lnTo>
                    <a:pt x="935" y="123"/>
                  </a:lnTo>
                  <a:lnTo>
                    <a:pt x="926" y="123"/>
                  </a:lnTo>
                  <a:lnTo>
                    <a:pt x="917" y="123"/>
                  </a:lnTo>
                  <a:lnTo>
                    <a:pt x="913" y="123"/>
                  </a:lnTo>
                  <a:lnTo>
                    <a:pt x="904" y="123"/>
                  </a:lnTo>
                  <a:lnTo>
                    <a:pt x="895" y="123"/>
                  </a:lnTo>
                  <a:lnTo>
                    <a:pt x="886" y="123"/>
                  </a:lnTo>
                  <a:lnTo>
                    <a:pt x="882" y="123"/>
                  </a:lnTo>
                  <a:lnTo>
                    <a:pt x="873" y="123"/>
                  </a:lnTo>
                  <a:lnTo>
                    <a:pt x="864" y="123"/>
                  </a:lnTo>
                  <a:lnTo>
                    <a:pt x="855" y="123"/>
                  </a:lnTo>
                  <a:lnTo>
                    <a:pt x="847" y="123"/>
                  </a:lnTo>
                  <a:lnTo>
                    <a:pt x="842" y="123"/>
                  </a:lnTo>
                  <a:lnTo>
                    <a:pt x="833" y="123"/>
                  </a:lnTo>
                  <a:lnTo>
                    <a:pt x="825" y="123"/>
                  </a:lnTo>
                  <a:lnTo>
                    <a:pt x="816" y="123"/>
                  </a:lnTo>
                  <a:lnTo>
                    <a:pt x="807" y="123"/>
                  </a:lnTo>
                  <a:lnTo>
                    <a:pt x="802" y="123"/>
                  </a:lnTo>
                  <a:lnTo>
                    <a:pt x="794" y="123"/>
                  </a:lnTo>
                  <a:lnTo>
                    <a:pt x="785" y="123"/>
                  </a:lnTo>
                  <a:lnTo>
                    <a:pt x="776" y="123"/>
                  </a:lnTo>
                  <a:lnTo>
                    <a:pt x="767" y="123"/>
                  </a:lnTo>
                  <a:lnTo>
                    <a:pt x="763" y="123"/>
                  </a:lnTo>
                  <a:lnTo>
                    <a:pt x="754" y="123"/>
                  </a:lnTo>
                  <a:lnTo>
                    <a:pt x="745" y="123"/>
                  </a:lnTo>
                  <a:lnTo>
                    <a:pt x="736" y="123"/>
                  </a:lnTo>
                  <a:lnTo>
                    <a:pt x="728" y="123"/>
                  </a:lnTo>
                  <a:lnTo>
                    <a:pt x="723" y="123"/>
                  </a:lnTo>
                  <a:lnTo>
                    <a:pt x="714" y="123"/>
                  </a:lnTo>
                  <a:lnTo>
                    <a:pt x="705" y="123"/>
                  </a:lnTo>
                  <a:lnTo>
                    <a:pt x="697" y="123"/>
                  </a:lnTo>
                  <a:lnTo>
                    <a:pt x="688" y="123"/>
                  </a:lnTo>
                  <a:lnTo>
                    <a:pt x="683" y="123"/>
                  </a:lnTo>
                  <a:lnTo>
                    <a:pt x="675" y="123"/>
                  </a:lnTo>
                  <a:lnTo>
                    <a:pt x="666" y="123"/>
                  </a:lnTo>
                  <a:lnTo>
                    <a:pt x="657" y="123"/>
                  </a:lnTo>
                  <a:lnTo>
                    <a:pt x="653" y="123"/>
                  </a:lnTo>
                  <a:lnTo>
                    <a:pt x="644" y="123"/>
                  </a:lnTo>
                  <a:lnTo>
                    <a:pt x="635" y="123"/>
                  </a:lnTo>
                  <a:lnTo>
                    <a:pt x="626" y="123"/>
                  </a:lnTo>
                  <a:lnTo>
                    <a:pt x="617" y="123"/>
                  </a:lnTo>
                  <a:lnTo>
                    <a:pt x="613" y="123"/>
                  </a:lnTo>
                  <a:lnTo>
                    <a:pt x="604" y="123"/>
                  </a:lnTo>
                  <a:lnTo>
                    <a:pt x="595" y="123"/>
                  </a:lnTo>
                  <a:lnTo>
                    <a:pt x="586" y="123"/>
                  </a:lnTo>
                  <a:lnTo>
                    <a:pt x="578" y="123"/>
                  </a:lnTo>
                  <a:lnTo>
                    <a:pt x="573" y="123"/>
                  </a:lnTo>
                  <a:lnTo>
                    <a:pt x="564" y="123"/>
                  </a:lnTo>
                  <a:lnTo>
                    <a:pt x="556" y="123"/>
                  </a:lnTo>
                  <a:lnTo>
                    <a:pt x="547" y="123"/>
                  </a:lnTo>
                  <a:lnTo>
                    <a:pt x="538" y="123"/>
                  </a:lnTo>
                  <a:lnTo>
                    <a:pt x="534" y="123"/>
                  </a:lnTo>
                  <a:lnTo>
                    <a:pt x="525" y="123"/>
                  </a:lnTo>
                  <a:lnTo>
                    <a:pt x="516" y="123"/>
                  </a:lnTo>
                  <a:lnTo>
                    <a:pt x="507" y="123"/>
                  </a:lnTo>
                  <a:lnTo>
                    <a:pt x="498" y="123"/>
                  </a:lnTo>
                  <a:lnTo>
                    <a:pt x="494" y="123"/>
                  </a:lnTo>
                  <a:lnTo>
                    <a:pt x="485" y="123"/>
                  </a:lnTo>
                  <a:lnTo>
                    <a:pt x="476" y="123"/>
                  </a:lnTo>
                  <a:lnTo>
                    <a:pt x="467" y="123"/>
                  </a:lnTo>
                  <a:lnTo>
                    <a:pt x="459" y="123"/>
                  </a:lnTo>
                  <a:lnTo>
                    <a:pt x="454" y="123"/>
                  </a:lnTo>
                  <a:lnTo>
                    <a:pt x="445" y="123"/>
                  </a:lnTo>
                  <a:lnTo>
                    <a:pt x="437" y="123"/>
                  </a:lnTo>
                  <a:lnTo>
                    <a:pt x="428" y="123"/>
                  </a:lnTo>
                  <a:lnTo>
                    <a:pt x="423" y="123"/>
                  </a:lnTo>
                  <a:lnTo>
                    <a:pt x="414" y="123"/>
                  </a:lnTo>
                  <a:lnTo>
                    <a:pt x="406" y="123"/>
                  </a:lnTo>
                  <a:lnTo>
                    <a:pt x="397" y="123"/>
                  </a:lnTo>
                  <a:lnTo>
                    <a:pt x="388" y="123"/>
                  </a:lnTo>
                  <a:lnTo>
                    <a:pt x="384" y="123"/>
                  </a:lnTo>
                  <a:lnTo>
                    <a:pt x="375" y="123"/>
                  </a:lnTo>
                  <a:lnTo>
                    <a:pt x="366" y="123"/>
                  </a:lnTo>
                  <a:lnTo>
                    <a:pt x="357" y="123"/>
                  </a:lnTo>
                  <a:lnTo>
                    <a:pt x="348" y="123"/>
                  </a:lnTo>
                  <a:lnTo>
                    <a:pt x="344" y="123"/>
                  </a:lnTo>
                  <a:lnTo>
                    <a:pt x="335" y="123"/>
                  </a:lnTo>
                  <a:lnTo>
                    <a:pt x="326" y="123"/>
                  </a:lnTo>
                  <a:lnTo>
                    <a:pt x="318" y="123"/>
                  </a:lnTo>
                  <a:lnTo>
                    <a:pt x="309" y="123"/>
                  </a:lnTo>
                  <a:lnTo>
                    <a:pt x="304" y="123"/>
                  </a:lnTo>
                  <a:lnTo>
                    <a:pt x="295" y="123"/>
                  </a:lnTo>
                  <a:lnTo>
                    <a:pt x="287" y="123"/>
                  </a:lnTo>
                  <a:lnTo>
                    <a:pt x="278" y="123"/>
                  </a:lnTo>
                  <a:lnTo>
                    <a:pt x="269" y="123"/>
                  </a:lnTo>
                  <a:lnTo>
                    <a:pt x="265" y="123"/>
                  </a:lnTo>
                  <a:lnTo>
                    <a:pt x="256" y="123"/>
                  </a:lnTo>
                  <a:lnTo>
                    <a:pt x="247" y="123"/>
                  </a:lnTo>
                  <a:lnTo>
                    <a:pt x="238" y="123"/>
                  </a:lnTo>
                  <a:lnTo>
                    <a:pt x="229" y="123"/>
                  </a:lnTo>
                  <a:lnTo>
                    <a:pt x="225" y="123"/>
                  </a:lnTo>
                  <a:lnTo>
                    <a:pt x="216" y="123"/>
                  </a:lnTo>
                  <a:lnTo>
                    <a:pt x="207" y="123"/>
                  </a:lnTo>
                  <a:lnTo>
                    <a:pt x="198" y="123"/>
                  </a:lnTo>
                  <a:lnTo>
                    <a:pt x="194" y="123"/>
                  </a:lnTo>
                  <a:lnTo>
                    <a:pt x="185" y="123"/>
                  </a:lnTo>
                  <a:lnTo>
                    <a:pt x="176" y="123"/>
                  </a:lnTo>
                  <a:lnTo>
                    <a:pt x="168" y="123"/>
                  </a:lnTo>
                  <a:lnTo>
                    <a:pt x="159" y="123"/>
                  </a:lnTo>
                  <a:lnTo>
                    <a:pt x="154" y="123"/>
                  </a:lnTo>
                  <a:lnTo>
                    <a:pt x="146" y="123"/>
                  </a:lnTo>
                  <a:lnTo>
                    <a:pt x="137" y="123"/>
                  </a:lnTo>
                  <a:lnTo>
                    <a:pt x="128" y="123"/>
                  </a:lnTo>
                  <a:lnTo>
                    <a:pt x="119" y="123"/>
                  </a:lnTo>
                  <a:lnTo>
                    <a:pt x="115" y="123"/>
                  </a:lnTo>
                  <a:lnTo>
                    <a:pt x="106" y="123"/>
                  </a:lnTo>
                  <a:lnTo>
                    <a:pt x="97" y="123"/>
                  </a:lnTo>
                  <a:lnTo>
                    <a:pt x="88" y="123"/>
                  </a:lnTo>
                  <a:lnTo>
                    <a:pt x="79" y="123"/>
                  </a:lnTo>
                  <a:lnTo>
                    <a:pt x="75" y="123"/>
                  </a:lnTo>
                  <a:lnTo>
                    <a:pt x="66" y="123"/>
                  </a:lnTo>
                  <a:lnTo>
                    <a:pt x="57" y="123"/>
                  </a:lnTo>
                  <a:lnTo>
                    <a:pt x="49" y="123"/>
                  </a:lnTo>
                  <a:lnTo>
                    <a:pt x="40" y="123"/>
                  </a:lnTo>
                  <a:lnTo>
                    <a:pt x="35" y="123"/>
                  </a:lnTo>
                  <a:lnTo>
                    <a:pt x="27" y="123"/>
                  </a:lnTo>
                  <a:lnTo>
                    <a:pt x="18" y="123"/>
                  </a:lnTo>
                  <a:lnTo>
                    <a:pt x="9" y="123"/>
                  </a:lnTo>
                  <a:lnTo>
                    <a:pt x="4" y="123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9" name="Freeform 68"/>
            <p:cNvSpPr>
              <a:spLocks/>
            </p:cNvSpPr>
            <p:nvPr/>
          </p:nvSpPr>
          <p:spPr bwMode="auto">
            <a:xfrm>
              <a:off x="1729" y="1435"/>
              <a:ext cx="1340" cy="101"/>
            </a:xfrm>
            <a:custGeom>
              <a:avLst/>
              <a:gdLst>
                <a:gd name="T0" fmla="*/ 40 w 1340"/>
                <a:gd name="T1" fmla="*/ 0 h 101"/>
                <a:gd name="T2" fmla="*/ 88 w 1340"/>
                <a:gd name="T3" fmla="*/ 0 h 101"/>
                <a:gd name="T4" fmla="*/ 137 w 1340"/>
                <a:gd name="T5" fmla="*/ 0 h 101"/>
                <a:gd name="T6" fmla="*/ 185 w 1340"/>
                <a:gd name="T7" fmla="*/ 0 h 101"/>
                <a:gd name="T8" fmla="*/ 229 w 1340"/>
                <a:gd name="T9" fmla="*/ 0 h 101"/>
                <a:gd name="T10" fmla="*/ 278 w 1340"/>
                <a:gd name="T11" fmla="*/ 0 h 101"/>
                <a:gd name="T12" fmla="*/ 326 w 1340"/>
                <a:gd name="T13" fmla="*/ 0 h 101"/>
                <a:gd name="T14" fmla="*/ 375 w 1340"/>
                <a:gd name="T15" fmla="*/ 0 h 101"/>
                <a:gd name="T16" fmla="*/ 423 w 1340"/>
                <a:gd name="T17" fmla="*/ 0 h 101"/>
                <a:gd name="T18" fmla="*/ 467 w 1340"/>
                <a:gd name="T19" fmla="*/ 0 h 101"/>
                <a:gd name="T20" fmla="*/ 516 w 1340"/>
                <a:gd name="T21" fmla="*/ 0 h 101"/>
                <a:gd name="T22" fmla="*/ 564 w 1340"/>
                <a:gd name="T23" fmla="*/ 0 h 101"/>
                <a:gd name="T24" fmla="*/ 613 w 1340"/>
                <a:gd name="T25" fmla="*/ 0 h 101"/>
                <a:gd name="T26" fmla="*/ 657 w 1340"/>
                <a:gd name="T27" fmla="*/ 0 h 101"/>
                <a:gd name="T28" fmla="*/ 705 w 1340"/>
                <a:gd name="T29" fmla="*/ 0 h 101"/>
                <a:gd name="T30" fmla="*/ 754 w 1340"/>
                <a:gd name="T31" fmla="*/ 0 h 101"/>
                <a:gd name="T32" fmla="*/ 802 w 1340"/>
                <a:gd name="T33" fmla="*/ 0 h 101"/>
                <a:gd name="T34" fmla="*/ 847 w 1340"/>
                <a:gd name="T35" fmla="*/ 0 h 101"/>
                <a:gd name="T36" fmla="*/ 895 w 1340"/>
                <a:gd name="T37" fmla="*/ 0 h 101"/>
                <a:gd name="T38" fmla="*/ 944 w 1340"/>
                <a:gd name="T39" fmla="*/ 0 h 101"/>
                <a:gd name="T40" fmla="*/ 992 w 1340"/>
                <a:gd name="T41" fmla="*/ 0 h 101"/>
                <a:gd name="T42" fmla="*/ 1036 w 1340"/>
                <a:gd name="T43" fmla="*/ 0 h 101"/>
                <a:gd name="T44" fmla="*/ 1085 w 1340"/>
                <a:gd name="T45" fmla="*/ 0 h 101"/>
                <a:gd name="T46" fmla="*/ 1133 w 1340"/>
                <a:gd name="T47" fmla="*/ 0 h 101"/>
                <a:gd name="T48" fmla="*/ 1182 w 1340"/>
                <a:gd name="T49" fmla="*/ 0 h 101"/>
                <a:gd name="T50" fmla="*/ 1226 w 1340"/>
                <a:gd name="T51" fmla="*/ 0 h 101"/>
                <a:gd name="T52" fmla="*/ 1274 w 1340"/>
                <a:gd name="T53" fmla="*/ 0 h 101"/>
                <a:gd name="T54" fmla="*/ 1323 w 1340"/>
                <a:gd name="T55" fmla="*/ 0 h 101"/>
                <a:gd name="T56" fmla="*/ 1340 w 1340"/>
                <a:gd name="T57" fmla="*/ 22 h 101"/>
                <a:gd name="T58" fmla="*/ 1340 w 1340"/>
                <a:gd name="T59" fmla="*/ 57 h 101"/>
                <a:gd name="T60" fmla="*/ 1340 w 1340"/>
                <a:gd name="T61" fmla="*/ 97 h 101"/>
                <a:gd name="T62" fmla="*/ 1301 w 1340"/>
                <a:gd name="T63" fmla="*/ 101 h 101"/>
                <a:gd name="T64" fmla="*/ 1252 w 1340"/>
                <a:gd name="T65" fmla="*/ 101 h 101"/>
                <a:gd name="T66" fmla="*/ 1204 w 1340"/>
                <a:gd name="T67" fmla="*/ 101 h 101"/>
                <a:gd name="T68" fmla="*/ 1155 w 1340"/>
                <a:gd name="T69" fmla="*/ 101 h 101"/>
                <a:gd name="T70" fmla="*/ 1111 w 1340"/>
                <a:gd name="T71" fmla="*/ 101 h 101"/>
                <a:gd name="T72" fmla="*/ 1063 w 1340"/>
                <a:gd name="T73" fmla="*/ 101 h 101"/>
                <a:gd name="T74" fmla="*/ 1014 w 1340"/>
                <a:gd name="T75" fmla="*/ 101 h 101"/>
                <a:gd name="T76" fmla="*/ 966 w 1340"/>
                <a:gd name="T77" fmla="*/ 101 h 101"/>
                <a:gd name="T78" fmla="*/ 917 w 1340"/>
                <a:gd name="T79" fmla="*/ 101 h 101"/>
                <a:gd name="T80" fmla="*/ 873 w 1340"/>
                <a:gd name="T81" fmla="*/ 101 h 101"/>
                <a:gd name="T82" fmla="*/ 825 w 1340"/>
                <a:gd name="T83" fmla="*/ 101 h 101"/>
                <a:gd name="T84" fmla="*/ 776 w 1340"/>
                <a:gd name="T85" fmla="*/ 101 h 101"/>
                <a:gd name="T86" fmla="*/ 728 w 1340"/>
                <a:gd name="T87" fmla="*/ 101 h 101"/>
                <a:gd name="T88" fmla="*/ 683 w 1340"/>
                <a:gd name="T89" fmla="*/ 101 h 101"/>
                <a:gd name="T90" fmla="*/ 635 w 1340"/>
                <a:gd name="T91" fmla="*/ 101 h 101"/>
                <a:gd name="T92" fmla="*/ 586 w 1340"/>
                <a:gd name="T93" fmla="*/ 101 h 101"/>
                <a:gd name="T94" fmla="*/ 538 w 1340"/>
                <a:gd name="T95" fmla="*/ 101 h 101"/>
                <a:gd name="T96" fmla="*/ 494 w 1340"/>
                <a:gd name="T97" fmla="*/ 101 h 101"/>
                <a:gd name="T98" fmla="*/ 445 w 1340"/>
                <a:gd name="T99" fmla="*/ 101 h 101"/>
                <a:gd name="T100" fmla="*/ 397 w 1340"/>
                <a:gd name="T101" fmla="*/ 101 h 101"/>
                <a:gd name="T102" fmla="*/ 348 w 1340"/>
                <a:gd name="T103" fmla="*/ 101 h 101"/>
                <a:gd name="T104" fmla="*/ 304 w 1340"/>
                <a:gd name="T105" fmla="*/ 101 h 101"/>
                <a:gd name="T106" fmla="*/ 256 w 1340"/>
                <a:gd name="T107" fmla="*/ 101 h 101"/>
                <a:gd name="T108" fmla="*/ 207 w 1340"/>
                <a:gd name="T109" fmla="*/ 101 h 101"/>
                <a:gd name="T110" fmla="*/ 159 w 1340"/>
                <a:gd name="T111" fmla="*/ 101 h 101"/>
                <a:gd name="T112" fmla="*/ 115 w 1340"/>
                <a:gd name="T113" fmla="*/ 101 h 101"/>
                <a:gd name="T114" fmla="*/ 66 w 1340"/>
                <a:gd name="T115" fmla="*/ 101 h 101"/>
                <a:gd name="T116" fmla="*/ 18 w 1340"/>
                <a:gd name="T117" fmla="*/ 101 h 101"/>
                <a:gd name="T118" fmla="*/ 0 w 1340"/>
                <a:gd name="T119" fmla="*/ 79 h 101"/>
                <a:gd name="T120" fmla="*/ 0 w 1340"/>
                <a:gd name="T121" fmla="*/ 40 h 101"/>
                <a:gd name="T122" fmla="*/ 0 w 1340"/>
                <a:gd name="T123" fmla="*/ 4 h 1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40"/>
                <a:gd name="T187" fmla="*/ 0 h 101"/>
                <a:gd name="T188" fmla="*/ 1340 w 1340"/>
                <a:gd name="T189" fmla="*/ 101 h 1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40" h="10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32" y="101"/>
                  </a:lnTo>
                  <a:lnTo>
                    <a:pt x="1323" y="101"/>
                  </a:lnTo>
                  <a:lnTo>
                    <a:pt x="1314" y="101"/>
                  </a:lnTo>
                  <a:lnTo>
                    <a:pt x="1305" y="101"/>
                  </a:lnTo>
                  <a:lnTo>
                    <a:pt x="1301" y="101"/>
                  </a:lnTo>
                  <a:lnTo>
                    <a:pt x="1292" y="101"/>
                  </a:lnTo>
                  <a:lnTo>
                    <a:pt x="1283" y="101"/>
                  </a:lnTo>
                  <a:lnTo>
                    <a:pt x="1274" y="101"/>
                  </a:lnTo>
                  <a:lnTo>
                    <a:pt x="1265" y="101"/>
                  </a:lnTo>
                  <a:lnTo>
                    <a:pt x="1261" y="101"/>
                  </a:lnTo>
                  <a:lnTo>
                    <a:pt x="1252" y="101"/>
                  </a:lnTo>
                  <a:lnTo>
                    <a:pt x="1243" y="101"/>
                  </a:lnTo>
                  <a:lnTo>
                    <a:pt x="1235" y="101"/>
                  </a:lnTo>
                  <a:lnTo>
                    <a:pt x="1226" y="101"/>
                  </a:lnTo>
                  <a:lnTo>
                    <a:pt x="1221" y="101"/>
                  </a:lnTo>
                  <a:lnTo>
                    <a:pt x="1212" y="101"/>
                  </a:lnTo>
                  <a:lnTo>
                    <a:pt x="1204" y="101"/>
                  </a:lnTo>
                  <a:lnTo>
                    <a:pt x="1195" y="101"/>
                  </a:lnTo>
                  <a:lnTo>
                    <a:pt x="1186" y="101"/>
                  </a:lnTo>
                  <a:lnTo>
                    <a:pt x="1182" y="101"/>
                  </a:lnTo>
                  <a:lnTo>
                    <a:pt x="1173" y="101"/>
                  </a:lnTo>
                  <a:lnTo>
                    <a:pt x="1164" y="101"/>
                  </a:lnTo>
                  <a:lnTo>
                    <a:pt x="1155" y="101"/>
                  </a:lnTo>
                  <a:lnTo>
                    <a:pt x="1146" y="101"/>
                  </a:lnTo>
                  <a:lnTo>
                    <a:pt x="1142" y="101"/>
                  </a:lnTo>
                  <a:lnTo>
                    <a:pt x="1133" y="101"/>
                  </a:lnTo>
                  <a:lnTo>
                    <a:pt x="1124" y="101"/>
                  </a:lnTo>
                  <a:lnTo>
                    <a:pt x="1115" y="101"/>
                  </a:lnTo>
                  <a:lnTo>
                    <a:pt x="1111" y="101"/>
                  </a:lnTo>
                  <a:lnTo>
                    <a:pt x="1102" y="101"/>
                  </a:lnTo>
                  <a:lnTo>
                    <a:pt x="1093" y="101"/>
                  </a:lnTo>
                  <a:lnTo>
                    <a:pt x="1085" y="101"/>
                  </a:lnTo>
                  <a:lnTo>
                    <a:pt x="1076" y="101"/>
                  </a:lnTo>
                  <a:lnTo>
                    <a:pt x="1071" y="101"/>
                  </a:lnTo>
                  <a:lnTo>
                    <a:pt x="1063" y="101"/>
                  </a:lnTo>
                  <a:lnTo>
                    <a:pt x="1054" y="101"/>
                  </a:lnTo>
                  <a:lnTo>
                    <a:pt x="1045" y="101"/>
                  </a:lnTo>
                  <a:lnTo>
                    <a:pt x="1036" y="101"/>
                  </a:lnTo>
                  <a:lnTo>
                    <a:pt x="1032" y="101"/>
                  </a:lnTo>
                  <a:lnTo>
                    <a:pt x="1023" y="101"/>
                  </a:lnTo>
                  <a:lnTo>
                    <a:pt x="1014" y="101"/>
                  </a:lnTo>
                  <a:lnTo>
                    <a:pt x="1005" y="101"/>
                  </a:lnTo>
                  <a:lnTo>
                    <a:pt x="996" y="101"/>
                  </a:lnTo>
                  <a:lnTo>
                    <a:pt x="992" y="101"/>
                  </a:lnTo>
                  <a:lnTo>
                    <a:pt x="983" y="101"/>
                  </a:lnTo>
                  <a:lnTo>
                    <a:pt x="974" y="101"/>
                  </a:lnTo>
                  <a:lnTo>
                    <a:pt x="966" y="101"/>
                  </a:lnTo>
                  <a:lnTo>
                    <a:pt x="957" y="101"/>
                  </a:lnTo>
                  <a:lnTo>
                    <a:pt x="952" y="101"/>
                  </a:lnTo>
                  <a:lnTo>
                    <a:pt x="944" y="101"/>
                  </a:lnTo>
                  <a:lnTo>
                    <a:pt x="935" y="101"/>
                  </a:lnTo>
                  <a:lnTo>
                    <a:pt x="926" y="101"/>
                  </a:lnTo>
                  <a:lnTo>
                    <a:pt x="917" y="101"/>
                  </a:lnTo>
                  <a:lnTo>
                    <a:pt x="913" y="101"/>
                  </a:lnTo>
                  <a:lnTo>
                    <a:pt x="904" y="101"/>
                  </a:lnTo>
                  <a:lnTo>
                    <a:pt x="895" y="101"/>
                  </a:lnTo>
                  <a:lnTo>
                    <a:pt x="886" y="101"/>
                  </a:lnTo>
                  <a:lnTo>
                    <a:pt x="882" y="101"/>
                  </a:lnTo>
                  <a:lnTo>
                    <a:pt x="873" y="101"/>
                  </a:lnTo>
                  <a:lnTo>
                    <a:pt x="864" y="101"/>
                  </a:lnTo>
                  <a:lnTo>
                    <a:pt x="855" y="101"/>
                  </a:lnTo>
                  <a:lnTo>
                    <a:pt x="847" y="101"/>
                  </a:lnTo>
                  <a:lnTo>
                    <a:pt x="842" y="101"/>
                  </a:lnTo>
                  <a:lnTo>
                    <a:pt x="833" y="101"/>
                  </a:lnTo>
                  <a:lnTo>
                    <a:pt x="825" y="101"/>
                  </a:lnTo>
                  <a:lnTo>
                    <a:pt x="816" y="101"/>
                  </a:lnTo>
                  <a:lnTo>
                    <a:pt x="807" y="101"/>
                  </a:lnTo>
                  <a:lnTo>
                    <a:pt x="802" y="101"/>
                  </a:lnTo>
                  <a:lnTo>
                    <a:pt x="794" y="101"/>
                  </a:lnTo>
                  <a:lnTo>
                    <a:pt x="785" y="101"/>
                  </a:lnTo>
                  <a:lnTo>
                    <a:pt x="776" y="101"/>
                  </a:lnTo>
                  <a:lnTo>
                    <a:pt x="767" y="101"/>
                  </a:lnTo>
                  <a:lnTo>
                    <a:pt x="763" y="101"/>
                  </a:lnTo>
                  <a:lnTo>
                    <a:pt x="754" y="101"/>
                  </a:lnTo>
                  <a:lnTo>
                    <a:pt x="745" y="101"/>
                  </a:lnTo>
                  <a:lnTo>
                    <a:pt x="736" y="101"/>
                  </a:lnTo>
                  <a:lnTo>
                    <a:pt x="728" y="101"/>
                  </a:lnTo>
                  <a:lnTo>
                    <a:pt x="723" y="101"/>
                  </a:lnTo>
                  <a:lnTo>
                    <a:pt x="714" y="101"/>
                  </a:lnTo>
                  <a:lnTo>
                    <a:pt x="705" y="101"/>
                  </a:lnTo>
                  <a:lnTo>
                    <a:pt x="697" y="101"/>
                  </a:lnTo>
                  <a:lnTo>
                    <a:pt x="688" y="101"/>
                  </a:lnTo>
                  <a:lnTo>
                    <a:pt x="683" y="101"/>
                  </a:lnTo>
                  <a:lnTo>
                    <a:pt x="675" y="101"/>
                  </a:lnTo>
                  <a:lnTo>
                    <a:pt x="666" y="101"/>
                  </a:lnTo>
                  <a:lnTo>
                    <a:pt x="657" y="101"/>
                  </a:lnTo>
                  <a:lnTo>
                    <a:pt x="653" y="101"/>
                  </a:lnTo>
                  <a:lnTo>
                    <a:pt x="644" y="101"/>
                  </a:lnTo>
                  <a:lnTo>
                    <a:pt x="635" y="101"/>
                  </a:lnTo>
                  <a:lnTo>
                    <a:pt x="626" y="101"/>
                  </a:lnTo>
                  <a:lnTo>
                    <a:pt x="617" y="101"/>
                  </a:lnTo>
                  <a:lnTo>
                    <a:pt x="613" y="101"/>
                  </a:lnTo>
                  <a:lnTo>
                    <a:pt x="604" y="101"/>
                  </a:lnTo>
                  <a:lnTo>
                    <a:pt x="595" y="101"/>
                  </a:lnTo>
                  <a:lnTo>
                    <a:pt x="586" y="101"/>
                  </a:lnTo>
                  <a:lnTo>
                    <a:pt x="578" y="101"/>
                  </a:lnTo>
                  <a:lnTo>
                    <a:pt x="573" y="101"/>
                  </a:lnTo>
                  <a:lnTo>
                    <a:pt x="564" y="101"/>
                  </a:lnTo>
                  <a:lnTo>
                    <a:pt x="556" y="101"/>
                  </a:lnTo>
                  <a:lnTo>
                    <a:pt x="547" y="101"/>
                  </a:lnTo>
                  <a:lnTo>
                    <a:pt x="538" y="101"/>
                  </a:lnTo>
                  <a:lnTo>
                    <a:pt x="534" y="101"/>
                  </a:lnTo>
                  <a:lnTo>
                    <a:pt x="525" y="101"/>
                  </a:lnTo>
                  <a:lnTo>
                    <a:pt x="516" y="101"/>
                  </a:lnTo>
                  <a:lnTo>
                    <a:pt x="507" y="101"/>
                  </a:lnTo>
                  <a:lnTo>
                    <a:pt x="498" y="101"/>
                  </a:lnTo>
                  <a:lnTo>
                    <a:pt x="494" y="101"/>
                  </a:lnTo>
                  <a:lnTo>
                    <a:pt x="485" y="101"/>
                  </a:lnTo>
                  <a:lnTo>
                    <a:pt x="476" y="101"/>
                  </a:lnTo>
                  <a:lnTo>
                    <a:pt x="467" y="101"/>
                  </a:lnTo>
                  <a:lnTo>
                    <a:pt x="459" y="101"/>
                  </a:lnTo>
                  <a:lnTo>
                    <a:pt x="454" y="101"/>
                  </a:lnTo>
                  <a:lnTo>
                    <a:pt x="445" y="101"/>
                  </a:lnTo>
                  <a:lnTo>
                    <a:pt x="437" y="101"/>
                  </a:lnTo>
                  <a:lnTo>
                    <a:pt x="428" y="101"/>
                  </a:lnTo>
                  <a:lnTo>
                    <a:pt x="423" y="101"/>
                  </a:lnTo>
                  <a:lnTo>
                    <a:pt x="414" y="101"/>
                  </a:lnTo>
                  <a:lnTo>
                    <a:pt x="406" y="101"/>
                  </a:lnTo>
                  <a:lnTo>
                    <a:pt x="397" y="101"/>
                  </a:lnTo>
                  <a:lnTo>
                    <a:pt x="388" y="101"/>
                  </a:lnTo>
                  <a:lnTo>
                    <a:pt x="384" y="101"/>
                  </a:lnTo>
                  <a:lnTo>
                    <a:pt x="375" y="101"/>
                  </a:lnTo>
                  <a:lnTo>
                    <a:pt x="366" y="101"/>
                  </a:lnTo>
                  <a:lnTo>
                    <a:pt x="357" y="101"/>
                  </a:lnTo>
                  <a:lnTo>
                    <a:pt x="348" y="101"/>
                  </a:lnTo>
                  <a:lnTo>
                    <a:pt x="344" y="101"/>
                  </a:lnTo>
                  <a:lnTo>
                    <a:pt x="335" y="101"/>
                  </a:lnTo>
                  <a:lnTo>
                    <a:pt x="326" y="101"/>
                  </a:lnTo>
                  <a:lnTo>
                    <a:pt x="318" y="101"/>
                  </a:lnTo>
                  <a:lnTo>
                    <a:pt x="309" y="101"/>
                  </a:lnTo>
                  <a:lnTo>
                    <a:pt x="304" y="101"/>
                  </a:lnTo>
                  <a:lnTo>
                    <a:pt x="295" y="101"/>
                  </a:lnTo>
                  <a:lnTo>
                    <a:pt x="287" y="101"/>
                  </a:lnTo>
                  <a:lnTo>
                    <a:pt x="278" y="101"/>
                  </a:lnTo>
                  <a:lnTo>
                    <a:pt x="269" y="101"/>
                  </a:lnTo>
                  <a:lnTo>
                    <a:pt x="265" y="101"/>
                  </a:lnTo>
                  <a:lnTo>
                    <a:pt x="256" y="101"/>
                  </a:lnTo>
                  <a:lnTo>
                    <a:pt x="247" y="101"/>
                  </a:lnTo>
                  <a:lnTo>
                    <a:pt x="238" y="101"/>
                  </a:lnTo>
                  <a:lnTo>
                    <a:pt x="229" y="101"/>
                  </a:lnTo>
                  <a:lnTo>
                    <a:pt x="225" y="101"/>
                  </a:lnTo>
                  <a:lnTo>
                    <a:pt x="216" y="101"/>
                  </a:lnTo>
                  <a:lnTo>
                    <a:pt x="207" y="101"/>
                  </a:lnTo>
                  <a:lnTo>
                    <a:pt x="198" y="101"/>
                  </a:lnTo>
                  <a:lnTo>
                    <a:pt x="194" y="101"/>
                  </a:lnTo>
                  <a:lnTo>
                    <a:pt x="185" y="101"/>
                  </a:lnTo>
                  <a:lnTo>
                    <a:pt x="176" y="101"/>
                  </a:lnTo>
                  <a:lnTo>
                    <a:pt x="168" y="101"/>
                  </a:lnTo>
                  <a:lnTo>
                    <a:pt x="159" y="101"/>
                  </a:lnTo>
                  <a:lnTo>
                    <a:pt x="154" y="101"/>
                  </a:lnTo>
                  <a:lnTo>
                    <a:pt x="146" y="101"/>
                  </a:lnTo>
                  <a:lnTo>
                    <a:pt x="137" y="101"/>
                  </a:lnTo>
                  <a:lnTo>
                    <a:pt x="128" y="101"/>
                  </a:lnTo>
                  <a:lnTo>
                    <a:pt x="119" y="101"/>
                  </a:lnTo>
                  <a:lnTo>
                    <a:pt x="115" y="101"/>
                  </a:lnTo>
                  <a:lnTo>
                    <a:pt x="106" y="101"/>
                  </a:lnTo>
                  <a:lnTo>
                    <a:pt x="97" y="101"/>
                  </a:lnTo>
                  <a:lnTo>
                    <a:pt x="88" y="101"/>
                  </a:lnTo>
                  <a:lnTo>
                    <a:pt x="79" y="101"/>
                  </a:lnTo>
                  <a:lnTo>
                    <a:pt x="75" y="101"/>
                  </a:lnTo>
                  <a:lnTo>
                    <a:pt x="66" y="101"/>
                  </a:lnTo>
                  <a:lnTo>
                    <a:pt x="57" y="101"/>
                  </a:lnTo>
                  <a:lnTo>
                    <a:pt x="49" y="101"/>
                  </a:lnTo>
                  <a:lnTo>
                    <a:pt x="40" y="101"/>
                  </a:lnTo>
                  <a:lnTo>
                    <a:pt x="35" y="101"/>
                  </a:lnTo>
                  <a:lnTo>
                    <a:pt x="27" y="101"/>
                  </a:lnTo>
                  <a:lnTo>
                    <a:pt x="18" y="101"/>
                  </a:lnTo>
                  <a:lnTo>
                    <a:pt x="9" y="101"/>
                  </a:lnTo>
                  <a:lnTo>
                    <a:pt x="4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0" name="Freeform 69"/>
            <p:cNvSpPr>
              <a:spLocks/>
            </p:cNvSpPr>
            <p:nvPr/>
          </p:nvSpPr>
          <p:spPr bwMode="auto">
            <a:xfrm>
              <a:off x="1729" y="1435"/>
              <a:ext cx="1340" cy="101"/>
            </a:xfrm>
            <a:custGeom>
              <a:avLst/>
              <a:gdLst>
                <a:gd name="T0" fmla="*/ 40 w 1340"/>
                <a:gd name="T1" fmla="*/ 0 h 101"/>
                <a:gd name="T2" fmla="*/ 88 w 1340"/>
                <a:gd name="T3" fmla="*/ 0 h 101"/>
                <a:gd name="T4" fmla="*/ 137 w 1340"/>
                <a:gd name="T5" fmla="*/ 0 h 101"/>
                <a:gd name="T6" fmla="*/ 185 w 1340"/>
                <a:gd name="T7" fmla="*/ 0 h 101"/>
                <a:gd name="T8" fmla="*/ 229 w 1340"/>
                <a:gd name="T9" fmla="*/ 0 h 101"/>
                <a:gd name="T10" fmla="*/ 278 w 1340"/>
                <a:gd name="T11" fmla="*/ 0 h 101"/>
                <a:gd name="T12" fmla="*/ 326 w 1340"/>
                <a:gd name="T13" fmla="*/ 0 h 101"/>
                <a:gd name="T14" fmla="*/ 375 w 1340"/>
                <a:gd name="T15" fmla="*/ 0 h 101"/>
                <a:gd name="T16" fmla="*/ 423 w 1340"/>
                <a:gd name="T17" fmla="*/ 0 h 101"/>
                <a:gd name="T18" fmla="*/ 467 w 1340"/>
                <a:gd name="T19" fmla="*/ 0 h 101"/>
                <a:gd name="T20" fmla="*/ 516 w 1340"/>
                <a:gd name="T21" fmla="*/ 0 h 101"/>
                <a:gd name="T22" fmla="*/ 564 w 1340"/>
                <a:gd name="T23" fmla="*/ 0 h 101"/>
                <a:gd name="T24" fmla="*/ 613 w 1340"/>
                <a:gd name="T25" fmla="*/ 0 h 101"/>
                <a:gd name="T26" fmla="*/ 657 w 1340"/>
                <a:gd name="T27" fmla="*/ 0 h 101"/>
                <a:gd name="T28" fmla="*/ 705 w 1340"/>
                <a:gd name="T29" fmla="*/ 0 h 101"/>
                <a:gd name="T30" fmla="*/ 754 w 1340"/>
                <a:gd name="T31" fmla="*/ 0 h 101"/>
                <a:gd name="T32" fmla="*/ 802 w 1340"/>
                <a:gd name="T33" fmla="*/ 0 h 101"/>
                <a:gd name="T34" fmla="*/ 847 w 1340"/>
                <a:gd name="T35" fmla="*/ 0 h 101"/>
                <a:gd name="T36" fmla="*/ 895 w 1340"/>
                <a:gd name="T37" fmla="*/ 0 h 101"/>
                <a:gd name="T38" fmla="*/ 944 w 1340"/>
                <a:gd name="T39" fmla="*/ 0 h 101"/>
                <a:gd name="T40" fmla="*/ 992 w 1340"/>
                <a:gd name="T41" fmla="*/ 0 h 101"/>
                <a:gd name="T42" fmla="*/ 1036 w 1340"/>
                <a:gd name="T43" fmla="*/ 0 h 101"/>
                <a:gd name="T44" fmla="*/ 1085 w 1340"/>
                <a:gd name="T45" fmla="*/ 0 h 101"/>
                <a:gd name="T46" fmla="*/ 1133 w 1340"/>
                <a:gd name="T47" fmla="*/ 0 h 101"/>
                <a:gd name="T48" fmla="*/ 1182 w 1340"/>
                <a:gd name="T49" fmla="*/ 0 h 101"/>
                <a:gd name="T50" fmla="*/ 1226 w 1340"/>
                <a:gd name="T51" fmla="*/ 0 h 101"/>
                <a:gd name="T52" fmla="*/ 1274 w 1340"/>
                <a:gd name="T53" fmla="*/ 0 h 101"/>
                <a:gd name="T54" fmla="*/ 1323 w 1340"/>
                <a:gd name="T55" fmla="*/ 0 h 101"/>
                <a:gd name="T56" fmla="*/ 1340 w 1340"/>
                <a:gd name="T57" fmla="*/ 22 h 101"/>
                <a:gd name="T58" fmla="*/ 1340 w 1340"/>
                <a:gd name="T59" fmla="*/ 57 h 101"/>
                <a:gd name="T60" fmla="*/ 1340 w 1340"/>
                <a:gd name="T61" fmla="*/ 97 h 101"/>
                <a:gd name="T62" fmla="*/ 1301 w 1340"/>
                <a:gd name="T63" fmla="*/ 101 h 101"/>
                <a:gd name="T64" fmla="*/ 1252 w 1340"/>
                <a:gd name="T65" fmla="*/ 101 h 101"/>
                <a:gd name="T66" fmla="*/ 1204 w 1340"/>
                <a:gd name="T67" fmla="*/ 101 h 101"/>
                <a:gd name="T68" fmla="*/ 1155 w 1340"/>
                <a:gd name="T69" fmla="*/ 101 h 101"/>
                <a:gd name="T70" fmla="*/ 1111 w 1340"/>
                <a:gd name="T71" fmla="*/ 101 h 101"/>
                <a:gd name="T72" fmla="*/ 1063 w 1340"/>
                <a:gd name="T73" fmla="*/ 101 h 101"/>
                <a:gd name="T74" fmla="*/ 1014 w 1340"/>
                <a:gd name="T75" fmla="*/ 101 h 101"/>
                <a:gd name="T76" fmla="*/ 966 w 1340"/>
                <a:gd name="T77" fmla="*/ 101 h 101"/>
                <a:gd name="T78" fmla="*/ 917 w 1340"/>
                <a:gd name="T79" fmla="*/ 101 h 101"/>
                <a:gd name="T80" fmla="*/ 873 w 1340"/>
                <a:gd name="T81" fmla="*/ 101 h 101"/>
                <a:gd name="T82" fmla="*/ 825 w 1340"/>
                <a:gd name="T83" fmla="*/ 101 h 101"/>
                <a:gd name="T84" fmla="*/ 776 w 1340"/>
                <a:gd name="T85" fmla="*/ 101 h 101"/>
                <a:gd name="T86" fmla="*/ 728 w 1340"/>
                <a:gd name="T87" fmla="*/ 101 h 101"/>
                <a:gd name="T88" fmla="*/ 683 w 1340"/>
                <a:gd name="T89" fmla="*/ 101 h 101"/>
                <a:gd name="T90" fmla="*/ 635 w 1340"/>
                <a:gd name="T91" fmla="*/ 101 h 101"/>
                <a:gd name="T92" fmla="*/ 586 w 1340"/>
                <a:gd name="T93" fmla="*/ 101 h 101"/>
                <a:gd name="T94" fmla="*/ 538 w 1340"/>
                <a:gd name="T95" fmla="*/ 101 h 101"/>
                <a:gd name="T96" fmla="*/ 494 w 1340"/>
                <a:gd name="T97" fmla="*/ 101 h 101"/>
                <a:gd name="T98" fmla="*/ 445 w 1340"/>
                <a:gd name="T99" fmla="*/ 101 h 101"/>
                <a:gd name="T100" fmla="*/ 397 w 1340"/>
                <a:gd name="T101" fmla="*/ 101 h 101"/>
                <a:gd name="T102" fmla="*/ 348 w 1340"/>
                <a:gd name="T103" fmla="*/ 101 h 101"/>
                <a:gd name="T104" fmla="*/ 304 w 1340"/>
                <a:gd name="T105" fmla="*/ 101 h 101"/>
                <a:gd name="T106" fmla="*/ 256 w 1340"/>
                <a:gd name="T107" fmla="*/ 101 h 101"/>
                <a:gd name="T108" fmla="*/ 207 w 1340"/>
                <a:gd name="T109" fmla="*/ 101 h 101"/>
                <a:gd name="T110" fmla="*/ 159 w 1340"/>
                <a:gd name="T111" fmla="*/ 101 h 101"/>
                <a:gd name="T112" fmla="*/ 115 w 1340"/>
                <a:gd name="T113" fmla="*/ 101 h 101"/>
                <a:gd name="T114" fmla="*/ 66 w 1340"/>
                <a:gd name="T115" fmla="*/ 101 h 101"/>
                <a:gd name="T116" fmla="*/ 18 w 1340"/>
                <a:gd name="T117" fmla="*/ 101 h 101"/>
                <a:gd name="T118" fmla="*/ 0 w 1340"/>
                <a:gd name="T119" fmla="*/ 79 h 101"/>
                <a:gd name="T120" fmla="*/ 0 w 1340"/>
                <a:gd name="T121" fmla="*/ 40 h 101"/>
                <a:gd name="T122" fmla="*/ 0 w 1340"/>
                <a:gd name="T123" fmla="*/ 4 h 1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40"/>
                <a:gd name="T187" fmla="*/ 0 h 101"/>
                <a:gd name="T188" fmla="*/ 1340 w 1340"/>
                <a:gd name="T189" fmla="*/ 101 h 1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40" h="10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32" y="101"/>
                  </a:lnTo>
                  <a:lnTo>
                    <a:pt x="1323" y="101"/>
                  </a:lnTo>
                  <a:lnTo>
                    <a:pt x="1314" y="101"/>
                  </a:lnTo>
                  <a:lnTo>
                    <a:pt x="1305" y="101"/>
                  </a:lnTo>
                  <a:lnTo>
                    <a:pt x="1301" y="101"/>
                  </a:lnTo>
                  <a:lnTo>
                    <a:pt x="1292" y="101"/>
                  </a:lnTo>
                  <a:lnTo>
                    <a:pt x="1283" y="101"/>
                  </a:lnTo>
                  <a:lnTo>
                    <a:pt x="1274" y="101"/>
                  </a:lnTo>
                  <a:lnTo>
                    <a:pt x="1265" y="101"/>
                  </a:lnTo>
                  <a:lnTo>
                    <a:pt x="1261" y="101"/>
                  </a:lnTo>
                  <a:lnTo>
                    <a:pt x="1252" y="101"/>
                  </a:lnTo>
                  <a:lnTo>
                    <a:pt x="1243" y="101"/>
                  </a:lnTo>
                  <a:lnTo>
                    <a:pt x="1235" y="101"/>
                  </a:lnTo>
                  <a:lnTo>
                    <a:pt x="1226" y="101"/>
                  </a:lnTo>
                  <a:lnTo>
                    <a:pt x="1221" y="101"/>
                  </a:lnTo>
                  <a:lnTo>
                    <a:pt x="1212" y="101"/>
                  </a:lnTo>
                  <a:lnTo>
                    <a:pt x="1204" y="101"/>
                  </a:lnTo>
                  <a:lnTo>
                    <a:pt x="1195" y="101"/>
                  </a:lnTo>
                  <a:lnTo>
                    <a:pt x="1186" y="101"/>
                  </a:lnTo>
                  <a:lnTo>
                    <a:pt x="1182" y="101"/>
                  </a:lnTo>
                  <a:lnTo>
                    <a:pt x="1173" y="101"/>
                  </a:lnTo>
                  <a:lnTo>
                    <a:pt x="1164" y="101"/>
                  </a:lnTo>
                  <a:lnTo>
                    <a:pt x="1155" y="101"/>
                  </a:lnTo>
                  <a:lnTo>
                    <a:pt x="1146" y="101"/>
                  </a:lnTo>
                  <a:lnTo>
                    <a:pt x="1142" y="101"/>
                  </a:lnTo>
                  <a:lnTo>
                    <a:pt x="1133" y="101"/>
                  </a:lnTo>
                  <a:lnTo>
                    <a:pt x="1124" y="101"/>
                  </a:lnTo>
                  <a:lnTo>
                    <a:pt x="1115" y="101"/>
                  </a:lnTo>
                  <a:lnTo>
                    <a:pt x="1111" y="101"/>
                  </a:lnTo>
                  <a:lnTo>
                    <a:pt x="1102" y="101"/>
                  </a:lnTo>
                  <a:lnTo>
                    <a:pt x="1093" y="101"/>
                  </a:lnTo>
                  <a:lnTo>
                    <a:pt x="1085" y="101"/>
                  </a:lnTo>
                  <a:lnTo>
                    <a:pt x="1076" y="101"/>
                  </a:lnTo>
                  <a:lnTo>
                    <a:pt x="1071" y="101"/>
                  </a:lnTo>
                  <a:lnTo>
                    <a:pt x="1063" y="101"/>
                  </a:lnTo>
                  <a:lnTo>
                    <a:pt x="1054" y="101"/>
                  </a:lnTo>
                  <a:lnTo>
                    <a:pt x="1045" y="101"/>
                  </a:lnTo>
                  <a:lnTo>
                    <a:pt x="1036" y="101"/>
                  </a:lnTo>
                  <a:lnTo>
                    <a:pt x="1032" y="101"/>
                  </a:lnTo>
                  <a:lnTo>
                    <a:pt x="1023" y="101"/>
                  </a:lnTo>
                  <a:lnTo>
                    <a:pt x="1014" y="101"/>
                  </a:lnTo>
                  <a:lnTo>
                    <a:pt x="1005" y="101"/>
                  </a:lnTo>
                  <a:lnTo>
                    <a:pt x="996" y="101"/>
                  </a:lnTo>
                  <a:lnTo>
                    <a:pt x="992" y="101"/>
                  </a:lnTo>
                  <a:lnTo>
                    <a:pt x="983" y="101"/>
                  </a:lnTo>
                  <a:lnTo>
                    <a:pt x="974" y="101"/>
                  </a:lnTo>
                  <a:lnTo>
                    <a:pt x="966" y="101"/>
                  </a:lnTo>
                  <a:lnTo>
                    <a:pt x="957" y="101"/>
                  </a:lnTo>
                  <a:lnTo>
                    <a:pt x="952" y="101"/>
                  </a:lnTo>
                  <a:lnTo>
                    <a:pt x="944" y="101"/>
                  </a:lnTo>
                  <a:lnTo>
                    <a:pt x="935" y="101"/>
                  </a:lnTo>
                  <a:lnTo>
                    <a:pt x="926" y="101"/>
                  </a:lnTo>
                  <a:lnTo>
                    <a:pt x="917" y="101"/>
                  </a:lnTo>
                  <a:lnTo>
                    <a:pt x="913" y="101"/>
                  </a:lnTo>
                  <a:lnTo>
                    <a:pt x="904" y="101"/>
                  </a:lnTo>
                  <a:lnTo>
                    <a:pt x="895" y="101"/>
                  </a:lnTo>
                  <a:lnTo>
                    <a:pt x="886" y="101"/>
                  </a:lnTo>
                  <a:lnTo>
                    <a:pt x="882" y="101"/>
                  </a:lnTo>
                  <a:lnTo>
                    <a:pt x="873" y="101"/>
                  </a:lnTo>
                  <a:lnTo>
                    <a:pt x="864" y="101"/>
                  </a:lnTo>
                  <a:lnTo>
                    <a:pt x="855" y="101"/>
                  </a:lnTo>
                  <a:lnTo>
                    <a:pt x="847" y="101"/>
                  </a:lnTo>
                  <a:lnTo>
                    <a:pt x="842" y="101"/>
                  </a:lnTo>
                  <a:lnTo>
                    <a:pt x="833" y="101"/>
                  </a:lnTo>
                  <a:lnTo>
                    <a:pt x="825" y="101"/>
                  </a:lnTo>
                  <a:lnTo>
                    <a:pt x="816" y="101"/>
                  </a:lnTo>
                  <a:lnTo>
                    <a:pt x="807" y="101"/>
                  </a:lnTo>
                  <a:lnTo>
                    <a:pt x="802" y="101"/>
                  </a:lnTo>
                  <a:lnTo>
                    <a:pt x="794" y="101"/>
                  </a:lnTo>
                  <a:lnTo>
                    <a:pt x="785" y="101"/>
                  </a:lnTo>
                  <a:lnTo>
                    <a:pt x="776" y="101"/>
                  </a:lnTo>
                  <a:lnTo>
                    <a:pt x="767" y="101"/>
                  </a:lnTo>
                  <a:lnTo>
                    <a:pt x="763" y="101"/>
                  </a:lnTo>
                  <a:lnTo>
                    <a:pt x="754" y="101"/>
                  </a:lnTo>
                  <a:lnTo>
                    <a:pt x="745" y="101"/>
                  </a:lnTo>
                  <a:lnTo>
                    <a:pt x="736" y="101"/>
                  </a:lnTo>
                  <a:lnTo>
                    <a:pt x="728" y="101"/>
                  </a:lnTo>
                  <a:lnTo>
                    <a:pt x="723" y="101"/>
                  </a:lnTo>
                  <a:lnTo>
                    <a:pt x="714" y="101"/>
                  </a:lnTo>
                  <a:lnTo>
                    <a:pt x="705" y="101"/>
                  </a:lnTo>
                  <a:lnTo>
                    <a:pt x="697" y="101"/>
                  </a:lnTo>
                  <a:lnTo>
                    <a:pt x="688" y="101"/>
                  </a:lnTo>
                  <a:lnTo>
                    <a:pt x="683" y="101"/>
                  </a:lnTo>
                  <a:lnTo>
                    <a:pt x="675" y="101"/>
                  </a:lnTo>
                  <a:lnTo>
                    <a:pt x="666" y="101"/>
                  </a:lnTo>
                  <a:lnTo>
                    <a:pt x="657" y="101"/>
                  </a:lnTo>
                  <a:lnTo>
                    <a:pt x="653" y="101"/>
                  </a:lnTo>
                  <a:lnTo>
                    <a:pt x="644" y="101"/>
                  </a:lnTo>
                  <a:lnTo>
                    <a:pt x="635" y="101"/>
                  </a:lnTo>
                  <a:lnTo>
                    <a:pt x="626" y="101"/>
                  </a:lnTo>
                  <a:lnTo>
                    <a:pt x="617" y="101"/>
                  </a:lnTo>
                  <a:lnTo>
                    <a:pt x="613" y="101"/>
                  </a:lnTo>
                  <a:lnTo>
                    <a:pt x="604" y="101"/>
                  </a:lnTo>
                  <a:lnTo>
                    <a:pt x="595" y="101"/>
                  </a:lnTo>
                  <a:lnTo>
                    <a:pt x="586" y="101"/>
                  </a:lnTo>
                  <a:lnTo>
                    <a:pt x="578" y="101"/>
                  </a:lnTo>
                  <a:lnTo>
                    <a:pt x="573" y="101"/>
                  </a:lnTo>
                  <a:lnTo>
                    <a:pt x="564" y="101"/>
                  </a:lnTo>
                  <a:lnTo>
                    <a:pt x="556" y="101"/>
                  </a:lnTo>
                  <a:lnTo>
                    <a:pt x="547" y="101"/>
                  </a:lnTo>
                  <a:lnTo>
                    <a:pt x="538" y="101"/>
                  </a:lnTo>
                  <a:lnTo>
                    <a:pt x="534" y="101"/>
                  </a:lnTo>
                  <a:lnTo>
                    <a:pt x="525" y="101"/>
                  </a:lnTo>
                  <a:lnTo>
                    <a:pt x="516" y="101"/>
                  </a:lnTo>
                  <a:lnTo>
                    <a:pt x="507" y="101"/>
                  </a:lnTo>
                  <a:lnTo>
                    <a:pt x="498" y="101"/>
                  </a:lnTo>
                  <a:lnTo>
                    <a:pt x="494" y="101"/>
                  </a:lnTo>
                  <a:lnTo>
                    <a:pt x="485" y="101"/>
                  </a:lnTo>
                  <a:lnTo>
                    <a:pt x="476" y="101"/>
                  </a:lnTo>
                  <a:lnTo>
                    <a:pt x="467" y="101"/>
                  </a:lnTo>
                  <a:lnTo>
                    <a:pt x="459" y="101"/>
                  </a:lnTo>
                  <a:lnTo>
                    <a:pt x="454" y="101"/>
                  </a:lnTo>
                  <a:lnTo>
                    <a:pt x="445" y="101"/>
                  </a:lnTo>
                  <a:lnTo>
                    <a:pt x="437" y="101"/>
                  </a:lnTo>
                  <a:lnTo>
                    <a:pt x="428" y="101"/>
                  </a:lnTo>
                  <a:lnTo>
                    <a:pt x="423" y="101"/>
                  </a:lnTo>
                  <a:lnTo>
                    <a:pt x="414" y="101"/>
                  </a:lnTo>
                  <a:lnTo>
                    <a:pt x="406" y="101"/>
                  </a:lnTo>
                  <a:lnTo>
                    <a:pt x="397" y="101"/>
                  </a:lnTo>
                  <a:lnTo>
                    <a:pt x="388" y="101"/>
                  </a:lnTo>
                  <a:lnTo>
                    <a:pt x="384" y="101"/>
                  </a:lnTo>
                  <a:lnTo>
                    <a:pt x="375" y="101"/>
                  </a:lnTo>
                  <a:lnTo>
                    <a:pt x="366" y="101"/>
                  </a:lnTo>
                  <a:lnTo>
                    <a:pt x="357" y="101"/>
                  </a:lnTo>
                  <a:lnTo>
                    <a:pt x="348" y="101"/>
                  </a:lnTo>
                  <a:lnTo>
                    <a:pt x="344" y="101"/>
                  </a:lnTo>
                  <a:lnTo>
                    <a:pt x="335" y="101"/>
                  </a:lnTo>
                  <a:lnTo>
                    <a:pt x="326" y="101"/>
                  </a:lnTo>
                  <a:lnTo>
                    <a:pt x="318" y="101"/>
                  </a:lnTo>
                  <a:lnTo>
                    <a:pt x="309" y="101"/>
                  </a:lnTo>
                  <a:lnTo>
                    <a:pt x="304" y="101"/>
                  </a:lnTo>
                  <a:lnTo>
                    <a:pt x="295" y="101"/>
                  </a:lnTo>
                  <a:lnTo>
                    <a:pt x="287" y="101"/>
                  </a:lnTo>
                  <a:lnTo>
                    <a:pt x="278" y="101"/>
                  </a:lnTo>
                  <a:lnTo>
                    <a:pt x="269" y="101"/>
                  </a:lnTo>
                  <a:lnTo>
                    <a:pt x="265" y="101"/>
                  </a:lnTo>
                  <a:lnTo>
                    <a:pt x="256" y="101"/>
                  </a:lnTo>
                  <a:lnTo>
                    <a:pt x="247" y="101"/>
                  </a:lnTo>
                  <a:lnTo>
                    <a:pt x="238" y="101"/>
                  </a:lnTo>
                  <a:lnTo>
                    <a:pt x="229" y="101"/>
                  </a:lnTo>
                  <a:lnTo>
                    <a:pt x="225" y="101"/>
                  </a:lnTo>
                  <a:lnTo>
                    <a:pt x="216" y="101"/>
                  </a:lnTo>
                  <a:lnTo>
                    <a:pt x="207" y="101"/>
                  </a:lnTo>
                  <a:lnTo>
                    <a:pt x="198" y="101"/>
                  </a:lnTo>
                  <a:lnTo>
                    <a:pt x="194" y="101"/>
                  </a:lnTo>
                  <a:lnTo>
                    <a:pt x="185" y="101"/>
                  </a:lnTo>
                  <a:lnTo>
                    <a:pt x="176" y="101"/>
                  </a:lnTo>
                  <a:lnTo>
                    <a:pt x="168" y="101"/>
                  </a:lnTo>
                  <a:lnTo>
                    <a:pt x="159" y="101"/>
                  </a:lnTo>
                  <a:lnTo>
                    <a:pt x="154" y="101"/>
                  </a:lnTo>
                  <a:lnTo>
                    <a:pt x="146" y="101"/>
                  </a:lnTo>
                  <a:lnTo>
                    <a:pt x="137" y="101"/>
                  </a:lnTo>
                  <a:lnTo>
                    <a:pt x="128" y="101"/>
                  </a:lnTo>
                  <a:lnTo>
                    <a:pt x="119" y="101"/>
                  </a:lnTo>
                  <a:lnTo>
                    <a:pt x="115" y="101"/>
                  </a:lnTo>
                  <a:lnTo>
                    <a:pt x="106" y="101"/>
                  </a:lnTo>
                  <a:lnTo>
                    <a:pt x="97" y="101"/>
                  </a:lnTo>
                  <a:lnTo>
                    <a:pt x="88" y="101"/>
                  </a:lnTo>
                  <a:lnTo>
                    <a:pt x="79" y="101"/>
                  </a:lnTo>
                  <a:lnTo>
                    <a:pt x="75" y="101"/>
                  </a:lnTo>
                  <a:lnTo>
                    <a:pt x="66" y="101"/>
                  </a:lnTo>
                  <a:lnTo>
                    <a:pt x="57" y="101"/>
                  </a:lnTo>
                  <a:lnTo>
                    <a:pt x="49" y="101"/>
                  </a:lnTo>
                  <a:lnTo>
                    <a:pt x="40" y="101"/>
                  </a:lnTo>
                  <a:lnTo>
                    <a:pt x="35" y="101"/>
                  </a:lnTo>
                  <a:lnTo>
                    <a:pt x="27" y="101"/>
                  </a:lnTo>
                  <a:lnTo>
                    <a:pt x="18" y="101"/>
                  </a:lnTo>
                  <a:lnTo>
                    <a:pt x="9" y="101"/>
                  </a:lnTo>
                  <a:lnTo>
                    <a:pt x="4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Rectangle 70"/>
            <p:cNvSpPr>
              <a:spLocks noChangeArrowheads="1"/>
            </p:cNvSpPr>
            <p:nvPr/>
          </p:nvSpPr>
          <p:spPr bwMode="auto">
            <a:xfrm>
              <a:off x="2113" y="2607"/>
              <a:ext cx="60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Horizontal Velocity</a:t>
              </a:r>
              <a:endParaRPr lang="en-US" b="0"/>
            </a:p>
          </p:txBody>
        </p:sp>
        <p:sp>
          <p:nvSpPr>
            <p:cNvPr id="5192" name="Rectangle 71"/>
            <p:cNvSpPr>
              <a:spLocks noChangeArrowheads="1"/>
            </p:cNvSpPr>
            <p:nvPr/>
          </p:nvSpPr>
          <p:spPr bwMode="auto">
            <a:xfrm rot="16200000">
              <a:off x="1292" y="1920"/>
              <a:ext cx="51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 dirty="0">
                  <a:solidFill>
                    <a:srgbClr val="000000"/>
                  </a:solidFill>
                  <a:latin typeface="Helvetica" charset="0"/>
                </a:rPr>
                <a:t>Vertical Velocity</a:t>
              </a:r>
              <a:endParaRPr lang="en-US" b="0" dirty="0"/>
            </a:p>
          </p:txBody>
        </p:sp>
      </p:grpSp>
      <p:graphicFrame>
        <p:nvGraphicFramePr>
          <p:cNvPr id="10042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90672"/>
              </p:ext>
            </p:extLst>
          </p:nvPr>
        </p:nvGraphicFramePr>
        <p:xfrm>
          <a:off x="5689600" y="3130550"/>
          <a:ext cx="241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4" imgW="2413000" imgH="596900" progId="Equation.DSMT4">
                  <p:embed/>
                </p:oleObj>
              </mc:Choice>
              <mc:Fallback>
                <p:oleObj name="Equation" r:id="rId4" imgW="2413000" imgH="5969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130550"/>
                        <a:ext cx="2413000" cy="596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Likelihood</a:t>
            </a:r>
          </a:p>
        </p:txBody>
      </p:sp>
      <p:graphicFrame>
        <p:nvGraphicFramePr>
          <p:cNvPr id="6146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27138"/>
              </p:ext>
            </p:extLst>
          </p:nvPr>
        </p:nvGraphicFramePr>
        <p:xfrm>
          <a:off x="465138" y="1752600"/>
          <a:ext cx="35734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4" imgW="5956300" imgH="1358900" progId="Equation.DSMT4">
                  <p:embed/>
                </p:oleObj>
              </mc:Choice>
              <mc:Fallback>
                <p:oleObj name="Equation" r:id="rId4" imgW="5956300" imgH="1358900" progId="Equation.DSMT4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752600"/>
                        <a:ext cx="3573462" cy="814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68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40358"/>
              </p:ext>
            </p:extLst>
          </p:nvPr>
        </p:nvGraphicFramePr>
        <p:xfrm>
          <a:off x="254000" y="4267200"/>
          <a:ext cx="65278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6" imgW="10883900" imgH="2070100" progId="Equation.DSMT4">
                  <p:embed/>
                </p:oleObj>
              </mc:Choice>
              <mc:Fallback>
                <p:oleObj name="Equation" r:id="rId6" imgW="10883900" imgH="2070100" progId="Equation.DSMT4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267200"/>
                        <a:ext cx="6527800" cy="1236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69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15196"/>
              </p:ext>
            </p:extLst>
          </p:nvPr>
        </p:nvGraphicFramePr>
        <p:xfrm>
          <a:off x="2312988" y="2971800"/>
          <a:ext cx="58896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8" imgW="9817100" imgH="1638300" progId="Equation.DSMT4">
                  <p:embed/>
                </p:oleObj>
              </mc:Choice>
              <mc:Fallback>
                <p:oleObj name="Equation" r:id="rId8" imgW="9817100" imgH="1638300" progId="Equation.DSMT4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971800"/>
                        <a:ext cx="5889625" cy="982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7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08434"/>
              </p:ext>
            </p:extLst>
          </p:nvPr>
        </p:nvGraphicFramePr>
        <p:xfrm>
          <a:off x="2292350" y="5848350"/>
          <a:ext cx="3879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0" imgW="6464300" imgH="1511300" progId="Equation.DSMT4">
                  <p:embed/>
                </p:oleObj>
              </mc:Choice>
              <mc:Fallback>
                <p:oleObj name="Equation" r:id="rId10" imgW="6464300" imgH="1511300" progId="Equation.DSMT4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848350"/>
                        <a:ext cx="3879850" cy="906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7239000" y="4572000"/>
            <a:ext cx="1434841" cy="923265"/>
          </a:xfrm>
          <a:prstGeom prst="rect">
            <a:avLst/>
          </a:prstGeom>
          <a:solidFill>
            <a:srgbClr val="04617B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First-order</a:t>
            </a:r>
          </a:p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Taylor series</a:t>
            </a:r>
          </a:p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expan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Likelihoo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89433" y="1331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err="1">
              <a:solidFill>
                <a:srgbClr val="7030A0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725A631-FF9B-D849-9667-2EC61D142220}"/>
              </a:ext>
            </a:extLst>
          </p:cNvPr>
          <p:cNvGrpSpPr/>
          <p:nvPr/>
        </p:nvGrpSpPr>
        <p:grpSpPr>
          <a:xfrm>
            <a:off x="1739900" y="2520950"/>
            <a:ext cx="5956300" cy="3041650"/>
            <a:chOff x="1739900" y="2520950"/>
            <a:chExt cx="5956300" cy="3041650"/>
          </a:xfrm>
        </p:grpSpPr>
        <p:graphicFrame>
          <p:nvGraphicFramePr>
            <p:cNvPr id="71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838609"/>
                </p:ext>
              </p:extLst>
            </p:nvPr>
          </p:nvGraphicFramePr>
          <p:xfrm>
            <a:off x="1739900" y="2520950"/>
            <a:ext cx="5880100" cy="302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4" imgW="5880100" imgH="3022600" progId="Equation.DSMT4">
                    <p:embed/>
                  </p:oleObj>
                </mc:Choice>
                <mc:Fallback>
                  <p:oleObj name="Equation" r:id="rId4" imgW="5880100" imgH="3022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00" y="2520950"/>
                          <a:ext cx="5880100" cy="3022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19254D2-6343-FC47-AF20-152ABAFBE3F8}"/>
                </a:ext>
              </a:extLst>
            </p:cNvPr>
            <p:cNvSpPr/>
            <p:nvPr/>
          </p:nvSpPr>
          <p:spPr>
            <a:xfrm>
              <a:off x="6705600" y="4343400"/>
              <a:ext cx="990600" cy="12001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CD110D6-572E-A045-890F-064EAE6F25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05600" y="4438650"/>
              <a:ext cx="191488" cy="112395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osterior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35484"/>
              </p:ext>
            </p:extLst>
          </p:nvPr>
        </p:nvGraphicFramePr>
        <p:xfrm>
          <a:off x="996950" y="2203450"/>
          <a:ext cx="74295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3" imgW="7429500" imgH="2628900" progId="Equation.DSMT4">
                  <p:embed/>
                </p:oleObj>
              </mc:Choice>
              <mc:Fallback>
                <p:oleObj name="Equation" r:id="rId3" imgW="7429500" imgH="262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03450"/>
                        <a:ext cx="7429500" cy="2628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</a:rPr>
              <a:t>Bayesian Model of Motion Percep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erceived motion corresponds to the MAP estimate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93981"/>
              </p:ext>
            </p:extLst>
          </p:nvPr>
        </p:nvGraphicFramePr>
        <p:xfrm>
          <a:off x="755650" y="2876550"/>
          <a:ext cx="773430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4" imgW="7734300" imgH="3949700" progId="Equation.DSMT4">
                  <p:embed/>
                </p:oleObj>
              </mc:Choice>
              <mc:Fallback>
                <p:oleObj name="Equation" r:id="rId4" imgW="7734300" imgH="3949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76550"/>
                        <a:ext cx="7734300" cy="3949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94328" y="6289678"/>
            <a:ext cx="3185358" cy="4616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FF00"/>
                </a:solidFill>
              </a:rPr>
              <a:t>Only one free parameter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4495800" y="6172200"/>
            <a:ext cx="914400" cy="3048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4343400"/>
            <a:ext cx="92964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5363971" y="3657600"/>
            <a:ext cx="3703829" cy="92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Gaussian prior, Gaussian likelihood</a:t>
            </a:r>
          </a:p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→ Gaussian posterior</a:t>
            </a:r>
          </a:p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→ MAP is mean of 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2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Calibri" charset="0"/>
              </a:rPr>
              <a:t>Solving for MAP Velocity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10275"/>
              </p:ext>
            </p:extLst>
          </p:nvPr>
        </p:nvGraphicFramePr>
        <p:xfrm>
          <a:off x="596900" y="1219200"/>
          <a:ext cx="7972425" cy="548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9029700" imgH="6210300" progId="Equation.DSMT4">
                  <p:embed/>
                </p:oleObj>
              </mc:Choice>
              <mc:Fallback>
                <p:oleObj name="Equation" r:id="rId3" imgW="9029700" imgH="6210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219200"/>
                        <a:ext cx="7972425" cy="548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Ambiguity of Percep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One-to-many mapping of retinal image to objects in the world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Same issue with 2D retina and 3D images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33604" y="2438406"/>
            <a:ext cx="465931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4267200" y="5886450"/>
            <a:ext cx="857250" cy="857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4267206" y="5886456"/>
            <a:ext cx="866775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5124450" y="5886456"/>
            <a:ext cx="9525" cy="866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4267200" y="6743706"/>
            <a:ext cx="857250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4267200" y="5886450"/>
            <a:ext cx="9525" cy="857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2" name="Rectangle 14"/>
          <p:cNvSpPr>
            <a:spLocks noChangeArrowheads="1"/>
          </p:cNvSpPr>
          <p:nvPr/>
        </p:nvSpPr>
        <p:spPr bwMode="auto">
          <a:xfrm>
            <a:off x="4010031" y="5715006"/>
            <a:ext cx="866775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3" name="Rectangle 15"/>
          <p:cNvSpPr>
            <a:spLocks noChangeArrowheads="1"/>
          </p:cNvSpPr>
          <p:nvPr/>
        </p:nvSpPr>
        <p:spPr bwMode="auto">
          <a:xfrm>
            <a:off x="4867278" y="5715006"/>
            <a:ext cx="9525" cy="866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4" name="Rectangle 16"/>
          <p:cNvSpPr>
            <a:spLocks noChangeArrowheads="1"/>
          </p:cNvSpPr>
          <p:nvPr/>
        </p:nvSpPr>
        <p:spPr bwMode="auto">
          <a:xfrm>
            <a:off x="4010030" y="6572256"/>
            <a:ext cx="857250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5" name="Rectangle 17"/>
          <p:cNvSpPr>
            <a:spLocks noChangeArrowheads="1"/>
          </p:cNvSpPr>
          <p:nvPr/>
        </p:nvSpPr>
        <p:spPr bwMode="auto">
          <a:xfrm>
            <a:off x="4010027" y="5715000"/>
            <a:ext cx="9525" cy="857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6" name="Freeform 18"/>
          <p:cNvSpPr>
            <a:spLocks/>
          </p:cNvSpPr>
          <p:nvPr/>
        </p:nvSpPr>
        <p:spPr bwMode="auto">
          <a:xfrm>
            <a:off x="4867278" y="57150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7" name="Freeform 19"/>
          <p:cNvSpPr>
            <a:spLocks/>
          </p:cNvSpPr>
          <p:nvPr/>
        </p:nvSpPr>
        <p:spPr bwMode="auto">
          <a:xfrm>
            <a:off x="5124450" y="58864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8" name="Freeform 20"/>
          <p:cNvSpPr>
            <a:spLocks/>
          </p:cNvSpPr>
          <p:nvPr/>
        </p:nvSpPr>
        <p:spPr bwMode="auto">
          <a:xfrm>
            <a:off x="4867275" y="571500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9" name="Freeform 21"/>
          <p:cNvSpPr>
            <a:spLocks/>
          </p:cNvSpPr>
          <p:nvPr/>
        </p:nvSpPr>
        <p:spPr bwMode="auto">
          <a:xfrm>
            <a:off x="4010027" y="57150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0" name="Freeform 22"/>
          <p:cNvSpPr>
            <a:spLocks/>
          </p:cNvSpPr>
          <p:nvPr/>
        </p:nvSpPr>
        <p:spPr bwMode="auto">
          <a:xfrm>
            <a:off x="4267200" y="58864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1" name="Freeform 23"/>
          <p:cNvSpPr>
            <a:spLocks/>
          </p:cNvSpPr>
          <p:nvPr/>
        </p:nvSpPr>
        <p:spPr bwMode="auto">
          <a:xfrm>
            <a:off x="4010025" y="571500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2" name="Freeform 24"/>
          <p:cNvSpPr>
            <a:spLocks/>
          </p:cNvSpPr>
          <p:nvPr/>
        </p:nvSpPr>
        <p:spPr bwMode="auto">
          <a:xfrm>
            <a:off x="4010027" y="65722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3" name="Freeform 25"/>
          <p:cNvSpPr>
            <a:spLocks/>
          </p:cNvSpPr>
          <p:nvPr/>
        </p:nvSpPr>
        <p:spPr bwMode="auto">
          <a:xfrm>
            <a:off x="4267200" y="67437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4" name="Freeform 26"/>
          <p:cNvSpPr>
            <a:spLocks/>
          </p:cNvSpPr>
          <p:nvPr/>
        </p:nvSpPr>
        <p:spPr bwMode="auto">
          <a:xfrm>
            <a:off x="4010025" y="657225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5" name="Freeform 27"/>
          <p:cNvSpPr>
            <a:spLocks/>
          </p:cNvSpPr>
          <p:nvPr/>
        </p:nvSpPr>
        <p:spPr bwMode="auto">
          <a:xfrm>
            <a:off x="4867278" y="65722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6" name="Freeform 28"/>
          <p:cNvSpPr>
            <a:spLocks/>
          </p:cNvSpPr>
          <p:nvPr/>
        </p:nvSpPr>
        <p:spPr bwMode="auto">
          <a:xfrm>
            <a:off x="5124450" y="67437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7" name="Freeform 29"/>
          <p:cNvSpPr>
            <a:spLocks/>
          </p:cNvSpPr>
          <p:nvPr/>
        </p:nvSpPr>
        <p:spPr bwMode="auto">
          <a:xfrm>
            <a:off x="4867275" y="657225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4B60DAB-B50C-9642-9B39-074DBBE4ADE7}"/>
              </a:ext>
            </a:extLst>
          </p:cNvPr>
          <p:cNvGrpSpPr/>
          <p:nvPr/>
        </p:nvGrpSpPr>
        <p:grpSpPr>
          <a:xfrm>
            <a:off x="2425511" y="2262188"/>
            <a:ext cx="2541778" cy="2059374"/>
            <a:chOff x="2425511" y="2262188"/>
            <a:chExt cx="2541778" cy="2059374"/>
          </a:xfrm>
        </p:grpSpPr>
        <p:sp>
          <p:nvSpPr>
            <p:cNvPr id="35843" name="Rectangle 263"/>
            <p:cNvSpPr>
              <a:spLocks noChangeArrowheads="1"/>
            </p:cNvSpPr>
            <p:nvPr/>
          </p:nvSpPr>
          <p:spPr bwMode="auto">
            <a:xfrm>
              <a:off x="2778131" y="2270131"/>
              <a:ext cx="2187575" cy="17319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44" name="Rectangle 264"/>
            <p:cNvSpPr>
              <a:spLocks noChangeArrowheads="1"/>
            </p:cNvSpPr>
            <p:nvPr/>
          </p:nvSpPr>
          <p:spPr bwMode="auto">
            <a:xfrm>
              <a:off x="2778131" y="2270131"/>
              <a:ext cx="2187575" cy="173196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45" name="Line 265"/>
            <p:cNvSpPr>
              <a:spLocks noChangeShapeType="1"/>
            </p:cNvSpPr>
            <p:nvPr/>
          </p:nvSpPr>
          <p:spPr bwMode="auto">
            <a:xfrm>
              <a:off x="2778131" y="2270125"/>
              <a:ext cx="2187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46" name="Line 266"/>
            <p:cNvSpPr>
              <a:spLocks noChangeShapeType="1"/>
            </p:cNvSpPr>
            <p:nvPr/>
          </p:nvSpPr>
          <p:spPr bwMode="auto">
            <a:xfrm>
              <a:off x="2778131" y="4002094"/>
              <a:ext cx="2187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47" name="Line 267"/>
            <p:cNvSpPr>
              <a:spLocks noChangeShapeType="1"/>
            </p:cNvSpPr>
            <p:nvPr/>
          </p:nvSpPr>
          <p:spPr bwMode="auto">
            <a:xfrm flipV="1">
              <a:off x="4965701" y="2270131"/>
              <a:ext cx="1588" cy="17319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48" name="Line 268"/>
            <p:cNvSpPr>
              <a:spLocks noChangeShapeType="1"/>
            </p:cNvSpPr>
            <p:nvPr/>
          </p:nvSpPr>
          <p:spPr bwMode="auto">
            <a:xfrm flipV="1">
              <a:off x="2778125" y="2270131"/>
              <a:ext cx="1588" cy="17319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49" name="Line 269"/>
            <p:cNvSpPr>
              <a:spLocks noChangeShapeType="1"/>
            </p:cNvSpPr>
            <p:nvPr/>
          </p:nvSpPr>
          <p:spPr bwMode="auto">
            <a:xfrm>
              <a:off x="2778131" y="4002094"/>
              <a:ext cx="2187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0" name="Line 270"/>
            <p:cNvSpPr>
              <a:spLocks noChangeShapeType="1"/>
            </p:cNvSpPr>
            <p:nvPr/>
          </p:nvSpPr>
          <p:spPr bwMode="auto">
            <a:xfrm flipV="1">
              <a:off x="2778125" y="2270131"/>
              <a:ext cx="1588" cy="17319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1" name="Line 271"/>
            <p:cNvSpPr>
              <a:spLocks noChangeShapeType="1"/>
            </p:cNvSpPr>
            <p:nvPr/>
          </p:nvSpPr>
          <p:spPr bwMode="auto">
            <a:xfrm flipV="1">
              <a:off x="3219451" y="3973519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2" name="Line 272"/>
            <p:cNvSpPr>
              <a:spLocks noChangeShapeType="1"/>
            </p:cNvSpPr>
            <p:nvPr/>
          </p:nvSpPr>
          <p:spPr bwMode="auto">
            <a:xfrm>
              <a:off x="3219451" y="2270125"/>
              <a:ext cx="1588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3" name="Rectangle 273"/>
            <p:cNvSpPr>
              <a:spLocks noChangeArrowheads="1"/>
            </p:cNvSpPr>
            <p:nvPr/>
          </p:nvSpPr>
          <p:spPr bwMode="auto">
            <a:xfrm>
              <a:off x="3125792" y="4030663"/>
              <a:ext cx="1668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35854" name="Line 274"/>
            <p:cNvSpPr>
              <a:spLocks noChangeShapeType="1"/>
            </p:cNvSpPr>
            <p:nvPr/>
          </p:nvSpPr>
          <p:spPr bwMode="auto">
            <a:xfrm flipV="1">
              <a:off x="3868738" y="3973519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5" name="Line 275"/>
            <p:cNvSpPr>
              <a:spLocks noChangeShapeType="1"/>
            </p:cNvSpPr>
            <p:nvPr/>
          </p:nvSpPr>
          <p:spPr bwMode="auto">
            <a:xfrm>
              <a:off x="3868738" y="22701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6" name="Rectangle 276"/>
            <p:cNvSpPr>
              <a:spLocks noChangeArrowheads="1"/>
            </p:cNvSpPr>
            <p:nvPr/>
          </p:nvSpPr>
          <p:spPr bwMode="auto">
            <a:xfrm>
              <a:off x="3840169" y="4030663"/>
              <a:ext cx="64189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35857" name="Line 277"/>
            <p:cNvSpPr>
              <a:spLocks noChangeShapeType="1"/>
            </p:cNvSpPr>
            <p:nvPr/>
          </p:nvSpPr>
          <p:spPr bwMode="auto">
            <a:xfrm flipV="1">
              <a:off x="4518025" y="3973519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8" name="Line 278"/>
            <p:cNvSpPr>
              <a:spLocks noChangeShapeType="1"/>
            </p:cNvSpPr>
            <p:nvPr/>
          </p:nvSpPr>
          <p:spPr bwMode="auto">
            <a:xfrm>
              <a:off x="4518025" y="2270125"/>
              <a:ext cx="1588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59" name="Rectangle 279"/>
            <p:cNvSpPr>
              <a:spLocks noChangeArrowheads="1"/>
            </p:cNvSpPr>
            <p:nvPr/>
          </p:nvSpPr>
          <p:spPr bwMode="auto">
            <a:xfrm>
              <a:off x="4452938" y="4030663"/>
              <a:ext cx="12837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35860" name="Line 280"/>
            <p:cNvSpPr>
              <a:spLocks noChangeShapeType="1"/>
            </p:cNvSpPr>
            <p:nvPr/>
          </p:nvSpPr>
          <p:spPr bwMode="auto">
            <a:xfrm>
              <a:off x="2778128" y="3648075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61" name="Line 281"/>
            <p:cNvSpPr>
              <a:spLocks noChangeShapeType="1"/>
            </p:cNvSpPr>
            <p:nvPr/>
          </p:nvSpPr>
          <p:spPr bwMode="auto">
            <a:xfrm flipH="1">
              <a:off x="4937131" y="3648075"/>
              <a:ext cx="28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62" name="Rectangle 282"/>
            <p:cNvSpPr>
              <a:spLocks noChangeArrowheads="1"/>
            </p:cNvSpPr>
            <p:nvPr/>
          </p:nvSpPr>
          <p:spPr bwMode="auto">
            <a:xfrm>
              <a:off x="2576513" y="3582988"/>
              <a:ext cx="1668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35863" name="Line 283"/>
            <p:cNvSpPr>
              <a:spLocks noChangeShapeType="1"/>
            </p:cNvSpPr>
            <p:nvPr/>
          </p:nvSpPr>
          <p:spPr bwMode="auto">
            <a:xfrm>
              <a:off x="2778128" y="3135319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64" name="Line 284"/>
            <p:cNvSpPr>
              <a:spLocks noChangeShapeType="1"/>
            </p:cNvSpPr>
            <p:nvPr/>
          </p:nvSpPr>
          <p:spPr bwMode="auto">
            <a:xfrm flipH="1">
              <a:off x="4937131" y="3135319"/>
              <a:ext cx="28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65" name="Rectangle 285"/>
            <p:cNvSpPr>
              <a:spLocks noChangeArrowheads="1"/>
            </p:cNvSpPr>
            <p:nvPr/>
          </p:nvSpPr>
          <p:spPr bwMode="auto">
            <a:xfrm>
              <a:off x="2678119" y="3070224"/>
              <a:ext cx="64189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35866" name="Line 286"/>
            <p:cNvSpPr>
              <a:spLocks noChangeShapeType="1"/>
            </p:cNvSpPr>
            <p:nvPr/>
          </p:nvSpPr>
          <p:spPr bwMode="auto">
            <a:xfrm>
              <a:off x="2778128" y="2616200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67" name="Line 287"/>
            <p:cNvSpPr>
              <a:spLocks noChangeShapeType="1"/>
            </p:cNvSpPr>
            <p:nvPr/>
          </p:nvSpPr>
          <p:spPr bwMode="auto">
            <a:xfrm flipH="1">
              <a:off x="4937131" y="2616200"/>
              <a:ext cx="28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68" name="Rectangle 288"/>
            <p:cNvSpPr>
              <a:spLocks noChangeArrowheads="1"/>
            </p:cNvSpPr>
            <p:nvPr/>
          </p:nvSpPr>
          <p:spPr bwMode="auto">
            <a:xfrm>
              <a:off x="2613023" y="2551113"/>
              <a:ext cx="12837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35869" name="Line 289"/>
            <p:cNvSpPr>
              <a:spLocks noChangeShapeType="1"/>
            </p:cNvSpPr>
            <p:nvPr/>
          </p:nvSpPr>
          <p:spPr bwMode="auto">
            <a:xfrm>
              <a:off x="2778131" y="2270125"/>
              <a:ext cx="2187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0" name="Line 290"/>
            <p:cNvSpPr>
              <a:spLocks noChangeShapeType="1"/>
            </p:cNvSpPr>
            <p:nvPr/>
          </p:nvSpPr>
          <p:spPr bwMode="auto">
            <a:xfrm>
              <a:off x="2778131" y="4002094"/>
              <a:ext cx="2187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1" name="Line 291"/>
            <p:cNvSpPr>
              <a:spLocks noChangeShapeType="1"/>
            </p:cNvSpPr>
            <p:nvPr/>
          </p:nvSpPr>
          <p:spPr bwMode="auto">
            <a:xfrm flipV="1">
              <a:off x="4965701" y="2270131"/>
              <a:ext cx="1588" cy="17319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2" name="Line 292"/>
            <p:cNvSpPr>
              <a:spLocks noChangeShapeType="1"/>
            </p:cNvSpPr>
            <p:nvPr/>
          </p:nvSpPr>
          <p:spPr bwMode="auto">
            <a:xfrm flipV="1">
              <a:off x="2778125" y="2270131"/>
              <a:ext cx="1588" cy="17319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3" name="Freeform 293"/>
            <p:cNvSpPr>
              <a:spLocks/>
            </p:cNvSpPr>
            <p:nvPr/>
          </p:nvSpPr>
          <p:spPr bwMode="auto">
            <a:xfrm>
              <a:off x="2771777" y="2262189"/>
              <a:ext cx="2193925" cy="1739900"/>
            </a:xfrm>
            <a:custGeom>
              <a:avLst/>
              <a:gdLst>
                <a:gd name="T0" fmla="*/ 206652789 w 1382"/>
                <a:gd name="T1" fmla="*/ 0 h 1096"/>
                <a:gd name="T2" fmla="*/ 435986282 w 1382"/>
                <a:gd name="T3" fmla="*/ 0 h 1096"/>
                <a:gd name="T4" fmla="*/ 665321213 w 1382"/>
                <a:gd name="T5" fmla="*/ 0 h 1096"/>
                <a:gd name="T6" fmla="*/ 894654756 w 1382"/>
                <a:gd name="T7" fmla="*/ 0 h 1096"/>
                <a:gd name="T8" fmla="*/ 1111388117 w 1382"/>
                <a:gd name="T9" fmla="*/ 0 h 1096"/>
                <a:gd name="T10" fmla="*/ 1340723048 w 1382"/>
                <a:gd name="T11" fmla="*/ 0 h 1096"/>
                <a:gd name="T12" fmla="*/ 1570057980 w 1382"/>
                <a:gd name="T13" fmla="*/ 0 h 1096"/>
                <a:gd name="T14" fmla="*/ 1786790150 w 1382"/>
                <a:gd name="T15" fmla="*/ 0 h 1096"/>
                <a:gd name="T16" fmla="*/ 2016125081 w 1382"/>
                <a:gd name="T17" fmla="*/ 0 h 1096"/>
                <a:gd name="T18" fmla="*/ 2147483647 w 1382"/>
                <a:gd name="T19" fmla="*/ 0 h 1096"/>
                <a:gd name="T20" fmla="*/ 2147483647 w 1382"/>
                <a:gd name="T21" fmla="*/ 0 h 1096"/>
                <a:gd name="T22" fmla="*/ 2147483647 w 1382"/>
                <a:gd name="T23" fmla="*/ 0 h 1096"/>
                <a:gd name="T24" fmla="*/ 2147483647 w 1382"/>
                <a:gd name="T25" fmla="*/ 0 h 1096"/>
                <a:gd name="T26" fmla="*/ 2147483647 w 1382"/>
                <a:gd name="T27" fmla="*/ 0 h 1096"/>
                <a:gd name="T28" fmla="*/ 2147483647 w 1382"/>
                <a:gd name="T29" fmla="*/ 0 h 1096"/>
                <a:gd name="T30" fmla="*/ 2147483647 w 1382"/>
                <a:gd name="T31" fmla="*/ 90725609 h 1096"/>
                <a:gd name="T32" fmla="*/ 2147483647 w 1382"/>
                <a:gd name="T33" fmla="*/ 264615594 h 1096"/>
                <a:gd name="T34" fmla="*/ 2147483647 w 1382"/>
                <a:gd name="T35" fmla="*/ 446066862 h 1096"/>
                <a:gd name="T36" fmla="*/ 2147483647 w 1382"/>
                <a:gd name="T37" fmla="*/ 619958360 h 1096"/>
                <a:gd name="T38" fmla="*/ 2147483647 w 1382"/>
                <a:gd name="T39" fmla="*/ 801409529 h 1096"/>
                <a:gd name="T40" fmla="*/ 2147483647 w 1382"/>
                <a:gd name="T41" fmla="*/ 985380258 h 1096"/>
                <a:gd name="T42" fmla="*/ 2147483647 w 1382"/>
                <a:gd name="T43" fmla="*/ 1156750807 h 1096"/>
                <a:gd name="T44" fmla="*/ 2147483647 w 1382"/>
                <a:gd name="T45" fmla="*/ 1340722925 h 1096"/>
                <a:gd name="T46" fmla="*/ 2147483647 w 1382"/>
                <a:gd name="T47" fmla="*/ 1524693455 h 1096"/>
                <a:gd name="T48" fmla="*/ 2147483647 w 1382"/>
                <a:gd name="T49" fmla="*/ 1696064401 h 1096"/>
                <a:gd name="T50" fmla="*/ 2147483647 w 1382"/>
                <a:gd name="T51" fmla="*/ 1880036519 h 1096"/>
                <a:gd name="T52" fmla="*/ 2147483647 w 1382"/>
                <a:gd name="T53" fmla="*/ 2051407067 h 1096"/>
                <a:gd name="T54" fmla="*/ 2147483647 w 1382"/>
                <a:gd name="T55" fmla="*/ 2147483647 h 1096"/>
                <a:gd name="T56" fmla="*/ 2147483647 w 1382"/>
                <a:gd name="T57" fmla="*/ 2147483647 h 1096"/>
                <a:gd name="T58" fmla="*/ 2147483647 w 1382"/>
                <a:gd name="T59" fmla="*/ 2147483647 h 1096"/>
                <a:gd name="T60" fmla="*/ 2147483647 w 1382"/>
                <a:gd name="T61" fmla="*/ 2147483647 h 1096"/>
                <a:gd name="T62" fmla="*/ 2147483647 w 1382"/>
                <a:gd name="T63" fmla="*/ 2147483647 h 1096"/>
                <a:gd name="T64" fmla="*/ 2147483647 w 1382"/>
                <a:gd name="T65" fmla="*/ 2147483647 h 1096"/>
                <a:gd name="T66" fmla="*/ 2147483647 w 1382"/>
                <a:gd name="T67" fmla="*/ 2147483647 h 1096"/>
                <a:gd name="T68" fmla="*/ 2147483647 w 1382"/>
                <a:gd name="T69" fmla="*/ 2147483647 h 1096"/>
                <a:gd name="T70" fmla="*/ 2147483647 w 1382"/>
                <a:gd name="T71" fmla="*/ 2147483647 h 1096"/>
                <a:gd name="T72" fmla="*/ 2119450657 w 1382"/>
                <a:gd name="T73" fmla="*/ 2147483647 h 1096"/>
                <a:gd name="T74" fmla="*/ 1890117313 w 1382"/>
                <a:gd name="T75" fmla="*/ 2147483647 h 1096"/>
                <a:gd name="T76" fmla="*/ 1673383953 w 1382"/>
                <a:gd name="T77" fmla="*/ 2147483647 h 1096"/>
                <a:gd name="T78" fmla="*/ 1444050212 w 1382"/>
                <a:gd name="T79" fmla="*/ 2147483647 h 1096"/>
                <a:gd name="T80" fmla="*/ 1214715280 w 1382"/>
                <a:gd name="T81" fmla="*/ 2147483647 h 1096"/>
                <a:gd name="T82" fmla="*/ 995460970 w 1382"/>
                <a:gd name="T83" fmla="*/ 2147483647 h 1096"/>
                <a:gd name="T84" fmla="*/ 768648377 w 1382"/>
                <a:gd name="T85" fmla="*/ 2147483647 h 1096"/>
                <a:gd name="T86" fmla="*/ 539313445 w 1382"/>
                <a:gd name="T87" fmla="*/ 2147483647 h 1096"/>
                <a:gd name="T88" fmla="*/ 309978415 w 1382"/>
                <a:gd name="T89" fmla="*/ 2147483647 h 1096"/>
                <a:gd name="T90" fmla="*/ 90725618 w 1382"/>
                <a:gd name="T91" fmla="*/ 2147483647 h 1096"/>
                <a:gd name="T92" fmla="*/ 0 w 1382"/>
                <a:gd name="T93" fmla="*/ 2147483647 h 1096"/>
                <a:gd name="T94" fmla="*/ 0 w 1382"/>
                <a:gd name="T95" fmla="*/ 2147483647 h 1096"/>
                <a:gd name="T96" fmla="*/ 0 w 1382"/>
                <a:gd name="T97" fmla="*/ 2147483647 h 1096"/>
                <a:gd name="T98" fmla="*/ 0 w 1382"/>
                <a:gd name="T99" fmla="*/ 2119450462 h 1096"/>
                <a:gd name="T100" fmla="*/ 0 w 1382"/>
                <a:gd name="T101" fmla="*/ 1937999293 h 1096"/>
                <a:gd name="T102" fmla="*/ 0 w 1382"/>
                <a:gd name="T103" fmla="*/ 1764109383 h 1096"/>
                <a:gd name="T104" fmla="*/ 0 w 1382"/>
                <a:gd name="T105" fmla="*/ 1582657817 h 1096"/>
                <a:gd name="T106" fmla="*/ 0 w 1382"/>
                <a:gd name="T107" fmla="*/ 1408766319 h 1096"/>
                <a:gd name="T108" fmla="*/ 0 w 1382"/>
                <a:gd name="T109" fmla="*/ 1227315150 h 1096"/>
                <a:gd name="T110" fmla="*/ 0 w 1382"/>
                <a:gd name="T111" fmla="*/ 1043344620 h 1096"/>
                <a:gd name="T112" fmla="*/ 0 w 1382"/>
                <a:gd name="T113" fmla="*/ 871974071 h 1096"/>
                <a:gd name="T114" fmla="*/ 0 w 1382"/>
                <a:gd name="T115" fmla="*/ 688003342 h 1096"/>
                <a:gd name="T116" fmla="*/ 0 w 1382"/>
                <a:gd name="T117" fmla="*/ 516631206 h 1096"/>
                <a:gd name="T118" fmla="*/ 0 w 1382"/>
                <a:gd name="T119" fmla="*/ 332660576 h 1096"/>
                <a:gd name="T120" fmla="*/ 0 w 1382"/>
                <a:gd name="T121" fmla="*/ 148688408 h 109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6"/>
                <a:gd name="T185" fmla="*/ 1382 w 1382"/>
                <a:gd name="T186" fmla="*/ 1096 h 109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6"/>
                  </a:lnTo>
                  <a:lnTo>
                    <a:pt x="1382" y="205"/>
                  </a:lnTo>
                  <a:lnTo>
                    <a:pt x="1382" y="209"/>
                  </a:lnTo>
                  <a:lnTo>
                    <a:pt x="1382" y="214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6"/>
                  </a:lnTo>
                  <a:lnTo>
                    <a:pt x="1382" y="241"/>
                  </a:lnTo>
                  <a:lnTo>
                    <a:pt x="1382" y="246"/>
                  </a:lnTo>
                  <a:lnTo>
                    <a:pt x="1382" y="255"/>
                  </a:lnTo>
                  <a:lnTo>
                    <a:pt x="1382" y="259"/>
                  </a:lnTo>
                  <a:lnTo>
                    <a:pt x="1382" y="268"/>
                  </a:lnTo>
                  <a:lnTo>
                    <a:pt x="1382" y="273"/>
                  </a:lnTo>
                  <a:lnTo>
                    <a:pt x="1382" y="282"/>
                  </a:lnTo>
                  <a:lnTo>
                    <a:pt x="1382" y="287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5"/>
                  </a:lnTo>
                  <a:lnTo>
                    <a:pt x="1382" y="314"/>
                  </a:lnTo>
                  <a:lnTo>
                    <a:pt x="1382" y="318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37"/>
                  </a:lnTo>
                  <a:lnTo>
                    <a:pt x="1382" y="346"/>
                  </a:lnTo>
                  <a:lnTo>
                    <a:pt x="1382" y="350"/>
                  </a:lnTo>
                  <a:lnTo>
                    <a:pt x="1382" y="359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91"/>
                  </a:lnTo>
                  <a:lnTo>
                    <a:pt x="1382" y="396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23"/>
                  </a:lnTo>
                  <a:lnTo>
                    <a:pt x="1382" y="427"/>
                  </a:lnTo>
                  <a:lnTo>
                    <a:pt x="1382" y="437"/>
                  </a:lnTo>
                  <a:lnTo>
                    <a:pt x="1382" y="441"/>
                  </a:lnTo>
                  <a:lnTo>
                    <a:pt x="1382" y="446"/>
                  </a:lnTo>
                  <a:lnTo>
                    <a:pt x="1382" y="455"/>
                  </a:lnTo>
                  <a:lnTo>
                    <a:pt x="1382" y="459"/>
                  </a:lnTo>
                  <a:lnTo>
                    <a:pt x="1382" y="468"/>
                  </a:lnTo>
                  <a:lnTo>
                    <a:pt x="1382" y="473"/>
                  </a:lnTo>
                  <a:lnTo>
                    <a:pt x="1382" y="482"/>
                  </a:lnTo>
                  <a:lnTo>
                    <a:pt x="1382" y="487"/>
                  </a:lnTo>
                  <a:lnTo>
                    <a:pt x="1382" y="491"/>
                  </a:lnTo>
                  <a:lnTo>
                    <a:pt x="1382" y="500"/>
                  </a:lnTo>
                  <a:lnTo>
                    <a:pt x="1382" y="505"/>
                  </a:lnTo>
                  <a:lnTo>
                    <a:pt x="1382" y="514"/>
                  </a:lnTo>
                  <a:lnTo>
                    <a:pt x="1382" y="518"/>
                  </a:lnTo>
                  <a:lnTo>
                    <a:pt x="1382" y="528"/>
                  </a:lnTo>
                  <a:lnTo>
                    <a:pt x="1382" y="532"/>
                  </a:lnTo>
                  <a:lnTo>
                    <a:pt x="1382" y="537"/>
                  </a:lnTo>
                  <a:lnTo>
                    <a:pt x="1382" y="546"/>
                  </a:lnTo>
                  <a:lnTo>
                    <a:pt x="1382" y="550"/>
                  </a:lnTo>
                  <a:lnTo>
                    <a:pt x="1382" y="559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8"/>
                  </a:lnTo>
                  <a:lnTo>
                    <a:pt x="1382" y="582"/>
                  </a:lnTo>
                  <a:lnTo>
                    <a:pt x="1382" y="591"/>
                  </a:lnTo>
                  <a:lnTo>
                    <a:pt x="1382" y="596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4"/>
                  </a:lnTo>
                  <a:lnTo>
                    <a:pt x="1382" y="623"/>
                  </a:lnTo>
                  <a:lnTo>
                    <a:pt x="1382" y="628"/>
                  </a:lnTo>
                  <a:lnTo>
                    <a:pt x="1382" y="637"/>
                  </a:lnTo>
                  <a:lnTo>
                    <a:pt x="1382" y="641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59"/>
                  </a:lnTo>
                  <a:lnTo>
                    <a:pt x="1382" y="669"/>
                  </a:lnTo>
                  <a:lnTo>
                    <a:pt x="1382" y="673"/>
                  </a:lnTo>
                  <a:lnTo>
                    <a:pt x="1382" y="682"/>
                  </a:lnTo>
                  <a:lnTo>
                    <a:pt x="1382" y="687"/>
                  </a:lnTo>
                  <a:lnTo>
                    <a:pt x="1382" y="691"/>
                  </a:lnTo>
                  <a:lnTo>
                    <a:pt x="1382" y="700"/>
                  </a:lnTo>
                  <a:lnTo>
                    <a:pt x="1382" y="705"/>
                  </a:lnTo>
                  <a:lnTo>
                    <a:pt x="1382" y="714"/>
                  </a:lnTo>
                  <a:lnTo>
                    <a:pt x="1382" y="719"/>
                  </a:lnTo>
                  <a:lnTo>
                    <a:pt x="1382" y="728"/>
                  </a:lnTo>
                  <a:lnTo>
                    <a:pt x="1382" y="732"/>
                  </a:lnTo>
                  <a:lnTo>
                    <a:pt x="1382" y="737"/>
                  </a:lnTo>
                  <a:lnTo>
                    <a:pt x="1382" y="746"/>
                  </a:lnTo>
                  <a:lnTo>
                    <a:pt x="1382" y="750"/>
                  </a:lnTo>
                  <a:lnTo>
                    <a:pt x="1382" y="760"/>
                  </a:lnTo>
                  <a:lnTo>
                    <a:pt x="1382" y="764"/>
                  </a:lnTo>
                  <a:lnTo>
                    <a:pt x="1382" y="769"/>
                  </a:lnTo>
                  <a:lnTo>
                    <a:pt x="1382" y="778"/>
                  </a:lnTo>
                  <a:lnTo>
                    <a:pt x="1382" y="782"/>
                  </a:lnTo>
                  <a:lnTo>
                    <a:pt x="1382" y="791"/>
                  </a:lnTo>
                  <a:lnTo>
                    <a:pt x="1382" y="796"/>
                  </a:lnTo>
                  <a:lnTo>
                    <a:pt x="1382" y="805"/>
                  </a:lnTo>
                  <a:lnTo>
                    <a:pt x="1382" y="810"/>
                  </a:lnTo>
                  <a:lnTo>
                    <a:pt x="1382" y="814"/>
                  </a:lnTo>
                  <a:lnTo>
                    <a:pt x="1382" y="823"/>
                  </a:lnTo>
                  <a:lnTo>
                    <a:pt x="1382" y="828"/>
                  </a:lnTo>
                  <a:lnTo>
                    <a:pt x="1382" y="837"/>
                  </a:lnTo>
                  <a:lnTo>
                    <a:pt x="1382" y="841"/>
                  </a:lnTo>
                  <a:lnTo>
                    <a:pt x="1382" y="850"/>
                  </a:lnTo>
                  <a:lnTo>
                    <a:pt x="1382" y="855"/>
                  </a:lnTo>
                  <a:lnTo>
                    <a:pt x="1382" y="860"/>
                  </a:lnTo>
                  <a:lnTo>
                    <a:pt x="1382" y="869"/>
                  </a:lnTo>
                  <a:lnTo>
                    <a:pt x="1382" y="873"/>
                  </a:lnTo>
                  <a:lnTo>
                    <a:pt x="1382" y="882"/>
                  </a:lnTo>
                  <a:lnTo>
                    <a:pt x="1382" y="887"/>
                  </a:lnTo>
                  <a:lnTo>
                    <a:pt x="1382" y="891"/>
                  </a:lnTo>
                  <a:lnTo>
                    <a:pt x="1382" y="900"/>
                  </a:lnTo>
                  <a:lnTo>
                    <a:pt x="1382" y="905"/>
                  </a:lnTo>
                  <a:lnTo>
                    <a:pt x="1382" y="914"/>
                  </a:lnTo>
                  <a:lnTo>
                    <a:pt x="1382" y="919"/>
                  </a:lnTo>
                  <a:lnTo>
                    <a:pt x="1382" y="928"/>
                  </a:lnTo>
                  <a:lnTo>
                    <a:pt x="1382" y="932"/>
                  </a:lnTo>
                  <a:lnTo>
                    <a:pt x="1382" y="937"/>
                  </a:lnTo>
                  <a:lnTo>
                    <a:pt x="1382" y="946"/>
                  </a:lnTo>
                  <a:lnTo>
                    <a:pt x="1382" y="951"/>
                  </a:lnTo>
                  <a:lnTo>
                    <a:pt x="1382" y="960"/>
                  </a:lnTo>
                  <a:lnTo>
                    <a:pt x="1382" y="964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2"/>
                  </a:lnTo>
                  <a:lnTo>
                    <a:pt x="1382" y="991"/>
                  </a:lnTo>
                  <a:lnTo>
                    <a:pt x="1382" y="996"/>
                  </a:lnTo>
                  <a:lnTo>
                    <a:pt x="1382" y="1005"/>
                  </a:lnTo>
                  <a:lnTo>
                    <a:pt x="1382" y="1010"/>
                  </a:lnTo>
                  <a:lnTo>
                    <a:pt x="1382" y="1014"/>
                  </a:lnTo>
                  <a:lnTo>
                    <a:pt x="1382" y="1023"/>
                  </a:lnTo>
                  <a:lnTo>
                    <a:pt x="1382" y="1028"/>
                  </a:lnTo>
                  <a:lnTo>
                    <a:pt x="1382" y="1037"/>
                  </a:lnTo>
                  <a:lnTo>
                    <a:pt x="1382" y="1041"/>
                  </a:lnTo>
                  <a:lnTo>
                    <a:pt x="1382" y="1051"/>
                  </a:lnTo>
                  <a:lnTo>
                    <a:pt x="1382" y="1055"/>
                  </a:lnTo>
                  <a:lnTo>
                    <a:pt x="1382" y="1060"/>
                  </a:lnTo>
                  <a:lnTo>
                    <a:pt x="1382" y="1069"/>
                  </a:lnTo>
                  <a:lnTo>
                    <a:pt x="1382" y="1073"/>
                  </a:lnTo>
                  <a:lnTo>
                    <a:pt x="1382" y="1082"/>
                  </a:lnTo>
                  <a:lnTo>
                    <a:pt x="1382" y="1087"/>
                  </a:lnTo>
                  <a:lnTo>
                    <a:pt x="1382" y="1096"/>
                  </a:lnTo>
                  <a:lnTo>
                    <a:pt x="1373" y="1096"/>
                  </a:lnTo>
                  <a:lnTo>
                    <a:pt x="1364" y="1096"/>
                  </a:lnTo>
                  <a:lnTo>
                    <a:pt x="1355" y="1096"/>
                  </a:lnTo>
                  <a:lnTo>
                    <a:pt x="1346" y="1096"/>
                  </a:lnTo>
                  <a:lnTo>
                    <a:pt x="1341" y="1096"/>
                  </a:lnTo>
                  <a:lnTo>
                    <a:pt x="1332" y="1096"/>
                  </a:lnTo>
                  <a:lnTo>
                    <a:pt x="1323" y="1096"/>
                  </a:lnTo>
                  <a:lnTo>
                    <a:pt x="1314" y="1096"/>
                  </a:lnTo>
                  <a:lnTo>
                    <a:pt x="1305" y="1096"/>
                  </a:lnTo>
                  <a:lnTo>
                    <a:pt x="1301" y="1096"/>
                  </a:lnTo>
                  <a:lnTo>
                    <a:pt x="1291" y="1096"/>
                  </a:lnTo>
                  <a:lnTo>
                    <a:pt x="1282" y="1096"/>
                  </a:lnTo>
                  <a:lnTo>
                    <a:pt x="1273" y="1096"/>
                  </a:lnTo>
                  <a:lnTo>
                    <a:pt x="1264" y="1096"/>
                  </a:lnTo>
                  <a:lnTo>
                    <a:pt x="1260" y="1096"/>
                  </a:lnTo>
                  <a:lnTo>
                    <a:pt x="1251" y="1096"/>
                  </a:lnTo>
                  <a:lnTo>
                    <a:pt x="1241" y="1096"/>
                  </a:lnTo>
                  <a:lnTo>
                    <a:pt x="1232" y="1096"/>
                  </a:lnTo>
                  <a:lnTo>
                    <a:pt x="1223" y="1096"/>
                  </a:lnTo>
                  <a:lnTo>
                    <a:pt x="1219" y="1096"/>
                  </a:lnTo>
                  <a:lnTo>
                    <a:pt x="1210" y="1096"/>
                  </a:lnTo>
                  <a:lnTo>
                    <a:pt x="1200" y="1096"/>
                  </a:lnTo>
                  <a:lnTo>
                    <a:pt x="1191" y="1096"/>
                  </a:lnTo>
                  <a:lnTo>
                    <a:pt x="1182" y="1096"/>
                  </a:lnTo>
                  <a:lnTo>
                    <a:pt x="1178" y="1096"/>
                  </a:lnTo>
                  <a:lnTo>
                    <a:pt x="1169" y="1096"/>
                  </a:lnTo>
                  <a:lnTo>
                    <a:pt x="1160" y="1096"/>
                  </a:lnTo>
                  <a:lnTo>
                    <a:pt x="1150" y="1096"/>
                  </a:lnTo>
                  <a:lnTo>
                    <a:pt x="1146" y="1096"/>
                  </a:lnTo>
                  <a:lnTo>
                    <a:pt x="1137" y="1096"/>
                  </a:lnTo>
                  <a:lnTo>
                    <a:pt x="1128" y="1096"/>
                  </a:lnTo>
                  <a:lnTo>
                    <a:pt x="1119" y="1096"/>
                  </a:lnTo>
                  <a:lnTo>
                    <a:pt x="1110" y="1096"/>
                  </a:lnTo>
                  <a:lnTo>
                    <a:pt x="1105" y="1096"/>
                  </a:lnTo>
                  <a:lnTo>
                    <a:pt x="1096" y="1096"/>
                  </a:lnTo>
                  <a:lnTo>
                    <a:pt x="1087" y="1096"/>
                  </a:lnTo>
                  <a:lnTo>
                    <a:pt x="1078" y="1096"/>
                  </a:lnTo>
                  <a:lnTo>
                    <a:pt x="1069" y="1096"/>
                  </a:lnTo>
                  <a:lnTo>
                    <a:pt x="1064" y="1096"/>
                  </a:lnTo>
                  <a:lnTo>
                    <a:pt x="1055" y="1096"/>
                  </a:lnTo>
                  <a:lnTo>
                    <a:pt x="1046" y="1096"/>
                  </a:lnTo>
                  <a:lnTo>
                    <a:pt x="1037" y="1096"/>
                  </a:lnTo>
                  <a:lnTo>
                    <a:pt x="1028" y="1096"/>
                  </a:lnTo>
                  <a:lnTo>
                    <a:pt x="1023" y="1096"/>
                  </a:lnTo>
                  <a:lnTo>
                    <a:pt x="1014" y="1096"/>
                  </a:lnTo>
                  <a:lnTo>
                    <a:pt x="1005" y="1096"/>
                  </a:lnTo>
                  <a:lnTo>
                    <a:pt x="996" y="1096"/>
                  </a:lnTo>
                  <a:lnTo>
                    <a:pt x="987" y="1096"/>
                  </a:lnTo>
                  <a:lnTo>
                    <a:pt x="982" y="1096"/>
                  </a:lnTo>
                  <a:lnTo>
                    <a:pt x="973" y="1096"/>
                  </a:lnTo>
                  <a:lnTo>
                    <a:pt x="964" y="1096"/>
                  </a:lnTo>
                  <a:lnTo>
                    <a:pt x="955" y="1096"/>
                  </a:lnTo>
                  <a:lnTo>
                    <a:pt x="946" y="1096"/>
                  </a:lnTo>
                  <a:lnTo>
                    <a:pt x="941" y="1096"/>
                  </a:lnTo>
                  <a:lnTo>
                    <a:pt x="932" y="1096"/>
                  </a:lnTo>
                  <a:lnTo>
                    <a:pt x="923" y="1096"/>
                  </a:lnTo>
                  <a:lnTo>
                    <a:pt x="914" y="1096"/>
                  </a:lnTo>
                  <a:lnTo>
                    <a:pt x="909" y="1096"/>
                  </a:lnTo>
                  <a:lnTo>
                    <a:pt x="900" y="1096"/>
                  </a:lnTo>
                  <a:lnTo>
                    <a:pt x="891" y="1096"/>
                  </a:lnTo>
                  <a:lnTo>
                    <a:pt x="882" y="1096"/>
                  </a:lnTo>
                  <a:lnTo>
                    <a:pt x="873" y="1096"/>
                  </a:lnTo>
                  <a:lnTo>
                    <a:pt x="868" y="1096"/>
                  </a:lnTo>
                  <a:lnTo>
                    <a:pt x="859" y="1096"/>
                  </a:lnTo>
                  <a:lnTo>
                    <a:pt x="850" y="1096"/>
                  </a:lnTo>
                  <a:lnTo>
                    <a:pt x="841" y="1096"/>
                  </a:lnTo>
                  <a:lnTo>
                    <a:pt x="832" y="1096"/>
                  </a:lnTo>
                  <a:lnTo>
                    <a:pt x="828" y="1096"/>
                  </a:lnTo>
                  <a:lnTo>
                    <a:pt x="818" y="1096"/>
                  </a:lnTo>
                  <a:lnTo>
                    <a:pt x="809" y="1096"/>
                  </a:lnTo>
                  <a:lnTo>
                    <a:pt x="800" y="1096"/>
                  </a:lnTo>
                  <a:lnTo>
                    <a:pt x="791" y="1096"/>
                  </a:lnTo>
                  <a:lnTo>
                    <a:pt x="787" y="1096"/>
                  </a:lnTo>
                  <a:lnTo>
                    <a:pt x="778" y="1096"/>
                  </a:lnTo>
                  <a:lnTo>
                    <a:pt x="768" y="1096"/>
                  </a:lnTo>
                  <a:lnTo>
                    <a:pt x="759" y="1096"/>
                  </a:lnTo>
                  <a:lnTo>
                    <a:pt x="750" y="1096"/>
                  </a:lnTo>
                  <a:lnTo>
                    <a:pt x="746" y="1096"/>
                  </a:lnTo>
                  <a:lnTo>
                    <a:pt x="737" y="1096"/>
                  </a:lnTo>
                  <a:lnTo>
                    <a:pt x="727" y="1096"/>
                  </a:lnTo>
                  <a:lnTo>
                    <a:pt x="718" y="1096"/>
                  </a:lnTo>
                  <a:lnTo>
                    <a:pt x="709" y="1096"/>
                  </a:lnTo>
                  <a:lnTo>
                    <a:pt x="705" y="1096"/>
                  </a:lnTo>
                  <a:lnTo>
                    <a:pt x="696" y="1096"/>
                  </a:lnTo>
                  <a:lnTo>
                    <a:pt x="687" y="1096"/>
                  </a:lnTo>
                  <a:lnTo>
                    <a:pt x="677" y="1096"/>
                  </a:lnTo>
                  <a:lnTo>
                    <a:pt x="673" y="1096"/>
                  </a:lnTo>
                  <a:lnTo>
                    <a:pt x="664" y="1096"/>
                  </a:lnTo>
                  <a:lnTo>
                    <a:pt x="655" y="1096"/>
                  </a:lnTo>
                  <a:lnTo>
                    <a:pt x="646" y="1096"/>
                  </a:lnTo>
                  <a:lnTo>
                    <a:pt x="637" y="1096"/>
                  </a:lnTo>
                  <a:lnTo>
                    <a:pt x="632" y="1096"/>
                  </a:lnTo>
                  <a:lnTo>
                    <a:pt x="623" y="1096"/>
                  </a:lnTo>
                  <a:lnTo>
                    <a:pt x="614" y="1096"/>
                  </a:lnTo>
                  <a:lnTo>
                    <a:pt x="605" y="1096"/>
                  </a:lnTo>
                  <a:lnTo>
                    <a:pt x="596" y="1096"/>
                  </a:lnTo>
                  <a:lnTo>
                    <a:pt x="591" y="1096"/>
                  </a:lnTo>
                  <a:lnTo>
                    <a:pt x="582" y="1096"/>
                  </a:lnTo>
                  <a:lnTo>
                    <a:pt x="573" y="1096"/>
                  </a:lnTo>
                  <a:lnTo>
                    <a:pt x="564" y="1096"/>
                  </a:lnTo>
                  <a:lnTo>
                    <a:pt x="555" y="1096"/>
                  </a:lnTo>
                  <a:lnTo>
                    <a:pt x="550" y="1096"/>
                  </a:lnTo>
                  <a:lnTo>
                    <a:pt x="541" y="1096"/>
                  </a:lnTo>
                  <a:lnTo>
                    <a:pt x="532" y="1096"/>
                  </a:lnTo>
                  <a:lnTo>
                    <a:pt x="523" y="1096"/>
                  </a:lnTo>
                  <a:lnTo>
                    <a:pt x="514" y="1096"/>
                  </a:lnTo>
                  <a:lnTo>
                    <a:pt x="509" y="1096"/>
                  </a:lnTo>
                  <a:lnTo>
                    <a:pt x="500" y="1096"/>
                  </a:lnTo>
                  <a:lnTo>
                    <a:pt x="491" y="1096"/>
                  </a:lnTo>
                  <a:lnTo>
                    <a:pt x="482" y="1096"/>
                  </a:lnTo>
                  <a:lnTo>
                    <a:pt x="473" y="1096"/>
                  </a:lnTo>
                  <a:lnTo>
                    <a:pt x="468" y="1096"/>
                  </a:lnTo>
                  <a:lnTo>
                    <a:pt x="459" y="1096"/>
                  </a:lnTo>
                  <a:lnTo>
                    <a:pt x="450" y="1096"/>
                  </a:lnTo>
                  <a:lnTo>
                    <a:pt x="441" y="1096"/>
                  </a:lnTo>
                  <a:lnTo>
                    <a:pt x="436" y="1096"/>
                  </a:lnTo>
                  <a:lnTo>
                    <a:pt x="427" y="1096"/>
                  </a:lnTo>
                  <a:lnTo>
                    <a:pt x="418" y="1096"/>
                  </a:lnTo>
                  <a:lnTo>
                    <a:pt x="409" y="1096"/>
                  </a:lnTo>
                  <a:lnTo>
                    <a:pt x="400" y="1096"/>
                  </a:lnTo>
                  <a:lnTo>
                    <a:pt x="395" y="1096"/>
                  </a:lnTo>
                  <a:lnTo>
                    <a:pt x="386" y="1096"/>
                  </a:lnTo>
                  <a:lnTo>
                    <a:pt x="377" y="1096"/>
                  </a:lnTo>
                  <a:lnTo>
                    <a:pt x="368" y="1096"/>
                  </a:lnTo>
                  <a:lnTo>
                    <a:pt x="359" y="1096"/>
                  </a:lnTo>
                  <a:lnTo>
                    <a:pt x="355" y="1096"/>
                  </a:lnTo>
                  <a:lnTo>
                    <a:pt x="345" y="1096"/>
                  </a:lnTo>
                  <a:lnTo>
                    <a:pt x="336" y="1096"/>
                  </a:lnTo>
                  <a:lnTo>
                    <a:pt x="327" y="1096"/>
                  </a:lnTo>
                  <a:lnTo>
                    <a:pt x="318" y="1096"/>
                  </a:lnTo>
                  <a:lnTo>
                    <a:pt x="314" y="1096"/>
                  </a:lnTo>
                  <a:lnTo>
                    <a:pt x="305" y="1096"/>
                  </a:lnTo>
                  <a:lnTo>
                    <a:pt x="295" y="1096"/>
                  </a:lnTo>
                  <a:lnTo>
                    <a:pt x="286" y="1096"/>
                  </a:lnTo>
                  <a:lnTo>
                    <a:pt x="277" y="1096"/>
                  </a:lnTo>
                  <a:lnTo>
                    <a:pt x="273" y="1096"/>
                  </a:lnTo>
                  <a:lnTo>
                    <a:pt x="264" y="1096"/>
                  </a:lnTo>
                  <a:lnTo>
                    <a:pt x="254" y="1096"/>
                  </a:lnTo>
                  <a:lnTo>
                    <a:pt x="245" y="1096"/>
                  </a:lnTo>
                  <a:lnTo>
                    <a:pt x="236" y="1096"/>
                  </a:lnTo>
                  <a:lnTo>
                    <a:pt x="232" y="1096"/>
                  </a:lnTo>
                  <a:lnTo>
                    <a:pt x="223" y="1096"/>
                  </a:lnTo>
                  <a:lnTo>
                    <a:pt x="214" y="1096"/>
                  </a:lnTo>
                  <a:lnTo>
                    <a:pt x="204" y="1096"/>
                  </a:lnTo>
                  <a:lnTo>
                    <a:pt x="200" y="1096"/>
                  </a:lnTo>
                  <a:lnTo>
                    <a:pt x="191" y="1096"/>
                  </a:lnTo>
                  <a:lnTo>
                    <a:pt x="182" y="1096"/>
                  </a:lnTo>
                  <a:lnTo>
                    <a:pt x="173" y="1096"/>
                  </a:lnTo>
                  <a:lnTo>
                    <a:pt x="164" y="1096"/>
                  </a:lnTo>
                  <a:lnTo>
                    <a:pt x="159" y="1096"/>
                  </a:lnTo>
                  <a:lnTo>
                    <a:pt x="150" y="1096"/>
                  </a:lnTo>
                  <a:lnTo>
                    <a:pt x="141" y="1096"/>
                  </a:lnTo>
                  <a:lnTo>
                    <a:pt x="132" y="1096"/>
                  </a:lnTo>
                  <a:lnTo>
                    <a:pt x="123" y="1096"/>
                  </a:lnTo>
                  <a:lnTo>
                    <a:pt x="118" y="1096"/>
                  </a:lnTo>
                  <a:lnTo>
                    <a:pt x="109" y="1096"/>
                  </a:lnTo>
                  <a:lnTo>
                    <a:pt x="100" y="1096"/>
                  </a:lnTo>
                  <a:lnTo>
                    <a:pt x="91" y="1096"/>
                  </a:lnTo>
                  <a:lnTo>
                    <a:pt x="82" y="1096"/>
                  </a:lnTo>
                  <a:lnTo>
                    <a:pt x="77" y="1096"/>
                  </a:lnTo>
                  <a:lnTo>
                    <a:pt x="68" y="1096"/>
                  </a:lnTo>
                  <a:lnTo>
                    <a:pt x="59" y="1096"/>
                  </a:lnTo>
                  <a:lnTo>
                    <a:pt x="50" y="1096"/>
                  </a:lnTo>
                  <a:lnTo>
                    <a:pt x="41" y="1096"/>
                  </a:lnTo>
                  <a:lnTo>
                    <a:pt x="36" y="1096"/>
                  </a:lnTo>
                  <a:lnTo>
                    <a:pt x="27" y="1096"/>
                  </a:lnTo>
                  <a:lnTo>
                    <a:pt x="18" y="1096"/>
                  </a:lnTo>
                  <a:lnTo>
                    <a:pt x="9" y="1096"/>
                  </a:lnTo>
                  <a:lnTo>
                    <a:pt x="4" y="1096"/>
                  </a:lnTo>
                  <a:lnTo>
                    <a:pt x="0" y="1096"/>
                  </a:lnTo>
                  <a:lnTo>
                    <a:pt x="0" y="1087"/>
                  </a:lnTo>
                  <a:lnTo>
                    <a:pt x="0" y="1082"/>
                  </a:lnTo>
                  <a:lnTo>
                    <a:pt x="0" y="1073"/>
                  </a:lnTo>
                  <a:lnTo>
                    <a:pt x="0" y="1069"/>
                  </a:lnTo>
                  <a:lnTo>
                    <a:pt x="0" y="1060"/>
                  </a:lnTo>
                  <a:lnTo>
                    <a:pt x="0" y="1055"/>
                  </a:lnTo>
                  <a:lnTo>
                    <a:pt x="0" y="1051"/>
                  </a:lnTo>
                  <a:lnTo>
                    <a:pt x="0" y="1041"/>
                  </a:lnTo>
                  <a:lnTo>
                    <a:pt x="0" y="1037"/>
                  </a:lnTo>
                  <a:lnTo>
                    <a:pt x="0" y="1028"/>
                  </a:lnTo>
                  <a:lnTo>
                    <a:pt x="0" y="1023"/>
                  </a:lnTo>
                  <a:lnTo>
                    <a:pt x="0" y="1014"/>
                  </a:lnTo>
                  <a:lnTo>
                    <a:pt x="0" y="1010"/>
                  </a:lnTo>
                  <a:lnTo>
                    <a:pt x="0" y="1005"/>
                  </a:lnTo>
                  <a:lnTo>
                    <a:pt x="0" y="996"/>
                  </a:lnTo>
                  <a:lnTo>
                    <a:pt x="0" y="991"/>
                  </a:lnTo>
                  <a:lnTo>
                    <a:pt x="0" y="982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4"/>
                  </a:lnTo>
                  <a:lnTo>
                    <a:pt x="0" y="960"/>
                  </a:lnTo>
                  <a:lnTo>
                    <a:pt x="0" y="951"/>
                  </a:lnTo>
                  <a:lnTo>
                    <a:pt x="0" y="946"/>
                  </a:lnTo>
                  <a:lnTo>
                    <a:pt x="0" y="937"/>
                  </a:lnTo>
                  <a:lnTo>
                    <a:pt x="0" y="932"/>
                  </a:lnTo>
                  <a:lnTo>
                    <a:pt x="0" y="928"/>
                  </a:lnTo>
                  <a:lnTo>
                    <a:pt x="0" y="919"/>
                  </a:lnTo>
                  <a:lnTo>
                    <a:pt x="0" y="914"/>
                  </a:lnTo>
                  <a:lnTo>
                    <a:pt x="0" y="905"/>
                  </a:lnTo>
                  <a:lnTo>
                    <a:pt x="0" y="900"/>
                  </a:lnTo>
                  <a:lnTo>
                    <a:pt x="0" y="891"/>
                  </a:lnTo>
                  <a:lnTo>
                    <a:pt x="0" y="887"/>
                  </a:lnTo>
                  <a:lnTo>
                    <a:pt x="0" y="882"/>
                  </a:lnTo>
                  <a:lnTo>
                    <a:pt x="0" y="873"/>
                  </a:lnTo>
                  <a:lnTo>
                    <a:pt x="0" y="869"/>
                  </a:lnTo>
                  <a:lnTo>
                    <a:pt x="0" y="860"/>
                  </a:lnTo>
                  <a:lnTo>
                    <a:pt x="0" y="855"/>
                  </a:lnTo>
                  <a:lnTo>
                    <a:pt x="0" y="850"/>
                  </a:lnTo>
                  <a:lnTo>
                    <a:pt x="0" y="841"/>
                  </a:lnTo>
                  <a:lnTo>
                    <a:pt x="0" y="837"/>
                  </a:lnTo>
                  <a:lnTo>
                    <a:pt x="0" y="828"/>
                  </a:lnTo>
                  <a:lnTo>
                    <a:pt x="0" y="823"/>
                  </a:lnTo>
                  <a:lnTo>
                    <a:pt x="0" y="814"/>
                  </a:lnTo>
                  <a:lnTo>
                    <a:pt x="0" y="810"/>
                  </a:lnTo>
                  <a:lnTo>
                    <a:pt x="0" y="805"/>
                  </a:lnTo>
                  <a:lnTo>
                    <a:pt x="0" y="796"/>
                  </a:lnTo>
                  <a:lnTo>
                    <a:pt x="0" y="791"/>
                  </a:lnTo>
                  <a:lnTo>
                    <a:pt x="0" y="782"/>
                  </a:lnTo>
                  <a:lnTo>
                    <a:pt x="0" y="778"/>
                  </a:lnTo>
                  <a:lnTo>
                    <a:pt x="0" y="769"/>
                  </a:lnTo>
                  <a:lnTo>
                    <a:pt x="0" y="764"/>
                  </a:lnTo>
                  <a:lnTo>
                    <a:pt x="0" y="760"/>
                  </a:lnTo>
                  <a:lnTo>
                    <a:pt x="0" y="750"/>
                  </a:lnTo>
                  <a:lnTo>
                    <a:pt x="0" y="746"/>
                  </a:lnTo>
                  <a:lnTo>
                    <a:pt x="0" y="737"/>
                  </a:lnTo>
                  <a:lnTo>
                    <a:pt x="0" y="732"/>
                  </a:lnTo>
                  <a:lnTo>
                    <a:pt x="0" y="728"/>
                  </a:lnTo>
                  <a:lnTo>
                    <a:pt x="0" y="719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0"/>
                  </a:lnTo>
                  <a:lnTo>
                    <a:pt x="0" y="691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3"/>
                  </a:lnTo>
                  <a:lnTo>
                    <a:pt x="0" y="669"/>
                  </a:lnTo>
                  <a:lnTo>
                    <a:pt x="0" y="659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1"/>
                  </a:lnTo>
                  <a:lnTo>
                    <a:pt x="0" y="637"/>
                  </a:lnTo>
                  <a:lnTo>
                    <a:pt x="0" y="628"/>
                  </a:lnTo>
                  <a:lnTo>
                    <a:pt x="0" y="623"/>
                  </a:lnTo>
                  <a:lnTo>
                    <a:pt x="0" y="614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596"/>
                  </a:lnTo>
                  <a:lnTo>
                    <a:pt x="0" y="591"/>
                  </a:lnTo>
                  <a:lnTo>
                    <a:pt x="0" y="582"/>
                  </a:lnTo>
                  <a:lnTo>
                    <a:pt x="0" y="578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9"/>
                  </a:lnTo>
                  <a:lnTo>
                    <a:pt x="0" y="550"/>
                  </a:lnTo>
                  <a:lnTo>
                    <a:pt x="0" y="546"/>
                  </a:lnTo>
                  <a:lnTo>
                    <a:pt x="0" y="537"/>
                  </a:lnTo>
                  <a:lnTo>
                    <a:pt x="0" y="532"/>
                  </a:lnTo>
                  <a:lnTo>
                    <a:pt x="0" y="528"/>
                  </a:lnTo>
                  <a:lnTo>
                    <a:pt x="0" y="518"/>
                  </a:lnTo>
                  <a:lnTo>
                    <a:pt x="0" y="514"/>
                  </a:lnTo>
                  <a:lnTo>
                    <a:pt x="0" y="505"/>
                  </a:lnTo>
                  <a:lnTo>
                    <a:pt x="0" y="500"/>
                  </a:lnTo>
                  <a:lnTo>
                    <a:pt x="0" y="491"/>
                  </a:lnTo>
                  <a:lnTo>
                    <a:pt x="0" y="487"/>
                  </a:lnTo>
                  <a:lnTo>
                    <a:pt x="0" y="482"/>
                  </a:lnTo>
                  <a:lnTo>
                    <a:pt x="0" y="473"/>
                  </a:lnTo>
                  <a:lnTo>
                    <a:pt x="0" y="468"/>
                  </a:lnTo>
                  <a:lnTo>
                    <a:pt x="0" y="459"/>
                  </a:lnTo>
                  <a:lnTo>
                    <a:pt x="0" y="455"/>
                  </a:lnTo>
                  <a:lnTo>
                    <a:pt x="0" y="446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1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9"/>
                  </a:lnTo>
                  <a:lnTo>
                    <a:pt x="0" y="350"/>
                  </a:lnTo>
                  <a:lnTo>
                    <a:pt x="0" y="346"/>
                  </a:lnTo>
                  <a:lnTo>
                    <a:pt x="0" y="337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18"/>
                  </a:lnTo>
                  <a:lnTo>
                    <a:pt x="0" y="314"/>
                  </a:lnTo>
                  <a:lnTo>
                    <a:pt x="0" y="305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7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59"/>
                  </a:lnTo>
                  <a:lnTo>
                    <a:pt x="0" y="255"/>
                  </a:lnTo>
                  <a:lnTo>
                    <a:pt x="0" y="246"/>
                  </a:lnTo>
                  <a:lnTo>
                    <a:pt x="0" y="241"/>
                  </a:lnTo>
                  <a:lnTo>
                    <a:pt x="0" y="236"/>
                  </a:lnTo>
                  <a:lnTo>
                    <a:pt x="4" y="227"/>
                  </a:lnTo>
                  <a:lnTo>
                    <a:pt x="4" y="223"/>
                  </a:lnTo>
                  <a:lnTo>
                    <a:pt x="0" y="214"/>
                  </a:lnTo>
                  <a:lnTo>
                    <a:pt x="0" y="209"/>
                  </a:lnTo>
                  <a:lnTo>
                    <a:pt x="0" y="205"/>
                  </a:lnTo>
                  <a:lnTo>
                    <a:pt x="0" y="196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4" name="Freeform 294"/>
            <p:cNvSpPr>
              <a:spLocks/>
            </p:cNvSpPr>
            <p:nvPr/>
          </p:nvSpPr>
          <p:spPr bwMode="auto">
            <a:xfrm>
              <a:off x="2771777" y="2262189"/>
              <a:ext cx="2193925" cy="1739900"/>
            </a:xfrm>
            <a:custGeom>
              <a:avLst/>
              <a:gdLst>
                <a:gd name="T0" fmla="*/ 206652789 w 1382"/>
                <a:gd name="T1" fmla="*/ 0 h 1096"/>
                <a:gd name="T2" fmla="*/ 435986282 w 1382"/>
                <a:gd name="T3" fmla="*/ 0 h 1096"/>
                <a:gd name="T4" fmla="*/ 665321213 w 1382"/>
                <a:gd name="T5" fmla="*/ 0 h 1096"/>
                <a:gd name="T6" fmla="*/ 894654756 w 1382"/>
                <a:gd name="T7" fmla="*/ 0 h 1096"/>
                <a:gd name="T8" fmla="*/ 1111388117 w 1382"/>
                <a:gd name="T9" fmla="*/ 0 h 1096"/>
                <a:gd name="T10" fmla="*/ 1340723048 w 1382"/>
                <a:gd name="T11" fmla="*/ 0 h 1096"/>
                <a:gd name="T12" fmla="*/ 1570057980 w 1382"/>
                <a:gd name="T13" fmla="*/ 0 h 1096"/>
                <a:gd name="T14" fmla="*/ 1786790150 w 1382"/>
                <a:gd name="T15" fmla="*/ 0 h 1096"/>
                <a:gd name="T16" fmla="*/ 2016125081 w 1382"/>
                <a:gd name="T17" fmla="*/ 0 h 1096"/>
                <a:gd name="T18" fmla="*/ 2147483647 w 1382"/>
                <a:gd name="T19" fmla="*/ 0 h 1096"/>
                <a:gd name="T20" fmla="*/ 2147483647 w 1382"/>
                <a:gd name="T21" fmla="*/ 0 h 1096"/>
                <a:gd name="T22" fmla="*/ 2147483647 w 1382"/>
                <a:gd name="T23" fmla="*/ 0 h 1096"/>
                <a:gd name="T24" fmla="*/ 2147483647 w 1382"/>
                <a:gd name="T25" fmla="*/ 0 h 1096"/>
                <a:gd name="T26" fmla="*/ 2147483647 w 1382"/>
                <a:gd name="T27" fmla="*/ 0 h 1096"/>
                <a:gd name="T28" fmla="*/ 2147483647 w 1382"/>
                <a:gd name="T29" fmla="*/ 0 h 1096"/>
                <a:gd name="T30" fmla="*/ 2147483647 w 1382"/>
                <a:gd name="T31" fmla="*/ 90725609 h 1096"/>
                <a:gd name="T32" fmla="*/ 2147483647 w 1382"/>
                <a:gd name="T33" fmla="*/ 264615594 h 1096"/>
                <a:gd name="T34" fmla="*/ 2147483647 w 1382"/>
                <a:gd name="T35" fmla="*/ 446066862 h 1096"/>
                <a:gd name="T36" fmla="*/ 2147483647 w 1382"/>
                <a:gd name="T37" fmla="*/ 619958360 h 1096"/>
                <a:gd name="T38" fmla="*/ 2147483647 w 1382"/>
                <a:gd name="T39" fmla="*/ 801409529 h 1096"/>
                <a:gd name="T40" fmla="*/ 2147483647 w 1382"/>
                <a:gd name="T41" fmla="*/ 985380258 h 1096"/>
                <a:gd name="T42" fmla="*/ 2147483647 w 1382"/>
                <a:gd name="T43" fmla="*/ 1156750807 h 1096"/>
                <a:gd name="T44" fmla="*/ 2147483647 w 1382"/>
                <a:gd name="T45" fmla="*/ 1340722925 h 1096"/>
                <a:gd name="T46" fmla="*/ 2147483647 w 1382"/>
                <a:gd name="T47" fmla="*/ 1524693455 h 1096"/>
                <a:gd name="T48" fmla="*/ 2147483647 w 1382"/>
                <a:gd name="T49" fmla="*/ 1696064401 h 1096"/>
                <a:gd name="T50" fmla="*/ 2147483647 w 1382"/>
                <a:gd name="T51" fmla="*/ 1880036519 h 1096"/>
                <a:gd name="T52" fmla="*/ 2147483647 w 1382"/>
                <a:gd name="T53" fmla="*/ 2051407067 h 1096"/>
                <a:gd name="T54" fmla="*/ 2147483647 w 1382"/>
                <a:gd name="T55" fmla="*/ 2147483647 h 1096"/>
                <a:gd name="T56" fmla="*/ 2147483647 w 1382"/>
                <a:gd name="T57" fmla="*/ 2147483647 h 1096"/>
                <a:gd name="T58" fmla="*/ 2147483647 w 1382"/>
                <a:gd name="T59" fmla="*/ 2147483647 h 1096"/>
                <a:gd name="T60" fmla="*/ 2147483647 w 1382"/>
                <a:gd name="T61" fmla="*/ 2147483647 h 1096"/>
                <a:gd name="T62" fmla="*/ 2147483647 w 1382"/>
                <a:gd name="T63" fmla="*/ 2147483647 h 1096"/>
                <a:gd name="T64" fmla="*/ 2147483647 w 1382"/>
                <a:gd name="T65" fmla="*/ 2147483647 h 1096"/>
                <a:gd name="T66" fmla="*/ 2147483647 w 1382"/>
                <a:gd name="T67" fmla="*/ 2147483647 h 1096"/>
                <a:gd name="T68" fmla="*/ 2147483647 w 1382"/>
                <a:gd name="T69" fmla="*/ 2147483647 h 1096"/>
                <a:gd name="T70" fmla="*/ 2147483647 w 1382"/>
                <a:gd name="T71" fmla="*/ 2147483647 h 1096"/>
                <a:gd name="T72" fmla="*/ 2119450657 w 1382"/>
                <a:gd name="T73" fmla="*/ 2147483647 h 1096"/>
                <a:gd name="T74" fmla="*/ 1890117313 w 1382"/>
                <a:gd name="T75" fmla="*/ 2147483647 h 1096"/>
                <a:gd name="T76" fmla="*/ 1673383953 w 1382"/>
                <a:gd name="T77" fmla="*/ 2147483647 h 1096"/>
                <a:gd name="T78" fmla="*/ 1444050212 w 1382"/>
                <a:gd name="T79" fmla="*/ 2147483647 h 1096"/>
                <a:gd name="T80" fmla="*/ 1214715280 w 1382"/>
                <a:gd name="T81" fmla="*/ 2147483647 h 1096"/>
                <a:gd name="T82" fmla="*/ 995460970 w 1382"/>
                <a:gd name="T83" fmla="*/ 2147483647 h 1096"/>
                <a:gd name="T84" fmla="*/ 768648377 w 1382"/>
                <a:gd name="T85" fmla="*/ 2147483647 h 1096"/>
                <a:gd name="T86" fmla="*/ 539313445 w 1382"/>
                <a:gd name="T87" fmla="*/ 2147483647 h 1096"/>
                <a:gd name="T88" fmla="*/ 309978415 w 1382"/>
                <a:gd name="T89" fmla="*/ 2147483647 h 1096"/>
                <a:gd name="T90" fmla="*/ 90725618 w 1382"/>
                <a:gd name="T91" fmla="*/ 2147483647 h 1096"/>
                <a:gd name="T92" fmla="*/ 0 w 1382"/>
                <a:gd name="T93" fmla="*/ 2147483647 h 1096"/>
                <a:gd name="T94" fmla="*/ 0 w 1382"/>
                <a:gd name="T95" fmla="*/ 2147483647 h 1096"/>
                <a:gd name="T96" fmla="*/ 0 w 1382"/>
                <a:gd name="T97" fmla="*/ 2147483647 h 1096"/>
                <a:gd name="T98" fmla="*/ 0 w 1382"/>
                <a:gd name="T99" fmla="*/ 2119450462 h 1096"/>
                <a:gd name="T100" fmla="*/ 0 w 1382"/>
                <a:gd name="T101" fmla="*/ 1937999293 h 1096"/>
                <a:gd name="T102" fmla="*/ 0 w 1382"/>
                <a:gd name="T103" fmla="*/ 1764109383 h 1096"/>
                <a:gd name="T104" fmla="*/ 0 w 1382"/>
                <a:gd name="T105" fmla="*/ 1582657817 h 1096"/>
                <a:gd name="T106" fmla="*/ 0 w 1382"/>
                <a:gd name="T107" fmla="*/ 1408766319 h 1096"/>
                <a:gd name="T108" fmla="*/ 0 w 1382"/>
                <a:gd name="T109" fmla="*/ 1227315150 h 1096"/>
                <a:gd name="T110" fmla="*/ 0 w 1382"/>
                <a:gd name="T111" fmla="*/ 1043344620 h 1096"/>
                <a:gd name="T112" fmla="*/ 0 w 1382"/>
                <a:gd name="T113" fmla="*/ 871974071 h 1096"/>
                <a:gd name="T114" fmla="*/ 0 w 1382"/>
                <a:gd name="T115" fmla="*/ 688003342 h 1096"/>
                <a:gd name="T116" fmla="*/ 0 w 1382"/>
                <a:gd name="T117" fmla="*/ 516631206 h 1096"/>
                <a:gd name="T118" fmla="*/ 0 w 1382"/>
                <a:gd name="T119" fmla="*/ 332660576 h 1096"/>
                <a:gd name="T120" fmla="*/ 0 w 1382"/>
                <a:gd name="T121" fmla="*/ 148688408 h 1096"/>
                <a:gd name="T122" fmla="*/ 10080625 w 1382"/>
                <a:gd name="T123" fmla="*/ 0 h 109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6"/>
                <a:gd name="T188" fmla="*/ 1382 w 1382"/>
                <a:gd name="T189" fmla="*/ 1096 h 109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6"/>
                  </a:lnTo>
                  <a:lnTo>
                    <a:pt x="1382" y="205"/>
                  </a:lnTo>
                  <a:lnTo>
                    <a:pt x="1382" y="209"/>
                  </a:lnTo>
                  <a:lnTo>
                    <a:pt x="1382" y="214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6"/>
                  </a:lnTo>
                  <a:lnTo>
                    <a:pt x="1382" y="241"/>
                  </a:lnTo>
                  <a:lnTo>
                    <a:pt x="1382" y="246"/>
                  </a:lnTo>
                  <a:lnTo>
                    <a:pt x="1382" y="255"/>
                  </a:lnTo>
                  <a:lnTo>
                    <a:pt x="1382" y="259"/>
                  </a:lnTo>
                  <a:lnTo>
                    <a:pt x="1382" y="268"/>
                  </a:lnTo>
                  <a:lnTo>
                    <a:pt x="1382" y="273"/>
                  </a:lnTo>
                  <a:lnTo>
                    <a:pt x="1382" y="282"/>
                  </a:lnTo>
                  <a:lnTo>
                    <a:pt x="1382" y="287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5"/>
                  </a:lnTo>
                  <a:lnTo>
                    <a:pt x="1382" y="314"/>
                  </a:lnTo>
                  <a:lnTo>
                    <a:pt x="1382" y="318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37"/>
                  </a:lnTo>
                  <a:lnTo>
                    <a:pt x="1382" y="346"/>
                  </a:lnTo>
                  <a:lnTo>
                    <a:pt x="1382" y="350"/>
                  </a:lnTo>
                  <a:lnTo>
                    <a:pt x="1382" y="359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91"/>
                  </a:lnTo>
                  <a:lnTo>
                    <a:pt x="1382" y="396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23"/>
                  </a:lnTo>
                  <a:lnTo>
                    <a:pt x="1382" y="427"/>
                  </a:lnTo>
                  <a:lnTo>
                    <a:pt x="1382" y="437"/>
                  </a:lnTo>
                  <a:lnTo>
                    <a:pt x="1382" y="441"/>
                  </a:lnTo>
                  <a:lnTo>
                    <a:pt x="1382" y="446"/>
                  </a:lnTo>
                  <a:lnTo>
                    <a:pt x="1382" y="455"/>
                  </a:lnTo>
                  <a:lnTo>
                    <a:pt x="1382" y="459"/>
                  </a:lnTo>
                  <a:lnTo>
                    <a:pt x="1382" y="468"/>
                  </a:lnTo>
                  <a:lnTo>
                    <a:pt x="1382" y="473"/>
                  </a:lnTo>
                  <a:lnTo>
                    <a:pt x="1382" y="482"/>
                  </a:lnTo>
                  <a:lnTo>
                    <a:pt x="1382" y="487"/>
                  </a:lnTo>
                  <a:lnTo>
                    <a:pt x="1382" y="491"/>
                  </a:lnTo>
                  <a:lnTo>
                    <a:pt x="1382" y="500"/>
                  </a:lnTo>
                  <a:lnTo>
                    <a:pt x="1382" y="505"/>
                  </a:lnTo>
                  <a:lnTo>
                    <a:pt x="1382" y="514"/>
                  </a:lnTo>
                  <a:lnTo>
                    <a:pt x="1382" y="518"/>
                  </a:lnTo>
                  <a:lnTo>
                    <a:pt x="1382" y="528"/>
                  </a:lnTo>
                  <a:lnTo>
                    <a:pt x="1382" y="532"/>
                  </a:lnTo>
                  <a:lnTo>
                    <a:pt x="1382" y="537"/>
                  </a:lnTo>
                  <a:lnTo>
                    <a:pt x="1382" y="546"/>
                  </a:lnTo>
                  <a:lnTo>
                    <a:pt x="1382" y="550"/>
                  </a:lnTo>
                  <a:lnTo>
                    <a:pt x="1382" y="559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8"/>
                  </a:lnTo>
                  <a:lnTo>
                    <a:pt x="1382" y="582"/>
                  </a:lnTo>
                  <a:lnTo>
                    <a:pt x="1382" y="591"/>
                  </a:lnTo>
                  <a:lnTo>
                    <a:pt x="1382" y="596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4"/>
                  </a:lnTo>
                  <a:lnTo>
                    <a:pt x="1382" y="623"/>
                  </a:lnTo>
                  <a:lnTo>
                    <a:pt x="1382" y="628"/>
                  </a:lnTo>
                  <a:lnTo>
                    <a:pt x="1382" y="637"/>
                  </a:lnTo>
                  <a:lnTo>
                    <a:pt x="1382" y="641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59"/>
                  </a:lnTo>
                  <a:lnTo>
                    <a:pt x="1382" y="669"/>
                  </a:lnTo>
                  <a:lnTo>
                    <a:pt x="1382" y="673"/>
                  </a:lnTo>
                  <a:lnTo>
                    <a:pt x="1382" y="682"/>
                  </a:lnTo>
                  <a:lnTo>
                    <a:pt x="1382" y="687"/>
                  </a:lnTo>
                  <a:lnTo>
                    <a:pt x="1382" y="691"/>
                  </a:lnTo>
                  <a:lnTo>
                    <a:pt x="1382" y="700"/>
                  </a:lnTo>
                  <a:lnTo>
                    <a:pt x="1382" y="705"/>
                  </a:lnTo>
                  <a:lnTo>
                    <a:pt x="1382" y="714"/>
                  </a:lnTo>
                  <a:lnTo>
                    <a:pt x="1382" y="719"/>
                  </a:lnTo>
                  <a:lnTo>
                    <a:pt x="1382" y="728"/>
                  </a:lnTo>
                  <a:lnTo>
                    <a:pt x="1382" y="732"/>
                  </a:lnTo>
                  <a:lnTo>
                    <a:pt x="1382" y="737"/>
                  </a:lnTo>
                  <a:lnTo>
                    <a:pt x="1382" y="746"/>
                  </a:lnTo>
                  <a:lnTo>
                    <a:pt x="1382" y="750"/>
                  </a:lnTo>
                  <a:lnTo>
                    <a:pt x="1382" y="760"/>
                  </a:lnTo>
                  <a:lnTo>
                    <a:pt x="1382" y="764"/>
                  </a:lnTo>
                  <a:lnTo>
                    <a:pt x="1382" y="769"/>
                  </a:lnTo>
                  <a:lnTo>
                    <a:pt x="1382" y="778"/>
                  </a:lnTo>
                  <a:lnTo>
                    <a:pt x="1382" y="782"/>
                  </a:lnTo>
                  <a:lnTo>
                    <a:pt x="1382" y="791"/>
                  </a:lnTo>
                  <a:lnTo>
                    <a:pt x="1382" y="796"/>
                  </a:lnTo>
                  <a:lnTo>
                    <a:pt x="1382" y="805"/>
                  </a:lnTo>
                  <a:lnTo>
                    <a:pt x="1382" y="810"/>
                  </a:lnTo>
                  <a:lnTo>
                    <a:pt x="1382" y="814"/>
                  </a:lnTo>
                  <a:lnTo>
                    <a:pt x="1382" y="823"/>
                  </a:lnTo>
                  <a:lnTo>
                    <a:pt x="1382" y="828"/>
                  </a:lnTo>
                  <a:lnTo>
                    <a:pt x="1382" y="837"/>
                  </a:lnTo>
                  <a:lnTo>
                    <a:pt x="1382" y="841"/>
                  </a:lnTo>
                  <a:lnTo>
                    <a:pt x="1382" y="850"/>
                  </a:lnTo>
                  <a:lnTo>
                    <a:pt x="1382" y="855"/>
                  </a:lnTo>
                  <a:lnTo>
                    <a:pt x="1382" y="860"/>
                  </a:lnTo>
                  <a:lnTo>
                    <a:pt x="1382" y="869"/>
                  </a:lnTo>
                  <a:lnTo>
                    <a:pt x="1382" y="873"/>
                  </a:lnTo>
                  <a:lnTo>
                    <a:pt x="1382" y="882"/>
                  </a:lnTo>
                  <a:lnTo>
                    <a:pt x="1382" y="887"/>
                  </a:lnTo>
                  <a:lnTo>
                    <a:pt x="1382" y="891"/>
                  </a:lnTo>
                  <a:lnTo>
                    <a:pt x="1382" y="900"/>
                  </a:lnTo>
                  <a:lnTo>
                    <a:pt x="1382" y="905"/>
                  </a:lnTo>
                  <a:lnTo>
                    <a:pt x="1382" y="914"/>
                  </a:lnTo>
                  <a:lnTo>
                    <a:pt x="1382" y="919"/>
                  </a:lnTo>
                  <a:lnTo>
                    <a:pt x="1382" y="928"/>
                  </a:lnTo>
                  <a:lnTo>
                    <a:pt x="1382" y="932"/>
                  </a:lnTo>
                  <a:lnTo>
                    <a:pt x="1382" y="937"/>
                  </a:lnTo>
                  <a:lnTo>
                    <a:pt x="1382" y="946"/>
                  </a:lnTo>
                  <a:lnTo>
                    <a:pt x="1382" y="951"/>
                  </a:lnTo>
                  <a:lnTo>
                    <a:pt x="1382" y="960"/>
                  </a:lnTo>
                  <a:lnTo>
                    <a:pt x="1382" y="964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2"/>
                  </a:lnTo>
                  <a:lnTo>
                    <a:pt x="1382" y="991"/>
                  </a:lnTo>
                  <a:lnTo>
                    <a:pt x="1382" y="996"/>
                  </a:lnTo>
                  <a:lnTo>
                    <a:pt x="1382" y="1005"/>
                  </a:lnTo>
                  <a:lnTo>
                    <a:pt x="1382" y="1010"/>
                  </a:lnTo>
                  <a:lnTo>
                    <a:pt x="1382" y="1014"/>
                  </a:lnTo>
                  <a:lnTo>
                    <a:pt x="1382" y="1023"/>
                  </a:lnTo>
                  <a:lnTo>
                    <a:pt x="1382" y="1028"/>
                  </a:lnTo>
                  <a:lnTo>
                    <a:pt x="1382" y="1037"/>
                  </a:lnTo>
                  <a:lnTo>
                    <a:pt x="1382" y="1041"/>
                  </a:lnTo>
                  <a:lnTo>
                    <a:pt x="1382" y="1051"/>
                  </a:lnTo>
                  <a:lnTo>
                    <a:pt x="1382" y="1055"/>
                  </a:lnTo>
                  <a:lnTo>
                    <a:pt x="1382" y="1060"/>
                  </a:lnTo>
                  <a:lnTo>
                    <a:pt x="1382" y="1069"/>
                  </a:lnTo>
                  <a:lnTo>
                    <a:pt x="1382" y="1073"/>
                  </a:lnTo>
                  <a:lnTo>
                    <a:pt x="1382" y="1082"/>
                  </a:lnTo>
                  <a:lnTo>
                    <a:pt x="1382" y="1087"/>
                  </a:lnTo>
                  <a:lnTo>
                    <a:pt x="1382" y="1096"/>
                  </a:lnTo>
                  <a:lnTo>
                    <a:pt x="1373" y="1096"/>
                  </a:lnTo>
                  <a:lnTo>
                    <a:pt x="1364" y="1096"/>
                  </a:lnTo>
                  <a:lnTo>
                    <a:pt x="1355" y="1096"/>
                  </a:lnTo>
                  <a:lnTo>
                    <a:pt x="1346" y="1096"/>
                  </a:lnTo>
                  <a:lnTo>
                    <a:pt x="1341" y="1096"/>
                  </a:lnTo>
                  <a:lnTo>
                    <a:pt x="1332" y="1096"/>
                  </a:lnTo>
                  <a:lnTo>
                    <a:pt x="1323" y="1096"/>
                  </a:lnTo>
                  <a:lnTo>
                    <a:pt x="1314" y="1096"/>
                  </a:lnTo>
                  <a:lnTo>
                    <a:pt x="1305" y="1096"/>
                  </a:lnTo>
                  <a:lnTo>
                    <a:pt x="1301" y="1096"/>
                  </a:lnTo>
                  <a:lnTo>
                    <a:pt x="1291" y="1096"/>
                  </a:lnTo>
                  <a:lnTo>
                    <a:pt x="1282" y="1096"/>
                  </a:lnTo>
                  <a:lnTo>
                    <a:pt x="1273" y="1096"/>
                  </a:lnTo>
                  <a:lnTo>
                    <a:pt x="1264" y="1096"/>
                  </a:lnTo>
                  <a:lnTo>
                    <a:pt x="1260" y="1096"/>
                  </a:lnTo>
                  <a:lnTo>
                    <a:pt x="1251" y="1096"/>
                  </a:lnTo>
                  <a:lnTo>
                    <a:pt x="1241" y="1096"/>
                  </a:lnTo>
                  <a:lnTo>
                    <a:pt x="1232" y="1096"/>
                  </a:lnTo>
                  <a:lnTo>
                    <a:pt x="1223" y="1096"/>
                  </a:lnTo>
                  <a:lnTo>
                    <a:pt x="1219" y="1096"/>
                  </a:lnTo>
                  <a:lnTo>
                    <a:pt x="1210" y="1096"/>
                  </a:lnTo>
                  <a:lnTo>
                    <a:pt x="1200" y="1096"/>
                  </a:lnTo>
                  <a:lnTo>
                    <a:pt x="1191" y="1096"/>
                  </a:lnTo>
                  <a:lnTo>
                    <a:pt x="1182" y="1096"/>
                  </a:lnTo>
                  <a:lnTo>
                    <a:pt x="1178" y="1096"/>
                  </a:lnTo>
                  <a:lnTo>
                    <a:pt x="1169" y="1096"/>
                  </a:lnTo>
                  <a:lnTo>
                    <a:pt x="1160" y="1096"/>
                  </a:lnTo>
                  <a:lnTo>
                    <a:pt x="1150" y="1096"/>
                  </a:lnTo>
                  <a:lnTo>
                    <a:pt x="1146" y="1096"/>
                  </a:lnTo>
                  <a:lnTo>
                    <a:pt x="1137" y="1096"/>
                  </a:lnTo>
                  <a:lnTo>
                    <a:pt x="1128" y="1096"/>
                  </a:lnTo>
                  <a:lnTo>
                    <a:pt x="1119" y="1096"/>
                  </a:lnTo>
                  <a:lnTo>
                    <a:pt x="1110" y="1096"/>
                  </a:lnTo>
                  <a:lnTo>
                    <a:pt x="1105" y="1096"/>
                  </a:lnTo>
                  <a:lnTo>
                    <a:pt x="1096" y="1096"/>
                  </a:lnTo>
                  <a:lnTo>
                    <a:pt x="1087" y="1096"/>
                  </a:lnTo>
                  <a:lnTo>
                    <a:pt x="1078" y="1096"/>
                  </a:lnTo>
                  <a:lnTo>
                    <a:pt x="1069" y="1096"/>
                  </a:lnTo>
                  <a:lnTo>
                    <a:pt x="1064" y="1096"/>
                  </a:lnTo>
                  <a:lnTo>
                    <a:pt x="1055" y="1096"/>
                  </a:lnTo>
                  <a:lnTo>
                    <a:pt x="1046" y="1096"/>
                  </a:lnTo>
                  <a:lnTo>
                    <a:pt x="1037" y="1096"/>
                  </a:lnTo>
                  <a:lnTo>
                    <a:pt x="1028" y="1096"/>
                  </a:lnTo>
                  <a:lnTo>
                    <a:pt x="1023" y="1096"/>
                  </a:lnTo>
                  <a:lnTo>
                    <a:pt x="1014" y="1096"/>
                  </a:lnTo>
                  <a:lnTo>
                    <a:pt x="1005" y="1096"/>
                  </a:lnTo>
                  <a:lnTo>
                    <a:pt x="996" y="1096"/>
                  </a:lnTo>
                  <a:lnTo>
                    <a:pt x="987" y="1096"/>
                  </a:lnTo>
                  <a:lnTo>
                    <a:pt x="982" y="1096"/>
                  </a:lnTo>
                  <a:lnTo>
                    <a:pt x="973" y="1096"/>
                  </a:lnTo>
                  <a:lnTo>
                    <a:pt x="964" y="1096"/>
                  </a:lnTo>
                  <a:lnTo>
                    <a:pt x="955" y="1096"/>
                  </a:lnTo>
                  <a:lnTo>
                    <a:pt x="946" y="1096"/>
                  </a:lnTo>
                  <a:lnTo>
                    <a:pt x="941" y="1096"/>
                  </a:lnTo>
                  <a:lnTo>
                    <a:pt x="932" y="1096"/>
                  </a:lnTo>
                  <a:lnTo>
                    <a:pt x="923" y="1096"/>
                  </a:lnTo>
                  <a:lnTo>
                    <a:pt x="914" y="1096"/>
                  </a:lnTo>
                  <a:lnTo>
                    <a:pt x="909" y="1096"/>
                  </a:lnTo>
                  <a:lnTo>
                    <a:pt x="900" y="1096"/>
                  </a:lnTo>
                  <a:lnTo>
                    <a:pt x="891" y="1096"/>
                  </a:lnTo>
                  <a:lnTo>
                    <a:pt x="882" y="1096"/>
                  </a:lnTo>
                  <a:lnTo>
                    <a:pt x="873" y="1096"/>
                  </a:lnTo>
                  <a:lnTo>
                    <a:pt x="868" y="1096"/>
                  </a:lnTo>
                  <a:lnTo>
                    <a:pt x="859" y="1096"/>
                  </a:lnTo>
                  <a:lnTo>
                    <a:pt x="850" y="1096"/>
                  </a:lnTo>
                  <a:lnTo>
                    <a:pt x="841" y="1096"/>
                  </a:lnTo>
                  <a:lnTo>
                    <a:pt x="832" y="1096"/>
                  </a:lnTo>
                  <a:lnTo>
                    <a:pt x="828" y="1096"/>
                  </a:lnTo>
                  <a:lnTo>
                    <a:pt x="818" y="1096"/>
                  </a:lnTo>
                  <a:lnTo>
                    <a:pt x="809" y="1096"/>
                  </a:lnTo>
                  <a:lnTo>
                    <a:pt x="800" y="1096"/>
                  </a:lnTo>
                  <a:lnTo>
                    <a:pt x="791" y="1096"/>
                  </a:lnTo>
                  <a:lnTo>
                    <a:pt x="787" y="1096"/>
                  </a:lnTo>
                  <a:lnTo>
                    <a:pt x="778" y="1096"/>
                  </a:lnTo>
                  <a:lnTo>
                    <a:pt x="768" y="1096"/>
                  </a:lnTo>
                  <a:lnTo>
                    <a:pt x="759" y="1096"/>
                  </a:lnTo>
                  <a:lnTo>
                    <a:pt x="750" y="1096"/>
                  </a:lnTo>
                  <a:lnTo>
                    <a:pt x="746" y="1096"/>
                  </a:lnTo>
                  <a:lnTo>
                    <a:pt x="737" y="1096"/>
                  </a:lnTo>
                  <a:lnTo>
                    <a:pt x="727" y="1096"/>
                  </a:lnTo>
                  <a:lnTo>
                    <a:pt x="718" y="1096"/>
                  </a:lnTo>
                  <a:lnTo>
                    <a:pt x="709" y="1096"/>
                  </a:lnTo>
                  <a:lnTo>
                    <a:pt x="705" y="1096"/>
                  </a:lnTo>
                  <a:lnTo>
                    <a:pt x="696" y="1096"/>
                  </a:lnTo>
                  <a:lnTo>
                    <a:pt x="687" y="1096"/>
                  </a:lnTo>
                  <a:lnTo>
                    <a:pt x="677" y="1096"/>
                  </a:lnTo>
                  <a:lnTo>
                    <a:pt x="673" y="1096"/>
                  </a:lnTo>
                  <a:lnTo>
                    <a:pt x="664" y="1096"/>
                  </a:lnTo>
                  <a:lnTo>
                    <a:pt x="655" y="1096"/>
                  </a:lnTo>
                  <a:lnTo>
                    <a:pt x="646" y="1096"/>
                  </a:lnTo>
                  <a:lnTo>
                    <a:pt x="637" y="1096"/>
                  </a:lnTo>
                  <a:lnTo>
                    <a:pt x="632" y="1096"/>
                  </a:lnTo>
                  <a:lnTo>
                    <a:pt x="623" y="1096"/>
                  </a:lnTo>
                  <a:lnTo>
                    <a:pt x="614" y="1096"/>
                  </a:lnTo>
                  <a:lnTo>
                    <a:pt x="605" y="1096"/>
                  </a:lnTo>
                  <a:lnTo>
                    <a:pt x="596" y="1096"/>
                  </a:lnTo>
                  <a:lnTo>
                    <a:pt x="591" y="1096"/>
                  </a:lnTo>
                  <a:lnTo>
                    <a:pt x="582" y="1096"/>
                  </a:lnTo>
                  <a:lnTo>
                    <a:pt x="573" y="1096"/>
                  </a:lnTo>
                  <a:lnTo>
                    <a:pt x="564" y="1096"/>
                  </a:lnTo>
                  <a:lnTo>
                    <a:pt x="555" y="1096"/>
                  </a:lnTo>
                  <a:lnTo>
                    <a:pt x="550" y="1096"/>
                  </a:lnTo>
                  <a:lnTo>
                    <a:pt x="541" y="1096"/>
                  </a:lnTo>
                  <a:lnTo>
                    <a:pt x="532" y="1096"/>
                  </a:lnTo>
                  <a:lnTo>
                    <a:pt x="523" y="1096"/>
                  </a:lnTo>
                  <a:lnTo>
                    <a:pt x="514" y="1096"/>
                  </a:lnTo>
                  <a:lnTo>
                    <a:pt x="509" y="1096"/>
                  </a:lnTo>
                  <a:lnTo>
                    <a:pt x="500" y="1096"/>
                  </a:lnTo>
                  <a:lnTo>
                    <a:pt x="491" y="1096"/>
                  </a:lnTo>
                  <a:lnTo>
                    <a:pt x="482" y="1096"/>
                  </a:lnTo>
                  <a:lnTo>
                    <a:pt x="473" y="1096"/>
                  </a:lnTo>
                  <a:lnTo>
                    <a:pt x="468" y="1096"/>
                  </a:lnTo>
                  <a:lnTo>
                    <a:pt x="459" y="1096"/>
                  </a:lnTo>
                  <a:lnTo>
                    <a:pt x="450" y="1096"/>
                  </a:lnTo>
                  <a:lnTo>
                    <a:pt x="441" y="1096"/>
                  </a:lnTo>
                  <a:lnTo>
                    <a:pt x="436" y="1096"/>
                  </a:lnTo>
                  <a:lnTo>
                    <a:pt x="427" y="1096"/>
                  </a:lnTo>
                  <a:lnTo>
                    <a:pt x="418" y="1096"/>
                  </a:lnTo>
                  <a:lnTo>
                    <a:pt x="409" y="1096"/>
                  </a:lnTo>
                  <a:lnTo>
                    <a:pt x="400" y="1096"/>
                  </a:lnTo>
                  <a:lnTo>
                    <a:pt x="395" y="1096"/>
                  </a:lnTo>
                  <a:lnTo>
                    <a:pt x="386" y="1096"/>
                  </a:lnTo>
                  <a:lnTo>
                    <a:pt x="377" y="1096"/>
                  </a:lnTo>
                  <a:lnTo>
                    <a:pt x="368" y="1096"/>
                  </a:lnTo>
                  <a:lnTo>
                    <a:pt x="359" y="1096"/>
                  </a:lnTo>
                  <a:lnTo>
                    <a:pt x="355" y="1096"/>
                  </a:lnTo>
                  <a:lnTo>
                    <a:pt x="345" y="1096"/>
                  </a:lnTo>
                  <a:lnTo>
                    <a:pt x="336" y="1096"/>
                  </a:lnTo>
                  <a:lnTo>
                    <a:pt x="327" y="1096"/>
                  </a:lnTo>
                  <a:lnTo>
                    <a:pt x="318" y="1096"/>
                  </a:lnTo>
                  <a:lnTo>
                    <a:pt x="314" y="1096"/>
                  </a:lnTo>
                  <a:lnTo>
                    <a:pt x="305" y="1096"/>
                  </a:lnTo>
                  <a:lnTo>
                    <a:pt x="295" y="1096"/>
                  </a:lnTo>
                  <a:lnTo>
                    <a:pt x="286" y="1096"/>
                  </a:lnTo>
                  <a:lnTo>
                    <a:pt x="277" y="1096"/>
                  </a:lnTo>
                  <a:lnTo>
                    <a:pt x="273" y="1096"/>
                  </a:lnTo>
                  <a:lnTo>
                    <a:pt x="264" y="1096"/>
                  </a:lnTo>
                  <a:lnTo>
                    <a:pt x="254" y="1096"/>
                  </a:lnTo>
                  <a:lnTo>
                    <a:pt x="245" y="1096"/>
                  </a:lnTo>
                  <a:lnTo>
                    <a:pt x="236" y="1096"/>
                  </a:lnTo>
                  <a:lnTo>
                    <a:pt x="232" y="1096"/>
                  </a:lnTo>
                  <a:lnTo>
                    <a:pt x="223" y="1096"/>
                  </a:lnTo>
                  <a:lnTo>
                    <a:pt x="214" y="1096"/>
                  </a:lnTo>
                  <a:lnTo>
                    <a:pt x="204" y="1096"/>
                  </a:lnTo>
                  <a:lnTo>
                    <a:pt x="200" y="1096"/>
                  </a:lnTo>
                  <a:lnTo>
                    <a:pt x="191" y="1096"/>
                  </a:lnTo>
                  <a:lnTo>
                    <a:pt x="182" y="1096"/>
                  </a:lnTo>
                  <a:lnTo>
                    <a:pt x="173" y="1096"/>
                  </a:lnTo>
                  <a:lnTo>
                    <a:pt x="164" y="1096"/>
                  </a:lnTo>
                  <a:lnTo>
                    <a:pt x="159" y="1096"/>
                  </a:lnTo>
                  <a:lnTo>
                    <a:pt x="150" y="1096"/>
                  </a:lnTo>
                  <a:lnTo>
                    <a:pt x="141" y="1096"/>
                  </a:lnTo>
                  <a:lnTo>
                    <a:pt x="132" y="1096"/>
                  </a:lnTo>
                  <a:lnTo>
                    <a:pt x="123" y="1096"/>
                  </a:lnTo>
                  <a:lnTo>
                    <a:pt x="118" y="1096"/>
                  </a:lnTo>
                  <a:lnTo>
                    <a:pt x="109" y="1096"/>
                  </a:lnTo>
                  <a:lnTo>
                    <a:pt x="100" y="1096"/>
                  </a:lnTo>
                  <a:lnTo>
                    <a:pt x="91" y="1096"/>
                  </a:lnTo>
                  <a:lnTo>
                    <a:pt x="82" y="1096"/>
                  </a:lnTo>
                  <a:lnTo>
                    <a:pt x="77" y="1096"/>
                  </a:lnTo>
                  <a:lnTo>
                    <a:pt x="68" y="1096"/>
                  </a:lnTo>
                  <a:lnTo>
                    <a:pt x="59" y="1096"/>
                  </a:lnTo>
                  <a:lnTo>
                    <a:pt x="50" y="1096"/>
                  </a:lnTo>
                  <a:lnTo>
                    <a:pt x="41" y="1096"/>
                  </a:lnTo>
                  <a:lnTo>
                    <a:pt x="36" y="1096"/>
                  </a:lnTo>
                  <a:lnTo>
                    <a:pt x="27" y="1096"/>
                  </a:lnTo>
                  <a:lnTo>
                    <a:pt x="18" y="1096"/>
                  </a:lnTo>
                  <a:lnTo>
                    <a:pt x="9" y="1096"/>
                  </a:lnTo>
                  <a:lnTo>
                    <a:pt x="4" y="1096"/>
                  </a:lnTo>
                  <a:lnTo>
                    <a:pt x="0" y="1096"/>
                  </a:lnTo>
                  <a:lnTo>
                    <a:pt x="0" y="1087"/>
                  </a:lnTo>
                  <a:lnTo>
                    <a:pt x="0" y="1082"/>
                  </a:lnTo>
                  <a:lnTo>
                    <a:pt x="0" y="1073"/>
                  </a:lnTo>
                  <a:lnTo>
                    <a:pt x="0" y="1069"/>
                  </a:lnTo>
                  <a:lnTo>
                    <a:pt x="0" y="1060"/>
                  </a:lnTo>
                  <a:lnTo>
                    <a:pt x="0" y="1055"/>
                  </a:lnTo>
                  <a:lnTo>
                    <a:pt x="0" y="1051"/>
                  </a:lnTo>
                  <a:lnTo>
                    <a:pt x="0" y="1041"/>
                  </a:lnTo>
                  <a:lnTo>
                    <a:pt x="0" y="1037"/>
                  </a:lnTo>
                  <a:lnTo>
                    <a:pt x="0" y="1028"/>
                  </a:lnTo>
                  <a:lnTo>
                    <a:pt x="0" y="1023"/>
                  </a:lnTo>
                  <a:lnTo>
                    <a:pt x="0" y="1014"/>
                  </a:lnTo>
                  <a:lnTo>
                    <a:pt x="0" y="1010"/>
                  </a:lnTo>
                  <a:lnTo>
                    <a:pt x="0" y="1005"/>
                  </a:lnTo>
                  <a:lnTo>
                    <a:pt x="0" y="996"/>
                  </a:lnTo>
                  <a:lnTo>
                    <a:pt x="0" y="991"/>
                  </a:lnTo>
                  <a:lnTo>
                    <a:pt x="0" y="982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4"/>
                  </a:lnTo>
                  <a:lnTo>
                    <a:pt x="0" y="960"/>
                  </a:lnTo>
                  <a:lnTo>
                    <a:pt x="0" y="951"/>
                  </a:lnTo>
                  <a:lnTo>
                    <a:pt x="0" y="946"/>
                  </a:lnTo>
                  <a:lnTo>
                    <a:pt x="0" y="937"/>
                  </a:lnTo>
                  <a:lnTo>
                    <a:pt x="0" y="932"/>
                  </a:lnTo>
                  <a:lnTo>
                    <a:pt x="0" y="928"/>
                  </a:lnTo>
                  <a:lnTo>
                    <a:pt x="0" y="919"/>
                  </a:lnTo>
                  <a:lnTo>
                    <a:pt x="0" y="914"/>
                  </a:lnTo>
                  <a:lnTo>
                    <a:pt x="0" y="905"/>
                  </a:lnTo>
                  <a:lnTo>
                    <a:pt x="0" y="900"/>
                  </a:lnTo>
                  <a:lnTo>
                    <a:pt x="0" y="891"/>
                  </a:lnTo>
                  <a:lnTo>
                    <a:pt x="0" y="887"/>
                  </a:lnTo>
                  <a:lnTo>
                    <a:pt x="0" y="882"/>
                  </a:lnTo>
                  <a:lnTo>
                    <a:pt x="0" y="873"/>
                  </a:lnTo>
                  <a:lnTo>
                    <a:pt x="0" y="869"/>
                  </a:lnTo>
                  <a:lnTo>
                    <a:pt x="0" y="860"/>
                  </a:lnTo>
                  <a:lnTo>
                    <a:pt x="0" y="855"/>
                  </a:lnTo>
                  <a:lnTo>
                    <a:pt x="0" y="850"/>
                  </a:lnTo>
                  <a:lnTo>
                    <a:pt x="0" y="841"/>
                  </a:lnTo>
                  <a:lnTo>
                    <a:pt x="0" y="837"/>
                  </a:lnTo>
                  <a:lnTo>
                    <a:pt x="0" y="828"/>
                  </a:lnTo>
                  <a:lnTo>
                    <a:pt x="0" y="823"/>
                  </a:lnTo>
                  <a:lnTo>
                    <a:pt x="0" y="814"/>
                  </a:lnTo>
                  <a:lnTo>
                    <a:pt x="0" y="810"/>
                  </a:lnTo>
                  <a:lnTo>
                    <a:pt x="0" y="805"/>
                  </a:lnTo>
                  <a:lnTo>
                    <a:pt x="0" y="796"/>
                  </a:lnTo>
                  <a:lnTo>
                    <a:pt x="0" y="791"/>
                  </a:lnTo>
                  <a:lnTo>
                    <a:pt x="0" y="782"/>
                  </a:lnTo>
                  <a:lnTo>
                    <a:pt x="0" y="778"/>
                  </a:lnTo>
                  <a:lnTo>
                    <a:pt x="0" y="769"/>
                  </a:lnTo>
                  <a:lnTo>
                    <a:pt x="0" y="764"/>
                  </a:lnTo>
                  <a:lnTo>
                    <a:pt x="0" y="760"/>
                  </a:lnTo>
                  <a:lnTo>
                    <a:pt x="0" y="750"/>
                  </a:lnTo>
                  <a:lnTo>
                    <a:pt x="0" y="746"/>
                  </a:lnTo>
                  <a:lnTo>
                    <a:pt x="0" y="737"/>
                  </a:lnTo>
                  <a:lnTo>
                    <a:pt x="0" y="732"/>
                  </a:lnTo>
                  <a:lnTo>
                    <a:pt x="0" y="728"/>
                  </a:lnTo>
                  <a:lnTo>
                    <a:pt x="0" y="719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0"/>
                  </a:lnTo>
                  <a:lnTo>
                    <a:pt x="0" y="691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3"/>
                  </a:lnTo>
                  <a:lnTo>
                    <a:pt x="0" y="669"/>
                  </a:lnTo>
                  <a:lnTo>
                    <a:pt x="0" y="659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1"/>
                  </a:lnTo>
                  <a:lnTo>
                    <a:pt x="0" y="637"/>
                  </a:lnTo>
                  <a:lnTo>
                    <a:pt x="0" y="628"/>
                  </a:lnTo>
                  <a:lnTo>
                    <a:pt x="0" y="623"/>
                  </a:lnTo>
                  <a:lnTo>
                    <a:pt x="0" y="614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596"/>
                  </a:lnTo>
                  <a:lnTo>
                    <a:pt x="0" y="591"/>
                  </a:lnTo>
                  <a:lnTo>
                    <a:pt x="0" y="582"/>
                  </a:lnTo>
                  <a:lnTo>
                    <a:pt x="0" y="578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9"/>
                  </a:lnTo>
                  <a:lnTo>
                    <a:pt x="0" y="550"/>
                  </a:lnTo>
                  <a:lnTo>
                    <a:pt x="0" y="546"/>
                  </a:lnTo>
                  <a:lnTo>
                    <a:pt x="0" y="537"/>
                  </a:lnTo>
                  <a:lnTo>
                    <a:pt x="0" y="532"/>
                  </a:lnTo>
                  <a:lnTo>
                    <a:pt x="0" y="528"/>
                  </a:lnTo>
                  <a:lnTo>
                    <a:pt x="0" y="518"/>
                  </a:lnTo>
                  <a:lnTo>
                    <a:pt x="0" y="514"/>
                  </a:lnTo>
                  <a:lnTo>
                    <a:pt x="0" y="505"/>
                  </a:lnTo>
                  <a:lnTo>
                    <a:pt x="0" y="500"/>
                  </a:lnTo>
                  <a:lnTo>
                    <a:pt x="0" y="491"/>
                  </a:lnTo>
                  <a:lnTo>
                    <a:pt x="0" y="487"/>
                  </a:lnTo>
                  <a:lnTo>
                    <a:pt x="0" y="482"/>
                  </a:lnTo>
                  <a:lnTo>
                    <a:pt x="0" y="473"/>
                  </a:lnTo>
                  <a:lnTo>
                    <a:pt x="0" y="468"/>
                  </a:lnTo>
                  <a:lnTo>
                    <a:pt x="0" y="459"/>
                  </a:lnTo>
                  <a:lnTo>
                    <a:pt x="0" y="455"/>
                  </a:lnTo>
                  <a:lnTo>
                    <a:pt x="0" y="446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1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9"/>
                  </a:lnTo>
                  <a:lnTo>
                    <a:pt x="0" y="350"/>
                  </a:lnTo>
                  <a:lnTo>
                    <a:pt x="0" y="346"/>
                  </a:lnTo>
                  <a:lnTo>
                    <a:pt x="0" y="337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18"/>
                  </a:lnTo>
                  <a:lnTo>
                    <a:pt x="0" y="314"/>
                  </a:lnTo>
                  <a:lnTo>
                    <a:pt x="0" y="305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7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59"/>
                  </a:lnTo>
                  <a:lnTo>
                    <a:pt x="0" y="255"/>
                  </a:lnTo>
                  <a:lnTo>
                    <a:pt x="0" y="246"/>
                  </a:lnTo>
                  <a:lnTo>
                    <a:pt x="0" y="241"/>
                  </a:lnTo>
                  <a:lnTo>
                    <a:pt x="0" y="236"/>
                  </a:lnTo>
                  <a:lnTo>
                    <a:pt x="4" y="227"/>
                  </a:lnTo>
                  <a:lnTo>
                    <a:pt x="4" y="223"/>
                  </a:lnTo>
                  <a:lnTo>
                    <a:pt x="0" y="214"/>
                  </a:lnTo>
                  <a:lnTo>
                    <a:pt x="0" y="209"/>
                  </a:lnTo>
                  <a:lnTo>
                    <a:pt x="0" y="205"/>
                  </a:lnTo>
                  <a:lnTo>
                    <a:pt x="0" y="196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5" name="Freeform 295"/>
            <p:cNvSpPr>
              <a:spLocks/>
            </p:cNvSpPr>
            <p:nvPr/>
          </p:nvSpPr>
          <p:spPr bwMode="auto">
            <a:xfrm>
              <a:off x="2771777" y="2681289"/>
              <a:ext cx="2193925" cy="1320800"/>
            </a:xfrm>
            <a:custGeom>
              <a:avLst/>
              <a:gdLst>
                <a:gd name="T0" fmla="*/ 194052806 w 1382"/>
                <a:gd name="T1" fmla="*/ 0 h 832"/>
                <a:gd name="T2" fmla="*/ 400705595 w 1382"/>
                <a:gd name="T3" fmla="*/ 0 h 832"/>
                <a:gd name="T4" fmla="*/ 594756863 w 1382"/>
                <a:gd name="T5" fmla="*/ 0 h 832"/>
                <a:gd name="T6" fmla="*/ 801409603 w 1382"/>
                <a:gd name="T7" fmla="*/ 0 h 832"/>
                <a:gd name="T8" fmla="*/ 1008062541 w 1382"/>
                <a:gd name="T9" fmla="*/ 0 h 832"/>
                <a:gd name="T10" fmla="*/ 1214715280 w 1382"/>
                <a:gd name="T11" fmla="*/ 0 h 832"/>
                <a:gd name="T12" fmla="*/ 1421368020 w 1382"/>
                <a:gd name="T13" fmla="*/ 0 h 832"/>
                <a:gd name="T14" fmla="*/ 1628020759 w 1382"/>
                <a:gd name="T15" fmla="*/ 0 h 832"/>
                <a:gd name="T16" fmla="*/ 1832152946 w 1382"/>
                <a:gd name="T17" fmla="*/ 0 h 832"/>
                <a:gd name="T18" fmla="*/ 2038805686 w 1382"/>
                <a:gd name="T19" fmla="*/ 0 h 832"/>
                <a:gd name="T20" fmla="*/ 2147483647 w 1382"/>
                <a:gd name="T21" fmla="*/ 0 h 832"/>
                <a:gd name="T22" fmla="*/ 2147483647 w 1382"/>
                <a:gd name="T23" fmla="*/ 0 h 832"/>
                <a:gd name="T24" fmla="*/ 2147483647 w 1382"/>
                <a:gd name="T25" fmla="*/ 0 h 832"/>
                <a:gd name="T26" fmla="*/ 2147483647 w 1382"/>
                <a:gd name="T27" fmla="*/ 0 h 832"/>
                <a:gd name="T28" fmla="*/ 2147483647 w 1382"/>
                <a:gd name="T29" fmla="*/ 0 h 832"/>
                <a:gd name="T30" fmla="*/ 2147483647 w 1382"/>
                <a:gd name="T31" fmla="*/ 0 h 832"/>
                <a:gd name="T32" fmla="*/ 2147483647 w 1382"/>
                <a:gd name="T33" fmla="*/ 0 h 832"/>
                <a:gd name="T34" fmla="*/ 2147483647 w 1382"/>
                <a:gd name="T35" fmla="*/ 158769053 h 832"/>
                <a:gd name="T36" fmla="*/ 2147483647 w 1382"/>
                <a:gd name="T37" fmla="*/ 320059055 h 832"/>
                <a:gd name="T38" fmla="*/ 2147483647 w 1382"/>
                <a:gd name="T39" fmla="*/ 481350695 h 832"/>
                <a:gd name="T40" fmla="*/ 2147483647 w 1382"/>
                <a:gd name="T41" fmla="*/ 640119698 h 832"/>
                <a:gd name="T42" fmla="*/ 2147483647 w 1382"/>
                <a:gd name="T43" fmla="*/ 801409651 h 832"/>
                <a:gd name="T44" fmla="*/ 2147483647 w 1382"/>
                <a:gd name="T45" fmla="*/ 972780424 h 832"/>
                <a:gd name="T46" fmla="*/ 2147483647 w 1382"/>
                <a:gd name="T47" fmla="*/ 1134070377 h 832"/>
                <a:gd name="T48" fmla="*/ 2147483647 w 1382"/>
                <a:gd name="T49" fmla="*/ 1295360329 h 832"/>
                <a:gd name="T50" fmla="*/ 2147483647 w 1382"/>
                <a:gd name="T51" fmla="*/ 1454130920 h 832"/>
                <a:gd name="T52" fmla="*/ 2147483647 w 1382"/>
                <a:gd name="T53" fmla="*/ 1615420873 h 832"/>
                <a:gd name="T54" fmla="*/ 2147483647 w 1382"/>
                <a:gd name="T55" fmla="*/ 1786791844 h 832"/>
                <a:gd name="T56" fmla="*/ 2147483647 w 1382"/>
                <a:gd name="T57" fmla="*/ 1948081797 h 832"/>
                <a:gd name="T58" fmla="*/ 2147483647 w 1382"/>
                <a:gd name="T59" fmla="*/ 2096770178 h 832"/>
                <a:gd name="T60" fmla="*/ 2147483647 w 1382"/>
                <a:gd name="T61" fmla="*/ 2096770178 h 832"/>
                <a:gd name="T62" fmla="*/ 2147483647 w 1382"/>
                <a:gd name="T63" fmla="*/ 2096770178 h 832"/>
                <a:gd name="T64" fmla="*/ 2147483647 w 1382"/>
                <a:gd name="T65" fmla="*/ 2096770178 h 832"/>
                <a:gd name="T66" fmla="*/ 2147483647 w 1382"/>
                <a:gd name="T67" fmla="*/ 2096770178 h 832"/>
                <a:gd name="T68" fmla="*/ 2147483647 w 1382"/>
                <a:gd name="T69" fmla="*/ 2096770178 h 832"/>
                <a:gd name="T70" fmla="*/ 2147483647 w 1382"/>
                <a:gd name="T71" fmla="*/ 2096770178 h 832"/>
                <a:gd name="T72" fmla="*/ 2038805686 w 1382"/>
                <a:gd name="T73" fmla="*/ 2096770178 h 832"/>
                <a:gd name="T74" fmla="*/ 1832152946 w 1382"/>
                <a:gd name="T75" fmla="*/ 2096770178 h 832"/>
                <a:gd name="T76" fmla="*/ 1628020759 w 1382"/>
                <a:gd name="T77" fmla="*/ 2096770178 h 832"/>
                <a:gd name="T78" fmla="*/ 1421368020 w 1382"/>
                <a:gd name="T79" fmla="*/ 2096770178 h 832"/>
                <a:gd name="T80" fmla="*/ 1214715280 w 1382"/>
                <a:gd name="T81" fmla="*/ 2096770178 h 832"/>
                <a:gd name="T82" fmla="*/ 1008062541 w 1382"/>
                <a:gd name="T83" fmla="*/ 2096770178 h 832"/>
                <a:gd name="T84" fmla="*/ 801409603 w 1382"/>
                <a:gd name="T85" fmla="*/ 2096770178 h 832"/>
                <a:gd name="T86" fmla="*/ 594756863 w 1382"/>
                <a:gd name="T87" fmla="*/ 2096770178 h 832"/>
                <a:gd name="T88" fmla="*/ 400705595 w 1382"/>
                <a:gd name="T89" fmla="*/ 2096770178 h 832"/>
                <a:gd name="T90" fmla="*/ 194052806 w 1382"/>
                <a:gd name="T91" fmla="*/ 2096770178 h 832"/>
                <a:gd name="T92" fmla="*/ 0 w 1382"/>
                <a:gd name="T93" fmla="*/ 2096770178 h 832"/>
                <a:gd name="T94" fmla="*/ 0 w 1382"/>
                <a:gd name="T95" fmla="*/ 1925399604 h 832"/>
                <a:gd name="T96" fmla="*/ 0 w 1382"/>
                <a:gd name="T97" fmla="*/ 1764109651 h 832"/>
                <a:gd name="T98" fmla="*/ 0 w 1382"/>
                <a:gd name="T99" fmla="*/ 1602819302 h 832"/>
                <a:gd name="T100" fmla="*/ 0 w 1382"/>
                <a:gd name="T101" fmla="*/ 1444050298 h 832"/>
                <a:gd name="T102" fmla="*/ 0 w 1382"/>
                <a:gd name="T103" fmla="*/ 1272678136 h 832"/>
                <a:gd name="T104" fmla="*/ 0 w 1382"/>
                <a:gd name="T105" fmla="*/ 1111388183 h 832"/>
                <a:gd name="T106" fmla="*/ 0 w 1382"/>
                <a:gd name="T107" fmla="*/ 950099818 h 832"/>
                <a:gd name="T108" fmla="*/ 0 w 1382"/>
                <a:gd name="T109" fmla="*/ 791329029 h 832"/>
                <a:gd name="T110" fmla="*/ 0 w 1382"/>
                <a:gd name="T111" fmla="*/ 630039076 h 832"/>
                <a:gd name="T112" fmla="*/ 0 w 1382"/>
                <a:gd name="T113" fmla="*/ 458668501 h 832"/>
                <a:gd name="T114" fmla="*/ 0 w 1382"/>
                <a:gd name="T115" fmla="*/ 297378449 h 832"/>
                <a:gd name="T116" fmla="*/ 0 w 1382"/>
                <a:gd name="T117" fmla="*/ 136088447 h 8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82"/>
                <a:gd name="T178" fmla="*/ 0 h 832"/>
                <a:gd name="T179" fmla="*/ 1382 w 1382"/>
                <a:gd name="T180" fmla="*/ 832 h 8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82" h="832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8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50"/>
                  </a:lnTo>
                  <a:lnTo>
                    <a:pt x="1382" y="54"/>
                  </a:lnTo>
                  <a:lnTo>
                    <a:pt x="1382" y="63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5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7"/>
                  </a:lnTo>
                  <a:lnTo>
                    <a:pt x="1382" y="132"/>
                  </a:lnTo>
                  <a:lnTo>
                    <a:pt x="1382" y="141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3"/>
                  </a:lnTo>
                  <a:lnTo>
                    <a:pt x="1382" y="173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4"/>
                  </a:lnTo>
                  <a:lnTo>
                    <a:pt x="1382" y="209"/>
                  </a:lnTo>
                  <a:lnTo>
                    <a:pt x="1382" y="218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6"/>
                  </a:lnTo>
                  <a:lnTo>
                    <a:pt x="1382" y="241"/>
                  </a:lnTo>
                  <a:lnTo>
                    <a:pt x="1382" y="250"/>
                  </a:lnTo>
                  <a:lnTo>
                    <a:pt x="1382" y="254"/>
                  </a:lnTo>
                  <a:lnTo>
                    <a:pt x="1382" y="264"/>
                  </a:lnTo>
                  <a:lnTo>
                    <a:pt x="1382" y="268"/>
                  </a:lnTo>
                  <a:lnTo>
                    <a:pt x="1382" y="273"/>
                  </a:lnTo>
                  <a:lnTo>
                    <a:pt x="1382" y="282"/>
                  </a:lnTo>
                  <a:lnTo>
                    <a:pt x="1382" y="286"/>
                  </a:lnTo>
                  <a:lnTo>
                    <a:pt x="1382" y="295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14"/>
                  </a:lnTo>
                  <a:lnTo>
                    <a:pt x="1382" y="318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41"/>
                  </a:lnTo>
                  <a:lnTo>
                    <a:pt x="1382" y="345"/>
                  </a:lnTo>
                  <a:lnTo>
                    <a:pt x="1382" y="350"/>
                  </a:lnTo>
                  <a:lnTo>
                    <a:pt x="1382" y="359"/>
                  </a:lnTo>
                  <a:lnTo>
                    <a:pt x="1382" y="364"/>
                  </a:lnTo>
                  <a:lnTo>
                    <a:pt x="1382" y="373"/>
                  </a:lnTo>
                  <a:lnTo>
                    <a:pt x="1382" y="377"/>
                  </a:lnTo>
                  <a:lnTo>
                    <a:pt x="1382" y="386"/>
                  </a:lnTo>
                  <a:lnTo>
                    <a:pt x="1382" y="391"/>
                  </a:lnTo>
                  <a:lnTo>
                    <a:pt x="1382" y="395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8"/>
                  </a:lnTo>
                  <a:lnTo>
                    <a:pt x="1382" y="423"/>
                  </a:lnTo>
                  <a:lnTo>
                    <a:pt x="1382" y="427"/>
                  </a:lnTo>
                  <a:lnTo>
                    <a:pt x="1382" y="436"/>
                  </a:lnTo>
                  <a:lnTo>
                    <a:pt x="1382" y="441"/>
                  </a:lnTo>
                  <a:lnTo>
                    <a:pt x="1382" y="450"/>
                  </a:lnTo>
                  <a:lnTo>
                    <a:pt x="1382" y="455"/>
                  </a:lnTo>
                  <a:lnTo>
                    <a:pt x="1382" y="464"/>
                  </a:lnTo>
                  <a:lnTo>
                    <a:pt x="1382" y="468"/>
                  </a:lnTo>
                  <a:lnTo>
                    <a:pt x="1382" y="473"/>
                  </a:lnTo>
                  <a:lnTo>
                    <a:pt x="1382" y="482"/>
                  </a:lnTo>
                  <a:lnTo>
                    <a:pt x="1382" y="486"/>
                  </a:lnTo>
                  <a:lnTo>
                    <a:pt x="1382" y="496"/>
                  </a:lnTo>
                  <a:lnTo>
                    <a:pt x="1382" y="500"/>
                  </a:lnTo>
                  <a:lnTo>
                    <a:pt x="1382" y="505"/>
                  </a:lnTo>
                  <a:lnTo>
                    <a:pt x="1382" y="514"/>
                  </a:lnTo>
                  <a:lnTo>
                    <a:pt x="1382" y="518"/>
                  </a:lnTo>
                  <a:lnTo>
                    <a:pt x="1382" y="527"/>
                  </a:lnTo>
                  <a:lnTo>
                    <a:pt x="1382" y="532"/>
                  </a:lnTo>
                  <a:lnTo>
                    <a:pt x="1382" y="541"/>
                  </a:lnTo>
                  <a:lnTo>
                    <a:pt x="1382" y="546"/>
                  </a:lnTo>
                  <a:lnTo>
                    <a:pt x="1382" y="550"/>
                  </a:lnTo>
                  <a:lnTo>
                    <a:pt x="1382" y="559"/>
                  </a:lnTo>
                  <a:lnTo>
                    <a:pt x="1382" y="564"/>
                  </a:lnTo>
                  <a:lnTo>
                    <a:pt x="1382" y="573"/>
                  </a:lnTo>
                  <a:lnTo>
                    <a:pt x="1382" y="577"/>
                  </a:lnTo>
                  <a:lnTo>
                    <a:pt x="1382" y="586"/>
                  </a:lnTo>
                  <a:lnTo>
                    <a:pt x="1382" y="591"/>
                  </a:lnTo>
                  <a:lnTo>
                    <a:pt x="1382" y="596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8"/>
                  </a:lnTo>
                  <a:lnTo>
                    <a:pt x="1382" y="623"/>
                  </a:lnTo>
                  <a:lnTo>
                    <a:pt x="1382" y="627"/>
                  </a:lnTo>
                  <a:lnTo>
                    <a:pt x="1382" y="636"/>
                  </a:lnTo>
                  <a:lnTo>
                    <a:pt x="1382" y="641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64"/>
                  </a:lnTo>
                  <a:lnTo>
                    <a:pt x="1382" y="668"/>
                  </a:lnTo>
                  <a:lnTo>
                    <a:pt x="1382" y="673"/>
                  </a:lnTo>
                  <a:lnTo>
                    <a:pt x="1382" y="682"/>
                  </a:lnTo>
                  <a:lnTo>
                    <a:pt x="1382" y="687"/>
                  </a:lnTo>
                  <a:lnTo>
                    <a:pt x="1382" y="696"/>
                  </a:lnTo>
                  <a:lnTo>
                    <a:pt x="1382" y="700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18"/>
                  </a:lnTo>
                  <a:lnTo>
                    <a:pt x="1382" y="727"/>
                  </a:lnTo>
                  <a:lnTo>
                    <a:pt x="1382" y="732"/>
                  </a:lnTo>
                  <a:lnTo>
                    <a:pt x="1382" y="741"/>
                  </a:lnTo>
                  <a:lnTo>
                    <a:pt x="1382" y="746"/>
                  </a:lnTo>
                  <a:lnTo>
                    <a:pt x="1382" y="750"/>
                  </a:lnTo>
                  <a:lnTo>
                    <a:pt x="1382" y="759"/>
                  </a:lnTo>
                  <a:lnTo>
                    <a:pt x="1382" y="764"/>
                  </a:lnTo>
                  <a:lnTo>
                    <a:pt x="1382" y="773"/>
                  </a:lnTo>
                  <a:lnTo>
                    <a:pt x="1382" y="777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796"/>
                  </a:lnTo>
                  <a:lnTo>
                    <a:pt x="1382" y="805"/>
                  </a:lnTo>
                  <a:lnTo>
                    <a:pt x="1382" y="809"/>
                  </a:lnTo>
                  <a:lnTo>
                    <a:pt x="1382" y="818"/>
                  </a:lnTo>
                  <a:lnTo>
                    <a:pt x="1382" y="823"/>
                  </a:lnTo>
                  <a:lnTo>
                    <a:pt x="1382" y="832"/>
                  </a:lnTo>
                  <a:lnTo>
                    <a:pt x="1373" y="832"/>
                  </a:lnTo>
                  <a:lnTo>
                    <a:pt x="1364" y="832"/>
                  </a:lnTo>
                  <a:lnTo>
                    <a:pt x="1355" y="832"/>
                  </a:lnTo>
                  <a:lnTo>
                    <a:pt x="1346" y="832"/>
                  </a:lnTo>
                  <a:lnTo>
                    <a:pt x="1341" y="832"/>
                  </a:lnTo>
                  <a:lnTo>
                    <a:pt x="1332" y="832"/>
                  </a:lnTo>
                  <a:lnTo>
                    <a:pt x="1323" y="832"/>
                  </a:lnTo>
                  <a:lnTo>
                    <a:pt x="1314" y="832"/>
                  </a:lnTo>
                  <a:lnTo>
                    <a:pt x="1305" y="832"/>
                  </a:lnTo>
                  <a:lnTo>
                    <a:pt x="1301" y="832"/>
                  </a:lnTo>
                  <a:lnTo>
                    <a:pt x="1291" y="832"/>
                  </a:lnTo>
                  <a:lnTo>
                    <a:pt x="1282" y="832"/>
                  </a:lnTo>
                  <a:lnTo>
                    <a:pt x="1273" y="832"/>
                  </a:lnTo>
                  <a:lnTo>
                    <a:pt x="1264" y="832"/>
                  </a:lnTo>
                  <a:lnTo>
                    <a:pt x="1260" y="832"/>
                  </a:lnTo>
                  <a:lnTo>
                    <a:pt x="1251" y="832"/>
                  </a:lnTo>
                  <a:lnTo>
                    <a:pt x="1241" y="832"/>
                  </a:lnTo>
                  <a:lnTo>
                    <a:pt x="1232" y="832"/>
                  </a:lnTo>
                  <a:lnTo>
                    <a:pt x="1223" y="832"/>
                  </a:lnTo>
                  <a:lnTo>
                    <a:pt x="1219" y="832"/>
                  </a:lnTo>
                  <a:lnTo>
                    <a:pt x="1210" y="832"/>
                  </a:lnTo>
                  <a:lnTo>
                    <a:pt x="1200" y="832"/>
                  </a:lnTo>
                  <a:lnTo>
                    <a:pt x="1191" y="832"/>
                  </a:lnTo>
                  <a:lnTo>
                    <a:pt x="1182" y="832"/>
                  </a:lnTo>
                  <a:lnTo>
                    <a:pt x="1178" y="832"/>
                  </a:lnTo>
                  <a:lnTo>
                    <a:pt x="1169" y="832"/>
                  </a:lnTo>
                  <a:lnTo>
                    <a:pt x="1160" y="832"/>
                  </a:lnTo>
                  <a:lnTo>
                    <a:pt x="1150" y="832"/>
                  </a:lnTo>
                  <a:lnTo>
                    <a:pt x="1146" y="832"/>
                  </a:lnTo>
                  <a:lnTo>
                    <a:pt x="1137" y="832"/>
                  </a:lnTo>
                  <a:lnTo>
                    <a:pt x="1128" y="832"/>
                  </a:lnTo>
                  <a:lnTo>
                    <a:pt x="1119" y="832"/>
                  </a:lnTo>
                  <a:lnTo>
                    <a:pt x="1110" y="832"/>
                  </a:lnTo>
                  <a:lnTo>
                    <a:pt x="1105" y="832"/>
                  </a:lnTo>
                  <a:lnTo>
                    <a:pt x="1096" y="832"/>
                  </a:lnTo>
                  <a:lnTo>
                    <a:pt x="1087" y="832"/>
                  </a:lnTo>
                  <a:lnTo>
                    <a:pt x="1078" y="832"/>
                  </a:lnTo>
                  <a:lnTo>
                    <a:pt x="1069" y="832"/>
                  </a:lnTo>
                  <a:lnTo>
                    <a:pt x="1064" y="832"/>
                  </a:lnTo>
                  <a:lnTo>
                    <a:pt x="1055" y="832"/>
                  </a:lnTo>
                  <a:lnTo>
                    <a:pt x="1046" y="832"/>
                  </a:lnTo>
                  <a:lnTo>
                    <a:pt x="1037" y="832"/>
                  </a:lnTo>
                  <a:lnTo>
                    <a:pt x="1028" y="832"/>
                  </a:lnTo>
                  <a:lnTo>
                    <a:pt x="1023" y="832"/>
                  </a:lnTo>
                  <a:lnTo>
                    <a:pt x="1014" y="832"/>
                  </a:lnTo>
                  <a:lnTo>
                    <a:pt x="1005" y="832"/>
                  </a:lnTo>
                  <a:lnTo>
                    <a:pt x="996" y="832"/>
                  </a:lnTo>
                  <a:lnTo>
                    <a:pt x="987" y="832"/>
                  </a:lnTo>
                  <a:lnTo>
                    <a:pt x="982" y="832"/>
                  </a:lnTo>
                  <a:lnTo>
                    <a:pt x="973" y="832"/>
                  </a:lnTo>
                  <a:lnTo>
                    <a:pt x="964" y="832"/>
                  </a:lnTo>
                  <a:lnTo>
                    <a:pt x="955" y="832"/>
                  </a:lnTo>
                  <a:lnTo>
                    <a:pt x="946" y="832"/>
                  </a:lnTo>
                  <a:lnTo>
                    <a:pt x="941" y="832"/>
                  </a:lnTo>
                  <a:lnTo>
                    <a:pt x="932" y="832"/>
                  </a:lnTo>
                  <a:lnTo>
                    <a:pt x="923" y="832"/>
                  </a:lnTo>
                  <a:lnTo>
                    <a:pt x="914" y="832"/>
                  </a:lnTo>
                  <a:lnTo>
                    <a:pt x="909" y="832"/>
                  </a:lnTo>
                  <a:lnTo>
                    <a:pt x="900" y="832"/>
                  </a:lnTo>
                  <a:lnTo>
                    <a:pt x="891" y="832"/>
                  </a:lnTo>
                  <a:lnTo>
                    <a:pt x="882" y="832"/>
                  </a:lnTo>
                  <a:lnTo>
                    <a:pt x="873" y="832"/>
                  </a:lnTo>
                  <a:lnTo>
                    <a:pt x="868" y="832"/>
                  </a:lnTo>
                  <a:lnTo>
                    <a:pt x="859" y="832"/>
                  </a:lnTo>
                  <a:lnTo>
                    <a:pt x="850" y="832"/>
                  </a:lnTo>
                  <a:lnTo>
                    <a:pt x="841" y="832"/>
                  </a:lnTo>
                  <a:lnTo>
                    <a:pt x="832" y="832"/>
                  </a:lnTo>
                  <a:lnTo>
                    <a:pt x="828" y="832"/>
                  </a:lnTo>
                  <a:lnTo>
                    <a:pt x="818" y="832"/>
                  </a:lnTo>
                  <a:lnTo>
                    <a:pt x="809" y="832"/>
                  </a:lnTo>
                  <a:lnTo>
                    <a:pt x="800" y="832"/>
                  </a:lnTo>
                  <a:lnTo>
                    <a:pt x="791" y="832"/>
                  </a:lnTo>
                  <a:lnTo>
                    <a:pt x="787" y="832"/>
                  </a:lnTo>
                  <a:lnTo>
                    <a:pt x="778" y="832"/>
                  </a:lnTo>
                  <a:lnTo>
                    <a:pt x="768" y="832"/>
                  </a:lnTo>
                  <a:lnTo>
                    <a:pt x="759" y="832"/>
                  </a:lnTo>
                  <a:lnTo>
                    <a:pt x="750" y="832"/>
                  </a:lnTo>
                  <a:lnTo>
                    <a:pt x="746" y="832"/>
                  </a:lnTo>
                  <a:lnTo>
                    <a:pt x="737" y="832"/>
                  </a:lnTo>
                  <a:lnTo>
                    <a:pt x="727" y="832"/>
                  </a:lnTo>
                  <a:lnTo>
                    <a:pt x="718" y="832"/>
                  </a:lnTo>
                  <a:lnTo>
                    <a:pt x="709" y="832"/>
                  </a:lnTo>
                  <a:lnTo>
                    <a:pt x="705" y="832"/>
                  </a:lnTo>
                  <a:lnTo>
                    <a:pt x="696" y="832"/>
                  </a:lnTo>
                  <a:lnTo>
                    <a:pt x="687" y="832"/>
                  </a:lnTo>
                  <a:lnTo>
                    <a:pt x="677" y="832"/>
                  </a:lnTo>
                  <a:lnTo>
                    <a:pt x="673" y="832"/>
                  </a:lnTo>
                  <a:lnTo>
                    <a:pt x="664" y="832"/>
                  </a:lnTo>
                  <a:lnTo>
                    <a:pt x="655" y="832"/>
                  </a:lnTo>
                  <a:lnTo>
                    <a:pt x="646" y="832"/>
                  </a:lnTo>
                  <a:lnTo>
                    <a:pt x="637" y="832"/>
                  </a:lnTo>
                  <a:lnTo>
                    <a:pt x="632" y="832"/>
                  </a:lnTo>
                  <a:lnTo>
                    <a:pt x="623" y="832"/>
                  </a:lnTo>
                  <a:lnTo>
                    <a:pt x="614" y="832"/>
                  </a:lnTo>
                  <a:lnTo>
                    <a:pt x="605" y="832"/>
                  </a:lnTo>
                  <a:lnTo>
                    <a:pt x="596" y="832"/>
                  </a:lnTo>
                  <a:lnTo>
                    <a:pt x="591" y="832"/>
                  </a:lnTo>
                  <a:lnTo>
                    <a:pt x="582" y="832"/>
                  </a:lnTo>
                  <a:lnTo>
                    <a:pt x="573" y="832"/>
                  </a:lnTo>
                  <a:lnTo>
                    <a:pt x="564" y="832"/>
                  </a:lnTo>
                  <a:lnTo>
                    <a:pt x="555" y="832"/>
                  </a:lnTo>
                  <a:lnTo>
                    <a:pt x="550" y="832"/>
                  </a:lnTo>
                  <a:lnTo>
                    <a:pt x="541" y="832"/>
                  </a:lnTo>
                  <a:lnTo>
                    <a:pt x="532" y="832"/>
                  </a:lnTo>
                  <a:lnTo>
                    <a:pt x="523" y="832"/>
                  </a:lnTo>
                  <a:lnTo>
                    <a:pt x="514" y="832"/>
                  </a:lnTo>
                  <a:lnTo>
                    <a:pt x="509" y="832"/>
                  </a:lnTo>
                  <a:lnTo>
                    <a:pt x="500" y="832"/>
                  </a:lnTo>
                  <a:lnTo>
                    <a:pt x="491" y="832"/>
                  </a:lnTo>
                  <a:lnTo>
                    <a:pt x="482" y="832"/>
                  </a:lnTo>
                  <a:lnTo>
                    <a:pt x="473" y="832"/>
                  </a:lnTo>
                  <a:lnTo>
                    <a:pt x="468" y="832"/>
                  </a:lnTo>
                  <a:lnTo>
                    <a:pt x="459" y="832"/>
                  </a:lnTo>
                  <a:lnTo>
                    <a:pt x="450" y="832"/>
                  </a:lnTo>
                  <a:lnTo>
                    <a:pt x="441" y="832"/>
                  </a:lnTo>
                  <a:lnTo>
                    <a:pt x="436" y="832"/>
                  </a:lnTo>
                  <a:lnTo>
                    <a:pt x="427" y="832"/>
                  </a:lnTo>
                  <a:lnTo>
                    <a:pt x="418" y="832"/>
                  </a:lnTo>
                  <a:lnTo>
                    <a:pt x="409" y="832"/>
                  </a:lnTo>
                  <a:lnTo>
                    <a:pt x="400" y="832"/>
                  </a:lnTo>
                  <a:lnTo>
                    <a:pt x="395" y="832"/>
                  </a:lnTo>
                  <a:lnTo>
                    <a:pt x="386" y="832"/>
                  </a:lnTo>
                  <a:lnTo>
                    <a:pt x="377" y="832"/>
                  </a:lnTo>
                  <a:lnTo>
                    <a:pt x="368" y="832"/>
                  </a:lnTo>
                  <a:lnTo>
                    <a:pt x="359" y="832"/>
                  </a:lnTo>
                  <a:lnTo>
                    <a:pt x="355" y="832"/>
                  </a:lnTo>
                  <a:lnTo>
                    <a:pt x="345" y="832"/>
                  </a:lnTo>
                  <a:lnTo>
                    <a:pt x="336" y="832"/>
                  </a:lnTo>
                  <a:lnTo>
                    <a:pt x="327" y="832"/>
                  </a:lnTo>
                  <a:lnTo>
                    <a:pt x="318" y="832"/>
                  </a:lnTo>
                  <a:lnTo>
                    <a:pt x="314" y="832"/>
                  </a:lnTo>
                  <a:lnTo>
                    <a:pt x="305" y="832"/>
                  </a:lnTo>
                  <a:lnTo>
                    <a:pt x="295" y="832"/>
                  </a:lnTo>
                  <a:lnTo>
                    <a:pt x="286" y="832"/>
                  </a:lnTo>
                  <a:lnTo>
                    <a:pt x="277" y="832"/>
                  </a:lnTo>
                  <a:lnTo>
                    <a:pt x="273" y="832"/>
                  </a:lnTo>
                  <a:lnTo>
                    <a:pt x="264" y="832"/>
                  </a:lnTo>
                  <a:lnTo>
                    <a:pt x="254" y="832"/>
                  </a:lnTo>
                  <a:lnTo>
                    <a:pt x="245" y="832"/>
                  </a:lnTo>
                  <a:lnTo>
                    <a:pt x="236" y="832"/>
                  </a:lnTo>
                  <a:lnTo>
                    <a:pt x="232" y="832"/>
                  </a:lnTo>
                  <a:lnTo>
                    <a:pt x="223" y="832"/>
                  </a:lnTo>
                  <a:lnTo>
                    <a:pt x="214" y="832"/>
                  </a:lnTo>
                  <a:lnTo>
                    <a:pt x="204" y="832"/>
                  </a:lnTo>
                  <a:lnTo>
                    <a:pt x="200" y="832"/>
                  </a:lnTo>
                  <a:lnTo>
                    <a:pt x="191" y="832"/>
                  </a:lnTo>
                  <a:lnTo>
                    <a:pt x="182" y="832"/>
                  </a:lnTo>
                  <a:lnTo>
                    <a:pt x="173" y="832"/>
                  </a:lnTo>
                  <a:lnTo>
                    <a:pt x="164" y="832"/>
                  </a:lnTo>
                  <a:lnTo>
                    <a:pt x="159" y="832"/>
                  </a:lnTo>
                  <a:lnTo>
                    <a:pt x="150" y="832"/>
                  </a:lnTo>
                  <a:lnTo>
                    <a:pt x="141" y="832"/>
                  </a:lnTo>
                  <a:lnTo>
                    <a:pt x="132" y="832"/>
                  </a:lnTo>
                  <a:lnTo>
                    <a:pt x="123" y="832"/>
                  </a:lnTo>
                  <a:lnTo>
                    <a:pt x="118" y="832"/>
                  </a:lnTo>
                  <a:lnTo>
                    <a:pt x="109" y="832"/>
                  </a:lnTo>
                  <a:lnTo>
                    <a:pt x="100" y="832"/>
                  </a:lnTo>
                  <a:lnTo>
                    <a:pt x="91" y="832"/>
                  </a:lnTo>
                  <a:lnTo>
                    <a:pt x="82" y="832"/>
                  </a:lnTo>
                  <a:lnTo>
                    <a:pt x="77" y="832"/>
                  </a:lnTo>
                  <a:lnTo>
                    <a:pt x="68" y="832"/>
                  </a:lnTo>
                  <a:lnTo>
                    <a:pt x="59" y="832"/>
                  </a:lnTo>
                  <a:lnTo>
                    <a:pt x="50" y="832"/>
                  </a:lnTo>
                  <a:lnTo>
                    <a:pt x="41" y="832"/>
                  </a:lnTo>
                  <a:lnTo>
                    <a:pt x="36" y="832"/>
                  </a:lnTo>
                  <a:lnTo>
                    <a:pt x="27" y="832"/>
                  </a:lnTo>
                  <a:lnTo>
                    <a:pt x="18" y="832"/>
                  </a:lnTo>
                  <a:lnTo>
                    <a:pt x="9" y="832"/>
                  </a:lnTo>
                  <a:lnTo>
                    <a:pt x="4" y="832"/>
                  </a:lnTo>
                  <a:lnTo>
                    <a:pt x="0" y="832"/>
                  </a:lnTo>
                  <a:lnTo>
                    <a:pt x="0" y="823"/>
                  </a:lnTo>
                  <a:lnTo>
                    <a:pt x="0" y="818"/>
                  </a:lnTo>
                  <a:lnTo>
                    <a:pt x="0" y="809"/>
                  </a:lnTo>
                  <a:lnTo>
                    <a:pt x="0" y="805"/>
                  </a:lnTo>
                  <a:lnTo>
                    <a:pt x="0" y="796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77"/>
                  </a:lnTo>
                  <a:lnTo>
                    <a:pt x="0" y="773"/>
                  </a:lnTo>
                  <a:lnTo>
                    <a:pt x="0" y="764"/>
                  </a:lnTo>
                  <a:lnTo>
                    <a:pt x="0" y="759"/>
                  </a:lnTo>
                  <a:lnTo>
                    <a:pt x="0" y="750"/>
                  </a:lnTo>
                  <a:lnTo>
                    <a:pt x="0" y="746"/>
                  </a:lnTo>
                  <a:lnTo>
                    <a:pt x="0" y="741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0"/>
                  </a:lnTo>
                  <a:lnTo>
                    <a:pt x="0" y="696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3"/>
                  </a:lnTo>
                  <a:lnTo>
                    <a:pt x="0" y="668"/>
                  </a:lnTo>
                  <a:lnTo>
                    <a:pt x="0" y="664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1"/>
                  </a:lnTo>
                  <a:lnTo>
                    <a:pt x="0" y="636"/>
                  </a:lnTo>
                  <a:lnTo>
                    <a:pt x="0" y="627"/>
                  </a:lnTo>
                  <a:lnTo>
                    <a:pt x="0" y="623"/>
                  </a:lnTo>
                  <a:lnTo>
                    <a:pt x="0" y="618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596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59"/>
                  </a:lnTo>
                  <a:lnTo>
                    <a:pt x="0" y="550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2"/>
                  </a:lnTo>
                  <a:lnTo>
                    <a:pt x="0" y="527"/>
                  </a:lnTo>
                  <a:lnTo>
                    <a:pt x="0" y="518"/>
                  </a:lnTo>
                  <a:lnTo>
                    <a:pt x="0" y="514"/>
                  </a:lnTo>
                  <a:lnTo>
                    <a:pt x="0" y="505"/>
                  </a:lnTo>
                  <a:lnTo>
                    <a:pt x="0" y="500"/>
                  </a:lnTo>
                  <a:lnTo>
                    <a:pt x="0" y="496"/>
                  </a:lnTo>
                  <a:lnTo>
                    <a:pt x="0" y="486"/>
                  </a:lnTo>
                  <a:lnTo>
                    <a:pt x="0" y="482"/>
                  </a:lnTo>
                  <a:lnTo>
                    <a:pt x="0" y="473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5"/>
                  </a:lnTo>
                  <a:lnTo>
                    <a:pt x="0" y="450"/>
                  </a:lnTo>
                  <a:lnTo>
                    <a:pt x="0" y="441"/>
                  </a:lnTo>
                  <a:lnTo>
                    <a:pt x="0" y="436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395"/>
                  </a:lnTo>
                  <a:lnTo>
                    <a:pt x="0" y="391"/>
                  </a:lnTo>
                  <a:lnTo>
                    <a:pt x="0" y="386"/>
                  </a:lnTo>
                  <a:lnTo>
                    <a:pt x="0" y="377"/>
                  </a:lnTo>
                  <a:lnTo>
                    <a:pt x="0" y="373"/>
                  </a:lnTo>
                  <a:lnTo>
                    <a:pt x="0" y="364"/>
                  </a:lnTo>
                  <a:lnTo>
                    <a:pt x="0" y="359"/>
                  </a:lnTo>
                  <a:lnTo>
                    <a:pt x="0" y="350"/>
                  </a:lnTo>
                  <a:lnTo>
                    <a:pt x="0" y="345"/>
                  </a:lnTo>
                  <a:lnTo>
                    <a:pt x="0" y="341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18"/>
                  </a:lnTo>
                  <a:lnTo>
                    <a:pt x="0" y="314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54"/>
                  </a:lnTo>
                  <a:lnTo>
                    <a:pt x="0" y="250"/>
                  </a:lnTo>
                  <a:lnTo>
                    <a:pt x="0" y="241"/>
                  </a:lnTo>
                  <a:lnTo>
                    <a:pt x="0" y="236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8"/>
                  </a:lnTo>
                  <a:lnTo>
                    <a:pt x="0" y="209"/>
                  </a:lnTo>
                  <a:lnTo>
                    <a:pt x="0" y="204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73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7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0" y="50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6" name="Freeform 296"/>
            <p:cNvSpPr>
              <a:spLocks/>
            </p:cNvSpPr>
            <p:nvPr/>
          </p:nvSpPr>
          <p:spPr bwMode="auto">
            <a:xfrm>
              <a:off x="2771777" y="2681289"/>
              <a:ext cx="2193925" cy="1320800"/>
            </a:xfrm>
            <a:custGeom>
              <a:avLst/>
              <a:gdLst>
                <a:gd name="T0" fmla="*/ 194052806 w 1382"/>
                <a:gd name="T1" fmla="*/ 0 h 832"/>
                <a:gd name="T2" fmla="*/ 400705595 w 1382"/>
                <a:gd name="T3" fmla="*/ 0 h 832"/>
                <a:gd name="T4" fmla="*/ 594756863 w 1382"/>
                <a:gd name="T5" fmla="*/ 0 h 832"/>
                <a:gd name="T6" fmla="*/ 801409603 w 1382"/>
                <a:gd name="T7" fmla="*/ 0 h 832"/>
                <a:gd name="T8" fmla="*/ 1008062541 w 1382"/>
                <a:gd name="T9" fmla="*/ 0 h 832"/>
                <a:gd name="T10" fmla="*/ 1214715280 w 1382"/>
                <a:gd name="T11" fmla="*/ 0 h 832"/>
                <a:gd name="T12" fmla="*/ 1421368020 w 1382"/>
                <a:gd name="T13" fmla="*/ 0 h 832"/>
                <a:gd name="T14" fmla="*/ 1628020759 w 1382"/>
                <a:gd name="T15" fmla="*/ 0 h 832"/>
                <a:gd name="T16" fmla="*/ 1832152946 w 1382"/>
                <a:gd name="T17" fmla="*/ 0 h 832"/>
                <a:gd name="T18" fmla="*/ 2038805686 w 1382"/>
                <a:gd name="T19" fmla="*/ 0 h 832"/>
                <a:gd name="T20" fmla="*/ 2147483647 w 1382"/>
                <a:gd name="T21" fmla="*/ 0 h 832"/>
                <a:gd name="T22" fmla="*/ 2147483647 w 1382"/>
                <a:gd name="T23" fmla="*/ 0 h 832"/>
                <a:gd name="T24" fmla="*/ 2147483647 w 1382"/>
                <a:gd name="T25" fmla="*/ 0 h 832"/>
                <a:gd name="T26" fmla="*/ 2147483647 w 1382"/>
                <a:gd name="T27" fmla="*/ 0 h 832"/>
                <a:gd name="T28" fmla="*/ 2147483647 w 1382"/>
                <a:gd name="T29" fmla="*/ 0 h 832"/>
                <a:gd name="T30" fmla="*/ 2147483647 w 1382"/>
                <a:gd name="T31" fmla="*/ 0 h 832"/>
                <a:gd name="T32" fmla="*/ 2147483647 w 1382"/>
                <a:gd name="T33" fmla="*/ 0 h 832"/>
                <a:gd name="T34" fmla="*/ 2147483647 w 1382"/>
                <a:gd name="T35" fmla="*/ 158769053 h 832"/>
                <a:gd name="T36" fmla="*/ 2147483647 w 1382"/>
                <a:gd name="T37" fmla="*/ 320059055 h 832"/>
                <a:gd name="T38" fmla="*/ 2147483647 w 1382"/>
                <a:gd name="T39" fmla="*/ 481350695 h 832"/>
                <a:gd name="T40" fmla="*/ 2147483647 w 1382"/>
                <a:gd name="T41" fmla="*/ 640119698 h 832"/>
                <a:gd name="T42" fmla="*/ 2147483647 w 1382"/>
                <a:gd name="T43" fmla="*/ 801409651 h 832"/>
                <a:gd name="T44" fmla="*/ 2147483647 w 1382"/>
                <a:gd name="T45" fmla="*/ 972780424 h 832"/>
                <a:gd name="T46" fmla="*/ 2147483647 w 1382"/>
                <a:gd name="T47" fmla="*/ 1134070377 h 832"/>
                <a:gd name="T48" fmla="*/ 2147483647 w 1382"/>
                <a:gd name="T49" fmla="*/ 1295360329 h 832"/>
                <a:gd name="T50" fmla="*/ 2147483647 w 1382"/>
                <a:gd name="T51" fmla="*/ 1454130920 h 832"/>
                <a:gd name="T52" fmla="*/ 2147483647 w 1382"/>
                <a:gd name="T53" fmla="*/ 1615420873 h 832"/>
                <a:gd name="T54" fmla="*/ 2147483647 w 1382"/>
                <a:gd name="T55" fmla="*/ 1786791844 h 832"/>
                <a:gd name="T56" fmla="*/ 2147483647 w 1382"/>
                <a:gd name="T57" fmla="*/ 1948081797 h 832"/>
                <a:gd name="T58" fmla="*/ 2147483647 w 1382"/>
                <a:gd name="T59" fmla="*/ 2096770178 h 832"/>
                <a:gd name="T60" fmla="*/ 2147483647 w 1382"/>
                <a:gd name="T61" fmla="*/ 2096770178 h 832"/>
                <a:gd name="T62" fmla="*/ 2147483647 w 1382"/>
                <a:gd name="T63" fmla="*/ 2096770178 h 832"/>
                <a:gd name="T64" fmla="*/ 2147483647 w 1382"/>
                <a:gd name="T65" fmla="*/ 2096770178 h 832"/>
                <a:gd name="T66" fmla="*/ 2147483647 w 1382"/>
                <a:gd name="T67" fmla="*/ 2096770178 h 832"/>
                <a:gd name="T68" fmla="*/ 2147483647 w 1382"/>
                <a:gd name="T69" fmla="*/ 2096770178 h 832"/>
                <a:gd name="T70" fmla="*/ 2147483647 w 1382"/>
                <a:gd name="T71" fmla="*/ 2096770178 h 832"/>
                <a:gd name="T72" fmla="*/ 2038805686 w 1382"/>
                <a:gd name="T73" fmla="*/ 2096770178 h 832"/>
                <a:gd name="T74" fmla="*/ 1832152946 w 1382"/>
                <a:gd name="T75" fmla="*/ 2096770178 h 832"/>
                <a:gd name="T76" fmla="*/ 1628020759 w 1382"/>
                <a:gd name="T77" fmla="*/ 2096770178 h 832"/>
                <a:gd name="T78" fmla="*/ 1421368020 w 1382"/>
                <a:gd name="T79" fmla="*/ 2096770178 h 832"/>
                <a:gd name="T80" fmla="*/ 1214715280 w 1382"/>
                <a:gd name="T81" fmla="*/ 2096770178 h 832"/>
                <a:gd name="T82" fmla="*/ 1008062541 w 1382"/>
                <a:gd name="T83" fmla="*/ 2096770178 h 832"/>
                <a:gd name="T84" fmla="*/ 801409603 w 1382"/>
                <a:gd name="T85" fmla="*/ 2096770178 h 832"/>
                <a:gd name="T86" fmla="*/ 594756863 w 1382"/>
                <a:gd name="T87" fmla="*/ 2096770178 h 832"/>
                <a:gd name="T88" fmla="*/ 400705595 w 1382"/>
                <a:gd name="T89" fmla="*/ 2096770178 h 832"/>
                <a:gd name="T90" fmla="*/ 194052806 w 1382"/>
                <a:gd name="T91" fmla="*/ 2096770178 h 832"/>
                <a:gd name="T92" fmla="*/ 0 w 1382"/>
                <a:gd name="T93" fmla="*/ 2096770178 h 832"/>
                <a:gd name="T94" fmla="*/ 0 w 1382"/>
                <a:gd name="T95" fmla="*/ 1925399604 h 832"/>
                <a:gd name="T96" fmla="*/ 0 w 1382"/>
                <a:gd name="T97" fmla="*/ 1764109651 h 832"/>
                <a:gd name="T98" fmla="*/ 0 w 1382"/>
                <a:gd name="T99" fmla="*/ 1602819302 h 832"/>
                <a:gd name="T100" fmla="*/ 0 w 1382"/>
                <a:gd name="T101" fmla="*/ 1444050298 h 832"/>
                <a:gd name="T102" fmla="*/ 0 w 1382"/>
                <a:gd name="T103" fmla="*/ 1272678136 h 832"/>
                <a:gd name="T104" fmla="*/ 0 w 1382"/>
                <a:gd name="T105" fmla="*/ 1111388183 h 832"/>
                <a:gd name="T106" fmla="*/ 0 w 1382"/>
                <a:gd name="T107" fmla="*/ 950099818 h 832"/>
                <a:gd name="T108" fmla="*/ 0 w 1382"/>
                <a:gd name="T109" fmla="*/ 791329029 h 832"/>
                <a:gd name="T110" fmla="*/ 0 w 1382"/>
                <a:gd name="T111" fmla="*/ 630039076 h 832"/>
                <a:gd name="T112" fmla="*/ 0 w 1382"/>
                <a:gd name="T113" fmla="*/ 458668501 h 832"/>
                <a:gd name="T114" fmla="*/ 0 w 1382"/>
                <a:gd name="T115" fmla="*/ 297378449 h 832"/>
                <a:gd name="T116" fmla="*/ 0 w 1382"/>
                <a:gd name="T117" fmla="*/ 136088447 h 832"/>
                <a:gd name="T118" fmla="*/ 10080625 w 1382"/>
                <a:gd name="T119" fmla="*/ 0 h 83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82"/>
                <a:gd name="T181" fmla="*/ 0 h 832"/>
                <a:gd name="T182" fmla="*/ 1382 w 1382"/>
                <a:gd name="T183" fmla="*/ 832 h 83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82" h="832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8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50"/>
                  </a:lnTo>
                  <a:lnTo>
                    <a:pt x="1382" y="54"/>
                  </a:lnTo>
                  <a:lnTo>
                    <a:pt x="1382" y="63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5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7"/>
                  </a:lnTo>
                  <a:lnTo>
                    <a:pt x="1382" y="132"/>
                  </a:lnTo>
                  <a:lnTo>
                    <a:pt x="1382" y="141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3"/>
                  </a:lnTo>
                  <a:lnTo>
                    <a:pt x="1382" y="173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4"/>
                  </a:lnTo>
                  <a:lnTo>
                    <a:pt x="1382" y="209"/>
                  </a:lnTo>
                  <a:lnTo>
                    <a:pt x="1382" y="218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6"/>
                  </a:lnTo>
                  <a:lnTo>
                    <a:pt x="1382" y="241"/>
                  </a:lnTo>
                  <a:lnTo>
                    <a:pt x="1382" y="250"/>
                  </a:lnTo>
                  <a:lnTo>
                    <a:pt x="1382" y="254"/>
                  </a:lnTo>
                  <a:lnTo>
                    <a:pt x="1382" y="264"/>
                  </a:lnTo>
                  <a:lnTo>
                    <a:pt x="1382" y="268"/>
                  </a:lnTo>
                  <a:lnTo>
                    <a:pt x="1382" y="273"/>
                  </a:lnTo>
                  <a:lnTo>
                    <a:pt x="1382" y="282"/>
                  </a:lnTo>
                  <a:lnTo>
                    <a:pt x="1382" y="286"/>
                  </a:lnTo>
                  <a:lnTo>
                    <a:pt x="1382" y="295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14"/>
                  </a:lnTo>
                  <a:lnTo>
                    <a:pt x="1382" y="318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41"/>
                  </a:lnTo>
                  <a:lnTo>
                    <a:pt x="1382" y="345"/>
                  </a:lnTo>
                  <a:lnTo>
                    <a:pt x="1382" y="350"/>
                  </a:lnTo>
                  <a:lnTo>
                    <a:pt x="1382" y="359"/>
                  </a:lnTo>
                  <a:lnTo>
                    <a:pt x="1382" y="364"/>
                  </a:lnTo>
                  <a:lnTo>
                    <a:pt x="1382" y="373"/>
                  </a:lnTo>
                  <a:lnTo>
                    <a:pt x="1382" y="377"/>
                  </a:lnTo>
                  <a:lnTo>
                    <a:pt x="1382" y="386"/>
                  </a:lnTo>
                  <a:lnTo>
                    <a:pt x="1382" y="391"/>
                  </a:lnTo>
                  <a:lnTo>
                    <a:pt x="1382" y="395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8"/>
                  </a:lnTo>
                  <a:lnTo>
                    <a:pt x="1382" y="423"/>
                  </a:lnTo>
                  <a:lnTo>
                    <a:pt x="1382" y="427"/>
                  </a:lnTo>
                  <a:lnTo>
                    <a:pt x="1382" y="436"/>
                  </a:lnTo>
                  <a:lnTo>
                    <a:pt x="1382" y="441"/>
                  </a:lnTo>
                  <a:lnTo>
                    <a:pt x="1382" y="450"/>
                  </a:lnTo>
                  <a:lnTo>
                    <a:pt x="1382" y="455"/>
                  </a:lnTo>
                  <a:lnTo>
                    <a:pt x="1382" y="464"/>
                  </a:lnTo>
                  <a:lnTo>
                    <a:pt x="1382" y="468"/>
                  </a:lnTo>
                  <a:lnTo>
                    <a:pt x="1382" y="473"/>
                  </a:lnTo>
                  <a:lnTo>
                    <a:pt x="1382" y="482"/>
                  </a:lnTo>
                  <a:lnTo>
                    <a:pt x="1382" y="486"/>
                  </a:lnTo>
                  <a:lnTo>
                    <a:pt x="1382" y="496"/>
                  </a:lnTo>
                  <a:lnTo>
                    <a:pt x="1382" y="500"/>
                  </a:lnTo>
                  <a:lnTo>
                    <a:pt x="1382" y="505"/>
                  </a:lnTo>
                  <a:lnTo>
                    <a:pt x="1382" y="514"/>
                  </a:lnTo>
                  <a:lnTo>
                    <a:pt x="1382" y="518"/>
                  </a:lnTo>
                  <a:lnTo>
                    <a:pt x="1382" y="527"/>
                  </a:lnTo>
                  <a:lnTo>
                    <a:pt x="1382" y="532"/>
                  </a:lnTo>
                  <a:lnTo>
                    <a:pt x="1382" y="541"/>
                  </a:lnTo>
                  <a:lnTo>
                    <a:pt x="1382" y="546"/>
                  </a:lnTo>
                  <a:lnTo>
                    <a:pt x="1382" y="550"/>
                  </a:lnTo>
                  <a:lnTo>
                    <a:pt x="1382" y="559"/>
                  </a:lnTo>
                  <a:lnTo>
                    <a:pt x="1382" y="564"/>
                  </a:lnTo>
                  <a:lnTo>
                    <a:pt x="1382" y="573"/>
                  </a:lnTo>
                  <a:lnTo>
                    <a:pt x="1382" y="577"/>
                  </a:lnTo>
                  <a:lnTo>
                    <a:pt x="1382" y="586"/>
                  </a:lnTo>
                  <a:lnTo>
                    <a:pt x="1382" y="591"/>
                  </a:lnTo>
                  <a:lnTo>
                    <a:pt x="1382" y="596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8"/>
                  </a:lnTo>
                  <a:lnTo>
                    <a:pt x="1382" y="623"/>
                  </a:lnTo>
                  <a:lnTo>
                    <a:pt x="1382" y="627"/>
                  </a:lnTo>
                  <a:lnTo>
                    <a:pt x="1382" y="636"/>
                  </a:lnTo>
                  <a:lnTo>
                    <a:pt x="1382" y="641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64"/>
                  </a:lnTo>
                  <a:lnTo>
                    <a:pt x="1382" y="668"/>
                  </a:lnTo>
                  <a:lnTo>
                    <a:pt x="1382" y="673"/>
                  </a:lnTo>
                  <a:lnTo>
                    <a:pt x="1382" y="682"/>
                  </a:lnTo>
                  <a:lnTo>
                    <a:pt x="1382" y="687"/>
                  </a:lnTo>
                  <a:lnTo>
                    <a:pt x="1382" y="696"/>
                  </a:lnTo>
                  <a:lnTo>
                    <a:pt x="1382" y="700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18"/>
                  </a:lnTo>
                  <a:lnTo>
                    <a:pt x="1382" y="727"/>
                  </a:lnTo>
                  <a:lnTo>
                    <a:pt x="1382" y="732"/>
                  </a:lnTo>
                  <a:lnTo>
                    <a:pt x="1382" y="741"/>
                  </a:lnTo>
                  <a:lnTo>
                    <a:pt x="1382" y="746"/>
                  </a:lnTo>
                  <a:lnTo>
                    <a:pt x="1382" y="750"/>
                  </a:lnTo>
                  <a:lnTo>
                    <a:pt x="1382" y="759"/>
                  </a:lnTo>
                  <a:lnTo>
                    <a:pt x="1382" y="764"/>
                  </a:lnTo>
                  <a:lnTo>
                    <a:pt x="1382" y="773"/>
                  </a:lnTo>
                  <a:lnTo>
                    <a:pt x="1382" y="777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796"/>
                  </a:lnTo>
                  <a:lnTo>
                    <a:pt x="1382" y="805"/>
                  </a:lnTo>
                  <a:lnTo>
                    <a:pt x="1382" y="809"/>
                  </a:lnTo>
                  <a:lnTo>
                    <a:pt x="1382" y="818"/>
                  </a:lnTo>
                  <a:lnTo>
                    <a:pt x="1382" y="823"/>
                  </a:lnTo>
                  <a:lnTo>
                    <a:pt x="1382" y="832"/>
                  </a:lnTo>
                  <a:lnTo>
                    <a:pt x="1373" y="832"/>
                  </a:lnTo>
                  <a:lnTo>
                    <a:pt x="1364" y="832"/>
                  </a:lnTo>
                  <a:lnTo>
                    <a:pt x="1355" y="832"/>
                  </a:lnTo>
                  <a:lnTo>
                    <a:pt x="1346" y="832"/>
                  </a:lnTo>
                  <a:lnTo>
                    <a:pt x="1341" y="832"/>
                  </a:lnTo>
                  <a:lnTo>
                    <a:pt x="1332" y="832"/>
                  </a:lnTo>
                  <a:lnTo>
                    <a:pt x="1323" y="832"/>
                  </a:lnTo>
                  <a:lnTo>
                    <a:pt x="1314" y="832"/>
                  </a:lnTo>
                  <a:lnTo>
                    <a:pt x="1305" y="832"/>
                  </a:lnTo>
                  <a:lnTo>
                    <a:pt x="1301" y="832"/>
                  </a:lnTo>
                  <a:lnTo>
                    <a:pt x="1291" y="832"/>
                  </a:lnTo>
                  <a:lnTo>
                    <a:pt x="1282" y="832"/>
                  </a:lnTo>
                  <a:lnTo>
                    <a:pt x="1273" y="832"/>
                  </a:lnTo>
                  <a:lnTo>
                    <a:pt x="1264" y="832"/>
                  </a:lnTo>
                  <a:lnTo>
                    <a:pt x="1260" y="832"/>
                  </a:lnTo>
                  <a:lnTo>
                    <a:pt x="1251" y="832"/>
                  </a:lnTo>
                  <a:lnTo>
                    <a:pt x="1241" y="832"/>
                  </a:lnTo>
                  <a:lnTo>
                    <a:pt x="1232" y="832"/>
                  </a:lnTo>
                  <a:lnTo>
                    <a:pt x="1223" y="832"/>
                  </a:lnTo>
                  <a:lnTo>
                    <a:pt x="1219" y="832"/>
                  </a:lnTo>
                  <a:lnTo>
                    <a:pt x="1210" y="832"/>
                  </a:lnTo>
                  <a:lnTo>
                    <a:pt x="1200" y="832"/>
                  </a:lnTo>
                  <a:lnTo>
                    <a:pt x="1191" y="832"/>
                  </a:lnTo>
                  <a:lnTo>
                    <a:pt x="1182" y="832"/>
                  </a:lnTo>
                  <a:lnTo>
                    <a:pt x="1178" y="832"/>
                  </a:lnTo>
                  <a:lnTo>
                    <a:pt x="1169" y="832"/>
                  </a:lnTo>
                  <a:lnTo>
                    <a:pt x="1160" y="832"/>
                  </a:lnTo>
                  <a:lnTo>
                    <a:pt x="1150" y="832"/>
                  </a:lnTo>
                  <a:lnTo>
                    <a:pt x="1146" y="832"/>
                  </a:lnTo>
                  <a:lnTo>
                    <a:pt x="1137" y="832"/>
                  </a:lnTo>
                  <a:lnTo>
                    <a:pt x="1128" y="832"/>
                  </a:lnTo>
                  <a:lnTo>
                    <a:pt x="1119" y="832"/>
                  </a:lnTo>
                  <a:lnTo>
                    <a:pt x="1110" y="832"/>
                  </a:lnTo>
                  <a:lnTo>
                    <a:pt x="1105" y="832"/>
                  </a:lnTo>
                  <a:lnTo>
                    <a:pt x="1096" y="832"/>
                  </a:lnTo>
                  <a:lnTo>
                    <a:pt x="1087" y="832"/>
                  </a:lnTo>
                  <a:lnTo>
                    <a:pt x="1078" y="832"/>
                  </a:lnTo>
                  <a:lnTo>
                    <a:pt x="1069" y="832"/>
                  </a:lnTo>
                  <a:lnTo>
                    <a:pt x="1064" y="832"/>
                  </a:lnTo>
                  <a:lnTo>
                    <a:pt x="1055" y="832"/>
                  </a:lnTo>
                  <a:lnTo>
                    <a:pt x="1046" y="832"/>
                  </a:lnTo>
                  <a:lnTo>
                    <a:pt x="1037" y="832"/>
                  </a:lnTo>
                  <a:lnTo>
                    <a:pt x="1028" y="832"/>
                  </a:lnTo>
                  <a:lnTo>
                    <a:pt x="1023" y="832"/>
                  </a:lnTo>
                  <a:lnTo>
                    <a:pt x="1014" y="832"/>
                  </a:lnTo>
                  <a:lnTo>
                    <a:pt x="1005" y="832"/>
                  </a:lnTo>
                  <a:lnTo>
                    <a:pt x="996" y="832"/>
                  </a:lnTo>
                  <a:lnTo>
                    <a:pt x="987" y="832"/>
                  </a:lnTo>
                  <a:lnTo>
                    <a:pt x="982" y="832"/>
                  </a:lnTo>
                  <a:lnTo>
                    <a:pt x="973" y="832"/>
                  </a:lnTo>
                  <a:lnTo>
                    <a:pt x="964" y="832"/>
                  </a:lnTo>
                  <a:lnTo>
                    <a:pt x="955" y="832"/>
                  </a:lnTo>
                  <a:lnTo>
                    <a:pt x="946" y="832"/>
                  </a:lnTo>
                  <a:lnTo>
                    <a:pt x="941" y="832"/>
                  </a:lnTo>
                  <a:lnTo>
                    <a:pt x="932" y="832"/>
                  </a:lnTo>
                  <a:lnTo>
                    <a:pt x="923" y="832"/>
                  </a:lnTo>
                  <a:lnTo>
                    <a:pt x="914" y="832"/>
                  </a:lnTo>
                  <a:lnTo>
                    <a:pt x="909" y="832"/>
                  </a:lnTo>
                  <a:lnTo>
                    <a:pt x="900" y="832"/>
                  </a:lnTo>
                  <a:lnTo>
                    <a:pt x="891" y="832"/>
                  </a:lnTo>
                  <a:lnTo>
                    <a:pt x="882" y="832"/>
                  </a:lnTo>
                  <a:lnTo>
                    <a:pt x="873" y="832"/>
                  </a:lnTo>
                  <a:lnTo>
                    <a:pt x="868" y="832"/>
                  </a:lnTo>
                  <a:lnTo>
                    <a:pt x="859" y="832"/>
                  </a:lnTo>
                  <a:lnTo>
                    <a:pt x="850" y="832"/>
                  </a:lnTo>
                  <a:lnTo>
                    <a:pt x="841" y="832"/>
                  </a:lnTo>
                  <a:lnTo>
                    <a:pt x="832" y="832"/>
                  </a:lnTo>
                  <a:lnTo>
                    <a:pt x="828" y="832"/>
                  </a:lnTo>
                  <a:lnTo>
                    <a:pt x="818" y="832"/>
                  </a:lnTo>
                  <a:lnTo>
                    <a:pt x="809" y="832"/>
                  </a:lnTo>
                  <a:lnTo>
                    <a:pt x="800" y="832"/>
                  </a:lnTo>
                  <a:lnTo>
                    <a:pt x="791" y="832"/>
                  </a:lnTo>
                  <a:lnTo>
                    <a:pt x="787" y="832"/>
                  </a:lnTo>
                  <a:lnTo>
                    <a:pt x="778" y="832"/>
                  </a:lnTo>
                  <a:lnTo>
                    <a:pt x="768" y="832"/>
                  </a:lnTo>
                  <a:lnTo>
                    <a:pt x="759" y="832"/>
                  </a:lnTo>
                  <a:lnTo>
                    <a:pt x="750" y="832"/>
                  </a:lnTo>
                  <a:lnTo>
                    <a:pt x="746" y="832"/>
                  </a:lnTo>
                  <a:lnTo>
                    <a:pt x="737" y="832"/>
                  </a:lnTo>
                  <a:lnTo>
                    <a:pt x="727" y="832"/>
                  </a:lnTo>
                  <a:lnTo>
                    <a:pt x="718" y="832"/>
                  </a:lnTo>
                  <a:lnTo>
                    <a:pt x="709" y="832"/>
                  </a:lnTo>
                  <a:lnTo>
                    <a:pt x="705" y="832"/>
                  </a:lnTo>
                  <a:lnTo>
                    <a:pt x="696" y="832"/>
                  </a:lnTo>
                  <a:lnTo>
                    <a:pt x="687" y="832"/>
                  </a:lnTo>
                  <a:lnTo>
                    <a:pt x="677" y="832"/>
                  </a:lnTo>
                  <a:lnTo>
                    <a:pt x="673" y="832"/>
                  </a:lnTo>
                  <a:lnTo>
                    <a:pt x="664" y="832"/>
                  </a:lnTo>
                  <a:lnTo>
                    <a:pt x="655" y="832"/>
                  </a:lnTo>
                  <a:lnTo>
                    <a:pt x="646" y="832"/>
                  </a:lnTo>
                  <a:lnTo>
                    <a:pt x="637" y="832"/>
                  </a:lnTo>
                  <a:lnTo>
                    <a:pt x="632" y="832"/>
                  </a:lnTo>
                  <a:lnTo>
                    <a:pt x="623" y="832"/>
                  </a:lnTo>
                  <a:lnTo>
                    <a:pt x="614" y="832"/>
                  </a:lnTo>
                  <a:lnTo>
                    <a:pt x="605" y="832"/>
                  </a:lnTo>
                  <a:lnTo>
                    <a:pt x="596" y="832"/>
                  </a:lnTo>
                  <a:lnTo>
                    <a:pt x="591" y="832"/>
                  </a:lnTo>
                  <a:lnTo>
                    <a:pt x="582" y="832"/>
                  </a:lnTo>
                  <a:lnTo>
                    <a:pt x="573" y="832"/>
                  </a:lnTo>
                  <a:lnTo>
                    <a:pt x="564" y="832"/>
                  </a:lnTo>
                  <a:lnTo>
                    <a:pt x="555" y="832"/>
                  </a:lnTo>
                  <a:lnTo>
                    <a:pt x="550" y="832"/>
                  </a:lnTo>
                  <a:lnTo>
                    <a:pt x="541" y="832"/>
                  </a:lnTo>
                  <a:lnTo>
                    <a:pt x="532" y="832"/>
                  </a:lnTo>
                  <a:lnTo>
                    <a:pt x="523" y="832"/>
                  </a:lnTo>
                  <a:lnTo>
                    <a:pt x="514" y="832"/>
                  </a:lnTo>
                  <a:lnTo>
                    <a:pt x="509" y="832"/>
                  </a:lnTo>
                  <a:lnTo>
                    <a:pt x="500" y="832"/>
                  </a:lnTo>
                  <a:lnTo>
                    <a:pt x="491" y="832"/>
                  </a:lnTo>
                  <a:lnTo>
                    <a:pt x="482" y="832"/>
                  </a:lnTo>
                  <a:lnTo>
                    <a:pt x="473" y="832"/>
                  </a:lnTo>
                  <a:lnTo>
                    <a:pt x="468" y="832"/>
                  </a:lnTo>
                  <a:lnTo>
                    <a:pt x="459" y="832"/>
                  </a:lnTo>
                  <a:lnTo>
                    <a:pt x="450" y="832"/>
                  </a:lnTo>
                  <a:lnTo>
                    <a:pt x="441" y="832"/>
                  </a:lnTo>
                  <a:lnTo>
                    <a:pt x="436" y="832"/>
                  </a:lnTo>
                  <a:lnTo>
                    <a:pt x="427" y="832"/>
                  </a:lnTo>
                  <a:lnTo>
                    <a:pt x="418" y="832"/>
                  </a:lnTo>
                  <a:lnTo>
                    <a:pt x="409" y="832"/>
                  </a:lnTo>
                  <a:lnTo>
                    <a:pt x="400" y="832"/>
                  </a:lnTo>
                  <a:lnTo>
                    <a:pt x="395" y="832"/>
                  </a:lnTo>
                  <a:lnTo>
                    <a:pt x="386" y="832"/>
                  </a:lnTo>
                  <a:lnTo>
                    <a:pt x="377" y="832"/>
                  </a:lnTo>
                  <a:lnTo>
                    <a:pt x="368" y="832"/>
                  </a:lnTo>
                  <a:lnTo>
                    <a:pt x="359" y="832"/>
                  </a:lnTo>
                  <a:lnTo>
                    <a:pt x="355" y="832"/>
                  </a:lnTo>
                  <a:lnTo>
                    <a:pt x="345" y="832"/>
                  </a:lnTo>
                  <a:lnTo>
                    <a:pt x="336" y="832"/>
                  </a:lnTo>
                  <a:lnTo>
                    <a:pt x="327" y="832"/>
                  </a:lnTo>
                  <a:lnTo>
                    <a:pt x="318" y="832"/>
                  </a:lnTo>
                  <a:lnTo>
                    <a:pt x="314" y="832"/>
                  </a:lnTo>
                  <a:lnTo>
                    <a:pt x="305" y="832"/>
                  </a:lnTo>
                  <a:lnTo>
                    <a:pt x="295" y="832"/>
                  </a:lnTo>
                  <a:lnTo>
                    <a:pt x="286" y="832"/>
                  </a:lnTo>
                  <a:lnTo>
                    <a:pt x="277" y="832"/>
                  </a:lnTo>
                  <a:lnTo>
                    <a:pt x="273" y="832"/>
                  </a:lnTo>
                  <a:lnTo>
                    <a:pt x="264" y="832"/>
                  </a:lnTo>
                  <a:lnTo>
                    <a:pt x="254" y="832"/>
                  </a:lnTo>
                  <a:lnTo>
                    <a:pt x="245" y="832"/>
                  </a:lnTo>
                  <a:lnTo>
                    <a:pt x="236" y="832"/>
                  </a:lnTo>
                  <a:lnTo>
                    <a:pt x="232" y="832"/>
                  </a:lnTo>
                  <a:lnTo>
                    <a:pt x="223" y="832"/>
                  </a:lnTo>
                  <a:lnTo>
                    <a:pt x="214" y="832"/>
                  </a:lnTo>
                  <a:lnTo>
                    <a:pt x="204" y="832"/>
                  </a:lnTo>
                  <a:lnTo>
                    <a:pt x="200" y="832"/>
                  </a:lnTo>
                  <a:lnTo>
                    <a:pt x="191" y="832"/>
                  </a:lnTo>
                  <a:lnTo>
                    <a:pt x="182" y="832"/>
                  </a:lnTo>
                  <a:lnTo>
                    <a:pt x="173" y="832"/>
                  </a:lnTo>
                  <a:lnTo>
                    <a:pt x="164" y="832"/>
                  </a:lnTo>
                  <a:lnTo>
                    <a:pt x="159" y="832"/>
                  </a:lnTo>
                  <a:lnTo>
                    <a:pt x="150" y="832"/>
                  </a:lnTo>
                  <a:lnTo>
                    <a:pt x="141" y="832"/>
                  </a:lnTo>
                  <a:lnTo>
                    <a:pt x="132" y="832"/>
                  </a:lnTo>
                  <a:lnTo>
                    <a:pt x="123" y="832"/>
                  </a:lnTo>
                  <a:lnTo>
                    <a:pt x="118" y="832"/>
                  </a:lnTo>
                  <a:lnTo>
                    <a:pt x="109" y="832"/>
                  </a:lnTo>
                  <a:lnTo>
                    <a:pt x="100" y="832"/>
                  </a:lnTo>
                  <a:lnTo>
                    <a:pt x="91" y="832"/>
                  </a:lnTo>
                  <a:lnTo>
                    <a:pt x="82" y="832"/>
                  </a:lnTo>
                  <a:lnTo>
                    <a:pt x="77" y="832"/>
                  </a:lnTo>
                  <a:lnTo>
                    <a:pt x="68" y="832"/>
                  </a:lnTo>
                  <a:lnTo>
                    <a:pt x="59" y="832"/>
                  </a:lnTo>
                  <a:lnTo>
                    <a:pt x="50" y="832"/>
                  </a:lnTo>
                  <a:lnTo>
                    <a:pt x="41" y="832"/>
                  </a:lnTo>
                  <a:lnTo>
                    <a:pt x="36" y="832"/>
                  </a:lnTo>
                  <a:lnTo>
                    <a:pt x="27" y="832"/>
                  </a:lnTo>
                  <a:lnTo>
                    <a:pt x="18" y="832"/>
                  </a:lnTo>
                  <a:lnTo>
                    <a:pt x="9" y="832"/>
                  </a:lnTo>
                  <a:lnTo>
                    <a:pt x="4" y="832"/>
                  </a:lnTo>
                  <a:lnTo>
                    <a:pt x="0" y="832"/>
                  </a:lnTo>
                  <a:lnTo>
                    <a:pt x="0" y="823"/>
                  </a:lnTo>
                  <a:lnTo>
                    <a:pt x="0" y="818"/>
                  </a:lnTo>
                  <a:lnTo>
                    <a:pt x="0" y="809"/>
                  </a:lnTo>
                  <a:lnTo>
                    <a:pt x="0" y="805"/>
                  </a:lnTo>
                  <a:lnTo>
                    <a:pt x="0" y="796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77"/>
                  </a:lnTo>
                  <a:lnTo>
                    <a:pt x="0" y="773"/>
                  </a:lnTo>
                  <a:lnTo>
                    <a:pt x="0" y="764"/>
                  </a:lnTo>
                  <a:lnTo>
                    <a:pt x="0" y="759"/>
                  </a:lnTo>
                  <a:lnTo>
                    <a:pt x="0" y="750"/>
                  </a:lnTo>
                  <a:lnTo>
                    <a:pt x="0" y="746"/>
                  </a:lnTo>
                  <a:lnTo>
                    <a:pt x="0" y="741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0"/>
                  </a:lnTo>
                  <a:lnTo>
                    <a:pt x="0" y="696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3"/>
                  </a:lnTo>
                  <a:lnTo>
                    <a:pt x="0" y="668"/>
                  </a:lnTo>
                  <a:lnTo>
                    <a:pt x="0" y="664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1"/>
                  </a:lnTo>
                  <a:lnTo>
                    <a:pt x="0" y="636"/>
                  </a:lnTo>
                  <a:lnTo>
                    <a:pt x="0" y="627"/>
                  </a:lnTo>
                  <a:lnTo>
                    <a:pt x="0" y="623"/>
                  </a:lnTo>
                  <a:lnTo>
                    <a:pt x="0" y="618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596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59"/>
                  </a:lnTo>
                  <a:lnTo>
                    <a:pt x="0" y="550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2"/>
                  </a:lnTo>
                  <a:lnTo>
                    <a:pt x="0" y="527"/>
                  </a:lnTo>
                  <a:lnTo>
                    <a:pt x="0" y="518"/>
                  </a:lnTo>
                  <a:lnTo>
                    <a:pt x="0" y="514"/>
                  </a:lnTo>
                  <a:lnTo>
                    <a:pt x="0" y="505"/>
                  </a:lnTo>
                  <a:lnTo>
                    <a:pt x="0" y="500"/>
                  </a:lnTo>
                  <a:lnTo>
                    <a:pt x="0" y="496"/>
                  </a:lnTo>
                  <a:lnTo>
                    <a:pt x="0" y="486"/>
                  </a:lnTo>
                  <a:lnTo>
                    <a:pt x="0" y="482"/>
                  </a:lnTo>
                  <a:lnTo>
                    <a:pt x="0" y="473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5"/>
                  </a:lnTo>
                  <a:lnTo>
                    <a:pt x="0" y="450"/>
                  </a:lnTo>
                  <a:lnTo>
                    <a:pt x="0" y="441"/>
                  </a:lnTo>
                  <a:lnTo>
                    <a:pt x="0" y="436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395"/>
                  </a:lnTo>
                  <a:lnTo>
                    <a:pt x="0" y="391"/>
                  </a:lnTo>
                  <a:lnTo>
                    <a:pt x="0" y="386"/>
                  </a:lnTo>
                  <a:lnTo>
                    <a:pt x="0" y="377"/>
                  </a:lnTo>
                  <a:lnTo>
                    <a:pt x="0" y="373"/>
                  </a:lnTo>
                  <a:lnTo>
                    <a:pt x="0" y="364"/>
                  </a:lnTo>
                  <a:lnTo>
                    <a:pt x="0" y="359"/>
                  </a:lnTo>
                  <a:lnTo>
                    <a:pt x="0" y="350"/>
                  </a:lnTo>
                  <a:lnTo>
                    <a:pt x="0" y="345"/>
                  </a:lnTo>
                  <a:lnTo>
                    <a:pt x="0" y="341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18"/>
                  </a:lnTo>
                  <a:lnTo>
                    <a:pt x="0" y="314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54"/>
                  </a:lnTo>
                  <a:lnTo>
                    <a:pt x="0" y="250"/>
                  </a:lnTo>
                  <a:lnTo>
                    <a:pt x="0" y="241"/>
                  </a:lnTo>
                  <a:lnTo>
                    <a:pt x="0" y="236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8"/>
                  </a:lnTo>
                  <a:lnTo>
                    <a:pt x="0" y="209"/>
                  </a:lnTo>
                  <a:lnTo>
                    <a:pt x="0" y="204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73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7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0" y="50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7" name="Freeform 297"/>
            <p:cNvSpPr>
              <a:spLocks/>
            </p:cNvSpPr>
            <p:nvPr/>
          </p:nvSpPr>
          <p:spPr bwMode="auto">
            <a:xfrm>
              <a:off x="2771777" y="2709863"/>
              <a:ext cx="2193925" cy="1292225"/>
            </a:xfrm>
            <a:custGeom>
              <a:avLst/>
              <a:gdLst>
                <a:gd name="T0" fmla="*/ 194052806 w 1382"/>
                <a:gd name="T1" fmla="*/ 0 h 814"/>
                <a:gd name="T2" fmla="*/ 400705595 w 1382"/>
                <a:gd name="T3" fmla="*/ 0 h 814"/>
                <a:gd name="T4" fmla="*/ 594756863 w 1382"/>
                <a:gd name="T5" fmla="*/ 0 h 814"/>
                <a:gd name="T6" fmla="*/ 801409603 w 1382"/>
                <a:gd name="T7" fmla="*/ 0 h 814"/>
                <a:gd name="T8" fmla="*/ 1008062541 w 1382"/>
                <a:gd name="T9" fmla="*/ 0 h 814"/>
                <a:gd name="T10" fmla="*/ 1214715280 w 1382"/>
                <a:gd name="T11" fmla="*/ 0 h 814"/>
                <a:gd name="T12" fmla="*/ 1421368020 w 1382"/>
                <a:gd name="T13" fmla="*/ 0 h 814"/>
                <a:gd name="T14" fmla="*/ 1628020759 w 1382"/>
                <a:gd name="T15" fmla="*/ 0 h 814"/>
                <a:gd name="T16" fmla="*/ 1832152946 w 1382"/>
                <a:gd name="T17" fmla="*/ 0 h 814"/>
                <a:gd name="T18" fmla="*/ 2038805686 w 1382"/>
                <a:gd name="T19" fmla="*/ 0 h 814"/>
                <a:gd name="T20" fmla="*/ 2147483647 w 1382"/>
                <a:gd name="T21" fmla="*/ 0 h 814"/>
                <a:gd name="T22" fmla="*/ 2147483647 w 1382"/>
                <a:gd name="T23" fmla="*/ 0 h 814"/>
                <a:gd name="T24" fmla="*/ 2147483647 w 1382"/>
                <a:gd name="T25" fmla="*/ 0 h 814"/>
                <a:gd name="T26" fmla="*/ 2147483647 w 1382"/>
                <a:gd name="T27" fmla="*/ 0 h 814"/>
                <a:gd name="T28" fmla="*/ 2147483647 w 1382"/>
                <a:gd name="T29" fmla="*/ 0 h 814"/>
                <a:gd name="T30" fmla="*/ 2147483647 w 1382"/>
                <a:gd name="T31" fmla="*/ 0 h 814"/>
                <a:gd name="T32" fmla="*/ 2147483647 w 1382"/>
                <a:gd name="T33" fmla="*/ 0 h 814"/>
                <a:gd name="T34" fmla="*/ 2147483647 w 1382"/>
                <a:gd name="T35" fmla="*/ 161290001 h 814"/>
                <a:gd name="T36" fmla="*/ 2147483647 w 1382"/>
                <a:gd name="T37" fmla="*/ 320059053 h 814"/>
                <a:gd name="T38" fmla="*/ 2147483647 w 1382"/>
                <a:gd name="T39" fmla="*/ 481350692 h 814"/>
                <a:gd name="T40" fmla="*/ 2147483647 w 1382"/>
                <a:gd name="T41" fmla="*/ 642639056 h 814"/>
                <a:gd name="T42" fmla="*/ 2147483647 w 1382"/>
                <a:gd name="T43" fmla="*/ 814011217 h 814"/>
                <a:gd name="T44" fmla="*/ 2147483647 w 1382"/>
                <a:gd name="T45" fmla="*/ 975301367 h 814"/>
                <a:gd name="T46" fmla="*/ 2147483647 w 1382"/>
                <a:gd name="T47" fmla="*/ 1134070369 h 814"/>
                <a:gd name="T48" fmla="*/ 2147483647 w 1382"/>
                <a:gd name="T49" fmla="*/ 1295360321 h 814"/>
                <a:gd name="T50" fmla="*/ 2147483647 w 1382"/>
                <a:gd name="T51" fmla="*/ 1456650272 h 814"/>
                <a:gd name="T52" fmla="*/ 2147483647 w 1382"/>
                <a:gd name="T53" fmla="*/ 1628020846 h 814"/>
                <a:gd name="T54" fmla="*/ 2147483647 w 1382"/>
                <a:gd name="T55" fmla="*/ 1786791833 h 814"/>
                <a:gd name="T56" fmla="*/ 2147483647 w 1382"/>
                <a:gd name="T57" fmla="*/ 1948081784 h 814"/>
                <a:gd name="T58" fmla="*/ 2147483647 w 1382"/>
                <a:gd name="T59" fmla="*/ 2051407366 h 814"/>
                <a:gd name="T60" fmla="*/ 2147483647 w 1382"/>
                <a:gd name="T61" fmla="*/ 2051407366 h 814"/>
                <a:gd name="T62" fmla="*/ 2147483647 w 1382"/>
                <a:gd name="T63" fmla="*/ 2051407366 h 814"/>
                <a:gd name="T64" fmla="*/ 2147483647 w 1382"/>
                <a:gd name="T65" fmla="*/ 2051407366 h 814"/>
                <a:gd name="T66" fmla="*/ 2147483647 w 1382"/>
                <a:gd name="T67" fmla="*/ 2051407366 h 814"/>
                <a:gd name="T68" fmla="*/ 2147483647 w 1382"/>
                <a:gd name="T69" fmla="*/ 2051407366 h 814"/>
                <a:gd name="T70" fmla="*/ 2147483647 w 1382"/>
                <a:gd name="T71" fmla="*/ 2051407366 h 814"/>
                <a:gd name="T72" fmla="*/ 1983362268 w 1382"/>
                <a:gd name="T73" fmla="*/ 2051407366 h 814"/>
                <a:gd name="T74" fmla="*/ 1776709529 w 1382"/>
                <a:gd name="T75" fmla="*/ 2051407366 h 814"/>
                <a:gd name="T76" fmla="*/ 1570057980 w 1382"/>
                <a:gd name="T77" fmla="*/ 2051407366 h 814"/>
                <a:gd name="T78" fmla="*/ 1363405240 w 1382"/>
                <a:gd name="T79" fmla="*/ 2051407366 h 814"/>
                <a:gd name="T80" fmla="*/ 1156750913 w 1382"/>
                <a:gd name="T81" fmla="*/ 2051407366 h 814"/>
                <a:gd name="T82" fmla="*/ 950098174 w 1382"/>
                <a:gd name="T83" fmla="*/ 2051407366 h 814"/>
                <a:gd name="T84" fmla="*/ 743446823 w 1382"/>
                <a:gd name="T85" fmla="*/ 2051407366 h 814"/>
                <a:gd name="T86" fmla="*/ 539313445 w 1382"/>
                <a:gd name="T87" fmla="*/ 2051407366 h 814"/>
                <a:gd name="T88" fmla="*/ 332660607 w 1382"/>
                <a:gd name="T89" fmla="*/ 2051407366 h 814"/>
                <a:gd name="T90" fmla="*/ 126007818 w 1382"/>
                <a:gd name="T91" fmla="*/ 2051407366 h 814"/>
                <a:gd name="T92" fmla="*/ 0 w 1382"/>
                <a:gd name="T93" fmla="*/ 1993444583 h 814"/>
                <a:gd name="T94" fmla="*/ 0 w 1382"/>
                <a:gd name="T95" fmla="*/ 1834673993 h 814"/>
                <a:gd name="T96" fmla="*/ 0 w 1382"/>
                <a:gd name="T97" fmla="*/ 1673384042 h 814"/>
                <a:gd name="T98" fmla="*/ 0 w 1382"/>
                <a:gd name="T99" fmla="*/ 1512093693 h 814"/>
                <a:gd name="T100" fmla="*/ 0 w 1382"/>
                <a:gd name="T101" fmla="*/ 1340723120 h 814"/>
                <a:gd name="T102" fmla="*/ 0 w 1382"/>
                <a:gd name="T103" fmla="*/ 1179433168 h 814"/>
                <a:gd name="T104" fmla="*/ 0 w 1382"/>
                <a:gd name="T105" fmla="*/ 1020664166 h 814"/>
                <a:gd name="T106" fmla="*/ 0 w 1382"/>
                <a:gd name="T107" fmla="*/ 859374214 h 814"/>
                <a:gd name="T108" fmla="*/ 0 w 1382"/>
                <a:gd name="T109" fmla="*/ 698084064 h 814"/>
                <a:gd name="T110" fmla="*/ 0 w 1382"/>
                <a:gd name="T111" fmla="*/ 526711903 h 814"/>
                <a:gd name="T112" fmla="*/ 0 w 1382"/>
                <a:gd name="T113" fmla="*/ 365423440 h 814"/>
                <a:gd name="T114" fmla="*/ 0 w 1382"/>
                <a:gd name="T115" fmla="*/ 206652800 h 814"/>
                <a:gd name="T116" fmla="*/ 0 w 1382"/>
                <a:gd name="T117" fmla="*/ 45362811 h 81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82"/>
                <a:gd name="T178" fmla="*/ 0 h 814"/>
                <a:gd name="T179" fmla="*/ 1382 w 1382"/>
                <a:gd name="T180" fmla="*/ 814 h 81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82" h="814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8"/>
                  </a:lnTo>
                  <a:lnTo>
                    <a:pt x="1382" y="23"/>
                  </a:lnTo>
                  <a:lnTo>
                    <a:pt x="1382" y="32"/>
                  </a:lnTo>
                  <a:lnTo>
                    <a:pt x="1382" y="36"/>
                  </a:lnTo>
                  <a:lnTo>
                    <a:pt x="1382" y="45"/>
                  </a:lnTo>
                  <a:lnTo>
                    <a:pt x="1382" y="50"/>
                  </a:lnTo>
                  <a:lnTo>
                    <a:pt x="1382" y="55"/>
                  </a:lnTo>
                  <a:lnTo>
                    <a:pt x="1382" y="64"/>
                  </a:lnTo>
                  <a:lnTo>
                    <a:pt x="1382" y="68"/>
                  </a:lnTo>
                  <a:lnTo>
                    <a:pt x="1382" y="77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5"/>
                  </a:lnTo>
                  <a:lnTo>
                    <a:pt x="1382" y="100"/>
                  </a:lnTo>
                  <a:lnTo>
                    <a:pt x="1382" y="109"/>
                  </a:lnTo>
                  <a:lnTo>
                    <a:pt x="1382" y="114"/>
                  </a:lnTo>
                  <a:lnTo>
                    <a:pt x="1382" y="123"/>
                  </a:lnTo>
                  <a:lnTo>
                    <a:pt x="1382" y="127"/>
                  </a:lnTo>
                  <a:lnTo>
                    <a:pt x="1382" y="132"/>
                  </a:lnTo>
                  <a:lnTo>
                    <a:pt x="1382" y="141"/>
                  </a:lnTo>
                  <a:lnTo>
                    <a:pt x="1382" y="145"/>
                  </a:lnTo>
                  <a:lnTo>
                    <a:pt x="1382" y="155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73"/>
                  </a:lnTo>
                  <a:lnTo>
                    <a:pt x="1382" y="177"/>
                  </a:lnTo>
                  <a:lnTo>
                    <a:pt x="1382" y="186"/>
                  </a:lnTo>
                  <a:lnTo>
                    <a:pt x="1382" y="191"/>
                  </a:lnTo>
                  <a:lnTo>
                    <a:pt x="1382" y="200"/>
                  </a:lnTo>
                  <a:lnTo>
                    <a:pt x="1382" y="205"/>
                  </a:lnTo>
                  <a:lnTo>
                    <a:pt x="1382" y="209"/>
                  </a:lnTo>
                  <a:lnTo>
                    <a:pt x="1382" y="218"/>
                  </a:lnTo>
                  <a:lnTo>
                    <a:pt x="1382" y="223"/>
                  </a:lnTo>
                  <a:lnTo>
                    <a:pt x="1382" y="232"/>
                  </a:lnTo>
                  <a:lnTo>
                    <a:pt x="1382" y="236"/>
                  </a:lnTo>
                  <a:lnTo>
                    <a:pt x="1382" y="246"/>
                  </a:lnTo>
                  <a:lnTo>
                    <a:pt x="1382" y="250"/>
                  </a:lnTo>
                  <a:lnTo>
                    <a:pt x="1382" y="255"/>
                  </a:lnTo>
                  <a:lnTo>
                    <a:pt x="1382" y="264"/>
                  </a:lnTo>
                  <a:lnTo>
                    <a:pt x="1382" y="268"/>
                  </a:lnTo>
                  <a:lnTo>
                    <a:pt x="1382" y="277"/>
                  </a:lnTo>
                  <a:lnTo>
                    <a:pt x="1382" y="282"/>
                  </a:lnTo>
                  <a:lnTo>
                    <a:pt x="1382" y="286"/>
                  </a:lnTo>
                  <a:lnTo>
                    <a:pt x="1382" y="296"/>
                  </a:lnTo>
                  <a:lnTo>
                    <a:pt x="1382" y="300"/>
                  </a:lnTo>
                  <a:lnTo>
                    <a:pt x="1382" y="309"/>
                  </a:lnTo>
                  <a:lnTo>
                    <a:pt x="1382" y="314"/>
                  </a:lnTo>
                  <a:lnTo>
                    <a:pt x="1382" y="323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41"/>
                  </a:lnTo>
                  <a:lnTo>
                    <a:pt x="1382" y="346"/>
                  </a:lnTo>
                  <a:lnTo>
                    <a:pt x="1382" y="355"/>
                  </a:lnTo>
                  <a:lnTo>
                    <a:pt x="1382" y="359"/>
                  </a:lnTo>
                  <a:lnTo>
                    <a:pt x="1382" y="368"/>
                  </a:lnTo>
                  <a:lnTo>
                    <a:pt x="1382" y="373"/>
                  </a:lnTo>
                  <a:lnTo>
                    <a:pt x="1382" y="377"/>
                  </a:lnTo>
                  <a:lnTo>
                    <a:pt x="1382" y="387"/>
                  </a:lnTo>
                  <a:lnTo>
                    <a:pt x="1382" y="391"/>
                  </a:lnTo>
                  <a:lnTo>
                    <a:pt x="1382" y="400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8"/>
                  </a:lnTo>
                  <a:lnTo>
                    <a:pt x="1382" y="423"/>
                  </a:lnTo>
                  <a:lnTo>
                    <a:pt x="1382" y="432"/>
                  </a:lnTo>
                  <a:lnTo>
                    <a:pt x="1382" y="437"/>
                  </a:lnTo>
                  <a:lnTo>
                    <a:pt x="1382" y="446"/>
                  </a:lnTo>
                  <a:lnTo>
                    <a:pt x="1382" y="450"/>
                  </a:lnTo>
                  <a:lnTo>
                    <a:pt x="1382" y="455"/>
                  </a:lnTo>
                  <a:lnTo>
                    <a:pt x="1382" y="464"/>
                  </a:lnTo>
                  <a:lnTo>
                    <a:pt x="1382" y="468"/>
                  </a:lnTo>
                  <a:lnTo>
                    <a:pt x="1382" y="478"/>
                  </a:lnTo>
                  <a:lnTo>
                    <a:pt x="1382" y="482"/>
                  </a:lnTo>
                  <a:lnTo>
                    <a:pt x="1382" y="487"/>
                  </a:lnTo>
                  <a:lnTo>
                    <a:pt x="1382" y="496"/>
                  </a:lnTo>
                  <a:lnTo>
                    <a:pt x="1382" y="500"/>
                  </a:lnTo>
                  <a:lnTo>
                    <a:pt x="1382" y="509"/>
                  </a:lnTo>
                  <a:lnTo>
                    <a:pt x="1382" y="514"/>
                  </a:lnTo>
                  <a:lnTo>
                    <a:pt x="1382" y="523"/>
                  </a:lnTo>
                  <a:lnTo>
                    <a:pt x="1382" y="528"/>
                  </a:lnTo>
                  <a:lnTo>
                    <a:pt x="1382" y="532"/>
                  </a:lnTo>
                  <a:lnTo>
                    <a:pt x="1382" y="541"/>
                  </a:lnTo>
                  <a:lnTo>
                    <a:pt x="1382" y="546"/>
                  </a:lnTo>
                  <a:lnTo>
                    <a:pt x="1382" y="555"/>
                  </a:lnTo>
                  <a:lnTo>
                    <a:pt x="1382" y="559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78"/>
                  </a:lnTo>
                  <a:lnTo>
                    <a:pt x="1382" y="587"/>
                  </a:lnTo>
                  <a:lnTo>
                    <a:pt x="1382" y="591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8"/>
                  </a:lnTo>
                  <a:lnTo>
                    <a:pt x="1382" y="623"/>
                  </a:lnTo>
                  <a:lnTo>
                    <a:pt x="1382" y="632"/>
                  </a:lnTo>
                  <a:lnTo>
                    <a:pt x="1382" y="637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64"/>
                  </a:lnTo>
                  <a:lnTo>
                    <a:pt x="1382" y="669"/>
                  </a:lnTo>
                  <a:lnTo>
                    <a:pt x="1382" y="678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0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8"/>
                  </a:lnTo>
                  <a:lnTo>
                    <a:pt x="1382" y="732"/>
                  </a:lnTo>
                  <a:lnTo>
                    <a:pt x="1382" y="741"/>
                  </a:lnTo>
                  <a:lnTo>
                    <a:pt x="1382" y="746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9"/>
                  </a:lnTo>
                  <a:lnTo>
                    <a:pt x="1382" y="773"/>
                  </a:lnTo>
                  <a:lnTo>
                    <a:pt x="1382" y="778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73" y="814"/>
                  </a:lnTo>
                  <a:lnTo>
                    <a:pt x="1364" y="814"/>
                  </a:lnTo>
                  <a:lnTo>
                    <a:pt x="1355" y="814"/>
                  </a:lnTo>
                  <a:lnTo>
                    <a:pt x="1346" y="814"/>
                  </a:lnTo>
                  <a:lnTo>
                    <a:pt x="1341" y="814"/>
                  </a:lnTo>
                  <a:lnTo>
                    <a:pt x="1332" y="814"/>
                  </a:lnTo>
                  <a:lnTo>
                    <a:pt x="1323" y="814"/>
                  </a:lnTo>
                  <a:lnTo>
                    <a:pt x="1314" y="814"/>
                  </a:lnTo>
                  <a:lnTo>
                    <a:pt x="1305" y="814"/>
                  </a:lnTo>
                  <a:lnTo>
                    <a:pt x="1301" y="814"/>
                  </a:lnTo>
                  <a:lnTo>
                    <a:pt x="1291" y="814"/>
                  </a:lnTo>
                  <a:lnTo>
                    <a:pt x="1282" y="814"/>
                  </a:lnTo>
                  <a:lnTo>
                    <a:pt x="1273" y="814"/>
                  </a:lnTo>
                  <a:lnTo>
                    <a:pt x="1264" y="814"/>
                  </a:lnTo>
                  <a:lnTo>
                    <a:pt x="1260" y="814"/>
                  </a:lnTo>
                  <a:lnTo>
                    <a:pt x="1251" y="814"/>
                  </a:lnTo>
                  <a:lnTo>
                    <a:pt x="1241" y="814"/>
                  </a:lnTo>
                  <a:lnTo>
                    <a:pt x="1232" y="814"/>
                  </a:lnTo>
                  <a:lnTo>
                    <a:pt x="1223" y="814"/>
                  </a:lnTo>
                  <a:lnTo>
                    <a:pt x="1219" y="814"/>
                  </a:lnTo>
                  <a:lnTo>
                    <a:pt x="1210" y="814"/>
                  </a:lnTo>
                  <a:lnTo>
                    <a:pt x="1200" y="814"/>
                  </a:lnTo>
                  <a:lnTo>
                    <a:pt x="1191" y="814"/>
                  </a:lnTo>
                  <a:lnTo>
                    <a:pt x="1182" y="814"/>
                  </a:lnTo>
                  <a:lnTo>
                    <a:pt x="1178" y="814"/>
                  </a:lnTo>
                  <a:lnTo>
                    <a:pt x="1169" y="814"/>
                  </a:lnTo>
                  <a:lnTo>
                    <a:pt x="1160" y="814"/>
                  </a:lnTo>
                  <a:lnTo>
                    <a:pt x="1150" y="814"/>
                  </a:lnTo>
                  <a:lnTo>
                    <a:pt x="1146" y="814"/>
                  </a:lnTo>
                  <a:lnTo>
                    <a:pt x="1137" y="814"/>
                  </a:lnTo>
                  <a:lnTo>
                    <a:pt x="1128" y="814"/>
                  </a:lnTo>
                  <a:lnTo>
                    <a:pt x="1119" y="814"/>
                  </a:lnTo>
                  <a:lnTo>
                    <a:pt x="1110" y="814"/>
                  </a:lnTo>
                  <a:lnTo>
                    <a:pt x="1105" y="814"/>
                  </a:lnTo>
                  <a:lnTo>
                    <a:pt x="1096" y="814"/>
                  </a:lnTo>
                  <a:lnTo>
                    <a:pt x="1087" y="814"/>
                  </a:lnTo>
                  <a:lnTo>
                    <a:pt x="1078" y="814"/>
                  </a:lnTo>
                  <a:lnTo>
                    <a:pt x="1069" y="814"/>
                  </a:lnTo>
                  <a:lnTo>
                    <a:pt x="1064" y="814"/>
                  </a:lnTo>
                  <a:lnTo>
                    <a:pt x="1055" y="814"/>
                  </a:lnTo>
                  <a:lnTo>
                    <a:pt x="1046" y="814"/>
                  </a:lnTo>
                  <a:lnTo>
                    <a:pt x="1037" y="814"/>
                  </a:lnTo>
                  <a:lnTo>
                    <a:pt x="1028" y="814"/>
                  </a:lnTo>
                  <a:lnTo>
                    <a:pt x="1023" y="814"/>
                  </a:lnTo>
                  <a:lnTo>
                    <a:pt x="1014" y="814"/>
                  </a:lnTo>
                  <a:lnTo>
                    <a:pt x="1005" y="814"/>
                  </a:lnTo>
                  <a:lnTo>
                    <a:pt x="996" y="814"/>
                  </a:lnTo>
                  <a:lnTo>
                    <a:pt x="987" y="814"/>
                  </a:lnTo>
                  <a:lnTo>
                    <a:pt x="982" y="814"/>
                  </a:lnTo>
                  <a:lnTo>
                    <a:pt x="973" y="814"/>
                  </a:lnTo>
                  <a:lnTo>
                    <a:pt x="964" y="814"/>
                  </a:lnTo>
                  <a:lnTo>
                    <a:pt x="955" y="814"/>
                  </a:lnTo>
                  <a:lnTo>
                    <a:pt x="946" y="814"/>
                  </a:lnTo>
                  <a:lnTo>
                    <a:pt x="941" y="814"/>
                  </a:lnTo>
                  <a:lnTo>
                    <a:pt x="932" y="814"/>
                  </a:lnTo>
                  <a:lnTo>
                    <a:pt x="923" y="814"/>
                  </a:lnTo>
                  <a:lnTo>
                    <a:pt x="914" y="814"/>
                  </a:lnTo>
                  <a:lnTo>
                    <a:pt x="909" y="814"/>
                  </a:lnTo>
                  <a:lnTo>
                    <a:pt x="900" y="814"/>
                  </a:lnTo>
                  <a:lnTo>
                    <a:pt x="891" y="814"/>
                  </a:lnTo>
                  <a:lnTo>
                    <a:pt x="882" y="814"/>
                  </a:lnTo>
                  <a:lnTo>
                    <a:pt x="873" y="814"/>
                  </a:lnTo>
                  <a:lnTo>
                    <a:pt x="868" y="814"/>
                  </a:lnTo>
                  <a:lnTo>
                    <a:pt x="859" y="814"/>
                  </a:lnTo>
                  <a:lnTo>
                    <a:pt x="850" y="814"/>
                  </a:lnTo>
                  <a:lnTo>
                    <a:pt x="841" y="814"/>
                  </a:lnTo>
                  <a:lnTo>
                    <a:pt x="832" y="814"/>
                  </a:lnTo>
                  <a:lnTo>
                    <a:pt x="828" y="814"/>
                  </a:lnTo>
                  <a:lnTo>
                    <a:pt x="818" y="814"/>
                  </a:lnTo>
                  <a:lnTo>
                    <a:pt x="809" y="814"/>
                  </a:lnTo>
                  <a:lnTo>
                    <a:pt x="800" y="814"/>
                  </a:lnTo>
                  <a:lnTo>
                    <a:pt x="791" y="814"/>
                  </a:lnTo>
                  <a:lnTo>
                    <a:pt x="787" y="814"/>
                  </a:lnTo>
                  <a:lnTo>
                    <a:pt x="778" y="814"/>
                  </a:lnTo>
                  <a:lnTo>
                    <a:pt x="768" y="814"/>
                  </a:lnTo>
                  <a:lnTo>
                    <a:pt x="759" y="814"/>
                  </a:lnTo>
                  <a:lnTo>
                    <a:pt x="750" y="814"/>
                  </a:lnTo>
                  <a:lnTo>
                    <a:pt x="746" y="814"/>
                  </a:lnTo>
                  <a:lnTo>
                    <a:pt x="737" y="814"/>
                  </a:lnTo>
                  <a:lnTo>
                    <a:pt x="727" y="814"/>
                  </a:lnTo>
                  <a:lnTo>
                    <a:pt x="718" y="814"/>
                  </a:lnTo>
                  <a:lnTo>
                    <a:pt x="709" y="814"/>
                  </a:lnTo>
                  <a:lnTo>
                    <a:pt x="705" y="814"/>
                  </a:lnTo>
                  <a:lnTo>
                    <a:pt x="696" y="814"/>
                  </a:lnTo>
                  <a:lnTo>
                    <a:pt x="687" y="814"/>
                  </a:lnTo>
                  <a:lnTo>
                    <a:pt x="677" y="814"/>
                  </a:lnTo>
                  <a:lnTo>
                    <a:pt x="673" y="814"/>
                  </a:lnTo>
                  <a:lnTo>
                    <a:pt x="664" y="814"/>
                  </a:lnTo>
                  <a:lnTo>
                    <a:pt x="655" y="814"/>
                  </a:lnTo>
                  <a:lnTo>
                    <a:pt x="646" y="814"/>
                  </a:lnTo>
                  <a:lnTo>
                    <a:pt x="637" y="814"/>
                  </a:lnTo>
                  <a:lnTo>
                    <a:pt x="632" y="814"/>
                  </a:lnTo>
                  <a:lnTo>
                    <a:pt x="623" y="814"/>
                  </a:lnTo>
                  <a:lnTo>
                    <a:pt x="614" y="814"/>
                  </a:lnTo>
                  <a:lnTo>
                    <a:pt x="605" y="814"/>
                  </a:lnTo>
                  <a:lnTo>
                    <a:pt x="596" y="814"/>
                  </a:lnTo>
                  <a:lnTo>
                    <a:pt x="591" y="814"/>
                  </a:lnTo>
                  <a:lnTo>
                    <a:pt x="582" y="814"/>
                  </a:lnTo>
                  <a:lnTo>
                    <a:pt x="573" y="814"/>
                  </a:lnTo>
                  <a:lnTo>
                    <a:pt x="564" y="814"/>
                  </a:lnTo>
                  <a:lnTo>
                    <a:pt x="555" y="814"/>
                  </a:lnTo>
                  <a:lnTo>
                    <a:pt x="550" y="814"/>
                  </a:lnTo>
                  <a:lnTo>
                    <a:pt x="541" y="814"/>
                  </a:lnTo>
                  <a:lnTo>
                    <a:pt x="532" y="814"/>
                  </a:lnTo>
                  <a:lnTo>
                    <a:pt x="523" y="814"/>
                  </a:lnTo>
                  <a:lnTo>
                    <a:pt x="514" y="814"/>
                  </a:lnTo>
                  <a:lnTo>
                    <a:pt x="509" y="814"/>
                  </a:lnTo>
                  <a:lnTo>
                    <a:pt x="500" y="814"/>
                  </a:lnTo>
                  <a:lnTo>
                    <a:pt x="491" y="814"/>
                  </a:lnTo>
                  <a:lnTo>
                    <a:pt x="482" y="814"/>
                  </a:lnTo>
                  <a:lnTo>
                    <a:pt x="473" y="814"/>
                  </a:lnTo>
                  <a:lnTo>
                    <a:pt x="468" y="814"/>
                  </a:lnTo>
                  <a:lnTo>
                    <a:pt x="459" y="814"/>
                  </a:lnTo>
                  <a:lnTo>
                    <a:pt x="450" y="814"/>
                  </a:lnTo>
                  <a:lnTo>
                    <a:pt x="441" y="814"/>
                  </a:lnTo>
                  <a:lnTo>
                    <a:pt x="436" y="814"/>
                  </a:lnTo>
                  <a:lnTo>
                    <a:pt x="427" y="814"/>
                  </a:lnTo>
                  <a:lnTo>
                    <a:pt x="418" y="814"/>
                  </a:lnTo>
                  <a:lnTo>
                    <a:pt x="409" y="814"/>
                  </a:lnTo>
                  <a:lnTo>
                    <a:pt x="400" y="814"/>
                  </a:lnTo>
                  <a:lnTo>
                    <a:pt x="395" y="814"/>
                  </a:lnTo>
                  <a:lnTo>
                    <a:pt x="386" y="814"/>
                  </a:lnTo>
                  <a:lnTo>
                    <a:pt x="377" y="814"/>
                  </a:lnTo>
                  <a:lnTo>
                    <a:pt x="368" y="814"/>
                  </a:lnTo>
                  <a:lnTo>
                    <a:pt x="359" y="814"/>
                  </a:lnTo>
                  <a:lnTo>
                    <a:pt x="355" y="814"/>
                  </a:lnTo>
                  <a:lnTo>
                    <a:pt x="345" y="814"/>
                  </a:lnTo>
                  <a:lnTo>
                    <a:pt x="336" y="814"/>
                  </a:lnTo>
                  <a:lnTo>
                    <a:pt x="327" y="814"/>
                  </a:lnTo>
                  <a:lnTo>
                    <a:pt x="318" y="814"/>
                  </a:lnTo>
                  <a:lnTo>
                    <a:pt x="314" y="814"/>
                  </a:lnTo>
                  <a:lnTo>
                    <a:pt x="305" y="814"/>
                  </a:lnTo>
                  <a:lnTo>
                    <a:pt x="295" y="814"/>
                  </a:lnTo>
                  <a:lnTo>
                    <a:pt x="286" y="814"/>
                  </a:lnTo>
                  <a:lnTo>
                    <a:pt x="277" y="814"/>
                  </a:lnTo>
                  <a:lnTo>
                    <a:pt x="273" y="814"/>
                  </a:lnTo>
                  <a:lnTo>
                    <a:pt x="264" y="814"/>
                  </a:lnTo>
                  <a:lnTo>
                    <a:pt x="254" y="814"/>
                  </a:lnTo>
                  <a:lnTo>
                    <a:pt x="245" y="814"/>
                  </a:lnTo>
                  <a:lnTo>
                    <a:pt x="236" y="814"/>
                  </a:lnTo>
                  <a:lnTo>
                    <a:pt x="232" y="814"/>
                  </a:lnTo>
                  <a:lnTo>
                    <a:pt x="223" y="814"/>
                  </a:lnTo>
                  <a:lnTo>
                    <a:pt x="214" y="814"/>
                  </a:lnTo>
                  <a:lnTo>
                    <a:pt x="204" y="814"/>
                  </a:lnTo>
                  <a:lnTo>
                    <a:pt x="200" y="814"/>
                  </a:lnTo>
                  <a:lnTo>
                    <a:pt x="191" y="814"/>
                  </a:lnTo>
                  <a:lnTo>
                    <a:pt x="182" y="814"/>
                  </a:lnTo>
                  <a:lnTo>
                    <a:pt x="173" y="814"/>
                  </a:lnTo>
                  <a:lnTo>
                    <a:pt x="164" y="814"/>
                  </a:lnTo>
                  <a:lnTo>
                    <a:pt x="159" y="814"/>
                  </a:lnTo>
                  <a:lnTo>
                    <a:pt x="150" y="814"/>
                  </a:lnTo>
                  <a:lnTo>
                    <a:pt x="141" y="814"/>
                  </a:lnTo>
                  <a:lnTo>
                    <a:pt x="132" y="814"/>
                  </a:lnTo>
                  <a:lnTo>
                    <a:pt x="123" y="814"/>
                  </a:lnTo>
                  <a:lnTo>
                    <a:pt x="118" y="814"/>
                  </a:lnTo>
                  <a:lnTo>
                    <a:pt x="109" y="814"/>
                  </a:lnTo>
                  <a:lnTo>
                    <a:pt x="100" y="814"/>
                  </a:lnTo>
                  <a:lnTo>
                    <a:pt x="91" y="814"/>
                  </a:lnTo>
                  <a:lnTo>
                    <a:pt x="82" y="814"/>
                  </a:lnTo>
                  <a:lnTo>
                    <a:pt x="77" y="814"/>
                  </a:lnTo>
                  <a:lnTo>
                    <a:pt x="68" y="814"/>
                  </a:lnTo>
                  <a:lnTo>
                    <a:pt x="59" y="814"/>
                  </a:lnTo>
                  <a:lnTo>
                    <a:pt x="50" y="814"/>
                  </a:lnTo>
                  <a:lnTo>
                    <a:pt x="41" y="814"/>
                  </a:lnTo>
                  <a:lnTo>
                    <a:pt x="36" y="814"/>
                  </a:lnTo>
                  <a:lnTo>
                    <a:pt x="27" y="814"/>
                  </a:lnTo>
                  <a:lnTo>
                    <a:pt x="18" y="814"/>
                  </a:lnTo>
                  <a:lnTo>
                    <a:pt x="9" y="814"/>
                  </a:lnTo>
                  <a:lnTo>
                    <a:pt x="4" y="814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78"/>
                  </a:lnTo>
                  <a:lnTo>
                    <a:pt x="0" y="773"/>
                  </a:lnTo>
                  <a:lnTo>
                    <a:pt x="0" y="769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46"/>
                  </a:lnTo>
                  <a:lnTo>
                    <a:pt x="0" y="741"/>
                  </a:lnTo>
                  <a:lnTo>
                    <a:pt x="0" y="732"/>
                  </a:lnTo>
                  <a:lnTo>
                    <a:pt x="0" y="728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0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8"/>
                  </a:lnTo>
                  <a:lnTo>
                    <a:pt x="0" y="669"/>
                  </a:lnTo>
                  <a:lnTo>
                    <a:pt x="0" y="664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37"/>
                  </a:lnTo>
                  <a:lnTo>
                    <a:pt x="0" y="632"/>
                  </a:lnTo>
                  <a:lnTo>
                    <a:pt x="0" y="623"/>
                  </a:lnTo>
                  <a:lnTo>
                    <a:pt x="0" y="618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7"/>
                  </a:lnTo>
                  <a:lnTo>
                    <a:pt x="0" y="578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2"/>
                  </a:lnTo>
                  <a:lnTo>
                    <a:pt x="0" y="528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0"/>
                  </a:lnTo>
                  <a:lnTo>
                    <a:pt x="0" y="496"/>
                  </a:lnTo>
                  <a:lnTo>
                    <a:pt x="0" y="487"/>
                  </a:lnTo>
                  <a:lnTo>
                    <a:pt x="0" y="482"/>
                  </a:lnTo>
                  <a:lnTo>
                    <a:pt x="0" y="478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5"/>
                  </a:lnTo>
                  <a:lnTo>
                    <a:pt x="0" y="450"/>
                  </a:lnTo>
                  <a:lnTo>
                    <a:pt x="0" y="446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7"/>
                  </a:lnTo>
                  <a:lnTo>
                    <a:pt x="0" y="377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5"/>
                  </a:lnTo>
                  <a:lnTo>
                    <a:pt x="0" y="346"/>
                  </a:lnTo>
                  <a:lnTo>
                    <a:pt x="0" y="341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23"/>
                  </a:lnTo>
                  <a:lnTo>
                    <a:pt x="0" y="314"/>
                  </a:lnTo>
                  <a:lnTo>
                    <a:pt x="0" y="309"/>
                  </a:lnTo>
                  <a:lnTo>
                    <a:pt x="0" y="300"/>
                  </a:lnTo>
                  <a:lnTo>
                    <a:pt x="0" y="296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55"/>
                  </a:lnTo>
                  <a:lnTo>
                    <a:pt x="0" y="250"/>
                  </a:lnTo>
                  <a:lnTo>
                    <a:pt x="0" y="246"/>
                  </a:lnTo>
                  <a:lnTo>
                    <a:pt x="0" y="236"/>
                  </a:lnTo>
                  <a:lnTo>
                    <a:pt x="0" y="232"/>
                  </a:lnTo>
                  <a:lnTo>
                    <a:pt x="0" y="223"/>
                  </a:lnTo>
                  <a:lnTo>
                    <a:pt x="0" y="218"/>
                  </a:lnTo>
                  <a:lnTo>
                    <a:pt x="0" y="209"/>
                  </a:lnTo>
                  <a:lnTo>
                    <a:pt x="0" y="205"/>
                  </a:lnTo>
                  <a:lnTo>
                    <a:pt x="0" y="200"/>
                  </a:lnTo>
                  <a:lnTo>
                    <a:pt x="0" y="191"/>
                  </a:lnTo>
                  <a:lnTo>
                    <a:pt x="0" y="186"/>
                  </a:lnTo>
                  <a:lnTo>
                    <a:pt x="0" y="177"/>
                  </a:lnTo>
                  <a:lnTo>
                    <a:pt x="0" y="173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5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09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7"/>
                  </a:lnTo>
                  <a:lnTo>
                    <a:pt x="0" y="68"/>
                  </a:lnTo>
                  <a:lnTo>
                    <a:pt x="0" y="64"/>
                  </a:lnTo>
                  <a:lnTo>
                    <a:pt x="0" y="55"/>
                  </a:lnTo>
                  <a:lnTo>
                    <a:pt x="0" y="50"/>
                  </a:lnTo>
                  <a:lnTo>
                    <a:pt x="0" y="45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8" name="Freeform 298"/>
            <p:cNvSpPr>
              <a:spLocks/>
            </p:cNvSpPr>
            <p:nvPr/>
          </p:nvSpPr>
          <p:spPr bwMode="auto">
            <a:xfrm>
              <a:off x="2771777" y="2709863"/>
              <a:ext cx="2193925" cy="1292225"/>
            </a:xfrm>
            <a:custGeom>
              <a:avLst/>
              <a:gdLst>
                <a:gd name="T0" fmla="*/ 194052806 w 1382"/>
                <a:gd name="T1" fmla="*/ 0 h 814"/>
                <a:gd name="T2" fmla="*/ 400705595 w 1382"/>
                <a:gd name="T3" fmla="*/ 0 h 814"/>
                <a:gd name="T4" fmla="*/ 594756863 w 1382"/>
                <a:gd name="T5" fmla="*/ 0 h 814"/>
                <a:gd name="T6" fmla="*/ 801409603 w 1382"/>
                <a:gd name="T7" fmla="*/ 0 h 814"/>
                <a:gd name="T8" fmla="*/ 1008062541 w 1382"/>
                <a:gd name="T9" fmla="*/ 0 h 814"/>
                <a:gd name="T10" fmla="*/ 1214715280 w 1382"/>
                <a:gd name="T11" fmla="*/ 0 h 814"/>
                <a:gd name="T12" fmla="*/ 1421368020 w 1382"/>
                <a:gd name="T13" fmla="*/ 0 h 814"/>
                <a:gd name="T14" fmla="*/ 1628020759 w 1382"/>
                <a:gd name="T15" fmla="*/ 0 h 814"/>
                <a:gd name="T16" fmla="*/ 1832152946 w 1382"/>
                <a:gd name="T17" fmla="*/ 0 h 814"/>
                <a:gd name="T18" fmla="*/ 2038805686 w 1382"/>
                <a:gd name="T19" fmla="*/ 0 h 814"/>
                <a:gd name="T20" fmla="*/ 2147483647 w 1382"/>
                <a:gd name="T21" fmla="*/ 0 h 814"/>
                <a:gd name="T22" fmla="*/ 2147483647 w 1382"/>
                <a:gd name="T23" fmla="*/ 0 h 814"/>
                <a:gd name="T24" fmla="*/ 2147483647 w 1382"/>
                <a:gd name="T25" fmla="*/ 0 h 814"/>
                <a:gd name="T26" fmla="*/ 2147483647 w 1382"/>
                <a:gd name="T27" fmla="*/ 0 h 814"/>
                <a:gd name="T28" fmla="*/ 2147483647 w 1382"/>
                <a:gd name="T29" fmla="*/ 0 h 814"/>
                <a:gd name="T30" fmla="*/ 2147483647 w 1382"/>
                <a:gd name="T31" fmla="*/ 0 h 814"/>
                <a:gd name="T32" fmla="*/ 2147483647 w 1382"/>
                <a:gd name="T33" fmla="*/ 0 h 814"/>
                <a:gd name="T34" fmla="*/ 2147483647 w 1382"/>
                <a:gd name="T35" fmla="*/ 161290001 h 814"/>
                <a:gd name="T36" fmla="*/ 2147483647 w 1382"/>
                <a:gd name="T37" fmla="*/ 320059053 h 814"/>
                <a:gd name="T38" fmla="*/ 2147483647 w 1382"/>
                <a:gd name="T39" fmla="*/ 481350692 h 814"/>
                <a:gd name="T40" fmla="*/ 2147483647 w 1382"/>
                <a:gd name="T41" fmla="*/ 642639056 h 814"/>
                <a:gd name="T42" fmla="*/ 2147483647 w 1382"/>
                <a:gd name="T43" fmla="*/ 814011217 h 814"/>
                <a:gd name="T44" fmla="*/ 2147483647 w 1382"/>
                <a:gd name="T45" fmla="*/ 975301367 h 814"/>
                <a:gd name="T46" fmla="*/ 2147483647 w 1382"/>
                <a:gd name="T47" fmla="*/ 1134070369 h 814"/>
                <a:gd name="T48" fmla="*/ 2147483647 w 1382"/>
                <a:gd name="T49" fmla="*/ 1295360321 h 814"/>
                <a:gd name="T50" fmla="*/ 2147483647 w 1382"/>
                <a:gd name="T51" fmla="*/ 1456650272 h 814"/>
                <a:gd name="T52" fmla="*/ 2147483647 w 1382"/>
                <a:gd name="T53" fmla="*/ 1628020846 h 814"/>
                <a:gd name="T54" fmla="*/ 2147483647 w 1382"/>
                <a:gd name="T55" fmla="*/ 1786791833 h 814"/>
                <a:gd name="T56" fmla="*/ 2147483647 w 1382"/>
                <a:gd name="T57" fmla="*/ 1948081784 h 814"/>
                <a:gd name="T58" fmla="*/ 2147483647 w 1382"/>
                <a:gd name="T59" fmla="*/ 2051407366 h 814"/>
                <a:gd name="T60" fmla="*/ 2147483647 w 1382"/>
                <a:gd name="T61" fmla="*/ 2051407366 h 814"/>
                <a:gd name="T62" fmla="*/ 2147483647 w 1382"/>
                <a:gd name="T63" fmla="*/ 2051407366 h 814"/>
                <a:gd name="T64" fmla="*/ 2147483647 w 1382"/>
                <a:gd name="T65" fmla="*/ 2051407366 h 814"/>
                <a:gd name="T66" fmla="*/ 2147483647 w 1382"/>
                <a:gd name="T67" fmla="*/ 2051407366 h 814"/>
                <a:gd name="T68" fmla="*/ 2147483647 w 1382"/>
                <a:gd name="T69" fmla="*/ 2051407366 h 814"/>
                <a:gd name="T70" fmla="*/ 2147483647 w 1382"/>
                <a:gd name="T71" fmla="*/ 2051407366 h 814"/>
                <a:gd name="T72" fmla="*/ 1983362268 w 1382"/>
                <a:gd name="T73" fmla="*/ 2051407366 h 814"/>
                <a:gd name="T74" fmla="*/ 1776709529 w 1382"/>
                <a:gd name="T75" fmla="*/ 2051407366 h 814"/>
                <a:gd name="T76" fmla="*/ 1570057980 w 1382"/>
                <a:gd name="T77" fmla="*/ 2051407366 h 814"/>
                <a:gd name="T78" fmla="*/ 1363405240 w 1382"/>
                <a:gd name="T79" fmla="*/ 2051407366 h 814"/>
                <a:gd name="T80" fmla="*/ 1156750913 w 1382"/>
                <a:gd name="T81" fmla="*/ 2051407366 h 814"/>
                <a:gd name="T82" fmla="*/ 950098174 w 1382"/>
                <a:gd name="T83" fmla="*/ 2051407366 h 814"/>
                <a:gd name="T84" fmla="*/ 743446823 w 1382"/>
                <a:gd name="T85" fmla="*/ 2051407366 h 814"/>
                <a:gd name="T86" fmla="*/ 539313445 w 1382"/>
                <a:gd name="T87" fmla="*/ 2051407366 h 814"/>
                <a:gd name="T88" fmla="*/ 332660607 w 1382"/>
                <a:gd name="T89" fmla="*/ 2051407366 h 814"/>
                <a:gd name="T90" fmla="*/ 126007818 w 1382"/>
                <a:gd name="T91" fmla="*/ 2051407366 h 814"/>
                <a:gd name="T92" fmla="*/ 0 w 1382"/>
                <a:gd name="T93" fmla="*/ 1993444583 h 814"/>
                <a:gd name="T94" fmla="*/ 0 w 1382"/>
                <a:gd name="T95" fmla="*/ 1834673993 h 814"/>
                <a:gd name="T96" fmla="*/ 0 w 1382"/>
                <a:gd name="T97" fmla="*/ 1673384042 h 814"/>
                <a:gd name="T98" fmla="*/ 0 w 1382"/>
                <a:gd name="T99" fmla="*/ 1512093693 h 814"/>
                <a:gd name="T100" fmla="*/ 0 w 1382"/>
                <a:gd name="T101" fmla="*/ 1340723120 h 814"/>
                <a:gd name="T102" fmla="*/ 0 w 1382"/>
                <a:gd name="T103" fmla="*/ 1179433168 h 814"/>
                <a:gd name="T104" fmla="*/ 0 w 1382"/>
                <a:gd name="T105" fmla="*/ 1020664166 h 814"/>
                <a:gd name="T106" fmla="*/ 0 w 1382"/>
                <a:gd name="T107" fmla="*/ 859374214 h 814"/>
                <a:gd name="T108" fmla="*/ 0 w 1382"/>
                <a:gd name="T109" fmla="*/ 698084064 h 814"/>
                <a:gd name="T110" fmla="*/ 0 w 1382"/>
                <a:gd name="T111" fmla="*/ 526711903 h 814"/>
                <a:gd name="T112" fmla="*/ 0 w 1382"/>
                <a:gd name="T113" fmla="*/ 365423440 h 814"/>
                <a:gd name="T114" fmla="*/ 0 w 1382"/>
                <a:gd name="T115" fmla="*/ 206652800 h 814"/>
                <a:gd name="T116" fmla="*/ 0 w 1382"/>
                <a:gd name="T117" fmla="*/ 45362811 h 81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82"/>
                <a:gd name="T178" fmla="*/ 0 h 814"/>
                <a:gd name="T179" fmla="*/ 1382 w 1382"/>
                <a:gd name="T180" fmla="*/ 814 h 81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82" h="814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8"/>
                  </a:lnTo>
                  <a:lnTo>
                    <a:pt x="1382" y="23"/>
                  </a:lnTo>
                  <a:lnTo>
                    <a:pt x="1382" y="32"/>
                  </a:lnTo>
                  <a:lnTo>
                    <a:pt x="1382" y="36"/>
                  </a:lnTo>
                  <a:lnTo>
                    <a:pt x="1382" y="45"/>
                  </a:lnTo>
                  <a:lnTo>
                    <a:pt x="1382" y="50"/>
                  </a:lnTo>
                  <a:lnTo>
                    <a:pt x="1382" y="55"/>
                  </a:lnTo>
                  <a:lnTo>
                    <a:pt x="1382" y="64"/>
                  </a:lnTo>
                  <a:lnTo>
                    <a:pt x="1382" y="68"/>
                  </a:lnTo>
                  <a:lnTo>
                    <a:pt x="1382" y="77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5"/>
                  </a:lnTo>
                  <a:lnTo>
                    <a:pt x="1382" y="100"/>
                  </a:lnTo>
                  <a:lnTo>
                    <a:pt x="1382" y="109"/>
                  </a:lnTo>
                  <a:lnTo>
                    <a:pt x="1382" y="114"/>
                  </a:lnTo>
                  <a:lnTo>
                    <a:pt x="1382" y="123"/>
                  </a:lnTo>
                  <a:lnTo>
                    <a:pt x="1382" y="127"/>
                  </a:lnTo>
                  <a:lnTo>
                    <a:pt x="1382" y="132"/>
                  </a:lnTo>
                  <a:lnTo>
                    <a:pt x="1382" y="141"/>
                  </a:lnTo>
                  <a:lnTo>
                    <a:pt x="1382" y="145"/>
                  </a:lnTo>
                  <a:lnTo>
                    <a:pt x="1382" y="155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73"/>
                  </a:lnTo>
                  <a:lnTo>
                    <a:pt x="1382" y="177"/>
                  </a:lnTo>
                  <a:lnTo>
                    <a:pt x="1382" y="186"/>
                  </a:lnTo>
                  <a:lnTo>
                    <a:pt x="1382" y="191"/>
                  </a:lnTo>
                  <a:lnTo>
                    <a:pt x="1382" y="200"/>
                  </a:lnTo>
                  <a:lnTo>
                    <a:pt x="1382" y="205"/>
                  </a:lnTo>
                  <a:lnTo>
                    <a:pt x="1382" y="209"/>
                  </a:lnTo>
                  <a:lnTo>
                    <a:pt x="1382" y="218"/>
                  </a:lnTo>
                  <a:lnTo>
                    <a:pt x="1382" y="223"/>
                  </a:lnTo>
                  <a:lnTo>
                    <a:pt x="1382" y="232"/>
                  </a:lnTo>
                  <a:lnTo>
                    <a:pt x="1382" y="236"/>
                  </a:lnTo>
                  <a:lnTo>
                    <a:pt x="1382" y="246"/>
                  </a:lnTo>
                  <a:lnTo>
                    <a:pt x="1382" y="250"/>
                  </a:lnTo>
                  <a:lnTo>
                    <a:pt x="1382" y="255"/>
                  </a:lnTo>
                  <a:lnTo>
                    <a:pt x="1382" y="264"/>
                  </a:lnTo>
                  <a:lnTo>
                    <a:pt x="1382" y="268"/>
                  </a:lnTo>
                  <a:lnTo>
                    <a:pt x="1382" y="277"/>
                  </a:lnTo>
                  <a:lnTo>
                    <a:pt x="1382" y="282"/>
                  </a:lnTo>
                  <a:lnTo>
                    <a:pt x="1382" y="286"/>
                  </a:lnTo>
                  <a:lnTo>
                    <a:pt x="1382" y="296"/>
                  </a:lnTo>
                  <a:lnTo>
                    <a:pt x="1382" y="300"/>
                  </a:lnTo>
                  <a:lnTo>
                    <a:pt x="1382" y="309"/>
                  </a:lnTo>
                  <a:lnTo>
                    <a:pt x="1382" y="314"/>
                  </a:lnTo>
                  <a:lnTo>
                    <a:pt x="1382" y="323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41"/>
                  </a:lnTo>
                  <a:lnTo>
                    <a:pt x="1382" y="346"/>
                  </a:lnTo>
                  <a:lnTo>
                    <a:pt x="1382" y="355"/>
                  </a:lnTo>
                  <a:lnTo>
                    <a:pt x="1382" y="359"/>
                  </a:lnTo>
                  <a:lnTo>
                    <a:pt x="1382" y="368"/>
                  </a:lnTo>
                  <a:lnTo>
                    <a:pt x="1382" y="373"/>
                  </a:lnTo>
                  <a:lnTo>
                    <a:pt x="1382" y="377"/>
                  </a:lnTo>
                  <a:lnTo>
                    <a:pt x="1382" y="387"/>
                  </a:lnTo>
                  <a:lnTo>
                    <a:pt x="1382" y="391"/>
                  </a:lnTo>
                  <a:lnTo>
                    <a:pt x="1382" y="400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8"/>
                  </a:lnTo>
                  <a:lnTo>
                    <a:pt x="1382" y="423"/>
                  </a:lnTo>
                  <a:lnTo>
                    <a:pt x="1382" y="432"/>
                  </a:lnTo>
                  <a:lnTo>
                    <a:pt x="1382" y="437"/>
                  </a:lnTo>
                  <a:lnTo>
                    <a:pt x="1382" y="446"/>
                  </a:lnTo>
                  <a:lnTo>
                    <a:pt x="1382" y="450"/>
                  </a:lnTo>
                  <a:lnTo>
                    <a:pt x="1382" y="455"/>
                  </a:lnTo>
                  <a:lnTo>
                    <a:pt x="1382" y="464"/>
                  </a:lnTo>
                  <a:lnTo>
                    <a:pt x="1382" y="468"/>
                  </a:lnTo>
                  <a:lnTo>
                    <a:pt x="1382" y="478"/>
                  </a:lnTo>
                  <a:lnTo>
                    <a:pt x="1382" y="482"/>
                  </a:lnTo>
                  <a:lnTo>
                    <a:pt x="1382" y="487"/>
                  </a:lnTo>
                  <a:lnTo>
                    <a:pt x="1382" y="496"/>
                  </a:lnTo>
                  <a:lnTo>
                    <a:pt x="1382" y="500"/>
                  </a:lnTo>
                  <a:lnTo>
                    <a:pt x="1382" y="509"/>
                  </a:lnTo>
                  <a:lnTo>
                    <a:pt x="1382" y="514"/>
                  </a:lnTo>
                  <a:lnTo>
                    <a:pt x="1382" y="523"/>
                  </a:lnTo>
                  <a:lnTo>
                    <a:pt x="1382" y="528"/>
                  </a:lnTo>
                  <a:lnTo>
                    <a:pt x="1382" y="532"/>
                  </a:lnTo>
                  <a:lnTo>
                    <a:pt x="1382" y="541"/>
                  </a:lnTo>
                  <a:lnTo>
                    <a:pt x="1382" y="546"/>
                  </a:lnTo>
                  <a:lnTo>
                    <a:pt x="1382" y="555"/>
                  </a:lnTo>
                  <a:lnTo>
                    <a:pt x="1382" y="559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78"/>
                  </a:lnTo>
                  <a:lnTo>
                    <a:pt x="1382" y="587"/>
                  </a:lnTo>
                  <a:lnTo>
                    <a:pt x="1382" y="591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8"/>
                  </a:lnTo>
                  <a:lnTo>
                    <a:pt x="1382" y="623"/>
                  </a:lnTo>
                  <a:lnTo>
                    <a:pt x="1382" y="632"/>
                  </a:lnTo>
                  <a:lnTo>
                    <a:pt x="1382" y="637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64"/>
                  </a:lnTo>
                  <a:lnTo>
                    <a:pt x="1382" y="669"/>
                  </a:lnTo>
                  <a:lnTo>
                    <a:pt x="1382" y="678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0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8"/>
                  </a:lnTo>
                  <a:lnTo>
                    <a:pt x="1382" y="732"/>
                  </a:lnTo>
                  <a:lnTo>
                    <a:pt x="1382" y="741"/>
                  </a:lnTo>
                  <a:lnTo>
                    <a:pt x="1382" y="746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9"/>
                  </a:lnTo>
                  <a:lnTo>
                    <a:pt x="1382" y="773"/>
                  </a:lnTo>
                  <a:lnTo>
                    <a:pt x="1382" y="778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73" y="814"/>
                  </a:lnTo>
                  <a:lnTo>
                    <a:pt x="1364" y="814"/>
                  </a:lnTo>
                  <a:lnTo>
                    <a:pt x="1355" y="814"/>
                  </a:lnTo>
                  <a:lnTo>
                    <a:pt x="1346" y="814"/>
                  </a:lnTo>
                  <a:lnTo>
                    <a:pt x="1341" y="814"/>
                  </a:lnTo>
                  <a:lnTo>
                    <a:pt x="1332" y="814"/>
                  </a:lnTo>
                  <a:lnTo>
                    <a:pt x="1323" y="814"/>
                  </a:lnTo>
                  <a:lnTo>
                    <a:pt x="1314" y="814"/>
                  </a:lnTo>
                  <a:lnTo>
                    <a:pt x="1305" y="814"/>
                  </a:lnTo>
                  <a:lnTo>
                    <a:pt x="1301" y="814"/>
                  </a:lnTo>
                  <a:lnTo>
                    <a:pt x="1291" y="814"/>
                  </a:lnTo>
                  <a:lnTo>
                    <a:pt x="1282" y="814"/>
                  </a:lnTo>
                  <a:lnTo>
                    <a:pt x="1273" y="814"/>
                  </a:lnTo>
                  <a:lnTo>
                    <a:pt x="1264" y="814"/>
                  </a:lnTo>
                  <a:lnTo>
                    <a:pt x="1260" y="814"/>
                  </a:lnTo>
                  <a:lnTo>
                    <a:pt x="1251" y="814"/>
                  </a:lnTo>
                  <a:lnTo>
                    <a:pt x="1241" y="814"/>
                  </a:lnTo>
                  <a:lnTo>
                    <a:pt x="1232" y="814"/>
                  </a:lnTo>
                  <a:lnTo>
                    <a:pt x="1223" y="814"/>
                  </a:lnTo>
                  <a:lnTo>
                    <a:pt x="1219" y="814"/>
                  </a:lnTo>
                  <a:lnTo>
                    <a:pt x="1210" y="814"/>
                  </a:lnTo>
                  <a:lnTo>
                    <a:pt x="1200" y="814"/>
                  </a:lnTo>
                  <a:lnTo>
                    <a:pt x="1191" y="814"/>
                  </a:lnTo>
                  <a:lnTo>
                    <a:pt x="1182" y="814"/>
                  </a:lnTo>
                  <a:lnTo>
                    <a:pt x="1178" y="814"/>
                  </a:lnTo>
                  <a:lnTo>
                    <a:pt x="1169" y="814"/>
                  </a:lnTo>
                  <a:lnTo>
                    <a:pt x="1160" y="814"/>
                  </a:lnTo>
                  <a:lnTo>
                    <a:pt x="1150" y="814"/>
                  </a:lnTo>
                  <a:lnTo>
                    <a:pt x="1146" y="814"/>
                  </a:lnTo>
                  <a:lnTo>
                    <a:pt x="1137" y="814"/>
                  </a:lnTo>
                  <a:lnTo>
                    <a:pt x="1128" y="814"/>
                  </a:lnTo>
                  <a:lnTo>
                    <a:pt x="1119" y="814"/>
                  </a:lnTo>
                  <a:lnTo>
                    <a:pt x="1110" y="814"/>
                  </a:lnTo>
                  <a:lnTo>
                    <a:pt x="1105" y="814"/>
                  </a:lnTo>
                  <a:lnTo>
                    <a:pt x="1096" y="814"/>
                  </a:lnTo>
                  <a:lnTo>
                    <a:pt x="1087" y="814"/>
                  </a:lnTo>
                  <a:lnTo>
                    <a:pt x="1078" y="814"/>
                  </a:lnTo>
                  <a:lnTo>
                    <a:pt x="1069" y="814"/>
                  </a:lnTo>
                  <a:lnTo>
                    <a:pt x="1064" y="814"/>
                  </a:lnTo>
                  <a:lnTo>
                    <a:pt x="1055" y="814"/>
                  </a:lnTo>
                  <a:lnTo>
                    <a:pt x="1046" y="814"/>
                  </a:lnTo>
                  <a:lnTo>
                    <a:pt x="1037" y="814"/>
                  </a:lnTo>
                  <a:lnTo>
                    <a:pt x="1028" y="814"/>
                  </a:lnTo>
                  <a:lnTo>
                    <a:pt x="1023" y="814"/>
                  </a:lnTo>
                  <a:lnTo>
                    <a:pt x="1014" y="814"/>
                  </a:lnTo>
                  <a:lnTo>
                    <a:pt x="1005" y="814"/>
                  </a:lnTo>
                  <a:lnTo>
                    <a:pt x="996" y="814"/>
                  </a:lnTo>
                  <a:lnTo>
                    <a:pt x="987" y="814"/>
                  </a:lnTo>
                  <a:lnTo>
                    <a:pt x="982" y="814"/>
                  </a:lnTo>
                  <a:lnTo>
                    <a:pt x="973" y="814"/>
                  </a:lnTo>
                  <a:lnTo>
                    <a:pt x="964" y="814"/>
                  </a:lnTo>
                  <a:lnTo>
                    <a:pt x="955" y="814"/>
                  </a:lnTo>
                  <a:lnTo>
                    <a:pt x="946" y="814"/>
                  </a:lnTo>
                  <a:lnTo>
                    <a:pt x="941" y="814"/>
                  </a:lnTo>
                  <a:lnTo>
                    <a:pt x="932" y="814"/>
                  </a:lnTo>
                  <a:lnTo>
                    <a:pt x="923" y="814"/>
                  </a:lnTo>
                  <a:lnTo>
                    <a:pt x="914" y="814"/>
                  </a:lnTo>
                  <a:lnTo>
                    <a:pt x="909" y="814"/>
                  </a:lnTo>
                  <a:lnTo>
                    <a:pt x="900" y="814"/>
                  </a:lnTo>
                  <a:lnTo>
                    <a:pt x="891" y="814"/>
                  </a:lnTo>
                  <a:lnTo>
                    <a:pt x="882" y="814"/>
                  </a:lnTo>
                  <a:lnTo>
                    <a:pt x="873" y="814"/>
                  </a:lnTo>
                  <a:lnTo>
                    <a:pt x="868" y="814"/>
                  </a:lnTo>
                  <a:lnTo>
                    <a:pt x="859" y="814"/>
                  </a:lnTo>
                  <a:lnTo>
                    <a:pt x="850" y="814"/>
                  </a:lnTo>
                  <a:lnTo>
                    <a:pt x="841" y="814"/>
                  </a:lnTo>
                  <a:lnTo>
                    <a:pt x="832" y="814"/>
                  </a:lnTo>
                  <a:lnTo>
                    <a:pt x="828" y="814"/>
                  </a:lnTo>
                  <a:lnTo>
                    <a:pt x="818" y="814"/>
                  </a:lnTo>
                  <a:lnTo>
                    <a:pt x="809" y="814"/>
                  </a:lnTo>
                  <a:lnTo>
                    <a:pt x="800" y="814"/>
                  </a:lnTo>
                  <a:lnTo>
                    <a:pt x="791" y="814"/>
                  </a:lnTo>
                  <a:lnTo>
                    <a:pt x="787" y="814"/>
                  </a:lnTo>
                  <a:lnTo>
                    <a:pt x="778" y="814"/>
                  </a:lnTo>
                  <a:lnTo>
                    <a:pt x="768" y="814"/>
                  </a:lnTo>
                  <a:lnTo>
                    <a:pt x="759" y="814"/>
                  </a:lnTo>
                  <a:lnTo>
                    <a:pt x="750" y="814"/>
                  </a:lnTo>
                  <a:lnTo>
                    <a:pt x="746" y="814"/>
                  </a:lnTo>
                  <a:lnTo>
                    <a:pt x="737" y="814"/>
                  </a:lnTo>
                  <a:lnTo>
                    <a:pt x="727" y="814"/>
                  </a:lnTo>
                  <a:lnTo>
                    <a:pt x="718" y="814"/>
                  </a:lnTo>
                  <a:lnTo>
                    <a:pt x="709" y="814"/>
                  </a:lnTo>
                  <a:lnTo>
                    <a:pt x="705" y="814"/>
                  </a:lnTo>
                  <a:lnTo>
                    <a:pt x="696" y="814"/>
                  </a:lnTo>
                  <a:lnTo>
                    <a:pt x="687" y="814"/>
                  </a:lnTo>
                  <a:lnTo>
                    <a:pt x="677" y="814"/>
                  </a:lnTo>
                  <a:lnTo>
                    <a:pt x="673" y="814"/>
                  </a:lnTo>
                  <a:lnTo>
                    <a:pt x="664" y="814"/>
                  </a:lnTo>
                  <a:lnTo>
                    <a:pt x="655" y="814"/>
                  </a:lnTo>
                  <a:lnTo>
                    <a:pt x="646" y="814"/>
                  </a:lnTo>
                  <a:lnTo>
                    <a:pt x="637" y="814"/>
                  </a:lnTo>
                  <a:lnTo>
                    <a:pt x="632" y="814"/>
                  </a:lnTo>
                  <a:lnTo>
                    <a:pt x="623" y="814"/>
                  </a:lnTo>
                  <a:lnTo>
                    <a:pt x="614" y="814"/>
                  </a:lnTo>
                  <a:lnTo>
                    <a:pt x="605" y="814"/>
                  </a:lnTo>
                  <a:lnTo>
                    <a:pt x="596" y="814"/>
                  </a:lnTo>
                  <a:lnTo>
                    <a:pt x="591" y="814"/>
                  </a:lnTo>
                  <a:lnTo>
                    <a:pt x="582" y="814"/>
                  </a:lnTo>
                  <a:lnTo>
                    <a:pt x="573" y="814"/>
                  </a:lnTo>
                  <a:lnTo>
                    <a:pt x="564" y="814"/>
                  </a:lnTo>
                  <a:lnTo>
                    <a:pt x="555" y="814"/>
                  </a:lnTo>
                  <a:lnTo>
                    <a:pt x="550" y="814"/>
                  </a:lnTo>
                  <a:lnTo>
                    <a:pt x="541" y="814"/>
                  </a:lnTo>
                  <a:lnTo>
                    <a:pt x="532" y="814"/>
                  </a:lnTo>
                  <a:lnTo>
                    <a:pt x="523" y="814"/>
                  </a:lnTo>
                  <a:lnTo>
                    <a:pt x="514" y="814"/>
                  </a:lnTo>
                  <a:lnTo>
                    <a:pt x="509" y="814"/>
                  </a:lnTo>
                  <a:lnTo>
                    <a:pt x="500" y="814"/>
                  </a:lnTo>
                  <a:lnTo>
                    <a:pt x="491" y="814"/>
                  </a:lnTo>
                  <a:lnTo>
                    <a:pt x="482" y="814"/>
                  </a:lnTo>
                  <a:lnTo>
                    <a:pt x="473" y="814"/>
                  </a:lnTo>
                  <a:lnTo>
                    <a:pt x="468" y="814"/>
                  </a:lnTo>
                  <a:lnTo>
                    <a:pt x="459" y="814"/>
                  </a:lnTo>
                  <a:lnTo>
                    <a:pt x="450" y="814"/>
                  </a:lnTo>
                  <a:lnTo>
                    <a:pt x="441" y="814"/>
                  </a:lnTo>
                  <a:lnTo>
                    <a:pt x="436" y="814"/>
                  </a:lnTo>
                  <a:lnTo>
                    <a:pt x="427" y="814"/>
                  </a:lnTo>
                  <a:lnTo>
                    <a:pt x="418" y="814"/>
                  </a:lnTo>
                  <a:lnTo>
                    <a:pt x="409" y="814"/>
                  </a:lnTo>
                  <a:lnTo>
                    <a:pt x="400" y="814"/>
                  </a:lnTo>
                  <a:lnTo>
                    <a:pt x="395" y="814"/>
                  </a:lnTo>
                  <a:lnTo>
                    <a:pt x="386" y="814"/>
                  </a:lnTo>
                  <a:lnTo>
                    <a:pt x="377" y="814"/>
                  </a:lnTo>
                  <a:lnTo>
                    <a:pt x="368" y="814"/>
                  </a:lnTo>
                  <a:lnTo>
                    <a:pt x="359" y="814"/>
                  </a:lnTo>
                  <a:lnTo>
                    <a:pt x="355" y="814"/>
                  </a:lnTo>
                  <a:lnTo>
                    <a:pt x="345" y="814"/>
                  </a:lnTo>
                  <a:lnTo>
                    <a:pt x="336" y="814"/>
                  </a:lnTo>
                  <a:lnTo>
                    <a:pt x="327" y="814"/>
                  </a:lnTo>
                  <a:lnTo>
                    <a:pt x="318" y="814"/>
                  </a:lnTo>
                  <a:lnTo>
                    <a:pt x="314" y="814"/>
                  </a:lnTo>
                  <a:lnTo>
                    <a:pt x="305" y="814"/>
                  </a:lnTo>
                  <a:lnTo>
                    <a:pt x="295" y="814"/>
                  </a:lnTo>
                  <a:lnTo>
                    <a:pt x="286" y="814"/>
                  </a:lnTo>
                  <a:lnTo>
                    <a:pt x="277" y="814"/>
                  </a:lnTo>
                  <a:lnTo>
                    <a:pt x="273" y="814"/>
                  </a:lnTo>
                  <a:lnTo>
                    <a:pt x="264" y="814"/>
                  </a:lnTo>
                  <a:lnTo>
                    <a:pt x="254" y="814"/>
                  </a:lnTo>
                  <a:lnTo>
                    <a:pt x="245" y="814"/>
                  </a:lnTo>
                  <a:lnTo>
                    <a:pt x="236" y="814"/>
                  </a:lnTo>
                  <a:lnTo>
                    <a:pt x="232" y="814"/>
                  </a:lnTo>
                  <a:lnTo>
                    <a:pt x="223" y="814"/>
                  </a:lnTo>
                  <a:lnTo>
                    <a:pt x="214" y="814"/>
                  </a:lnTo>
                  <a:lnTo>
                    <a:pt x="204" y="814"/>
                  </a:lnTo>
                  <a:lnTo>
                    <a:pt x="200" y="814"/>
                  </a:lnTo>
                  <a:lnTo>
                    <a:pt x="191" y="814"/>
                  </a:lnTo>
                  <a:lnTo>
                    <a:pt x="182" y="814"/>
                  </a:lnTo>
                  <a:lnTo>
                    <a:pt x="173" y="814"/>
                  </a:lnTo>
                  <a:lnTo>
                    <a:pt x="164" y="814"/>
                  </a:lnTo>
                  <a:lnTo>
                    <a:pt x="159" y="814"/>
                  </a:lnTo>
                  <a:lnTo>
                    <a:pt x="150" y="814"/>
                  </a:lnTo>
                  <a:lnTo>
                    <a:pt x="141" y="814"/>
                  </a:lnTo>
                  <a:lnTo>
                    <a:pt x="132" y="814"/>
                  </a:lnTo>
                  <a:lnTo>
                    <a:pt x="123" y="814"/>
                  </a:lnTo>
                  <a:lnTo>
                    <a:pt x="118" y="814"/>
                  </a:lnTo>
                  <a:lnTo>
                    <a:pt x="109" y="814"/>
                  </a:lnTo>
                  <a:lnTo>
                    <a:pt x="100" y="814"/>
                  </a:lnTo>
                  <a:lnTo>
                    <a:pt x="91" y="814"/>
                  </a:lnTo>
                  <a:lnTo>
                    <a:pt x="82" y="814"/>
                  </a:lnTo>
                  <a:lnTo>
                    <a:pt x="77" y="814"/>
                  </a:lnTo>
                  <a:lnTo>
                    <a:pt x="68" y="814"/>
                  </a:lnTo>
                  <a:lnTo>
                    <a:pt x="59" y="814"/>
                  </a:lnTo>
                  <a:lnTo>
                    <a:pt x="50" y="814"/>
                  </a:lnTo>
                  <a:lnTo>
                    <a:pt x="41" y="814"/>
                  </a:lnTo>
                  <a:lnTo>
                    <a:pt x="36" y="814"/>
                  </a:lnTo>
                  <a:lnTo>
                    <a:pt x="27" y="814"/>
                  </a:lnTo>
                  <a:lnTo>
                    <a:pt x="18" y="814"/>
                  </a:lnTo>
                  <a:lnTo>
                    <a:pt x="9" y="814"/>
                  </a:lnTo>
                  <a:lnTo>
                    <a:pt x="4" y="814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78"/>
                  </a:lnTo>
                  <a:lnTo>
                    <a:pt x="0" y="773"/>
                  </a:lnTo>
                  <a:lnTo>
                    <a:pt x="0" y="769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46"/>
                  </a:lnTo>
                  <a:lnTo>
                    <a:pt x="0" y="741"/>
                  </a:lnTo>
                  <a:lnTo>
                    <a:pt x="0" y="732"/>
                  </a:lnTo>
                  <a:lnTo>
                    <a:pt x="0" y="728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0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8"/>
                  </a:lnTo>
                  <a:lnTo>
                    <a:pt x="0" y="669"/>
                  </a:lnTo>
                  <a:lnTo>
                    <a:pt x="0" y="664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37"/>
                  </a:lnTo>
                  <a:lnTo>
                    <a:pt x="0" y="632"/>
                  </a:lnTo>
                  <a:lnTo>
                    <a:pt x="0" y="623"/>
                  </a:lnTo>
                  <a:lnTo>
                    <a:pt x="0" y="618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7"/>
                  </a:lnTo>
                  <a:lnTo>
                    <a:pt x="0" y="578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2"/>
                  </a:lnTo>
                  <a:lnTo>
                    <a:pt x="0" y="528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0"/>
                  </a:lnTo>
                  <a:lnTo>
                    <a:pt x="0" y="496"/>
                  </a:lnTo>
                  <a:lnTo>
                    <a:pt x="0" y="487"/>
                  </a:lnTo>
                  <a:lnTo>
                    <a:pt x="0" y="482"/>
                  </a:lnTo>
                  <a:lnTo>
                    <a:pt x="0" y="478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5"/>
                  </a:lnTo>
                  <a:lnTo>
                    <a:pt x="0" y="450"/>
                  </a:lnTo>
                  <a:lnTo>
                    <a:pt x="0" y="446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7"/>
                  </a:lnTo>
                  <a:lnTo>
                    <a:pt x="0" y="377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5"/>
                  </a:lnTo>
                  <a:lnTo>
                    <a:pt x="0" y="346"/>
                  </a:lnTo>
                  <a:lnTo>
                    <a:pt x="0" y="341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23"/>
                  </a:lnTo>
                  <a:lnTo>
                    <a:pt x="0" y="314"/>
                  </a:lnTo>
                  <a:lnTo>
                    <a:pt x="0" y="309"/>
                  </a:lnTo>
                  <a:lnTo>
                    <a:pt x="0" y="300"/>
                  </a:lnTo>
                  <a:lnTo>
                    <a:pt x="0" y="296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55"/>
                  </a:lnTo>
                  <a:lnTo>
                    <a:pt x="0" y="250"/>
                  </a:lnTo>
                  <a:lnTo>
                    <a:pt x="0" y="246"/>
                  </a:lnTo>
                  <a:lnTo>
                    <a:pt x="0" y="236"/>
                  </a:lnTo>
                  <a:lnTo>
                    <a:pt x="0" y="232"/>
                  </a:lnTo>
                  <a:lnTo>
                    <a:pt x="0" y="223"/>
                  </a:lnTo>
                  <a:lnTo>
                    <a:pt x="0" y="218"/>
                  </a:lnTo>
                  <a:lnTo>
                    <a:pt x="0" y="209"/>
                  </a:lnTo>
                  <a:lnTo>
                    <a:pt x="0" y="205"/>
                  </a:lnTo>
                  <a:lnTo>
                    <a:pt x="0" y="200"/>
                  </a:lnTo>
                  <a:lnTo>
                    <a:pt x="0" y="191"/>
                  </a:lnTo>
                  <a:lnTo>
                    <a:pt x="0" y="186"/>
                  </a:lnTo>
                  <a:lnTo>
                    <a:pt x="0" y="177"/>
                  </a:lnTo>
                  <a:lnTo>
                    <a:pt x="0" y="173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5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09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7"/>
                  </a:lnTo>
                  <a:lnTo>
                    <a:pt x="0" y="68"/>
                  </a:lnTo>
                  <a:lnTo>
                    <a:pt x="0" y="64"/>
                  </a:lnTo>
                  <a:lnTo>
                    <a:pt x="0" y="55"/>
                  </a:lnTo>
                  <a:lnTo>
                    <a:pt x="0" y="50"/>
                  </a:lnTo>
                  <a:lnTo>
                    <a:pt x="0" y="45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79" name="Freeform 299"/>
            <p:cNvSpPr>
              <a:spLocks/>
            </p:cNvSpPr>
            <p:nvPr/>
          </p:nvSpPr>
          <p:spPr bwMode="auto">
            <a:xfrm>
              <a:off x="2771777" y="2738439"/>
              <a:ext cx="2193925" cy="1263650"/>
            </a:xfrm>
            <a:custGeom>
              <a:avLst/>
              <a:gdLst>
                <a:gd name="T0" fmla="*/ 194052806 w 1382"/>
                <a:gd name="T1" fmla="*/ 0 h 796"/>
                <a:gd name="T2" fmla="*/ 400705595 w 1382"/>
                <a:gd name="T3" fmla="*/ 0 h 796"/>
                <a:gd name="T4" fmla="*/ 594756863 w 1382"/>
                <a:gd name="T5" fmla="*/ 0 h 796"/>
                <a:gd name="T6" fmla="*/ 801409603 w 1382"/>
                <a:gd name="T7" fmla="*/ 0 h 796"/>
                <a:gd name="T8" fmla="*/ 1008062541 w 1382"/>
                <a:gd name="T9" fmla="*/ 0 h 796"/>
                <a:gd name="T10" fmla="*/ 1214715280 w 1382"/>
                <a:gd name="T11" fmla="*/ 0 h 796"/>
                <a:gd name="T12" fmla="*/ 1421368020 w 1382"/>
                <a:gd name="T13" fmla="*/ 0 h 796"/>
                <a:gd name="T14" fmla="*/ 1628020759 w 1382"/>
                <a:gd name="T15" fmla="*/ 0 h 796"/>
                <a:gd name="T16" fmla="*/ 1832152946 w 1382"/>
                <a:gd name="T17" fmla="*/ 0 h 796"/>
                <a:gd name="T18" fmla="*/ 2038805686 w 1382"/>
                <a:gd name="T19" fmla="*/ 0 h 796"/>
                <a:gd name="T20" fmla="*/ 2147483647 w 1382"/>
                <a:gd name="T21" fmla="*/ 0 h 796"/>
                <a:gd name="T22" fmla="*/ 2147483647 w 1382"/>
                <a:gd name="T23" fmla="*/ 0 h 796"/>
                <a:gd name="T24" fmla="*/ 2147483647 w 1382"/>
                <a:gd name="T25" fmla="*/ 0 h 796"/>
                <a:gd name="T26" fmla="*/ 2147483647 w 1382"/>
                <a:gd name="T27" fmla="*/ 0 h 796"/>
                <a:gd name="T28" fmla="*/ 2147483647 w 1382"/>
                <a:gd name="T29" fmla="*/ 0 h 796"/>
                <a:gd name="T30" fmla="*/ 2147483647 w 1382"/>
                <a:gd name="T31" fmla="*/ 0 h 796"/>
                <a:gd name="T32" fmla="*/ 2147483647 w 1382"/>
                <a:gd name="T33" fmla="*/ 0 h 796"/>
                <a:gd name="T34" fmla="*/ 2147483647 w 1382"/>
                <a:gd name="T35" fmla="*/ 161290000 h 796"/>
                <a:gd name="T36" fmla="*/ 2147483647 w 1382"/>
                <a:gd name="T37" fmla="*/ 320059051 h 796"/>
                <a:gd name="T38" fmla="*/ 2147483647 w 1382"/>
                <a:gd name="T39" fmla="*/ 481350688 h 796"/>
                <a:gd name="T40" fmla="*/ 2147483647 w 1382"/>
                <a:gd name="T41" fmla="*/ 652721261 h 796"/>
                <a:gd name="T42" fmla="*/ 2147483647 w 1382"/>
                <a:gd name="T43" fmla="*/ 814011211 h 796"/>
                <a:gd name="T44" fmla="*/ 2147483647 w 1382"/>
                <a:gd name="T45" fmla="*/ 975301360 h 796"/>
                <a:gd name="T46" fmla="*/ 2147483647 w 1382"/>
                <a:gd name="T47" fmla="*/ 1134070362 h 796"/>
                <a:gd name="T48" fmla="*/ 2147483647 w 1382"/>
                <a:gd name="T49" fmla="*/ 1295360312 h 796"/>
                <a:gd name="T50" fmla="*/ 2147483647 w 1382"/>
                <a:gd name="T51" fmla="*/ 1466730885 h 796"/>
                <a:gd name="T52" fmla="*/ 2147483647 w 1382"/>
                <a:gd name="T53" fmla="*/ 1628020835 h 796"/>
                <a:gd name="T54" fmla="*/ 2147483647 w 1382"/>
                <a:gd name="T55" fmla="*/ 1789311182 h 796"/>
                <a:gd name="T56" fmla="*/ 2147483647 w 1382"/>
                <a:gd name="T57" fmla="*/ 1948081771 h 796"/>
                <a:gd name="T58" fmla="*/ 2147483647 w 1382"/>
                <a:gd name="T59" fmla="*/ 2006044553 h 796"/>
                <a:gd name="T60" fmla="*/ 2147483647 w 1382"/>
                <a:gd name="T61" fmla="*/ 2006044553 h 796"/>
                <a:gd name="T62" fmla="*/ 2147483647 w 1382"/>
                <a:gd name="T63" fmla="*/ 2006044553 h 796"/>
                <a:gd name="T64" fmla="*/ 2147483647 w 1382"/>
                <a:gd name="T65" fmla="*/ 2006044553 h 796"/>
                <a:gd name="T66" fmla="*/ 2147483647 w 1382"/>
                <a:gd name="T67" fmla="*/ 2006044553 h 796"/>
                <a:gd name="T68" fmla="*/ 2147483647 w 1382"/>
                <a:gd name="T69" fmla="*/ 2006044553 h 796"/>
                <a:gd name="T70" fmla="*/ 2119450657 w 1382"/>
                <a:gd name="T71" fmla="*/ 2006044553 h 796"/>
                <a:gd name="T72" fmla="*/ 1912797918 w 1382"/>
                <a:gd name="T73" fmla="*/ 2006044553 h 796"/>
                <a:gd name="T74" fmla="*/ 1706146766 w 1382"/>
                <a:gd name="T75" fmla="*/ 2006044553 h 796"/>
                <a:gd name="T76" fmla="*/ 1502012991 w 1382"/>
                <a:gd name="T77" fmla="*/ 2006044553 h 796"/>
                <a:gd name="T78" fmla="*/ 1295360252 w 1382"/>
                <a:gd name="T79" fmla="*/ 2006044553 h 796"/>
                <a:gd name="T80" fmla="*/ 1098788134 w 1382"/>
                <a:gd name="T81" fmla="*/ 2006044553 h 796"/>
                <a:gd name="T82" fmla="*/ 894654756 w 1382"/>
                <a:gd name="T83" fmla="*/ 2006044553 h 796"/>
                <a:gd name="T84" fmla="*/ 688003405 w 1382"/>
                <a:gd name="T85" fmla="*/ 2006044553 h 796"/>
                <a:gd name="T86" fmla="*/ 481349078 w 1382"/>
                <a:gd name="T87" fmla="*/ 2006044553 h 796"/>
                <a:gd name="T88" fmla="*/ 274696240 w 1382"/>
                <a:gd name="T89" fmla="*/ 2006044553 h 796"/>
                <a:gd name="T90" fmla="*/ 68043426 w 1382"/>
                <a:gd name="T91" fmla="*/ 2006044553 h 796"/>
                <a:gd name="T92" fmla="*/ 0 w 1382"/>
                <a:gd name="T93" fmla="*/ 1902718973 h 796"/>
                <a:gd name="T94" fmla="*/ 0 w 1382"/>
                <a:gd name="T95" fmla="*/ 1741429022 h 796"/>
                <a:gd name="T96" fmla="*/ 0 w 1382"/>
                <a:gd name="T97" fmla="*/ 1582658036 h 796"/>
                <a:gd name="T98" fmla="*/ 0 w 1382"/>
                <a:gd name="T99" fmla="*/ 1411287464 h 796"/>
                <a:gd name="T100" fmla="*/ 0 w 1382"/>
                <a:gd name="T101" fmla="*/ 1249997513 h 796"/>
                <a:gd name="T102" fmla="*/ 0 w 1382"/>
                <a:gd name="T103" fmla="*/ 1088707563 h 796"/>
                <a:gd name="T104" fmla="*/ 0 w 1382"/>
                <a:gd name="T105" fmla="*/ 929938562 h 796"/>
                <a:gd name="T106" fmla="*/ 0 w 1382"/>
                <a:gd name="T107" fmla="*/ 768648413 h 796"/>
                <a:gd name="T108" fmla="*/ 0 w 1382"/>
                <a:gd name="T109" fmla="*/ 597276253 h 796"/>
                <a:gd name="T110" fmla="*/ 0 w 1382"/>
                <a:gd name="T111" fmla="*/ 435987890 h 796"/>
                <a:gd name="T112" fmla="*/ 0 w 1382"/>
                <a:gd name="T113" fmla="*/ 274696252 h 796"/>
                <a:gd name="T114" fmla="*/ 0 w 1382"/>
                <a:gd name="T115" fmla="*/ 115927202 h 79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82"/>
                <a:gd name="T175" fmla="*/ 0 h 796"/>
                <a:gd name="T176" fmla="*/ 1382 w 1382"/>
                <a:gd name="T177" fmla="*/ 796 h 79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82" h="79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14"/>
                  </a:lnTo>
                  <a:lnTo>
                    <a:pt x="1382" y="18"/>
                  </a:lnTo>
                  <a:lnTo>
                    <a:pt x="1382" y="27"/>
                  </a:lnTo>
                  <a:lnTo>
                    <a:pt x="1382" y="32"/>
                  </a:lnTo>
                  <a:lnTo>
                    <a:pt x="1382" y="37"/>
                  </a:lnTo>
                  <a:lnTo>
                    <a:pt x="1382" y="46"/>
                  </a:lnTo>
                  <a:lnTo>
                    <a:pt x="1382" y="50"/>
                  </a:lnTo>
                  <a:lnTo>
                    <a:pt x="1382" y="59"/>
                  </a:lnTo>
                  <a:lnTo>
                    <a:pt x="1382" y="64"/>
                  </a:lnTo>
                  <a:lnTo>
                    <a:pt x="1382" y="68"/>
                  </a:lnTo>
                  <a:lnTo>
                    <a:pt x="1382" y="77"/>
                  </a:lnTo>
                  <a:lnTo>
                    <a:pt x="1382" y="82"/>
                  </a:lnTo>
                  <a:lnTo>
                    <a:pt x="1382" y="91"/>
                  </a:lnTo>
                  <a:lnTo>
                    <a:pt x="1382" y="96"/>
                  </a:lnTo>
                  <a:lnTo>
                    <a:pt x="1382" y="105"/>
                  </a:lnTo>
                  <a:lnTo>
                    <a:pt x="1382" y="109"/>
                  </a:lnTo>
                  <a:lnTo>
                    <a:pt x="1382" y="114"/>
                  </a:lnTo>
                  <a:lnTo>
                    <a:pt x="1382" y="123"/>
                  </a:lnTo>
                  <a:lnTo>
                    <a:pt x="1382" y="127"/>
                  </a:lnTo>
                  <a:lnTo>
                    <a:pt x="1382" y="137"/>
                  </a:lnTo>
                  <a:lnTo>
                    <a:pt x="1382" y="141"/>
                  </a:lnTo>
                  <a:lnTo>
                    <a:pt x="1382" y="146"/>
                  </a:lnTo>
                  <a:lnTo>
                    <a:pt x="1382" y="155"/>
                  </a:lnTo>
                  <a:lnTo>
                    <a:pt x="1382" y="159"/>
                  </a:lnTo>
                  <a:lnTo>
                    <a:pt x="1382" y="168"/>
                  </a:lnTo>
                  <a:lnTo>
                    <a:pt x="1382" y="173"/>
                  </a:lnTo>
                  <a:lnTo>
                    <a:pt x="1382" y="182"/>
                  </a:lnTo>
                  <a:lnTo>
                    <a:pt x="1382" y="187"/>
                  </a:lnTo>
                  <a:lnTo>
                    <a:pt x="1382" y="191"/>
                  </a:lnTo>
                  <a:lnTo>
                    <a:pt x="1382" y="200"/>
                  </a:lnTo>
                  <a:lnTo>
                    <a:pt x="1382" y="205"/>
                  </a:lnTo>
                  <a:lnTo>
                    <a:pt x="1382" y="214"/>
                  </a:lnTo>
                  <a:lnTo>
                    <a:pt x="1382" y="218"/>
                  </a:lnTo>
                  <a:lnTo>
                    <a:pt x="1382" y="228"/>
                  </a:lnTo>
                  <a:lnTo>
                    <a:pt x="1382" y="232"/>
                  </a:lnTo>
                  <a:lnTo>
                    <a:pt x="1382" y="237"/>
                  </a:lnTo>
                  <a:lnTo>
                    <a:pt x="1382" y="246"/>
                  </a:lnTo>
                  <a:lnTo>
                    <a:pt x="1382" y="250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68"/>
                  </a:lnTo>
                  <a:lnTo>
                    <a:pt x="1382" y="278"/>
                  </a:lnTo>
                  <a:lnTo>
                    <a:pt x="1382" y="282"/>
                  </a:lnTo>
                  <a:lnTo>
                    <a:pt x="1382" y="291"/>
                  </a:lnTo>
                  <a:lnTo>
                    <a:pt x="1382" y="296"/>
                  </a:lnTo>
                  <a:lnTo>
                    <a:pt x="1382" y="305"/>
                  </a:lnTo>
                  <a:lnTo>
                    <a:pt x="1382" y="309"/>
                  </a:lnTo>
                  <a:lnTo>
                    <a:pt x="1382" y="314"/>
                  </a:lnTo>
                  <a:lnTo>
                    <a:pt x="1382" y="323"/>
                  </a:lnTo>
                  <a:lnTo>
                    <a:pt x="1382" y="328"/>
                  </a:lnTo>
                  <a:lnTo>
                    <a:pt x="1382" y="337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5"/>
                  </a:lnTo>
                  <a:lnTo>
                    <a:pt x="1382" y="359"/>
                  </a:lnTo>
                  <a:lnTo>
                    <a:pt x="1382" y="369"/>
                  </a:lnTo>
                  <a:lnTo>
                    <a:pt x="1382" y="373"/>
                  </a:lnTo>
                  <a:lnTo>
                    <a:pt x="1382" y="382"/>
                  </a:lnTo>
                  <a:lnTo>
                    <a:pt x="1382" y="387"/>
                  </a:lnTo>
                  <a:lnTo>
                    <a:pt x="1382" y="391"/>
                  </a:lnTo>
                  <a:lnTo>
                    <a:pt x="1382" y="400"/>
                  </a:lnTo>
                  <a:lnTo>
                    <a:pt x="1382" y="405"/>
                  </a:lnTo>
                  <a:lnTo>
                    <a:pt x="1382" y="414"/>
                  </a:lnTo>
                  <a:lnTo>
                    <a:pt x="1382" y="419"/>
                  </a:lnTo>
                  <a:lnTo>
                    <a:pt x="1382" y="428"/>
                  </a:lnTo>
                  <a:lnTo>
                    <a:pt x="1382" y="432"/>
                  </a:lnTo>
                  <a:lnTo>
                    <a:pt x="1382" y="437"/>
                  </a:lnTo>
                  <a:lnTo>
                    <a:pt x="1382" y="446"/>
                  </a:lnTo>
                  <a:lnTo>
                    <a:pt x="1382" y="450"/>
                  </a:lnTo>
                  <a:lnTo>
                    <a:pt x="1382" y="460"/>
                  </a:lnTo>
                  <a:lnTo>
                    <a:pt x="1382" y="464"/>
                  </a:lnTo>
                  <a:lnTo>
                    <a:pt x="1382" y="469"/>
                  </a:lnTo>
                  <a:lnTo>
                    <a:pt x="1382" y="478"/>
                  </a:lnTo>
                  <a:lnTo>
                    <a:pt x="1382" y="482"/>
                  </a:lnTo>
                  <a:lnTo>
                    <a:pt x="1382" y="491"/>
                  </a:lnTo>
                  <a:lnTo>
                    <a:pt x="1382" y="496"/>
                  </a:lnTo>
                  <a:lnTo>
                    <a:pt x="1382" y="505"/>
                  </a:lnTo>
                  <a:lnTo>
                    <a:pt x="1382" y="510"/>
                  </a:lnTo>
                  <a:lnTo>
                    <a:pt x="1382" y="514"/>
                  </a:lnTo>
                  <a:lnTo>
                    <a:pt x="1382" y="523"/>
                  </a:lnTo>
                  <a:lnTo>
                    <a:pt x="1382" y="528"/>
                  </a:lnTo>
                  <a:lnTo>
                    <a:pt x="1382" y="537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0"/>
                  </a:lnTo>
                  <a:lnTo>
                    <a:pt x="1382" y="569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7"/>
                  </a:lnTo>
                  <a:lnTo>
                    <a:pt x="1382" y="591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9"/>
                  </a:lnTo>
                  <a:lnTo>
                    <a:pt x="1382" y="628"/>
                  </a:lnTo>
                  <a:lnTo>
                    <a:pt x="1382" y="632"/>
                  </a:lnTo>
                  <a:lnTo>
                    <a:pt x="1382" y="637"/>
                  </a:lnTo>
                  <a:lnTo>
                    <a:pt x="1382" y="646"/>
                  </a:lnTo>
                  <a:lnTo>
                    <a:pt x="1382" y="651"/>
                  </a:lnTo>
                  <a:lnTo>
                    <a:pt x="1382" y="660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8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10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8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1"/>
                  </a:lnTo>
                  <a:lnTo>
                    <a:pt x="1382" y="755"/>
                  </a:lnTo>
                  <a:lnTo>
                    <a:pt x="1382" y="760"/>
                  </a:lnTo>
                  <a:lnTo>
                    <a:pt x="1382" y="769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6"/>
                  </a:lnTo>
                  <a:lnTo>
                    <a:pt x="1373" y="796"/>
                  </a:lnTo>
                  <a:lnTo>
                    <a:pt x="1364" y="796"/>
                  </a:lnTo>
                  <a:lnTo>
                    <a:pt x="1355" y="796"/>
                  </a:lnTo>
                  <a:lnTo>
                    <a:pt x="1346" y="796"/>
                  </a:lnTo>
                  <a:lnTo>
                    <a:pt x="1341" y="796"/>
                  </a:lnTo>
                  <a:lnTo>
                    <a:pt x="1332" y="796"/>
                  </a:lnTo>
                  <a:lnTo>
                    <a:pt x="1323" y="796"/>
                  </a:lnTo>
                  <a:lnTo>
                    <a:pt x="1314" y="796"/>
                  </a:lnTo>
                  <a:lnTo>
                    <a:pt x="1305" y="796"/>
                  </a:lnTo>
                  <a:lnTo>
                    <a:pt x="1301" y="796"/>
                  </a:lnTo>
                  <a:lnTo>
                    <a:pt x="1291" y="796"/>
                  </a:lnTo>
                  <a:lnTo>
                    <a:pt x="1282" y="796"/>
                  </a:lnTo>
                  <a:lnTo>
                    <a:pt x="1273" y="796"/>
                  </a:lnTo>
                  <a:lnTo>
                    <a:pt x="1264" y="796"/>
                  </a:lnTo>
                  <a:lnTo>
                    <a:pt x="1260" y="796"/>
                  </a:lnTo>
                  <a:lnTo>
                    <a:pt x="1251" y="796"/>
                  </a:lnTo>
                  <a:lnTo>
                    <a:pt x="1241" y="796"/>
                  </a:lnTo>
                  <a:lnTo>
                    <a:pt x="1232" y="796"/>
                  </a:lnTo>
                  <a:lnTo>
                    <a:pt x="1223" y="796"/>
                  </a:lnTo>
                  <a:lnTo>
                    <a:pt x="1219" y="796"/>
                  </a:lnTo>
                  <a:lnTo>
                    <a:pt x="1210" y="796"/>
                  </a:lnTo>
                  <a:lnTo>
                    <a:pt x="1200" y="796"/>
                  </a:lnTo>
                  <a:lnTo>
                    <a:pt x="1191" y="796"/>
                  </a:lnTo>
                  <a:lnTo>
                    <a:pt x="1182" y="796"/>
                  </a:lnTo>
                  <a:lnTo>
                    <a:pt x="1178" y="796"/>
                  </a:lnTo>
                  <a:lnTo>
                    <a:pt x="1169" y="796"/>
                  </a:lnTo>
                  <a:lnTo>
                    <a:pt x="1160" y="796"/>
                  </a:lnTo>
                  <a:lnTo>
                    <a:pt x="1150" y="796"/>
                  </a:lnTo>
                  <a:lnTo>
                    <a:pt x="1146" y="796"/>
                  </a:lnTo>
                  <a:lnTo>
                    <a:pt x="1137" y="796"/>
                  </a:lnTo>
                  <a:lnTo>
                    <a:pt x="1128" y="796"/>
                  </a:lnTo>
                  <a:lnTo>
                    <a:pt x="1119" y="796"/>
                  </a:lnTo>
                  <a:lnTo>
                    <a:pt x="1110" y="796"/>
                  </a:lnTo>
                  <a:lnTo>
                    <a:pt x="1105" y="796"/>
                  </a:lnTo>
                  <a:lnTo>
                    <a:pt x="1096" y="796"/>
                  </a:lnTo>
                  <a:lnTo>
                    <a:pt x="1087" y="796"/>
                  </a:lnTo>
                  <a:lnTo>
                    <a:pt x="1078" y="796"/>
                  </a:lnTo>
                  <a:lnTo>
                    <a:pt x="1069" y="796"/>
                  </a:lnTo>
                  <a:lnTo>
                    <a:pt x="1064" y="796"/>
                  </a:lnTo>
                  <a:lnTo>
                    <a:pt x="1055" y="796"/>
                  </a:lnTo>
                  <a:lnTo>
                    <a:pt x="1046" y="796"/>
                  </a:lnTo>
                  <a:lnTo>
                    <a:pt x="1037" y="796"/>
                  </a:lnTo>
                  <a:lnTo>
                    <a:pt x="1028" y="796"/>
                  </a:lnTo>
                  <a:lnTo>
                    <a:pt x="1023" y="796"/>
                  </a:lnTo>
                  <a:lnTo>
                    <a:pt x="1014" y="796"/>
                  </a:lnTo>
                  <a:lnTo>
                    <a:pt x="1005" y="796"/>
                  </a:lnTo>
                  <a:lnTo>
                    <a:pt x="996" y="796"/>
                  </a:lnTo>
                  <a:lnTo>
                    <a:pt x="987" y="796"/>
                  </a:lnTo>
                  <a:lnTo>
                    <a:pt x="982" y="796"/>
                  </a:lnTo>
                  <a:lnTo>
                    <a:pt x="973" y="796"/>
                  </a:lnTo>
                  <a:lnTo>
                    <a:pt x="964" y="796"/>
                  </a:lnTo>
                  <a:lnTo>
                    <a:pt x="955" y="796"/>
                  </a:lnTo>
                  <a:lnTo>
                    <a:pt x="946" y="796"/>
                  </a:lnTo>
                  <a:lnTo>
                    <a:pt x="941" y="796"/>
                  </a:lnTo>
                  <a:lnTo>
                    <a:pt x="932" y="796"/>
                  </a:lnTo>
                  <a:lnTo>
                    <a:pt x="923" y="796"/>
                  </a:lnTo>
                  <a:lnTo>
                    <a:pt x="914" y="796"/>
                  </a:lnTo>
                  <a:lnTo>
                    <a:pt x="909" y="796"/>
                  </a:lnTo>
                  <a:lnTo>
                    <a:pt x="900" y="796"/>
                  </a:lnTo>
                  <a:lnTo>
                    <a:pt x="891" y="796"/>
                  </a:lnTo>
                  <a:lnTo>
                    <a:pt x="882" y="796"/>
                  </a:lnTo>
                  <a:lnTo>
                    <a:pt x="873" y="796"/>
                  </a:lnTo>
                  <a:lnTo>
                    <a:pt x="868" y="796"/>
                  </a:lnTo>
                  <a:lnTo>
                    <a:pt x="859" y="796"/>
                  </a:lnTo>
                  <a:lnTo>
                    <a:pt x="850" y="796"/>
                  </a:lnTo>
                  <a:lnTo>
                    <a:pt x="841" y="796"/>
                  </a:lnTo>
                  <a:lnTo>
                    <a:pt x="832" y="796"/>
                  </a:lnTo>
                  <a:lnTo>
                    <a:pt x="828" y="796"/>
                  </a:lnTo>
                  <a:lnTo>
                    <a:pt x="818" y="796"/>
                  </a:lnTo>
                  <a:lnTo>
                    <a:pt x="809" y="796"/>
                  </a:lnTo>
                  <a:lnTo>
                    <a:pt x="800" y="796"/>
                  </a:lnTo>
                  <a:lnTo>
                    <a:pt x="791" y="796"/>
                  </a:lnTo>
                  <a:lnTo>
                    <a:pt x="787" y="796"/>
                  </a:lnTo>
                  <a:lnTo>
                    <a:pt x="778" y="796"/>
                  </a:lnTo>
                  <a:lnTo>
                    <a:pt x="768" y="796"/>
                  </a:lnTo>
                  <a:lnTo>
                    <a:pt x="759" y="796"/>
                  </a:lnTo>
                  <a:lnTo>
                    <a:pt x="750" y="796"/>
                  </a:lnTo>
                  <a:lnTo>
                    <a:pt x="746" y="796"/>
                  </a:lnTo>
                  <a:lnTo>
                    <a:pt x="737" y="796"/>
                  </a:lnTo>
                  <a:lnTo>
                    <a:pt x="727" y="796"/>
                  </a:lnTo>
                  <a:lnTo>
                    <a:pt x="718" y="796"/>
                  </a:lnTo>
                  <a:lnTo>
                    <a:pt x="709" y="796"/>
                  </a:lnTo>
                  <a:lnTo>
                    <a:pt x="705" y="796"/>
                  </a:lnTo>
                  <a:lnTo>
                    <a:pt x="696" y="796"/>
                  </a:lnTo>
                  <a:lnTo>
                    <a:pt x="687" y="796"/>
                  </a:lnTo>
                  <a:lnTo>
                    <a:pt x="677" y="796"/>
                  </a:lnTo>
                  <a:lnTo>
                    <a:pt x="673" y="796"/>
                  </a:lnTo>
                  <a:lnTo>
                    <a:pt x="664" y="796"/>
                  </a:lnTo>
                  <a:lnTo>
                    <a:pt x="655" y="796"/>
                  </a:lnTo>
                  <a:lnTo>
                    <a:pt x="646" y="796"/>
                  </a:lnTo>
                  <a:lnTo>
                    <a:pt x="637" y="796"/>
                  </a:lnTo>
                  <a:lnTo>
                    <a:pt x="632" y="796"/>
                  </a:lnTo>
                  <a:lnTo>
                    <a:pt x="623" y="796"/>
                  </a:lnTo>
                  <a:lnTo>
                    <a:pt x="614" y="796"/>
                  </a:lnTo>
                  <a:lnTo>
                    <a:pt x="605" y="796"/>
                  </a:lnTo>
                  <a:lnTo>
                    <a:pt x="596" y="796"/>
                  </a:lnTo>
                  <a:lnTo>
                    <a:pt x="591" y="796"/>
                  </a:lnTo>
                  <a:lnTo>
                    <a:pt x="582" y="796"/>
                  </a:lnTo>
                  <a:lnTo>
                    <a:pt x="573" y="796"/>
                  </a:lnTo>
                  <a:lnTo>
                    <a:pt x="564" y="796"/>
                  </a:lnTo>
                  <a:lnTo>
                    <a:pt x="555" y="796"/>
                  </a:lnTo>
                  <a:lnTo>
                    <a:pt x="550" y="796"/>
                  </a:lnTo>
                  <a:lnTo>
                    <a:pt x="541" y="796"/>
                  </a:lnTo>
                  <a:lnTo>
                    <a:pt x="532" y="796"/>
                  </a:lnTo>
                  <a:lnTo>
                    <a:pt x="523" y="796"/>
                  </a:lnTo>
                  <a:lnTo>
                    <a:pt x="514" y="796"/>
                  </a:lnTo>
                  <a:lnTo>
                    <a:pt x="509" y="796"/>
                  </a:lnTo>
                  <a:lnTo>
                    <a:pt x="500" y="796"/>
                  </a:lnTo>
                  <a:lnTo>
                    <a:pt x="491" y="796"/>
                  </a:lnTo>
                  <a:lnTo>
                    <a:pt x="482" y="796"/>
                  </a:lnTo>
                  <a:lnTo>
                    <a:pt x="473" y="796"/>
                  </a:lnTo>
                  <a:lnTo>
                    <a:pt x="468" y="796"/>
                  </a:lnTo>
                  <a:lnTo>
                    <a:pt x="459" y="796"/>
                  </a:lnTo>
                  <a:lnTo>
                    <a:pt x="450" y="796"/>
                  </a:lnTo>
                  <a:lnTo>
                    <a:pt x="441" y="796"/>
                  </a:lnTo>
                  <a:lnTo>
                    <a:pt x="436" y="796"/>
                  </a:lnTo>
                  <a:lnTo>
                    <a:pt x="427" y="796"/>
                  </a:lnTo>
                  <a:lnTo>
                    <a:pt x="418" y="796"/>
                  </a:lnTo>
                  <a:lnTo>
                    <a:pt x="409" y="796"/>
                  </a:lnTo>
                  <a:lnTo>
                    <a:pt x="400" y="796"/>
                  </a:lnTo>
                  <a:lnTo>
                    <a:pt x="395" y="796"/>
                  </a:lnTo>
                  <a:lnTo>
                    <a:pt x="386" y="796"/>
                  </a:lnTo>
                  <a:lnTo>
                    <a:pt x="377" y="796"/>
                  </a:lnTo>
                  <a:lnTo>
                    <a:pt x="368" y="796"/>
                  </a:lnTo>
                  <a:lnTo>
                    <a:pt x="359" y="796"/>
                  </a:lnTo>
                  <a:lnTo>
                    <a:pt x="355" y="796"/>
                  </a:lnTo>
                  <a:lnTo>
                    <a:pt x="345" y="796"/>
                  </a:lnTo>
                  <a:lnTo>
                    <a:pt x="336" y="796"/>
                  </a:lnTo>
                  <a:lnTo>
                    <a:pt x="327" y="796"/>
                  </a:lnTo>
                  <a:lnTo>
                    <a:pt x="318" y="796"/>
                  </a:lnTo>
                  <a:lnTo>
                    <a:pt x="314" y="796"/>
                  </a:lnTo>
                  <a:lnTo>
                    <a:pt x="305" y="796"/>
                  </a:lnTo>
                  <a:lnTo>
                    <a:pt x="295" y="796"/>
                  </a:lnTo>
                  <a:lnTo>
                    <a:pt x="286" y="796"/>
                  </a:lnTo>
                  <a:lnTo>
                    <a:pt x="277" y="796"/>
                  </a:lnTo>
                  <a:lnTo>
                    <a:pt x="273" y="796"/>
                  </a:lnTo>
                  <a:lnTo>
                    <a:pt x="264" y="796"/>
                  </a:lnTo>
                  <a:lnTo>
                    <a:pt x="254" y="796"/>
                  </a:lnTo>
                  <a:lnTo>
                    <a:pt x="245" y="796"/>
                  </a:lnTo>
                  <a:lnTo>
                    <a:pt x="236" y="796"/>
                  </a:lnTo>
                  <a:lnTo>
                    <a:pt x="232" y="796"/>
                  </a:lnTo>
                  <a:lnTo>
                    <a:pt x="223" y="796"/>
                  </a:lnTo>
                  <a:lnTo>
                    <a:pt x="214" y="796"/>
                  </a:lnTo>
                  <a:lnTo>
                    <a:pt x="204" y="796"/>
                  </a:lnTo>
                  <a:lnTo>
                    <a:pt x="200" y="796"/>
                  </a:lnTo>
                  <a:lnTo>
                    <a:pt x="191" y="796"/>
                  </a:lnTo>
                  <a:lnTo>
                    <a:pt x="182" y="796"/>
                  </a:lnTo>
                  <a:lnTo>
                    <a:pt x="173" y="796"/>
                  </a:lnTo>
                  <a:lnTo>
                    <a:pt x="164" y="796"/>
                  </a:lnTo>
                  <a:lnTo>
                    <a:pt x="159" y="796"/>
                  </a:lnTo>
                  <a:lnTo>
                    <a:pt x="150" y="796"/>
                  </a:lnTo>
                  <a:lnTo>
                    <a:pt x="141" y="796"/>
                  </a:lnTo>
                  <a:lnTo>
                    <a:pt x="132" y="796"/>
                  </a:lnTo>
                  <a:lnTo>
                    <a:pt x="123" y="796"/>
                  </a:lnTo>
                  <a:lnTo>
                    <a:pt x="118" y="796"/>
                  </a:lnTo>
                  <a:lnTo>
                    <a:pt x="109" y="796"/>
                  </a:lnTo>
                  <a:lnTo>
                    <a:pt x="100" y="796"/>
                  </a:lnTo>
                  <a:lnTo>
                    <a:pt x="91" y="796"/>
                  </a:lnTo>
                  <a:lnTo>
                    <a:pt x="82" y="796"/>
                  </a:lnTo>
                  <a:lnTo>
                    <a:pt x="77" y="796"/>
                  </a:lnTo>
                  <a:lnTo>
                    <a:pt x="68" y="796"/>
                  </a:lnTo>
                  <a:lnTo>
                    <a:pt x="59" y="796"/>
                  </a:lnTo>
                  <a:lnTo>
                    <a:pt x="50" y="796"/>
                  </a:lnTo>
                  <a:lnTo>
                    <a:pt x="41" y="796"/>
                  </a:lnTo>
                  <a:lnTo>
                    <a:pt x="36" y="796"/>
                  </a:lnTo>
                  <a:lnTo>
                    <a:pt x="27" y="796"/>
                  </a:lnTo>
                  <a:lnTo>
                    <a:pt x="18" y="796"/>
                  </a:lnTo>
                  <a:lnTo>
                    <a:pt x="9" y="796"/>
                  </a:lnTo>
                  <a:lnTo>
                    <a:pt x="4" y="796"/>
                  </a:lnTo>
                  <a:lnTo>
                    <a:pt x="0" y="796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9"/>
                  </a:lnTo>
                  <a:lnTo>
                    <a:pt x="0" y="760"/>
                  </a:lnTo>
                  <a:lnTo>
                    <a:pt x="0" y="755"/>
                  </a:lnTo>
                  <a:lnTo>
                    <a:pt x="0" y="751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8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8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60"/>
                  </a:lnTo>
                  <a:lnTo>
                    <a:pt x="0" y="651"/>
                  </a:lnTo>
                  <a:lnTo>
                    <a:pt x="0" y="646"/>
                  </a:lnTo>
                  <a:lnTo>
                    <a:pt x="0" y="637"/>
                  </a:lnTo>
                  <a:lnTo>
                    <a:pt x="0" y="632"/>
                  </a:lnTo>
                  <a:lnTo>
                    <a:pt x="0" y="628"/>
                  </a:lnTo>
                  <a:lnTo>
                    <a:pt x="0" y="619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7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0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7"/>
                  </a:lnTo>
                  <a:lnTo>
                    <a:pt x="0" y="528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10"/>
                  </a:lnTo>
                  <a:lnTo>
                    <a:pt x="0" y="505"/>
                  </a:lnTo>
                  <a:lnTo>
                    <a:pt x="0" y="496"/>
                  </a:lnTo>
                  <a:lnTo>
                    <a:pt x="0" y="491"/>
                  </a:lnTo>
                  <a:lnTo>
                    <a:pt x="0" y="482"/>
                  </a:lnTo>
                  <a:lnTo>
                    <a:pt x="0" y="478"/>
                  </a:lnTo>
                  <a:lnTo>
                    <a:pt x="0" y="469"/>
                  </a:lnTo>
                  <a:lnTo>
                    <a:pt x="0" y="464"/>
                  </a:lnTo>
                  <a:lnTo>
                    <a:pt x="0" y="460"/>
                  </a:lnTo>
                  <a:lnTo>
                    <a:pt x="0" y="450"/>
                  </a:lnTo>
                  <a:lnTo>
                    <a:pt x="0" y="446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8"/>
                  </a:lnTo>
                  <a:lnTo>
                    <a:pt x="0" y="419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7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9"/>
                  </a:lnTo>
                  <a:lnTo>
                    <a:pt x="0" y="359"/>
                  </a:lnTo>
                  <a:lnTo>
                    <a:pt x="0" y="355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7"/>
                  </a:lnTo>
                  <a:lnTo>
                    <a:pt x="0" y="328"/>
                  </a:lnTo>
                  <a:lnTo>
                    <a:pt x="0" y="323"/>
                  </a:lnTo>
                  <a:lnTo>
                    <a:pt x="0" y="314"/>
                  </a:lnTo>
                  <a:lnTo>
                    <a:pt x="0" y="309"/>
                  </a:lnTo>
                  <a:lnTo>
                    <a:pt x="0" y="305"/>
                  </a:lnTo>
                  <a:lnTo>
                    <a:pt x="0" y="296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6"/>
                  </a:lnTo>
                  <a:lnTo>
                    <a:pt x="0" y="237"/>
                  </a:lnTo>
                  <a:lnTo>
                    <a:pt x="0" y="232"/>
                  </a:lnTo>
                  <a:lnTo>
                    <a:pt x="0" y="228"/>
                  </a:lnTo>
                  <a:lnTo>
                    <a:pt x="0" y="218"/>
                  </a:lnTo>
                  <a:lnTo>
                    <a:pt x="0" y="214"/>
                  </a:lnTo>
                  <a:lnTo>
                    <a:pt x="0" y="205"/>
                  </a:lnTo>
                  <a:lnTo>
                    <a:pt x="0" y="200"/>
                  </a:lnTo>
                  <a:lnTo>
                    <a:pt x="0" y="191"/>
                  </a:lnTo>
                  <a:lnTo>
                    <a:pt x="0" y="187"/>
                  </a:lnTo>
                  <a:lnTo>
                    <a:pt x="0" y="182"/>
                  </a:lnTo>
                  <a:lnTo>
                    <a:pt x="0" y="173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5"/>
                  </a:lnTo>
                  <a:lnTo>
                    <a:pt x="0" y="146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09"/>
                  </a:lnTo>
                  <a:lnTo>
                    <a:pt x="0" y="105"/>
                  </a:lnTo>
                  <a:lnTo>
                    <a:pt x="0" y="96"/>
                  </a:lnTo>
                  <a:lnTo>
                    <a:pt x="0" y="91"/>
                  </a:lnTo>
                  <a:lnTo>
                    <a:pt x="0" y="82"/>
                  </a:lnTo>
                  <a:lnTo>
                    <a:pt x="0" y="77"/>
                  </a:lnTo>
                  <a:lnTo>
                    <a:pt x="0" y="68"/>
                  </a:lnTo>
                  <a:lnTo>
                    <a:pt x="0" y="64"/>
                  </a:lnTo>
                  <a:lnTo>
                    <a:pt x="0" y="59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0" y="37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0" name="Freeform 300"/>
            <p:cNvSpPr>
              <a:spLocks/>
            </p:cNvSpPr>
            <p:nvPr/>
          </p:nvSpPr>
          <p:spPr bwMode="auto">
            <a:xfrm>
              <a:off x="2771777" y="2738439"/>
              <a:ext cx="2193925" cy="1263650"/>
            </a:xfrm>
            <a:custGeom>
              <a:avLst/>
              <a:gdLst>
                <a:gd name="T0" fmla="*/ 194052806 w 1382"/>
                <a:gd name="T1" fmla="*/ 0 h 796"/>
                <a:gd name="T2" fmla="*/ 400705595 w 1382"/>
                <a:gd name="T3" fmla="*/ 0 h 796"/>
                <a:gd name="T4" fmla="*/ 594756863 w 1382"/>
                <a:gd name="T5" fmla="*/ 0 h 796"/>
                <a:gd name="T6" fmla="*/ 801409603 w 1382"/>
                <a:gd name="T7" fmla="*/ 0 h 796"/>
                <a:gd name="T8" fmla="*/ 1008062541 w 1382"/>
                <a:gd name="T9" fmla="*/ 0 h 796"/>
                <a:gd name="T10" fmla="*/ 1214715280 w 1382"/>
                <a:gd name="T11" fmla="*/ 0 h 796"/>
                <a:gd name="T12" fmla="*/ 1421368020 w 1382"/>
                <a:gd name="T13" fmla="*/ 0 h 796"/>
                <a:gd name="T14" fmla="*/ 1628020759 w 1382"/>
                <a:gd name="T15" fmla="*/ 0 h 796"/>
                <a:gd name="T16" fmla="*/ 1832152946 w 1382"/>
                <a:gd name="T17" fmla="*/ 0 h 796"/>
                <a:gd name="T18" fmla="*/ 2038805686 w 1382"/>
                <a:gd name="T19" fmla="*/ 0 h 796"/>
                <a:gd name="T20" fmla="*/ 2147483647 w 1382"/>
                <a:gd name="T21" fmla="*/ 0 h 796"/>
                <a:gd name="T22" fmla="*/ 2147483647 w 1382"/>
                <a:gd name="T23" fmla="*/ 0 h 796"/>
                <a:gd name="T24" fmla="*/ 2147483647 w 1382"/>
                <a:gd name="T25" fmla="*/ 0 h 796"/>
                <a:gd name="T26" fmla="*/ 2147483647 w 1382"/>
                <a:gd name="T27" fmla="*/ 0 h 796"/>
                <a:gd name="T28" fmla="*/ 2147483647 w 1382"/>
                <a:gd name="T29" fmla="*/ 0 h 796"/>
                <a:gd name="T30" fmla="*/ 2147483647 w 1382"/>
                <a:gd name="T31" fmla="*/ 0 h 796"/>
                <a:gd name="T32" fmla="*/ 2147483647 w 1382"/>
                <a:gd name="T33" fmla="*/ 0 h 796"/>
                <a:gd name="T34" fmla="*/ 2147483647 w 1382"/>
                <a:gd name="T35" fmla="*/ 161290000 h 796"/>
                <a:gd name="T36" fmla="*/ 2147483647 w 1382"/>
                <a:gd name="T37" fmla="*/ 320059051 h 796"/>
                <a:gd name="T38" fmla="*/ 2147483647 w 1382"/>
                <a:gd name="T39" fmla="*/ 481350688 h 796"/>
                <a:gd name="T40" fmla="*/ 2147483647 w 1382"/>
                <a:gd name="T41" fmla="*/ 652721261 h 796"/>
                <a:gd name="T42" fmla="*/ 2147483647 w 1382"/>
                <a:gd name="T43" fmla="*/ 814011211 h 796"/>
                <a:gd name="T44" fmla="*/ 2147483647 w 1382"/>
                <a:gd name="T45" fmla="*/ 975301360 h 796"/>
                <a:gd name="T46" fmla="*/ 2147483647 w 1382"/>
                <a:gd name="T47" fmla="*/ 1134070362 h 796"/>
                <a:gd name="T48" fmla="*/ 2147483647 w 1382"/>
                <a:gd name="T49" fmla="*/ 1295360312 h 796"/>
                <a:gd name="T50" fmla="*/ 2147483647 w 1382"/>
                <a:gd name="T51" fmla="*/ 1466730885 h 796"/>
                <a:gd name="T52" fmla="*/ 2147483647 w 1382"/>
                <a:gd name="T53" fmla="*/ 1628020835 h 796"/>
                <a:gd name="T54" fmla="*/ 2147483647 w 1382"/>
                <a:gd name="T55" fmla="*/ 1789311182 h 796"/>
                <a:gd name="T56" fmla="*/ 2147483647 w 1382"/>
                <a:gd name="T57" fmla="*/ 1948081771 h 796"/>
                <a:gd name="T58" fmla="*/ 2147483647 w 1382"/>
                <a:gd name="T59" fmla="*/ 2006044553 h 796"/>
                <a:gd name="T60" fmla="*/ 2147483647 w 1382"/>
                <a:gd name="T61" fmla="*/ 2006044553 h 796"/>
                <a:gd name="T62" fmla="*/ 2147483647 w 1382"/>
                <a:gd name="T63" fmla="*/ 2006044553 h 796"/>
                <a:gd name="T64" fmla="*/ 2147483647 w 1382"/>
                <a:gd name="T65" fmla="*/ 2006044553 h 796"/>
                <a:gd name="T66" fmla="*/ 2147483647 w 1382"/>
                <a:gd name="T67" fmla="*/ 2006044553 h 796"/>
                <a:gd name="T68" fmla="*/ 2147483647 w 1382"/>
                <a:gd name="T69" fmla="*/ 2006044553 h 796"/>
                <a:gd name="T70" fmla="*/ 2119450657 w 1382"/>
                <a:gd name="T71" fmla="*/ 2006044553 h 796"/>
                <a:gd name="T72" fmla="*/ 1912797918 w 1382"/>
                <a:gd name="T73" fmla="*/ 2006044553 h 796"/>
                <a:gd name="T74" fmla="*/ 1706146766 w 1382"/>
                <a:gd name="T75" fmla="*/ 2006044553 h 796"/>
                <a:gd name="T76" fmla="*/ 1502012991 w 1382"/>
                <a:gd name="T77" fmla="*/ 2006044553 h 796"/>
                <a:gd name="T78" fmla="*/ 1295360252 w 1382"/>
                <a:gd name="T79" fmla="*/ 2006044553 h 796"/>
                <a:gd name="T80" fmla="*/ 1098788134 w 1382"/>
                <a:gd name="T81" fmla="*/ 2006044553 h 796"/>
                <a:gd name="T82" fmla="*/ 894654756 w 1382"/>
                <a:gd name="T83" fmla="*/ 2006044553 h 796"/>
                <a:gd name="T84" fmla="*/ 688003405 w 1382"/>
                <a:gd name="T85" fmla="*/ 2006044553 h 796"/>
                <a:gd name="T86" fmla="*/ 481349078 w 1382"/>
                <a:gd name="T87" fmla="*/ 2006044553 h 796"/>
                <a:gd name="T88" fmla="*/ 274696240 w 1382"/>
                <a:gd name="T89" fmla="*/ 2006044553 h 796"/>
                <a:gd name="T90" fmla="*/ 68043426 w 1382"/>
                <a:gd name="T91" fmla="*/ 2006044553 h 796"/>
                <a:gd name="T92" fmla="*/ 0 w 1382"/>
                <a:gd name="T93" fmla="*/ 1902718973 h 796"/>
                <a:gd name="T94" fmla="*/ 0 w 1382"/>
                <a:gd name="T95" fmla="*/ 1741429022 h 796"/>
                <a:gd name="T96" fmla="*/ 0 w 1382"/>
                <a:gd name="T97" fmla="*/ 1582658036 h 796"/>
                <a:gd name="T98" fmla="*/ 0 w 1382"/>
                <a:gd name="T99" fmla="*/ 1411287464 h 796"/>
                <a:gd name="T100" fmla="*/ 0 w 1382"/>
                <a:gd name="T101" fmla="*/ 1249997513 h 796"/>
                <a:gd name="T102" fmla="*/ 0 w 1382"/>
                <a:gd name="T103" fmla="*/ 1088707563 h 796"/>
                <a:gd name="T104" fmla="*/ 0 w 1382"/>
                <a:gd name="T105" fmla="*/ 929938562 h 796"/>
                <a:gd name="T106" fmla="*/ 0 w 1382"/>
                <a:gd name="T107" fmla="*/ 768648413 h 796"/>
                <a:gd name="T108" fmla="*/ 0 w 1382"/>
                <a:gd name="T109" fmla="*/ 597276253 h 796"/>
                <a:gd name="T110" fmla="*/ 0 w 1382"/>
                <a:gd name="T111" fmla="*/ 435987890 h 796"/>
                <a:gd name="T112" fmla="*/ 0 w 1382"/>
                <a:gd name="T113" fmla="*/ 274696252 h 796"/>
                <a:gd name="T114" fmla="*/ 0 w 1382"/>
                <a:gd name="T115" fmla="*/ 115927202 h 79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82"/>
                <a:gd name="T175" fmla="*/ 0 h 796"/>
                <a:gd name="T176" fmla="*/ 1382 w 1382"/>
                <a:gd name="T177" fmla="*/ 796 h 79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82" h="79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14"/>
                  </a:lnTo>
                  <a:lnTo>
                    <a:pt x="1382" y="18"/>
                  </a:lnTo>
                  <a:lnTo>
                    <a:pt x="1382" y="27"/>
                  </a:lnTo>
                  <a:lnTo>
                    <a:pt x="1382" y="32"/>
                  </a:lnTo>
                  <a:lnTo>
                    <a:pt x="1382" y="37"/>
                  </a:lnTo>
                  <a:lnTo>
                    <a:pt x="1382" y="46"/>
                  </a:lnTo>
                  <a:lnTo>
                    <a:pt x="1382" y="50"/>
                  </a:lnTo>
                  <a:lnTo>
                    <a:pt x="1382" y="59"/>
                  </a:lnTo>
                  <a:lnTo>
                    <a:pt x="1382" y="64"/>
                  </a:lnTo>
                  <a:lnTo>
                    <a:pt x="1382" y="68"/>
                  </a:lnTo>
                  <a:lnTo>
                    <a:pt x="1382" y="77"/>
                  </a:lnTo>
                  <a:lnTo>
                    <a:pt x="1382" y="82"/>
                  </a:lnTo>
                  <a:lnTo>
                    <a:pt x="1382" y="91"/>
                  </a:lnTo>
                  <a:lnTo>
                    <a:pt x="1382" y="96"/>
                  </a:lnTo>
                  <a:lnTo>
                    <a:pt x="1382" y="105"/>
                  </a:lnTo>
                  <a:lnTo>
                    <a:pt x="1382" y="109"/>
                  </a:lnTo>
                  <a:lnTo>
                    <a:pt x="1382" y="114"/>
                  </a:lnTo>
                  <a:lnTo>
                    <a:pt x="1382" y="123"/>
                  </a:lnTo>
                  <a:lnTo>
                    <a:pt x="1382" y="127"/>
                  </a:lnTo>
                  <a:lnTo>
                    <a:pt x="1382" y="137"/>
                  </a:lnTo>
                  <a:lnTo>
                    <a:pt x="1382" y="141"/>
                  </a:lnTo>
                  <a:lnTo>
                    <a:pt x="1382" y="146"/>
                  </a:lnTo>
                  <a:lnTo>
                    <a:pt x="1382" y="155"/>
                  </a:lnTo>
                  <a:lnTo>
                    <a:pt x="1382" y="159"/>
                  </a:lnTo>
                  <a:lnTo>
                    <a:pt x="1382" y="168"/>
                  </a:lnTo>
                  <a:lnTo>
                    <a:pt x="1382" y="173"/>
                  </a:lnTo>
                  <a:lnTo>
                    <a:pt x="1382" y="182"/>
                  </a:lnTo>
                  <a:lnTo>
                    <a:pt x="1382" y="187"/>
                  </a:lnTo>
                  <a:lnTo>
                    <a:pt x="1382" y="191"/>
                  </a:lnTo>
                  <a:lnTo>
                    <a:pt x="1382" y="200"/>
                  </a:lnTo>
                  <a:lnTo>
                    <a:pt x="1382" y="205"/>
                  </a:lnTo>
                  <a:lnTo>
                    <a:pt x="1382" y="214"/>
                  </a:lnTo>
                  <a:lnTo>
                    <a:pt x="1382" y="218"/>
                  </a:lnTo>
                  <a:lnTo>
                    <a:pt x="1382" y="228"/>
                  </a:lnTo>
                  <a:lnTo>
                    <a:pt x="1382" y="232"/>
                  </a:lnTo>
                  <a:lnTo>
                    <a:pt x="1382" y="237"/>
                  </a:lnTo>
                  <a:lnTo>
                    <a:pt x="1382" y="246"/>
                  </a:lnTo>
                  <a:lnTo>
                    <a:pt x="1382" y="250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68"/>
                  </a:lnTo>
                  <a:lnTo>
                    <a:pt x="1382" y="278"/>
                  </a:lnTo>
                  <a:lnTo>
                    <a:pt x="1382" y="282"/>
                  </a:lnTo>
                  <a:lnTo>
                    <a:pt x="1382" y="291"/>
                  </a:lnTo>
                  <a:lnTo>
                    <a:pt x="1382" y="296"/>
                  </a:lnTo>
                  <a:lnTo>
                    <a:pt x="1382" y="305"/>
                  </a:lnTo>
                  <a:lnTo>
                    <a:pt x="1382" y="309"/>
                  </a:lnTo>
                  <a:lnTo>
                    <a:pt x="1382" y="314"/>
                  </a:lnTo>
                  <a:lnTo>
                    <a:pt x="1382" y="323"/>
                  </a:lnTo>
                  <a:lnTo>
                    <a:pt x="1382" y="328"/>
                  </a:lnTo>
                  <a:lnTo>
                    <a:pt x="1382" y="337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5"/>
                  </a:lnTo>
                  <a:lnTo>
                    <a:pt x="1382" y="359"/>
                  </a:lnTo>
                  <a:lnTo>
                    <a:pt x="1382" y="369"/>
                  </a:lnTo>
                  <a:lnTo>
                    <a:pt x="1382" y="373"/>
                  </a:lnTo>
                  <a:lnTo>
                    <a:pt x="1382" y="382"/>
                  </a:lnTo>
                  <a:lnTo>
                    <a:pt x="1382" y="387"/>
                  </a:lnTo>
                  <a:lnTo>
                    <a:pt x="1382" y="391"/>
                  </a:lnTo>
                  <a:lnTo>
                    <a:pt x="1382" y="400"/>
                  </a:lnTo>
                  <a:lnTo>
                    <a:pt x="1382" y="405"/>
                  </a:lnTo>
                  <a:lnTo>
                    <a:pt x="1382" y="414"/>
                  </a:lnTo>
                  <a:lnTo>
                    <a:pt x="1382" y="419"/>
                  </a:lnTo>
                  <a:lnTo>
                    <a:pt x="1382" y="428"/>
                  </a:lnTo>
                  <a:lnTo>
                    <a:pt x="1382" y="432"/>
                  </a:lnTo>
                  <a:lnTo>
                    <a:pt x="1382" y="437"/>
                  </a:lnTo>
                  <a:lnTo>
                    <a:pt x="1382" y="446"/>
                  </a:lnTo>
                  <a:lnTo>
                    <a:pt x="1382" y="450"/>
                  </a:lnTo>
                  <a:lnTo>
                    <a:pt x="1382" y="460"/>
                  </a:lnTo>
                  <a:lnTo>
                    <a:pt x="1382" y="464"/>
                  </a:lnTo>
                  <a:lnTo>
                    <a:pt x="1382" y="469"/>
                  </a:lnTo>
                  <a:lnTo>
                    <a:pt x="1382" y="478"/>
                  </a:lnTo>
                  <a:lnTo>
                    <a:pt x="1382" y="482"/>
                  </a:lnTo>
                  <a:lnTo>
                    <a:pt x="1382" y="491"/>
                  </a:lnTo>
                  <a:lnTo>
                    <a:pt x="1382" y="496"/>
                  </a:lnTo>
                  <a:lnTo>
                    <a:pt x="1382" y="505"/>
                  </a:lnTo>
                  <a:lnTo>
                    <a:pt x="1382" y="510"/>
                  </a:lnTo>
                  <a:lnTo>
                    <a:pt x="1382" y="514"/>
                  </a:lnTo>
                  <a:lnTo>
                    <a:pt x="1382" y="523"/>
                  </a:lnTo>
                  <a:lnTo>
                    <a:pt x="1382" y="528"/>
                  </a:lnTo>
                  <a:lnTo>
                    <a:pt x="1382" y="537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0"/>
                  </a:lnTo>
                  <a:lnTo>
                    <a:pt x="1382" y="569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7"/>
                  </a:lnTo>
                  <a:lnTo>
                    <a:pt x="1382" y="591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9"/>
                  </a:lnTo>
                  <a:lnTo>
                    <a:pt x="1382" y="628"/>
                  </a:lnTo>
                  <a:lnTo>
                    <a:pt x="1382" y="632"/>
                  </a:lnTo>
                  <a:lnTo>
                    <a:pt x="1382" y="637"/>
                  </a:lnTo>
                  <a:lnTo>
                    <a:pt x="1382" y="646"/>
                  </a:lnTo>
                  <a:lnTo>
                    <a:pt x="1382" y="651"/>
                  </a:lnTo>
                  <a:lnTo>
                    <a:pt x="1382" y="660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8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10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8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1"/>
                  </a:lnTo>
                  <a:lnTo>
                    <a:pt x="1382" y="755"/>
                  </a:lnTo>
                  <a:lnTo>
                    <a:pt x="1382" y="760"/>
                  </a:lnTo>
                  <a:lnTo>
                    <a:pt x="1382" y="769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6"/>
                  </a:lnTo>
                  <a:lnTo>
                    <a:pt x="1373" y="796"/>
                  </a:lnTo>
                  <a:lnTo>
                    <a:pt x="1364" y="796"/>
                  </a:lnTo>
                  <a:lnTo>
                    <a:pt x="1355" y="796"/>
                  </a:lnTo>
                  <a:lnTo>
                    <a:pt x="1346" y="796"/>
                  </a:lnTo>
                  <a:lnTo>
                    <a:pt x="1341" y="796"/>
                  </a:lnTo>
                  <a:lnTo>
                    <a:pt x="1332" y="796"/>
                  </a:lnTo>
                  <a:lnTo>
                    <a:pt x="1323" y="796"/>
                  </a:lnTo>
                  <a:lnTo>
                    <a:pt x="1314" y="796"/>
                  </a:lnTo>
                  <a:lnTo>
                    <a:pt x="1305" y="796"/>
                  </a:lnTo>
                  <a:lnTo>
                    <a:pt x="1301" y="796"/>
                  </a:lnTo>
                  <a:lnTo>
                    <a:pt x="1291" y="796"/>
                  </a:lnTo>
                  <a:lnTo>
                    <a:pt x="1282" y="796"/>
                  </a:lnTo>
                  <a:lnTo>
                    <a:pt x="1273" y="796"/>
                  </a:lnTo>
                  <a:lnTo>
                    <a:pt x="1264" y="796"/>
                  </a:lnTo>
                  <a:lnTo>
                    <a:pt x="1260" y="796"/>
                  </a:lnTo>
                  <a:lnTo>
                    <a:pt x="1251" y="796"/>
                  </a:lnTo>
                  <a:lnTo>
                    <a:pt x="1241" y="796"/>
                  </a:lnTo>
                  <a:lnTo>
                    <a:pt x="1232" y="796"/>
                  </a:lnTo>
                  <a:lnTo>
                    <a:pt x="1223" y="796"/>
                  </a:lnTo>
                  <a:lnTo>
                    <a:pt x="1219" y="796"/>
                  </a:lnTo>
                  <a:lnTo>
                    <a:pt x="1210" y="796"/>
                  </a:lnTo>
                  <a:lnTo>
                    <a:pt x="1200" y="796"/>
                  </a:lnTo>
                  <a:lnTo>
                    <a:pt x="1191" y="796"/>
                  </a:lnTo>
                  <a:lnTo>
                    <a:pt x="1182" y="796"/>
                  </a:lnTo>
                  <a:lnTo>
                    <a:pt x="1178" y="796"/>
                  </a:lnTo>
                  <a:lnTo>
                    <a:pt x="1169" y="796"/>
                  </a:lnTo>
                  <a:lnTo>
                    <a:pt x="1160" y="796"/>
                  </a:lnTo>
                  <a:lnTo>
                    <a:pt x="1150" y="796"/>
                  </a:lnTo>
                  <a:lnTo>
                    <a:pt x="1146" y="796"/>
                  </a:lnTo>
                  <a:lnTo>
                    <a:pt x="1137" y="796"/>
                  </a:lnTo>
                  <a:lnTo>
                    <a:pt x="1128" y="796"/>
                  </a:lnTo>
                  <a:lnTo>
                    <a:pt x="1119" y="796"/>
                  </a:lnTo>
                  <a:lnTo>
                    <a:pt x="1110" y="796"/>
                  </a:lnTo>
                  <a:lnTo>
                    <a:pt x="1105" y="796"/>
                  </a:lnTo>
                  <a:lnTo>
                    <a:pt x="1096" y="796"/>
                  </a:lnTo>
                  <a:lnTo>
                    <a:pt x="1087" y="796"/>
                  </a:lnTo>
                  <a:lnTo>
                    <a:pt x="1078" y="796"/>
                  </a:lnTo>
                  <a:lnTo>
                    <a:pt x="1069" y="796"/>
                  </a:lnTo>
                  <a:lnTo>
                    <a:pt x="1064" y="796"/>
                  </a:lnTo>
                  <a:lnTo>
                    <a:pt x="1055" y="796"/>
                  </a:lnTo>
                  <a:lnTo>
                    <a:pt x="1046" y="796"/>
                  </a:lnTo>
                  <a:lnTo>
                    <a:pt x="1037" y="796"/>
                  </a:lnTo>
                  <a:lnTo>
                    <a:pt x="1028" y="796"/>
                  </a:lnTo>
                  <a:lnTo>
                    <a:pt x="1023" y="796"/>
                  </a:lnTo>
                  <a:lnTo>
                    <a:pt x="1014" y="796"/>
                  </a:lnTo>
                  <a:lnTo>
                    <a:pt x="1005" y="796"/>
                  </a:lnTo>
                  <a:lnTo>
                    <a:pt x="996" y="796"/>
                  </a:lnTo>
                  <a:lnTo>
                    <a:pt x="987" y="796"/>
                  </a:lnTo>
                  <a:lnTo>
                    <a:pt x="982" y="796"/>
                  </a:lnTo>
                  <a:lnTo>
                    <a:pt x="973" y="796"/>
                  </a:lnTo>
                  <a:lnTo>
                    <a:pt x="964" y="796"/>
                  </a:lnTo>
                  <a:lnTo>
                    <a:pt x="955" y="796"/>
                  </a:lnTo>
                  <a:lnTo>
                    <a:pt x="946" y="796"/>
                  </a:lnTo>
                  <a:lnTo>
                    <a:pt x="941" y="796"/>
                  </a:lnTo>
                  <a:lnTo>
                    <a:pt x="932" y="796"/>
                  </a:lnTo>
                  <a:lnTo>
                    <a:pt x="923" y="796"/>
                  </a:lnTo>
                  <a:lnTo>
                    <a:pt x="914" y="796"/>
                  </a:lnTo>
                  <a:lnTo>
                    <a:pt x="909" y="796"/>
                  </a:lnTo>
                  <a:lnTo>
                    <a:pt x="900" y="796"/>
                  </a:lnTo>
                  <a:lnTo>
                    <a:pt x="891" y="796"/>
                  </a:lnTo>
                  <a:lnTo>
                    <a:pt x="882" y="796"/>
                  </a:lnTo>
                  <a:lnTo>
                    <a:pt x="873" y="796"/>
                  </a:lnTo>
                  <a:lnTo>
                    <a:pt x="868" y="796"/>
                  </a:lnTo>
                  <a:lnTo>
                    <a:pt x="859" y="796"/>
                  </a:lnTo>
                  <a:lnTo>
                    <a:pt x="850" y="796"/>
                  </a:lnTo>
                  <a:lnTo>
                    <a:pt x="841" y="796"/>
                  </a:lnTo>
                  <a:lnTo>
                    <a:pt x="832" y="796"/>
                  </a:lnTo>
                  <a:lnTo>
                    <a:pt x="828" y="796"/>
                  </a:lnTo>
                  <a:lnTo>
                    <a:pt x="818" y="796"/>
                  </a:lnTo>
                  <a:lnTo>
                    <a:pt x="809" y="796"/>
                  </a:lnTo>
                  <a:lnTo>
                    <a:pt x="800" y="796"/>
                  </a:lnTo>
                  <a:lnTo>
                    <a:pt x="791" y="796"/>
                  </a:lnTo>
                  <a:lnTo>
                    <a:pt x="787" y="796"/>
                  </a:lnTo>
                  <a:lnTo>
                    <a:pt x="778" y="796"/>
                  </a:lnTo>
                  <a:lnTo>
                    <a:pt x="768" y="796"/>
                  </a:lnTo>
                  <a:lnTo>
                    <a:pt x="759" y="796"/>
                  </a:lnTo>
                  <a:lnTo>
                    <a:pt x="750" y="796"/>
                  </a:lnTo>
                  <a:lnTo>
                    <a:pt x="746" y="796"/>
                  </a:lnTo>
                  <a:lnTo>
                    <a:pt x="737" y="796"/>
                  </a:lnTo>
                  <a:lnTo>
                    <a:pt x="727" y="796"/>
                  </a:lnTo>
                  <a:lnTo>
                    <a:pt x="718" y="796"/>
                  </a:lnTo>
                  <a:lnTo>
                    <a:pt x="709" y="796"/>
                  </a:lnTo>
                  <a:lnTo>
                    <a:pt x="705" y="796"/>
                  </a:lnTo>
                  <a:lnTo>
                    <a:pt x="696" y="796"/>
                  </a:lnTo>
                  <a:lnTo>
                    <a:pt x="687" y="796"/>
                  </a:lnTo>
                  <a:lnTo>
                    <a:pt x="677" y="796"/>
                  </a:lnTo>
                  <a:lnTo>
                    <a:pt x="673" y="796"/>
                  </a:lnTo>
                  <a:lnTo>
                    <a:pt x="664" y="796"/>
                  </a:lnTo>
                  <a:lnTo>
                    <a:pt x="655" y="796"/>
                  </a:lnTo>
                  <a:lnTo>
                    <a:pt x="646" y="796"/>
                  </a:lnTo>
                  <a:lnTo>
                    <a:pt x="637" y="796"/>
                  </a:lnTo>
                  <a:lnTo>
                    <a:pt x="632" y="796"/>
                  </a:lnTo>
                  <a:lnTo>
                    <a:pt x="623" y="796"/>
                  </a:lnTo>
                  <a:lnTo>
                    <a:pt x="614" y="796"/>
                  </a:lnTo>
                  <a:lnTo>
                    <a:pt x="605" y="796"/>
                  </a:lnTo>
                  <a:lnTo>
                    <a:pt x="596" y="796"/>
                  </a:lnTo>
                  <a:lnTo>
                    <a:pt x="591" y="796"/>
                  </a:lnTo>
                  <a:lnTo>
                    <a:pt x="582" y="796"/>
                  </a:lnTo>
                  <a:lnTo>
                    <a:pt x="573" y="796"/>
                  </a:lnTo>
                  <a:lnTo>
                    <a:pt x="564" y="796"/>
                  </a:lnTo>
                  <a:lnTo>
                    <a:pt x="555" y="796"/>
                  </a:lnTo>
                  <a:lnTo>
                    <a:pt x="550" y="796"/>
                  </a:lnTo>
                  <a:lnTo>
                    <a:pt x="541" y="796"/>
                  </a:lnTo>
                  <a:lnTo>
                    <a:pt x="532" y="796"/>
                  </a:lnTo>
                  <a:lnTo>
                    <a:pt x="523" y="796"/>
                  </a:lnTo>
                  <a:lnTo>
                    <a:pt x="514" y="796"/>
                  </a:lnTo>
                  <a:lnTo>
                    <a:pt x="509" y="796"/>
                  </a:lnTo>
                  <a:lnTo>
                    <a:pt x="500" y="796"/>
                  </a:lnTo>
                  <a:lnTo>
                    <a:pt x="491" y="796"/>
                  </a:lnTo>
                  <a:lnTo>
                    <a:pt x="482" y="796"/>
                  </a:lnTo>
                  <a:lnTo>
                    <a:pt x="473" y="796"/>
                  </a:lnTo>
                  <a:lnTo>
                    <a:pt x="468" y="796"/>
                  </a:lnTo>
                  <a:lnTo>
                    <a:pt x="459" y="796"/>
                  </a:lnTo>
                  <a:lnTo>
                    <a:pt x="450" y="796"/>
                  </a:lnTo>
                  <a:lnTo>
                    <a:pt x="441" y="796"/>
                  </a:lnTo>
                  <a:lnTo>
                    <a:pt x="436" y="796"/>
                  </a:lnTo>
                  <a:lnTo>
                    <a:pt x="427" y="796"/>
                  </a:lnTo>
                  <a:lnTo>
                    <a:pt x="418" y="796"/>
                  </a:lnTo>
                  <a:lnTo>
                    <a:pt x="409" y="796"/>
                  </a:lnTo>
                  <a:lnTo>
                    <a:pt x="400" y="796"/>
                  </a:lnTo>
                  <a:lnTo>
                    <a:pt x="395" y="796"/>
                  </a:lnTo>
                  <a:lnTo>
                    <a:pt x="386" y="796"/>
                  </a:lnTo>
                  <a:lnTo>
                    <a:pt x="377" y="796"/>
                  </a:lnTo>
                  <a:lnTo>
                    <a:pt x="368" y="796"/>
                  </a:lnTo>
                  <a:lnTo>
                    <a:pt x="359" y="796"/>
                  </a:lnTo>
                  <a:lnTo>
                    <a:pt x="355" y="796"/>
                  </a:lnTo>
                  <a:lnTo>
                    <a:pt x="345" y="796"/>
                  </a:lnTo>
                  <a:lnTo>
                    <a:pt x="336" y="796"/>
                  </a:lnTo>
                  <a:lnTo>
                    <a:pt x="327" y="796"/>
                  </a:lnTo>
                  <a:lnTo>
                    <a:pt x="318" y="796"/>
                  </a:lnTo>
                  <a:lnTo>
                    <a:pt x="314" y="796"/>
                  </a:lnTo>
                  <a:lnTo>
                    <a:pt x="305" y="796"/>
                  </a:lnTo>
                  <a:lnTo>
                    <a:pt x="295" y="796"/>
                  </a:lnTo>
                  <a:lnTo>
                    <a:pt x="286" y="796"/>
                  </a:lnTo>
                  <a:lnTo>
                    <a:pt x="277" y="796"/>
                  </a:lnTo>
                  <a:lnTo>
                    <a:pt x="273" y="796"/>
                  </a:lnTo>
                  <a:lnTo>
                    <a:pt x="264" y="796"/>
                  </a:lnTo>
                  <a:lnTo>
                    <a:pt x="254" y="796"/>
                  </a:lnTo>
                  <a:lnTo>
                    <a:pt x="245" y="796"/>
                  </a:lnTo>
                  <a:lnTo>
                    <a:pt x="236" y="796"/>
                  </a:lnTo>
                  <a:lnTo>
                    <a:pt x="232" y="796"/>
                  </a:lnTo>
                  <a:lnTo>
                    <a:pt x="223" y="796"/>
                  </a:lnTo>
                  <a:lnTo>
                    <a:pt x="214" y="796"/>
                  </a:lnTo>
                  <a:lnTo>
                    <a:pt x="204" y="796"/>
                  </a:lnTo>
                  <a:lnTo>
                    <a:pt x="200" y="796"/>
                  </a:lnTo>
                  <a:lnTo>
                    <a:pt x="191" y="796"/>
                  </a:lnTo>
                  <a:lnTo>
                    <a:pt x="182" y="796"/>
                  </a:lnTo>
                  <a:lnTo>
                    <a:pt x="173" y="796"/>
                  </a:lnTo>
                  <a:lnTo>
                    <a:pt x="164" y="796"/>
                  </a:lnTo>
                  <a:lnTo>
                    <a:pt x="159" y="796"/>
                  </a:lnTo>
                  <a:lnTo>
                    <a:pt x="150" y="796"/>
                  </a:lnTo>
                  <a:lnTo>
                    <a:pt x="141" y="796"/>
                  </a:lnTo>
                  <a:lnTo>
                    <a:pt x="132" y="796"/>
                  </a:lnTo>
                  <a:lnTo>
                    <a:pt x="123" y="796"/>
                  </a:lnTo>
                  <a:lnTo>
                    <a:pt x="118" y="796"/>
                  </a:lnTo>
                  <a:lnTo>
                    <a:pt x="109" y="796"/>
                  </a:lnTo>
                  <a:lnTo>
                    <a:pt x="100" y="796"/>
                  </a:lnTo>
                  <a:lnTo>
                    <a:pt x="91" y="796"/>
                  </a:lnTo>
                  <a:lnTo>
                    <a:pt x="82" y="796"/>
                  </a:lnTo>
                  <a:lnTo>
                    <a:pt x="77" y="796"/>
                  </a:lnTo>
                  <a:lnTo>
                    <a:pt x="68" y="796"/>
                  </a:lnTo>
                  <a:lnTo>
                    <a:pt x="59" y="796"/>
                  </a:lnTo>
                  <a:lnTo>
                    <a:pt x="50" y="796"/>
                  </a:lnTo>
                  <a:lnTo>
                    <a:pt x="41" y="796"/>
                  </a:lnTo>
                  <a:lnTo>
                    <a:pt x="36" y="796"/>
                  </a:lnTo>
                  <a:lnTo>
                    <a:pt x="27" y="796"/>
                  </a:lnTo>
                  <a:lnTo>
                    <a:pt x="18" y="796"/>
                  </a:lnTo>
                  <a:lnTo>
                    <a:pt x="9" y="796"/>
                  </a:lnTo>
                  <a:lnTo>
                    <a:pt x="4" y="796"/>
                  </a:lnTo>
                  <a:lnTo>
                    <a:pt x="0" y="796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9"/>
                  </a:lnTo>
                  <a:lnTo>
                    <a:pt x="0" y="760"/>
                  </a:lnTo>
                  <a:lnTo>
                    <a:pt x="0" y="755"/>
                  </a:lnTo>
                  <a:lnTo>
                    <a:pt x="0" y="751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8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8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60"/>
                  </a:lnTo>
                  <a:lnTo>
                    <a:pt x="0" y="651"/>
                  </a:lnTo>
                  <a:lnTo>
                    <a:pt x="0" y="646"/>
                  </a:lnTo>
                  <a:lnTo>
                    <a:pt x="0" y="637"/>
                  </a:lnTo>
                  <a:lnTo>
                    <a:pt x="0" y="632"/>
                  </a:lnTo>
                  <a:lnTo>
                    <a:pt x="0" y="628"/>
                  </a:lnTo>
                  <a:lnTo>
                    <a:pt x="0" y="619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7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0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7"/>
                  </a:lnTo>
                  <a:lnTo>
                    <a:pt x="0" y="528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10"/>
                  </a:lnTo>
                  <a:lnTo>
                    <a:pt x="0" y="505"/>
                  </a:lnTo>
                  <a:lnTo>
                    <a:pt x="0" y="496"/>
                  </a:lnTo>
                  <a:lnTo>
                    <a:pt x="0" y="491"/>
                  </a:lnTo>
                  <a:lnTo>
                    <a:pt x="0" y="482"/>
                  </a:lnTo>
                  <a:lnTo>
                    <a:pt x="0" y="478"/>
                  </a:lnTo>
                  <a:lnTo>
                    <a:pt x="0" y="469"/>
                  </a:lnTo>
                  <a:lnTo>
                    <a:pt x="0" y="464"/>
                  </a:lnTo>
                  <a:lnTo>
                    <a:pt x="0" y="460"/>
                  </a:lnTo>
                  <a:lnTo>
                    <a:pt x="0" y="450"/>
                  </a:lnTo>
                  <a:lnTo>
                    <a:pt x="0" y="446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8"/>
                  </a:lnTo>
                  <a:lnTo>
                    <a:pt x="0" y="419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7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9"/>
                  </a:lnTo>
                  <a:lnTo>
                    <a:pt x="0" y="359"/>
                  </a:lnTo>
                  <a:lnTo>
                    <a:pt x="0" y="355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7"/>
                  </a:lnTo>
                  <a:lnTo>
                    <a:pt x="0" y="328"/>
                  </a:lnTo>
                  <a:lnTo>
                    <a:pt x="0" y="323"/>
                  </a:lnTo>
                  <a:lnTo>
                    <a:pt x="0" y="314"/>
                  </a:lnTo>
                  <a:lnTo>
                    <a:pt x="0" y="309"/>
                  </a:lnTo>
                  <a:lnTo>
                    <a:pt x="0" y="305"/>
                  </a:lnTo>
                  <a:lnTo>
                    <a:pt x="0" y="296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6"/>
                  </a:lnTo>
                  <a:lnTo>
                    <a:pt x="0" y="237"/>
                  </a:lnTo>
                  <a:lnTo>
                    <a:pt x="0" y="232"/>
                  </a:lnTo>
                  <a:lnTo>
                    <a:pt x="0" y="228"/>
                  </a:lnTo>
                  <a:lnTo>
                    <a:pt x="0" y="218"/>
                  </a:lnTo>
                  <a:lnTo>
                    <a:pt x="0" y="214"/>
                  </a:lnTo>
                  <a:lnTo>
                    <a:pt x="0" y="205"/>
                  </a:lnTo>
                  <a:lnTo>
                    <a:pt x="0" y="200"/>
                  </a:lnTo>
                  <a:lnTo>
                    <a:pt x="0" y="191"/>
                  </a:lnTo>
                  <a:lnTo>
                    <a:pt x="0" y="187"/>
                  </a:lnTo>
                  <a:lnTo>
                    <a:pt x="0" y="182"/>
                  </a:lnTo>
                  <a:lnTo>
                    <a:pt x="0" y="173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5"/>
                  </a:lnTo>
                  <a:lnTo>
                    <a:pt x="0" y="146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09"/>
                  </a:lnTo>
                  <a:lnTo>
                    <a:pt x="0" y="105"/>
                  </a:lnTo>
                  <a:lnTo>
                    <a:pt x="0" y="96"/>
                  </a:lnTo>
                  <a:lnTo>
                    <a:pt x="0" y="91"/>
                  </a:lnTo>
                  <a:lnTo>
                    <a:pt x="0" y="82"/>
                  </a:lnTo>
                  <a:lnTo>
                    <a:pt x="0" y="77"/>
                  </a:lnTo>
                  <a:lnTo>
                    <a:pt x="0" y="68"/>
                  </a:lnTo>
                  <a:lnTo>
                    <a:pt x="0" y="64"/>
                  </a:lnTo>
                  <a:lnTo>
                    <a:pt x="0" y="59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0" y="37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1" name="Freeform 301"/>
            <p:cNvSpPr>
              <a:spLocks/>
            </p:cNvSpPr>
            <p:nvPr/>
          </p:nvSpPr>
          <p:spPr bwMode="auto">
            <a:xfrm>
              <a:off x="2771777" y="2774950"/>
              <a:ext cx="2193925" cy="1227138"/>
            </a:xfrm>
            <a:custGeom>
              <a:avLst/>
              <a:gdLst>
                <a:gd name="T0" fmla="*/ 194052806 w 1382"/>
                <a:gd name="T1" fmla="*/ 0 h 773"/>
                <a:gd name="T2" fmla="*/ 400705595 w 1382"/>
                <a:gd name="T3" fmla="*/ 0 h 773"/>
                <a:gd name="T4" fmla="*/ 594756863 w 1382"/>
                <a:gd name="T5" fmla="*/ 0 h 773"/>
                <a:gd name="T6" fmla="*/ 801409603 w 1382"/>
                <a:gd name="T7" fmla="*/ 0 h 773"/>
                <a:gd name="T8" fmla="*/ 1008062541 w 1382"/>
                <a:gd name="T9" fmla="*/ 0 h 773"/>
                <a:gd name="T10" fmla="*/ 1214715280 w 1382"/>
                <a:gd name="T11" fmla="*/ 0 h 773"/>
                <a:gd name="T12" fmla="*/ 1421368020 w 1382"/>
                <a:gd name="T13" fmla="*/ 0 h 773"/>
                <a:gd name="T14" fmla="*/ 1628020759 w 1382"/>
                <a:gd name="T15" fmla="*/ 0 h 773"/>
                <a:gd name="T16" fmla="*/ 1832152946 w 1382"/>
                <a:gd name="T17" fmla="*/ 0 h 773"/>
                <a:gd name="T18" fmla="*/ 2038805686 w 1382"/>
                <a:gd name="T19" fmla="*/ 0 h 773"/>
                <a:gd name="T20" fmla="*/ 2147483647 w 1382"/>
                <a:gd name="T21" fmla="*/ 0 h 773"/>
                <a:gd name="T22" fmla="*/ 2147483647 w 1382"/>
                <a:gd name="T23" fmla="*/ 0 h 773"/>
                <a:gd name="T24" fmla="*/ 2147483647 w 1382"/>
                <a:gd name="T25" fmla="*/ 0 h 773"/>
                <a:gd name="T26" fmla="*/ 2147483647 w 1382"/>
                <a:gd name="T27" fmla="*/ 0 h 773"/>
                <a:gd name="T28" fmla="*/ 2147483647 w 1382"/>
                <a:gd name="T29" fmla="*/ 0 h 773"/>
                <a:gd name="T30" fmla="*/ 2147483647 w 1382"/>
                <a:gd name="T31" fmla="*/ 0 h 773"/>
                <a:gd name="T32" fmla="*/ 2147483647 w 1382"/>
                <a:gd name="T33" fmla="*/ 0 h 773"/>
                <a:gd name="T34" fmla="*/ 2147483647 w 1382"/>
                <a:gd name="T35" fmla="*/ 148690076 h 773"/>
                <a:gd name="T36" fmla="*/ 2147483647 w 1382"/>
                <a:gd name="T37" fmla="*/ 309980140 h 773"/>
                <a:gd name="T38" fmla="*/ 2147483647 w 1382"/>
                <a:gd name="T39" fmla="*/ 481350880 h 773"/>
                <a:gd name="T40" fmla="*/ 2147483647 w 1382"/>
                <a:gd name="T41" fmla="*/ 642640895 h 773"/>
                <a:gd name="T42" fmla="*/ 2147483647 w 1382"/>
                <a:gd name="T43" fmla="*/ 801409959 h 773"/>
                <a:gd name="T44" fmla="*/ 2147483647 w 1382"/>
                <a:gd name="T45" fmla="*/ 962700173 h 773"/>
                <a:gd name="T46" fmla="*/ 2147483647 w 1382"/>
                <a:gd name="T47" fmla="*/ 1123990187 h 773"/>
                <a:gd name="T48" fmla="*/ 2147483647 w 1382"/>
                <a:gd name="T49" fmla="*/ 1295360828 h 773"/>
                <a:gd name="T50" fmla="*/ 2147483647 w 1382"/>
                <a:gd name="T51" fmla="*/ 1454131480 h 773"/>
                <a:gd name="T52" fmla="*/ 2147483647 w 1382"/>
                <a:gd name="T53" fmla="*/ 1615421495 h 773"/>
                <a:gd name="T54" fmla="*/ 2147483647 w 1382"/>
                <a:gd name="T55" fmla="*/ 1776711907 h 773"/>
                <a:gd name="T56" fmla="*/ 2147483647 w 1382"/>
                <a:gd name="T57" fmla="*/ 1948082547 h 773"/>
                <a:gd name="T58" fmla="*/ 2147483647 w 1382"/>
                <a:gd name="T59" fmla="*/ 1948082547 h 773"/>
                <a:gd name="T60" fmla="*/ 2147483647 w 1382"/>
                <a:gd name="T61" fmla="*/ 1948082547 h 773"/>
                <a:gd name="T62" fmla="*/ 2147483647 w 1382"/>
                <a:gd name="T63" fmla="*/ 1948082547 h 773"/>
                <a:gd name="T64" fmla="*/ 2147483647 w 1382"/>
                <a:gd name="T65" fmla="*/ 1948082547 h 773"/>
                <a:gd name="T66" fmla="*/ 2147483647 w 1382"/>
                <a:gd name="T67" fmla="*/ 1948082547 h 773"/>
                <a:gd name="T68" fmla="*/ 2147483647 w 1382"/>
                <a:gd name="T69" fmla="*/ 1948082547 h 773"/>
                <a:gd name="T70" fmla="*/ 2061487878 w 1382"/>
                <a:gd name="T71" fmla="*/ 1948082547 h 773"/>
                <a:gd name="T72" fmla="*/ 1857354500 w 1382"/>
                <a:gd name="T73" fmla="*/ 1948082547 h 773"/>
                <a:gd name="T74" fmla="*/ 1650702951 w 1382"/>
                <a:gd name="T75" fmla="*/ 1948082547 h 773"/>
                <a:gd name="T76" fmla="*/ 1444050212 w 1382"/>
                <a:gd name="T77" fmla="*/ 1948082547 h 773"/>
                <a:gd name="T78" fmla="*/ 1237395885 w 1382"/>
                <a:gd name="T79" fmla="*/ 1948082547 h 773"/>
                <a:gd name="T80" fmla="*/ 1030743145 w 1382"/>
                <a:gd name="T81" fmla="*/ 1948082547 h 773"/>
                <a:gd name="T82" fmla="*/ 824091795 w 1382"/>
                <a:gd name="T83" fmla="*/ 1948082547 h 773"/>
                <a:gd name="T84" fmla="*/ 617437468 w 1382"/>
                <a:gd name="T85" fmla="*/ 1948082547 h 773"/>
                <a:gd name="T86" fmla="*/ 413305578 w 1382"/>
                <a:gd name="T87" fmla="*/ 1948082547 h 773"/>
                <a:gd name="T88" fmla="*/ 206652789 w 1382"/>
                <a:gd name="T89" fmla="*/ 1948082547 h 773"/>
                <a:gd name="T90" fmla="*/ 10080625 w 1382"/>
                <a:gd name="T91" fmla="*/ 1948082547 h 773"/>
                <a:gd name="T92" fmla="*/ 0 w 1382"/>
                <a:gd name="T93" fmla="*/ 1799392521 h 773"/>
                <a:gd name="T94" fmla="*/ 0 w 1382"/>
                <a:gd name="T95" fmla="*/ 1638102109 h 773"/>
                <a:gd name="T96" fmla="*/ 0 w 1382"/>
                <a:gd name="T97" fmla="*/ 1466731469 h 773"/>
                <a:gd name="T98" fmla="*/ 0 w 1382"/>
                <a:gd name="T99" fmla="*/ 1305441454 h 773"/>
                <a:gd name="T100" fmla="*/ 0 w 1382"/>
                <a:gd name="T101" fmla="*/ 1146672389 h 773"/>
                <a:gd name="T102" fmla="*/ 0 w 1382"/>
                <a:gd name="T103" fmla="*/ 985382375 h 773"/>
                <a:gd name="T104" fmla="*/ 0 w 1382"/>
                <a:gd name="T105" fmla="*/ 824092161 h 773"/>
                <a:gd name="T106" fmla="*/ 0 w 1382"/>
                <a:gd name="T107" fmla="*/ 652721521 h 773"/>
                <a:gd name="T108" fmla="*/ 0 w 1382"/>
                <a:gd name="T109" fmla="*/ 491431506 h 773"/>
                <a:gd name="T110" fmla="*/ 0 w 1382"/>
                <a:gd name="T111" fmla="*/ 332660755 h 773"/>
                <a:gd name="T112" fmla="*/ 0 w 1382"/>
                <a:gd name="T113" fmla="*/ 171370690 h 773"/>
                <a:gd name="T114" fmla="*/ 0 w 1382"/>
                <a:gd name="T115" fmla="*/ 10080629 h 7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82"/>
                <a:gd name="T175" fmla="*/ 0 h 773"/>
                <a:gd name="T176" fmla="*/ 1382 w 1382"/>
                <a:gd name="T177" fmla="*/ 773 h 7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82" h="77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5"/>
                  </a:lnTo>
                  <a:lnTo>
                    <a:pt x="1382" y="209"/>
                  </a:lnTo>
                  <a:lnTo>
                    <a:pt x="1382" y="214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6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5"/>
                  </a:lnTo>
                  <a:lnTo>
                    <a:pt x="1382" y="259"/>
                  </a:lnTo>
                  <a:lnTo>
                    <a:pt x="1382" y="268"/>
                  </a:lnTo>
                  <a:lnTo>
                    <a:pt x="1382" y="273"/>
                  </a:lnTo>
                  <a:lnTo>
                    <a:pt x="1382" y="282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5"/>
                  </a:lnTo>
                  <a:lnTo>
                    <a:pt x="1382" y="314"/>
                  </a:lnTo>
                  <a:lnTo>
                    <a:pt x="1382" y="318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6"/>
                  </a:lnTo>
                  <a:lnTo>
                    <a:pt x="1382" y="350"/>
                  </a:lnTo>
                  <a:lnTo>
                    <a:pt x="1382" y="359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91"/>
                  </a:lnTo>
                  <a:lnTo>
                    <a:pt x="1382" y="396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23"/>
                  </a:lnTo>
                  <a:lnTo>
                    <a:pt x="1382" y="427"/>
                  </a:lnTo>
                  <a:lnTo>
                    <a:pt x="1382" y="437"/>
                  </a:lnTo>
                  <a:lnTo>
                    <a:pt x="1382" y="441"/>
                  </a:lnTo>
                  <a:lnTo>
                    <a:pt x="1382" y="446"/>
                  </a:lnTo>
                  <a:lnTo>
                    <a:pt x="1382" y="455"/>
                  </a:lnTo>
                  <a:lnTo>
                    <a:pt x="1382" y="459"/>
                  </a:lnTo>
                  <a:lnTo>
                    <a:pt x="1382" y="468"/>
                  </a:lnTo>
                  <a:lnTo>
                    <a:pt x="1382" y="473"/>
                  </a:lnTo>
                  <a:lnTo>
                    <a:pt x="1382" y="482"/>
                  </a:lnTo>
                  <a:lnTo>
                    <a:pt x="1382" y="487"/>
                  </a:lnTo>
                  <a:lnTo>
                    <a:pt x="1382" y="491"/>
                  </a:lnTo>
                  <a:lnTo>
                    <a:pt x="1382" y="500"/>
                  </a:lnTo>
                  <a:lnTo>
                    <a:pt x="1382" y="505"/>
                  </a:lnTo>
                  <a:lnTo>
                    <a:pt x="1382" y="514"/>
                  </a:lnTo>
                  <a:lnTo>
                    <a:pt x="1382" y="518"/>
                  </a:lnTo>
                  <a:lnTo>
                    <a:pt x="1382" y="527"/>
                  </a:lnTo>
                  <a:lnTo>
                    <a:pt x="1382" y="532"/>
                  </a:lnTo>
                  <a:lnTo>
                    <a:pt x="1382" y="537"/>
                  </a:lnTo>
                  <a:lnTo>
                    <a:pt x="1382" y="546"/>
                  </a:lnTo>
                  <a:lnTo>
                    <a:pt x="1382" y="550"/>
                  </a:lnTo>
                  <a:lnTo>
                    <a:pt x="1382" y="559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7"/>
                  </a:lnTo>
                  <a:lnTo>
                    <a:pt x="1382" y="582"/>
                  </a:lnTo>
                  <a:lnTo>
                    <a:pt x="1382" y="591"/>
                  </a:lnTo>
                  <a:lnTo>
                    <a:pt x="1382" y="596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4"/>
                  </a:lnTo>
                  <a:lnTo>
                    <a:pt x="1382" y="623"/>
                  </a:lnTo>
                  <a:lnTo>
                    <a:pt x="1382" y="628"/>
                  </a:lnTo>
                  <a:lnTo>
                    <a:pt x="1382" y="637"/>
                  </a:lnTo>
                  <a:lnTo>
                    <a:pt x="1382" y="641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59"/>
                  </a:lnTo>
                  <a:lnTo>
                    <a:pt x="1382" y="668"/>
                  </a:lnTo>
                  <a:lnTo>
                    <a:pt x="1382" y="673"/>
                  </a:lnTo>
                  <a:lnTo>
                    <a:pt x="1382" y="682"/>
                  </a:lnTo>
                  <a:lnTo>
                    <a:pt x="1382" y="687"/>
                  </a:lnTo>
                  <a:lnTo>
                    <a:pt x="1382" y="691"/>
                  </a:lnTo>
                  <a:lnTo>
                    <a:pt x="1382" y="700"/>
                  </a:lnTo>
                  <a:lnTo>
                    <a:pt x="1382" y="705"/>
                  </a:lnTo>
                  <a:lnTo>
                    <a:pt x="1382" y="714"/>
                  </a:lnTo>
                  <a:lnTo>
                    <a:pt x="1382" y="718"/>
                  </a:lnTo>
                  <a:lnTo>
                    <a:pt x="1382" y="728"/>
                  </a:lnTo>
                  <a:lnTo>
                    <a:pt x="1382" y="732"/>
                  </a:lnTo>
                  <a:lnTo>
                    <a:pt x="1382" y="737"/>
                  </a:lnTo>
                  <a:lnTo>
                    <a:pt x="1382" y="746"/>
                  </a:lnTo>
                  <a:lnTo>
                    <a:pt x="1382" y="750"/>
                  </a:lnTo>
                  <a:lnTo>
                    <a:pt x="1382" y="759"/>
                  </a:lnTo>
                  <a:lnTo>
                    <a:pt x="1382" y="764"/>
                  </a:lnTo>
                  <a:lnTo>
                    <a:pt x="1382" y="773"/>
                  </a:lnTo>
                  <a:lnTo>
                    <a:pt x="1373" y="773"/>
                  </a:lnTo>
                  <a:lnTo>
                    <a:pt x="1364" y="773"/>
                  </a:lnTo>
                  <a:lnTo>
                    <a:pt x="1355" y="773"/>
                  </a:lnTo>
                  <a:lnTo>
                    <a:pt x="1346" y="773"/>
                  </a:lnTo>
                  <a:lnTo>
                    <a:pt x="1341" y="773"/>
                  </a:lnTo>
                  <a:lnTo>
                    <a:pt x="1332" y="773"/>
                  </a:lnTo>
                  <a:lnTo>
                    <a:pt x="1323" y="773"/>
                  </a:lnTo>
                  <a:lnTo>
                    <a:pt x="1314" y="773"/>
                  </a:lnTo>
                  <a:lnTo>
                    <a:pt x="1305" y="773"/>
                  </a:lnTo>
                  <a:lnTo>
                    <a:pt x="1301" y="773"/>
                  </a:lnTo>
                  <a:lnTo>
                    <a:pt x="1291" y="773"/>
                  </a:lnTo>
                  <a:lnTo>
                    <a:pt x="1282" y="773"/>
                  </a:lnTo>
                  <a:lnTo>
                    <a:pt x="1273" y="773"/>
                  </a:lnTo>
                  <a:lnTo>
                    <a:pt x="1264" y="773"/>
                  </a:lnTo>
                  <a:lnTo>
                    <a:pt x="1260" y="773"/>
                  </a:lnTo>
                  <a:lnTo>
                    <a:pt x="1251" y="773"/>
                  </a:lnTo>
                  <a:lnTo>
                    <a:pt x="1241" y="773"/>
                  </a:lnTo>
                  <a:lnTo>
                    <a:pt x="1232" y="773"/>
                  </a:lnTo>
                  <a:lnTo>
                    <a:pt x="1223" y="773"/>
                  </a:lnTo>
                  <a:lnTo>
                    <a:pt x="1219" y="773"/>
                  </a:lnTo>
                  <a:lnTo>
                    <a:pt x="1210" y="773"/>
                  </a:lnTo>
                  <a:lnTo>
                    <a:pt x="1200" y="773"/>
                  </a:lnTo>
                  <a:lnTo>
                    <a:pt x="1191" y="773"/>
                  </a:lnTo>
                  <a:lnTo>
                    <a:pt x="1182" y="773"/>
                  </a:lnTo>
                  <a:lnTo>
                    <a:pt x="1178" y="773"/>
                  </a:lnTo>
                  <a:lnTo>
                    <a:pt x="1169" y="773"/>
                  </a:lnTo>
                  <a:lnTo>
                    <a:pt x="1160" y="773"/>
                  </a:lnTo>
                  <a:lnTo>
                    <a:pt x="1150" y="773"/>
                  </a:lnTo>
                  <a:lnTo>
                    <a:pt x="1146" y="773"/>
                  </a:lnTo>
                  <a:lnTo>
                    <a:pt x="1137" y="773"/>
                  </a:lnTo>
                  <a:lnTo>
                    <a:pt x="1128" y="773"/>
                  </a:lnTo>
                  <a:lnTo>
                    <a:pt x="1119" y="773"/>
                  </a:lnTo>
                  <a:lnTo>
                    <a:pt x="1110" y="773"/>
                  </a:lnTo>
                  <a:lnTo>
                    <a:pt x="1105" y="773"/>
                  </a:lnTo>
                  <a:lnTo>
                    <a:pt x="1096" y="773"/>
                  </a:lnTo>
                  <a:lnTo>
                    <a:pt x="1087" y="773"/>
                  </a:lnTo>
                  <a:lnTo>
                    <a:pt x="1078" y="773"/>
                  </a:lnTo>
                  <a:lnTo>
                    <a:pt x="1069" y="773"/>
                  </a:lnTo>
                  <a:lnTo>
                    <a:pt x="1064" y="773"/>
                  </a:lnTo>
                  <a:lnTo>
                    <a:pt x="1055" y="773"/>
                  </a:lnTo>
                  <a:lnTo>
                    <a:pt x="1046" y="773"/>
                  </a:lnTo>
                  <a:lnTo>
                    <a:pt x="1037" y="773"/>
                  </a:lnTo>
                  <a:lnTo>
                    <a:pt x="1028" y="773"/>
                  </a:lnTo>
                  <a:lnTo>
                    <a:pt x="1023" y="773"/>
                  </a:lnTo>
                  <a:lnTo>
                    <a:pt x="1014" y="773"/>
                  </a:lnTo>
                  <a:lnTo>
                    <a:pt x="1005" y="773"/>
                  </a:lnTo>
                  <a:lnTo>
                    <a:pt x="996" y="773"/>
                  </a:lnTo>
                  <a:lnTo>
                    <a:pt x="987" y="773"/>
                  </a:lnTo>
                  <a:lnTo>
                    <a:pt x="982" y="773"/>
                  </a:lnTo>
                  <a:lnTo>
                    <a:pt x="973" y="773"/>
                  </a:lnTo>
                  <a:lnTo>
                    <a:pt x="964" y="773"/>
                  </a:lnTo>
                  <a:lnTo>
                    <a:pt x="955" y="773"/>
                  </a:lnTo>
                  <a:lnTo>
                    <a:pt x="946" y="773"/>
                  </a:lnTo>
                  <a:lnTo>
                    <a:pt x="941" y="773"/>
                  </a:lnTo>
                  <a:lnTo>
                    <a:pt x="932" y="773"/>
                  </a:lnTo>
                  <a:lnTo>
                    <a:pt x="923" y="773"/>
                  </a:lnTo>
                  <a:lnTo>
                    <a:pt x="914" y="773"/>
                  </a:lnTo>
                  <a:lnTo>
                    <a:pt x="909" y="773"/>
                  </a:lnTo>
                  <a:lnTo>
                    <a:pt x="900" y="773"/>
                  </a:lnTo>
                  <a:lnTo>
                    <a:pt x="891" y="773"/>
                  </a:lnTo>
                  <a:lnTo>
                    <a:pt x="882" y="773"/>
                  </a:lnTo>
                  <a:lnTo>
                    <a:pt x="873" y="773"/>
                  </a:lnTo>
                  <a:lnTo>
                    <a:pt x="868" y="773"/>
                  </a:lnTo>
                  <a:lnTo>
                    <a:pt x="859" y="773"/>
                  </a:lnTo>
                  <a:lnTo>
                    <a:pt x="850" y="773"/>
                  </a:lnTo>
                  <a:lnTo>
                    <a:pt x="841" y="773"/>
                  </a:lnTo>
                  <a:lnTo>
                    <a:pt x="832" y="773"/>
                  </a:lnTo>
                  <a:lnTo>
                    <a:pt x="828" y="773"/>
                  </a:lnTo>
                  <a:lnTo>
                    <a:pt x="818" y="773"/>
                  </a:lnTo>
                  <a:lnTo>
                    <a:pt x="809" y="773"/>
                  </a:lnTo>
                  <a:lnTo>
                    <a:pt x="800" y="773"/>
                  </a:lnTo>
                  <a:lnTo>
                    <a:pt x="791" y="773"/>
                  </a:lnTo>
                  <a:lnTo>
                    <a:pt x="787" y="773"/>
                  </a:lnTo>
                  <a:lnTo>
                    <a:pt x="778" y="773"/>
                  </a:lnTo>
                  <a:lnTo>
                    <a:pt x="768" y="773"/>
                  </a:lnTo>
                  <a:lnTo>
                    <a:pt x="759" y="773"/>
                  </a:lnTo>
                  <a:lnTo>
                    <a:pt x="750" y="773"/>
                  </a:lnTo>
                  <a:lnTo>
                    <a:pt x="746" y="773"/>
                  </a:lnTo>
                  <a:lnTo>
                    <a:pt x="737" y="773"/>
                  </a:lnTo>
                  <a:lnTo>
                    <a:pt x="727" y="773"/>
                  </a:lnTo>
                  <a:lnTo>
                    <a:pt x="718" y="773"/>
                  </a:lnTo>
                  <a:lnTo>
                    <a:pt x="709" y="773"/>
                  </a:lnTo>
                  <a:lnTo>
                    <a:pt x="705" y="773"/>
                  </a:lnTo>
                  <a:lnTo>
                    <a:pt x="696" y="773"/>
                  </a:lnTo>
                  <a:lnTo>
                    <a:pt x="687" y="773"/>
                  </a:lnTo>
                  <a:lnTo>
                    <a:pt x="677" y="773"/>
                  </a:lnTo>
                  <a:lnTo>
                    <a:pt x="673" y="773"/>
                  </a:lnTo>
                  <a:lnTo>
                    <a:pt x="664" y="773"/>
                  </a:lnTo>
                  <a:lnTo>
                    <a:pt x="655" y="773"/>
                  </a:lnTo>
                  <a:lnTo>
                    <a:pt x="646" y="773"/>
                  </a:lnTo>
                  <a:lnTo>
                    <a:pt x="637" y="773"/>
                  </a:lnTo>
                  <a:lnTo>
                    <a:pt x="632" y="773"/>
                  </a:lnTo>
                  <a:lnTo>
                    <a:pt x="623" y="773"/>
                  </a:lnTo>
                  <a:lnTo>
                    <a:pt x="614" y="773"/>
                  </a:lnTo>
                  <a:lnTo>
                    <a:pt x="605" y="773"/>
                  </a:lnTo>
                  <a:lnTo>
                    <a:pt x="596" y="773"/>
                  </a:lnTo>
                  <a:lnTo>
                    <a:pt x="591" y="773"/>
                  </a:lnTo>
                  <a:lnTo>
                    <a:pt x="582" y="773"/>
                  </a:lnTo>
                  <a:lnTo>
                    <a:pt x="573" y="773"/>
                  </a:lnTo>
                  <a:lnTo>
                    <a:pt x="564" y="773"/>
                  </a:lnTo>
                  <a:lnTo>
                    <a:pt x="555" y="773"/>
                  </a:lnTo>
                  <a:lnTo>
                    <a:pt x="550" y="773"/>
                  </a:lnTo>
                  <a:lnTo>
                    <a:pt x="541" y="773"/>
                  </a:lnTo>
                  <a:lnTo>
                    <a:pt x="532" y="773"/>
                  </a:lnTo>
                  <a:lnTo>
                    <a:pt x="523" y="773"/>
                  </a:lnTo>
                  <a:lnTo>
                    <a:pt x="514" y="773"/>
                  </a:lnTo>
                  <a:lnTo>
                    <a:pt x="509" y="773"/>
                  </a:lnTo>
                  <a:lnTo>
                    <a:pt x="500" y="773"/>
                  </a:lnTo>
                  <a:lnTo>
                    <a:pt x="491" y="773"/>
                  </a:lnTo>
                  <a:lnTo>
                    <a:pt x="482" y="773"/>
                  </a:lnTo>
                  <a:lnTo>
                    <a:pt x="473" y="773"/>
                  </a:lnTo>
                  <a:lnTo>
                    <a:pt x="468" y="773"/>
                  </a:lnTo>
                  <a:lnTo>
                    <a:pt x="459" y="773"/>
                  </a:lnTo>
                  <a:lnTo>
                    <a:pt x="450" y="773"/>
                  </a:lnTo>
                  <a:lnTo>
                    <a:pt x="441" y="773"/>
                  </a:lnTo>
                  <a:lnTo>
                    <a:pt x="436" y="773"/>
                  </a:lnTo>
                  <a:lnTo>
                    <a:pt x="427" y="773"/>
                  </a:lnTo>
                  <a:lnTo>
                    <a:pt x="418" y="773"/>
                  </a:lnTo>
                  <a:lnTo>
                    <a:pt x="409" y="773"/>
                  </a:lnTo>
                  <a:lnTo>
                    <a:pt x="400" y="773"/>
                  </a:lnTo>
                  <a:lnTo>
                    <a:pt x="395" y="773"/>
                  </a:lnTo>
                  <a:lnTo>
                    <a:pt x="386" y="773"/>
                  </a:lnTo>
                  <a:lnTo>
                    <a:pt x="377" y="773"/>
                  </a:lnTo>
                  <a:lnTo>
                    <a:pt x="368" y="773"/>
                  </a:lnTo>
                  <a:lnTo>
                    <a:pt x="359" y="773"/>
                  </a:lnTo>
                  <a:lnTo>
                    <a:pt x="355" y="773"/>
                  </a:lnTo>
                  <a:lnTo>
                    <a:pt x="345" y="773"/>
                  </a:lnTo>
                  <a:lnTo>
                    <a:pt x="336" y="773"/>
                  </a:lnTo>
                  <a:lnTo>
                    <a:pt x="327" y="773"/>
                  </a:lnTo>
                  <a:lnTo>
                    <a:pt x="318" y="773"/>
                  </a:lnTo>
                  <a:lnTo>
                    <a:pt x="314" y="773"/>
                  </a:lnTo>
                  <a:lnTo>
                    <a:pt x="305" y="773"/>
                  </a:lnTo>
                  <a:lnTo>
                    <a:pt x="295" y="773"/>
                  </a:lnTo>
                  <a:lnTo>
                    <a:pt x="286" y="773"/>
                  </a:lnTo>
                  <a:lnTo>
                    <a:pt x="277" y="773"/>
                  </a:lnTo>
                  <a:lnTo>
                    <a:pt x="273" y="773"/>
                  </a:lnTo>
                  <a:lnTo>
                    <a:pt x="264" y="773"/>
                  </a:lnTo>
                  <a:lnTo>
                    <a:pt x="254" y="773"/>
                  </a:lnTo>
                  <a:lnTo>
                    <a:pt x="245" y="773"/>
                  </a:lnTo>
                  <a:lnTo>
                    <a:pt x="236" y="773"/>
                  </a:lnTo>
                  <a:lnTo>
                    <a:pt x="232" y="773"/>
                  </a:lnTo>
                  <a:lnTo>
                    <a:pt x="223" y="773"/>
                  </a:lnTo>
                  <a:lnTo>
                    <a:pt x="214" y="773"/>
                  </a:lnTo>
                  <a:lnTo>
                    <a:pt x="204" y="773"/>
                  </a:lnTo>
                  <a:lnTo>
                    <a:pt x="200" y="773"/>
                  </a:lnTo>
                  <a:lnTo>
                    <a:pt x="191" y="773"/>
                  </a:lnTo>
                  <a:lnTo>
                    <a:pt x="182" y="773"/>
                  </a:lnTo>
                  <a:lnTo>
                    <a:pt x="173" y="773"/>
                  </a:lnTo>
                  <a:lnTo>
                    <a:pt x="164" y="773"/>
                  </a:lnTo>
                  <a:lnTo>
                    <a:pt x="159" y="773"/>
                  </a:lnTo>
                  <a:lnTo>
                    <a:pt x="150" y="773"/>
                  </a:lnTo>
                  <a:lnTo>
                    <a:pt x="141" y="773"/>
                  </a:lnTo>
                  <a:lnTo>
                    <a:pt x="132" y="773"/>
                  </a:lnTo>
                  <a:lnTo>
                    <a:pt x="123" y="773"/>
                  </a:lnTo>
                  <a:lnTo>
                    <a:pt x="118" y="773"/>
                  </a:lnTo>
                  <a:lnTo>
                    <a:pt x="109" y="773"/>
                  </a:lnTo>
                  <a:lnTo>
                    <a:pt x="100" y="773"/>
                  </a:lnTo>
                  <a:lnTo>
                    <a:pt x="91" y="773"/>
                  </a:lnTo>
                  <a:lnTo>
                    <a:pt x="82" y="773"/>
                  </a:lnTo>
                  <a:lnTo>
                    <a:pt x="77" y="773"/>
                  </a:lnTo>
                  <a:lnTo>
                    <a:pt x="68" y="773"/>
                  </a:lnTo>
                  <a:lnTo>
                    <a:pt x="59" y="773"/>
                  </a:lnTo>
                  <a:lnTo>
                    <a:pt x="50" y="773"/>
                  </a:lnTo>
                  <a:lnTo>
                    <a:pt x="41" y="773"/>
                  </a:lnTo>
                  <a:lnTo>
                    <a:pt x="36" y="773"/>
                  </a:lnTo>
                  <a:lnTo>
                    <a:pt x="27" y="773"/>
                  </a:lnTo>
                  <a:lnTo>
                    <a:pt x="18" y="773"/>
                  </a:lnTo>
                  <a:lnTo>
                    <a:pt x="9" y="773"/>
                  </a:lnTo>
                  <a:lnTo>
                    <a:pt x="4" y="773"/>
                  </a:lnTo>
                  <a:lnTo>
                    <a:pt x="0" y="773"/>
                  </a:lnTo>
                  <a:lnTo>
                    <a:pt x="0" y="764"/>
                  </a:lnTo>
                  <a:lnTo>
                    <a:pt x="0" y="759"/>
                  </a:lnTo>
                  <a:lnTo>
                    <a:pt x="0" y="750"/>
                  </a:lnTo>
                  <a:lnTo>
                    <a:pt x="0" y="746"/>
                  </a:lnTo>
                  <a:lnTo>
                    <a:pt x="0" y="737"/>
                  </a:lnTo>
                  <a:lnTo>
                    <a:pt x="0" y="732"/>
                  </a:lnTo>
                  <a:lnTo>
                    <a:pt x="0" y="728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0"/>
                  </a:lnTo>
                  <a:lnTo>
                    <a:pt x="0" y="691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3"/>
                  </a:lnTo>
                  <a:lnTo>
                    <a:pt x="0" y="668"/>
                  </a:lnTo>
                  <a:lnTo>
                    <a:pt x="0" y="659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1"/>
                  </a:lnTo>
                  <a:lnTo>
                    <a:pt x="0" y="637"/>
                  </a:lnTo>
                  <a:lnTo>
                    <a:pt x="0" y="628"/>
                  </a:lnTo>
                  <a:lnTo>
                    <a:pt x="0" y="623"/>
                  </a:lnTo>
                  <a:lnTo>
                    <a:pt x="0" y="614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596"/>
                  </a:lnTo>
                  <a:lnTo>
                    <a:pt x="0" y="591"/>
                  </a:lnTo>
                  <a:lnTo>
                    <a:pt x="0" y="582"/>
                  </a:lnTo>
                  <a:lnTo>
                    <a:pt x="0" y="577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9"/>
                  </a:lnTo>
                  <a:lnTo>
                    <a:pt x="0" y="550"/>
                  </a:lnTo>
                  <a:lnTo>
                    <a:pt x="0" y="546"/>
                  </a:lnTo>
                  <a:lnTo>
                    <a:pt x="0" y="537"/>
                  </a:lnTo>
                  <a:lnTo>
                    <a:pt x="0" y="532"/>
                  </a:lnTo>
                  <a:lnTo>
                    <a:pt x="0" y="527"/>
                  </a:lnTo>
                  <a:lnTo>
                    <a:pt x="0" y="518"/>
                  </a:lnTo>
                  <a:lnTo>
                    <a:pt x="0" y="514"/>
                  </a:lnTo>
                  <a:lnTo>
                    <a:pt x="0" y="505"/>
                  </a:lnTo>
                  <a:lnTo>
                    <a:pt x="0" y="500"/>
                  </a:lnTo>
                  <a:lnTo>
                    <a:pt x="0" y="491"/>
                  </a:lnTo>
                  <a:lnTo>
                    <a:pt x="0" y="487"/>
                  </a:lnTo>
                  <a:lnTo>
                    <a:pt x="0" y="482"/>
                  </a:lnTo>
                  <a:lnTo>
                    <a:pt x="0" y="473"/>
                  </a:lnTo>
                  <a:lnTo>
                    <a:pt x="0" y="468"/>
                  </a:lnTo>
                  <a:lnTo>
                    <a:pt x="0" y="459"/>
                  </a:lnTo>
                  <a:lnTo>
                    <a:pt x="0" y="455"/>
                  </a:lnTo>
                  <a:lnTo>
                    <a:pt x="0" y="446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1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9"/>
                  </a:lnTo>
                  <a:lnTo>
                    <a:pt x="0" y="350"/>
                  </a:lnTo>
                  <a:lnTo>
                    <a:pt x="0" y="346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18"/>
                  </a:lnTo>
                  <a:lnTo>
                    <a:pt x="0" y="314"/>
                  </a:lnTo>
                  <a:lnTo>
                    <a:pt x="0" y="305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59"/>
                  </a:lnTo>
                  <a:lnTo>
                    <a:pt x="0" y="255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6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4"/>
                  </a:lnTo>
                  <a:lnTo>
                    <a:pt x="0" y="209"/>
                  </a:lnTo>
                  <a:lnTo>
                    <a:pt x="0" y="205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2" name="Freeform 302"/>
            <p:cNvSpPr>
              <a:spLocks/>
            </p:cNvSpPr>
            <p:nvPr/>
          </p:nvSpPr>
          <p:spPr bwMode="auto">
            <a:xfrm>
              <a:off x="2771777" y="2774950"/>
              <a:ext cx="2193925" cy="1227138"/>
            </a:xfrm>
            <a:custGeom>
              <a:avLst/>
              <a:gdLst>
                <a:gd name="T0" fmla="*/ 194052806 w 1382"/>
                <a:gd name="T1" fmla="*/ 0 h 773"/>
                <a:gd name="T2" fmla="*/ 400705595 w 1382"/>
                <a:gd name="T3" fmla="*/ 0 h 773"/>
                <a:gd name="T4" fmla="*/ 594756863 w 1382"/>
                <a:gd name="T5" fmla="*/ 0 h 773"/>
                <a:gd name="T6" fmla="*/ 801409603 w 1382"/>
                <a:gd name="T7" fmla="*/ 0 h 773"/>
                <a:gd name="T8" fmla="*/ 1008062541 w 1382"/>
                <a:gd name="T9" fmla="*/ 0 h 773"/>
                <a:gd name="T10" fmla="*/ 1214715280 w 1382"/>
                <a:gd name="T11" fmla="*/ 0 h 773"/>
                <a:gd name="T12" fmla="*/ 1421368020 w 1382"/>
                <a:gd name="T13" fmla="*/ 0 h 773"/>
                <a:gd name="T14" fmla="*/ 1628020759 w 1382"/>
                <a:gd name="T15" fmla="*/ 0 h 773"/>
                <a:gd name="T16" fmla="*/ 1832152946 w 1382"/>
                <a:gd name="T17" fmla="*/ 0 h 773"/>
                <a:gd name="T18" fmla="*/ 2038805686 w 1382"/>
                <a:gd name="T19" fmla="*/ 0 h 773"/>
                <a:gd name="T20" fmla="*/ 2147483647 w 1382"/>
                <a:gd name="T21" fmla="*/ 0 h 773"/>
                <a:gd name="T22" fmla="*/ 2147483647 w 1382"/>
                <a:gd name="T23" fmla="*/ 0 h 773"/>
                <a:gd name="T24" fmla="*/ 2147483647 w 1382"/>
                <a:gd name="T25" fmla="*/ 0 h 773"/>
                <a:gd name="T26" fmla="*/ 2147483647 w 1382"/>
                <a:gd name="T27" fmla="*/ 0 h 773"/>
                <a:gd name="T28" fmla="*/ 2147483647 w 1382"/>
                <a:gd name="T29" fmla="*/ 0 h 773"/>
                <a:gd name="T30" fmla="*/ 2147483647 w 1382"/>
                <a:gd name="T31" fmla="*/ 0 h 773"/>
                <a:gd name="T32" fmla="*/ 2147483647 w 1382"/>
                <a:gd name="T33" fmla="*/ 0 h 773"/>
                <a:gd name="T34" fmla="*/ 2147483647 w 1382"/>
                <a:gd name="T35" fmla="*/ 148690076 h 773"/>
                <a:gd name="T36" fmla="*/ 2147483647 w 1382"/>
                <a:gd name="T37" fmla="*/ 309980140 h 773"/>
                <a:gd name="T38" fmla="*/ 2147483647 w 1382"/>
                <a:gd name="T39" fmla="*/ 481350880 h 773"/>
                <a:gd name="T40" fmla="*/ 2147483647 w 1382"/>
                <a:gd name="T41" fmla="*/ 642640895 h 773"/>
                <a:gd name="T42" fmla="*/ 2147483647 w 1382"/>
                <a:gd name="T43" fmla="*/ 801409959 h 773"/>
                <a:gd name="T44" fmla="*/ 2147483647 w 1382"/>
                <a:gd name="T45" fmla="*/ 962700173 h 773"/>
                <a:gd name="T46" fmla="*/ 2147483647 w 1382"/>
                <a:gd name="T47" fmla="*/ 1123990187 h 773"/>
                <a:gd name="T48" fmla="*/ 2147483647 w 1382"/>
                <a:gd name="T49" fmla="*/ 1295360828 h 773"/>
                <a:gd name="T50" fmla="*/ 2147483647 w 1382"/>
                <a:gd name="T51" fmla="*/ 1454131480 h 773"/>
                <a:gd name="T52" fmla="*/ 2147483647 w 1382"/>
                <a:gd name="T53" fmla="*/ 1615421495 h 773"/>
                <a:gd name="T54" fmla="*/ 2147483647 w 1382"/>
                <a:gd name="T55" fmla="*/ 1776711907 h 773"/>
                <a:gd name="T56" fmla="*/ 2147483647 w 1382"/>
                <a:gd name="T57" fmla="*/ 1948082547 h 773"/>
                <a:gd name="T58" fmla="*/ 2147483647 w 1382"/>
                <a:gd name="T59" fmla="*/ 1948082547 h 773"/>
                <a:gd name="T60" fmla="*/ 2147483647 w 1382"/>
                <a:gd name="T61" fmla="*/ 1948082547 h 773"/>
                <a:gd name="T62" fmla="*/ 2147483647 w 1382"/>
                <a:gd name="T63" fmla="*/ 1948082547 h 773"/>
                <a:gd name="T64" fmla="*/ 2147483647 w 1382"/>
                <a:gd name="T65" fmla="*/ 1948082547 h 773"/>
                <a:gd name="T66" fmla="*/ 2147483647 w 1382"/>
                <a:gd name="T67" fmla="*/ 1948082547 h 773"/>
                <a:gd name="T68" fmla="*/ 2147483647 w 1382"/>
                <a:gd name="T69" fmla="*/ 1948082547 h 773"/>
                <a:gd name="T70" fmla="*/ 2061487878 w 1382"/>
                <a:gd name="T71" fmla="*/ 1948082547 h 773"/>
                <a:gd name="T72" fmla="*/ 1857354500 w 1382"/>
                <a:gd name="T73" fmla="*/ 1948082547 h 773"/>
                <a:gd name="T74" fmla="*/ 1650702951 w 1382"/>
                <a:gd name="T75" fmla="*/ 1948082547 h 773"/>
                <a:gd name="T76" fmla="*/ 1444050212 w 1382"/>
                <a:gd name="T77" fmla="*/ 1948082547 h 773"/>
                <a:gd name="T78" fmla="*/ 1237395885 w 1382"/>
                <a:gd name="T79" fmla="*/ 1948082547 h 773"/>
                <a:gd name="T80" fmla="*/ 1030743145 w 1382"/>
                <a:gd name="T81" fmla="*/ 1948082547 h 773"/>
                <a:gd name="T82" fmla="*/ 824091795 w 1382"/>
                <a:gd name="T83" fmla="*/ 1948082547 h 773"/>
                <a:gd name="T84" fmla="*/ 617437468 w 1382"/>
                <a:gd name="T85" fmla="*/ 1948082547 h 773"/>
                <a:gd name="T86" fmla="*/ 413305578 w 1382"/>
                <a:gd name="T87" fmla="*/ 1948082547 h 773"/>
                <a:gd name="T88" fmla="*/ 206652789 w 1382"/>
                <a:gd name="T89" fmla="*/ 1948082547 h 773"/>
                <a:gd name="T90" fmla="*/ 10080625 w 1382"/>
                <a:gd name="T91" fmla="*/ 1948082547 h 773"/>
                <a:gd name="T92" fmla="*/ 0 w 1382"/>
                <a:gd name="T93" fmla="*/ 1799392521 h 773"/>
                <a:gd name="T94" fmla="*/ 0 w 1382"/>
                <a:gd name="T95" fmla="*/ 1638102109 h 773"/>
                <a:gd name="T96" fmla="*/ 0 w 1382"/>
                <a:gd name="T97" fmla="*/ 1466731469 h 773"/>
                <a:gd name="T98" fmla="*/ 0 w 1382"/>
                <a:gd name="T99" fmla="*/ 1305441454 h 773"/>
                <a:gd name="T100" fmla="*/ 0 w 1382"/>
                <a:gd name="T101" fmla="*/ 1146672389 h 773"/>
                <a:gd name="T102" fmla="*/ 0 w 1382"/>
                <a:gd name="T103" fmla="*/ 985382375 h 773"/>
                <a:gd name="T104" fmla="*/ 0 w 1382"/>
                <a:gd name="T105" fmla="*/ 824092161 h 773"/>
                <a:gd name="T106" fmla="*/ 0 w 1382"/>
                <a:gd name="T107" fmla="*/ 652721521 h 773"/>
                <a:gd name="T108" fmla="*/ 0 w 1382"/>
                <a:gd name="T109" fmla="*/ 491431506 h 773"/>
                <a:gd name="T110" fmla="*/ 0 w 1382"/>
                <a:gd name="T111" fmla="*/ 332660755 h 773"/>
                <a:gd name="T112" fmla="*/ 0 w 1382"/>
                <a:gd name="T113" fmla="*/ 171370690 h 773"/>
                <a:gd name="T114" fmla="*/ 0 w 1382"/>
                <a:gd name="T115" fmla="*/ 10080629 h 7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82"/>
                <a:gd name="T175" fmla="*/ 0 h 773"/>
                <a:gd name="T176" fmla="*/ 1382 w 1382"/>
                <a:gd name="T177" fmla="*/ 773 h 7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82" h="77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5"/>
                  </a:lnTo>
                  <a:lnTo>
                    <a:pt x="1382" y="209"/>
                  </a:lnTo>
                  <a:lnTo>
                    <a:pt x="1382" y="214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6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5"/>
                  </a:lnTo>
                  <a:lnTo>
                    <a:pt x="1382" y="259"/>
                  </a:lnTo>
                  <a:lnTo>
                    <a:pt x="1382" y="268"/>
                  </a:lnTo>
                  <a:lnTo>
                    <a:pt x="1382" y="273"/>
                  </a:lnTo>
                  <a:lnTo>
                    <a:pt x="1382" y="282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5"/>
                  </a:lnTo>
                  <a:lnTo>
                    <a:pt x="1382" y="314"/>
                  </a:lnTo>
                  <a:lnTo>
                    <a:pt x="1382" y="318"/>
                  </a:lnTo>
                  <a:lnTo>
                    <a:pt x="1382" y="327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6"/>
                  </a:lnTo>
                  <a:lnTo>
                    <a:pt x="1382" y="350"/>
                  </a:lnTo>
                  <a:lnTo>
                    <a:pt x="1382" y="359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91"/>
                  </a:lnTo>
                  <a:lnTo>
                    <a:pt x="1382" y="396"/>
                  </a:lnTo>
                  <a:lnTo>
                    <a:pt x="1382" y="405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23"/>
                  </a:lnTo>
                  <a:lnTo>
                    <a:pt x="1382" y="427"/>
                  </a:lnTo>
                  <a:lnTo>
                    <a:pt x="1382" y="437"/>
                  </a:lnTo>
                  <a:lnTo>
                    <a:pt x="1382" y="441"/>
                  </a:lnTo>
                  <a:lnTo>
                    <a:pt x="1382" y="446"/>
                  </a:lnTo>
                  <a:lnTo>
                    <a:pt x="1382" y="455"/>
                  </a:lnTo>
                  <a:lnTo>
                    <a:pt x="1382" y="459"/>
                  </a:lnTo>
                  <a:lnTo>
                    <a:pt x="1382" y="468"/>
                  </a:lnTo>
                  <a:lnTo>
                    <a:pt x="1382" y="473"/>
                  </a:lnTo>
                  <a:lnTo>
                    <a:pt x="1382" y="482"/>
                  </a:lnTo>
                  <a:lnTo>
                    <a:pt x="1382" y="487"/>
                  </a:lnTo>
                  <a:lnTo>
                    <a:pt x="1382" y="491"/>
                  </a:lnTo>
                  <a:lnTo>
                    <a:pt x="1382" y="500"/>
                  </a:lnTo>
                  <a:lnTo>
                    <a:pt x="1382" y="505"/>
                  </a:lnTo>
                  <a:lnTo>
                    <a:pt x="1382" y="514"/>
                  </a:lnTo>
                  <a:lnTo>
                    <a:pt x="1382" y="518"/>
                  </a:lnTo>
                  <a:lnTo>
                    <a:pt x="1382" y="527"/>
                  </a:lnTo>
                  <a:lnTo>
                    <a:pt x="1382" y="532"/>
                  </a:lnTo>
                  <a:lnTo>
                    <a:pt x="1382" y="537"/>
                  </a:lnTo>
                  <a:lnTo>
                    <a:pt x="1382" y="546"/>
                  </a:lnTo>
                  <a:lnTo>
                    <a:pt x="1382" y="550"/>
                  </a:lnTo>
                  <a:lnTo>
                    <a:pt x="1382" y="559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7"/>
                  </a:lnTo>
                  <a:lnTo>
                    <a:pt x="1382" y="582"/>
                  </a:lnTo>
                  <a:lnTo>
                    <a:pt x="1382" y="591"/>
                  </a:lnTo>
                  <a:lnTo>
                    <a:pt x="1382" y="596"/>
                  </a:lnTo>
                  <a:lnTo>
                    <a:pt x="1382" y="605"/>
                  </a:lnTo>
                  <a:lnTo>
                    <a:pt x="1382" y="609"/>
                  </a:lnTo>
                  <a:lnTo>
                    <a:pt x="1382" y="614"/>
                  </a:lnTo>
                  <a:lnTo>
                    <a:pt x="1382" y="623"/>
                  </a:lnTo>
                  <a:lnTo>
                    <a:pt x="1382" y="628"/>
                  </a:lnTo>
                  <a:lnTo>
                    <a:pt x="1382" y="637"/>
                  </a:lnTo>
                  <a:lnTo>
                    <a:pt x="1382" y="641"/>
                  </a:lnTo>
                  <a:lnTo>
                    <a:pt x="1382" y="650"/>
                  </a:lnTo>
                  <a:lnTo>
                    <a:pt x="1382" y="655"/>
                  </a:lnTo>
                  <a:lnTo>
                    <a:pt x="1382" y="659"/>
                  </a:lnTo>
                  <a:lnTo>
                    <a:pt x="1382" y="668"/>
                  </a:lnTo>
                  <a:lnTo>
                    <a:pt x="1382" y="673"/>
                  </a:lnTo>
                  <a:lnTo>
                    <a:pt x="1382" y="682"/>
                  </a:lnTo>
                  <a:lnTo>
                    <a:pt x="1382" y="687"/>
                  </a:lnTo>
                  <a:lnTo>
                    <a:pt x="1382" y="691"/>
                  </a:lnTo>
                  <a:lnTo>
                    <a:pt x="1382" y="700"/>
                  </a:lnTo>
                  <a:lnTo>
                    <a:pt x="1382" y="705"/>
                  </a:lnTo>
                  <a:lnTo>
                    <a:pt x="1382" y="714"/>
                  </a:lnTo>
                  <a:lnTo>
                    <a:pt x="1382" y="718"/>
                  </a:lnTo>
                  <a:lnTo>
                    <a:pt x="1382" y="728"/>
                  </a:lnTo>
                  <a:lnTo>
                    <a:pt x="1382" y="732"/>
                  </a:lnTo>
                  <a:lnTo>
                    <a:pt x="1382" y="737"/>
                  </a:lnTo>
                  <a:lnTo>
                    <a:pt x="1382" y="746"/>
                  </a:lnTo>
                  <a:lnTo>
                    <a:pt x="1382" y="750"/>
                  </a:lnTo>
                  <a:lnTo>
                    <a:pt x="1382" y="759"/>
                  </a:lnTo>
                  <a:lnTo>
                    <a:pt x="1382" y="764"/>
                  </a:lnTo>
                  <a:lnTo>
                    <a:pt x="1382" y="773"/>
                  </a:lnTo>
                  <a:lnTo>
                    <a:pt x="1373" y="773"/>
                  </a:lnTo>
                  <a:lnTo>
                    <a:pt x="1364" y="773"/>
                  </a:lnTo>
                  <a:lnTo>
                    <a:pt x="1355" y="773"/>
                  </a:lnTo>
                  <a:lnTo>
                    <a:pt x="1346" y="773"/>
                  </a:lnTo>
                  <a:lnTo>
                    <a:pt x="1341" y="773"/>
                  </a:lnTo>
                  <a:lnTo>
                    <a:pt x="1332" y="773"/>
                  </a:lnTo>
                  <a:lnTo>
                    <a:pt x="1323" y="773"/>
                  </a:lnTo>
                  <a:lnTo>
                    <a:pt x="1314" y="773"/>
                  </a:lnTo>
                  <a:lnTo>
                    <a:pt x="1305" y="773"/>
                  </a:lnTo>
                  <a:lnTo>
                    <a:pt x="1301" y="773"/>
                  </a:lnTo>
                  <a:lnTo>
                    <a:pt x="1291" y="773"/>
                  </a:lnTo>
                  <a:lnTo>
                    <a:pt x="1282" y="773"/>
                  </a:lnTo>
                  <a:lnTo>
                    <a:pt x="1273" y="773"/>
                  </a:lnTo>
                  <a:lnTo>
                    <a:pt x="1264" y="773"/>
                  </a:lnTo>
                  <a:lnTo>
                    <a:pt x="1260" y="773"/>
                  </a:lnTo>
                  <a:lnTo>
                    <a:pt x="1251" y="773"/>
                  </a:lnTo>
                  <a:lnTo>
                    <a:pt x="1241" y="773"/>
                  </a:lnTo>
                  <a:lnTo>
                    <a:pt x="1232" y="773"/>
                  </a:lnTo>
                  <a:lnTo>
                    <a:pt x="1223" y="773"/>
                  </a:lnTo>
                  <a:lnTo>
                    <a:pt x="1219" y="773"/>
                  </a:lnTo>
                  <a:lnTo>
                    <a:pt x="1210" y="773"/>
                  </a:lnTo>
                  <a:lnTo>
                    <a:pt x="1200" y="773"/>
                  </a:lnTo>
                  <a:lnTo>
                    <a:pt x="1191" y="773"/>
                  </a:lnTo>
                  <a:lnTo>
                    <a:pt x="1182" y="773"/>
                  </a:lnTo>
                  <a:lnTo>
                    <a:pt x="1178" y="773"/>
                  </a:lnTo>
                  <a:lnTo>
                    <a:pt x="1169" y="773"/>
                  </a:lnTo>
                  <a:lnTo>
                    <a:pt x="1160" y="773"/>
                  </a:lnTo>
                  <a:lnTo>
                    <a:pt x="1150" y="773"/>
                  </a:lnTo>
                  <a:lnTo>
                    <a:pt x="1146" y="773"/>
                  </a:lnTo>
                  <a:lnTo>
                    <a:pt x="1137" y="773"/>
                  </a:lnTo>
                  <a:lnTo>
                    <a:pt x="1128" y="773"/>
                  </a:lnTo>
                  <a:lnTo>
                    <a:pt x="1119" y="773"/>
                  </a:lnTo>
                  <a:lnTo>
                    <a:pt x="1110" y="773"/>
                  </a:lnTo>
                  <a:lnTo>
                    <a:pt x="1105" y="773"/>
                  </a:lnTo>
                  <a:lnTo>
                    <a:pt x="1096" y="773"/>
                  </a:lnTo>
                  <a:lnTo>
                    <a:pt x="1087" y="773"/>
                  </a:lnTo>
                  <a:lnTo>
                    <a:pt x="1078" y="773"/>
                  </a:lnTo>
                  <a:lnTo>
                    <a:pt x="1069" y="773"/>
                  </a:lnTo>
                  <a:lnTo>
                    <a:pt x="1064" y="773"/>
                  </a:lnTo>
                  <a:lnTo>
                    <a:pt x="1055" y="773"/>
                  </a:lnTo>
                  <a:lnTo>
                    <a:pt x="1046" y="773"/>
                  </a:lnTo>
                  <a:lnTo>
                    <a:pt x="1037" y="773"/>
                  </a:lnTo>
                  <a:lnTo>
                    <a:pt x="1028" y="773"/>
                  </a:lnTo>
                  <a:lnTo>
                    <a:pt x="1023" y="773"/>
                  </a:lnTo>
                  <a:lnTo>
                    <a:pt x="1014" y="773"/>
                  </a:lnTo>
                  <a:lnTo>
                    <a:pt x="1005" y="773"/>
                  </a:lnTo>
                  <a:lnTo>
                    <a:pt x="996" y="773"/>
                  </a:lnTo>
                  <a:lnTo>
                    <a:pt x="987" y="773"/>
                  </a:lnTo>
                  <a:lnTo>
                    <a:pt x="982" y="773"/>
                  </a:lnTo>
                  <a:lnTo>
                    <a:pt x="973" y="773"/>
                  </a:lnTo>
                  <a:lnTo>
                    <a:pt x="964" y="773"/>
                  </a:lnTo>
                  <a:lnTo>
                    <a:pt x="955" y="773"/>
                  </a:lnTo>
                  <a:lnTo>
                    <a:pt x="946" y="773"/>
                  </a:lnTo>
                  <a:lnTo>
                    <a:pt x="941" y="773"/>
                  </a:lnTo>
                  <a:lnTo>
                    <a:pt x="932" y="773"/>
                  </a:lnTo>
                  <a:lnTo>
                    <a:pt x="923" y="773"/>
                  </a:lnTo>
                  <a:lnTo>
                    <a:pt x="914" y="773"/>
                  </a:lnTo>
                  <a:lnTo>
                    <a:pt x="909" y="773"/>
                  </a:lnTo>
                  <a:lnTo>
                    <a:pt x="900" y="773"/>
                  </a:lnTo>
                  <a:lnTo>
                    <a:pt x="891" y="773"/>
                  </a:lnTo>
                  <a:lnTo>
                    <a:pt x="882" y="773"/>
                  </a:lnTo>
                  <a:lnTo>
                    <a:pt x="873" y="773"/>
                  </a:lnTo>
                  <a:lnTo>
                    <a:pt x="868" y="773"/>
                  </a:lnTo>
                  <a:lnTo>
                    <a:pt x="859" y="773"/>
                  </a:lnTo>
                  <a:lnTo>
                    <a:pt x="850" y="773"/>
                  </a:lnTo>
                  <a:lnTo>
                    <a:pt x="841" y="773"/>
                  </a:lnTo>
                  <a:lnTo>
                    <a:pt x="832" y="773"/>
                  </a:lnTo>
                  <a:lnTo>
                    <a:pt x="828" y="773"/>
                  </a:lnTo>
                  <a:lnTo>
                    <a:pt x="818" y="773"/>
                  </a:lnTo>
                  <a:lnTo>
                    <a:pt x="809" y="773"/>
                  </a:lnTo>
                  <a:lnTo>
                    <a:pt x="800" y="773"/>
                  </a:lnTo>
                  <a:lnTo>
                    <a:pt x="791" y="773"/>
                  </a:lnTo>
                  <a:lnTo>
                    <a:pt x="787" y="773"/>
                  </a:lnTo>
                  <a:lnTo>
                    <a:pt x="778" y="773"/>
                  </a:lnTo>
                  <a:lnTo>
                    <a:pt x="768" y="773"/>
                  </a:lnTo>
                  <a:lnTo>
                    <a:pt x="759" y="773"/>
                  </a:lnTo>
                  <a:lnTo>
                    <a:pt x="750" y="773"/>
                  </a:lnTo>
                  <a:lnTo>
                    <a:pt x="746" y="773"/>
                  </a:lnTo>
                  <a:lnTo>
                    <a:pt x="737" y="773"/>
                  </a:lnTo>
                  <a:lnTo>
                    <a:pt x="727" y="773"/>
                  </a:lnTo>
                  <a:lnTo>
                    <a:pt x="718" y="773"/>
                  </a:lnTo>
                  <a:lnTo>
                    <a:pt x="709" y="773"/>
                  </a:lnTo>
                  <a:lnTo>
                    <a:pt x="705" y="773"/>
                  </a:lnTo>
                  <a:lnTo>
                    <a:pt x="696" y="773"/>
                  </a:lnTo>
                  <a:lnTo>
                    <a:pt x="687" y="773"/>
                  </a:lnTo>
                  <a:lnTo>
                    <a:pt x="677" y="773"/>
                  </a:lnTo>
                  <a:lnTo>
                    <a:pt x="673" y="773"/>
                  </a:lnTo>
                  <a:lnTo>
                    <a:pt x="664" y="773"/>
                  </a:lnTo>
                  <a:lnTo>
                    <a:pt x="655" y="773"/>
                  </a:lnTo>
                  <a:lnTo>
                    <a:pt x="646" y="773"/>
                  </a:lnTo>
                  <a:lnTo>
                    <a:pt x="637" y="773"/>
                  </a:lnTo>
                  <a:lnTo>
                    <a:pt x="632" y="773"/>
                  </a:lnTo>
                  <a:lnTo>
                    <a:pt x="623" y="773"/>
                  </a:lnTo>
                  <a:lnTo>
                    <a:pt x="614" y="773"/>
                  </a:lnTo>
                  <a:lnTo>
                    <a:pt x="605" y="773"/>
                  </a:lnTo>
                  <a:lnTo>
                    <a:pt x="596" y="773"/>
                  </a:lnTo>
                  <a:lnTo>
                    <a:pt x="591" y="773"/>
                  </a:lnTo>
                  <a:lnTo>
                    <a:pt x="582" y="773"/>
                  </a:lnTo>
                  <a:lnTo>
                    <a:pt x="573" y="773"/>
                  </a:lnTo>
                  <a:lnTo>
                    <a:pt x="564" y="773"/>
                  </a:lnTo>
                  <a:lnTo>
                    <a:pt x="555" y="773"/>
                  </a:lnTo>
                  <a:lnTo>
                    <a:pt x="550" y="773"/>
                  </a:lnTo>
                  <a:lnTo>
                    <a:pt x="541" y="773"/>
                  </a:lnTo>
                  <a:lnTo>
                    <a:pt x="532" y="773"/>
                  </a:lnTo>
                  <a:lnTo>
                    <a:pt x="523" y="773"/>
                  </a:lnTo>
                  <a:lnTo>
                    <a:pt x="514" y="773"/>
                  </a:lnTo>
                  <a:lnTo>
                    <a:pt x="509" y="773"/>
                  </a:lnTo>
                  <a:lnTo>
                    <a:pt x="500" y="773"/>
                  </a:lnTo>
                  <a:lnTo>
                    <a:pt x="491" y="773"/>
                  </a:lnTo>
                  <a:lnTo>
                    <a:pt x="482" y="773"/>
                  </a:lnTo>
                  <a:lnTo>
                    <a:pt x="473" y="773"/>
                  </a:lnTo>
                  <a:lnTo>
                    <a:pt x="468" y="773"/>
                  </a:lnTo>
                  <a:lnTo>
                    <a:pt x="459" y="773"/>
                  </a:lnTo>
                  <a:lnTo>
                    <a:pt x="450" y="773"/>
                  </a:lnTo>
                  <a:lnTo>
                    <a:pt x="441" y="773"/>
                  </a:lnTo>
                  <a:lnTo>
                    <a:pt x="436" y="773"/>
                  </a:lnTo>
                  <a:lnTo>
                    <a:pt x="427" y="773"/>
                  </a:lnTo>
                  <a:lnTo>
                    <a:pt x="418" y="773"/>
                  </a:lnTo>
                  <a:lnTo>
                    <a:pt x="409" y="773"/>
                  </a:lnTo>
                  <a:lnTo>
                    <a:pt x="400" y="773"/>
                  </a:lnTo>
                  <a:lnTo>
                    <a:pt x="395" y="773"/>
                  </a:lnTo>
                  <a:lnTo>
                    <a:pt x="386" y="773"/>
                  </a:lnTo>
                  <a:lnTo>
                    <a:pt x="377" y="773"/>
                  </a:lnTo>
                  <a:lnTo>
                    <a:pt x="368" y="773"/>
                  </a:lnTo>
                  <a:lnTo>
                    <a:pt x="359" y="773"/>
                  </a:lnTo>
                  <a:lnTo>
                    <a:pt x="355" y="773"/>
                  </a:lnTo>
                  <a:lnTo>
                    <a:pt x="345" y="773"/>
                  </a:lnTo>
                  <a:lnTo>
                    <a:pt x="336" y="773"/>
                  </a:lnTo>
                  <a:lnTo>
                    <a:pt x="327" y="773"/>
                  </a:lnTo>
                  <a:lnTo>
                    <a:pt x="318" y="773"/>
                  </a:lnTo>
                  <a:lnTo>
                    <a:pt x="314" y="773"/>
                  </a:lnTo>
                  <a:lnTo>
                    <a:pt x="305" y="773"/>
                  </a:lnTo>
                  <a:lnTo>
                    <a:pt x="295" y="773"/>
                  </a:lnTo>
                  <a:lnTo>
                    <a:pt x="286" y="773"/>
                  </a:lnTo>
                  <a:lnTo>
                    <a:pt x="277" y="773"/>
                  </a:lnTo>
                  <a:lnTo>
                    <a:pt x="273" y="773"/>
                  </a:lnTo>
                  <a:lnTo>
                    <a:pt x="264" y="773"/>
                  </a:lnTo>
                  <a:lnTo>
                    <a:pt x="254" y="773"/>
                  </a:lnTo>
                  <a:lnTo>
                    <a:pt x="245" y="773"/>
                  </a:lnTo>
                  <a:lnTo>
                    <a:pt x="236" y="773"/>
                  </a:lnTo>
                  <a:lnTo>
                    <a:pt x="232" y="773"/>
                  </a:lnTo>
                  <a:lnTo>
                    <a:pt x="223" y="773"/>
                  </a:lnTo>
                  <a:lnTo>
                    <a:pt x="214" y="773"/>
                  </a:lnTo>
                  <a:lnTo>
                    <a:pt x="204" y="773"/>
                  </a:lnTo>
                  <a:lnTo>
                    <a:pt x="200" y="773"/>
                  </a:lnTo>
                  <a:lnTo>
                    <a:pt x="191" y="773"/>
                  </a:lnTo>
                  <a:lnTo>
                    <a:pt x="182" y="773"/>
                  </a:lnTo>
                  <a:lnTo>
                    <a:pt x="173" y="773"/>
                  </a:lnTo>
                  <a:lnTo>
                    <a:pt x="164" y="773"/>
                  </a:lnTo>
                  <a:lnTo>
                    <a:pt x="159" y="773"/>
                  </a:lnTo>
                  <a:lnTo>
                    <a:pt x="150" y="773"/>
                  </a:lnTo>
                  <a:lnTo>
                    <a:pt x="141" y="773"/>
                  </a:lnTo>
                  <a:lnTo>
                    <a:pt x="132" y="773"/>
                  </a:lnTo>
                  <a:lnTo>
                    <a:pt x="123" y="773"/>
                  </a:lnTo>
                  <a:lnTo>
                    <a:pt x="118" y="773"/>
                  </a:lnTo>
                  <a:lnTo>
                    <a:pt x="109" y="773"/>
                  </a:lnTo>
                  <a:lnTo>
                    <a:pt x="100" y="773"/>
                  </a:lnTo>
                  <a:lnTo>
                    <a:pt x="91" y="773"/>
                  </a:lnTo>
                  <a:lnTo>
                    <a:pt x="82" y="773"/>
                  </a:lnTo>
                  <a:lnTo>
                    <a:pt x="77" y="773"/>
                  </a:lnTo>
                  <a:lnTo>
                    <a:pt x="68" y="773"/>
                  </a:lnTo>
                  <a:lnTo>
                    <a:pt x="59" y="773"/>
                  </a:lnTo>
                  <a:lnTo>
                    <a:pt x="50" y="773"/>
                  </a:lnTo>
                  <a:lnTo>
                    <a:pt x="41" y="773"/>
                  </a:lnTo>
                  <a:lnTo>
                    <a:pt x="36" y="773"/>
                  </a:lnTo>
                  <a:lnTo>
                    <a:pt x="27" y="773"/>
                  </a:lnTo>
                  <a:lnTo>
                    <a:pt x="18" y="773"/>
                  </a:lnTo>
                  <a:lnTo>
                    <a:pt x="9" y="773"/>
                  </a:lnTo>
                  <a:lnTo>
                    <a:pt x="4" y="773"/>
                  </a:lnTo>
                  <a:lnTo>
                    <a:pt x="0" y="773"/>
                  </a:lnTo>
                  <a:lnTo>
                    <a:pt x="0" y="764"/>
                  </a:lnTo>
                  <a:lnTo>
                    <a:pt x="0" y="759"/>
                  </a:lnTo>
                  <a:lnTo>
                    <a:pt x="0" y="750"/>
                  </a:lnTo>
                  <a:lnTo>
                    <a:pt x="0" y="746"/>
                  </a:lnTo>
                  <a:lnTo>
                    <a:pt x="0" y="737"/>
                  </a:lnTo>
                  <a:lnTo>
                    <a:pt x="0" y="732"/>
                  </a:lnTo>
                  <a:lnTo>
                    <a:pt x="0" y="728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0"/>
                  </a:lnTo>
                  <a:lnTo>
                    <a:pt x="0" y="691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3"/>
                  </a:lnTo>
                  <a:lnTo>
                    <a:pt x="0" y="668"/>
                  </a:lnTo>
                  <a:lnTo>
                    <a:pt x="0" y="659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1"/>
                  </a:lnTo>
                  <a:lnTo>
                    <a:pt x="0" y="637"/>
                  </a:lnTo>
                  <a:lnTo>
                    <a:pt x="0" y="628"/>
                  </a:lnTo>
                  <a:lnTo>
                    <a:pt x="0" y="623"/>
                  </a:lnTo>
                  <a:lnTo>
                    <a:pt x="0" y="614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596"/>
                  </a:lnTo>
                  <a:lnTo>
                    <a:pt x="0" y="591"/>
                  </a:lnTo>
                  <a:lnTo>
                    <a:pt x="0" y="582"/>
                  </a:lnTo>
                  <a:lnTo>
                    <a:pt x="0" y="577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9"/>
                  </a:lnTo>
                  <a:lnTo>
                    <a:pt x="0" y="550"/>
                  </a:lnTo>
                  <a:lnTo>
                    <a:pt x="0" y="546"/>
                  </a:lnTo>
                  <a:lnTo>
                    <a:pt x="0" y="537"/>
                  </a:lnTo>
                  <a:lnTo>
                    <a:pt x="0" y="532"/>
                  </a:lnTo>
                  <a:lnTo>
                    <a:pt x="0" y="527"/>
                  </a:lnTo>
                  <a:lnTo>
                    <a:pt x="0" y="518"/>
                  </a:lnTo>
                  <a:lnTo>
                    <a:pt x="0" y="514"/>
                  </a:lnTo>
                  <a:lnTo>
                    <a:pt x="0" y="505"/>
                  </a:lnTo>
                  <a:lnTo>
                    <a:pt x="0" y="500"/>
                  </a:lnTo>
                  <a:lnTo>
                    <a:pt x="0" y="491"/>
                  </a:lnTo>
                  <a:lnTo>
                    <a:pt x="0" y="487"/>
                  </a:lnTo>
                  <a:lnTo>
                    <a:pt x="0" y="482"/>
                  </a:lnTo>
                  <a:lnTo>
                    <a:pt x="0" y="473"/>
                  </a:lnTo>
                  <a:lnTo>
                    <a:pt x="0" y="468"/>
                  </a:lnTo>
                  <a:lnTo>
                    <a:pt x="0" y="459"/>
                  </a:lnTo>
                  <a:lnTo>
                    <a:pt x="0" y="455"/>
                  </a:lnTo>
                  <a:lnTo>
                    <a:pt x="0" y="446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1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9"/>
                  </a:lnTo>
                  <a:lnTo>
                    <a:pt x="0" y="350"/>
                  </a:lnTo>
                  <a:lnTo>
                    <a:pt x="0" y="346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7"/>
                  </a:lnTo>
                  <a:lnTo>
                    <a:pt x="0" y="318"/>
                  </a:lnTo>
                  <a:lnTo>
                    <a:pt x="0" y="314"/>
                  </a:lnTo>
                  <a:lnTo>
                    <a:pt x="0" y="305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59"/>
                  </a:lnTo>
                  <a:lnTo>
                    <a:pt x="0" y="255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6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4"/>
                  </a:lnTo>
                  <a:lnTo>
                    <a:pt x="0" y="209"/>
                  </a:lnTo>
                  <a:lnTo>
                    <a:pt x="0" y="205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3" name="Freeform 303"/>
            <p:cNvSpPr>
              <a:spLocks/>
            </p:cNvSpPr>
            <p:nvPr/>
          </p:nvSpPr>
          <p:spPr bwMode="auto">
            <a:xfrm>
              <a:off x="2771777" y="2811469"/>
              <a:ext cx="2193925" cy="1190625"/>
            </a:xfrm>
            <a:custGeom>
              <a:avLst/>
              <a:gdLst>
                <a:gd name="T0" fmla="*/ 171370614 w 1382"/>
                <a:gd name="T1" fmla="*/ 0 h 750"/>
                <a:gd name="T2" fmla="*/ 355342799 w 1382"/>
                <a:gd name="T3" fmla="*/ 0 h 750"/>
                <a:gd name="T4" fmla="*/ 539313445 w 1382"/>
                <a:gd name="T5" fmla="*/ 0 h 750"/>
                <a:gd name="T6" fmla="*/ 720764631 w 1382"/>
                <a:gd name="T7" fmla="*/ 0 h 750"/>
                <a:gd name="T8" fmla="*/ 904735377 w 1382"/>
                <a:gd name="T9" fmla="*/ 0 h 750"/>
                <a:gd name="T10" fmla="*/ 1098788134 w 1382"/>
                <a:gd name="T11" fmla="*/ 0 h 750"/>
                <a:gd name="T12" fmla="*/ 1282758681 w 1382"/>
                <a:gd name="T13" fmla="*/ 0 h 750"/>
                <a:gd name="T14" fmla="*/ 1466730816 w 1382"/>
                <a:gd name="T15" fmla="*/ 0 h 750"/>
                <a:gd name="T16" fmla="*/ 1650702951 w 1382"/>
                <a:gd name="T17" fmla="*/ 0 h 750"/>
                <a:gd name="T18" fmla="*/ 1832152946 w 1382"/>
                <a:gd name="T19" fmla="*/ 0 h 750"/>
                <a:gd name="T20" fmla="*/ 2016125081 w 1382"/>
                <a:gd name="T21" fmla="*/ 0 h 750"/>
                <a:gd name="T22" fmla="*/ 2147483647 w 1382"/>
                <a:gd name="T23" fmla="*/ 0 h 750"/>
                <a:gd name="T24" fmla="*/ 2147483647 w 1382"/>
                <a:gd name="T25" fmla="*/ 0 h 750"/>
                <a:gd name="T26" fmla="*/ 2147483647 w 1382"/>
                <a:gd name="T27" fmla="*/ 0 h 750"/>
                <a:gd name="T28" fmla="*/ 2147483647 w 1382"/>
                <a:gd name="T29" fmla="*/ 0 h 750"/>
                <a:gd name="T30" fmla="*/ 2147483647 w 1382"/>
                <a:gd name="T31" fmla="*/ 0 h 750"/>
                <a:gd name="T32" fmla="*/ 2147483647 w 1382"/>
                <a:gd name="T33" fmla="*/ 0 h 750"/>
                <a:gd name="T34" fmla="*/ 2147483647 w 1382"/>
                <a:gd name="T35" fmla="*/ 0 h 750"/>
                <a:gd name="T36" fmla="*/ 2147483647 w 1382"/>
                <a:gd name="T37" fmla="*/ 10080625 h 750"/>
                <a:gd name="T38" fmla="*/ 2147483647 w 1382"/>
                <a:gd name="T39" fmla="*/ 158769048 h 750"/>
                <a:gd name="T40" fmla="*/ 2147483647 w 1382"/>
                <a:gd name="T41" fmla="*/ 307459062 h 750"/>
                <a:gd name="T42" fmla="*/ 2147483647 w 1382"/>
                <a:gd name="T43" fmla="*/ 458668487 h 750"/>
                <a:gd name="T44" fmla="*/ 2147483647 w 1382"/>
                <a:gd name="T45" fmla="*/ 594756880 h 750"/>
                <a:gd name="T46" fmla="*/ 2147483647 w 1382"/>
                <a:gd name="T47" fmla="*/ 743446844 h 750"/>
                <a:gd name="T48" fmla="*/ 2147483647 w 1382"/>
                <a:gd name="T49" fmla="*/ 892135419 h 750"/>
                <a:gd name="T50" fmla="*/ 2147483647 w 1382"/>
                <a:gd name="T51" fmla="*/ 1043344745 h 750"/>
                <a:gd name="T52" fmla="*/ 2147483647 w 1382"/>
                <a:gd name="T53" fmla="*/ 1179433138 h 750"/>
                <a:gd name="T54" fmla="*/ 2147483647 w 1382"/>
                <a:gd name="T55" fmla="*/ 1328123102 h 750"/>
                <a:gd name="T56" fmla="*/ 2147483647 w 1382"/>
                <a:gd name="T57" fmla="*/ 1476811479 h 750"/>
                <a:gd name="T58" fmla="*/ 2147483647 w 1382"/>
                <a:gd name="T59" fmla="*/ 1625501443 h 750"/>
                <a:gd name="T60" fmla="*/ 2147483647 w 1382"/>
                <a:gd name="T61" fmla="*/ 1776711165 h 750"/>
                <a:gd name="T62" fmla="*/ 2147483647 w 1382"/>
                <a:gd name="T63" fmla="*/ 1890117366 h 750"/>
                <a:gd name="T64" fmla="*/ 2147483647 w 1382"/>
                <a:gd name="T65" fmla="*/ 1890117366 h 750"/>
                <a:gd name="T66" fmla="*/ 2147483647 w 1382"/>
                <a:gd name="T67" fmla="*/ 1890117366 h 750"/>
                <a:gd name="T68" fmla="*/ 2147483647 w 1382"/>
                <a:gd name="T69" fmla="*/ 1890117366 h 750"/>
                <a:gd name="T70" fmla="*/ 2147483647 w 1382"/>
                <a:gd name="T71" fmla="*/ 1890117366 h 750"/>
                <a:gd name="T72" fmla="*/ 2147483647 w 1382"/>
                <a:gd name="T73" fmla="*/ 1890117366 h 750"/>
                <a:gd name="T74" fmla="*/ 2147483647 w 1382"/>
                <a:gd name="T75" fmla="*/ 1890117366 h 750"/>
                <a:gd name="T76" fmla="*/ 2147483647 w 1382"/>
                <a:gd name="T77" fmla="*/ 1890117366 h 750"/>
                <a:gd name="T78" fmla="*/ 1983362268 w 1382"/>
                <a:gd name="T79" fmla="*/ 1890117366 h 750"/>
                <a:gd name="T80" fmla="*/ 1786790150 w 1382"/>
                <a:gd name="T81" fmla="*/ 1890117366 h 750"/>
                <a:gd name="T82" fmla="*/ 1605340155 w 1382"/>
                <a:gd name="T83" fmla="*/ 1890117366 h 750"/>
                <a:gd name="T84" fmla="*/ 1421368020 w 1382"/>
                <a:gd name="T85" fmla="*/ 1890117366 h 750"/>
                <a:gd name="T86" fmla="*/ 1237395885 w 1382"/>
                <a:gd name="T87" fmla="*/ 1890117366 h 750"/>
                <a:gd name="T88" fmla="*/ 1053425337 w 1382"/>
                <a:gd name="T89" fmla="*/ 1890117366 h 750"/>
                <a:gd name="T90" fmla="*/ 869454790 w 1382"/>
                <a:gd name="T91" fmla="*/ 1890117366 h 750"/>
                <a:gd name="T92" fmla="*/ 688003405 w 1382"/>
                <a:gd name="T93" fmla="*/ 1890117366 h 750"/>
                <a:gd name="T94" fmla="*/ 504031270 w 1382"/>
                <a:gd name="T95" fmla="*/ 1890117366 h 750"/>
                <a:gd name="T96" fmla="*/ 309978415 w 1382"/>
                <a:gd name="T97" fmla="*/ 1890117366 h 750"/>
                <a:gd name="T98" fmla="*/ 126007818 w 1382"/>
                <a:gd name="T99" fmla="*/ 1890117366 h 750"/>
                <a:gd name="T100" fmla="*/ 0 w 1382"/>
                <a:gd name="T101" fmla="*/ 1854835190 h 750"/>
                <a:gd name="T102" fmla="*/ 0 w 1382"/>
                <a:gd name="T103" fmla="*/ 1706146813 h 750"/>
                <a:gd name="T104" fmla="*/ 0 w 1382"/>
                <a:gd name="T105" fmla="*/ 1557456452 h 750"/>
                <a:gd name="T106" fmla="*/ 0 w 1382"/>
                <a:gd name="T107" fmla="*/ 1408768076 h 750"/>
                <a:gd name="T108" fmla="*/ 0 w 1382"/>
                <a:gd name="T109" fmla="*/ 1270158733 h 750"/>
                <a:gd name="T110" fmla="*/ 0 w 1382"/>
                <a:gd name="T111" fmla="*/ 1121468769 h 750"/>
                <a:gd name="T112" fmla="*/ 0 w 1382"/>
                <a:gd name="T113" fmla="*/ 972780393 h 750"/>
                <a:gd name="T114" fmla="*/ 0 w 1382"/>
                <a:gd name="T115" fmla="*/ 824091818 h 750"/>
                <a:gd name="T116" fmla="*/ 0 w 1382"/>
                <a:gd name="T117" fmla="*/ 675401854 h 750"/>
                <a:gd name="T118" fmla="*/ 0 w 1382"/>
                <a:gd name="T119" fmla="*/ 536792511 h 750"/>
                <a:gd name="T120" fmla="*/ 0 w 1382"/>
                <a:gd name="T121" fmla="*/ 388104035 h 750"/>
                <a:gd name="T122" fmla="*/ 0 w 1382"/>
                <a:gd name="T123" fmla="*/ 239414071 h 750"/>
                <a:gd name="T124" fmla="*/ 0 w 1382"/>
                <a:gd name="T125" fmla="*/ 90725620 h 75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2"/>
                <a:gd name="T190" fmla="*/ 0 h 750"/>
                <a:gd name="T191" fmla="*/ 1382 w 1382"/>
                <a:gd name="T192" fmla="*/ 750 h 75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2" h="750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13"/>
                  </a:lnTo>
                  <a:lnTo>
                    <a:pt x="1382" y="18"/>
                  </a:lnTo>
                  <a:lnTo>
                    <a:pt x="1382" y="22"/>
                  </a:lnTo>
                  <a:lnTo>
                    <a:pt x="1382" y="31"/>
                  </a:lnTo>
                  <a:lnTo>
                    <a:pt x="1382" y="36"/>
                  </a:lnTo>
                  <a:lnTo>
                    <a:pt x="1382" y="45"/>
                  </a:lnTo>
                  <a:lnTo>
                    <a:pt x="1382" y="50"/>
                  </a:lnTo>
                  <a:lnTo>
                    <a:pt x="1382" y="59"/>
                  </a:lnTo>
                  <a:lnTo>
                    <a:pt x="1382" y="63"/>
                  </a:lnTo>
                  <a:lnTo>
                    <a:pt x="1382" y="68"/>
                  </a:lnTo>
                  <a:lnTo>
                    <a:pt x="1382" y="77"/>
                  </a:lnTo>
                  <a:lnTo>
                    <a:pt x="1382" y="81"/>
                  </a:lnTo>
                  <a:lnTo>
                    <a:pt x="1382" y="91"/>
                  </a:lnTo>
                  <a:lnTo>
                    <a:pt x="1382" y="95"/>
                  </a:lnTo>
                  <a:lnTo>
                    <a:pt x="1382" y="100"/>
                  </a:lnTo>
                  <a:lnTo>
                    <a:pt x="1382" y="109"/>
                  </a:lnTo>
                  <a:lnTo>
                    <a:pt x="1382" y="113"/>
                  </a:lnTo>
                  <a:lnTo>
                    <a:pt x="1382" y="122"/>
                  </a:lnTo>
                  <a:lnTo>
                    <a:pt x="1382" y="127"/>
                  </a:lnTo>
                  <a:lnTo>
                    <a:pt x="1382" y="136"/>
                  </a:lnTo>
                  <a:lnTo>
                    <a:pt x="1382" y="141"/>
                  </a:lnTo>
                  <a:lnTo>
                    <a:pt x="1382" y="145"/>
                  </a:lnTo>
                  <a:lnTo>
                    <a:pt x="1382" y="154"/>
                  </a:lnTo>
                  <a:lnTo>
                    <a:pt x="1382" y="159"/>
                  </a:lnTo>
                  <a:lnTo>
                    <a:pt x="1382" y="168"/>
                  </a:lnTo>
                  <a:lnTo>
                    <a:pt x="1382" y="172"/>
                  </a:lnTo>
                  <a:lnTo>
                    <a:pt x="1382" y="182"/>
                  </a:lnTo>
                  <a:lnTo>
                    <a:pt x="1382" y="186"/>
                  </a:lnTo>
                  <a:lnTo>
                    <a:pt x="1382" y="191"/>
                  </a:lnTo>
                  <a:lnTo>
                    <a:pt x="1382" y="200"/>
                  </a:lnTo>
                  <a:lnTo>
                    <a:pt x="1382" y="204"/>
                  </a:lnTo>
                  <a:lnTo>
                    <a:pt x="1382" y="213"/>
                  </a:lnTo>
                  <a:lnTo>
                    <a:pt x="1382" y="218"/>
                  </a:lnTo>
                  <a:lnTo>
                    <a:pt x="1382" y="222"/>
                  </a:lnTo>
                  <a:lnTo>
                    <a:pt x="1382" y="232"/>
                  </a:lnTo>
                  <a:lnTo>
                    <a:pt x="1382" y="236"/>
                  </a:lnTo>
                  <a:lnTo>
                    <a:pt x="1382" y="245"/>
                  </a:lnTo>
                  <a:lnTo>
                    <a:pt x="1382" y="250"/>
                  </a:lnTo>
                  <a:lnTo>
                    <a:pt x="1382" y="259"/>
                  </a:lnTo>
                  <a:lnTo>
                    <a:pt x="1382" y="263"/>
                  </a:lnTo>
                  <a:lnTo>
                    <a:pt x="1382" y="268"/>
                  </a:lnTo>
                  <a:lnTo>
                    <a:pt x="1382" y="277"/>
                  </a:lnTo>
                  <a:lnTo>
                    <a:pt x="1382" y="282"/>
                  </a:lnTo>
                  <a:lnTo>
                    <a:pt x="1382" y="291"/>
                  </a:lnTo>
                  <a:lnTo>
                    <a:pt x="1382" y="295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3"/>
                  </a:lnTo>
                  <a:lnTo>
                    <a:pt x="1382" y="323"/>
                  </a:lnTo>
                  <a:lnTo>
                    <a:pt x="1382" y="327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45"/>
                  </a:lnTo>
                  <a:lnTo>
                    <a:pt x="1382" y="354"/>
                  </a:lnTo>
                  <a:lnTo>
                    <a:pt x="1382" y="359"/>
                  </a:lnTo>
                  <a:lnTo>
                    <a:pt x="1382" y="368"/>
                  </a:lnTo>
                  <a:lnTo>
                    <a:pt x="1382" y="373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1"/>
                  </a:lnTo>
                  <a:lnTo>
                    <a:pt x="1382" y="400"/>
                  </a:lnTo>
                  <a:lnTo>
                    <a:pt x="1382" y="404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3"/>
                  </a:lnTo>
                  <a:lnTo>
                    <a:pt x="1382" y="432"/>
                  </a:lnTo>
                  <a:lnTo>
                    <a:pt x="1382" y="436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68"/>
                  </a:lnTo>
                  <a:lnTo>
                    <a:pt x="1382" y="477"/>
                  </a:lnTo>
                  <a:lnTo>
                    <a:pt x="1382" y="482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4"/>
                  </a:lnTo>
                  <a:lnTo>
                    <a:pt x="1382" y="509"/>
                  </a:lnTo>
                  <a:lnTo>
                    <a:pt x="1382" y="514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45"/>
                  </a:lnTo>
                  <a:lnTo>
                    <a:pt x="1382" y="554"/>
                  </a:lnTo>
                  <a:lnTo>
                    <a:pt x="1382" y="559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1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36"/>
                  </a:lnTo>
                  <a:lnTo>
                    <a:pt x="1382" y="645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68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5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6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73" y="750"/>
                  </a:lnTo>
                  <a:lnTo>
                    <a:pt x="1364" y="750"/>
                  </a:lnTo>
                  <a:lnTo>
                    <a:pt x="1355" y="750"/>
                  </a:lnTo>
                  <a:lnTo>
                    <a:pt x="1346" y="750"/>
                  </a:lnTo>
                  <a:lnTo>
                    <a:pt x="1341" y="750"/>
                  </a:lnTo>
                  <a:lnTo>
                    <a:pt x="1332" y="750"/>
                  </a:lnTo>
                  <a:lnTo>
                    <a:pt x="1323" y="750"/>
                  </a:lnTo>
                  <a:lnTo>
                    <a:pt x="1314" y="750"/>
                  </a:lnTo>
                  <a:lnTo>
                    <a:pt x="1305" y="750"/>
                  </a:lnTo>
                  <a:lnTo>
                    <a:pt x="1301" y="750"/>
                  </a:lnTo>
                  <a:lnTo>
                    <a:pt x="1291" y="750"/>
                  </a:lnTo>
                  <a:lnTo>
                    <a:pt x="1282" y="750"/>
                  </a:lnTo>
                  <a:lnTo>
                    <a:pt x="1273" y="750"/>
                  </a:lnTo>
                  <a:lnTo>
                    <a:pt x="1264" y="750"/>
                  </a:lnTo>
                  <a:lnTo>
                    <a:pt x="1260" y="750"/>
                  </a:lnTo>
                  <a:lnTo>
                    <a:pt x="1251" y="750"/>
                  </a:lnTo>
                  <a:lnTo>
                    <a:pt x="1241" y="750"/>
                  </a:lnTo>
                  <a:lnTo>
                    <a:pt x="1232" y="750"/>
                  </a:lnTo>
                  <a:lnTo>
                    <a:pt x="1223" y="750"/>
                  </a:lnTo>
                  <a:lnTo>
                    <a:pt x="1219" y="750"/>
                  </a:lnTo>
                  <a:lnTo>
                    <a:pt x="1210" y="750"/>
                  </a:lnTo>
                  <a:lnTo>
                    <a:pt x="1200" y="750"/>
                  </a:lnTo>
                  <a:lnTo>
                    <a:pt x="1191" y="750"/>
                  </a:lnTo>
                  <a:lnTo>
                    <a:pt x="1182" y="750"/>
                  </a:lnTo>
                  <a:lnTo>
                    <a:pt x="1178" y="750"/>
                  </a:lnTo>
                  <a:lnTo>
                    <a:pt x="1169" y="750"/>
                  </a:lnTo>
                  <a:lnTo>
                    <a:pt x="1160" y="750"/>
                  </a:lnTo>
                  <a:lnTo>
                    <a:pt x="1150" y="750"/>
                  </a:lnTo>
                  <a:lnTo>
                    <a:pt x="1146" y="750"/>
                  </a:lnTo>
                  <a:lnTo>
                    <a:pt x="1137" y="750"/>
                  </a:lnTo>
                  <a:lnTo>
                    <a:pt x="1128" y="750"/>
                  </a:lnTo>
                  <a:lnTo>
                    <a:pt x="1119" y="750"/>
                  </a:lnTo>
                  <a:lnTo>
                    <a:pt x="1110" y="750"/>
                  </a:lnTo>
                  <a:lnTo>
                    <a:pt x="1105" y="750"/>
                  </a:lnTo>
                  <a:lnTo>
                    <a:pt x="1096" y="750"/>
                  </a:lnTo>
                  <a:lnTo>
                    <a:pt x="1087" y="750"/>
                  </a:lnTo>
                  <a:lnTo>
                    <a:pt x="1078" y="750"/>
                  </a:lnTo>
                  <a:lnTo>
                    <a:pt x="1069" y="750"/>
                  </a:lnTo>
                  <a:lnTo>
                    <a:pt x="1064" y="750"/>
                  </a:lnTo>
                  <a:lnTo>
                    <a:pt x="1055" y="750"/>
                  </a:lnTo>
                  <a:lnTo>
                    <a:pt x="1046" y="750"/>
                  </a:lnTo>
                  <a:lnTo>
                    <a:pt x="1037" y="750"/>
                  </a:lnTo>
                  <a:lnTo>
                    <a:pt x="1028" y="750"/>
                  </a:lnTo>
                  <a:lnTo>
                    <a:pt x="1023" y="750"/>
                  </a:lnTo>
                  <a:lnTo>
                    <a:pt x="1014" y="750"/>
                  </a:lnTo>
                  <a:lnTo>
                    <a:pt x="1005" y="750"/>
                  </a:lnTo>
                  <a:lnTo>
                    <a:pt x="996" y="750"/>
                  </a:lnTo>
                  <a:lnTo>
                    <a:pt x="987" y="750"/>
                  </a:lnTo>
                  <a:lnTo>
                    <a:pt x="982" y="750"/>
                  </a:lnTo>
                  <a:lnTo>
                    <a:pt x="973" y="750"/>
                  </a:lnTo>
                  <a:lnTo>
                    <a:pt x="964" y="750"/>
                  </a:lnTo>
                  <a:lnTo>
                    <a:pt x="955" y="750"/>
                  </a:lnTo>
                  <a:lnTo>
                    <a:pt x="946" y="750"/>
                  </a:lnTo>
                  <a:lnTo>
                    <a:pt x="941" y="750"/>
                  </a:lnTo>
                  <a:lnTo>
                    <a:pt x="932" y="750"/>
                  </a:lnTo>
                  <a:lnTo>
                    <a:pt x="923" y="750"/>
                  </a:lnTo>
                  <a:lnTo>
                    <a:pt x="914" y="750"/>
                  </a:lnTo>
                  <a:lnTo>
                    <a:pt x="909" y="750"/>
                  </a:lnTo>
                  <a:lnTo>
                    <a:pt x="900" y="750"/>
                  </a:lnTo>
                  <a:lnTo>
                    <a:pt x="891" y="750"/>
                  </a:lnTo>
                  <a:lnTo>
                    <a:pt x="882" y="750"/>
                  </a:lnTo>
                  <a:lnTo>
                    <a:pt x="873" y="750"/>
                  </a:lnTo>
                  <a:lnTo>
                    <a:pt x="868" y="750"/>
                  </a:lnTo>
                  <a:lnTo>
                    <a:pt x="859" y="750"/>
                  </a:lnTo>
                  <a:lnTo>
                    <a:pt x="850" y="750"/>
                  </a:lnTo>
                  <a:lnTo>
                    <a:pt x="841" y="750"/>
                  </a:lnTo>
                  <a:lnTo>
                    <a:pt x="832" y="750"/>
                  </a:lnTo>
                  <a:lnTo>
                    <a:pt x="828" y="750"/>
                  </a:lnTo>
                  <a:lnTo>
                    <a:pt x="818" y="750"/>
                  </a:lnTo>
                  <a:lnTo>
                    <a:pt x="809" y="750"/>
                  </a:lnTo>
                  <a:lnTo>
                    <a:pt x="800" y="750"/>
                  </a:lnTo>
                  <a:lnTo>
                    <a:pt x="791" y="750"/>
                  </a:lnTo>
                  <a:lnTo>
                    <a:pt x="787" y="750"/>
                  </a:lnTo>
                  <a:lnTo>
                    <a:pt x="778" y="750"/>
                  </a:lnTo>
                  <a:lnTo>
                    <a:pt x="768" y="750"/>
                  </a:lnTo>
                  <a:lnTo>
                    <a:pt x="759" y="750"/>
                  </a:lnTo>
                  <a:lnTo>
                    <a:pt x="750" y="750"/>
                  </a:lnTo>
                  <a:lnTo>
                    <a:pt x="746" y="750"/>
                  </a:lnTo>
                  <a:lnTo>
                    <a:pt x="737" y="750"/>
                  </a:lnTo>
                  <a:lnTo>
                    <a:pt x="727" y="750"/>
                  </a:lnTo>
                  <a:lnTo>
                    <a:pt x="718" y="750"/>
                  </a:lnTo>
                  <a:lnTo>
                    <a:pt x="709" y="750"/>
                  </a:lnTo>
                  <a:lnTo>
                    <a:pt x="705" y="750"/>
                  </a:lnTo>
                  <a:lnTo>
                    <a:pt x="696" y="750"/>
                  </a:lnTo>
                  <a:lnTo>
                    <a:pt x="687" y="750"/>
                  </a:lnTo>
                  <a:lnTo>
                    <a:pt x="677" y="750"/>
                  </a:lnTo>
                  <a:lnTo>
                    <a:pt x="673" y="750"/>
                  </a:lnTo>
                  <a:lnTo>
                    <a:pt x="664" y="750"/>
                  </a:lnTo>
                  <a:lnTo>
                    <a:pt x="655" y="750"/>
                  </a:lnTo>
                  <a:lnTo>
                    <a:pt x="646" y="750"/>
                  </a:lnTo>
                  <a:lnTo>
                    <a:pt x="637" y="750"/>
                  </a:lnTo>
                  <a:lnTo>
                    <a:pt x="632" y="750"/>
                  </a:lnTo>
                  <a:lnTo>
                    <a:pt x="623" y="750"/>
                  </a:lnTo>
                  <a:lnTo>
                    <a:pt x="614" y="750"/>
                  </a:lnTo>
                  <a:lnTo>
                    <a:pt x="605" y="750"/>
                  </a:lnTo>
                  <a:lnTo>
                    <a:pt x="596" y="750"/>
                  </a:lnTo>
                  <a:lnTo>
                    <a:pt x="591" y="750"/>
                  </a:lnTo>
                  <a:lnTo>
                    <a:pt x="582" y="750"/>
                  </a:lnTo>
                  <a:lnTo>
                    <a:pt x="573" y="750"/>
                  </a:lnTo>
                  <a:lnTo>
                    <a:pt x="564" y="750"/>
                  </a:lnTo>
                  <a:lnTo>
                    <a:pt x="555" y="750"/>
                  </a:lnTo>
                  <a:lnTo>
                    <a:pt x="550" y="750"/>
                  </a:lnTo>
                  <a:lnTo>
                    <a:pt x="541" y="750"/>
                  </a:lnTo>
                  <a:lnTo>
                    <a:pt x="532" y="750"/>
                  </a:lnTo>
                  <a:lnTo>
                    <a:pt x="523" y="750"/>
                  </a:lnTo>
                  <a:lnTo>
                    <a:pt x="514" y="750"/>
                  </a:lnTo>
                  <a:lnTo>
                    <a:pt x="509" y="750"/>
                  </a:lnTo>
                  <a:lnTo>
                    <a:pt x="500" y="750"/>
                  </a:lnTo>
                  <a:lnTo>
                    <a:pt x="491" y="750"/>
                  </a:lnTo>
                  <a:lnTo>
                    <a:pt x="482" y="750"/>
                  </a:lnTo>
                  <a:lnTo>
                    <a:pt x="473" y="750"/>
                  </a:lnTo>
                  <a:lnTo>
                    <a:pt x="468" y="750"/>
                  </a:lnTo>
                  <a:lnTo>
                    <a:pt x="459" y="750"/>
                  </a:lnTo>
                  <a:lnTo>
                    <a:pt x="450" y="750"/>
                  </a:lnTo>
                  <a:lnTo>
                    <a:pt x="441" y="750"/>
                  </a:lnTo>
                  <a:lnTo>
                    <a:pt x="436" y="750"/>
                  </a:lnTo>
                  <a:lnTo>
                    <a:pt x="427" y="750"/>
                  </a:lnTo>
                  <a:lnTo>
                    <a:pt x="418" y="750"/>
                  </a:lnTo>
                  <a:lnTo>
                    <a:pt x="409" y="750"/>
                  </a:lnTo>
                  <a:lnTo>
                    <a:pt x="400" y="750"/>
                  </a:lnTo>
                  <a:lnTo>
                    <a:pt x="395" y="750"/>
                  </a:lnTo>
                  <a:lnTo>
                    <a:pt x="386" y="750"/>
                  </a:lnTo>
                  <a:lnTo>
                    <a:pt x="377" y="750"/>
                  </a:lnTo>
                  <a:lnTo>
                    <a:pt x="368" y="750"/>
                  </a:lnTo>
                  <a:lnTo>
                    <a:pt x="359" y="750"/>
                  </a:lnTo>
                  <a:lnTo>
                    <a:pt x="355" y="750"/>
                  </a:lnTo>
                  <a:lnTo>
                    <a:pt x="345" y="750"/>
                  </a:lnTo>
                  <a:lnTo>
                    <a:pt x="336" y="750"/>
                  </a:lnTo>
                  <a:lnTo>
                    <a:pt x="327" y="750"/>
                  </a:lnTo>
                  <a:lnTo>
                    <a:pt x="318" y="750"/>
                  </a:lnTo>
                  <a:lnTo>
                    <a:pt x="314" y="750"/>
                  </a:lnTo>
                  <a:lnTo>
                    <a:pt x="305" y="750"/>
                  </a:lnTo>
                  <a:lnTo>
                    <a:pt x="295" y="750"/>
                  </a:lnTo>
                  <a:lnTo>
                    <a:pt x="286" y="750"/>
                  </a:lnTo>
                  <a:lnTo>
                    <a:pt x="277" y="750"/>
                  </a:lnTo>
                  <a:lnTo>
                    <a:pt x="273" y="750"/>
                  </a:lnTo>
                  <a:lnTo>
                    <a:pt x="264" y="750"/>
                  </a:lnTo>
                  <a:lnTo>
                    <a:pt x="254" y="750"/>
                  </a:lnTo>
                  <a:lnTo>
                    <a:pt x="245" y="750"/>
                  </a:lnTo>
                  <a:lnTo>
                    <a:pt x="236" y="750"/>
                  </a:lnTo>
                  <a:lnTo>
                    <a:pt x="232" y="750"/>
                  </a:lnTo>
                  <a:lnTo>
                    <a:pt x="223" y="750"/>
                  </a:lnTo>
                  <a:lnTo>
                    <a:pt x="214" y="750"/>
                  </a:lnTo>
                  <a:lnTo>
                    <a:pt x="204" y="750"/>
                  </a:lnTo>
                  <a:lnTo>
                    <a:pt x="200" y="750"/>
                  </a:lnTo>
                  <a:lnTo>
                    <a:pt x="191" y="750"/>
                  </a:lnTo>
                  <a:lnTo>
                    <a:pt x="182" y="750"/>
                  </a:lnTo>
                  <a:lnTo>
                    <a:pt x="173" y="750"/>
                  </a:lnTo>
                  <a:lnTo>
                    <a:pt x="164" y="750"/>
                  </a:lnTo>
                  <a:lnTo>
                    <a:pt x="159" y="750"/>
                  </a:lnTo>
                  <a:lnTo>
                    <a:pt x="150" y="750"/>
                  </a:lnTo>
                  <a:lnTo>
                    <a:pt x="141" y="750"/>
                  </a:lnTo>
                  <a:lnTo>
                    <a:pt x="132" y="750"/>
                  </a:lnTo>
                  <a:lnTo>
                    <a:pt x="123" y="750"/>
                  </a:lnTo>
                  <a:lnTo>
                    <a:pt x="118" y="750"/>
                  </a:lnTo>
                  <a:lnTo>
                    <a:pt x="109" y="750"/>
                  </a:lnTo>
                  <a:lnTo>
                    <a:pt x="100" y="750"/>
                  </a:lnTo>
                  <a:lnTo>
                    <a:pt x="91" y="750"/>
                  </a:lnTo>
                  <a:lnTo>
                    <a:pt x="82" y="750"/>
                  </a:lnTo>
                  <a:lnTo>
                    <a:pt x="77" y="750"/>
                  </a:lnTo>
                  <a:lnTo>
                    <a:pt x="68" y="750"/>
                  </a:lnTo>
                  <a:lnTo>
                    <a:pt x="59" y="750"/>
                  </a:lnTo>
                  <a:lnTo>
                    <a:pt x="50" y="750"/>
                  </a:lnTo>
                  <a:lnTo>
                    <a:pt x="41" y="750"/>
                  </a:lnTo>
                  <a:lnTo>
                    <a:pt x="36" y="750"/>
                  </a:lnTo>
                  <a:lnTo>
                    <a:pt x="27" y="750"/>
                  </a:lnTo>
                  <a:lnTo>
                    <a:pt x="18" y="750"/>
                  </a:lnTo>
                  <a:lnTo>
                    <a:pt x="9" y="750"/>
                  </a:lnTo>
                  <a:lnTo>
                    <a:pt x="4" y="750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5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68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5"/>
                  </a:lnTo>
                  <a:lnTo>
                    <a:pt x="0" y="636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4"/>
                  </a:lnTo>
                  <a:lnTo>
                    <a:pt x="0" y="545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2"/>
                  </a:lnTo>
                  <a:lnTo>
                    <a:pt x="0" y="477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4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45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3"/>
                  </a:lnTo>
                  <a:lnTo>
                    <a:pt x="0" y="313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68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36"/>
                  </a:lnTo>
                  <a:lnTo>
                    <a:pt x="0" y="232"/>
                  </a:lnTo>
                  <a:lnTo>
                    <a:pt x="0" y="222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1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2"/>
                  </a:lnTo>
                  <a:lnTo>
                    <a:pt x="0" y="113"/>
                  </a:lnTo>
                  <a:lnTo>
                    <a:pt x="0" y="109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68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0"/>
                  </a:lnTo>
                  <a:lnTo>
                    <a:pt x="0" y="45"/>
                  </a:lnTo>
                  <a:lnTo>
                    <a:pt x="0" y="36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4" name="Freeform 304"/>
            <p:cNvSpPr>
              <a:spLocks/>
            </p:cNvSpPr>
            <p:nvPr/>
          </p:nvSpPr>
          <p:spPr bwMode="auto">
            <a:xfrm>
              <a:off x="2771777" y="2811469"/>
              <a:ext cx="2193925" cy="1190625"/>
            </a:xfrm>
            <a:custGeom>
              <a:avLst/>
              <a:gdLst>
                <a:gd name="T0" fmla="*/ 171370614 w 1382"/>
                <a:gd name="T1" fmla="*/ 0 h 750"/>
                <a:gd name="T2" fmla="*/ 355342799 w 1382"/>
                <a:gd name="T3" fmla="*/ 0 h 750"/>
                <a:gd name="T4" fmla="*/ 539313445 w 1382"/>
                <a:gd name="T5" fmla="*/ 0 h 750"/>
                <a:gd name="T6" fmla="*/ 720764631 w 1382"/>
                <a:gd name="T7" fmla="*/ 0 h 750"/>
                <a:gd name="T8" fmla="*/ 904735377 w 1382"/>
                <a:gd name="T9" fmla="*/ 0 h 750"/>
                <a:gd name="T10" fmla="*/ 1098788134 w 1382"/>
                <a:gd name="T11" fmla="*/ 0 h 750"/>
                <a:gd name="T12" fmla="*/ 1282758681 w 1382"/>
                <a:gd name="T13" fmla="*/ 0 h 750"/>
                <a:gd name="T14" fmla="*/ 1466730816 w 1382"/>
                <a:gd name="T15" fmla="*/ 0 h 750"/>
                <a:gd name="T16" fmla="*/ 1650702951 w 1382"/>
                <a:gd name="T17" fmla="*/ 0 h 750"/>
                <a:gd name="T18" fmla="*/ 1832152946 w 1382"/>
                <a:gd name="T19" fmla="*/ 0 h 750"/>
                <a:gd name="T20" fmla="*/ 2016125081 w 1382"/>
                <a:gd name="T21" fmla="*/ 0 h 750"/>
                <a:gd name="T22" fmla="*/ 2147483647 w 1382"/>
                <a:gd name="T23" fmla="*/ 0 h 750"/>
                <a:gd name="T24" fmla="*/ 2147483647 w 1382"/>
                <a:gd name="T25" fmla="*/ 0 h 750"/>
                <a:gd name="T26" fmla="*/ 2147483647 w 1382"/>
                <a:gd name="T27" fmla="*/ 0 h 750"/>
                <a:gd name="T28" fmla="*/ 2147483647 w 1382"/>
                <a:gd name="T29" fmla="*/ 0 h 750"/>
                <a:gd name="T30" fmla="*/ 2147483647 w 1382"/>
                <a:gd name="T31" fmla="*/ 0 h 750"/>
                <a:gd name="T32" fmla="*/ 2147483647 w 1382"/>
                <a:gd name="T33" fmla="*/ 0 h 750"/>
                <a:gd name="T34" fmla="*/ 2147483647 w 1382"/>
                <a:gd name="T35" fmla="*/ 0 h 750"/>
                <a:gd name="T36" fmla="*/ 2147483647 w 1382"/>
                <a:gd name="T37" fmla="*/ 10080625 h 750"/>
                <a:gd name="T38" fmla="*/ 2147483647 w 1382"/>
                <a:gd name="T39" fmla="*/ 158769048 h 750"/>
                <a:gd name="T40" fmla="*/ 2147483647 w 1382"/>
                <a:gd name="T41" fmla="*/ 307459062 h 750"/>
                <a:gd name="T42" fmla="*/ 2147483647 w 1382"/>
                <a:gd name="T43" fmla="*/ 458668487 h 750"/>
                <a:gd name="T44" fmla="*/ 2147483647 w 1382"/>
                <a:gd name="T45" fmla="*/ 594756880 h 750"/>
                <a:gd name="T46" fmla="*/ 2147483647 w 1382"/>
                <a:gd name="T47" fmla="*/ 743446844 h 750"/>
                <a:gd name="T48" fmla="*/ 2147483647 w 1382"/>
                <a:gd name="T49" fmla="*/ 892135419 h 750"/>
                <a:gd name="T50" fmla="*/ 2147483647 w 1382"/>
                <a:gd name="T51" fmla="*/ 1043344745 h 750"/>
                <a:gd name="T52" fmla="*/ 2147483647 w 1382"/>
                <a:gd name="T53" fmla="*/ 1179433138 h 750"/>
                <a:gd name="T54" fmla="*/ 2147483647 w 1382"/>
                <a:gd name="T55" fmla="*/ 1328123102 h 750"/>
                <a:gd name="T56" fmla="*/ 2147483647 w 1382"/>
                <a:gd name="T57" fmla="*/ 1476811479 h 750"/>
                <a:gd name="T58" fmla="*/ 2147483647 w 1382"/>
                <a:gd name="T59" fmla="*/ 1625501443 h 750"/>
                <a:gd name="T60" fmla="*/ 2147483647 w 1382"/>
                <a:gd name="T61" fmla="*/ 1776711165 h 750"/>
                <a:gd name="T62" fmla="*/ 2147483647 w 1382"/>
                <a:gd name="T63" fmla="*/ 1890117366 h 750"/>
                <a:gd name="T64" fmla="*/ 2147483647 w 1382"/>
                <a:gd name="T65" fmla="*/ 1890117366 h 750"/>
                <a:gd name="T66" fmla="*/ 2147483647 w 1382"/>
                <a:gd name="T67" fmla="*/ 1890117366 h 750"/>
                <a:gd name="T68" fmla="*/ 2147483647 w 1382"/>
                <a:gd name="T69" fmla="*/ 1890117366 h 750"/>
                <a:gd name="T70" fmla="*/ 2147483647 w 1382"/>
                <a:gd name="T71" fmla="*/ 1890117366 h 750"/>
                <a:gd name="T72" fmla="*/ 2147483647 w 1382"/>
                <a:gd name="T73" fmla="*/ 1890117366 h 750"/>
                <a:gd name="T74" fmla="*/ 2147483647 w 1382"/>
                <a:gd name="T75" fmla="*/ 1890117366 h 750"/>
                <a:gd name="T76" fmla="*/ 2147483647 w 1382"/>
                <a:gd name="T77" fmla="*/ 1890117366 h 750"/>
                <a:gd name="T78" fmla="*/ 1983362268 w 1382"/>
                <a:gd name="T79" fmla="*/ 1890117366 h 750"/>
                <a:gd name="T80" fmla="*/ 1786790150 w 1382"/>
                <a:gd name="T81" fmla="*/ 1890117366 h 750"/>
                <a:gd name="T82" fmla="*/ 1605340155 w 1382"/>
                <a:gd name="T83" fmla="*/ 1890117366 h 750"/>
                <a:gd name="T84" fmla="*/ 1421368020 w 1382"/>
                <a:gd name="T85" fmla="*/ 1890117366 h 750"/>
                <a:gd name="T86" fmla="*/ 1237395885 w 1382"/>
                <a:gd name="T87" fmla="*/ 1890117366 h 750"/>
                <a:gd name="T88" fmla="*/ 1053425337 w 1382"/>
                <a:gd name="T89" fmla="*/ 1890117366 h 750"/>
                <a:gd name="T90" fmla="*/ 869454790 w 1382"/>
                <a:gd name="T91" fmla="*/ 1890117366 h 750"/>
                <a:gd name="T92" fmla="*/ 688003405 w 1382"/>
                <a:gd name="T93" fmla="*/ 1890117366 h 750"/>
                <a:gd name="T94" fmla="*/ 504031270 w 1382"/>
                <a:gd name="T95" fmla="*/ 1890117366 h 750"/>
                <a:gd name="T96" fmla="*/ 309978415 w 1382"/>
                <a:gd name="T97" fmla="*/ 1890117366 h 750"/>
                <a:gd name="T98" fmla="*/ 126007818 w 1382"/>
                <a:gd name="T99" fmla="*/ 1890117366 h 750"/>
                <a:gd name="T100" fmla="*/ 0 w 1382"/>
                <a:gd name="T101" fmla="*/ 1854835190 h 750"/>
                <a:gd name="T102" fmla="*/ 0 w 1382"/>
                <a:gd name="T103" fmla="*/ 1706146813 h 750"/>
                <a:gd name="T104" fmla="*/ 0 w 1382"/>
                <a:gd name="T105" fmla="*/ 1557456452 h 750"/>
                <a:gd name="T106" fmla="*/ 0 w 1382"/>
                <a:gd name="T107" fmla="*/ 1408768076 h 750"/>
                <a:gd name="T108" fmla="*/ 0 w 1382"/>
                <a:gd name="T109" fmla="*/ 1270158733 h 750"/>
                <a:gd name="T110" fmla="*/ 0 w 1382"/>
                <a:gd name="T111" fmla="*/ 1121468769 h 750"/>
                <a:gd name="T112" fmla="*/ 0 w 1382"/>
                <a:gd name="T113" fmla="*/ 972780393 h 750"/>
                <a:gd name="T114" fmla="*/ 0 w 1382"/>
                <a:gd name="T115" fmla="*/ 824091818 h 750"/>
                <a:gd name="T116" fmla="*/ 0 w 1382"/>
                <a:gd name="T117" fmla="*/ 675401854 h 750"/>
                <a:gd name="T118" fmla="*/ 0 w 1382"/>
                <a:gd name="T119" fmla="*/ 536792511 h 750"/>
                <a:gd name="T120" fmla="*/ 0 w 1382"/>
                <a:gd name="T121" fmla="*/ 388104035 h 750"/>
                <a:gd name="T122" fmla="*/ 0 w 1382"/>
                <a:gd name="T123" fmla="*/ 239414071 h 750"/>
                <a:gd name="T124" fmla="*/ 0 w 1382"/>
                <a:gd name="T125" fmla="*/ 90725620 h 75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2"/>
                <a:gd name="T190" fmla="*/ 0 h 750"/>
                <a:gd name="T191" fmla="*/ 1382 w 1382"/>
                <a:gd name="T192" fmla="*/ 750 h 75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2" h="750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13"/>
                  </a:lnTo>
                  <a:lnTo>
                    <a:pt x="1382" y="18"/>
                  </a:lnTo>
                  <a:lnTo>
                    <a:pt x="1382" y="22"/>
                  </a:lnTo>
                  <a:lnTo>
                    <a:pt x="1382" y="31"/>
                  </a:lnTo>
                  <a:lnTo>
                    <a:pt x="1382" y="36"/>
                  </a:lnTo>
                  <a:lnTo>
                    <a:pt x="1382" y="45"/>
                  </a:lnTo>
                  <a:lnTo>
                    <a:pt x="1382" y="50"/>
                  </a:lnTo>
                  <a:lnTo>
                    <a:pt x="1382" y="59"/>
                  </a:lnTo>
                  <a:lnTo>
                    <a:pt x="1382" y="63"/>
                  </a:lnTo>
                  <a:lnTo>
                    <a:pt x="1382" y="68"/>
                  </a:lnTo>
                  <a:lnTo>
                    <a:pt x="1382" y="77"/>
                  </a:lnTo>
                  <a:lnTo>
                    <a:pt x="1382" y="81"/>
                  </a:lnTo>
                  <a:lnTo>
                    <a:pt x="1382" y="91"/>
                  </a:lnTo>
                  <a:lnTo>
                    <a:pt x="1382" y="95"/>
                  </a:lnTo>
                  <a:lnTo>
                    <a:pt x="1382" y="100"/>
                  </a:lnTo>
                  <a:lnTo>
                    <a:pt x="1382" y="109"/>
                  </a:lnTo>
                  <a:lnTo>
                    <a:pt x="1382" y="113"/>
                  </a:lnTo>
                  <a:lnTo>
                    <a:pt x="1382" y="122"/>
                  </a:lnTo>
                  <a:lnTo>
                    <a:pt x="1382" y="127"/>
                  </a:lnTo>
                  <a:lnTo>
                    <a:pt x="1382" y="136"/>
                  </a:lnTo>
                  <a:lnTo>
                    <a:pt x="1382" y="141"/>
                  </a:lnTo>
                  <a:lnTo>
                    <a:pt x="1382" y="145"/>
                  </a:lnTo>
                  <a:lnTo>
                    <a:pt x="1382" y="154"/>
                  </a:lnTo>
                  <a:lnTo>
                    <a:pt x="1382" y="159"/>
                  </a:lnTo>
                  <a:lnTo>
                    <a:pt x="1382" y="168"/>
                  </a:lnTo>
                  <a:lnTo>
                    <a:pt x="1382" y="172"/>
                  </a:lnTo>
                  <a:lnTo>
                    <a:pt x="1382" y="182"/>
                  </a:lnTo>
                  <a:lnTo>
                    <a:pt x="1382" y="186"/>
                  </a:lnTo>
                  <a:lnTo>
                    <a:pt x="1382" y="191"/>
                  </a:lnTo>
                  <a:lnTo>
                    <a:pt x="1382" y="200"/>
                  </a:lnTo>
                  <a:lnTo>
                    <a:pt x="1382" y="204"/>
                  </a:lnTo>
                  <a:lnTo>
                    <a:pt x="1382" y="213"/>
                  </a:lnTo>
                  <a:lnTo>
                    <a:pt x="1382" y="218"/>
                  </a:lnTo>
                  <a:lnTo>
                    <a:pt x="1382" y="222"/>
                  </a:lnTo>
                  <a:lnTo>
                    <a:pt x="1382" y="232"/>
                  </a:lnTo>
                  <a:lnTo>
                    <a:pt x="1382" y="236"/>
                  </a:lnTo>
                  <a:lnTo>
                    <a:pt x="1382" y="245"/>
                  </a:lnTo>
                  <a:lnTo>
                    <a:pt x="1382" y="250"/>
                  </a:lnTo>
                  <a:lnTo>
                    <a:pt x="1382" y="259"/>
                  </a:lnTo>
                  <a:lnTo>
                    <a:pt x="1382" y="263"/>
                  </a:lnTo>
                  <a:lnTo>
                    <a:pt x="1382" y="268"/>
                  </a:lnTo>
                  <a:lnTo>
                    <a:pt x="1382" y="277"/>
                  </a:lnTo>
                  <a:lnTo>
                    <a:pt x="1382" y="282"/>
                  </a:lnTo>
                  <a:lnTo>
                    <a:pt x="1382" y="291"/>
                  </a:lnTo>
                  <a:lnTo>
                    <a:pt x="1382" y="295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3"/>
                  </a:lnTo>
                  <a:lnTo>
                    <a:pt x="1382" y="323"/>
                  </a:lnTo>
                  <a:lnTo>
                    <a:pt x="1382" y="327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45"/>
                  </a:lnTo>
                  <a:lnTo>
                    <a:pt x="1382" y="354"/>
                  </a:lnTo>
                  <a:lnTo>
                    <a:pt x="1382" y="359"/>
                  </a:lnTo>
                  <a:lnTo>
                    <a:pt x="1382" y="368"/>
                  </a:lnTo>
                  <a:lnTo>
                    <a:pt x="1382" y="373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1"/>
                  </a:lnTo>
                  <a:lnTo>
                    <a:pt x="1382" y="400"/>
                  </a:lnTo>
                  <a:lnTo>
                    <a:pt x="1382" y="404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3"/>
                  </a:lnTo>
                  <a:lnTo>
                    <a:pt x="1382" y="432"/>
                  </a:lnTo>
                  <a:lnTo>
                    <a:pt x="1382" y="436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68"/>
                  </a:lnTo>
                  <a:lnTo>
                    <a:pt x="1382" y="477"/>
                  </a:lnTo>
                  <a:lnTo>
                    <a:pt x="1382" y="482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4"/>
                  </a:lnTo>
                  <a:lnTo>
                    <a:pt x="1382" y="509"/>
                  </a:lnTo>
                  <a:lnTo>
                    <a:pt x="1382" y="514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45"/>
                  </a:lnTo>
                  <a:lnTo>
                    <a:pt x="1382" y="554"/>
                  </a:lnTo>
                  <a:lnTo>
                    <a:pt x="1382" y="559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1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36"/>
                  </a:lnTo>
                  <a:lnTo>
                    <a:pt x="1382" y="645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68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5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6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73" y="750"/>
                  </a:lnTo>
                  <a:lnTo>
                    <a:pt x="1364" y="750"/>
                  </a:lnTo>
                  <a:lnTo>
                    <a:pt x="1355" y="750"/>
                  </a:lnTo>
                  <a:lnTo>
                    <a:pt x="1346" y="750"/>
                  </a:lnTo>
                  <a:lnTo>
                    <a:pt x="1341" y="750"/>
                  </a:lnTo>
                  <a:lnTo>
                    <a:pt x="1332" y="750"/>
                  </a:lnTo>
                  <a:lnTo>
                    <a:pt x="1323" y="750"/>
                  </a:lnTo>
                  <a:lnTo>
                    <a:pt x="1314" y="750"/>
                  </a:lnTo>
                  <a:lnTo>
                    <a:pt x="1305" y="750"/>
                  </a:lnTo>
                  <a:lnTo>
                    <a:pt x="1301" y="750"/>
                  </a:lnTo>
                  <a:lnTo>
                    <a:pt x="1291" y="750"/>
                  </a:lnTo>
                  <a:lnTo>
                    <a:pt x="1282" y="750"/>
                  </a:lnTo>
                  <a:lnTo>
                    <a:pt x="1273" y="750"/>
                  </a:lnTo>
                  <a:lnTo>
                    <a:pt x="1264" y="750"/>
                  </a:lnTo>
                  <a:lnTo>
                    <a:pt x="1260" y="750"/>
                  </a:lnTo>
                  <a:lnTo>
                    <a:pt x="1251" y="750"/>
                  </a:lnTo>
                  <a:lnTo>
                    <a:pt x="1241" y="750"/>
                  </a:lnTo>
                  <a:lnTo>
                    <a:pt x="1232" y="750"/>
                  </a:lnTo>
                  <a:lnTo>
                    <a:pt x="1223" y="750"/>
                  </a:lnTo>
                  <a:lnTo>
                    <a:pt x="1219" y="750"/>
                  </a:lnTo>
                  <a:lnTo>
                    <a:pt x="1210" y="750"/>
                  </a:lnTo>
                  <a:lnTo>
                    <a:pt x="1200" y="750"/>
                  </a:lnTo>
                  <a:lnTo>
                    <a:pt x="1191" y="750"/>
                  </a:lnTo>
                  <a:lnTo>
                    <a:pt x="1182" y="750"/>
                  </a:lnTo>
                  <a:lnTo>
                    <a:pt x="1178" y="750"/>
                  </a:lnTo>
                  <a:lnTo>
                    <a:pt x="1169" y="750"/>
                  </a:lnTo>
                  <a:lnTo>
                    <a:pt x="1160" y="750"/>
                  </a:lnTo>
                  <a:lnTo>
                    <a:pt x="1150" y="750"/>
                  </a:lnTo>
                  <a:lnTo>
                    <a:pt x="1146" y="750"/>
                  </a:lnTo>
                  <a:lnTo>
                    <a:pt x="1137" y="750"/>
                  </a:lnTo>
                  <a:lnTo>
                    <a:pt x="1128" y="750"/>
                  </a:lnTo>
                  <a:lnTo>
                    <a:pt x="1119" y="750"/>
                  </a:lnTo>
                  <a:lnTo>
                    <a:pt x="1110" y="750"/>
                  </a:lnTo>
                  <a:lnTo>
                    <a:pt x="1105" y="750"/>
                  </a:lnTo>
                  <a:lnTo>
                    <a:pt x="1096" y="750"/>
                  </a:lnTo>
                  <a:lnTo>
                    <a:pt x="1087" y="750"/>
                  </a:lnTo>
                  <a:lnTo>
                    <a:pt x="1078" y="750"/>
                  </a:lnTo>
                  <a:lnTo>
                    <a:pt x="1069" y="750"/>
                  </a:lnTo>
                  <a:lnTo>
                    <a:pt x="1064" y="750"/>
                  </a:lnTo>
                  <a:lnTo>
                    <a:pt x="1055" y="750"/>
                  </a:lnTo>
                  <a:lnTo>
                    <a:pt x="1046" y="750"/>
                  </a:lnTo>
                  <a:lnTo>
                    <a:pt x="1037" y="750"/>
                  </a:lnTo>
                  <a:lnTo>
                    <a:pt x="1028" y="750"/>
                  </a:lnTo>
                  <a:lnTo>
                    <a:pt x="1023" y="750"/>
                  </a:lnTo>
                  <a:lnTo>
                    <a:pt x="1014" y="750"/>
                  </a:lnTo>
                  <a:lnTo>
                    <a:pt x="1005" y="750"/>
                  </a:lnTo>
                  <a:lnTo>
                    <a:pt x="996" y="750"/>
                  </a:lnTo>
                  <a:lnTo>
                    <a:pt x="987" y="750"/>
                  </a:lnTo>
                  <a:lnTo>
                    <a:pt x="982" y="750"/>
                  </a:lnTo>
                  <a:lnTo>
                    <a:pt x="973" y="750"/>
                  </a:lnTo>
                  <a:lnTo>
                    <a:pt x="964" y="750"/>
                  </a:lnTo>
                  <a:lnTo>
                    <a:pt x="955" y="750"/>
                  </a:lnTo>
                  <a:lnTo>
                    <a:pt x="946" y="750"/>
                  </a:lnTo>
                  <a:lnTo>
                    <a:pt x="941" y="750"/>
                  </a:lnTo>
                  <a:lnTo>
                    <a:pt x="932" y="750"/>
                  </a:lnTo>
                  <a:lnTo>
                    <a:pt x="923" y="750"/>
                  </a:lnTo>
                  <a:lnTo>
                    <a:pt x="914" y="750"/>
                  </a:lnTo>
                  <a:lnTo>
                    <a:pt x="909" y="750"/>
                  </a:lnTo>
                  <a:lnTo>
                    <a:pt x="900" y="750"/>
                  </a:lnTo>
                  <a:lnTo>
                    <a:pt x="891" y="750"/>
                  </a:lnTo>
                  <a:lnTo>
                    <a:pt x="882" y="750"/>
                  </a:lnTo>
                  <a:lnTo>
                    <a:pt x="873" y="750"/>
                  </a:lnTo>
                  <a:lnTo>
                    <a:pt x="868" y="750"/>
                  </a:lnTo>
                  <a:lnTo>
                    <a:pt x="859" y="750"/>
                  </a:lnTo>
                  <a:lnTo>
                    <a:pt x="850" y="750"/>
                  </a:lnTo>
                  <a:lnTo>
                    <a:pt x="841" y="750"/>
                  </a:lnTo>
                  <a:lnTo>
                    <a:pt x="832" y="750"/>
                  </a:lnTo>
                  <a:lnTo>
                    <a:pt x="828" y="750"/>
                  </a:lnTo>
                  <a:lnTo>
                    <a:pt x="818" y="750"/>
                  </a:lnTo>
                  <a:lnTo>
                    <a:pt x="809" y="750"/>
                  </a:lnTo>
                  <a:lnTo>
                    <a:pt x="800" y="750"/>
                  </a:lnTo>
                  <a:lnTo>
                    <a:pt x="791" y="750"/>
                  </a:lnTo>
                  <a:lnTo>
                    <a:pt x="787" y="750"/>
                  </a:lnTo>
                  <a:lnTo>
                    <a:pt x="778" y="750"/>
                  </a:lnTo>
                  <a:lnTo>
                    <a:pt x="768" y="750"/>
                  </a:lnTo>
                  <a:lnTo>
                    <a:pt x="759" y="750"/>
                  </a:lnTo>
                  <a:lnTo>
                    <a:pt x="750" y="750"/>
                  </a:lnTo>
                  <a:lnTo>
                    <a:pt x="746" y="750"/>
                  </a:lnTo>
                  <a:lnTo>
                    <a:pt x="737" y="750"/>
                  </a:lnTo>
                  <a:lnTo>
                    <a:pt x="727" y="750"/>
                  </a:lnTo>
                  <a:lnTo>
                    <a:pt x="718" y="750"/>
                  </a:lnTo>
                  <a:lnTo>
                    <a:pt x="709" y="750"/>
                  </a:lnTo>
                  <a:lnTo>
                    <a:pt x="705" y="750"/>
                  </a:lnTo>
                  <a:lnTo>
                    <a:pt x="696" y="750"/>
                  </a:lnTo>
                  <a:lnTo>
                    <a:pt x="687" y="750"/>
                  </a:lnTo>
                  <a:lnTo>
                    <a:pt x="677" y="750"/>
                  </a:lnTo>
                  <a:lnTo>
                    <a:pt x="673" y="750"/>
                  </a:lnTo>
                  <a:lnTo>
                    <a:pt x="664" y="750"/>
                  </a:lnTo>
                  <a:lnTo>
                    <a:pt x="655" y="750"/>
                  </a:lnTo>
                  <a:lnTo>
                    <a:pt x="646" y="750"/>
                  </a:lnTo>
                  <a:lnTo>
                    <a:pt x="637" y="750"/>
                  </a:lnTo>
                  <a:lnTo>
                    <a:pt x="632" y="750"/>
                  </a:lnTo>
                  <a:lnTo>
                    <a:pt x="623" y="750"/>
                  </a:lnTo>
                  <a:lnTo>
                    <a:pt x="614" y="750"/>
                  </a:lnTo>
                  <a:lnTo>
                    <a:pt x="605" y="750"/>
                  </a:lnTo>
                  <a:lnTo>
                    <a:pt x="596" y="750"/>
                  </a:lnTo>
                  <a:lnTo>
                    <a:pt x="591" y="750"/>
                  </a:lnTo>
                  <a:lnTo>
                    <a:pt x="582" y="750"/>
                  </a:lnTo>
                  <a:lnTo>
                    <a:pt x="573" y="750"/>
                  </a:lnTo>
                  <a:lnTo>
                    <a:pt x="564" y="750"/>
                  </a:lnTo>
                  <a:lnTo>
                    <a:pt x="555" y="750"/>
                  </a:lnTo>
                  <a:lnTo>
                    <a:pt x="550" y="750"/>
                  </a:lnTo>
                  <a:lnTo>
                    <a:pt x="541" y="750"/>
                  </a:lnTo>
                  <a:lnTo>
                    <a:pt x="532" y="750"/>
                  </a:lnTo>
                  <a:lnTo>
                    <a:pt x="523" y="750"/>
                  </a:lnTo>
                  <a:lnTo>
                    <a:pt x="514" y="750"/>
                  </a:lnTo>
                  <a:lnTo>
                    <a:pt x="509" y="750"/>
                  </a:lnTo>
                  <a:lnTo>
                    <a:pt x="500" y="750"/>
                  </a:lnTo>
                  <a:lnTo>
                    <a:pt x="491" y="750"/>
                  </a:lnTo>
                  <a:lnTo>
                    <a:pt x="482" y="750"/>
                  </a:lnTo>
                  <a:lnTo>
                    <a:pt x="473" y="750"/>
                  </a:lnTo>
                  <a:lnTo>
                    <a:pt x="468" y="750"/>
                  </a:lnTo>
                  <a:lnTo>
                    <a:pt x="459" y="750"/>
                  </a:lnTo>
                  <a:lnTo>
                    <a:pt x="450" y="750"/>
                  </a:lnTo>
                  <a:lnTo>
                    <a:pt x="441" y="750"/>
                  </a:lnTo>
                  <a:lnTo>
                    <a:pt x="436" y="750"/>
                  </a:lnTo>
                  <a:lnTo>
                    <a:pt x="427" y="750"/>
                  </a:lnTo>
                  <a:lnTo>
                    <a:pt x="418" y="750"/>
                  </a:lnTo>
                  <a:lnTo>
                    <a:pt x="409" y="750"/>
                  </a:lnTo>
                  <a:lnTo>
                    <a:pt x="400" y="750"/>
                  </a:lnTo>
                  <a:lnTo>
                    <a:pt x="395" y="750"/>
                  </a:lnTo>
                  <a:lnTo>
                    <a:pt x="386" y="750"/>
                  </a:lnTo>
                  <a:lnTo>
                    <a:pt x="377" y="750"/>
                  </a:lnTo>
                  <a:lnTo>
                    <a:pt x="368" y="750"/>
                  </a:lnTo>
                  <a:lnTo>
                    <a:pt x="359" y="750"/>
                  </a:lnTo>
                  <a:lnTo>
                    <a:pt x="355" y="750"/>
                  </a:lnTo>
                  <a:lnTo>
                    <a:pt x="345" y="750"/>
                  </a:lnTo>
                  <a:lnTo>
                    <a:pt x="336" y="750"/>
                  </a:lnTo>
                  <a:lnTo>
                    <a:pt x="327" y="750"/>
                  </a:lnTo>
                  <a:lnTo>
                    <a:pt x="318" y="750"/>
                  </a:lnTo>
                  <a:lnTo>
                    <a:pt x="314" y="750"/>
                  </a:lnTo>
                  <a:lnTo>
                    <a:pt x="305" y="750"/>
                  </a:lnTo>
                  <a:lnTo>
                    <a:pt x="295" y="750"/>
                  </a:lnTo>
                  <a:lnTo>
                    <a:pt x="286" y="750"/>
                  </a:lnTo>
                  <a:lnTo>
                    <a:pt x="277" y="750"/>
                  </a:lnTo>
                  <a:lnTo>
                    <a:pt x="273" y="750"/>
                  </a:lnTo>
                  <a:lnTo>
                    <a:pt x="264" y="750"/>
                  </a:lnTo>
                  <a:lnTo>
                    <a:pt x="254" y="750"/>
                  </a:lnTo>
                  <a:lnTo>
                    <a:pt x="245" y="750"/>
                  </a:lnTo>
                  <a:lnTo>
                    <a:pt x="236" y="750"/>
                  </a:lnTo>
                  <a:lnTo>
                    <a:pt x="232" y="750"/>
                  </a:lnTo>
                  <a:lnTo>
                    <a:pt x="223" y="750"/>
                  </a:lnTo>
                  <a:lnTo>
                    <a:pt x="214" y="750"/>
                  </a:lnTo>
                  <a:lnTo>
                    <a:pt x="204" y="750"/>
                  </a:lnTo>
                  <a:lnTo>
                    <a:pt x="200" y="750"/>
                  </a:lnTo>
                  <a:lnTo>
                    <a:pt x="191" y="750"/>
                  </a:lnTo>
                  <a:lnTo>
                    <a:pt x="182" y="750"/>
                  </a:lnTo>
                  <a:lnTo>
                    <a:pt x="173" y="750"/>
                  </a:lnTo>
                  <a:lnTo>
                    <a:pt x="164" y="750"/>
                  </a:lnTo>
                  <a:lnTo>
                    <a:pt x="159" y="750"/>
                  </a:lnTo>
                  <a:lnTo>
                    <a:pt x="150" y="750"/>
                  </a:lnTo>
                  <a:lnTo>
                    <a:pt x="141" y="750"/>
                  </a:lnTo>
                  <a:lnTo>
                    <a:pt x="132" y="750"/>
                  </a:lnTo>
                  <a:lnTo>
                    <a:pt x="123" y="750"/>
                  </a:lnTo>
                  <a:lnTo>
                    <a:pt x="118" y="750"/>
                  </a:lnTo>
                  <a:lnTo>
                    <a:pt x="109" y="750"/>
                  </a:lnTo>
                  <a:lnTo>
                    <a:pt x="100" y="750"/>
                  </a:lnTo>
                  <a:lnTo>
                    <a:pt x="91" y="750"/>
                  </a:lnTo>
                  <a:lnTo>
                    <a:pt x="82" y="750"/>
                  </a:lnTo>
                  <a:lnTo>
                    <a:pt x="77" y="750"/>
                  </a:lnTo>
                  <a:lnTo>
                    <a:pt x="68" y="750"/>
                  </a:lnTo>
                  <a:lnTo>
                    <a:pt x="59" y="750"/>
                  </a:lnTo>
                  <a:lnTo>
                    <a:pt x="50" y="750"/>
                  </a:lnTo>
                  <a:lnTo>
                    <a:pt x="41" y="750"/>
                  </a:lnTo>
                  <a:lnTo>
                    <a:pt x="36" y="750"/>
                  </a:lnTo>
                  <a:lnTo>
                    <a:pt x="27" y="750"/>
                  </a:lnTo>
                  <a:lnTo>
                    <a:pt x="18" y="750"/>
                  </a:lnTo>
                  <a:lnTo>
                    <a:pt x="9" y="750"/>
                  </a:lnTo>
                  <a:lnTo>
                    <a:pt x="4" y="750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5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68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5"/>
                  </a:lnTo>
                  <a:lnTo>
                    <a:pt x="0" y="636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4"/>
                  </a:lnTo>
                  <a:lnTo>
                    <a:pt x="0" y="545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2"/>
                  </a:lnTo>
                  <a:lnTo>
                    <a:pt x="0" y="477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4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45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3"/>
                  </a:lnTo>
                  <a:lnTo>
                    <a:pt x="0" y="313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68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36"/>
                  </a:lnTo>
                  <a:lnTo>
                    <a:pt x="0" y="232"/>
                  </a:lnTo>
                  <a:lnTo>
                    <a:pt x="0" y="222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1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2"/>
                  </a:lnTo>
                  <a:lnTo>
                    <a:pt x="0" y="113"/>
                  </a:lnTo>
                  <a:lnTo>
                    <a:pt x="0" y="109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68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0"/>
                  </a:lnTo>
                  <a:lnTo>
                    <a:pt x="0" y="45"/>
                  </a:lnTo>
                  <a:lnTo>
                    <a:pt x="0" y="36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5" name="Freeform 305"/>
            <p:cNvSpPr>
              <a:spLocks/>
            </p:cNvSpPr>
            <p:nvPr/>
          </p:nvSpPr>
          <p:spPr bwMode="auto">
            <a:xfrm>
              <a:off x="2771777" y="2262194"/>
              <a:ext cx="2193925" cy="295275"/>
            </a:xfrm>
            <a:custGeom>
              <a:avLst/>
              <a:gdLst>
                <a:gd name="T0" fmla="*/ 126007818 w 1382"/>
                <a:gd name="T1" fmla="*/ 0 h 186"/>
                <a:gd name="T2" fmla="*/ 274696240 w 1382"/>
                <a:gd name="T3" fmla="*/ 0 h 186"/>
                <a:gd name="T4" fmla="*/ 413305578 w 1382"/>
                <a:gd name="T5" fmla="*/ 0 h 186"/>
                <a:gd name="T6" fmla="*/ 561994050 w 1382"/>
                <a:gd name="T7" fmla="*/ 0 h 186"/>
                <a:gd name="T8" fmla="*/ 698084027 w 1382"/>
                <a:gd name="T9" fmla="*/ 0 h 186"/>
                <a:gd name="T10" fmla="*/ 846772598 w 1382"/>
                <a:gd name="T11" fmla="*/ 0 h 186"/>
                <a:gd name="T12" fmla="*/ 995460970 w 1382"/>
                <a:gd name="T13" fmla="*/ 0 h 186"/>
                <a:gd name="T14" fmla="*/ 1134070309 w 1382"/>
                <a:gd name="T15" fmla="*/ 0 h 186"/>
                <a:gd name="T16" fmla="*/ 1282758681 w 1382"/>
                <a:gd name="T17" fmla="*/ 0 h 186"/>
                <a:gd name="T18" fmla="*/ 1421368020 w 1382"/>
                <a:gd name="T19" fmla="*/ 0 h 186"/>
                <a:gd name="T20" fmla="*/ 1570057980 w 1382"/>
                <a:gd name="T21" fmla="*/ 0 h 186"/>
                <a:gd name="T22" fmla="*/ 1706146766 w 1382"/>
                <a:gd name="T23" fmla="*/ 0 h 186"/>
                <a:gd name="T24" fmla="*/ 1857354500 w 1382"/>
                <a:gd name="T25" fmla="*/ 0 h 186"/>
                <a:gd name="T26" fmla="*/ 1993442889 w 1382"/>
                <a:gd name="T27" fmla="*/ 0 h 186"/>
                <a:gd name="T28" fmla="*/ 2142132849 w 1382"/>
                <a:gd name="T29" fmla="*/ 0 h 186"/>
                <a:gd name="T30" fmla="*/ 2147483647 w 1382"/>
                <a:gd name="T31" fmla="*/ 0 h 186"/>
                <a:gd name="T32" fmla="*/ 2147483647 w 1382"/>
                <a:gd name="T33" fmla="*/ 0 h 186"/>
                <a:gd name="T34" fmla="*/ 2147483647 w 1382"/>
                <a:gd name="T35" fmla="*/ 0 h 186"/>
                <a:gd name="T36" fmla="*/ 2147483647 w 1382"/>
                <a:gd name="T37" fmla="*/ 0 h 186"/>
                <a:gd name="T38" fmla="*/ 2147483647 w 1382"/>
                <a:gd name="T39" fmla="*/ 0 h 186"/>
                <a:gd name="T40" fmla="*/ 2147483647 w 1382"/>
                <a:gd name="T41" fmla="*/ 0 h 186"/>
                <a:gd name="T42" fmla="*/ 2147483647 w 1382"/>
                <a:gd name="T43" fmla="*/ 0 h 186"/>
                <a:gd name="T44" fmla="*/ 2147483647 w 1382"/>
                <a:gd name="T45" fmla="*/ 0 h 186"/>
                <a:gd name="T46" fmla="*/ 2147483647 w 1382"/>
                <a:gd name="T47" fmla="*/ 0 h 186"/>
                <a:gd name="T48" fmla="*/ 2147483647 w 1382"/>
                <a:gd name="T49" fmla="*/ 68043427 h 186"/>
                <a:gd name="T50" fmla="*/ 2147483647 w 1382"/>
                <a:gd name="T51" fmla="*/ 183972189 h 186"/>
                <a:gd name="T52" fmla="*/ 2147483647 w 1382"/>
                <a:gd name="T53" fmla="*/ 297378439 h 186"/>
                <a:gd name="T54" fmla="*/ 2147483647 w 1382"/>
                <a:gd name="T55" fmla="*/ 413305589 h 186"/>
                <a:gd name="T56" fmla="*/ 2147483647 w 1382"/>
                <a:gd name="T57" fmla="*/ 468749107 h 186"/>
                <a:gd name="T58" fmla="*/ 2147483647 w 1382"/>
                <a:gd name="T59" fmla="*/ 468749107 h 186"/>
                <a:gd name="T60" fmla="*/ 2147483647 w 1382"/>
                <a:gd name="T61" fmla="*/ 468749107 h 186"/>
                <a:gd name="T62" fmla="*/ 2147483647 w 1382"/>
                <a:gd name="T63" fmla="*/ 468749107 h 186"/>
                <a:gd name="T64" fmla="*/ 2147483647 w 1382"/>
                <a:gd name="T65" fmla="*/ 468749107 h 186"/>
                <a:gd name="T66" fmla="*/ 2147483647 w 1382"/>
                <a:gd name="T67" fmla="*/ 468749107 h 186"/>
                <a:gd name="T68" fmla="*/ 2147483647 w 1382"/>
                <a:gd name="T69" fmla="*/ 468749107 h 186"/>
                <a:gd name="T70" fmla="*/ 2147483647 w 1382"/>
                <a:gd name="T71" fmla="*/ 468749107 h 186"/>
                <a:gd name="T72" fmla="*/ 2147483647 w 1382"/>
                <a:gd name="T73" fmla="*/ 468749107 h 186"/>
                <a:gd name="T74" fmla="*/ 2119450657 w 1382"/>
                <a:gd name="T75" fmla="*/ 468749107 h 186"/>
                <a:gd name="T76" fmla="*/ 1983362268 w 1382"/>
                <a:gd name="T77" fmla="*/ 468749107 h 186"/>
                <a:gd name="T78" fmla="*/ 1832152946 w 1382"/>
                <a:gd name="T79" fmla="*/ 468749107 h 186"/>
                <a:gd name="T80" fmla="*/ 1696066145 w 1382"/>
                <a:gd name="T81" fmla="*/ 468749107 h 186"/>
                <a:gd name="T82" fmla="*/ 1547375788 w 1382"/>
                <a:gd name="T83" fmla="*/ 468749107 h 186"/>
                <a:gd name="T84" fmla="*/ 1398687415 w 1382"/>
                <a:gd name="T85" fmla="*/ 468749107 h 186"/>
                <a:gd name="T86" fmla="*/ 1260078077 w 1382"/>
                <a:gd name="T87" fmla="*/ 468749107 h 186"/>
                <a:gd name="T88" fmla="*/ 1111388117 w 1382"/>
                <a:gd name="T89" fmla="*/ 468749107 h 186"/>
                <a:gd name="T90" fmla="*/ 972780366 w 1382"/>
                <a:gd name="T91" fmla="*/ 468749107 h 186"/>
                <a:gd name="T92" fmla="*/ 824091795 w 1382"/>
                <a:gd name="T93" fmla="*/ 468749107 h 186"/>
                <a:gd name="T94" fmla="*/ 688003405 w 1382"/>
                <a:gd name="T95" fmla="*/ 468749107 h 186"/>
                <a:gd name="T96" fmla="*/ 539313445 w 1382"/>
                <a:gd name="T97" fmla="*/ 468749107 h 186"/>
                <a:gd name="T98" fmla="*/ 400705595 w 1382"/>
                <a:gd name="T99" fmla="*/ 468749107 h 186"/>
                <a:gd name="T100" fmla="*/ 252015635 w 1382"/>
                <a:gd name="T101" fmla="*/ 468749107 h 186"/>
                <a:gd name="T102" fmla="*/ 103327188 w 1382"/>
                <a:gd name="T103" fmla="*/ 468749107 h 186"/>
                <a:gd name="T104" fmla="*/ 0 w 1382"/>
                <a:gd name="T105" fmla="*/ 446068502 h 186"/>
                <a:gd name="T106" fmla="*/ 0 w 1382"/>
                <a:gd name="T107" fmla="*/ 332660615 h 186"/>
                <a:gd name="T108" fmla="*/ 0 w 1382"/>
                <a:gd name="T109" fmla="*/ 216733466 h 186"/>
                <a:gd name="T110" fmla="*/ 0 w 1382"/>
                <a:gd name="T111" fmla="*/ 103327191 h 186"/>
                <a:gd name="T112" fmla="*/ 10080625 w 1382"/>
                <a:gd name="T113" fmla="*/ 0 h 18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382"/>
                <a:gd name="T172" fmla="*/ 0 h 186"/>
                <a:gd name="T173" fmla="*/ 1382 w 1382"/>
                <a:gd name="T174" fmla="*/ 186 h 18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382" h="18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86"/>
                  </a:lnTo>
                  <a:lnTo>
                    <a:pt x="1373" y="186"/>
                  </a:lnTo>
                  <a:lnTo>
                    <a:pt x="1364" y="186"/>
                  </a:lnTo>
                  <a:lnTo>
                    <a:pt x="1355" y="186"/>
                  </a:lnTo>
                  <a:lnTo>
                    <a:pt x="1346" y="186"/>
                  </a:lnTo>
                  <a:lnTo>
                    <a:pt x="1341" y="186"/>
                  </a:lnTo>
                  <a:lnTo>
                    <a:pt x="1332" y="186"/>
                  </a:lnTo>
                  <a:lnTo>
                    <a:pt x="1323" y="186"/>
                  </a:lnTo>
                  <a:lnTo>
                    <a:pt x="1314" y="186"/>
                  </a:lnTo>
                  <a:lnTo>
                    <a:pt x="1305" y="186"/>
                  </a:lnTo>
                  <a:lnTo>
                    <a:pt x="1301" y="186"/>
                  </a:lnTo>
                  <a:lnTo>
                    <a:pt x="1291" y="186"/>
                  </a:lnTo>
                  <a:lnTo>
                    <a:pt x="1282" y="186"/>
                  </a:lnTo>
                  <a:lnTo>
                    <a:pt x="1273" y="186"/>
                  </a:lnTo>
                  <a:lnTo>
                    <a:pt x="1264" y="186"/>
                  </a:lnTo>
                  <a:lnTo>
                    <a:pt x="1260" y="186"/>
                  </a:lnTo>
                  <a:lnTo>
                    <a:pt x="1251" y="186"/>
                  </a:lnTo>
                  <a:lnTo>
                    <a:pt x="1241" y="186"/>
                  </a:lnTo>
                  <a:lnTo>
                    <a:pt x="1232" y="186"/>
                  </a:lnTo>
                  <a:lnTo>
                    <a:pt x="1223" y="186"/>
                  </a:lnTo>
                  <a:lnTo>
                    <a:pt x="1219" y="186"/>
                  </a:lnTo>
                  <a:lnTo>
                    <a:pt x="1210" y="186"/>
                  </a:lnTo>
                  <a:lnTo>
                    <a:pt x="1200" y="186"/>
                  </a:lnTo>
                  <a:lnTo>
                    <a:pt x="1191" y="186"/>
                  </a:lnTo>
                  <a:lnTo>
                    <a:pt x="1182" y="186"/>
                  </a:lnTo>
                  <a:lnTo>
                    <a:pt x="1178" y="186"/>
                  </a:lnTo>
                  <a:lnTo>
                    <a:pt x="1169" y="186"/>
                  </a:lnTo>
                  <a:lnTo>
                    <a:pt x="1160" y="186"/>
                  </a:lnTo>
                  <a:lnTo>
                    <a:pt x="1150" y="186"/>
                  </a:lnTo>
                  <a:lnTo>
                    <a:pt x="1146" y="186"/>
                  </a:lnTo>
                  <a:lnTo>
                    <a:pt x="1137" y="186"/>
                  </a:lnTo>
                  <a:lnTo>
                    <a:pt x="1128" y="186"/>
                  </a:lnTo>
                  <a:lnTo>
                    <a:pt x="1119" y="186"/>
                  </a:lnTo>
                  <a:lnTo>
                    <a:pt x="1110" y="186"/>
                  </a:lnTo>
                  <a:lnTo>
                    <a:pt x="1105" y="186"/>
                  </a:lnTo>
                  <a:lnTo>
                    <a:pt x="1096" y="186"/>
                  </a:lnTo>
                  <a:lnTo>
                    <a:pt x="1087" y="186"/>
                  </a:lnTo>
                  <a:lnTo>
                    <a:pt x="1078" y="186"/>
                  </a:lnTo>
                  <a:lnTo>
                    <a:pt x="1069" y="186"/>
                  </a:lnTo>
                  <a:lnTo>
                    <a:pt x="1064" y="186"/>
                  </a:lnTo>
                  <a:lnTo>
                    <a:pt x="1055" y="186"/>
                  </a:lnTo>
                  <a:lnTo>
                    <a:pt x="1046" y="186"/>
                  </a:lnTo>
                  <a:lnTo>
                    <a:pt x="1037" y="186"/>
                  </a:lnTo>
                  <a:lnTo>
                    <a:pt x="1028" y="186"/>
                  </a:lnTo>
                  <a:lnTo>
                    <a:pt x="1023" y="186"/>
                  </a:lnTo>
                  <a:lnTo>
                    <a:pt x="1014" y="186"/>
                  </a:lnTo>
                  <a:lnTo>
                    <a:pt x="1005" y="186"/>
                  </a:lnTo>
                  <a:lnTo>
                    <a:pt x="996" y="186"/>
                  </a:lnTo>
                  <a:lnTo>
                    <a:pt x="987" y="186"/>
                  </a:lnTo>
                  <a:lnTo>
                    <a:pt x="982" y="186"/>
                  </a:lnTo>
                  <a:lnTo>
                    <a:pt x="973" y="186"/>
                  </a:lnTo>
                  <a:lnTo>
                    <a:pt x="964" y="186"/>
                  </a:lnTo>
                  <a:lnTo>
                    <a:pt x="955" y="186"/>
                  </a:lnTo>
                  <a:lnTo>
                    <a:pt x="946" y="186"/>
                  </a:lnTo>
                  <a:lnTo>
                    <a:pt x="941" y="186"/>
                  </a:lnTo>
                  <a:lnTo>
                    <a:pt x="932" y="186"/>
                  </a:lnTo>
                  <a:lnTo>
                    <a:pt x="923" y="186"/>
                  </a:lnTo>
                  <a:lnTo>
                    <a:pt x="914" y="186"/>
                  </a:lnTo>
                  <a:lnTo>
                    <a:pt x="909" y="186"/>
                  </a:lnTo>
                  <a:lnTo>
                    <a:pt x="900" y="186"/>
                  </a:lnTo>
                  <a:lnTo>
                    <a:pt x="891" y="186"/>
                  </a:lnTo>
                  <a:lnTo>
                    <a:pt x="882" y="186"/>
                  </a:lnTo>
                  <a:lnTo>
                    <a:pt x="873" y="186"/>
                  </a:lnTo>
                  <a:lnTo>
                    <a:pt x="868" y="186"/>
                  </a:lnTo>
                  <a:lnTo>
                    <a:pt x="859" y="186"/>
                  </a:lnTo>
                  <a:lnTo>
                    <a:pt x="850" y="186"/>
                  </a:lnTo>
                  <a:lnTo>
                    <a:pt x="841" y="186"/>
                  </a:lnTo>
                  <a:lnTo>
                    <a:pt x="832" y="186"/>
                  </a:lnTo>
                  <a:lnTo>
                    <a:pt x="828" y="186"/>
                  </a:lnTo>
                  <a:lnTo>
                    <a:pt x="818" y="186"/>
                  </a:lnTo>
                  <a:lnTo>
                    <a:pt x="809" y="186"/>
                  </a:lnTo>
                  <a:lnTo>
                    <a:pt x="800" y="186"/>
                  </a:lnTo>
                  <a:lnTo>
                    <a:pt x="791" y="186"/>
                  </a:lnTo>
                  <a:lnTo>
                    <a:pt x="787" y="186"/>
                  </a:lnTo>
                  <a:lnTo>
                    <a:pt x="778" y="186"/>
                  </a:lnTo>
                  <a:lnTo>
                    <a:pt x="768" y="186"/>
                  </a:lnTo>
                  <a:lnTo>
                    <a:pt x="759" y="186"/>
                  </a:lnTo>
                  <a:lnTo>
                    <a:pt x="750" y="186"/>
                  </a:lnTo>
                  <a:lnTo>
                    <a:pt x="746" y="186"/>
                  </a:lnTo>
                  <a:lnTo>
                    <a:pt x="737" y="186"/>
                  </a:lnTo>
                  <a:lnTo>
                    <a:pt x="727" y="186"/>
                  </a:lnTo>
                  <a:lnTo>
                    <a:pt x="718" y="186"/>
                  </a:lnTo>
                  <a:lnTo>
                    <a:pt x="709" y="186"/>
                  </a:lnTo>
                  <a:lnTo>
                    <a:pt x="705" y="186"/>
                  </a:lnTo>
                  <a:lnTo>
                    <a:pt x="696" y="186"/>
                  </a:lnTo>
                  <a:lnTo>
                    <a:pt x="687" y="186"/>
                  </a:lnTo>
                  <a:lnTo>
                    <a:pt x="677" y="186"/>
                  </a:lnTo>
                  <a:lnTo>
                    <a:pt x="673" y="186"/>
                  </a:lnTo>
                  <a:lnTo>
                    <a:pt x="664" y="186"/>
                  </a:lnTo>
                  <a:lnTo>
                    <a:pt x="655" y="186"/>
                  </a:lnTo>
                  <a:lnTo>
                    <a:pt x="646" y="186"/>
                  </a:lnTo>
                  <a:lnTo>
                    <a:pt x="637" y="186"/>
                  </a:lnTo>
                  <a:lnTo>
                    <a:pt x="632" y="186"/>
                  </a:lnTo>
                  <a:lnTo>
                    <a:pt x="623" y="186"/>
                  </a:lnTo>
                  <a:lnTo>
                    <a:pt x="614" y="186"/>
                  </a:lnTo>
                  <a:lnTo>
                    <a:pt x="605" y="186"/>
                  </a:lnTo>
                  <a:lnTo>
                    <a:pt x="596" y="186"/>
                  </a:lnTo>
                  <a:lnTo>
                    <a:pt x="591" y="186"/>
                  </a:lnTo>
                  <a:lnTo>
                    <a:pt x="582" y="186"/>
                  </a:lnTo>
                  <a:lnTo>
                    <a:pt x="573" y="186"/>
                  </a:lnTo>
                  <a:lnTo>
                    <a:pt x="564" y="186"/>
                  </a:lnTo>
                  <a:lnTo>
                    <a:pt x="555" y="186"/>
                  </a:lnTo>
                  <a:lnTo>
                    <a:pt x="550" y="186"/>
                  </a:lnTo>
                  <a:lnTo>
                    <a:pt x="541" y="186"/>
                  </a:lnTo>
                  <a:lnTo>
                    <a:pt x="532" y="186"/>
                  </a:lnTo>
                  <a:lnTo>
                    <a:pt x="523" y="186"/>
                  </a:lnTo>
                  <a:lnTo>
                    <a:pt x="514" y="186"/>
                  </a:lnTo>
                  <a:lnTo>
                    <a:pt x="509" y="186"/>
                  </a:lnTo>
                  <a:lnTo>
                    <a:pt x="500" y="186"/>
                  </a:lnTo>
                  <a:lnTo>
                    <a:pt x="491" y="186"/>
                  </a:lnTo>
                  <a:lnTo>
                    <a:pt x="482" y="186"/>
                  </a:lnTo>
                  <a:lnTo>
                    <a:pt x="473" y="186"/>
                  </a:lnTo>
                  <a:lnTo>
                    <a:pt x="468" y="186"/>
                  </a:lnTo>
                  <a:lnTo>
                    <a:pt x="459" y="186"/>
                  </a:lnTo>
                  <a:lnTo>
                    <a:pt x="450" y="186"/>
                  </a:lnTo>
                  <a:lnTo>
                    <a:pt x="441" y="186"/>
                  </a:lnTo>
                  <a:lnTo>
                    <a:pt x="436" y="186"/>
                  </a:lnTo>
                  <a:lnTo>
                    <a:pt x="427" y="186"/>
                  </a:lnTo>
                  <a:lnTo>
                    <a:pt x="418" y="186"/>
                  </a:lnTo>
                  <a:lnTo>
                    <a:pt x="409" y="186"/>
                  </a:lnTo>
                  <a:lnTo>
                    <a:pt x="400" y="186"/>
                  </a:lnTo>
                  <a:lnTo>
                    <a:pt x="395" y="186"/>
                  </a:lnTo>
                  <a:lnTo>
                    <a:pt x="386" y="186"/>
                  </a:lnTo>
                  <a:lnTo>
                    <a:pt x="377" y="186"/>
                  </a:lnTo>
                  <a:lnTo>
                    <a:pt x="368" y="186"/>
                  </a:lnTo>
                  <a:lnTo>
                    <a:pt x="359" y="186"/>
                  </a:lnTo>
                  <a:lnTo>
                    <a:pt x="355" y="186"/>
                  </a:lnTo>
                  <a:lnTo>
                    <a:pt x="345" y="186"/>
                  </a:lnTo>
                  <a:lnTo>
                    <a:pt x="336" y="186"/>
                  </a:lnTo>
                  <a:lnTo>
                    <a:pt x="327" y="186"/>
                  </a:lnTo>
                  <a:lnTo>
                    <a:pt x="318" y="186"/>
                  </a:lnTo>
                  <a:lnTo>
                    <a:pt x="314" y="186"/>
                  </a:lnTo>
                  <a:lnTo>
                    <a:pt x="305" y="186"/>
                  </a:lnTo>
                  <a:lnTo>
                    <a:pt x="295" y="186"/>
                  </a:lnTo>
                  <a:lnTo>
                    <a:pt x="286" y="186"/>
                  </a:lnTo>
                  <a:lnTo>
                    <a:pt x="277" y="186"/>
                  </a:lnTo>
                  <a:lnTo>
                    <a:pt x="273" y="186"/>
                  </a:lnTo>
                  <a:lnTo>
                    <a:pt x="264" y="186"/>
                  </a:lnTo>
                  <a:lnTo>
                    <a:pt x="254" y="186"/>
                  </a:lnTo>
                  <a:lnTo>
                    <a:pt x="245" y="186"/>
                  </a:lnTo>
                  <a:lnTo>
                    <a:pt x="236" y="186"/>
                  </a:lnTo>
                  <a:lnTo>
                    <a:pt x="232" y="186"/>
                  </a:lnTo>
                  <a:lnTo>
                    <a:pt x="223" y="186"/>
                  </a:lnTo>
                  <a:lnTo>
                    <a:pt x="214" y="186"/>
                  </a:lnTo>
                  <a:lnTo>
                    <a:pt x="204" y="186"/>
                  </a:lnTo>
                  <a:lnTo>
                    <a:pt x="200" y="186"/>
                  </a:lnTo>
                  <a:lnTo>
                    <a:pt x="191" y="186"/>
                  </a:lnTo>
                  <a:lnTo>
                    <a:pt x="182" y="186"/>
                  </a:lnTo>
                  <a:lnTo>
                    <a:pt x="173" y="186"/>
                  </a:lnTo>
                  <a:lnTo>
                    <a:pt x="164" y="186"/>
                  </a:lnTo>
                  <a:lnTo>
                    <a:pt x="159" y="186"/>
                  </a:lnTo>
                  <a:lnTo>
                    <a:pt x="150" y="186"/>
                  </a:lnTo>
                  <a:lnTo>
                    <a:pt x="141" y="186"/>
                  </a:lnTo>
                  <a:lnTo>
                    <a:pt x="132" y="186"/>
                  </a:lnTo>
                  <a:lnTo>
                    <a:pt x="123" y="186"/>
                  </a:lnTo>
                  <a:lnTo>
                    <a:pt x="118" y="186"/>
                  </a:lnTo>
                  <a:lnTo>
                    <a:pt x="109" y="186"/>
                  </a:lnTo>
                  <a:lnTo>
                    <a:pt x="100" y="186"/>
                  </a:lnTo>
                  <a:lnTo>
                    <a:pt x="91" y="186"/>
                  </a:lnTo>
                  <a:lnTo>
                    <a:pt x="82" y="186"/>
                  </a:lnTo>
                  <a:lnTo>
                    <a:pt x="77" y="186"/>
                  </a:lnTo>
                  <a:lnTo>
                    <a:pt x="68" y="186"/>
                  </a:lnTo>
                  <a:lnTo>
                    <a:pt x="59" y="186"/>
                  </a:lnTo>
                  <a:lnTo>
                    <a:pt x="50" y="186"/>
                  </a:lnTo>
                  <a:lnTo>
                    <a:pt x="41" y="186"/>
                  </a:lnTo>
                  <a:lnTo>
                    <a:pt x="36" y="186"/>
                  </a:lnTo>
                  <a:lnTo>
                    <a:pt x="27" y="186"/>
                  </a:lnTo>
                  <a:lnTo>
                    <a:pt x="18" y="186"/>
                  </a:lnTo>
                  <a:lnTo>
                    <a:pt x="9" y="186"/>
                  </a:lnTo>
                  <a:lnTo>
                    <a:pt x="4" y="186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6" name="Freeform 306"/>
            <p:cNvSpPr>
              <a:spLocks/>
            </p:cNvSpPr>
            <p:nvPr/>
          </p:nvSpPr>
          <p:spPr bwMode="auto">
            <a:xfrm>
              <a:off x="2771777" y="2262194"/>
              <a:ext cx="2193925" cy="295275"/>
            </a:xfrm>
            <a:custGeom>
              <a:avLst/>
              <a:gdLst>
                <a:gd name="T0" fmla="*/ 126007818 w 1382"/>
                <a:gd name="T1" fmla="*/ 0 h 186"/>
                <a:gd name="T2" fmla="*/ 274696240 w 1382"/>
                <a:gd name="T3" fmla="*/ 0 h 186"/>
                <a:gd name="T4" fmla="*/ 413305578 w 1382"/>
                <a:gd name="T5" fmla="*/ 0 h 186"/>
                <a:gd name="T6" fmla="*/ 561994050 w 1382"/>
                <a:gd name="T7" fmla="*/ 0 h 186"/>
                <a:gd name="T8" fmla="*/ 698084027 w 1382"/>
                <a:gd name="T9" fmla="*/ 0 h 186"/>
                <a:gd name="T10" fmla="*/ 846772598 w 1382"/>
                <a:gd name="T11" fmla="*/ 0 h 186"/>
                <a:gd name="T12" fmla="*/ 995460970 w 1382"/>
                <a:gd name="T13" fmla="*/ 0 h 186"/>
                <a:gd name="T14" fmla="*/ 1134070309 w 1382"/>
                <a:gd name="T15" fmla="*/ 0 h 186"/>
                <a:gd name="T16" fmla="*/ 1282758681 w 1382"/>
                <a:gd name="T17" fmla="*/ 0 h 186"/>
                <a:gd name="T18" fmla="*/ 1421368020 w 1382"/>
                <a:gd name="T19" fmla="*/ 0 h 186"/>
                <a:gd name="T20" fmla="*/ 1570057980 w 1382"/>
                <a:gd name="T21" fmla="*/ 0 h 186"/>
                <a:gd name="T22" fmla="*/ 1706146766 w 1382"/>
                <a:gd name="T23" fmla="*/ 0 h 186"/>
                <a:gd name="T24" fmla="*/ 1857354500 w 1382"/>
                <a:gd name="T25" fmla="*/ 0 h 186"/>
                <a:gd name="T26" fmla="*/ 1993442889 w 1382"/>
                <a:gd name="T27" fmla="*/ 0 h 186"/>
                <a:gd name="T28" fmla="*/ 2142132849 w 1382"/>
                <a:gd name="T29" fmla="*/ 0 h 186"/>
                <a:gd name="T30" fmla="*/ 2147483647 w 1382"/>
                <a:gd name="T31" fmla="*/ 0 h 186"/>
                <a:gd name="T32" fmla="*/ 2147483647 w 1382"/>
                <a:gd name="T33" fmla="*/ 0 h 186"/>
                <a:gd name="T34" fmla="*/ 2147483647 w 1382"/>
                <a:gd name="T35" fmla="*/ 0 h 186"/>
                <a:gd name="T36" fmla="*/ 2147483647 w 1382"/>
                <a:gd name="T37" fmla="*/ 0 h 186"/>
                <a:gd name="T38" fmla="*/ 2147483647 w 1382"/>
                <a:gd name="T39" fmla="*/ 0 h 186"/>
                <a:gd name="T40" fmla="*/ 2147483647 w 1382"/>
                <a:gd name="T41" fmla="*/ 0 h 186"/>
                <a:gd name="T42" fmla="*/ 2147483647 w 1382"/>
                <a:gd name="T43" fmla="*/ 0 h 186"/>
                <a:gd name="T44" fmla="*/ 2147483647 w 1382"/>
                <a:gd name="T45" fmla="*/ 0 h 186"/>
                <a:gd name="T46" fmla="*/ 2147483647 w 1382"/>
                <a:gd name="T47" fmla="*/ 0 h 186"/>
                <a:gd name="T48" fmla="*/ 2147483647 w 1382"/>
                <a:gd name="T49" fmla="*/ 68043427 h 186"/>
                <a:gd name="T50" fmla="*/ 2147483647 w 1382"/>
                <a:gd name="T51" fmla="*/ 183972189 h 186"/>
                <a:gd name="T52" fmla="*/ 2147483647 w 1382"/>
                <a:gd name="T53" fmla="*/ 297378439 h 186"/>
                <a:gd name="T54" fmla="*/ 2147483647 w 1382"/>
                <a:gd name="T55" fmla="*/ 413305589 h 186"/>
                <a:gd name="T56" fmla="*/ 2147483647 w 1382"/>
                <a:gd name="T57" fmla="*/ 468749107 h 186"/>
                <a:gd name="T58" fmla="*/ 2147483647 w 1382"/>
                <a:gd name="T59" fmla="*/ 468749107 h 186"/>
                <a:gd name="T60" fmla="*/ 2147483647 w 1382"/>
                <a:gd name="T61" fmla="*/ 468749107 h 186"/>
                <a:gd name="T62" fmla="*/ 2147483647 w 1382"/>
                <a:gd name="T63" fmla="*/ 468749107 h 186"/>
                <a:gd name="T64" fmla="*/ 2147483647 w 1382"/>
                <a:gd name="T65" fmla="*/ 468749107 h 186"/>
                <a:gd name="T66" fmla="*/ 2147483647 w 1382"/>
                <a:gd name="T67" fmla="*/ 468749107 h 186"/>
                <a:gd name="T68" fmla="*/ 2147483647 w 1382"/>
                <a:gd name="T69" fmla="*/ 468749107 h 186"/>
                <a:gd name="T70" fmla="*/ 2147483647 w 1382"/>
                <a:gd name="T71" fmla="*/ 468749107 h 186"/>
                <a:gd name="T72" fmla="*/ 2147483647 w 1382"/>
                <a:gd name="T73" fmla="*/ 468749107 h 186"/>
                <a:gd name="T74" fmla="*/ 2119450657 w 1382"/>
                <a:gd name="T75" fmla="*/ 468749107 h 186"/>
                <a:gd name="T76" fmla="*/ 1983362268 w 1382"/>
                <a:gd name="T77" fmla="*/ 468749107 h 186"/>
                <a:gd name="T78" fmla="*/ 1832152946 w 1382"/>
                <a:gd name="T79" fmla="*/ 468749107 h 186"/>
                <a:gd name="T80" fmla="*/ 1696066145 w 1382"/>
                <a:gd name="T81" fmla="*/ 468749107 h 186"/>
                <a:gd name="T82" fmla="*/ 1547375788 w 1382"/>
                <a:gd name="T83" fmla="*/ 468749107 h 186"/>
                <a:gd name="T84" fmla="*/ 1398687415 w 1382"/>
                <a:gd name="T85" fmla="*/ 468749107 h 186"/>
                <a:gd name="T86" fmla="*/ 1260078077 w 1382"/>
                <a:gd name="T87" fmla="*/ 468749107 h 186"/>
                <a:gd name="T88" fmla="*/ 1111388117 w 1382"/>
                <a:gd name="T89" fmla="*/ 468749107 h 186"/>
                <a:gd name="T90" fmla="*/ 972780366 w 1382"/>
                <a:gd name="T91" fmla="*/ 468749107 h 186"/>
                <a:gd name="T92" fmla="*/ 824091795 w 1382"/>
                <a:gd name="T93" fmla="*/ 468749107 h 186"/>
                <a:gd name="T94" fmla="*/ 688003405 w 1382"/>
                <a:gd name="T95" fmla="*/ 468749107 h 186"/>
                <a:gd name="T96" fmla="*/ 539313445 w 1382"/>
                <a:gd name="T97" fmla="*/ 468749107 h 186"/>
                <a:gd name="T98" fmla="*/ 400705595 w 1382"/>
                <a:gd name="T99" fmla="*/ 468749107 h 186"/>
                <a:gd name="T100" fmla="*/ 252015635 w 1382"/>
                <a:gd name="T101" fmla="*/ 468749107 h 186"/>
                <a:gd name="T102" fmla="*/ 103327188 w 1382"/>
                <a:gd name="T103" fmla="*/ 468749107 h 186"/>
                <a:gd name="T104" fmla="*/ 0 w 1382"/>
                <a:gd name="T105" fmla="*/ 446068502 h 186"/>
                <a:gd name="T106" fmla="*/ 0 w 1382"/>
                <a:gd name="T107" fmla="*/ 332660615 h 186"/>
                <a:gd name="T108" fmla="*/ 0 w 1382"/>
                <a:gd name="T109" fmla="*/ 216733466 h 186"/>
                <a:gd name="T110" fmla="*/ 0 w 1382"/>
                <a:gd name="T111" fmla="*/ 103327191 h 186"/>
                <a:gd name="T112" fmla="*/ 10080625 w 1382"/>
                <a:gd name="T113" fmla="*/ 0 h 18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382"/>
                <a:gd name="T172" fmla="*/ 0 h 186"/>
                <a:gd name="T173" fmla="*/ 1382 w 1382"/>
                <a:gd name="T174" fmla="*/ 186 h 18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382" h="18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86"/>
                  </a:lnTo>
                  <a:lnTo>
                    <a:pt x="1373" y="186"/>
                  </a:lnTo>
                  <a:lnTo>
                    <a:pt x="1364" y="186"/>
                  </a:lnTo>
                  <a:lnTo>
                    <a:pt x="1355" y="186"/>
                  </a:lnTo>
                  <a:lnTo>
                    <a:pt x="1346" y="186"/>
                  </a:lnTo>
                  <a:lnTo>
                    <a:pt x="1341" y="186"/>
                  </a:lnTo>
                  <a:lnTo>
                    <a:pt x="1332" y="186"/>
                  </a:lnTo>
                  <a:lnTo>
                    <a:pt x="1323" y="186"/>
                  </a:lnTo>
                  <a:lnTo>
                    <a:pt x="1314" y="186"/>
                  </a:lnTo>
                  <a:lnTo>
                    <a:pt x="1305" y="186"/>
                  </a:lnTo>
                  <a:lnTo>
                    <a:pt x="1301" y="186"/>
                  </a:lnTo>
                  <a:lnTo>
                    <a:pt x="1291" y="186"/>
                  </a:lnTo>
                  <a:lnTo>
                    <a:pt x="1282" y="186"/>
                  </a:lnTo>
                  <a:lnTo>
                    <a:pt x="1273" y="186"/>
                  </a:lnTo>
                  <a:lnTo>
                    <a:pt x="1264" y="186"/>
                  </a:lnTo>
                  <a:lnTo>
                    <a:pt x="1260" y="186"/>
                  </a:lnTo>
                  <a:lnTo>
                    <a:pt x="1251" y="186"/>
                  </a:lnTo>
                  <a:lnTo>
                    <a:pt x="1241" y="186"/>
                  </a:lnTo>
                  <a:lnTo>
                    <a:pt x="1232" y="186"/>
                  </a:lnTo>
                  <a:lnTo>
                    <a:pt x="1223" y="186"/>
                  </a:lnTo>
                  <a:lnTo>
                    <a:pt x="1219" y="186"/>
                  </a:lnTo>
                  <a:lnTo>
                    <a:pt x="1210" y="186"/>
                  </a:lnTo>
                  <a:lnTo>
                    <a:pt x="1200" y="186"/>
                  </a:lnTo>
                  <a:lnTo>
                    <a:pt x="1191" y="186"/>
                  </a:lnTo>
                  <a:lnTo>
                    <a:pt x="1182" y="186"/>
                  </a:lnTo>
                  <a:lnTo>
                    <a:pt x="1178" y="186"/>
                  </a:lnTo>
                  <a:lnTo>
                    <a:pt x="1169" y="186"/>
                  </a:lnTo>
                  <a:lnTo>
                    <a:pt x="1160" y="186"/>
                  </a:lnTo>
                  <a:lnTo>
                    <a:pt x="1150" y="186"/>
                  </a:lnTo>
                  <a:lnTo>
                    <a:pt x="1146" y="186"/>
                  </a:lnTo>
                  <a:lnTo>
                    <a:pt x="1137" y="186"/>
                  </a:lnTo>
                  <a:lnTo>
                    <a:pt x="1128" y="186"/>
                  </a:lnTo>
                  <a:lnTo>
                    <a:pt x="1119" y="186"/>
                  </a:lnTo>
                  <a:lnTo>
                    <a:pt x="1110" y="186"/>
                  </a:lnTo>
                  <a:lnTo>
                    <a:pt x="1105" y="186"/>
                  </a:lnTo>
                  <a:lnTo>
                    <a:pt x="1096" y="186"/>
                  </a:lnTo>
                  <a:lnTo>
                    <a:pt x="1087" y="186"/>
                  </a:lnTo>
                  <a:lnTo>
                    <a:pt x="1078" y="186"/>
                  </a:lnTo>
                  <a:lnTo>
                    <a:pt x="1069" y="186"/>
                  </a:lnTo>
                  <a:lnTo>
                    <a:pt x="1064" y="186"/>
                  </a:lnTo>
                  <a:lnTo>
                    <a:pt x="1055" y="186"/>
                  </a:lnTo>
                  <a:lnTo>
                    <a:pt x="1046" y="186"/>
                  </a:lnTo>
                  <a:lnTo>
                    <a:pt x="1037" y="186"/>
                  </a:lnTo>
                  <a:lnTo>
                    <a:pt x="1028" y="186"/>
                  </a:lnTo>
                  <a:lnTo>
                    <a:pt x="1023" y="186"/>
                  </a:lnTo>
                  <a:lnTo>
                    <a:pt x="1014" y="186"/>
                  </a:lnTo>
                  <a:lnTo>
                    <a:pt x="1005" y="186"/>
                  </a:lnTo>
                  <a:lnTo>
                    <a:pt x="996" y="186"/>
                  </a:lnTo>
                  <a:lnTo>
                    <a:pt x="987" y="186"/>
                  </a:lnTo>
                  <a:lnTo>
                    <a:pt x="982" y="186"/>
                  </a:lnTo>
                  <a:lnTo>
                    <a:pt x="973" y="186"/>
                  </a:lnTo>
                  <a:lnTo>
                    <a:pt x="964" y="186"/>
                  </a:lnTo>
                  <a:lnTo>
                    <a:pt x="955" y="186"/>
                  </a:lnTo>
                  <a:lnTo>
                    <a:pt x="946" y="186"/>
                  </a:lnTo>
                  <a:lnTo>
                    <a:pt x="941" y="186"/>
                  </a:lnTo>
                  <a:lnTo>
                    <a:pt x="932" y="186"/>
                  </a:lnTo>
                  <a:lnTo>
                    <a:pt x="923" y="186"/>
                  </a:lnTo>
                  <a:lnTo>
                    <a:pt x="914" y="186"/>
                  </a:lnTo>
                  <a:lnTo>
                    <a:pt x="909" y="186"/>
                  </a:lnTo>
                  <a:lnTo>
                    <a:pt x="900" y="186"/>
                  </a:lnTo>
                  <a:lnTo>
                    <a:pt x="891" y="186"/>
                  </a:lnTo>
                  <a:lnTo>
                    <a:pt x="882" y="186"/>
                  </a:lnTo>
                  <a:lnTo>
                    <a:pt x="873" y="186"/>
                  </a:lnTo>
                  <a:lnTo>
                    <a:pt x="868" y="186"/>
                  </a:lnTo>
                  <a:lnTo>
                    <a:pt x="859" y="186"/>
                  </a:lnTo>
                  <a:lnTo>
                    <a:pt x="850" y="186"/>
                  </a:lnTo>
                  <a:lnTo>
                    <a:pt x="841" y="186"/>
                  </a:lnTo>
                  <a:lnTo>
                    <a:pt x="832" y="186"/>
                  </a:lnTo>
                  <a:lnTo>
                    <a:pt x="828" y="186"/>
                  </a:lnTo>
                  <a:lnTo>
                    <a:pt x="818" y="186"/>
                  </a:lnTo>
                  <a:lnTo>
                    <a:pt x="809" y="186"/>
                  </a:lnTo>
                  <a:lnTo>
                    <a:pt x="800" y="186"/>
                  </a:lnTo>
                  <a:lnTo>
                    <a:pt x="791" y="186"/>
                  </a:lnTo>
                  <a:lnTo>
                    <a:pt x="787" y="186"/>
                  </a:lnTo>
                  <a:lnTo>
                    <a:pt x="778" y="186"/>
                  </a:lnTo>
                  <a:lnTo>
                    <a:pt x="768" y="186"/>
                  </a:lnTo>
                  <a:lnTo>
                    <a:pt x="759" y="186"/>
                  </a:lnTo>
                  <a:lnTo>
                    <a:pt x="750" y="186"/>
                  </a:lnTo>
                  <a:lnTo>
                    <a:pt x="746" y="186"/>
                  </a:lnTo>
                  <a:lnTo>
                    <a:pt x="737" y="186"/>
                  </a:lnTo>
                  <a:lnTo>
                    <a:pt x="727" y="186"/>
                  </a:lnTo>
                  <a:lnTo>
                    <a:pt x="718" y="186"/>
                  </a:lnTo>
                  <a:lnTo>
                    <a:pt x="709" y="186"/>
                  </a:lnTo>
                  <a:lnTo>
                    <a:pt x="705" y="186"/>
                  </a:lnTo>
                  <a:lnTo>
                    <a:pt x="696" y="186"/>
                  </a:lnTo>
                  <a:lnTo>
                    <a:pt x="687" y="186"/>
                  </a:lnTo>
                  <a:lnTo>
                    <a:pt x="677" y="186"/>
                  </a:lnTo>
                  <a:lnTo>
                    <a:pt x="673" y="186"/>
                  </a:lnTo>
                  <a:lnTo>
                    <a:pt x="664" y="186"/>
                  </a:lnTo>
                  <a:lnTo>
                    <a:pt x="655" y="186"/>
                  </a:lnTo>
                  <a:lnTo>
                    <a:pt x="646" y="186"/>
                  </a:lnTo>
                  <a:lnTo>
                    <a:pt x="637" y="186"/>
                  </a:lnTo>
                  <a:lnTo>
                    <a:pt x="632" y="186"/>
                  </a:lnTo>
                  <a:lnTo>
                    <a:pt x="623" y="186"/>
                  </a:lnTo>
                  <a:lnTo>
                    <a:pt x="614" y="186"/>
                  </a:lnTo>
                  <a:lnTo>
                    <a:pt x="605" y="186"/>
                  </a:lnTo>
                  <a:lnTo>
                    <a:pt x="596" y="186"/>
                  </a:lnTo>
                  <a:lnTo>
                    <a:pt x="591" y="186"/>
                  </a:lnTo>
                  <a:lnTo>
                    <a:pt x="582" y="186"/>
                  </a:lnTo>
                  <a:lnTo>
                    <a:pt x="573" y="186"/>
                  </a:lnTo>
                  <a:lnTo>
                    <a:pt x="564" y="186"/>
                  </a:lnTo>
                  <a:lnTo>
                    <a:pt x="555" y="186"/>
                  </a:lnTo>
                  <a:lnTo>
                    <a:pt x="550" y="186"/>
                  </a:lnTo>
                  <a:lnTo>
                    <a:pt x="541" y="186"/>
                  </a:lnTo>
                  <a:lnTo>
                    <a:pt x="532" y="186"/>
                  </a:lnTo>
                  <a:lnTo>
                    <a:pt x="523" y="186"/>
                  </a:lnTo>
                  <a:lnTo>
                    <a:pt x="514" y="186"/>
                  </a:lnTo>
                  <a:lnTo>
                    <a:pt x="509" y="186"/>
                  </a:lnTo>
                  <a:lnTo>
                    <a:pt x="500" y="186"/>
                  </a:lnTo>
                  <a:lnTo>
                    <a:pt x="491" y="186"/>
                  </a:lnTo>
                  <a:lnTo>
                    <a:pt x="482" y="186"/>
                  </a:lnTo>
                  <a:lnTo>
                    <a:pt x="473" y="186"/>
                  </a:lnTo>
                  <a:lnTo>
                    <a:pt x="468" y="186"/>
                  </a:lnTo>
                  <a:lnTo>
                    <a:pt x="459" y="186"/>
                  </a:lnTo>
                  <a:lnTo>
                    <a:pt x="450" y="186"/>
                  </a:lnTo>
                  <a:lnTo>
                    <a:pt x="441" y="186"/>
                  </a:lnTo>
                  <a:lnTo>
                    <a:pt x="436" y="186"/>
                  </a:lnTo>
                  <a:lnTo>
                    <a:pt x="427" y="186"/>
                  </a:lnTo>
                  <a:lnTo>
                    <a:pt x="418" y="186"/>
                  </a:lnTo>
                  <a:lnTo>
                    <a:pt x="409" y="186"/>
                  </a:lnTo>
                  <a:lnTo>
                    <a:pt x="400" y="186"/>
                  </a:lnTo>
                  <a:lnTo>
                    <a:pt x="395" y="186"/>
                  </a:lnTo>
                  <a:lnTo>
                    <a:pt x="386" y="186"/>
                  </a:lnTo>
                  <a:lnTo>
                    <a:pt x="377" y="186"/>
                  </a:lnTo>
                  <a:lnTo>
                    <a:pt x="368" y="186"/>
                  </a:lnTo>
                  <a:lnTo>
                    <a:pt x="359" y="186"/>
                  </a:lnTo>
                  <a:lnTo>
                    <a:pt x="355" y="186"/>
                  </a:lnTo>
                  <a:lnTo>
                    <a:pt x="345" y="186"/>
                  </a:lnTo>
                  <a:lnTo>
                    <a:pt x="336" y="186"/>
                  </a:lnTo>
                  <a:lnTo>
                    <a:pt x="327" y="186"/>
                  </a:lnTo>
                  <a:lnTo>
                    <a:pt x="318" y="186"/>
                  </a:lnTo>
                  <a:lnTo>
                    <a:pt x="314" y="186"/>
                  </a:lnTo>
                  <a:lnTo>
                    <a:pt x="305" y="186"/>
                  </a:lnTo>
                  <a:lnTo>
                    <a:pt x="295" y="186"/>
                  </a:lnTo>
                  <a:lnTo>
                    <a:pt x="286" y="186"/>
                  </a:lnTo>
                  <a:lnTo>
                    <a:pt x="277" y="186"/>
                  </a:lnTo>
                  <a:lnTo>
                    <a:pt x="273" y="186"/>
                  </a:lnTo>
                  <a:lnTo>
                    <a:pt x="264" y="186"/>
                  </a:lnTo>
                  <a:lnTo>
                    <a:pt x="254" y="186"/>
                  </a:lnTo>
                  <a:lnTo>
                    <a:pt x="245" y="186"/>
                  </a:lnTo>
                  <a:lnTo>
                    <a:pt x="236" y="186"/>
                  </a:lnTo>
                  <a:lnTo>
                    <a:pt x="232" y="186"/>
                  </a:lnTo>
                  <a:lnTo>
                    <a:pt x="223" y="186"/>
                  </a:lnTo>
                  <a:lnTo>
                    <a:pt x="214" y="186"/>
                  </a:lnTo>
                  <a:lnTo>
                    <a:pt x="204" y="186"/>
                  </a:lnTo>
                  <a:lnTo>
                    <a:pt x="200" y="186"/>
                  </a:lnTo>
                  <a:lnTo>
                    <a:pt x="191" y="186"/>
                  </a:lnTo>
                  <a:lnTo>
                    <a:pt x="182" y="186"/>
                  </a:lnTo>
                  <a:lnTo>
                    <a:pt x="173" y="186"/>
                  </a:lnTo>
                  <a:lnTo>
                    <a:pt x="164" y="186"/>
                  </a:lnTo>
                  <a:lnTo>
                    <a:pt x="159" y="186"/>
                  </a:lnTo>
                  <a:lnTo>
                    <a:pt x="150" y="186"/>
                  </a:lnTo>
                  <a:lnTo>
                    <a:pt x="141" y="186"/>
                  </a:lnTo>
                  <a:lnTo>
                    <a:pt x="132" y="186"/>
                  </a:lnTo>
                  <a:lnTo>
                    <a:pt x="123" y="186"/>
                  </a:lnTo>
                  <a:lnTo>
                    <a:pt x="118" y="186"/>
                  </a:lnTo>
                  <a:lnTo>
                    <a:pt x="109" y="186"/>
                  </a:lnTo>
                  <a:lnTo>
                    <a:pt x="100" y="186"/>
                  </a:lnTo>
                  <a:lnTo>
                    <a:pt x="91" y="186"/>
                  </a:lnTo>
                  <a:lnTo>
                    <a:pt x="82" y="186"/>
                  </a:lnTo>
                  <a:lnTo>
                    <a:pt x="77" y="186"/>
                  </a:lnTo>
                  <a:lnTo>
                    <a:pt x="68" y="186"/>
                  </a:lnTo>
                  <a:lnTo>
                    <a:pt x="59" y="186"/>
                  </a:lnTo>
                  <a:lnTo>
                    <a:pt x="50" y="186"/>
                  </a:lnTo>
                  <a:lnTo>
                    <a:pt x="41" y="186"/>
                  </a:lnTo>
                  <a:lnTo>
                    <a:pt x="36" y="186"/>
                  </a:lnTo>
                  <a:lnTo>
                    <a:pt x="27" y="186"/>
                  </a:lnTo>
                  <a:lnTo>
                    <a:pt x="18" y="186"/>
                  </a:lnTo>
                  <a:lnTo>
                    <a:pt x="9" y="186"/>
                  </a:lnTo>
                  <a:lnTo>
                    <a:pt x="4" y="186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7" name="Freeform 307"/>
            <p:cNvSpPr>
              <a:spLocks/>
            </p:cNvSpPr>
            <p:nvPr/>
          </p:nvSpPr>
          <p:spPr bwMode="auto">
            <a:xfrm>
              <a:off x="2771777" y="2262188"/>
              <a:ext cx="2193925" cy="266700"/>
            </a:xfrm>
            <a:custGeom>
              <a:avLst/>
              <a:gdLst>
                <a:gd name="T0" fmla="*/ 126007818 w 1382"/>
                <a:gd name="T1" fmla="*/ 0 h 168"/>
                <a:gd name="T2" fmla="*/ 274696240 w 1382"/>
                <a:gd name="T3" fmla="*/ 0 h 168"/>
                <a:gd name="T4" fmla="*/ 413305578 w 1382"/>
                <a:gd name="T5" fmla="*/ 0 h 168"/>
                <a:gd name="T6" fmla="*/ 561994050 w 1382"/>
                <a:gd name="T7" fmla="*/ 0 h 168"/>
                <a:gd name="T8" fmla="*/ 698084027 w 1382"/>
                <a:gd name="T9" fmla="*/ 0 h 168"/>
                <a:gd name="T10" fmla="*/ 846772598 w 1382"/>
                <a:gd name="T11" fmla="*/ 0 h 168"/>
                <a:gd name="T12" fmla="*/ 995460970 w 1382"/>
                <a:gd name="T13" fmla="*/ 0 h 168"/>
                <a:gd name="T14" fmla="*/ 1134070309 w 1382"/>
                <a:gd name="T15" fmla="*/ 0 h 168"/>
                <a:gd name="T16" fmla="*/ 1282758681 w 1382"/>
                <a:gd name="T17" fmla="*/ 0 h 168"/>
                <a:gd name="T18" fmla="*/ 1421368020 w 1382"/>
                <a:gd name="T19" fmla="*/ 0 h 168"/>
                <a:gd name="T20" fmla="*/ 1570057980 w 1382"/>
                <a:gd name="T21" fmla="*/ 0 h 168"/>
                <a:gd name="T22" fmla="*/ 1706146766 w 1382"/>
                <a:gd name="T23" fmla="*/ 0 h 168"/>
                <a:gd name="T24" fmla="*/ 1857354500 w 1382"/>
                <a:gd name="T25" fmla="*/ 0 h 168"/>
                <a:gd name="T26" fmla="*/ 1993442889 w 1382"/>
                <a:gd name="T27" fmla="*/ 0 h 168"/>
                <a:gd name="T28" fmla="*/ 2142132849 w 1382"/>
                <a:gd name="T29" fmla="*/ 0 h 168"/>
                <a:gd name="T30" fmla="*/ 2147483647 w 1382"/>
                <a:gd name="T31" fmla="*/ 0 h 168"/>
                <a:gd name="T32" fmla="*/ 2147483647 w 1382"/>
                <a:gd name="T33" fmla="*/ 0 h 168"/>
                <a:gd name="T34" fmla="*/ 2147483647 w 1382"/>
                <a:gd name="T35" fmla="*/ 0 h 168"/>
                <a:gd name="T36" fmla="*/ 2147483647 w 1382"/>
                <a:gd name="T37" fmla="*/ 0 h 168"/>
                <a:gd name="T38" fmla="*/ 2147483647 w 1382"/>
                <a:gd name="T39" fmla="*/ 0 h 168"/>
                <a:gd name="T40" fmla="*/ 2147483647 w 1382"/>
                <a:gd name="T41" fmla="*/ 0 h 168"/>
                <a:gd name="T42" fmla="*/ 2147483647 w 1382"/>
                <a:gd name="T43" fmla="*/ 0 h 168"/>
                <a:gd name="T44" fmla="*/ 2147483647 w 1382"/>
                <a:gd name="T45" fmla="*/ 0 h 168"/>
                <a:gd name="T46" fmla="*/ 2147483647 w 1382"/>
                <a:gd name="T47" fmla="*/ 0 h 168"/>
                <a:gd name="T48" fmla="*/ 2147483647 w 1382"/>
                <a:gd name="T49" fmla="*/ 68043425 h 168"/>
                <a:gd name="T50" fmla="*/ 2147483647 w 1382"/>
                <a:gd name="T51" fmla="*/ 183972183 h 168"/>
                <a:gd name="T52" fmla="*/ 2147483647 w 1382"/>
                <a:gd name="T53" fmla="*/ 297378429 h 168"/>
                <a:gd name="T54" fmla="*/ 2147483647 w 1382"/>
                <a:gd name="T55" fmla="*/ 413305574 h 168"/>
                <a:gd name="T56" fmla="*/ 2147483647 w 1382"/>
                <a:gd name="T57" fmla="*/ 423386295 h 168"/>
                <a:gd name="T58" fmla="*/ 2147483647 w 1382"/>
                <a:gd name="T59" fmla="*/ 423386295 h 168"/>
                <a:gd name="T60" fmla="*/ 2147483647 w 1382"/>
                <a:gd name="T61" fmla="*/ 423386295 h 168"/>
                <a:gd name="T62" fmla="*/ 2147483647 w 1382"/>
                <a:gd name="T63" fmla="*/ 423386295 h 168"/>
                <a:gd name="T64" fmla="*/ 2147483647 w 1382"/>
                <a:gd name="T65" fmla="*/ 423386295 h 168"/>
                <a:gd name="T66" fmla="*/ 2147483647 w 1382"/>
                <a:gd name="T67" fmla="*/ 423386295 h 168"/>
                <a:gd name="T68" fmla="*/ 2147483647 w 1382"/>
                <a:gd name="T69" fmla="*/ 423386295 h 168"/>
                <a:gd name="T70" fmla="*/ 2147483647 w 1382"/>
                <a:gd name="T71" fmla="*/ 423386295 h 168"/>
                <a:gd name="T72" fmla="*/ 2147483647 w 1382"/>
                <a:gd name="T73" fmla="*/ 423386295 h 168"/>
                <a:gd name="T74" fmla="*/ 2061487878 w 1382"/>
                <a:gd name="T75" fmla="*/ 423386295 h 168"/>
                <a:gd name="T76" fmla="*/ 1912797918 w 1382"/>
                <a:gd name="T77" fmla="*/ 423386295 h 168"/>
                <a:gd name="T78" fmla="*/ 1776709529 w 1382"/>
                <a:gd name="T79" fmla="*/ 423386295 h 168"/>
                <a:gd name="T80" fmla="*/ 1628020759 w 1382"/>
                <a:gd name="T81" fmla="*/ 423386295 h 168"/>
                <a:gd name="T82" fmla="*/ 1489413008 w 1382"/>
                <a:gd name="T83" fmla="*/ 423386295 h 168"/>
                <a:gd name="T84" fmla="*/ 1340723048 w 1382"/>
                <a:gd name="T85" fmla="*/ 423386295 h 168"/>
                <a:gd name="T86" fmla="*/ 1192033088 w 1382"/>
                <a:gd name="T87" fmla="*/ 423386295 h 168"/>
                <a:gd name="T88" fmla="*/ 1053425337 w 1382"/>
                <a:gd name="T89" fmla="*/ 423386295 h 168"/>
                <a:gd name="T90" fmla="*/ 904735377 w 1382"/>
                <a:gd name="T91" fmla="*/ 423386295 h 168"/>
                <a:gd name="T92" fmla="*/ 768648377 w 1382"/>
                <a:gd name="T93" fmla="*/ 423386295 h 168"/>
                <a:gd name="T94" fmla="*/ 617437468 w 1382"/>
                <a:gd name="T95" fmla="*/ 423386295 h 168"/>
                <a:gd name="T96" fmla="*/ 481349078 w 1382"/>
                <a:gd name="T97" fmla="*/ 423386295 h 168"/>
                <a:gd name="T98" fmla="*/ 332660607 w 1382"/>
                <a:gd name="T99" fmla="*/ 423386295 h 168"/>
                <a:gd name="T100" fmla="*/ 194052806 w 1382"/>
                <a:gd name="T101" fmla="*/ 423386295 h 168"/>
                <a:gd name="T102" fmla="*/ 45362809 w 1382"/>
                <a:gd name="T103" fmla="*/ 423386295 h 168"/>
                <a:gd name="T104" fmla="*/ 0 w 1382"/>
                <a:gd name="T105" fmla="*/ 342741225 h 168"/>
                <a:gd name="T106" fmla="*/ 0 w 1382"/>
                <a:gd name="T107" fmla="*/ 229333441 h 168"/>
                <a:gd name="T108" fmla="*/ 0 w 1382"/>
                <a:gd name="T109" fmla="*/ 113406246 h 168"/>
                <a:gd name="T110" fmla="*/ 0 w 1382"/>
                <a:gd name="T111" fmla="*/ 12601574 h 1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82"/>
                <a:gd name="T169" fmla="*/ 0 h 168"/>
                <a:gd name="T170" fmla="*/ 1382 w 1382"/>
                <a:gd name="T171" fmla="*/ 168 h 1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82" h="168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73" y="168"/>
                  </a:lnTo>
                  <a:lnTo>
                    <a:pt x="1364" y="168"/>
                  </a:lnTo>
                  <a:lnTo>
                    <a:pt x="1355" y="168"/>
                  </a:lnTo>
                  <a:lnTo>
                    <a:pt x="1346" y="168"/>
                  </a:lnTo>
                  <a:lnTo>
                    <a:pt x="1341" y="168"/>
                  </a:lnTo>
                  <a:lnTo>
                    <a:pt x="1332" y="168"/>
                  </a:lnTo>
                  <a:lnTo>
                    <a:pt x="1323" y="168"/>
                  </a:lnTo>
                  <a:lnTo>
                    <a:pt x="1314" y="168"/>
                  </a:lnTo>
                  <a:lnTo>
                    <a:pt x="1305" y="168"/>
                  </a:lnTo>
                  <a:lnTo>
                    <a:pt x="1301" y="168"/>
                  </a:lnTo>
                  <a:lnTo>
                    <a:pt x="1291" y="168"/>
                  </a:lnTo>
                  <a:lnTo>
                    <a:pt x="1282" y="168"/>
                  </a:lnTo>
                  <a:lnTo>
                    <a:pt x="1273" y="168"/>
                  </a:lnTo>
                  <a:lnTo>
                    <a:pt x="1264" y="168"/>
                  </a:lnTo>
                  <a:lnTo>
                    <a:pt x="1260" y="168"/>
                  </a:lnTo>
                  <a:lnTo>
                    <a:pt x="1251" y="168"/>
                  </a:lnTo>
                  <a:lnTo>
                    <a:pt x="1241" y="168"/>
                  </a:lnTo>
                  <a:lnTo>
                    <a:pt x="1232" y="168"/>
                  </a:lnTo>
                  <a:lnTo>
                    <a:pt x="1223" y="168"/>
                  </a:lnTo>
                  <a:lnTo>
                    <a:pt x="1219" y="168"/>
                  </a:lnTo>
                  <a:lnTo>
                    <a:pt x="1210" y="168"/>
                  </a:lnTo>
                  <a:lnTo>
                    <a:pt x="1200" y="168"/>
                  </a:lnTo>
                  <a:lnTo>
                    <a:pt x="1191" y="168"/>
                  </a:lnTo>
                  <a:lnTo>
                    <a:pt x="1182" y="168"/>
                  </a:lnTo>
                  <a:lnTo>
                    <a:pt x="1178" y="168"/>
                  </a:lnTo>
                  <a:lnTo>
                    <a:pt x="1169" y="168"/>
                  </a:lnTo>
                  <a:lnTo>
                    <a:pt x="1160" y="168"/>
                  </a:lnTo>
                  <a:lnTo>
                    <a:pt x="1150" y="168"/>
                  </a:lnTo>
                  <a:lnTo>
                    <a:pt x="1146" y="168"/>
                  </a:lnTo>
                  <a:lnTo>
                    <a:pt x="1137" y="168"/>
                  </a:lnTo>
                  <a:lnTo>
                    <a:pt x="1128" y="168"/>
                  </a:lnTo>
                  <a:lnTo>
                    <a:pt x="1119" y="168"/>
                  </a:lnTo>
                  <a:lnTo>
                    <a:pt x="1110" y="168"/>
                  </a:lnTo>
                  <a:lnTo>
                    <a:pt x="1105" y="168"/>
                  </a:lnTo>
                  <a:lnTo>
                    <a:pt x="1096" y="168"/>
                  </a:lnTo>
                  <a:lnTo>
                    <a:pt x="1087" y="168"/>
                  </a:lnTo>
                  <a:lnTo>
                    <a:pt x="1078" y="168"/>
                  </a:lnTo>
                  <a:lnTo>
                    <a:pt x="1069" y="168"/>
                  </a:lnTo>
                  <a:lnTo>
                    <a:pt x="1064" y="168"/>
                  </a:lnTo>
                  <a:lnTo>
                    <a:pt x="1055" y="168"/>
                  </a:lnTo>
                  <a:lnTo>
                    <a:pt x="1046" y="168"/>
                  </a:lnTo>
                  <a:lnTo>
                    <a:pt x="1037" y="168"/>
                  </a:lnTo>
                  <a:lnTo>
                    <a:pt x="1028" y="168"/>
                  </a:lnTo>
                  <a:lnTo>
                    <a:pt x="1023" y="168"/>
                  </a:lnTo>
                  <a:lnTo>
                    <a:pt x="1014" y="168"/>
                  </a:lnTo>
                  <a:lnTo>
                    <a:pt x="1005" y="168"/>
                  </a:lnTo>
                  <a:lnTo>
                    <a:pt x="996" y="168"/>
                  </a:lnTo>
                  <a:lnTo>
                    <a:pt x="987" y="168"/>
                  </a:lnTo>
                  <a:lnTo>
                    <a:pt x="982" y="168"/>
                  </a:lnTo>
                  <a:lnTo>
                    <a:pt x="973" y="168"/>
                  </a:lnTo>
                  <a:lnTo>
                    <a:pt x="964" y="168"/>
                  </a:lnTo>
                  <a:lnTo>
                    <a:pt x="955" y="168"/>
                  </a:lnTo>
                  <a:lnTo>
                    <a:pt x="946" y="168"/>
                  </a:lnTo>
                  <a:lnTo>
                    <a:pt x="941" y="168"/>
                  </a:lnTo>
                  <a:lnTo>
                    <a:pt x="932" y="168"/>
                  </a:lnTo>
                  <a:lnTo>
                    <a:pt x="923" y="168"/>
                  </a:lnTo>
                  <a:lnTo>
                    <a:pt x="914" y="168"/>
                  </a:lnTo>
                  <a:lnTo>
                    <a:pt x="909" y="168"/>
                  </a:lnTo>
                  <a:lnTo>
                    <a:pt x="900" y="168"/>
                  </a:lnTo>
                  <a:lnTo>
                    <a:pt x="891" y="168"/>
                  </a:lnTo>
                  <a:lnTo>
                    <a:pt x="882" y="168"/>
                  </a:lnTo>
                  <a:lnTo>
                    <a:pt x="873" y="168"/>
                  </a:lnTo>
                  <a:lnTo>
                    <a:pt x="868" y="168"/>
                  </a:lnTo>
                  <a:lnTo>
                    <a:pt x="859" y="168"/>
                  </a:lnTo>
                  <a:lnTo>
                    <a:pt x="850" y="168"/>
                  </a:lnTo>
                  <a:lnTo>
                    <a:pt x="841" y="168"/>
                  </a:lnTo>
                  <a:lnTo>
                    <a:pt x="832" y="168"/>
                  </a:lnTo>
                  <a:lnTo>
                    <a:pt x="828" y="168"/>
                  </a:lnTo>
                  <a:lnTo>
                    <a:pt x="818" y="168"/>
                  </a:lnTo>
                  <a:lnTo>
                    <a:pt x="809" y="168"/>
                  </a:lnTo>
                  <a:lnTo>
                    <a:pt x="800" y="168"/>
                  </a:lnTo>
                  <a:lnTo>
                    <a:pt x="791" y="168"/>
                  </a:lnTo>
                  <a:lnTo>
                    <a:pt x="787" y="168"/>
                  </a:lnTo>
                  <a:lnTo>
                    <a:pt x="778" y="168"/>
                  </a:lnTo>
                  <a:lnTo>
                    <a:pt x="768" y="168"/>
                  </a:lnTo>
                  <a:lnTo>
                    <a:pt x="759" y="168"/>
                  </a:lnTo>
                  <a:lnTo>
                    <a:pt x="750" y="168"/>
                  </a:lnTo>
                  <a:lnTo>
                    <a:pt x="746" y="168"/>
                  </a:lnTo>
                  <a:lnTo>
                    <a:pt x="737" y="168"/>
                  </a:lnTo>
                  <a:lnTo>
                    <a:pt x="727" y="168"/>
                  </a:lnTo>
                  <a:lnTo>
                    <a:pt x="718" y="168"/>
                  </a:lnTo>
                  <a:lnTo>
                    <a:pt x="709" y="168"/>
                  </a:lnTo>
                  <a:lnTo>
                    <a:pt x="705" y="168"/>
                  </a:lnTo>
                  <a:lnTo>
                    <a:pt x="696" y="168"/>
                  </a:lnTo>
                  <a:lnTo>
                    <a:pt x="687" y="168"/>
                  </a:lnTo>
                  <a:lnTo>
                    <a:pt x="677" y="168"/>
                  </a:lnTo>
                  <a:lnTo>
                    <a:pt x="673" y="168"/>
                  </a:lnTo>
                  <a:lnTo>
                    <a:pt x="664" y="168"/>
                  </a:lnTo>
                  <a:lnTo>
                    <a:pt x="655" y="168"/>
                  </a:lnTo>
                  <a:lnTo>
                    <a:pt x="646" y="168"/>
                  </a:lnTo>
                  <a:lnTo>
                    <a:pt x="637" y="168"/>
                  </a:lnTo>
                  <a:lnTo>
                    <a:pt x="632" y="168"/>
                  </a:lnTo>
                  <a:lnTo>
                    <a:pt x="623" y="168"/>
                  </a:lnTo>
                  <a:lnTo>
                    <a:pt x="614" y="168"/>
                  </a:lnTo>
                  <a:lnTo>
                    <a:pt x="605" y="168"/>
                  </a:lnTo>
                  <a:lnTo>
                    <a:pt x="596" y="168"/>
                  </a:lnTo>
                  <a:lnTo>
                    <a:pt x="591" y="168"/>
                  </a:lnTo>
                  <a:lnTo>
                    <a:pt x="582" y="168"/>
                  </a:lnTo>
                  <a:lnTo>
                    <a:pt x="573" y="168"/>
                  </a:lnTo>
                  <a:lnTo>
                    <a:pt x="564" y="168"/>
                  </a:lnTo>
                  <a:lnTo>
                    <a:pt x="555" y="168"/>
                  </a:lnTo>
                  <a:lnTo>
                    <a:pt x="550" y="168"/>
                  </a:lnTo>
                  <a:lnTo>
                    <a:pt x="541" y="168"/>
                  </a:lnTo>
                  <a:lnTo>
                    <a:pt x="532" y="168"/>
                  </a:lnTo>
                  <a:lnTo>
                    <a:pt x="523" y="168"/>
                  </a:lnTo>
                  <a:lnTo>
                    <a:pt x="514" y="168"/>
                  </a:lnTo>
                  <a:lnTo>
                    <a:pt x="509" y="168"/>
                  </a:lnTo>
                  <a:lnTo>
                    <a:pt x="500" y="168"/>
                  </a:lnTo>
                  <a:lnTo>
                    <a:pt x="491" y="168"/>
                  </a:lnTo>
                  <a:lnTo>
                    <a:pt x="482" y="168"/>
                  </a:lnTo>
                  <a:lnTo>
                    <a:pt x="473" y="168"/>
                  </a:lnTo>
                  <a:lnTo>
                    <a:pt x="468" y="168"/>
                  </a:lnTo>
                  <a:lnTo>
                    <a:pt x="459" y="168"/>
                  </a:lnTo>
                  <a:lnTo>
                    <a:pt x="450" y="168"/>
                  </a:lnTo>
                  <a:lnTo>
                    <a:pt x="441" y="168"/>
                  </a:lnTo>
                  <a:lnTo>
                    <a:pt x="436" y="168"/>
                  </a:lnTo>
                  <a:lnTo>
                    <a:pt x="427" y="168"/>
                  </a:lnTo>
                  <a:lnTo>
                    <a:pt x="418" y="168"/>
                  </a:lnTo>
                  <a:lnTo>
                    <a:pt x="409" y="168"/>
                  </a:lnTo>
                  <a:lnTo>
                    <a:pt x="400" y="168"/>
                  </a:lnTo>
                  <a:lnTo>
                    <a:pt x="395" y="168"/>
                  </a:lnTo>
                  <a:lnTo>
                    <a:pt x="386" y="168"/>
                  </a:lnTo>
                  <a:lnTo>
                    <a:pt x="377" y="168"/>
                  </a:lnTo>
                  <a:lnTo>
                    <a:pt x="368" y="168"/>
                  </a:lnTo>
                  <a:lnTo>
                    <a:pt x="359" y="168"/>
                  </a:lnTo>
                  <a:lnTo>
                    <a:pt x="355" y="168"/>
                  </a:lnTo>
                  <a:lnTo>
                    <a:pt x="345" y="168"/>
                  </a:lnTo>
                  <a:lnTo>
                    <a:pt x="336" y="168"/>
                  </a:lnTo>
                  <a:lnTo>
                    <a:pt x="327" y="168"/>
                  </a:lnTo>
                  <a:lnTo>
                    <a:pt x="318" y="168"/>
                  </a:lnTo>
                  <a:lnTo>
                    <a:pt x="314" y="168"/>
                  </a:lnTo>
                  <a:lnTo>
                    <a:pt x="305" y="168"/>
                  </a:lnTo>
                  <a:lnTo>
                    <a:pt x="295" y="168"/>
                  </a:lnTo>
                  <a:lnTo>
                    <a:pt x="286" y="168"/>
                  </a:lnTo>
                  <a:lnTo>
                    <a:pt x="277" y="168"/>
                  </a:lnTo>
                  <a:lnTo>
                    <a:pt x="273" y="168"/>
                  </a:lnTo>
                  <a:lnTo>
                    <a:pt x="264" y="168"/>
                  </a:lnTo>
                  <a:lnTo>
                    <a:pt x="254" y="168"/>
                  </a:lnTo>
                  <a:lnTo>
                    <a:pt x="245" y="168"/>
                  </a:lnTo>
                  <a:lnTo>
                    <a:pt x="236" y="168"/>
                  </a:lnTo>
                  <a:lnTo>
                    <a:pt x="232" y="168"/>
                  </a:lnTo>
                  <a:lnTo>
                    <a:pt x="223" y="168"/>
                  </a:lnTo>
                  <a:lnTo>
                    <a:pt x="214" y="168"/>
                  </a:lnTo>
                  <a:lnTo>
                    <a:pt x="204" y="168"/>
                  </a:lnTo>
                  <a:lnTo>
                    <a:pt x="200" y="168"/>
                  </a:lnTo>
                  <a:lnTo>
                    <a:pt x="191" y="168"/>
                  </a:lnTo>
                  <a:lnTo>
                    <a:pt x="182" y="168"/>
                  </a:lnTo>
                  <a:lnTo>
                    <a:pt x="173" y="168"/>
                  </a:lnTo>
                  <a:lnTo>
                    <a:pt x="164" y="168"/>
                  </a:lnTo>
                  <a:lnTo>
                    <a:pt x="159" y="168"/>
                  </a:lnTo>
                  <a:lnTo>
                    <a:pt x="150" y="168"/>
                  </a:lnTo>
                  <a:lnTo>
                    <a:pt x="141" y="168"/>
                  </a:lnTo>
                  <a:lnTo>
                    <a:pt x="132" y="168"/>
                  </a:lnTo>
                  <a:lnTo>
                    <a:pt x="123" y="168"/>
                  </a:lnTo>
                  <a:lnTo>
                    <a:pt x="118" y="168"/>
                  </a:lnTo>
                  <a:lnTo>
                    <a:pt x="109" y="168"/>
                  </a:lnTo>
                  <a:lnTo>
                    <a:pt x="100" y="168"/>
                  </a:lnTo>
                  <a:lnTo>
                    <a:pt x="91" y="168"/>
                  </a:lnTo>
                  <a:lnTo>
                    <a:pt x="82" y="168"/>
                  </a:lnTo>
                  <a:lnTo>
                    <a:pt x="77" y="168"/>
                  </a:lnTo>
                  <a:lnTo>
                    <a:pt x="68" y="168"/>
                  </a:lnTo>
                  <a:lnTo>
                    <a:pt x="59" y="168"/>
                  </a:lnTo>
                  <a:lnTo>
                    <a:pt x="50" y="168"/>
                  </a:lnTo>
                  <a:lnTo>
                    <a:pt x="41" y="168"/>
                  </a:lnTo>
                  <a:lnTo>
                    <a:pt x="36" y="168"/>
                  </a:lnTo>
                  <a:lnTo>
                    <a:pt x="27" y="168"/>
                  </a:lnTo>
                  <a:lnTo>
                    <a:pt x="18" y="168"/>
                  </a:lnTo>
                  <a:lnTo>
                    <a:pt x="9" y="168"/>
                  </a:lnTo>
                  <a:lnTo>
                    <a:pt x="4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8" name="Freeform 308"/>
            <p:cNvSpPr>
              <a:spLocks/>
            </p:cNvSpPr>
            <p:nvPr/>
          </p:nvSpPr>
          <p:spPr bwMode="auto">
            <a:xfrm>
              <a:off x="2771777" y="2262188"/>
              <a:ext cx="2193925" cy="266700"/>
            </a:xfrm>
            <a:custGeom>
              <a:avLst/>
              <a:gdLst>
                <a:gd name="T0" fmla="*/ 126007818 w 1382"/>
                <a:gd name="T1" fmla="*/ 0 h 168"/>
                <a:gd name="T2" fmla="*/ 274696240 w 1382"/>
                <a:gd name="T3" fmla="*/ 0 h 168"/>
                <a:gd name="T4" fmla="*/ 413305578 w 1382"/>
                <a:gd name="T5" fmla="*/ 0 h 168"/>
                <a:gd name="T6" fmla="*/ 561994050 w 1382"/>
                <a:gd name="T7" fmla="*/ 0 h 168"/>
                <a:gd name="T8" fmla="*/ 698084027 w 1382"/>
                <a:gd name="T9" fmla="*/ 0 h 168"/>
                <a:gd name="T10" fmla="*/ 846772598 w 1382"/>
                <a:gd name="T11" fmla="*/ 0 h 168"/>
                <a:gd name="T12" fmla="*/ 995460970 w 1382"/>
                <a:gd name="T13" fmla="*/ 0 h 168"/>
                <a:gd name="T14" fmla="*/ 1134070309 w 1382"/>
                <a:gd name="T15" fmla="*/ 0 h 168"/>
                <a:gd name="T16" fmla="*/ 1282758681 w 1382"/>
                <a:gd name="T17" fmla="*/ 0 h 168"/>
                <a:gd name="T18" fmla="*/ 1421368020 w 1382"/>
                <a:gd name="T19" fmla="*/ 0 h 168"/>
                <a:gd name="T20" fmla="*/ 1570057980 w 1382"/>
                <a:gd name="T21" fmla="*/ 0 h 168"/>
                <a:gd name="T22" fmla="*/ 1706146766 w 1382"/>
                <a:gd name="T23" fmla="*/ 0 h 168"/>
                <a:gd name="T24" fmla="*/ 1857354500 w 1382"/>
                <a:gd name="T25" fmla="*/ 0 h 168"/>
                <a:gd name="T26" fmla="*/ 1993442889 w 1382"/>
                <a:gd name="T27" fmla="*/ 0 h 168"/>
                <a:gd name="T28" fmla="*/ 2142132849 w 1382"/>
                <a:gd name="T29" fmla="*/ 0 h 168"/>
                <a:gd name="T30" fmla="*/ 2147483647 w 1382"/>
                <a:gd name="T31" fmla="*/ 0 h 168"/>
                <a:gd name="T32" fmla="*/ 2147483647 w 1382"/>
                <a:gd name="T33" fmla="*/ 0 h 168"/>
                <a:gd name="T34" fmla="*/ 2147483647 w 1382"/>
                <a:gd name="T35" fmla="*/ 0 h 168"/>
                <a:gd name="T36" fmla="*/ 2147483647 w 1382"/>
                <a:gd name="T37" fmla="*/ 0 h 168"/>
                <a:gd name="T38" fmla="*/ 2147483647 w 1382"/>
                <a:gd name="T39" fmla="*/ 0 h 168"/>
                <a:gd name="T40" fmla="*/ 2147483647 w 1382"/>
                <a:gd name="T41" fmla="*/ 0 h 168"/>
                <a:gd name="T42" fmla="*/ 2147483647 w 1382"/>
                <a:gd name="T43" fmla="*/ 0 h 168"/>
                <a:gd name="T44" fmla="*/ 2147483647 w 1382"/>
                <a:gd name="T45" fmla="*/ 0 h 168"/>
                <a:gd name="T46" fmla="*/ 2147483647 w 1382"/>
                <a:gd name="T47" fmla="*/ 0 h 168"/>
                <a:gd name="T48" fmla="*/ 2147483647 w 1382"/>
                <a:gd name="T49" fmla="*/ 68043425 h 168"/>
                <a:gd name="T50" fmla="*/ 2147483647 w 1382"/>
                <a:gd name="T51" fmla="*/ 183972183 h 168"/>
                <a:gd name="T52" fmla="*/ 2147483647 w 1382"/>
                <a:gd name="T53" fmla="*/ 297378429 h 168"/>
                <a:gd name="T54" fmla="*/ 2147483647 w 1382"/>
                <a:gd name="T55" fmla="*/ 413305574 h 168"/>
                <a:gd name="T56" fmla="*/ 2147483647 w 1382"/>
                <a:gd name="T57" fmla="*/ 423386295 h 168"/>
                <a:gd name="T58" fmla="*/ 2147483647 w 1382"/>
                <a:gd name="T59" fmla="*/ 423386295 h 168"/>
                <a:gd name="T60" fmla="*/ 2147483647 w 1382"/>
                <a:gd name="T61" fmla="*/ 423386295 h 168"/>
                <a:gd name="T62" fmla="*/ 2147483647 w 1382"/>
                <a:gd name="T63" fmla="*/ 423386295 h 168"/>
                <a:gd name="T64" fmla="*/ 2147483647 w 1382"/>
                <a:gd name="T65" fmla="*/ 423386295 h 168"/>
                <a:gd name="T66" fmla="*/ 2147483647 w 1382"/>
                <a:gd name="T67" fmla="*/ 423386295 h 168"/>
                <a:gd name="T68" fmla="*/ 2147483647 w 1382"/>
                <a:gd name="T69" fmla="*/ 423386295 h 168"/>
                <a:gd name="T70" fmla="*/ 2147483647 w 1382"/>
                <a:gd name="T71" fmla="*/ 423386295 h 168"/>
                <a:gd name="T72" fmla="*/ 2147483647 w 1382"/>
                <a:gd name="T73" fmla="*/ 423386295 h 168"/>
                <a:gd name="T74" fmla="*/ 2061487878 w 1382"/>
                <a:gd name="T75" fmla="*/ 423386295 h 168"/>
                <a:gd name="T76" fmla="*/ 1912797918 w 1382"/>
                <a:gd name="T77" fmla="*/ 423386295 h 168"/>
                <a:gd name="T78" fmla="*/ 1776709529 w 1382"/>
                <a:gd name="T79" fmla="*/ 423386295 h 168"/>
                <a:gd name="T80" fmla="*/ 1628020759 w 1382"/>
                <a:gd name="T81" fmla="*/ 423386295 h 168"/>
                <a:gd name="T82" fmla="*/ 1489413008 w 1382"/>
                <a:gd name="T83" fmla="*/ 423386295 h 168"/>
                <a:gd name="T84" fmla="*/ 1340723048 w 1382"/>
                <a:gd name="T85" fmla="*/ 423386295 h 168"/>
                <a:gd name="T86" fmla="*/ 1192033088 w 1382"/>
                <a:gd name="T87" fmla="*/ 423386295 h 168"/>
                <a:gd name="T88" fmla="*/ 1053425337 w 1382"/>
                <a:gd name="T89" fmla="*/ 423386295 h 168"/>
                <a:gd name="T90" fmla="*/ 904735377 w 1382"/>
                <a:gd name="T91" fmla="*/ 423386295 h 168"/>
                <a:gd name="T92" fmla="*/ 768648377 w 1382"/>
                <a:gd name="T93" fmla="*/ 423386295 h 168"/>
                <a:gd name="T94" fmla="*/ 617437468 w 1382"/>
                <a:gd name="T95" fmla="*/ 423386295 h 168"/>
                <a:gd name="T96" fmla="*/ 481349078 w 1382"/>
                <a:gd name="T97" fmla="*/ 423386295 h 168"/>
                <a:gd name="T98" fmla="*/ 332660607 w 1382"/>
                <a:gd name="T99" fmla="*/ 423386295 h 168"/>
                <a:gd name="T100" fmla="*/ 194052806 w 1382"/>
                <a:gd name="T101" fmla="*/ 423386295 h 168"/>
                <a:gd name="T102" fmla="*/ 45362809 w 1382"/>
                <a:gd name="T103" fmla="*/ 423386295 h 168"/>
                <a:gd name="T104" fmla="*/ 0 w 1382"/>
                <a:gd name="T105" fmla="*/ 342741225 h 168"/>
                <a:gd name="T106" fmla="*/ 0 w 1382"/>
                <a:gd name="T107" fmla="*/ 229333441 h 168"/>
                <a:gd name="T108" fmla="*/ 0 w 1382"/>
                <a:gd name="T109" fmla="*/ 113406246 h 168"/>
                <a:gd name="T110" fmla="*/ 0 w 1382"/>
                <a:gd name="T111" fmla="*/ 12601574 h 1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82"/>
                <a:gd name="T169" fmla="*/ 0 h 168"/>
                <a:gd name="T170" fmla="*/ 1382 w 1382"/>
                <a:gd name="T171" fmla="*/ 168 h 1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82" h="168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82" y="159"/>
                  </a:lnTo>
                  <a:lnTo>
                    <a:pt x="1382" y="164"/>
                  </a:lnTo>
                  <a:lnTo>
                    <a:pt x="1382" y="168"/>
                  </a:lnTo>
                  <a:lnTo>
                    <a:pt x="1373" y="168"/>
                  </a:lnTo>
                  <a:lnTo>
                    <a:pt x="1364" y="168"/>
                  </a:lnTo>
                  <a:lnTo>
                    <a:pt x="1355" y="168"/>
                  </a:lnTo>
                  <a:lnTo>
                    <a:pt x="1346" y="168"/>
                  </a:lnTo>
                  <a:lnTo>
                    <a:pt x="1341" y="168"/>
                  </a:lnTo>
                  <a:lnTo>
                    <a:pt x="1332" y="168"/>
                  </a:lnTo>
                  <a:lnTo>
                    <a:pt x="1323" y="168"/>
                  </a:lnTo>
                  <a:lnTo>
                    <a:pt x="1314" y="168"/>
                  </a:lnTo>
                  <a:lnTo>
                    <a:pt x="1305" y="168"/>
                  </a:lnTo>
                  <a:lnTo>
                    <a:pt x="1301" y="168"/>
                  </a:lnTo>
                  <a:lnTo>
                    <a:pt x="1291" y="168"/>
                  </a:lnTo>
                  <a:lnTo>
                    <a:pt x="1282" y="168"/>
                  </a:lnTo>
                  <a:lnTo>
                    <a:pt x="1273" y="168"/>
                  </a:lnTo>
                  <a:lnTo>
                    <a:pt x="1264" y="168"/>
                  </a:lnTo>
                  <a:lnTo>
                    <a:pt x="1260" y="168"/>
                  </a:lnTo>
                  <a:lnTo>
                    <a:pt x="1251" y="168"/>
                  </a:lnTo>
                  <a:lnTo>
                    <a:pt x="1241" y="168"/>
                  </a:lnTo>
                  <a:lnTo>
                    <a:pt x="1232" y="168"/>
                  </a:lnTo>
                  <a:lnTo>
                    <a:pt x="1223" y="168"/>
                  </a:lnTo>
                  <a:lnTo>
                    <a:pt x="1219" y="168"/>
                  </a:lnTo>
                  <a:lnTo>
                    <a:pt x="1210" y="168"/>
                  </a:lnTo>
                  <a:lnTo>
                    <a:pt x="1200" y="168"/>
                  </a:lnTo>
                  <a:lnTo>
                    <a:pt x="1191" y="168"/>
                  </a:lnTo>
                  <a:lnTo>
                    <a:pt x="1182" y="168"/>
                  </a:lnTo>
                  <a:lnTo>
                    <a:pt x="1178" y="168"/>
                  </a:lnTo>
                  <a:lnTo>
                    <a:pt x="1169" y="168"/>
                  </a:lnTo>
                  <a:lnTo>
                    <a:pt x="1160" y="168"/>
                  </a:lnTo>
                  <a:lnTo>
                    <a:pt x="1150" y="168"/>
                  </a:lnTo>
                  <a:lnTo>
                    <a:pt x="1146" y="168"/>
                  </a:lnTo>
                  <a:lnTo>
                    <a:pt x="1137" y="168"/>
                  </a:lnTo>
                  <a:lnTo>
                    <a:pt x="1128" y="168"/>
                  </a:lnTo>
                  <a:lnTo>
                    <a:pt x="1119" y="168"/>
                  </a:lnTo>
                  <a:lnTo>
                    <a:pt x="1110" y="168"/>
                  </a:lnTo>
                  <a:lnTo>
                    <a:pt x="1105" y="168"/>
                  </a:lnTo>
                  <a:lnTo>
                    <a:pt x="1096" y="168"/>
                  </a:lnTo>
                  <a:lnTo>
                    <a:pt x="1087" y="168"/>
                  </a:lnTo>
                  <a:lnTo>
                    <a:pt x="1078" y="168"/>
                  </a:lnTo>
                  <a:lnTo>
                    <a:pt x="1069" y="168"/>
                  </a:lnTo>
                  <a:lnTo>
                    <a:pt x="1064" y="168"/>
                  </a:lnTo>
                  <a:lnTo>
                    <a:pt x="1055" y="168"/>
                  </a:lnTo>
                  <a:lnTo>
                    <a:pt x="1046" y="168"/>
                  </a:lnTo>
                  <a:lnTo>
                    <a:pt x="1037" y="168"/>
                  </a:lnTo>
                  <a:lnTo>
                    <a:pt x="1028" y="168"/>
                  </a:lnTo>
                  <a:lnTo>
                    <a:pt x="1023" y="168"/>
                  </a:lnTo>
                  <a:lnTo>
                    <a:pt x="1014" y="168"/>
                  </a:lnTo>
                  <a:lnTo>
                    <a:pt x="1005" y="168"/>
                  </a:lnTo>
                  <a:lnTo>
                    <a:pt x="996" y="168"/>
                  </a:lnTo>
                  <a:lnTo>
                    <a:pt x="987" y="168"/>
                  </a:lnTo>
                  <a:lnTo>
                    <a:pt x="982" y="168"/>
                  </a:lnTo>
                  <a:lnTo>
                    <a:pt x="973" y="168"/>
                  </a:lnTo>
                  <a:lnTo>
                    <a:pt x="964" y="168"/>
                  </a:lnTo>
                  <a:lnTo>
                    <a:pt x="955" y="168"/>
                  </a:lnTo>
                  <a:lnTo>
                    <a:pt x="946" y="168"/>
                  </a:lnTo>
                  <a:lnTo>
                    <a:pt x="941" y="168"/>
                  </a:lnTo>
                  <a:lnTo>
                    <a:pt x="932" y="168"/>
                  </a:lnTo>
                  <a:lnTo>
                    <a:pt x="923" y="168"/>
                  </a:lnTo>
                  <a:lnTo>
                    <a:pt x="914" y="168"/>
                  </a:lnTo>
                  <a:lnTo>
                    <a:pt x="909" y="168"/>
                  </a:lnTo>
                  <a:lnTo>
                    <a:pt x="900" y="168"/>
                  </a:lnTo>
                  <a:lnTo>
                    <a:pt x="891" y="168"/>
                  </a:lnTo>
                  <a:lnTo>
                    <a:pt x="882" y="168"/>
                  </a:lnTo>
                  <a:lnTo>
                    <a:pt x="873" y="168"/>
                  </a:lnTo>
                  <a:lnTo>
                    <a:pt x="868" y="168"/>
                  </a:lnTo>
                  <a:lnTo>
                    <a:pt x="859" y="168"/>
                  </a:lnTo>
                  <a:lnTo>
                    <a:pt x="850" y="168"/>
                  </a:lnTo>
                  <a:lnTo>
                    <a:pt x="841" y="168"/>
                  </a:lnTo>
                  <a:lnTo>
                    <a:pt x="832" y="168"/>
                  </a:lnTo>
                  <a:lnTo>
                    <a:pt x="828" y="168"/>
                  </a:lnTo>
                  <a:lnTo>
                    <a:pt x="818" y="168"/>
                  </a:lnTo>
                  <a:lnTo>
                    <a:pt x="809" y="168"/>
                  </a:lnTo>
                  <a:lnTo>
                    <a:pt x="800" y="168"/>
                  </a:lnTo>
                  <a:lnTo>
                    <a:pt x="791" y="168"/>
                  </a:lnTo>
                  <a:lnTo>
                    <a:pt x="787" y="168"/>
                  </a:lnTo>
                  <a:lnTo>
                    <a:pt x="778" y="168"/>
                  </a:lnTo>
                  <a:lnTo>
                    <a:pt x="768" y="168"/>
                  </a:lnTo>
                  <a:lnTo>
                    <a:pt x="759" y="168"/>
                  </a:lnTo>
                  <a:lnTo>
                    <a:pt x="750" y="168"/>
                  </a:lnTo>
                  <a:lnTo>
                    <a:pt x="746" y="168"/>
                  </a:lnTo>
                  <a:lnTo>
                    <a:pt x="737" y="168"/>
                  </a:lnTo>
                  <a:lnTo>
                    <a:pt x="727" y="168"/>
                  </a:lnTo>
                  <a:lnTo>
                    <a:pt x="718" y="168"/>
                  </a:lnTo>
                  <a:lnTo>
                    <a:pt x="709" y="168"/>
                  </a:lnTo>
                  <a:lnTo>
                    <a:pt x="705" y="168"/>
                  </a:lnTo>
                  <a:lnTo>
                    <a:pt x="696" y="168"/>
                  </a:lnTo>
                  <a:lnTo>
                    <a:pt x="687" y="168"/>
                  </a:lnTo>
                  <a:lnTo>
                    <a:pt x="677" y="168"/>
                  </a:lnTo>
                  <a:lnTo>
                    <a:pt x="673" y="168"/>
                  </a:lnTo>
                  <a:lnTo>
                    <a:pt x="664" y="168"/>
                  </a:lnTo>
                  <a:lnTo>
                    <a:pt x="655" y="168"/>
                  </a:lnTo>
                  <a:lnTo>
                    <a:pt x="646" y="168"/>
                  </a:lnTo>
                  <a:lnTo>
                    <a:pt x="637" y="168"/>
                  </a:lnTo>
                  <a:lnTo>
                    <a:pt x="632" y="168"/>
                  </a:lnTo>
                  <a:lnTo>
                    <a:pt x="623" y="168"/>
                  </a:lnTo>
                  <a:lnTo>
                    <a:pt x="614" y="168"/>
                  </a:lnTo>
                  <a:lnTo>
                    <a:pt x="605" y="168"/>
                  </a:lnTo>
                  <a:lnTo>
                    <a:pt x="596" y="168"/>
                  </a:lnTo>
                  <a:lnTo>
                    <a:pt x="591" y="168"/>
                  </a:lnTo>
                  <a:lnTo>
                    <a:pt x="582" y="168"/>
                  </a:lnTo>
                  <a:lnTo>
                    <a:pt x="573" y="168"/>
                  </a:lnTo>
                  <a:lnTo>
                    <a:pt x="564" y="168"/>
                  </a:lnTo>
                  <a:lnTo>
                    <a:pt x="555" y="168"/>
                  </a:lnTo>
                  <a:lnTo>
                    <a:pt x="550" y="168"/>
                  </a:lnTo>
                  <a:lnTo>
                    <a:pt x="541" y="168"/>
                  </a:lnTo>
                  <a:lnTo>
                    <a:pt x="532" y="168"/>
                  </a:lnTo>
                  <a:lnTo>
                    <a:pt x="523" y="168"/>
                  </a:lnTo>
                  <a:lnTo>
                    <a:pt x="514" y="168"/>
                  </a:lnTo>
                  <a:lnTo>
                    <a:pt x="509" y="168"/>
                  </a:lnTo>
                  <a:lnTo>
                    <a:pt x="500" y="168"/>
                  </a:lnTo>
                  <a:lnTo>
                    <a:pt x="491" y="168"/>
                  </a:lnTo>
                  <a:lnTo>
                    <a:pt x="482" y="168"/>
                  </a:lnTo>
                  <a:lnTo>
                    <a:pt x="473" y="168"/>
                  </a:lnTo>
                  <a:lnTo>
                    <a:pt x="468" y="168"/>
                  </a:lnTo>
                  <a:lnTo>
                    <a:pt x="459" y="168"/>
                  </a:lnTo>
                  <a:lnTo>
                    <a:pt x="450" y="168"/>
                  </a:lnTo>
                  <a:lnTo>
                    <a:pt x="441" y="168"/>
                  </a:lnTo>
                  <a:lnTo>
                    <a:pt x="436" y="168"/>
                  </a:lnTo>
                  <a:lnTo>
                    <a:pt x="427" y="168"/>
                  </a:lnTo>
                  <a:lnTo>
                    <a:pt x="418" y="168"/>
                  </a:lnTo>
                  <a:lnTo>
                    <a:pt x="409" y="168"/>
                  </a:lnTo>
                  <a:lnTo>
                    <a:pt x="400" y="168"/>
                  </a:lnTo>
                  <a:lnTo>
                    <a:pt x="395" y="168"/>
                  </a:lnTo>
                  <a:lnTo>
                    <a:pt x="386" y="168"/>
                  </a:lnTo>
                  <a:lnTo>
                    <a:pt x="377" y="168"/>
                  </a:lnTo>
                  <a:lnTo>
                    <a:pt x="368" y="168"/>
                  </a:lnTo>
                  <a:lnTo>
                    <a:pt x="359" y="168"/>
                  </a:lnTo>
                  <a:lnTo>
                    <a:pt x="355" y="168"/>
                  </a:lnTo>
                  <a:lnTo>
                    <a:pt x="345" y="168"/>
                  </a:lnTo>
                  <a:lnTo>
                    <a:pt x="336" y="168"/>
                  </a:lnTo>
                  <a:lnTo>
                    <a:pt x="327" y="168"/>
                  </a:lnTo>
                  <a:lnTo>
                    <a:pt x="318" y="168"/>
                  </a:lnTo>
                  <a:lnTo>
                    <a:pt x="314" y="168"/>
                  </a:lnTo>
                  <a:lnTo>
                    <a:pt x="305" y="168"/>
                  </a:lnTo>
                  <a:lnTo>
                    <a:pt x="295" y="168"/>
                  </a:lnTo>
                  <a:lnTo>
                    <a:pt x="286" y="168"/>
                  </a:lnTo>
                  <a:lnTo>
                    <a:pt x="277" y="168"/>
                  </a:lnTo>
                  <a:lnTo>
                    <a:pt x="273" y="168"/>
                  </a:lnTo>
                  <a:lnTo>
                    <a:pt x="264" y="168"/>
                  </a:lnTo>
                  <a:lnTo>
                    <a:pt x="254" y="168"/>
                  </a:lnTo>
                  <a:lnTo>
                    <a:pt x="245" y="168"/>
                  </a:lnTo>
                  <a:lnTo>
                    <a:pt x="236" y="168"/>
                  </a:lnTo>
                  <a:lnTo>
                    <a:pt x="232" y="168"/>
                  </a:lnTo>
                  <a:lnTo>
                    <a:pt x="223" y="168"/>
                  </a:lnTo>
                  <a:lnTo>
                    <a:pt x="214" y="168"/>
                  </a:lnTo>
                  <a:lnTo>
                    <a:pt x="204" y="168"/>
                  </a:lnTo>
                  <a:lnTo>
                    <a:pt x="200" y="168"/>
                  </a:lnTo>
                  <a:lnTo>
                    <a:pt x="191" y="168"/>
                  </a:lnTo>
                  <a:lnTo>
                    <a:pt x="182" y="168"/>
                  </a:lnTo>
                  <a:lnTo>
                    <a:pt x="173" y="168"/>
                  </a:lnTo>
                  <a:lnTo>
                    <a:pt x="164" y="168"/>
                  </a:lnTo>
                  <a:lnTo>
                    <a:pt x="159" y="168"/>
                  </a:lnTo>
                  <a:lnTo>
                    <a:pt x="150" y="168"/>
                  </a:lnTo>
                  <a:lnTo>
                    <a:pt x="141" y="168"/>
                  </a:lnTo>
                  <a:lnTo>
                    <a:pt x="132" y="168"/>
                  </a:lnTo>
                  <a:lnTo>
                    <a:pt x="123" y="168"/>
                  </a:lnTo>
                  <a:lnTo>
                    <a:pt x="118" y="168"/>
                  </a:lnTo>
                  <a:lnTo>
                    <a:pt x="109" y="168"/>
                  </a:lnTo>
                  <a:lnTo>
                    <a:pt x="100" y="168"/>
                  </a:lnTo>
                  <a:lnTo>
                    <a:pt x="91" y="168"/>
                  </a:lnTo>
                  <a:lnTo>
                    <a:pt x="82" y="168"/>
                  </a:lnTo>
                  <a:lnTo>
                    <a:pt x="77" y="168"/>
                  </a:lnTo>
                  <a:lnTo>
                    <a:pt x="68" y="168"/>
                  </a:lnTo>
                  <a:lnTo>
                    <a:pt x="59" y="168"/>
                  </a:lnTo>
                  <a:lnTo>
                    <a:pt x="50" y="168"/>
                  </a:lnTo>
                  <a:lnTo>
                    <a:pt x="41" y="168"/>
                  </a:lnTo>
                  <a:lnTo>
                    <a:pt x="36" y="168"/>
                  </a:lnTo>
                  <a:lnTo>
                    <a:pt x="27" y="168"/>
                  </a:lnTo>
                  <a:lnTo>
                    <a:pt x="18" y="168"/>
                  </a:lnTo>
                  <a:lnTo>
                    <a:pt x="9" y="168"/>
                  </a:lnTo>
                  <a:lnTo>
                    <a:pt x="4" y="168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0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89" name="Freeform 309"/>
            <p:cNvSpPr>
              <a:spLocks/>
            </p:cNvSpPr>
            <p:nvPr/>
          </p:nvSpPr>
          <p:spPr bwMode="auto">
            <a:xfrm>
              <a:off x="2771777" y="2262194"/>
              <a:ext cx="2193925" cy="238125"/>
            </a:xfrm>
            <a:custGeom>
              <a:avLst/>
              <a:gdLst>
                <a:gd name="T0" fmla="*/ 126007818 w 1382"/>
                <a:gd name="T1" fmla="*/ 0 h 150"/>
                <a:gd name="T2" fmla="*/ 274696240 w 1382"/>
                <a:gd name="T3" fmla="*/ 0 h 150"/>
                <a:gd name="T4" fmla="*/ 413305578 w 1382"/>
                <a:gd name="T5" fmla="*/ 0 h 150"/>
                <a:gd name="T6" fmla="*/ 561994050 w 1382"/>
                <a:gd name="T7" fmla="*/ 0 h 150"/>
                <a:gd name="T8" fmla="*/ 698084027 w 1382"/>
                <a:gd name="T9" fmla="*/ 0 h 150"/>
                <a:gd name="T10" fmla="*/ 846772598 w 1382"/>
                <a:gd name="T11" fmla="*/ 0 h 150"/>
                <a:gd name="T12" fmla="*/ 995460970 w 1382"/>
                <a:gd name="T13" fmla="*/ 0 h 150"/>
                <a:gd name="T14" fmla="*/ 1134070309 w 1382"/>
                <a:gd name="T15" fmla="*/ 0 h 150"/>
                <a:gd name="T16" fmla="*/ 1282758681 w 1382"/>
                <a:gd name="T17" fmla="*/ 0 h 150"/>
                <a:gd name="T18" fmla="*/ 1421368020 w 1382"/>
                <a:gd name="T19" fmla="*/ 0 h 150"/>
                <a:gd name="T20" fmla="*/ 1570057980 w 1382"/>
                <a:gd name="T21" fmla="*/ 0 h 150"/>
                <a:gd name="T22" fmla="*/ 1706146766 w 1382"/>
                <a:gd name="T23" fmla="*/ 0 h 150"/>
                <a:gd name="T24" fmla="*/ 1857354500 w 1382"/>
                <a:gd name="T25" fmla="*/ 0 h 150"/>
                <a:gd name="T26" fmla="*/ 1993442889 w 1382"/>
                <a:gd name="T27" fmla="*/ 0 h 150"/>
                <a:gd name="T28" fmla="*/ 2142132849 w 1382"/>
                <a:gd name="T29" fmla="*/ 0 h 150"/>
                <a:gd name="T30" fmla="*/ 2147483647 w 1382"/>
                <a:gd name="T31" fmla="*/ 0 h 150"/>
                <a:gd name="T32" fmla="*/ 2147483647 w 1382"/>
                <a:gd name="T33" fmla="*/ 0 h 150"/>
                <a:gd name="T34" fmla="*/ 2147483647 w 1382"/>
                <a:gd name="T35" fmla="*/ 0 h 150"/>
                <a:gd name="T36" fmla="*/ 2147483647 w 1382"/>
                <a:gd name="T37" fmla="*/ 0 h 150"/>
                <a:gd name="T38" fmla="*/ 2147483647 w 1382"/>
                <a:gd name="T39" fmla="*/ 0 h 150"/>
                <a:gd name="T40" fmla="*/ 2147483647 w 1382"/>
                <a:gd name="T41" fmla="*/ 0 h 150"/>
                <a:gd name="T42" fmla="*/ 2147483647 w 1382"/>
                <a:gd name="T43" fmla="*/ 0 h 150"/>
                <a:gd name="T44" fmla="*/ 2147483647 w 1382"/>
                <a:gd name="T45" fmla="*/ 0 h 150"/>
                <a:gd name="T46" fmla="*/ 2147483647 w 1382"/>
                <a:gd name="T47" fmla="*/ 0 h 150"/>
                <a:gd name="T48" fmla="*/ 2147483647 w 1382"/>
                <a:gd name="T49" fmla="*/ 68043422 h 150"/>
                <a:gd name="T50" fmla="*/ 2147483647 w 1382"/>
                <a:gd name="T51" fmla="*/ 183972175 h 150"/>
                <a:gd name="T52" fmla="*/ 2147483647 w 1382"/>
                <a:gd name="T53" fmla="*/ 297378416 h 150"/>
                <a:gd name="T54" fmla="*/ 2147483647 w 1382"/>
                <a:gd name="T55" fmla="*/ 378023383 h 150"/>
                <a:gd name="T56" fmla="*/ 2147483647 w 1382"/>
                <a:gd name="T57" fmla="*/ 378023383 h 150"/>
                <a:gd name="T58" fmla="*/ 2147483647 w 1382"/>
                <a:gd name="T59" fmla="*/ 378023383 h 150"/>
                <a:gd name="T60" fmla="*/ 2147483647 w 1382"/>
                <a:gd name="T61" fmla="*/ 378023383 h 150"/>
                <a:gd name="T62" fmla="*/ 2147483647 w 1382"/>
                <a:gd name="T63" fmla="*/ 378023383 h 150"/>
                <a:gd name="T64" fmla="*/ 2147483647 w 1382"/>
                <a:gd name="T65" fmla="*/ 378023383 h 150"/>
                <a:gd name="T66" fmla="*/ 2147483647 w 1382"/>
                <a:gd name="T67" fmla="*/ 378023383 h 150"/>
                <a:gd name="T68" fmla="*/ 2147483647 w 1382"/>
                <a:gd name="T69" fmla="*/ 378023383 h 150"/>
                <a:gd name="T70" fmla="*/ 2147483647 w 1382"/>
                <a:gd name="T71" fmla="*/ 378023383 h 150"/>
                <a:gd name="T72" fmla="*/ 2142132849 w 1382"/>
                <a:gd name="T73" fmla="*/ 378023383 h 150"/>
                <a:gd name="T74" fmla="*/ 1993442889 w 1382"/>
                <a:gd name="T75" fmla="*/ 378023383 h 150"/>
                <a:gd name="T76" fmla="*/ 1857354500 w 1382"/>
                <a:gd name="T77" fmla="*/ 378023383 h 150"/>
                <a:gd name="T78" fmla="*/ 1706146766 w 1382"/>
                <a:gd name="T79" fmla="*/ 378023383 h 150"/>
                <a:gd name="T80" fmla="*/ 1570057980 w 1382"/>
                <a:gd name="T81" fmla="*/ 378023383 h 150"/>
                <a:gd name="T82" fmla="*/ 1421368020 w 1382"/>
                <a:gd name="T83" fmla="*/ 378023383 h 150"/>
                <a:gd name="T84" fmla="*/ 1282758681 w 1382"/>
                <a:gd name="T85" fmla="*/ 378023383 h 150"/>
                <a:gd name="T86" fmla="*/ 1134070309 w 1382"/>
                <a:gd name="T87" fmla="*/ 378023383 h 150"/>
                <a:gd name="T88" fmla="*/ 995460970 w 1382"/>
                <a:gd name="T89" fmla="*/ 378023383 h 150"/>
                <a:gd name="T90" fmla="*/ 846772598 w 1382"/>
                <a:gd name="T91" fmla="*/ 378023383 h 150"/>
                <a:gd name="T92" fmla="*/ 698084027 w 1382"/>
                <a:gd name="T93" fmla="*/ 378023383 h 150"/>
                <a:gd name="T94" fmla="*/ 561994050 w 1382"/>
                <a:gd name="T95" fmla="*/ 378023383 h 150"/>
                <a:gd name="T96" fmla="*/ 413305578 w 1382"/>
                <a:gd name="T97" fmla="*/ 378023383 h 150"/>
                <a:gd name="T98" fmla="*/ 274696240 w 1382"/>
                <a:gd name="T99" fmla="*/ 378023383 h 150"/>
                <a:gd name="T100" fmla="*/ 126007818 w 1382"/>
                <a:gd name="T101" fmla="*/ 378023383 h 150"/>
                <a:gd name="T102" fmla="*/ 0 w 1382"/>
                <a:gd name="T103" fmla="*/ 367942762 h 150"/>
                <a:gd name="T104" fmla="*/ 0 w 1382"/>
                <a:gd name="T105" fmla="*/ 252015622 h 150"/>
                <a:gd name="T106" fmla="*/ 0 w 1382"/>
                <a:gd name="T107" fmla="*/ 138607793 h 150"/>
                <a:gd name="T108" fmla="*/ 0 w 1382"/>
                <a:gd name="T109" fmla="*/ 22682197 h 15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82"/>
                <a:gd name="T166" fmla="*/ 0 h 150"/>
                <a:gd name="T167" fmla="*/ 1382 w 1382"/>
                <a:gd name="T168" fmla="*/ 150 h 15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82" h="150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73" y="150"/>
                  </a:lnTo>
                  <a:lnTo>
                    <a:pt x="1364" y="150"/>
                  </a:lnTo>
                  <a:lnTo>
                    <a:pt x="1355" y="150"/>
                  </a:lnTo>
                  <a:lnTo>
                    <a:pt x="1346" y="150"/>
                  </a:lnTo>
                  <a:lnTo>
                    <a:pt x="1341" y="150"/>
                  </a:lnTo>
                  <a:lnTo>
                    <a:pt x="1332" y="150"/>
                  </a:lnTo>
                  <a:lnTo>
                    <a:pt x="1323" y="150"/>
                  </a:lnTo>
                  <a:lnTo>
                    <a:pt x="1314" y="150"/>
                  </a:lnTo>
                  <a:lnTo>
                    <a:pt x="1305" y="150"/>
                  </a:lnTo>
                  <a:lnTo>
                    <a:pt x="1301" y="150"/>
                  </a:lnTo>
                  <a:lnTo>
                    <a:pt x="1291" y="150"/>
                  </a:lnTo>
                  <a:lnTo>
                    <a:pt x="1282" y="150"/>
                  </a:lnTo>
                  <a:lnTo>
                    <a:pt x="1273" y="150"/>
                  </a:lnTo>
                  <a:lnTo>
                    <a:pt x="1264" y="150"/>
                  </a:lnTo>
                  <a:lnTo>
                    <a:pt x="1260" y="150"/>
                  </a:lnTo>
                  <a:lnTo>
                    <a:pt x="1251" y="150"/>
                  </a:lnTo>
                  <a:lnTo>
                    <a:pt x="1241" y="150"/>
                  </a:lnTo>
                  <a:lnTo>
                    <a:pt x="1232" y="150"/>
                  </a:lnTo>
                  <a:lnTo>
                    <a:pt x="1223" y="150"/>
                  </a:lnTo>
                  <a:lnTo>
                    <a:pt x="1219" y="150"/>
                  </a:lnTo>
                  <a:lnTo>
                    <a:pt x="1210" y="150"/>
                  </a:lnTo>
                  <a:lnTo>
                    <a:pt x="1200" y="150"/>
                  </a:lnTo>
                  <a:lnTo>
                    <a:pt x="1191" y="150"/>
                  </a:lnTo>
                  <a:lnTo>
                    <a:pt x="1182" y="150"/>
                  </a:lnTo>
                  <a:lnTo>
                    <a:pt x="1178" y="150"/>
                  </a:lnTo>
                  <a:lnTo>
                    <a:pt x="1169" y="150"/>
                  </a:lnTo>
                  <a:lnTo>
                    <a:pt x="1160" y="150"/>
                  </a:lnTo>
                  <a:lnTo>
                    <a:pt x="1150" y="150"/>
                  </a:lnTo>
                  <a:lnTo>
                    <a:pt x="1146" y="150"/>
                  </a:lnTo>
                  <a:lnTo>
                    <a:pt x="1137" y="150"/>
                  </a:lnTo>
                  <a:lnTo>
                    <a:pt x="1128" y="150"/>
                  </a:lnTo>
                  <a:lnTo>
                    <a:pt x="1119" y="150"/>
                  </a:lnTo>
                  <a:lnTo>
                    <a:pt x="1110" y="150"/>
                  </a:lnTo>
                  <a:lnTo>
                    <a:pt x="1105" y="150"/>
                  </a:lnTo>
                  <a:lnTo>
                    <a:pt x="1096" y="150"/>
                  </a:lnTo>
                  <a:lnTo>
                    <a:pt x="1087" y="150"/>
                  </a:lnTo>
                  <a:lnTo>
                    <a:pt x="1078" y="150"/>
                  </a:lnTo>
                  <a:lnTo>
                    <a:pt x="1069" y="150"/>
                  </a:lnTo>
                  <a:lnTo>
                    <a:pt x="1064" y="150"/>
                  </a:lnTo>
                  <a:lnTo>
                    <a:pt x="1055" y="150"/>
                  </a:lnTo>
                  <a:lnTo>
                    <a:pt x="1046" y="150"/>
                  </a:lnTo>
                  <a:lnTo>
                    <a:pt x="1037" y="150"/>
                  </a:lnTo>
                  <a:lnTo>
                    <a:pt x="1028" y="150"/>
                  </a:lnTo>
                  <a:lnTo>
                    <a:pt x="1023" y="150"/>
                  </a:lnTo>
                  <a:lnTo>
                    <a:pt x="1014" y="150"/>
                  </a:lnTo>
                  <a:lnTo>
                    <a:pt x="1005" y="150"/>
                  </a:lnTo>
                  <a:lnTo>
                    <a:pt x="996" y="150"/>
                  </a:lnTo>
                  <a:lnTo>
                    <a:pt x="987" y="150"/>
                  </a:lnTo>
                  <a:lnTo>
                    <a:pt x="982" y="150"/>
                  </a:lnTo>
                  <a:lnTo>
                    <a:pt x="973" y="150"/>
                  </a:lnTo>
                  <a:lnTo>
                    <a:pt x="964" y="150"/>
                  </a:lnTo>
                  <a:lnTo>
                    <a:pt x="955" y="150"/>
                  </a:lnTo>
                  <a:lnTo>
                    <a:pt x="946" y="150"/>
                  </a:lnTo>
                  <a:lnTo>
                    <a:pt x="941" y="150"/>
                  </a:lnTo>
                  <a:lnTo>
                    <a:pt x="932" y="150"/>
                  </a:lnTo>
                  <a:lnTo>
                    <a:pt x="923" y="150"/>
                  </a:lnTo>
                  <a:lnTo>
                    <a:pt x="914" y="150"/>
                  </a:lnTo>
                  <a:lnTo>
                    <a:pt x="909" y="150"/>
                  </a:lnTo>
                  <a:lnTo>
                    <a:pt x="900" y="150"/>
                  </a:lnTo>
                  <a:lnTo>
                    <a:pt x="891" y="150"/>
                  </a:lnTo>
                  <a:lnTo>
                    <a:pt x="882" y="150"/>
                  </a:lnTo>
                  <a:lnTo>
                    <a:pt x="873" y="150"/>
                  </a:lnTo>
                  <a:lnTo>
                    <a:pt x="868" y="150"/>
                  </a:lnTo>
                  <a:lnTo>
                    <a:pt x="859" y="150"/>
                  </a:lnTo>
                  <a:lnTo>
                    <a:pt x="850" y="150"/>
                  </a:lnTo>
                  <a:lnTo>
                    <a:pt x="841" y="150"/>
                  </a:lnTo>
                  <a:lnTo>
                    <a:pt x="832" y="150"/>
                  </a:lnTo>
                  <a:lnTo>
                    <a:pt x="828" y="150"/>
                  </a:lnTo>
                  <a:lnTo>
                    <a:pt x="818" y="150"/>
                  </a:lnTo>
                  <a:lnTo>
                    <a:pt x="809" y="150"/>
                  </a:lnTo>
                  <a:lnTo>
                    <a:pt x="800" y="150"/>
                  </a:lnTo>
                  <a:lnTo>
                    <a:pt x="791" y="150"/>
                  </a:lnTo>
                  <a:lnTo>
                    <a:pt x="787" y="150"/>
                  </a:lnTo>
                  <a:lnTo>
                    <a:pt x="778" y="150"/>
                  </a:lnTo>
                  <a:lnTo>
                    <a:pt x="768" y="150"/>
                  </a:lnTo>
                  <a:lnTo>
                    <a:pt x="759" y="150"/>
                  </a:lnTo>
                  <a:lnTo>
                    <a:pt x="750" y="150"/>
                  </a:lnTo>
                  <a:lnTo>
                    <a:pt x="746" y="150"/>
                  </a:lnTo>
                  <a:lnTo>
                    <a:pt x="737" y="150"/>
                  </a:lnTo>
                  <a:lnTo>
                    <a:pt x="727" y="150"/>
                  </a:lnTo>
                  <a:lnTo>
                    <a:pt x="718" y="150"/>
                  </a:lnTo>
                  <a:lnTo>
                    <a:pt x="709" y="150"/>
                  </a:lnTo>
                  <a:lnTo>
                    <a:pt x="705" y="150"/>
                  </a:lnTo>
                  <a:lnTo>
                    <a:pt x="696" y="150"/>
                  </a:lnTo>
                  <a:lnTo>
                    <a:pt x="687" y="150"/>
                  </a:lnTo>
                  <a:lnTo>
                    <a:pt x="677" y="150"/>
                  </a:lnTo>
                  <a:lnTo>
                    <a:pt x="673" y="150"/>
                  </a:lnTo>
                  <a:lnTo>
                    <a:pt x="664" y="150"/>
                  </a:lnTo>
                  <a:lnTo>
                    <a:pt x="655" y="150"/>
                  </a:lnTo>
                  <a:lnTo>
                    <a:pt x="646" y="150"/>
                  </a:lnTo>
                  <a:lnTo>
                    <a:pt x="637" y="150"/>
                  </a:lnTo>
                  <a:lnTo>
                    <a:pt x="632" y="150"/>
                  </a:lnTo>
                  <a:lnTo>
                    <a:pt x="623" y="150"/>
                  </a:lnTo>
                  <a:lnTo>
                    <a:pt x="614" y="150"/>
                  </a:lnTo>
                  <a:lnTo>
                    <a:pt x="605" y="150"/>
                  </a:lnTo>
                  <a:lnTo>
                    <a:pt x="596" y="150"/>
                  </a:lnTo>
                  <a:lnTo>
                    <a:pt x="591" y="150"/>
                  </a:lnTo>
                  <a:lnTo>
                    <a:pt x="582" y="150"/>
                  </a:lnTo>
                  <a:lnTo>
                    <a:pt x="573" y="150"/>
                  </a:lnTo>
                  <a:lnTo>
                    <a:pt x="564" y="150"/>
                  </a:lnTo>
                  <a:lnTo>
                    <a:pt x="555" y="150"/>
                  </a:lnTo>
                  <a:lnTo>
                    <a:pt x="550" y="150"/>
                  </a:lnTo>
                  <a:lnTo>
                    <a:pt x="541" y="150"/>
                  </a:lnTo>
                  <a:lnTo>
                    <a:pt x="532" y="150"/>
                  </a:lnTo>
                  <a:lnTo>
                    <a:pt x="523" y="150"/>
                  </a:lnTo>
                  <a:lnTo>
                    <a:pt x="514" y="150"/>
                  </a:lnTo>
                  <a:lnTo>
                    <a:pt x="509" y="150"/>
                  </a:lnTo>
                  <a:lnTo>
                    <a:pt x="500" y="150"/>
                  </a:lnTo>
                  <a:lnTo>
                    <a:pt x="491" y="150"/>
                  </a:lnTo>
                  <a:lnTo>
                    <a:pt x="482" y="150"/>
                  </a:lnTo>
                  <a:lnTo>
                    <a:pt x="473" y="150"/>
                  </a:lnTo>
                  <a:lnTo>
                    <a:pt x="468" y="150"/>
                  </a:lnTo>
                  <a:lnTo>
                    <a:pt x="459" y="150"/>
                  </a:lnTo>
                  <a:lnTo>
                    <a:pt x="450" y="150"/>
                  </a:lnTo>
                  <a:lnTo>
                    <a:pt x="441" y="150"/>
                  </a:lnTo>
                  <a:lnTo>
                    <a:pt x="436" y="150"/>
                  </a:lnTo>
                  <a:lnTo>
                    <a:pt x="427" y="150"/>
                  </a:lnTo>
                  <a:lnTo>
                    <a:pt x="418" y="150"/>
                  </a:lnTo>
                  <a:lnTo>
                    <a:pt x="409" y="150"/>
                  </a:lnTo>
                  <a:lnTo>
                    <a:pt x="400" y="150"/>
                  </a:lnTo>
                  <a:lnTo>
                    <a:pt x="395" y="150"/>
                  </a:lnTo>
                  <a:lnTo>
                    <a:pt x="386" y="150"/>
                  </a:lnTo>
                  <a:lnTo>
                    <a:pt x="377" y="150"/>
                  </a:lnTo>
                  <a:lnTo>
                    <a:pt x="368" y="150"/>
                  </a:lnTo>
                  <a:lnTo>
                    <a:pt x="359" y="150"/>
                  </a:lnTo>
                  <a:lnTo>
                    <a:pt x="355" y="150"/>
                  </a:lnTo>
                  <a:lnTo>
                    <a:pt x="345" y="150"/>
                  </a:lnTo>
                  <a:lnTo>
                    <a:pt x="336" y="150"/>
                  </a:lnTo>
                  <a:lnTo>
                    <a:pt x="327" y="150"/>
                  </a:lnTo>
                  <a:lnTo>
                    <a:pt x="318" y="150"/>
                  </a:lnTo>
                  <a:lnTo>
                    <a:pt x="314" y="150"/>
                  </a:lnTo>
                  <a:lnTo>
                    <a:pt x="305" y="150"/>
                  </a:lnTo>
                  <a:lnTo>
                    <a:pt x="295" y="150"/>
                  </a:lnTo>
                  <a:lnTo>
                    <a:pt x="286" y="150"/>
                  </a:lnTo>
                  <a:lnTo>
                    <a:pt x="277" y="150"/>
                  </a:lnTo>
                  <a:lnTo>
                    <a:pt x="273" y="150"/>
                  </a:lnTo>
                  <a:lnTo>
                    <a:pt x="264" y="150"/>
                  </a:lnTo>
                  <a:lnTo>
                    <a:pt x="254" y="150"/>
                  </a:lnTo>
                  <a:lnTo>
                    <a:pt x="245" y="150"/>
                  </a:lnTo>
                  <a:lnTo>
                    <a:pt x="236" y="150"/>
                  </a:lnTo>
                  <a:lnTo>
                    <a:pt x="232" y="150"/>
                  </a:lnTo>
                  <a:lnTo>
                    <a:pt x="223" y="150"/>
                  </a:lnTo>
                  <a:lnTo>
                    <a:pt x="214" y="150"/>
                  </a:lnTo>
                  <a:lnTo>
                    <a:pt x="204" y="150"/>
                  </a:lnTo>
                  <a:lnTo>
                    <a:pt x="200" y="150"/>
                  </a:lnTo>
                  <a:lnTo>
                    <a:pt x="191" y="150"/>
                  </a:lnTo>
                  <a:lnTo>
                    <a:pt x="182" y="150"/>
                  </a:lnTo>
                  <a:lnTo>
                    <a:pt x="173" y="150"/>
                  </a:lnTo>
                  <a:lnTo>
                    <a:pt x="164" y="150"/>
                  </a:lnTo>
                  <a:lnTo>
                    <a:pt x="159" y="150"/>
                  </a:lnTo>
                  <a:lnTo>
                    <a:pt x="150" y="150"/>
                  </a:lnTo>
                  <a:lnTo>
                    <a:pt x="141" y="150"/>
                  </a:lnTo>
                  <a:lnTo>
                    <a:pt x="132" y="150"/>
                  </a:lnTo>
                  <a:lnTo>
                    <a:pt x="123" y="150"/>
                  </a:lnTo>
                  <a:lnTo>
                    <a:pt x="118" y="150"/>
                  </a:lnTo>
                  <a:lnTo>
                    <a:pt x="109" y="150"/>
                  </a:lnTo>
                  <a:lnTo>
                    <a:pt x="100" y="150"/>
                  </a:lnTo>
                  <a:lnTo>
                    <a:pt x="91" y="150"/>
                  </a:lnTo>
                  <a:lnTo>
                    <a:pt x="82" y="150"/>
                  </a:lnTo>
                  <a:lnTo>
                    <a:pt x="77" y="150"/>
                  </a:lnTo>
                  <a:lnTo>
                    <a:pt x="68" y="150"/>
                  </a:lnTo>
                  <a:lnTo>
                    <a:pt x="59" y="150"/>
                  </a:lnTo>
                  <a:lnTo>
                    <a:pt x="50" y="150"/>
                  </a:lnTo>
                  <a:lnTo>
                    <a:pt x="41" y="150"/>
                  </a:lnTo>
                  <a:lnTo>
                    <a:pt x="36" y="150"/>
                  </a:lnTo>
                  <a:lnTo>
                    <a:pt x="27" y="150"/>
                  </a:lnTo>
                  <a:lnTo>
                    <a:pt x="18" y="150"/>
                  </a:lnTo>
                  <a:lnTo>
                    <a:pt x="9" y="150"/>
                  </a:lnTo>
                  <a:lnTo>
                    <a:pt x="4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0" name="Freeform 310"/>
            <p:cNvSpPr>
              <a:spLocks/>
            </p:cNvSpPr>
            <p:nvPr/>
          </p:nvSpPr>
          <p:spPr bwMode="auto">
            <a:xfrm>
              <a:off x="2771777" y="2262194"/>
              <a:ext cx="2193925" cy="238125"/>
            </a:xfrm>
            <a:custGeom>
              <a:avLst/>
              <a:gdLst>
                <a:gd name="T0" fmla="*/ 126007818 w 1382"/>
                <a:gd name="T1" fmla="*/ 0 h 150"/>
                <a:gd name="T2" fmla="*/ 274696240 w 1382"/>
                <a:gd name="T3" fmla="*/ 0 h 150"/>
                <a:gd name="T4" fmla="*/ 413305578 w 1382"/>
                <a:gd name="T5" fmla="*/ 0 h 150"/>
                <a:gd name="T6" fmla="*/ 561994050 w 1382"/>
                <a:gd name="T7" fmla="*/ 0 h 150"/>
                <a:gd name="T8" fmla="*/ 698084027 w 1382"/>
                <a:gd name="T9" fmla="*/ 0 h 150"/>
                <a:gd name="T10" fmla="*/ 846772598 w 1382"/>
                <a:gd name="T11" fmla="*/ 0 h 150"/>
                <a:gd name="T12" fmla="*/ 995460970 w 1382"/>
                <a:gd name="T13" fmla="*/ 0 h 150"/>
                <a:gd name="T14" fmla="*/ 1134070309 w 1382"/>
                <a:gd name="T15" fmla="*/ 0 h 150"/>
                <a:gd name="T16" fmla="*/ 1282758681 w 1382"/>
                <a:gd name="T17" fmla="*/ 0 h 150"/>
                <a:gd name="T18" fmla="*/ 1421368020 w 1382"/>
                <a:gd name="T19" fmla="*/ 0 h 150"/>
                <a:gd name="T20" fmla="*/ 1570057980 w 1382"/>
                <a:gd name="T21" fmla="*/ 0 h 150"/>
                <a:gd name="T22" fmla="*/ 1706146766 w 1382"/>
                <a:gd name="T23" fmla="*/ 0 h 150"/>
                <a:gd name="T24" fmla="*/ 1857354500 w 1382"/>
                <a:gd name="T25" fmla="*/ 0 h 150"/>
                <a:gd name="T26" fmla="*/ 1993442889 w 1382"/>
                <a:gd name="T27" fmla="*/ 0 h 150"/>
                <a:gd name="T28" fmla="*/ 2142132849 w 1382"/>
                <a:gd name="T29" fmla="*/ 0 h 150"/>
                <a:gd name="T30" fmla="*/ 2147483647 w 1382"/>
                <a:gd name="T31" fmla="*/ 0 h 150"/>
                <a:gd name="T32" fmla="*/ 2147483647 w 1382"/>
                <a:gd name="T33" fmla="*/ 0 h 150"/>
                <a:gd name="T34" fmla="*/ 2147483647 w 1382"/>
                <a:gd name="T35" fmla="*/ 0 h 150"/>
                <a:gd name="T36" fmla="*/ 2147483647 w 1382"/>
                <a:gd name="T37" fmla="*/ 0 h 150"/>
                <a:gd name="T38" fmla="*/ 2147483647 w 1382"/>
                <a:gd name="T39" fmla="*/ 0 h 150"/>
                <a:gd name="T40" fmla="*/ 2147483647 w 1382"/>
                <a:gd name="T41" fmla="*/ 0 h 150"/>
                <a:gd name="T42" fmla="*/ 2147483647 w 1382"/>
                <a:gd name="T43" fmla="*/ 0 h 150"/>
                <a:gd name="T44" fmla="*/ 2147483647 w 1382"/>
                <a:gd name="T45" fmla="*/ 0 h 150"/>
                <a:gd name="T46" fmla="*/ 2147483647 w 1382"/>
                <a:gd name="T47" fmla="*/ 0 h 150"/>
                <a:gd name="T48" fmla="*/ 2147483647 w 1382"/>
                <a:gd name="T49" fmla="*/ 68043422 h 150"/>
                <a:gd name="T50" fmla="*/ 2147483647 w 1382"/>
                <a:gd name="T51" fmla="*/ 183972175 h 150"/>
                <a:gd name="T52" fmla="*/ 2147483647 w 1382"/>
                <a:gd name="T53" fmla="*/ 297378416 h 150"/>
                <a:gd name="T54" fmla="*/ 2147483647 w 1382"/>
                <a:gd name="T55" fmla="*/ 378023383 h 150"/>
                <a:gd name="T56" fmla="*/ 2147483647 w 1382"/>
                <a:gd name="T57" fmla="*/ 378023383 h 150"/>
                <a:gd name="T58" fmla="*/ 2147483647 w 1382"/>
                <a:gd name="T59" fmla="*/ 378023383 h 150"/>
                <a:gd name="T60" fmla="*/ 2147483647 w 1382"/>
                <a:gd name="T61" fmla="*/ 378023383 h 150"/>
                <a:gd name="T62" fmla="*/ 2147483647 w 1382"/>
                <a:gd name="T63" fmla="*/ 378023383 h 150"/>
                <a:gd name="T64" fmla="*/ 2147483647 w 1382"/>
                <a:gd name="T65" fmla="*/ 378023383 h 150"/>
                <a:gd name="T66" fmla="*/ 2147483647 w 1382"/>
                <a:gd name="T67" fmla="*/ 378023383 h 150"/>
                <a:gd name="T68" fmla="*/ 2147483647 w 1382"/>
                <a:gd name="T69" fmla="*/ 378023383 h 150"/>
                <a:gd name="T70" fmla="*/ 2147483647 w 1382"/>
                <a:gd name="T71" fmla="*/ 378023383 h 150"/>
                <a:gd name="T72" fmla="*/ 2142132849 w 1382"/>
                <a:gd name="T73" fmla="*/ 378023383 h 150"/>
                <a:gd name="T74" fmla="*/ 1993442889 w 1382"/>
                <a:gd name="T75" fmla="*/ 378023383 h 150"/>
                <a:gd name="T76" fmla="*/ 1857354500 w 1382"/>
                <a:gd name="T77" fmla="*/ 378023383 h 150"/>
                <a:gd name="T78" fmla="*/ 1706146766 w 1382"/>
                <a:gd name="T79" fmla="*/ 378023383 h 150"/>
                <a:gd name="T80" fmla="*/ 1570057980 w 1382"/>
                <a:gd name="T81" fmla="*/ 378023383 h 150"/>
                <a:gd name="T82" fmla="*/ 1421368020 w 1382"/>
                <a:gd name="T83" fmla="*/ 378023383 h 150"/>
                <a:gd name="T84" fmla="*/ 1282758681 w 1382"/>
                <a:gd name="T85" fmla="*/ 378023383 h 150"/>
                <a:gd name="T86" fmla="*/ 1134070309 w 1382"/>
                <a:gd name="T87" fmla="*/ 378023383 h 150"/>
                <a:gd name="T88" fmla="*/ 995460970 w 1382"/>
                <a:gd name="T89" fmla="*/ 378023383 h 150"/>
                <a:gd name="T90" fmla="*/ 846772598 w 1382"/>
                <a:gd name="T91" fmla="*/ 378023383 h 150"/>
                <a:gd name="T92" fmla="*/ 698084027 w 1382"/>
                <a:gd name="T93" fmla="*/ 378023383 h 150"/>
                <a:gd name="T94" fmla="*/ 561994050 w 1382"/>
                <a:gd name="T95" fmla="*/ 378023383 h 150"/>
                <a:gd name="T96" fmla="*/ 413305578 w 1382"/>
                <a:gd name="T97" fmla="*/ 378023383 h 150"/>
                <a:gd name="T98" fmla="*/ 274696240 w 1382"/>
                <a:gd name="T99" fmla="*/ 378023383 h 150"/>
                <a:gd name="T100" fmla="*/ 126007818 w 1382"/>
                <a:gd name="T101" fmla="*/ 378023383 h 150"/>
                <a:gd name="T102" fmla="*/ 0 w 1382"/>
                <a:gd name="T103" fmla="*/ 367942762 h 150"/>
                <a:gd name="T104" fmla="*/ 0 w 1382"/>
                <a:gd name="T105" fmla="*/ 252015622 h 150"/>
                <a:gd name="T106" fmla="*/ 0 w 1382"/>
                <a:gd name="T107" fmla="*/ 138607793 h 150"/>
                <a:gd name="T108" fmla="*/ 0 w 1382"/>
                <a:gd name="T109" fmla="*/ 22682197 h 15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82"/>
                <a:gd name="T166" fmla="*/ 0 h 150"/>
                <a:gd name="T167" fmla="*/ 1382 w 1382"/>
                <a:gd name="T168" fmla="*/ 150 h 15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82" h="150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6"/>
                  </a:lnTo>
                  <a:lnTo>
                    <a:pt x="1382" y="150"/>
                  </a:lnTo>
                  <a:lnTo>
                    <a:pt x="1373" y="150"/>
                  </a:lnTo>
                  <a:lnTo>
                    <a:pt x="1364" y="150"/>
                  </a:lnTo>
                  <a:lnTo>
                    <a:pt x="1355" y="150"/>
                  </a:lnTo>
                  <a:lnTo>
                    <a:pt x="1346" y="150"/>
                  </a:lnTo>
                  <a:lnTo>
                    <a:pt x="1341" y="150"/>
                  </a:lnTo>
                  <a:lnTo>
                    <a:pt x="1332" y="150"/>
                  </a:lnTo>
                  <a:lnTo>
                    <a:pt x="1323" y="150"/>
                  </a:lnTo>
                  <a:lnTo>
                    <a:pt x="1314" y="150"/>
                  </a:lnTo>
                  <a:lnTo>
                    <a:pt x="1305" y="150"/>
                  </a:lnTo>
                  <a:lnTo>
                    <a:pt x="1301" y="150"/>
                  </a:lnTo>
                  <a:lnTo>
                    <a:pt x="1291" y="150"/>
                  </a:lnTo>
                  <a:lnTo>
                    <a:pt x="1282" y="150"/>
                  </a:lnTo>
                  <a:lnTo>
                    <a:pt x="1273" y="150"/>
                  </a:lnTo>
                  <a:lnTo>
                    <a:pt x="1264" y="150"/>
                  </a:lnTo>
                  <a:lnTo>
                    <a:pt x="1260" y="150"/>
                  </a:lnTo>
                  <a:lnTo>
                    <a:pt x="1251" y="150"/>
                  </a:lnTo>
                  <a:lnTo>
                    <a:pt x="1241" y="150"/>
                  </a:lnTo>
                  <a:lnTo>
                    <a:pt x="1232" y="150"/>
                  </a:lnTo>
                  <a:lnTo>
                    <a:pt x="1223" y="150"/>
                  </a:lnTo>
                  <a:lnTo>
                    <a:pt x="1219" y="150"/>
                  </a:lnTo>
                  <a:lnTo>
                    <a:pt x="1210" y="150"/>
                  </a:lnTo>
                  <a:lnTo>
                    <a:pt x="1200" y="150"/>
                  </a:lnTo>
                  <a:lnTo>
                    <a:pt x="1191" y="150"/>
                  </a:lnTo>
                  <a:lnTo>
                    <a:pt x="1182" y="150"/>
                  </a:lnTo>
                  <a:lnTo>
                    <a:pt x="1178" y="150"/>
                  </a:lnTo>
                  <a:lnTo>
                    <a:pt x="1169" y="150"/>
                  </a:lnTo>
                  <a:lnTo>
                    <a:pt x="1160" y="150"/>
                  </a:lnTo>
                  <a:lnTo>
                    <a:pt x="1150" y="150"/>
                  </a:lnTo>
                  <a:lnTo>
                    <a:pt x="1146" y="150"/>
                  </a:lnTo>
                  <a:lnTo>
                    <a:pt x="1137" y="150"/>
                  </a:lnTo>
                  <a:lnTo>
                    <a:pt x="1128" y="150"/>
                  </a:lnTo>
                  <a:lnTo>
                    <a:pt x="1119" y="150"/>
                  </a:lnTo>
                  <a:lnTo>
                    <a:pt x="1110" y="150"/>
                  </a:lnTo>
                  <a:lnTo>
                    <a:pt x="1105" y="150"/>
                  </a:lnTo>
                  <a:lnTo>
                    <a:pt x="1096" y="150"/>
                  </a:lnTo>
                  <a:lnTo>
                    <a:pt x="1087" y="150"/>
                  </a:lnTo>
                  <a:lnTo>
                    <a:pt x="1078" y="150"/>
                  </a:lnTo>
                  <a:lnTo>
                    <a:pt x="1069" y="150"/>
                  </a:lnTo>
                  <a:lnTo>
                    <a:pt x="1064" y="150"/>
                  </a:lnTo>
                  <a:lnTo>
                    <a:pt x="1055" y="150"/>
                  </a:lnTo>
                  <a:lnTo>
                    <a:pt x="1046" y="150"/>
                  </a:lnTo>
                  <a:lnTo>
                    <a:pt x="1037" y="150"/>
                  </a:lnTo>
                  <a:lnTo>
                    <a:pt x="1028" y="150"/>
                  </a:lnTo>
                  <a:lnTo>
                    <a:pt x="1023" y="150"/>
                  </a:lnTo>
                  <a:lnTo>
                    <a:pt x="1014" y="150"/>
                  </a:lnTo>
                  <a:lnTo>
                    <a:pt x="1005" y="150"/>
                  </a:lnTo>
                  <a:lnTo>
                    <a:pt x="996" y="150"/>
                  </a:lnTo>
                  <a:lnTo>
                    <a:pt x="987" y="150"/>
                  </a:lnTo>
                  <a:lnTo>
                    <a:pt x="982" y="150"/>
                  </a:lnTo>
                  <a:lnTo>
                    <a:pt x="973" y="150"/>
                  </a:lnTo>
                  <a:lnTo>
                    <a:pt x="964" y="150"/>
                  </a:lnTo>
                  <a:lnTo>
                    <a:pt x="955" y="150"/>
                  </a:lnTo>
                  <a:lnTo>
                    <a:pt x="946" y="150"/>
                  </a:lnTo>
                  <a:lnTo>
                    <a:pt x="941" y="150"/>
                  </a:lnTo>
                  <a:lnTo>
                    <a:pt x="932" y="150"/>
                  </a:lnTo>
                  <a:lnTo>
                    <a:pt x="923" y="150"/>
                  </a:lnTo>
                  <a:lnTo>
                    <a:pt x="914" y="150"/>
                  </a:lnTo>
                  <a:lnTo>
                    <a:pt x="909" y="150"/>
                  </a:lnTo>
                  <a:lnTo>
                    <a:pt x="900" y="150"/>
                  </a:lnTo>
                  <a:lnTo>
                    <a:pt x="891" y="150"/>
                  </a:lnTo>
                  <a:lnTo>
                    <a:pt x="882" y="150"/>
                  </a:lnTo>
                  <a:lnTo>
                    <a:pt x="873" y="150"/>
                  </a:lnTo>
                  <a:lnTo>
                    <a:pt x="868" y="150"/>
                  </a:lnTo>
                  <a:lnTo>
                    <a:pt x="859" y="150"/>
                  </a:lnTo>
                  <a:lnTo>
                    <a:pt x="850" y="150"/>
                  </a:lnTo>
                  <a:lnTo>
                    <a:pt x="841" y="150"/>
                  </a:lnTo>
                  <a:lnTo>
                    <a:pt x="832" y="150"/>
                  </a:lnTo>
                  <a:lnTo>
                    <a:pt x="828" y="150"/>
                  </a:lnTo>
                  <a:lnTo>
                    <a:pt x="818" y="150"/>
                  </a:lnTo>
                  <a:lnTo>
                    <a:pt x="809" y="150"/>
                  </a:lnTo>
                  <a:lnTo>
                    <a:pt x="800" y="150"/>
                  </a:lnTo>
                  <a:lnTo>
                    <a:pt x="791" y="150"/>
                  </a:lnTo>
                  <a:lnTo>
                    <a:pt x="787" y="150"/>
                  </a:lnTo>
                  <a:lnTo>
                    <a:pt x="778" y="150"/>
                  </a:lnTo>
                  <a:lnTo>
                    <a:pt x="768" y="150"/>
                  </a:lnTo>
                  <a:lnTo>
                    <a:pt x="759" y="150"/>
                  </a:lnTo>
                  <a:lnTo>
                    <a:pt x="750" y="150"/>
                  </a:lnTo>
                  <a:lnTo>
                    <a:pt x="746" y="150"/>
                  </a:lnTo>
                  <a:lnTo>
                    <a:pt x="737" y="150"/>
                  </a:lnTo>
                  <a:lnTo>
                    <a:pt x="727" y="150"/>
                  </a:lnTo>
                  <a:lnTo>
                    <a:pt x="718" y="150"/>
                  </a:lnTo>
                  <a:lnTo>
                    <a:pt x="709" y="150"/>
                  </a:lnTo>
                  <a:lnTo>
                    <a:pt x="705" y="150"/>
                  </a:lnTo>
                  <a:lnTo>
                    <a:pt x="696" y="150"/>
                  </a:lnTo>
                  <a:lnTo>
                    <a:pt x="687" y="150"/>
                  </a:lnTo>
                  <a:lnTo>
                    <a:pt x="677" y="150"/>
                  </a:lnTo>
                  <a:lnTo>
                    <a:pt x="673" y="150"/>
                  </a:lnTo>
                  <a:lnTo>
                    <a:pt x="664" y="150"/>
                  </a:lnTo>
                  <a:lnTo>
                    <a:pt x="655" y="150"/>
                  </a:lnTo>
                  <a:lnTo>
                    <a:pt x="646" y="150"/>
                  </a:lnTo>
                  <a:lnTo>
                    <a:pt x="637" y="150"/>
                  </a:lnTo>
                  <a:lnTo>
                    <a:pt x="632" y="150"/>
                  </a:lnTo>
                  <a:lnTo>
                    <a:pt x="623" y="150"/>
                  </a:lnTo>
                  <a:lnTo>
                    <a:pt x="614" y="150"/>
                  </a:lnTo>
                  <a:lnTo>
                    <a:pt x="605" y="150"/>
                  </a:lnTo>
                  <a:lnTo>
                    <a:pt x="596" y="150"/>
                  </a:lnTo>
                  <a:lnTo>
                    <a:pt x="591" y="150"/>
                  </a:lnTo>
                  <a:lnTo>
                    <a:pt x="582" y="150"/>
                  </a:lnTo>
                  <a:lnTo>
                    <a:pt x="573" y="150"/>
                  </a:lnTo>
                  <a:lnTo>
                    <a:pt x="564" y="150"/>
                  </a:lnTo>
                  <a:lnTo>
                    <a:pt x="555" y="150"/>
                  </a:lnTo>
                  <a:lnTo>
                    <a:pt x="550" y="150"/>
                  </a:lnTo>
                  <a:lnTo>
                    <a:pt x="541" y="150"/>
                  </a:lnTo>
                  <a:lnTo>
                    <a:pt x="532" y="150"/>
                  </a:lnTo>
                  <a:lnTo>
                    <a:pt x="523" y="150"/>
                  </a:lnTo>
                  <a:lnTo>
                    <a:pt x="514" y="150"/>
                  </a:lnTo>
                  <a:lnTo>
                    <a:pt x="509" y="150"/>
                  </a:lnTo>
                  <a:lnTo>
                    <a:pt x="500" y="150"/>
                  </a:lnTo>
                  <a:lnTo>
                    <a:pt x="491" y="150"/>
                  </a:lnTo>
                  <a:lnTo>
                    <a:pt x="482" y="150"/>
                  </a:lnTo>
                  <a:lnTo>
                    <a:pt x="473" y="150"/>
                  </a:lnTo>
                  <a:lnTo>
                    <a:pt x="468" y="150"/>
                  </a:lnTo>
                  <a:lnTo>
                    <a:pt x="459" y="150"/>
                  </a:lnTo>
                  <a:lnTo>
                    <a:pt x="450" y="150"/>
                  </a:lnTo>
                  <a:lnTo>
                    <a:pt x="441" y="150"/>
                  </a:lnTo>
                  <a:lnTo>
                    <a:pt x="436" y="150"/>
                  </a:lnTo>
                  <a:lnTo>
                    <a:pt x="427" y="150"/>
                  </a:lnTo>
                  <a:lnTo>
                    <a:pt x="418" y="150"/>
                  </a:lnTo>
                  <a:lnTo>
                    <a:pt x="409" y="150"/>
                  </a:lnTo>
                  <a:lnTo>
                    <a:pt x="400" y="150"/>
                  </a:lnTo>
                  <a:lnTo>
                    <a:pt x="395" y="150"/>
                  </a:lnTo>
                  <a:lnTo>
                    <a:pt x="386" y="150"/>
                  </a:lnTo>
                  <a:lnTo>
                    <a:pt x="377" y="150"/>
                  </a:lnTo>
                  <a:lnTo>
                    <a:pt x="368" y="150"/>
                  </a:lnTo>
                  <a:lnTo>
                    <a:pt x="359" y="150"/>
                  </a:lnTo>
                  <a:lnTo>
                    <a:pt x="355" y="150"/>
                  </a:lnTo>
                  <a:lnTo>
                    <a:pt x="345" y="150"/>
                  </a:lnTo>
                  <a:lnTo>
                    <a:pt x="336" y="150"/>
                  </a:lnTo>
                  <a:lnTo>
                    <a:pt x="327" y="150"/>
                  </a:lnTo>
                  <a:lnTo>
                    <a:pt x="318" y="150"/>
                  </a:lnTo>
                  <a:lnTo>
                    <a:pt x="314" y="150"/>
                  </a:lnTo>
                  <a:lnTo>
                    <a:pt x="305" y="150"/>
                  </a:lnTo>
                  <a:lnTo>
                    <a:pt x="295" y="150"/>
                  </a:lnTo>
                  <a:lnTo>
                    <a:pt x="286" y="150"/>
                  </a:lnTo>
                  <a:lnTo>
                    <a:pt x="277" y="150"/>
                  </a:lnTo>
                  <a:lnTo>
                    <a:pt x="273" y="150"/>
                  </a:lnTo>
                  <a:lnTo>
                    <a:pt x="264" y="150"/>
                  </a:lnTo>
                  <a:lnTo>
                    <a:pt x="254" y="150"/>
                  </a:lnTo>
                  <a:lnTo>
                    <a:pt x="245" y="150"/>
                  </a:lnTo>
                  <a:lnTo>
                    <a:pt x="236" y="150"/>
                  </a:lnTo>
                  <a:lnTo>
                    <a:pt x="232" y="150"/>
                  </a:lnTo>
                  <a:lnTo>
                    <a:pt x="223" y="150"/>
                  </a:lnTo>
                  <a:lnTo>
                    <a:pt x="214" y="150"/>
                  </a:lnTo>
                  <a:lnTo>
                    <a:pt x="204" y="150"/>
                  </a:lnTo>
                  <a:lnTo>
                    <a:pt x="200" y="150"/>
                  </a:lnTo>
                  <a:lnTo>
                    <a:pt x="191" y="150"/>
                  </a:lnTo>
                  <a:lnTo>
                    <a:pt x="182" y="150"/>
                  </a:lnTo>
                  <a:lnTo>
                    <a:pt x="173" y="150"/>
                  </a:lnTo>
                  <a:lnTo>
                    <a:pt x="164" y="150"/>
                  </a:lnTo>
                  <a:lnTo>
                    <a:pt x="159" y="150"/>
                  </a:lnTo>
                  <a:lnTo>
                    <a:pt x="150" y="150"/>
                  </a:lnTo>
                  <a:lnTo>
                    <a:pt x="141" y="150"/>
                  </a:lnTo>
                  <a:lnTo>
                    <a:pt x="132" y="150"/>
                  </a:lnTo>
                  <a:lnTo>
                    <a:pt x="123" y="150"/>
                  </a:lnTo>
                  <a:lnTo>
                    <a:pt x="118" y="150"/>
                  </a:lnTo>
                  <a:lnTo>
                    <a:pt x="109" y="150"/>
                  </a:lnTo>
                  <a:lnTo>
                    <a:pt x="100" y="150"/>
                  </a:lnTo>
                  <a:lnTo>
                    <a:pt x="91" y="150"/>
                  </a:lnTo>
                  <a:lnTo>
                    <a:pt x="82" y="150"/>
                  </a:lnTo>
                  <a:lnTo>
                    <a:pt x="77" y="150"/>
                  </a:lnTo>
                  <a:lnTo>
                    <a:pt x="68" y="150"/>
                  </a:lnTo>
                  <a:lnTo>
                    <a:pt x="59" y="150"/>
                  </a:lnTo>
                  <a:lnTo>
                    <a:pt x="50" y="150"/>
                  </a:lnTo>
                  <a:lnTo>
                    <a:pt x="41" y="150"/>
                  </a:lnTo>
                  <a:lnTo>
                    <a:pt x="36" y="150"/>
                  </a:lnTo>
                  <a:lnTo>
                    <a:pt x="27" y="150"/>
                  </a:lnTo>
                  <a:lnTo>
                    <a:pt x="18" y="150"/>
                  </a:lnTo>
                  <a:lnTo>
                    <a:pt x="9" y="150"/>
                  </a:lnTo>
                  <a:lnTo>
                    <a:pt x="4" y="150"/>
                  </a:lnTo>
                  <a:lnTo>
                    <a:pt x="0" y="146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1" name="Freeform 311"/>
            <p:cNvSpPr>
              <a:spLocks/>
            </p:cNvSpPr>
            <p:nvPr/>
          </p:nvSpPr>
          <p:spPr bwMode="auto">
            <a:xfrm>
              <a:off x="2771777" y="2262188"/>
              <a:ext cx="2193925" cy="201612"/>
            </a:xfrm>
            <a:custGeom>
              <a:avLst/>
              <a:gdLst>
                <a:gd name="T0" fmla="*/ 103327188 w 1382"/>
                <a:gd name="T1" fmla="*/ 0 h 127"/>
                <a:gd name="T2" fmla="*/ 229333443 w 1382"/>
                <a:gd name="T3" fmla="*/ 0 h 127"/>
                <a:gd name="T4" fmla="*/ 355342799 w 1382"/>
                <a:gd name="T5" fmla="*/ 0 h 127"/>
                <a:gd name="T6" fmla="*/ 481349078 w 1382"/>
                <a:gd name="T7" fmla="*/ 0 h 127"/>
                <a:gd name="T8" fmla="*/ 594756863 w 1382"/>
                <a:gd name="T9" fmla="*/ 0 h 127"/>
                <a:gd name="T10" fmla="*/ 720764631 w 1382"/>
                <a:gd name="T11" fmla="*/ 0 h 127"/>
                <a:gd name="T12" fmla="*/ 846772598 w 1382"/>
                <a:gd name="T13" fmla="*/ 0 h 127"/>
                <a:gd name="T14" fmla="*/ 972780366 w 1382"/>
                <a:gd name="T15" fmla="*/ 0 h 127"/>
                <a:gd name="T16" fmla="*/ 1098788134 w 1382"/>
                <a:gd name="T17" fmla="*/ 0 h 127"/>
                <a:gd name="T18" fmla="*/ 1214715280 w 1382"/>
                <a:gd name="T19" fmla="*/ 0 h 127"/>
                <a:gd name="T20" fmla="*/ 1340723048 w 1382"/>
                <a:gd name="T21" fmla="*/ 0 h 127"/>
                <a:gd name="T22" fmla="*/ 1466730816 w 1382"/>
                <a:gd name="T23" fmla="*/ 0 h 127"/>
                <a:gd name="T24" fmla="*/ 1592738584 w 1382"/>
                <a:gd name="T25" fmla="*/ 0 h 127"/>
                <a:gd name="T26" fmla="*/ 1706146766 w 1382"/>
                <a:gd name="T27" fmla="*/ 0 h 127"/>
                <a:gd name="T28" fmla="*/ 1832152946 w 1382"/>
                <a:gd name="T29" fmla="*/ 0 h 127"/>
                <a:gd name="T30" fmla="*/ 1960681664 w 1382"/>
                <a:gd name="T31" fmla="*/ 0 h 127"/>
                <a:gd name="T32" fmla="*/ 2086689431 w 1382"/>
                <a:gd name="T33" fmla="*/ 0 h 127"/>
                <a:gd name="T34" fmla="*/ 2147483647 w 1382"/>
                <a:gd name="T35" fmla="*/ 0 h 127"/>
                <a:gd name="T36" fmla="*/ 2147483647 w 1382"/>
                <a:gd name="T37" fmla="*/ 0 h 127"/>
                <a:gd name="T38" fmla="*/ 2147483647 w 1382"/>
                <a:gd name="T39" fmla="*/ 0 h 127"/>
                <a:gd name="T40" fmla="*/ 2147483647 w 1382"/>
                <a:gd name="T41" fmla="*/ 0 h 127"/>
                <a:gd name="T42" fmla="*/ 2147483647 w 1382"/>
                <a:gd name="T43" fmla="*/ 0 h 127"/>
                <a:gd name="T44" fmla="*/ 2147483647 w 1382"/>
                <a:gd name="T45" fmla="*/ 0 h 127"/>
                <a:gd name="T46" fmla="*/ 2147483647 w 1382"/>
                <a:gd name="T47" fmla="*/ 0 h 127"/>
                <a:gd name="T48" fmla="*/ 2147483647 w 1382"/>
                <a:gd name="T49" fmla="*/ 0 h 127"/>
                <a:gd name="T50" fmla="*/ 2147483647 w 1382"/>
                <a:gd name="T51" fmla="*/ 0 h 127"/>
                <a:gd name="T52" fmla="*/ 2147483647 w 1382"/>
                <a:gd name="T53" fmla="*/ 0 h 127"/>
                <a:gd name="T54" fmla="*/ 2147483647 w 1382"/>
                <a:gd name="T55" fmla="*/ 0 h 127"/>
                <a:gd name="T56" fmla="*/ 2147483647 w 1382"/>
                <a:gd name="T57" fmla="*/ 57962667 h 127"/>
                <a:gd name="T58" fmla="*/ 2147483647 w 1382"/>
                <a:gd name="T59" fmla="*/ 148688070 h 127"/>
                <a:gd name="T60" fmla="*/ 2147483647 w 1382"/>
                <a:gd name="T61" fmla="*/ 252015039 h 127"/>
                <a:gd name="T62" fmla="*/ 2147483647 w 1382"/>
                <a:gd name="T63" fmla="*/ 320058279 h 127"/>
                <a:gd name="T64" fmla="*/ 2147483647 w 1382"/>
                <a:gd name="T65" fmla="*/ 320058279 h 127"/>
                <a:gd name="T66" fmla="*/ 2147483647 w 1382"/>
                <a:gd name="T67" fmla="*/ 320058279 h 127"/>
                <a:gd name="T68" fmla="*/ 2147483647 w 1382"/>
                <a:gd name="T69" fmla="*/ 320058279 h 127"/>
                <a:gd name="T70" fmla="*/ 2147483647 w 1382"/>
                <a:gd name="T71" fmla="*/ 320058279 h 127"/>
                <a:gd name="T72" fmla="*/ 2147483647 w 1382"/>
                <a:gd name="T73" fmla="*/ 320058279 h 127"/>
                <a:gd name="T74" fmla="*/ 2147483647 w 1382"/>
                <a:gd name="T75" fmla="*/ 320058279 h 127"/>
                <a:gd name="T76" fmla="*/ 2147483647 w 1382"/>
                <a:gd name="T77" fmla="*/ 320058279 h 127"/>
                <a:gd name="T78" fmla="*/ 2147483647 w 1382"/>
                <a:gd name="T79" fmla="*/ 320058279 h 127"/>
                <a:gd name="T80" fmla="*/ 2147483647 w 1382"/>
                <a:gd name="T81" fmla="*/ 320058279 h 127"/>
                <a:gd name="T82" fmla="*/ 2147483647 w 1382"/>
                <a:gd name="T83" fmla="*/ 320058279 h 127"/>
                <a:gd name="T84" fmla="*/ 2096770053 w 1382"/>
                <a:gd name="T85" fmla="*/ 320058279 h 127"/>
                <a:gd name="T86" fmla="*/ 1983362268 w 1382"/>
                <a:gd name="T87" fmla="*/ 320058279 h 127"/>
                <a:gd name="T88" fmla="*/ 1857354500 w 1382"/>
                <a:gd name="T89" fmla="*/ 320058279 h 127"/>
                <a:gd name="T90" fmla="*/ 1731348320 w 1382"/>
                <a:gd name="T91" fmla="*/ 320058279 h 127"/>
                <a:gd name="T92" fmla="*/ 1605340155 w 1382"/>
                <a:gd name="T93" fmla="*/ 320058279 h 127"/>
                <a:gd name="T94" fmla="*/ 1489413008 w 1382"/>
                <a:gd name="T95" fmla="*/ 320058279 h 127"/>
                <a:gd name="T96" fmla="*/ 1363405240 w 1382"/>
                <a:gd name="T97" fmla="*/ 320058279 h 127"/>
                <a:gd name="T98" fmla="*/ 1237395885 w 1382"/>
                <a:gd name="T99" fmla="*/ 320058279 h 127"/>
                <a:gd name="T100" fmla="*/ 1111388117 w 1382"/>
                <a:gd name="T101" fmla="*/ 320058279 h 127"/>
                <a:gd name="T102" fmla="*/ 995460970 w 1382"/>
                <a:gd name="T103" fmla="*/ 320058279 h 127"/>
                <a:gd name="T104" fmla="*/ 869454790 w 1382"/>
                <a:gd name="T105" fmla="*/ 320058279 h 127"/>
                <a:gd name="T106" fmla="*/ 743446823 w 1382"/>
                <a:gd name="T107" fmla="*/ 320058279 h 127"/>
                <a:gd name="T108" fmla="*/ 617437468 w 1382"/>
                <a:gd name="T109" fmla="*/ 320058279 h 127"/>
                <a:gd name="T110" fmla="*/ 504031270 w 1382"/>
                <a:gd name="T111" fmla="*/ 320058279 h 127"/>
                <a:gd name="T112" fmla="*/ 378023403 w 1382"/>
                <a:gd name="T113" fmla="*/ 320058279 h 127"/>
                <a:gd name="T114" fmla="*/ 252015635 w 1382"/>
                <a:gd name="T115" fmla="*/ 320058279 h 127"/>
                <a:gd name="T116" fmla="*/ 126007818 w 1382"/>
                <a:gd name="T117" fmla="*/ 320058279 h 127"/>
                <a:gd name="T118" fmla="*/ 10080625 w 1382"/>
                <a:gd name="T119" fmla="*/ 320058279 h 127"/>
                <a:gd name="T120" fmla="*/ 0 w 1382"/>
                <a:gd name="T121" fmla="*/ 229332900 h 127"/>
                <a:gd name="T122" fmla="*/ 0 w 1382"/>
                <a:gd name="T123" fmla="*/ 138607473 h 127"/>
                <a:gd name="T124" fmla="*/ 0 w 1382"/>
                <a:gd name="T125" fmla="*/ 35282104 h 12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2"/>
                <a:gd name="T190" fmla="*/ 0 h 127"/>
                <a:gd name="T191" fmla="*/ 1382 w 1382"/>
                <a:gd name="T192" fmla="*/ 127 h 12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2" h="127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27"/>
                  </a:lnTo>
                  <a:lnTo>
                    <a:pt x="1373" y="127"/>
                  </a:lnTo>
                  <a:lnTo>
                    <a:pt x="1364" y="127"/>
                  </a:lnTo>
                  <a:lnTo>
                    <a:pt x="1355" y="127"/>
                  </a:lnTo>
                  <a:lnTo>
                    <a:pt x="1346" y="127"/>
                  </a:lnTo>
                  <a:lnTo>
                    <a:pt x="1341" y="127"/>
                  </a:lnTo>
                  <a:lnTo>
                    <a:pt x="1332" y="127"/>
                  </a:lnTo>
                  <a:lnTo>
                    <a:pt x="1323" y="127"/>
                  </a:lnTo>
                  <a:lnTo>
                    <a:pt x="1314" y="127"/>
                  </a:lnTo>
                  <a:lnTo>
                    <a:pt x="1305" y="127"/>
                  </a:lnTo>
                  <a:lnTo>
                    <a:pt x="1301" y="127"/>
                  </a:lnTo>
                  <a:lnTo>
                    <a:pt x="1291" y="127"/>
                  </a:lnTo>
                  <a:lnTo>
                    <a:pt x="1282" y="127"/>
                  </a:lnTo>
                  <a:lnTo>
                    <a:pt x="1273" y="127"/>
                  </a:lnTo>
                  <a:lnTo>
                    <a:pt x="1264" y="127"/>
                  </a:lnTo>
                  <a:lnTo>
                    <a:pt x="1260" y="127"/>
                  </a:lnTo>
                  <a:lnTo>
                    <a:pt x="1251" y="127"/>
                  </a:lnTo>
                  <a:lnTo>
                    <a:pt x="1241" y="127"/>
                  </a:lnTo>
                  <a:lnTo>
                    <a:pt x="1232" y="127"/>
                  </a:lnTo>
                  <a:lnTo>
                    <a:pt x="1223" y="127"/>
                  </a:lnTo>
                  <a:lnTo>
                    <a:pt x="1219" y="127"/>
                  </a:lnTo>
                  <a:lnTo>
                    <a:pt x="1210" y="127"/>
                  </a:lnTo>
                  <a:lnTo>
                    <a:pt x="1200" y="127"/>
                  </a:lnTo>
                  <a:lnTo>
                    <a:pt x="1191" y="127"/>
                  </a:lnTo>
                  <a:lnTo>
                    <a:pt x="1182" y="127"/>
                  </a:lnTo>
                  <a:lnTo>
                    <a:pt x="1178" y="127"/>
                  </a:lnTo>
                  <a:lnTo>
                    <a:pt x="1169" y="127"/>
                  </a:lnTo>
                  <a:lnTo>
                    <a:pt x="1160" y="127"/>
                  </a:lnTo>
                  <a:lnTo>
                    <a:pt x="1150" y="127"/>
                  </a:lnTo>
                  <a:lnTo>
                    <a:pt x="1146" y="127"/>
                  </a:lnTo>
                  <a:lnTo>
                    <a:pt x="1137" y="127"/>
                  </a:lnTo>
                  <a:lnTo>
                    <a:pt x="1128" y="127"/>
                  </a:lnTo>
                  <a:lnTo>
                    <a:pt x="1119" y="127"/>
                  </a:lnTo>
                  <a:lnTo>
                    <a:pt x="1110" y="127"/>
                  </a:lnTo>
                  <a:lnTo>
                    <a:pt x="1105" y="127"/>
                  </a:lnTo>
                  <a:lnTo>
                    <a:pt x="1096" y="127"/>
                  </a:lnTo>
                  <a:lnTo>
                    <a:pt x="1087" y="127"/>
                  </a:lnTo>
                  <a:lnTo>
                    <a:pt x="1078" y="127"/>
                  </a:lnTo>
                  <a:lnTo>
                    <a:pt x="1069" y="127"/>
                  </a:lnTo>
                  <a:lnTo>
                    <a:pt x="1064" y="127"/>
                  </a:lnTo>
                  <a:lnTo>
                    <a:pt x="1055" y="127"/>
                  </a:lnTo>
                  <a:lnTo>
                    <a:pt x="1046" y="127"/>
                  </a:lnTo>
                  <a:lnTo>
                    <a:pt x="1037" y="127"/>
                  </a:lnTo>
                  <a:lnTo>
                    <a:pt x="1028" y="127"/>
                  </a:lnTo>
                  <a:lnTo>
                    <a:pt x="1023" y="127"/>
                  </a:lnTo>
                  <a:lnTo>
                    <a:pt x="1014" y="127"/>
                  </a:lnTo>
                  <a:lnTo>
                    <a:pt x="1005" y="127"/>
                  </a:lnTo>
                  <a:lnTo>
                    <a:pt x="996" y="127"/>
                  </a:lnTo>
                  <a:lnTo>
                    <a:pt x="987" y="127"/>
                  </a:lnTo>
                  <a:lnTo>
                    <a:pt x="982" y="127"/>
                  </a:lnTo>
                  <a:lnTo>
                    <a:pt x="973" y="127"/>
                  </a:lnTo>
                  <a:lnTo>
                    <a:pt x="964" y="127"/>
                  </a:lnTo>
                  <a:lnTo>
                    <a:pt x="955" y="127"/>
                  </a:lnTo>
                  <a:lnTo>
                    <a:pt x="946" y="127"/>
                  </a:lnTo>
                  <a:lnTo>
                    <a:pt x="941" y="127"/>
                  </a:lnTo>
                  <a:lnTo>
                    <a:pt x="932" y="127"/>
                  </a:lnTo>
                  <a:lnTo>
                    <a:pt x="923" y="127"/>
                  </a:lnTo>
                  <a:lnTo>
                    <a:pt x="914" y="127"/>
                  </a:lnTo>
                  <a:lnTo>
                    <a:pt x="909" y="127"/>
                  </a:lnTo>
                  <a:lnTo>
                    <a:pt x="900" y="127"/>
                  </a:lnTo>
                  <a:lnTo>
                    <a:pt x="891" y="127"/>
                  </a:lnTo>
                  <a:lnTo>
                    <a:pt x="882" y="127"/>
                  </a:lnTo>
                  <a:lnTo>
                    <a:pt x="873" y="127"/>
                  </a:lnTo>
                  <a:lnTo>
                    <a:pt x="868" y="127"/>
                  </a:lnTo>
                  <a:lnTo>
                    <a:pt x="859" y="127"/>
                  </a:lnTo>
                  <a:lnTo>
                    <a:pt x="850" y="127"/>
                  </a:lnTo>
                  <a:lnTo>
                    <a:pt x="841" y="127"/>
                  </a:lnTo>
                  <a:lnTo>
                    <a:pt x="832" y="127"/>
                  </a:lnTo>
                  <a:lnTo>
                    <a:pt x="828" y="127"/>
                  </a:lnTo>
                  <a:lnTo>
                    <a:pt x="818" y="127"/>
                  </a:lnTo>
                  <a:lnTo>
                    <a:pt x="809" y="127"/>
                  </a:lnTo>
                  <a:lnTo>
                    <a:pt x="800" y="127"/>
                  </a:lnTo>
                  <a:lnTo>
                    <a:pt x="791" y="127"/>
                  </a:lnTo>
                  <a:lnTo>
                    <a:pt x="787" y="127"/>
                  </a:lnTo>
                  <a:lnTo>
                    <a:pt x="778" y="127"/>
                  </a:lnTo>
                  <a:lnTo>
                    <a:pt x="768" y="127"/>
                  </a:lnTo>
                  <a:lnTo>
                    <a:pt x="759" y="127"/>
                  </a:lnTo>
                  <a:lnTo>
                    <a:pt x="750" y="127"/>
                  </a:lnTo>
                  <a:lnTo>
                    <a:pt x="746" y="127"/>
                  </a:lnTo>
                  <a:lnTo>
                    <a:pt x="737" y="127"/>
                  </a:lnTo>
                  <a:lnTo>
                    <a:pt x="727" y="127"/>
                  </a:lnTo>
                  <a:lnTo>
                    <a:pt x="718" y="127"/>
                  </a:lnTo>
                  <a:lnTo>
                    <a:pt x="709" y="127"/>
                  </a:lnTo>
                  <a:lnTo>
                    <a:pt x="705" y="127"/>
                  </a:lnTo>
                  <a:lnTo>
                    <a:pt x="696" y="127"/>
                  </a:lnTo>
                  <a:lnTo>
                    <a:pt x="687" y="127"/>
                  </a:lnTo>
                  <a:lnTo>
                    <a:pt x="677" y="127"/>
                  </a:lnTo>
                  <a:lnTo>
                    <a:pt x="673" y="127"/>
                  </a:lnTo>
                  <a:lnTo>
                    <a:pt x="664" y="127"/>
                  </a:lnTo>
                  <a:lnTo>
                    <a:pt x="655" y="127"/>
                  </a:lnTo>
                  <a:lnTo>
                    <a:pt x="646" y="127"/>
                  </a:lnTo>
                  <a:lnTo>
                    <a:pt x="637" y="127"/>
                  </a:lnTo>
                  <a:lnTo>
                    <a:pt x="632" y="127"/>
                  </a:lnTo>
                  <a:lnTo>
                    <a:pt x="623" y="127"/>
                  </a:lnTo>
                  <a:lnTo>
                    <a:pt x="614" y="127"/>
                  </a:lnTo>
                  <a:lnTo>
                    <a:pt x="605" y="127"/>
                  </a:lnTo>
                  <a:lnTo>
                    <a:pt x="596" y="127"/>
                  </a:lnTo>
                  <a:lnTo>
                    <a:pt x="591" y="127"/>
                  </a:lnTo>
                  <a:lnTo>
                    <a:pt x="582" y="127"/>
                  </a:lnTo>
                  <a:lnTo>
                    <a:pt x="573" y="127"/>
                  </a:lnTo>
                  <a:lnTo>
                    <a:pt x="564" y="127"/>
                  </a:lnTo>
                  <a:lnTo>
                    <a:pt x="555" y="127"/>
                  </a:lnTo>
                  <a:lnTo>
                    <a:pt x="550" y="127"/>
                  </a:lnTo>
                  <a:lnTo>
                    <a:pt x="541" y="127"/>
                  </a:lnTo>
                  <a:lnTo>
                    <a:pt x="532" y="127"/>
                  </a:lnTo>
                  <a:lnTo>
                    <a:pt x="523" y="127"/>
                  </a:lnTo>
                  <a:lnTo>
                    <a:pt x="514" y="127"/>
                  </a:lnTo>
                  <a:lnTo>
                    <a:pt x="509" y="127"/>
                  </a:lnTo>
                  <a:lnTo>
                    <a:pt x="500" y="127"/>
                  </a:lnTo>
                  <a:lnTo>
                    <a:pt x="491" y="127"/>
                  </a:lnTo>
                  <a:lnTo>
                    <a:pt x="482" y="127"/>
                  </a:lnTo>
                  <a:lnTo>
                    <a:pt x="473" y="127"/>
                  </a:lnTo>
                  <a:lnTo>
                    <a:pt x="468" y="127"/>
                  </a:lnTo>
                  <a:lnTo>
                    <a:pt x="459" y="127"/>
                  </a:lnTo>
                  <a:lnTo>
                    <a:pt x="450" y="127"/>
                  </a:lnTo>
                  <a:lnTo>
                    <a:pt x="441" y="127"/>
                  </a:lnTo>
                  <a:lnTo>
                    <a:pt x="436" y="127"/>
                  </a:lnTo>
                  <a:lnTo>
                    <a:pt x="427" y="127"/>
                  </a:lnTo>
                  <a:lnTo>
                    <a:pt x="418" y="127"/>
                  </a:lnTo>
                  <a:lnTo>
                    <a:pt x="409" y="127"/>
                  </a:lnTo>
                  <a:lnTo>
                    <a:pt x="400" y="127"/>
                  </a:lnTo>
                  <a:lnTo>
                    <a:pt x="395" y="127"/>
                  </a:lnTo>
                  <a:lnTo>
                    <a:pt x="386" y="127"/>
                  </a:lnTo>
                  <a:lnTo>
                    <a:pt x="377" y="127"/>
                  </a:lnTo>
                  <a:lnTo>
                    <a:pt x="368" y="127"/>
                  </a:lnTo>
                  <a:lnTo>
                    <a:pt x="359" y="127"/>
                  </a:lnTo>
                  <a:lnTo>
                    <a:pt x="355" y="127"/>
                  </a:lnTo>
                  <a:lnTo>
                    <a:pt x="345" y="127"/>
                  </a:lnTo>
                  <a:lnTo>
                    <a:pt x="336" y="127"/>
                  </a:lnTo>
                  <a:lnTo>
                    <a:pt x="327" y="127"/>
                  </a:lnTo>
                  <a:lnTo>
                    <a:pt x="318" y="127"/>
                  </a:lnTo>
                  <a:lnTo>
                    <a:pt x="314" y="127"/>
                  </a:lnTo>
                  <a:lnTo>
                    <a:pt x="305" y="127"/>
                  </a:lnTo>
                  <a:lnTo>
                    <a:pt x="295" y="127"/>
                  </a:lnTo>
                  <a:lnTo>
                    <a:pt x="286" y="127"/>
                  </a:lnTo>
                  <a:lnTo>
                    <a:pt x="277" y="127"/>
                  </a:lnTo>
                  <a:lnTo>
                    <a:pt x="273" y="127"/>
                  </a:lnTo>
                  <a:lnTo>
                    <a:pt x="264" y="127"/>
                  </a:lnTo>
                  <a:lnTo>
                    <a:pt x="254" y="127"/>
                  </a:lnTo>
                  <a:lnTo>
                    <a:pt x="245" y="127"/>
                  </a:lnTo>
                  <a:lnTo>
                    <a:pt x="236" y="127"/>
                  </a:lnTo>
                  <a:lnTo>
                    <a:pt x="232" y="127"/>
                  </a:lnTo>
                  <a:lnTo>
                    <a:pt x="223" y="127"/>
                  </a:lnTo>
                  <a:lnTo>
                    <a:pt x="214" y="127"/>
                  </a:lnTo>
                  <a:lnTo>
                    <a:pt x="204" y="127"/>
                  </a:lnTo>
                  <a:lnTo>
                    <a:pt x="200" y="127"/>
                  </a:lnTo>
                  <a:lnTo>
                    <a:pt x="191" y="127"/>
                  </a:lnTo>
                  <a:lnTo>
                    <a:pt x="182" y="127"/>
                  </a:lnTo>
                  <a:lnTo>
                    <a:pt x="173" y="127"/>
                  </a:lnTo>
                  <a:lnTo>
                    <a:pt x="164" y="127"/>
                  </a:lnTo>
                  <a:lnTo>
                    <a:pt x="159" y="127"/>
                  </a:lnTo>
                  <a:lnTo>
                    <a:pt x="150" y="127"/>
                  </a:lnTo>
                  <a:lnTo>
                    <a:pt x="141" y="127"/>
                  </a:lnTo>
                  <a:lnTo>
                    <a:pt x="132" y="127"/>
                  </a:lnTo>
                  <a:lnTo>
                    <a:pt x="123" y="127"/>
                  </a:lnTo>
                  <a:lnTo>
                    <a:pt x="118" y="127"/>
                  </a:lnTo>
                  <a:lnTo>
                    <a:pt x="109" y="127"/>
                  </a:lnTo>
                  <a:lnTo>
                    <a:pt x="100" y="127"/>
                  </a:lnTo>
                  <a:lnTo>
                    <a:pt x="91" y="127"/>
                  </a:lnTo>
                  <a:lnTo>
                    <a:pt x="82" y="127"/>
                  </a:lnTo>
                  <a:lnTo>
                    <a:pt x="77" y="127"/>
                  </a:lnTo>
                  <a:lnTo>
                    <a:pt x="68" y="127"/>
                  </a:lnTo>
                  <a:lnTo>
                    <a:pt x="59" y="127"/>
                  </a:lnTo>
                  <a:lnTo>
                    <a:pt x="50" y="127"/>
                  </a:lnTo>
                  <a:lnTo>
                    <a:pt x="41" y="127"/>
                  </a:lnTo>
                  <a:lnTo>
                    <a:pt x="36" y="127"/>
                  </a:lnTo>
                  <a:lnTo>
                    <a:pt x="27" y="127"/>
                  </a:lnTo>
                  <a:lnTo>
                    <a:pt x="18" y="127"/>
                  </a:lnTo>
                  <a:lnTo>
                    <a:pt x="9" y="127"/>
                  </a:lnTo>
                  <a:lnTo>
                    <a:pt x="4" y="127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2" name="Freeform 312"/>
            <p:cNvSpPr>
              <a:spLocks/>
            </p:cNvSpPr>
            <p:nvPr/>
          </p:nvSpPr>
          <p:spPr bwMode="auto">
            <a:xfrm>
              <a:off x="2771777" y="2262188"/>
              <a:ext cx="2193925" cy="201612"/>
            </a:xfrm>
            <a:custGeom>
              <a:avLst/>
              <a:gdLst>
                <a:gd name="T0" fmla="*/ 103327188 w 1382"/>
                <a:gd name="T1" fmla="*/ 0 h 127"/>
                <a:gd name="T2" fmla="*/ 229333443 w 1382"/>
                <a:gd name="T3" fmla="*/ 0 h 127"/>
                <a:gd name="T4" fmla="*/ 355342799 w 1382"/>
                <a:gd name="T5" fmla="*/ 0 h 127"/>
                <a:gd name="T6" fmla="*/ 481349078 w 1382"/>
                <a:gd name="T7" fmla="*/ 0 h 127"/>
                <a:gd name="T8" fmla="*/ 594756863 w 1382"/>
                <a:gd name="T9" fmla="*/ 0 h 127"/>
                <a:gd name="T10" fmla="*/ 720764631 w 1382"/>
                <a:gd name="T11" fmla="*/ 0 h 127"/>
                <a:gd name="T12" fmla="*/ 846772598 w 1382"/>
                <a:gd name="T13" fmla="*/ 0 h 127"/>
                <a:gd name="T14" fmla="*/ 972780366 w 1382"/>
                <a:gd name="T15" fmla="*/ 0 h 127"/>
                <a:gd name="T16" fmla="*/ 1098788134 w 1382"/>
                <a:gd name="T17" fmla="*/ 0 h 127"/>
                <a:gd name="T18" fmla="*/ 1214715280 w 1382"/>
                <a:gd name="T19" fmla="*/ 0 h 127"/>
                <a:gd name="T20" fmla="*/ 1340723048 w 1382"/>
                <a:gd name="T21" fmla="*/ 0 h 127"/>
                <a:gd name="T22" fmla="*/ 1466730816 w 1382"/>
                <a:gd name="T23" fmla="*/ 0 h 127"/>
                <a:gd name="T24" fmla="*/ 1592738584 w 1382"/>
                <a:gd name="T25" fmla="*/ 0 h 127"/>
                <a:gd name="T26" fmla="*/ 1706146766 w 1382"/>
                <a:gd name="T27" fmla="*/ 0 h 127"/>
                <a:gd name="T28" fmla="*/ 1832152946 w 1382"/>
                <a:gd name="T29" fmla="*/ 0 h 127"/>
                <a:gd name="T30" fmla="*/ 1960681664 w 1382"/>
                <a:gd name="T31" fmla="*/ 0 h 127"/>
                <a:gd name="T32" fmla="*/ 2086689431 w 1382"/>
                <a:gd name="T33" fmla="*/ 0 h 127"/>
                <a:gd name="T34" fmla="*/ 2147483647 w 1382"/>
                <a:gd name="T35" fmla="*/ 0 h 127"/>
                <a:gd name="T36" fmla="*/ 2147483647 w 1382"/>
                <a:gd name="T37" fmla="*/ 0 h 127"/>
                <a:gd name="T38" fmla="*/ 2147483647 w 1382"/>
                <a:gd name="T39" fmla="*/ 0 h 127"/>
                <a:gd name="T40" fmla="*/ 2147483647 w 1382"/>
                <a:gd name="T41" fmla="*/ 0 h 127"/>
                <a:gd name="T42" fmla="*/ 2147483647 w 1382"/>
                <a:gd name="T43" fmla="*/ 0 h 127"/>
                <a:gd name="T44" fmla="*/ 2147483647 w 1382"/>
                <a:gd name="T45" fmla="*/ 0 h 127"/>
                <a:gd name="T46" fmla="*/ 2147483647 w 1382"/>
                <a:gd name="T47" fmla="*/ 0 h 127"/>
                <a:gd name="T48" fmla="*/ 2147483647 w 1382"/>
                <a:gd name="T49" fmla="*/ 0 h 127"/>
                <a:gd name="T50" fmla="*/ 2147483647 w 1382"/>
                <a:gd name="T51" fmla="*/ 0 h 127"/>
                <a:gd name="T52" fmla="*/ 2147483647 w 1382"/>
                <a:gd name="T53" fmla="*/ 0 h 127"/>
                <a:gd name="T54" fmla="*/ 2147483647 w 1382"/>
                <a:gd name="T55" fmla="*/ 0 h 127"/>
                <a:gd name="T56" fmla="*/ 2147483647 w 1382"/>
                <a:gd name="T57" fmla="*/ 57962667 h 127"/>
                <a:gd name="T58" fmla="*/ 2147483647 w 1382"/>
                <a:gd name="T59" fmla="*/ 148688070 h 127"/>
                <a:gd name="T60" fmla="*/ 2147483647 w 1382"/>
                <a:gd name="T61" fmla="*/ 252015039 h 127"/>
                <a:gd name="T62" fmla="*/ 2147483647 w 1382"/>
                <a:gd name="T63" fmla="*/ 320058279 h 127"/>
                <a:gd name="T64" fmla="*/ 2147483647 w 1382"/>
                <a:gd name="T65" fmla="*/ 320058279 h 127"/>
                <a:gd name="T66" fmla="*/ 2147483647 w 1382"/>
                <a:gd name="T67" fmla="*/ 320058279 h 127"/>
                <a:gd name="T68" fmla="*/ 2147483647 w 1382"/>
                <a:gd name="T69" fmla="*/ 320058279 h 127"/>
                <a:gd name="T70" fmla="*/ 2147483647 w 1382"/>
                <a:gd name="T71" fmla="*/ 320058279 h 127"/>
                <a:gd name="T72" fmla="*/ 2147483647 w 1382"/>
                <a:gd name="T73" fmla="*/ 320058279 h 127"/>
                <a:gd name="T74" fmla="*/ 2147483647 w 1382"/>
                <a:gd name="T75" fmla="*/ 320058279 h 127"/>
                <a:gd name="T76" fmla="*/ 2147483647 w 1382"/>
                <a:gd name="T77" fmla="*/ 320058279 h 127"/>
                <a:gd name="T78" fmla="*/ 2147483647 w 1382"/>
                <a:gd name="T79" fmla="*/ 320058279 h 127"/>
                <a:gd name="T80" fmla="*/ 2147483647 w 1382"/>
                <a:gd name="T81" fmla="*/ 320058279 h 127"/>
                <a:gd name="T82" fmla="*/ 2147483647 w 1382"/>
                <a:gd name="T83" fmla="*/ 320058279 h 127"/>
                <a:gd name="T84" fmla="*/ 2096770053 w 1382"/>
                <a:gd name="T85" fmla="*/ 320058279 h 127"/>
                <a:gd name="T86" fmla="*/ 1983362268 w 1382"/>
                <a:gd name="T87" fmla="*/ 320058279 h 127"/>
                <a:gd name="T88" fmla="*/ 1857354500 w 1382"/>
                <a:gd name="T89" fmla="*/ 320058279 h 127"/>
                <a:gd name="T90" fmla="*/ 1731348320 w 1382"/>
                <a:gd name="T91" fmla="*/ 320058279 h 127"/>
                <a:gd name="T92" fmla="*/ 1605340155 w 1382"/>
                <a:gd name="T93" fmla="*/ 320058279 h 127"/>
                <a:gd name="T94" fmla="*/ 1489413008 w 1382"/>
                <a:gd name="T95" fmla="*/ 320058279 h 127"/>
                <a:gd name="T96" fmla="*/ 1363405240 w 1382"/>
                <a:gd name="T97" fmla="*/ 320058279 h 127"/>
                <a:gd name="T98" fmla="*/ 1237395885 w 1382"/>
                <a:gd name="T99" fmla="*/ 320058279 h 127"/>
                <a:gd name="T100" fmla="*/ 1111388117 w 1382"/>
                <a:gd name="T101" fmla="*/ 320058279 h 127"/>
                <a:gd name="T102" fmla="*/ 995460970 w 1382"/>
                <a:gd name="T103" fmla="*/ 320058279 h 127"/>
                <a:gd name="T104" fmla="*/ 869454790 w 1382"/>
                <a:gd name="T105" fmla="*/ 320058279 h 127"/>
                <a:gd name="T106" fmla="*/ 743446823 w 1382"/>
                <a:gd name="T107" fmla="*/ 320058279 h 127"/>
                <a:gd name="T108" fmla="*/ 617437468 w 1382"/>
                <a:gd name="T109" fmla="*/ 320058279 h 127"/>
                <a:gd name="T110" fmla="*/ 504031270 w 1382"/>
                <a:gd name="T111" fmla="*/ 320058279 h 127"/>
                <a:gd name="T112" fmla="*/ 378023403 w 1382"/>
                <a:gd name="T113" fmla="*/ 320058279 h 127"/>
                <a:gd name="T114" fmla="*/ 252015635 w 1382"/>
                <a:gd name="T115" fmla="*/ 320058279 h 127"/>
                <a:gd name="T116" fmla="*/ 126007818 w 1382"/>
                <a:gd name="T117" fmla="*/ 320058279 h 127"/>
                <a:gd name="T118" fmla="*/ 10080625 w 1382"/>
                <a:gd name="T119" fmla="*/ 320058279 h 127"/>
                <a:gd name="T120" fmla="*/ 0 w 1382"/>
                <a:gd name="T121" fmla="*/ 229332900 h 127"/>
                <a:gd name="T122" fmla="*/ 0 w 1382"/>
                <a:gd name="T123" fmla="*/ 138607473 h 127"/>
                <a:gd name="T124" fmla="*/ 0 w 1382"/>
                <a:gd name="T125" fmla="*/ 35282104 h 12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2"/>
                <a:gd name="T190" fmla="*/ 0 h 127"/>
                <a:gd name="T191" fmla="*/ 1382 w 1382"/>
                <a:gd name="T192" fmla="*/ 127 h 12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2" h="127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82" y="114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27"/>
                  </a:lnTo>
                  <a:lnTo>
                    <a:pt x="1373" y="127"/>
                  </a:lnTo>
                  <a:lnTo>
                    <a:pt x="1364" y="127"/>
                  </a:lnTo>
                  <a:lnTo>
                    <a:pt x="1355" y="127"/>
                  </a:lnTo>
                  <a:lnTo>
                    <a:pt x="1346" y="127"/>
                  </a:lnTo>
                  <a:lnTo>
                    <a:pt x="1341" y="127"/>
                  </a:lnTo>
                  <a:lnTo>
                    <a:pt x="1332" y="127"/>
                  </a:lnTo>
                  <a:lnTo>
                    <a:pt x="1323" y="127"/>
                  </a:lnTo>
                  <a:lnTo>
                    <a:pt x="1314" y="127"/>
                  </a:lnTo>
                  <a:lnTo>
                    <a:pt x="1305" y="127"/>
                  </a:lnTo>
                  <a:lnTo>
                    <a:pt x="1301" y="127"/>
                  </a:lnTo>
                  <a:lnTo>
                    <a:pt x="1291" y="127"/>
                  </a:lnTo>
                  <a:lnTo>
                    <a:pt x="1282" y="127"/>
                  </a:lnTo>
                  <a:lnTo>
                    <a:pt x="1273" y="127"/>
                  </a:lnTo>
                  <a:lnTo>
                    <a:pt x="1264" y="127"/>
                  </a:lnTo>
                  <a:lnTo>
                    <a:pt x="1260" y="127"/>
                  </a:lnTo>
                  <a:lnTo>
                    <a:pt x="1251" y="127"/>
                  </a:lnTo>
                  <a:lnTo>
                    <a:pt x="1241" y="127"/>
                  </a:lnTo>
                  <a:lnTo>
                    <a:pt x="1232" y="127"/>
                  </a:lnTo>
                  <a:lnTo>
                    <a:pt x="1223" y="127"/>
                  </a:lnTo>
                  <a:lnTo>
                    <a:pt x="1219" y="127"/>
                  </a:lnTo>
                  <a:lnTo>
                    <a:pt x="1210" y="127"/>
                  </a:lnTo>
                  <a:lnTo>
                    <a:pt x="1200" y="127"/>
                  </a:lnTo>
                  <a:lnTo>
                    <a:pt x="1191" y="127"/>
                  </a:lnTo>
                  <a:lnTo>
                    <a:pt x="1182" y="127"/>
                  </a:lnTo>
                  <a:lnTo>
                    <a:pt x="1178" y="127"/>
                  </a:lnTo>
                  <a:lnTo>
                    <a:pt x="1169" y="127"/>
                  </a:lnTo>
                  <a:lnTo>
                    <a:pt x="1160" y="127"/>
                  </a:lnTo>
                  <a:lnTo>
                    <a:pt x="1150" y="127"/>
                  </a:lnTo>
                  <a:lnTo>
                    <a:pt x="1146" y="127"/>
                  </a:lnTo>
                  <a:lnTo>
                    <a:pt x="1137" y="127"/>
                  </a:lnTo>
                  <a:lnTo>
                    <a:pt x="1128" y="127"/>
                  </a:lnTo>
                  <a:lnTo>
                    <a:pt x="1119" y="127"/>
                  </a:lnTo>
                  <a:lnTo>
                    <a:pt x="1110" y="127"/>
                  </a:lnTo>
                  <a:lnTo>
                    <a:pt x="1105" y="127"/>
                  </a:lnTo>
                  <a:lnTo>
                    <a:pt x="1096" y="127"/>
                  </a:lnTo>
                  <a:lnTo>
                    <a:pt x="1087" y="127"/>
                  </a:lnTo>
                  <a:lnTo>
                    <a:pt x="1078" y="127"/>
                  </a:lnTo>
                  <a:lnTo>
                    <a:pt x="1069" y="127"/>
                  </a:lnTo>
                  <a:lnTo>
                    <a:pt x="1064" y="127"/>
                  </a:lnTo>
                  <a:lnTo>
                    <a:pt x="1055" y="127"/>
                  </a:lnTo>
                  <a:lnTo>
                    <a:pt x="1046" y="127"/>
                  </a:lnTo>
                  <a:lnTo>
                    <a:pt x="1037" y="127"/>
                  </a:lnTo>
                  <a:lnTo>
                    <a:pt x="1028" y="127"/>
                  </a:lnTo>
                  <a:lnTo>
                    <a:pt x="1023" y="127"/>
                  </a:lnTo>
                  <a:lnTo>
                    <a:pt x="1014" y="127"/>
                  </a:lnTo>
                  <a:lnTo>
                    <a:pt x="1005" y="127"/>
                  </a:lnTo>
                  <a:lnTo>
                    <a:pt x="996" y="127"/>
                  </a:lnTo>
                  <a:lnTo>
                    <a:pt x="987" y="127"/>
                  </a:lnTo>
                  <a:lnTo>
                    <a:pt x="982" y="127"/>
                  </a:lnTo>
                  <a:lnTo>
                    <a:pt x="973" y="127"/>
                  </a:lnTo>
                  <a:lnTo>
                    <a:pt x="964" y="127"/>
                  </a:lnTo>
                  <a:lnTo>
                    <a:pt x="955" y="127"/>
                  </a:lnTo>
                  <a:lnTo>
                    <a:pt x="946" y="127"/>
                  </a:lnTo>
                  <a:lnTo>
                    <a:pt x="941" y="127"/>
                  </a:lnTo>
                  <a:lnTo>
                    <a:pt x="932" y="127"/>
                  </a:lnTo>
                  <a:lnTo>
                    <a:pt x="923" y="127"/>
                  </a:lnTo>
                  <a:lnTo>
                    <a:pt x="914" y="127"/>
                  </a:lnTo>
                  <a:lnTo>
                    <a:pt x="909" y="127"/>
                  </a:lnTo>
                  <a:lnTo>
                    <a:pt x="900" y="127"/>
                  </a:lnTo>
                  <a:lnTo>
                    <a:pt x="891" y="127"/>
                  </a:lnTo>
                  <a:lnTo>
                    <a:pt x="882" y="127"/>
                  </a:lnTo>
                  <a:lnTo>
                    <a:pt x="873" y="127"/>
                  </a:lnTo>
                  <a:lnTo>
                    <a:pt x="868" y="127"/>
                  </a:lnTo>
                  <a:lnTo>
                    <a:pt x="859" y="127"/>
                  </a:lnTo>
                  <a:lnTo>
                    <a:pt x="850" y="127"/>
                  </a:lnTo>
                  <a:lnTo>
                    <a:pt x="841" y="127"/>
                  </a:lnTo>
                  <a:lnTo>
                    <a:pt x="832" y="127"/>
                  </a:lnTo>
                  <a:lnTo>
                    <a:pt x="828" y="127"/>
                  </a:lnTo>
                  <a:lnTo>
                    <a:pt x="818" y="127"/>
                  </a:lnTo>
                  <a:lnTo>
                    <a:pt x="809" y="127"/>
                  </a:lnTo>
                  <a:lnTo>
                    <a:pt x="800" y="127"/>
                  </a:lnTo>
                  <a:lnTo>
                    <a:pt x="791" y="127"/>
                  </a:lnTo>
                  <a:lnTo>
                    <a:pt x="787" y="127"/>
                  </a:lnTo>
                  <a:lnTo>
                    <a:pt x="778" y="127"/>
                  </a:lnTo>
                  <a:lnTo>
                    <a:pt x="768" y="127"/>
                  </a:lnTo>
                  <a:lnTo>
                    <a:pt x="759" y="127"/>
                  </a:lnTo>
                  <a:lnTo>
                    <a:pt x="750" y="127"/>
                  </a:lnTo>
                  <a:lnTo>
                    <a:pt x="746" y="127"/>
                  </a:lnTo>
                  <a:lnTo>
                    <a:pt x="737" y="127"/>
                  </a:lnTo>
                  <a:lnTo>
                    <a:pt x="727" y="127"/>
                  </a:lnTo>
                  <a:lnTo>
                    <a:pt x="718" y="127"/>
                  </a:lnTo>
                  <a:lnTo>
                    <a:pt x="709" y="127"/>
                  </a:lnTo>
                  <a:lnTo>
                    <a:pt x="705" y="127"/>
                  </a:lnTo>
                  <a:lnTo>
                    <a:pt x="696" y="127"/>
                  </a:lnTo>
                  <a:lnTo>
                    <a:pt x="687" y="127"/>
                  </a:lnTo>
                  <a:lnTo>
                    <a:pt x="677" y="127"/>
                  </a:lnTo>
                  <a:lnTo>
                    <a:pt x="673" y="127"/>
                  </a:lnTo>
                  <a:lnTo>
                    <a:pt x="664" y="127"/>
                  </a:lnTo>
                  <a:lnTo>
                    <a:pt x="655" y="127"/>
                  </a:lnTo>
                  <a:lnTo>
                    <a:pt x="646" y="127"/>
                  </a:lnTo>
                  <a:lnTo>
                    <a:pt x="637" y="127"/>
                  </a:lnTo>
                  <a:lnTo>
                    <a:pt x="632" y="127"/>
                  </a:lnTo>
                  <a:lnTo>
                    <a:pt x="623" y="127"/>
                  </a:lnTo>
                  <a:lnTo>
                    <a:pt x="614" y="127"/>
                  </a:lnTo>
                  <a:lnTo>
                    <a:pt x="605" y="127"/>
                  </a:lnTo>
                  <a:lnTo>
                    <a:pt x="596" y="127"/>
                  </a:lnTo>
                  <a:lnTo>
                    <a:pt x="591" y="127"/>
                  </a:lnTo>
                  <a:lnTo>
                    <a:pt x="582" y="127"/>
                  </a:lnTo>
                  <a:lnTo>
                    <a:pt x="573" y="127"/>
                  </a:lnTo>
                  <a:lnTo>
                    <a:pt x="564" y="127"/>
                  </a:lnTo>
                  <a:lnTo>
                    <a:pt x="555" y="127"/>
                  </a:lnTo>
                  <a:lnTo>
                    <a:pt x="550" y="127"/>
                  </a:lnTo>
                  <a:lnTo>
                    <a:pt x="541" y="127"/>
                  </a:lnTo>
                  <a:lnTo>
                    <a:pt x="532" y="127"/>
                  </a:lnTo>
                  <a:lnTo>
                    <a:pt x="523" y="127"/>
                  </a:lnTo>
                  <a:lnTo>
                    <a:pt x="514" y="127"/>
                  </a:lnTo>
                  <a:lnTo>
                    <a:pt x="509" y="127"/>
                  </a:lnTo>
                  <a:lnTo>
                    <a:pt x="500" y="127"/>
                  </a:lnTo>
                  <a:lnTo>
                    <a:pt x="491" y="127"/>
                  </a:lnTo>
                  <a:lnTo>
                    <a:pt x="482" y="127"/>
                  </a:lnTo>
                  <a:lnTo>
                    <a:pt x="473" y="127"/>
                  </a:lnTo>
                  <a:lnTo>
                    <a:pt x="468" y="127"/>
                  </a:lnTo>
                  <a:lnTo>
                    <a:pt x="459" y="127"/>
                  </a:lnTo>
                  <a:lnTo>
                    <a:pt x="450" y="127"/>
                  </a:lnTo>
                  <a:lnTo>
                    <a:pt x="441" y="127"/>
                  </a:lnTo>
                  <a:lnTo>
                    <a:pt x="436" y="127"/>
                  </a:lnTo>
                  <a:lnTo>
                    <a:pt x="427" y="127"/>
                  </a:lnTo>
                  <a:lnTo>
                    <a:pt x="418" y="127"/>
                  </a:lnTo>
                  <a:lnTo>
                    <a:pt x="409" y="127"/>
                  </a:lnTo>
                  <a:lnTo>
                    <a:pt x="400" y="127"/>
                  </a:lnTo>
                  <a:lnTo>
                    <a:pt x="395" y="127"/>
                  </a:lnTo>
                  <a:lnTo>
                    <a:pt x="386" y="127"/>
                  </a:lnTo>
                  <a:lnTo>
                    <a:pt x="377" y="127"/>
                  </a:lnTo>
                  <a:lnTo>
                    <a:pt x="368" y="127"/>
                  </a:lnTo>
                  <a:lnTo>
                    <a:pt x="359" y="127"/>
                  </a:lnTo>
                  <a:lnTo>
                    <a:pt x="355" y="127"/>
                  </a:lnTo>
                  <a:lnTo>
                    <a:pt x="345" y="127"/>
                  </a:lnTo>
                  <a:lnTo>
                    <a:pt x="336" y="127"/>
                  </a:lnTo>
                  <a:lnTo>
                    <a:pt x="327" y="127"/>
                  </a:lnTo>
                  <a:lnTo>
                    <a:pt x="318" y="127"/>
                  </a:lnTo>
                  <a:lnTo>
                    <a:pt x="314" y="127"/>
                  </a:lnTo>
                  <a:lnTo>
                    <a:pt x="305" y="127"/>
                  </a:lnTo>
                  <a:lnTo>
                    <a:pt x="295" y="127"/>
                  </a:lnTo>
                  <a:lnTo>
                    <a:pt x="286" y="127"/>
                  </a:lnTo>
                  <a:lnTo>
                    <a:pt x="277" y="127"/>
                  </a:lnTo>
                  <a:lnTo>
                    <a:pt x="273" y="127"/>
                  </a:lnTo>
                  <a:lnTo>
                    <a:pt x="264" y="127"/>
                  </a:lnTo>
                  <a:lnTo>
                    <a:pt x="254" y="127"/>
                  </a:lnTo>
                  <a:lnTo>
                    <a:pt x="245" y="127"/>
                  </a:lnTo>
                  <a:lnTo>
                    <a:pt x="236" y="127"/>
                  </a:lnTo>
                  <a:lnTo>
                    <a:pt x="232" y="127"/>
                  </a:lnTo>
                  <a:lnTo>
                    <a:pt x="223" y="127"/>
                  </a:lnTo>
                  <a:lnTo>
                    <a:pt x="214" y="127"/>
                  </a:lnTo>
                  <a:lnTo>
                    <a:pt x="204" y="127"/>
                  </a:lnTo>
                  <a:lnTo>
                    <a:pt x="200" y="127"/>
                  </a:lnTo>
                  <a:lnTo>
                    <a:pt x="191" y="127"/>
                  </a:lnTo>
                  <a:lnTo>
                    <a:pt x="182" y="127"/>
                  </a:lnTo>
                  <a:lnTo>
                    <a:pt x="173" y="127"/>
                  </a:lnTo>
                  <a:lnTo>
                    <a:pt x="164" y="127"/>
                  </a:lnTo>
                  <a:lnTo>
                    <a:pt x="159" y="127"/>
                  </a:lnTo>
                  <a:lnTo>
                    <a:pt x="150" y="127"/>
                  </a:lnTo>
                  <a:lnTo>
                    <a:pt x="141" y="127"/>
                  </a:lnTo>
                  <a:lnTo>
                    <a:pt x="132" y="127"/>
                  </a:lnTo>
                  <a:lnTo>
                    <a:pt x="123" y="127"/>
                  </a:lnTo>
                  <a:lnTo>
                    <a:pt x="118" y="127"/>
                  </a:lnTo>
                  <a:lnTo>
                    <a:pt x="109" y="127"/>
                  </a:lnTo>
                  <a:lnTo>
                    <a:pt x="100" y="127"/>
                  </a:lnTo>
                  <a:lnTo>
                    <a:pt x="91" y="127"/>
                  </a:lnTo>
                  <a:lnTo>
                    <a:pt x="82" y="127"/>
                  </a:lnTo>
                  <a:lnTo>
                    <a:pt x="77" y="127"/>
                  </a:lnTo>
                  <a:lnTo>
                    <a:pt x="68" y="127"/>
                  </a:lnTo>
                  <a:lnTo>
                    <a:pt x="59" y="127"/>
                  </a:lnTo>
                  <a:lnTo>
                    <a:pt x="50" y="127"/>
                  </a:lnTo>
                  <a:lnTo>
                    <a:pt x="41" y="127"/>
                  </a:lnTo>
                  <a:lnTo>
                    <a:pt x="36" y="127"/>
                  </a:lnTo>
                  <a:lnTo>
                    <a:pt x="27" y="127"/>
                  </a:lnTo>
                  <a:lnTo>
                    <a:pt x="18" y="127"/>
                  </a:lnTo>
                  <a:lnTo>
                    <a:pt x="9" y="127"/>
                  </a:lnTo>
                  <a:lnTo>
                    <a:pt x="4" y="127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3" name="Freeform 313"/>
            <p:cNvSpPr>
              <a:spLocks/>
            </p:cNvSpPr>
            <p:nvPr/>
          </p:nvSpPr>
          <p:spPr bwMode="auto">
            <a:xfrm>
              <a:off x="2771777" y="2262192"/>
              <a:ext cx="2193925" cy="166687"/>
            </a:xfrm>
            <a:custGeom>
              <a:avLst/>
              <a:gdLst>
                <a:gd name="T0" fmla="*/ 103327188 w 1382"/>
                <a:gd name="T1" fmla="*/ 0 h 105"/>
                <a:gd name="T2" fmla="*/ 229333443 w 1382"/>
                <a:gd name="T3" fmla="*/ 0 h 105"/>
                <a:gd name="T4" fmla="*/ 355342799 w 1382"/>
                <a:gd name="T5" fmla="*/ 0 h 105"/>
                <a:gd name="T6" fmla="*/ 481349078 w 1382"/>
                <a:gd name="T7" fmla="*/ 0 h 105"/>
                <a:gd name="T8" fmla="*/ 594756863 w 1382"/>
                <a:gd name="T9" fmla="*/ 0 h 105"/>
                <a:gd name="T10" fmla="*/ 720764631 w 1382"/>
                <a:gd name="T11" fmla="*/ 0 h 105"/>
                <a:gd name="T12" fmla="*/ 846772598 w 1382"/>
                <a:gd name="T13" fmla="*/ 0 h 105"/>
                <a:gd name="T14" fmla="*/ 972780366 w 1382"/>
                <a:gd name="T15" fmla="*/ 0 h 105"/>
                <a:gd name="T16" fmla="*/ 1098788134 w 1382"/>
                <a:gd name="T17" fmla="*/ 0 h 105"/>
                <a:gd name="T18" fmla="*/ 1214715280 w 1382"/>
                <a:gd name="T19" fmla="*/ 0 h 105"/>
                <a:gd name="T20" fmla="*/ 1340723048 w 1382"/>
                <a:gd name="T21" fmla="*/ 0 h 105"/>
                <a:gd name="T22" fmla="*/ 1466730816 w 1382"/>
                <a:gd name="T23" fmla="*/ 0 h 105"/>
                <a:gd name="T24" fmla="*/ 1592738584 w 1382"/>
                <a:gd name="T25" fmla="*/ 0 h 105"/>
                <a:gd name="T26" fmla="*/ 1706146766 w 1382"/>
                <a:gd name="T27" fmla="*/ 0 h 105"/>
                <a:gd name="T28" fmla="*/ 1832152946 w 1382"/>
                <a:gd name="T29" fmla="*/ 0 h 105"/>
                <a:gd name="T30" fmla="*/ 1960681664 w 1382"/>
                <a:gd name="T31" fmla="*/ 0 h 105"/>
                <a:gd name="T32" fmla="*/ 2086689431 w 1382"/>
                <a:gd name="T33" fmla="*/ 0 h 105"/>
                <a:gd name="T34" fmla="*/ 2147483647 w 1382"/>
                <a:gd name="T35" fmla="*/ 0 h 105"/>
                <a:gd name="T36" fmla="*/ 2147483647 w 1382"/>
                <a:gd name="T37" fmla="*/ 0 h 105"/>
                <a:gd name="T38" fmla="*/ 2147483647 w 1382"/>
                <a:gd name="T39" fmla="*/ 0 h 105"/>
                <a:gd name="T40" fmla="*/ 2147483647 w 1382"/>
                <a:gd name="T41" fmla="*/ 0 h 105"/>
                <a:gd name="T42" fmla="*/ 2147483647 w 1382"/>
                <a:gd name="T43" fmla="*/ 0 h 105"/>
                <a:gd name="T44" fmla="*/ 2147483647 w 1382"/>
                <a:gd name="T45" fmla="*/ 0 h 105"/>
                <a:gd name="T46" fmla="*/ 2147483647 w 1382"/>
                <a:gd name="T47" fmla="*/ 0 h 105"/>
                <a:gd name="T48" fmla="*/ 2147483647 w 1382"/>
                <a:gd name="T49" fmla="*/ 0 h 105"/>
                <a:gd name="T50" fmla="*/ 2147483647 w 1382"/>
                <a:gd name="T51" fmla="*/ 0 h 105"/>
                <a:gd name="T52" fmla="*/ 2147483647 w 1382"/>
                <a:gd name="T53" fmla="*/ 0 h 105"/>
                <a:gd name="T54" fmla="*/ 2147483647 w 1382"/>
                <a:gd name="T55" fmla="*/ 0 h 105"/>
                <a:gd name="T56" fmla="*/ 2147483647 w 1382"/>
                <a:gd name="T57" fmla="*/ 57962634 h 105"/>
                <a:gd name="T58" fmla="*/ 2147483647 w 1382"/>
                <a:gd name="T59" fmla="*/ 148687985 h 105"/>
                <a:gd name="T60" fmla="*/ 2147483647 w 1382"/>
                <a:gd name="T61" fmla="*/ 252014895 h 105"/>
                <a:gd name="T62" fmla="*/ 2147483647 w 1382"/>
                <a:gd name="T63" fmla="*/ 264614841 h 105"/>
                <a:gd name="T64" fmla="*/ 2147483647 w 1382"/>
                <a:gd name="T65" fmla="*/ 264614841 h 105"/>
                <a:gd name="T66" fmla="*/ 2147483647 w 1382"/>
                <a:gd name="T67" fmla="*/ 264614841 h 105"/>
                <a:gd name="T68" fmla="*/ 2147483647 w 1382"/>
                <a:gd name="T69" fmla="*/ 264614841 h 105"/>
                <a:gd name="T70" fmla="*/ 2147483647 w 1382"/>
                <a:gd name="T71" fmla="*/ 264614841 h 105"/>
                <a:gd name="T72" fmla="*/ 2147483647 w 1382"/>
                <a:gd name="T73" fmla="*/ 264614841 h 105"/>
                <a:gd name="T74" fmla="*/ 2147483647 w 1382"/>
                <a:gd name="T75" fmla="*/ 264614841 h 105"/>
                <a:gd name="T76" fmla="*/ 2147483647 w 1382"/>
                <a:gd name="T77" fmla="*/ 264614841 h 105"/>
                <a:gd name="T78" fmla="*/ 2147483647 w 1382"/>
                <a:gd name="T79" fmla="*/ 264614841 h 105"/>
                <a:gd name="T80" fmla="*/ 2147483647 w 1382"/>
                <a:gd name="T81" fmla="*/ 264614841 h 105"/>
                <a:gd name="T82" fmla="*/ 2142132849 w 1382"/>
                <a:gd name="T83" fmla="*/ 264614841 h 105"/>
                <a:gd name="T84" fmla="*/ 2016125081 w 1382"/>
                <a:gd name="T85" fmla="*/ 264614841 h 105"/>
                <a:gd name="T86" fmla="*/ 1890117313 w 1382"/>
                <a:gd name="T87" fmla="*/ 264614841 h 105"/>
                <a:gd name="T88" fmla="*/ 1776709529 w 1382"/>
                <a:gd name="T89" fmla="*/ 264614841 h 105"/>
                <a:gd name="T90" fmla="*/ 1650702951 w 1382"/>
                <a:gd name="T91" fmla="*/ 264614841 h 105"/>
                <a:gd name="T92" fmla="*/ 1524695183 w 1382"/>
                <a:gd name="T93" fmla="*/ 264614841 h 105"/>
                <a:gd name="T94" fmla="*/ 1398687415 w 1382"/>
                <a:gd name="T95" fmla="*/ 264614841 h 105"/>
                <a:gd name="T96" fmla="*/ 1282758681 w 1382"/>
                <a:gd name="T97" fmla="*/ 264614841 h 105"/>
                <a:gd name="T98" fmla="*/ 1156750913 w 1382"/>
                <a:gd name="T99" fmla="*/ 264614841 h 105"/>
                <a:gd name="T100" fmla="*/ 1030743145 w 1382"/>
                <a:gd name="T101" fmla="*/ 264614841 h 105"/>
                <a:gd name="T102" fmla="*/ 904735377 w 1382"/>
                <a:gd name="T103" fmla="*/ 264614841 h 105"/>
                <a:gd name="T104" fmla="*/ 791328981 w 1382"/>
                <a:gd name="T105" fmla="*/ 264614841 h 105"/>
                <a:gd name="T106" fmla="*/ 665321213 w 1382"/>
                <a:gd name="T107" fmla="*/ 264614841 h 105"/>
                <a:gd name="T108" fmla="*/ 539313445 w 1382"/>
                <a:gd name="T109" fmla="*/ 264614841 h 105"/>
                <a:gd name="T110" fmla="*/ 413305578 w 1382"/>
                <a:gd name="T111" fmla="*/ 264614841 h 105"/>
                <a:gd name="T112" fmla="*/ 297378432 w 1382"/>
                <a:gd name="T113" fmla="*/ 264614841 h 105"/>
                <a:gd name="T114" fmla="*/ 171370614 w 1382"/>
                <a:gd name="T115" fmla="*/ 264614841 h 105"/>
                <a:gd name="T116" fmla="*/ 45362809 w 1382"/>
                <a:gd name="T117" fmla="*/ 264614841 h 105"/>
                <a:gd name="T118" fmla="*/ 0 w 1382"/>
                <a:gd name="T119" fmla="*/ 206652182 h 105"/>
                <a:gd name="T120" fmla="*/ 0 w 1382"/>
                <a:gd name="T121" fmla="*/ 103325297 h 105"/>
                <a:gd name="T122" fmla="*/ 0 w 1382"/>
                <a:gd name="T123" fmla="*/ 12599949 h 10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5"/>
                <a:gd name="T188" fmla="*/ 1382 w 1382"/>
                <a:gd name="T189" fmla="*/ 105 h 10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73" y="105"/>
                  </a:lnTo>
                  <a:lnTo>
                    <a:pt x="1364" y="105"/>
                  </a:lnTo>
                  <a:lnTo>
                    <a:pt x="1355" y="105"/>
                  </a:lnTo>
                  <a:lnTo>
                    <a:pt x="1346" y="105"/>
                  </a:lnTo>
                  <a:lnTo>
                    <a:pt x="1341" y="105"/>
                  </a:lnTo>
                  <a:lnTo>
                    <a:pt x="1332" y="105"/>
                  </a:lnTo>
                  <a:lnTo>
                    <a:pt x="1323" y="105"/>
                  </a:lnTo>
                  <a:lnTo>
                    <a:pt x="1314" y="105"/>
                  </a:lnTo>
                  <a:lnTo>
                    <a:pt x="1305" y="105"/>
                  </a:lnTo>
                  <a:lnTo>
                    <a:pt x="1301" y="105"/>
                  </a:lnTo>
                  <a:lnTo>
                    <a:pt x="1291" y="105"/>
                  </a:lnTo>
                  <a:lnTo>
                    <a:pt x="1282" y="105"/>
                  </a:lnTo>
                  <a:lnTo>
                    <a:pt x="1273" y="105"/>
                  </a:lnTo>
                  <a:lnTo>
                    <a:pt x="1264" y="105"/>
                  </a:lnTo>
                  <a:lnTo>
                    <a:pt x="1260" y="105"/>
                  </a:lnTo>
                  <a:lnTo>
                    <a:pt x="1251" y="105"/>
                  </a:lnTo>
                  <a:lnTo>
                    <a:pt x="1241" y="105"/>
                  </a:lnTo>
                  <a:lnTo>
                    <a:pt x="1232" y="105"/>
                  </a:lnTo>
                  <a:lnTo>
                    <a:pt x="1223" y="105"/>
                  </a:lnTo>
                  <a:lnTo>
                    <a:pt x="1219" y="105"/>
                  </a:lnTo>
                  <a:lnTo>
                    <a:pt x="1210" y="105"/>
                  </a:lnTo>
                  <a:lnTo>
                    <a:pt x="1200" y="105"/>
                  </a:lnTo>
                  <a:lnTo>
                    <a:pt x="1191" y="105"/>
                  </a:lnTo>
                  <a:lnTo>
                    <a:pt x="1182" y="105"/>
                  </a:lnTo>
                  <a:lnTo>
                    <a:pt x="1178" y="105"/>
                  </a:lnTo>
                  <a:lnTo>
                    <a:pt x="1169" y="105"/>
                  </a:lnTo>
                  <a:lnTo>
                    <a:pt x="1160" y="105"/>
                  </a:lnTo>
                  <a:lnTo>
                    <a:pt x="1150" y="105"/>
                  </a:lnTo>
                  <a:lnTo>
                    <a:pt x="1146" y="105"/>
                  </a:lnTo>
                  <a:lnTo>
                    <a:pt x="1137" y="105"/>
                  </a:lnTo>
                  <a:lnTo>
                    <a:pt x="1128" y="105"/>
                  </a:lnTo>
                  <a:lnTo>
                    <a:pt x="1119" y="105"/>
                  </a:lnTo>
                  <a:lnTo>
                    <a:pt x="1110" y="105"/>
                  </a:lnTo>
                  <a:lnTo>
                    <a:pt x="1105" y="105"/>
                  </a:lnTo>
                  <a:lnTo>
                    <a:pt x="1096" y="105"/>
                  </a:lnTo>
                  <a:lnTo>
                    <a:pt x="1087" y="105"/>
                  </a:lnTo>
                  <a:lnTo>
                    <a:pt x="1078" y="105"/>
                  </a:lnTo>
                  <a:lnTo>
                    <a:pt x="1069" y="105"/>
                  </a:lnTo>
                  <a:lnTo>
                    <a:pt x="1064" y="105"/>
                  </a:lnTo>
                  <a:lnTo>
                    <a:pt x="1055" y="105"/>
                  </a:lnTo>
                  <a:lnTo>
                    <a:pt x="1046" y="105"/>
                  </a:lnTo>
                  <a:lnTo>
                    <a:pt x="1037" y="105"/>
                  </a:lnTo>
                  <a:lnTo>
                    <a:pt x="1028" y="105"/>
                  </a:lnTo>
                  <a:lnTo>
                    <a:pt x="1023" y="105"/>
                  </a:lnTo>
                  <a:lnTo>
                    <a:pt x="1014" y="105"/>
                  </a:lnTo>
                  <a:lnTo>
                    <a:pt x="1005" y="105"/>
                  </a:lnTo>
                  <a:lnTo>
                    <a:pt x="996" y="105"/>
                  </a:lnTo>
                  <a:lnTo>
                    <a:pt x="987" y="105"/>
                  </a:lnTo>
                  <a:lnTo>
                    <a:pt x="982" y="105"/>
                  </a:lnTo>
                  <a:lnTo>
                    <a:pt x="973" y="105"/>
                  </a:lnTo>
                  <a:lnTo>
                    <a:pt x="964" y="105"/>
                  </a:lnTo>
                  <a:lnTo>
                    <a:pt x="955" y="105"/>
                  </a:lnTo>
                  <a:lnTo>
                    <a:pt x="946" y="105"/>
                  </a:lnTo>
                  <a:lnTo>
                    <a:pt x="941" y="105"/>
                  </a:lnTo>
                  <a:lnTo>
                    <a:pt x="932" y="105"/>
                  </a:lnTo>
                  <a:lnTo>
                    <a:pt x="923" y="105"/>
                  </a:lnTo>
                  <a:lnTo>
                    <a:pt x="914" y="105"/>
                  </a:lnTo>
                  <a:lnTo>
                    <a:pt x="909" y="105"/>
                  </a:lnTo>
                  <a:lnTo>
                    <a:pt x="900" y="105"/>
                  </a:lnTo>
                  <a:lnTo>
                    <a:pt x="891" y="105"/>
                  </a:lnTo>
                  <a:lnTo>
                    <a:pt x="882" y="105"/>
                  </a:lnTo>
                  <a:lnTo>
                    <a:pt x="873" y="105"/>
                  </a:lnTo>
                  <a:lnTo>
                    <a:pt x="868" y="105"/>
                  </a:lnTo>
                  <a:lnTo>
                    <a:pt x="859" y="105"/>
                  </a:lnTo>
                  <a:lnTo>
                    <a:pt x="850" y="105"/>
                  </a:lnTo>
                  <a:lnTo>
                    <a:pt x="841" y="105"/>
                  </a:lnTo>
                  <a:lnTo>
                    <a:pt x="832" y="105"/>
                  </a:lnTo>
                  <a:lnTo>
                    <a:pt x="828" y="105"/>
                  </a:lnTo>
                  <a:lnTo>
                    <a:pt x="818" y="105"/>
                  </a:lnTo>
                  <a:lnTo>
                    <a:pt x="809" y="105"/>
                  </a:lnTo>
                  <a:lnTo>
                    <a:pt x="800" y="105"/>
                  </a:lnTo>
                  <a:lnTo>
                    <a:pt x="791" y="105"/>
                  </a:lnTo>
                  <a:lnTo>
                    <a:pt x="787" y="105"/>
                  </a:lnTo>
                  <a:lnTo>
                    <a:pt x="778" y="105"/>
                  </a:lnTo>
                  <a:lnTo>
                    <a:pt x="768" y="105"/>
                  </a:lnTo>
                  <a:lnTo>
                    <a:pt x="759" y="105"/>
                  </a:lnTo>
                  <a:lnTo>
                    <a:pt x="750" y="105"/>
                  </a:lnTo>
                  <a:lnTo>
                    <a:pt x="746" y="105"/>
                  </a:lnTo>
                  <a:lnTo>
                    <a:pt x="737" y="105"/>
                  </a:lnTo>
                  <a:lnTo>
                    <a:pt x="727" y="105"/>
                  </a:lnTo>
                  <a:lnTo>
                    <a:pt x="718" y="105"/>
                  </a:lnTo>
                  <a:lnTo>
                    <a:pt x="709" y="105"/>
                  </a:lnTo>
                  <a:lnTo>
                    <a:pt x="705" y="105"/>
                  </a:lnTo>
                  <a:lnTo>
                    <a:pt x="696" y="105"/>
                  </a:lnTo>
                  <a:lnTo>
                    <a:pt x="687" y="105"/>
                  </a:lnTo>
                  <a:lnTo>
                    <a:pt x="677" y="105"/>
                  </a:lnTo>
                  <a:lnTo>
                    <a:pt x="673" y="105"/>
                  </a:lnTo>
                  <a:lnTo>
                    <a:pt x="664" y="105"/>
                  </a:lnTo>
                  <a:lnTo>
                    <a:pt x="655" y="105"/>
                  </a:lnTo>
                  <a:lnTo>
                    <a:pt x="646" y="105"/>
                  </a:lnTo>
                  <a:lnTo>
                    <a:pt x="637" y="105"/>
                  </a:lnTo>
                  <a:lnTo>
                    <a:pt x="632" y="105"/>
                  </a:lnTo>
                  <a:lnTo>
                    <a:pt x="623" y="105"/>
                  </a:lnTo>
                  <a:lnTo>
                    <a:pt x="614" y="105"/>
                  </a:lnTo>
                  <a:lnTo>
                    <a:pt x="605" y="105"/>
                  </a:lnTo>
                  <a:lnTo>
                    <a:pt x="596" y="105"/>
                  </a:lnTo>
                  <a:lnTo>
                    <a:pt x="591" y="105"/>
                  </a:lnTo>
                  <a:lnTo>
                    <a:pt x="582" y="105"/>
                  </a:lnTo>
                  <a:lnTo>
                    <a:pt x="573" y="105"/>
                  </a:lnTo>
                  <a:lnTo>
                    <a:pt x="564" y="105"/>
                  </a:lnTo>
                  <a:lnTo>
                    <a:pt x="555" y="105"/>
                  </a:lnTo>
                  <a:lnTo>
                    <a:pt x="550" y="105"/>
                  </a:lnTo>
                  <a:lnTo>
                    <a:pt x="541" y="105"/>
                  </a:lnTo>
                  <a:lnTo>
                    <a:pt x="532" y="105"/>
                  </a:lnTo>
                  <a:lnTo>
                    <a:pt x="523" y="105"/>
                  </a:lnTo>
                  <a:lnTo>
                    <a:pt x="514" y="105"/>
                  </a:lnTo>
                  <a:lnTo>
                    <a:pt x="509" y="105"/>
                  </a:lnTo>
                  <a:lnTo>
                    <a:pt x="500" y="105"/>
                  </a:lnTo>
                  <a:lnTo>
                    <a:pt x="491" y="105"/>
                  </a:lnTo>
                  <a:lnTo>
                    <a:pt x="482" y="105"/>
                  </a:lnTo>
                  <a:lnTo>
                    <a:pt x="473" y="105"/>
                  </a:lnTo>
                  <a:lnTo>
                    <a:pt x="468" y="105"/>
                  </a:lnTo>
                  <a:lnTo>
                    <a:pt x="459" y="105"/>
                  </a:lnTo>
                  <a:lnTo>
                    <a:pt x="450" y="105"/>
                  </a:lnTo>
                  <a:lnTo>
                    <a:pt x="441" y="105"/>
                  </a:lnTo>
                  <a:lnTo>
                    <a:pt x="436" y="105"/>
                  </a:lnTo>
                  <a:lnTo>
                    <a:pt x="427" y="105"/>
                  </a:lnTo>
                  <a:lnTo>
                    <a:pt x="418" y="105"/>
                  </a:lnTo>
                  <a:lnTo>
                    <a:pt x="409" y="105"/>
                  </a:lnTo>
                  <a:lnTo>
                    <a:pt x="400" y="105"/>
                  </a:lnTo>
                  <a:lnTo>
                    <a:pt x="395" y="105"/>
                  </a:lnTo>
                  <a:lnTo>
                    <a:pt x="386" y="105"/>
                  </a:lnTo>
                  <a:lnTo>
                    <a:pt x="377" y="105"/>
                  </a:lnTo>
                  <a:lnTo>
                    <a:pt x="368" y="105"/>
                  </a:lnTo>
                  <a:lnTo>
                    <a:pt x="359" y="105"/>
                  </a:lnTo>
                  <a:lnTo>
                    <a:pt x="355" y="105"/>
                  </a:lnTo>
                  <a:lnTo>
                    <a:pt x="345" y="105"/>
                  </a:lnTo>
                  <a:lnTo>
                    <a:pt x="336" y="105"/>
                  </a:lnTo>
                  <a:lnTo>
                    <a:pt x="327" y="105"/>
                  </a:lnTo>
                  <a:lnTo>
                    <a:pt x="318" y="105"/>
                  </a:lnTo>
                  <a:lnTo>
                    <a:pt x="314" y="105"/>
                  </a:lnTo>
                  <a:lnTo>
                    <a:pt x="305" y="105"/>
                  </a:lnTo>
                  <a:lnTo>
                    <a:pt x="295" y="105"/>
                  </a:lnTo>
                  <a:lnTo>
                    <a:pt x="286" y="105"/>
                  </a:lnTo>
                  <a:lnTo>
                    <a:pt x="277" y="105"/>
                  </a:lnTo>
                  <a:lnTo>
                    <a:pt x="273" y="105"/>
                  </a:lnTo>
                  <a:lnTo>
                    <a:pt x="264" y="105"/>
                  </a:lnTo>
                  <a:lnTo>
                    <a:pt x="254" y="105"/>
                  </a:lnTo>
                  <a:lnTo>
                    <a:pt x="245" y="105"/>
                  </a:lnTo>
                  <a:lnTo>
                    <a:pt x="236" y="105"/>
                  </a:lnTo>
                  <a:lnTo>
                    <a:pt x="232" y="105"/>
                  </a:lnTo>
                  <a:lnTo>
                    <a:pt x="223" y="105"/>
                  </a:lnTo>
                  <a:lnTo>
                    <a:pt x="214" y="105"/>
                  </a:lnTo>
                  <a:lnTo>
                    <a:pt x="204" y="105"/>
                  </a:lnTo>
                  <a:lnTo>
                    <a:pt x="200" y="105"/>
                  </a:lnTo>
                  <a:lnTo>
                    <a:pt x="191" y="105"/>
                  </a:lnTo>
                  <a:lnTo>
                    <a:pt x="182" y="105"/>
                  </a:lnTo>
                  <a:lnTo>
                    <a:pt x="173" y="105"/>
                  </a:lnTo>
                  <a:lnTo>
                    <a:pt x="164" y="105"/>
                  </a:lnTo>
                  <a:lnTo>
                    <a:pt x="159" y="105"/>
                  </a:lnTo>
                  <a:lnTo>
                    <a:pt x="150" y="105"/>
                  </a:lnTo>
                  <a:lnTo>
                    <a:pt x="141" y="105"/>
                  </a:lnTo>
                  <a:lnTo>
                    <a:pt x="132" y="105"/>
                  </a:lnTo>
                  <a:lnTo>
                    <a:pt x="123" y="105"/>
                  </a:lnTo>
                  <a:lnTo>
                    <a:pt x="118" y="105"/>
                  </a:lnTo>
                  <a:lnTo>
                    <a:pt x="109" y="105"/>
                  </a:lnTo>
                  <a:lnTo>
                    <a:pt x="100" y="105"/>
                  </a:lnTo>
                  <a:lnTo>
                    <a:pt x="91" y="105"/>
                  </a:lnTo>
                  <a:lnTo>
                    <a:pt x="82" y="105"/>
                  </a:lnTo>
                  <a:lnTo>
                    <a:pt x="77" y="105"/>
                  </a:lnTo>
                  <a:lnTo>
                    <a:pt x="68" y="105"/>
                  </a:lnTo>
                  <a:lnTo>
                    <a:pt x="59" y="105"/>
                  </a:lnTo>
                  <a:lnTo>
                    <a:pt x="50" y="105"/>
                  </a:lnTo>
                  <a:lnTo>
                    <a:pt x="41" y="105"/>
                  </a:lnTo>
                  <a:lnTo>
                    <a:pt x="36" y="105"/>
                  </a:lnTo>
                  <a:lnTo>
                    <a:pt x="27" y="105"/>
                  </a:lnTo>
                  <a:lnTo>
                    <a:pt x="18" y="105"/>
                  </a:lnTo>
                  <a:lnTo>
                    <a:pt x="9" y="105"/>
                  </a:lnTo>
                  <a:lnTo>
                    <a:pt x="4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4" name="Freeform 314"/>
            <p:cNvSpPr>
              <a:spLocks/>
            </p:cNvSpPr>
            <p:nvPr/>
          </p:nvSpPr>
          <p:spPr bwMode="auto">
            <a:xfrm>
              <a:off x="2771777" y="2262192"/>
              <a:ext cx="2193925" cy="166687"/>
            </a:xfrm>
            <a:custGeom>
              <a:avLst/>
              <a:gdLst>
                <a:gd name="T0" fmla="*/ 103327188 w 1382"/>
                <a:gd name="T1" fmla="*/ 0 h 105"/>
                <a:gd name="T2" fmla="*/ 229333443 w 1382"/>
                <a:gd name="T3" fmla="*/ 0 h 105"/>
                <a:gd name="T4" fmla="*/ 355342799 w 1382"/>
                <a:gd name="T5" fmla="*/ 0 h 105"/>
                <a:gd name="T6" fmla="*/ 481349078 w 1382"/>
                <a:gd name="T7" fmla="*/ 0 h 105"/>
                <a:gd name="T8" fmla="*/ 594756863 w 1382"/>
                <a:gd name="T9" fmla="*/ 0 h 105"/>
                <a:gd name="T10" fmla="*/ 720764631 w 1382"/>
                <a:gd name="T11" fmla="*/ 0 h 105"/>
                <a:gd name="T12" fmla="*/ 846772598 w 1382"/>
                <a:gd name="T13" fmla="*/ 0 h 105"/>
                <a:gd name="T14" fmla="*/ 972780366 w 1382"/>
                <a:gd name="T15" fmla="*/ 0 h 105"/>
                <a:gd name="T16" fmla="*/ 1098788134 w 1382"/>
                <a:gd name="T17" fmla="*/ 0 h 105"/>
                <a:gd name="T18" fmla="*/ 1214715280 w 1382"/>
                <a:gd name="T19" fmla="*/ 0 h 105"/>
                <a:gd name="T20" fmla="*/ 1340723048 w 1382"/>
                <a:gd name="T21" fmla="*/ 0 h 105"/>
                <a:gd name="T22" fmla="*/ 1466730816 w 1382"/>
                <a:gd name="T23" fmla="*/ 0 h 105"/>
                <a:gd name="T24" fmla="*/ 1592738584 w 1382"/>
                <a:gd name="T25" fmla="*/ 0 h 105"/>
                <a:gd name="T26" fmla="*/ 1706146766 w 1382"/>
                <a:gd name="T27" fmla="*/ 0 h 105"/>
                <a:gd name="T28" fmla="*/ 1832152946 w 1382"/>
                <a:gd name="T29" fmla="*/ 0 h 105"/>
                <a:gd name="T30" fmla="*/ 1960681664 w 1382"/>
                <a:gd name="T31" fmla="*/ 0 h 105"/>
                <a:gd name="T32" fmla="*/ 2086689431 w 1382"/>
                <a:gd name="T33" fmla="*/ 0 h 105"/>
                <a:gd name="T34" fmla="*/ 2147483647 w 1382"/>
                <a:gd name="T35" fmla="*/ 0 h 105"/>
                <a:gd name="T36" fmla="*/ 2147483647 w 1382"/>
                <a:gd name="T37" fmla="*/ 0 h 105"/>
                <a:gd name="T38" fmla="*/ 2147483647 w 1382"/>
                <a:gd name="T39" fmla="*/ 0 h 105"/>
                <a:gd name="T40" fmla="*/ 2147483647 w 1382"/>
                <a:gd name="T41" fmla="*/ 0 h 105"/>
                <a:gd name="T42" fmla="*/ 2147483647 w 1382"/>
                <a:gd name="T43" fmla="*/ 0 h 105"/>
                <a:gd name="T44" fmla="*/ 2147483647 w 1382"/>
                <a:gd name="T45" fmla="*/ 0 h 105"/>
                <a:gd name="T46" fmla="*/ 2147483647 w 1382"/>
                <a:gd name="T47" fmla="*/ 0 h 105"/>
                <a:gd name="T48" fmla="*/ 2147483647 w 1382"/>
                <a:gd name="T49" fmla="*/ 0 h 105"/>
                <a:gd name="T50" fmla="*/ 2147483647 w 1382"/>
                <a:gd name="T51" fmla="*/ 0 h 105"/>
                <a:gd name="T52" fmla="*/ 2147483647 w 1382"/>
                <a:gd name="T53" fmla="*/ 0 h 105"/>
                <a:gd name="T54" fmla="*/ 2147483647 w 1382"/>
                <a:gd name="T55" fmla="*/ 0 h 105"/>
                <a:gd name="T56" fmla="*/ 2147483647 w 1382"/>
                <a:gd name="T57" fmla="*/ 57962634 h 105"/>
                <a:gd name="T58" fmla="*/ 2147483647 w 1382"/>
                <a:gd name="T59" fmla="*/ 148687985 h 105"/>
                <a:gd name="T60" fmla="*/ 2147483647 w 1382"/>
                <a:gd name="T61" fmla="*/ 252014895 h 105"/>
                <a:gd name="T62" fmla="*/ 2147483647 w 1382"/>
                <a:gd name="T63" fmla="*/ 264614841 h 105"/>
                <a:gd name="T64" fmla="*/ 2147483647 w 1382"/>
                <a:gd name="T65" fmla="*/ 264614841 h 105"/>
                <a:gd name="T66" fmla="*/ 2147483647 w 1382"/>
                <a:gd name="T67" fmla="*/ 264614841 h 105"/>
                <a:gd name="T68" fmla="*/ 2147483647 w 1382"/>
                <a:gd name="T69" fmla="*/ 264614841 h 105"/>
                <a:gd name="T70" fmla="*/ 2147483647 w 1382"/>
                <a:gd name="T71" fmla="*/ 264614841 h 105"/>
                <a:gd name="T72" fmla="*/ 2147483647 w 1382"/>
                <a:gd name="T73" fmla="*/ 264614841 h 105"/>
                <a:gd name="T74" fmla="*/ 2147483647 w 1382"/>
                <a:gd name="T75" fmla="*/ 264614841 h 105"/>
                <a:gd name="T76" fmla="*/ 2147483647 w 1382"/>
                <a:gd name="T77" fmla="*/ 264614841 h 105"/>
                <a:gd name="T78" fmla="*/ 2147483647 w 1382"/>
                <a:gd name="T79" fmla="*/ 264614841 h 105"/>
                <a:gd name="T80" fmla="*/ 2147483647 w 1382"/>
                <a:gd name="T81" fmla="*/ 264614841 h 105"/>
                <a:gd name="T82" fmla="*/ 2142132849 w 1382"/>
                <a:gd name="T83" fmla="*/ 264614841 h 105"/>
                <a:gd name="T84" fmla="*/ 2016125081 w 1382"/>
                <a:gd name="T85" fmla="*/ 264614841 h 105"/>
                <a:gd name="T86" fmla="*/ 1890117313 w 1382"/>
                <a:gd name="T87" fmla="*/ 264614841 h 105"/>
                <a:gd name="T88" fmla="*/ 1776709529 w 1382"/>
                <a:gd name="T89" fmla="*/ 264614841 h 105"/>
                <a:gd name="T90" fmla="*/ 1650702951 w 1382"/>
                <a:gd name="T91" fmla="*/ 264614841 h 105"/>
                <a:gd name="T92" fmla="*/ 1524695183 w 1382"/>
                <a:gd name="T93" fmla="*/ 264614841 h 105"/>
                <a:gd name="T94" fmla="*/ 1398687415 w 1382"/>
                <a:gd name="T95" fmla="*/ 264614841 h 105"/>
                <a:gd name="T96" fmla="*/ 1282758681 w 1382"/>
                <a:gd name="T97" fmla="*/ 264614841 h 105"/>
                <a:gd name="T98" fmla="*/ 1156750913 w 1382"/>
                <a:gd name="T99" fmla="*/ 264614841 h 105"/>
                <a:gd name="T100" fmla="*/ 1030743145 w 1382"/>
                <a:gd name="T101" fmla="*/ 264614841 h 105"/>
                <a:gd name="T102" fmla="*/ 904735377 w 1382"/>
                <a:gd name="T103" fmla="*/ 264614841 h 105"/>
                <a:gd name="T104" fmla="*/ 791328981 w 1382"/>
                <a:gd name="T105" fmla="*/ 264614841 h 105"/>
                <a:gd name="T106" fmla="*/ 665321213 w 1382"/>
                <a:gd name="T107" fmla="*/ 264614841 h 105"/>
                <a:gd name="T108" fmla="*/ 539313445 w 1382"/>
                <a:gd name="T109" fmla="*/ 264614841 h 105"/>
                <a:gd name="T110" fmla="*/ 413305578 w 1382"/>
                <a:gd name="T111" fmla="*/ 264614841 h 105"/>
                <a:gd name="T112" fmla="*/ 297378432 w 1382"/>
                <a:gd name="T113" fmla="*/ 264614841 h 105"/>
                <a:gd name="T114" fmla="*/ 171370614 w 1382"/>
                <a:gd name="T115" fmla="*/ 264614841 h 105"/>
                <a:gd name="T116" fmla="*/ 45362809 w 1382"/>
                <a:gd name="T117" fmla="*/ 264614841 h 105"/>
                <a:gd name="T118" fmla="*/ 0 w 1382"/>
                <a:gd name="T119" fmla="*/ 206652182 h 105"/>
                <a:gd name="T120" fmla="*/ 0 w 1382"/>
                <a:gd name="T121" fmla="*/ 103325297 h 105"/>
                <a:gd name="T122" fmla="*/ 0 w 1382"/>
                <a:gd name="T123" fmla="*/ 12599949 h 10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5"/>
                <a:gd name="T188" fmla="*/ 1382 w 1382"/>
                <a:gd name="T189" fmla="*/ 105 h 10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5"/>
                  </a:lnTo>
                  <a:lnTo>
                    <a:pt x="1382" y="9"/>
                  </a:lnTo>
                  <a:lnTo>
                    <a:pt x="1382" y="14"/>
                  </a:lnTo>
                  <a:lnTo>
                    <a:pt x="1382" y="23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5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82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5"/>
                  </a:lnTo>
                  <a:lnTo>
                    <a:pt x="1373" y="105"/>
                  </a:lnTo>
                  <a:lnTo>
                    <a:pt x="1364" y="105"/>
                  </a:lnTo>
                  <a:lnTo>
                    <a:pt x="1355" y="105"/>
                  </a:lnTo>
                  <a:lnTo>
                    <a:pt x="1346" y="105"/>
                  </a:lnTo>
                  <a:lnTo>
                    <a:pt x="1341" y="105"/>
                  </a:lnTo>
                  <a:lnTo>
                    <a:pt x="1332" y="105"/>
                  </a:lnTo>
                  <a:lnTo>
                    <a:pt x="1323" y="105"/>
                  </a:lnTo>
                  <a:lnTo>
                    <a:pt x="1314" y="105"/>
                  </a:lnTo>
                  <a:lnTo>
                    <a:pt x="1305" y="105"/>
                  </a:lnTo>
                  <a:lnTo>
                    <a:pt x="1301" y="105"/>
                  </a:lnTo>
                  <a:lnTo>
                    <a:pt x="1291" y="105"/>
                  </a:lnTo>
                  <a:lnTo>
                    <a:pt x="1282" y="105"/>
                  </a:lnTo>
                  <a:lnTo>
                    <a:pt x="1273" y="105"/>
                  </a:lnTo>
                  <a:lnTo>
                    <a:pt x="1264" y="105"/>
                  </a:lnTo>
                  <a:lnTo>
                    <a:pt x="1260" y="105"/>
                  </a:lnTo>
                  <a:lnTo>
                    <a:pt x="1251" y="105"/>
                  </a:lnTo>
                  <a:lnTo>
                    <a:pt x="1241" y="105"/>
                  </a:lnTo>
                  <a:lnTo>
                    <a:pt x="1232" y="105"/>
                  </a:lnTo>
                  <a:lnTo>
                    <a:pt x="1223" y="105"/>
                  </a:lnTo>
                  <a:lnTo>
                    <a:pt x="1219" y="105"/>
                  </a:lnTo>
                  <a:lnTo>
                    <a:pt x="1210" y="105"/>
                  </a:lnTo>
                  <a:lnTo>
                    <a:pt x="1200" y="105"/>
                  </a:lnTo>
                  <a:lnTo>
                    <a:pt x="1191" y="105"/>
                  </a:lnTo>
                  <a:lnTo>
                    <a:pt x="1182" y="105"/>
                  </a:lnTo>
                  <a:lnTo>
                    <a:pt x="1178" y="105"/>
                  </a:lnTo>
                  <a:lnTo>
                    <a:pt x="1169" y="105"/>
                  </a:lnTo>
                  <a:lnTo>
                    <a:pt x="1160" y="105"/>
                  </a:lnTo>
                  <a:lnTo>
                    <a:pt x="1150" y="105"/>
                  </a:lnTo>
                  <a:lnTo>
                    <a:pt x="1146" y="105"/>
                  </a:lnTo>
                  <a:lnTo>
                    <a:pt x="1137" y="105"/>
                  </a:lnTo>
                  <a:lnTo>
                    <a:pt x="1128" y="105"/>
                  </a:lnTo>
                  <a:lnTo>
                    <a:pt x="1119" y="105"/>
                  </a:lnTo>
                  <a:lnTo>
                    <a:pt x="1110" y="105"/>
                  </a:lnTo>
                  <a:lnTo>
                    <a:pt x="1105" y="105"/>
                  </a:lnTo>
                  <a:lnTo>
                    <a:pt x="1096" y="105"/>
                  </a:lnTo>
                  <a:lnTo>
                    <a:pt x="1087" y="105"/>
                  </a:lnTo>
                  <a:lnTo>
                    <a:pt x="1078" y="105"/>
                  </a:lnTo>
                  <a:lnTo>
                    <a:pt x="1069" y="105"/>
                  </a:lnTo>
                  <a:lnTo>
                    <a:pt x="1064" y="105"/>
                  </a:lnTo>
                  <a:lnTo>
                    <a:pt x="1055" y="105"/>
                  </a:lnTo>
                  <a:lnTo>
                    <a:pt x="1046" y="105"/>
                  </a:lnTo>
                  <a:lnTo>
                    <a:pt x="1037" y="105"/>
                  </a:lnTo>
                  <a:lnTo>
                    <a:pt x="1028" y="105"/>
                  </a:lnTo>
                  <a:lnTo>
                    <a:pt x="1023" y="105"/>
                  </a:lnTo>
                  <a:lnTo>
                    <a:pt x="1014" y="105"/>
                  </a:lnTo>
                  <a:lnTo>
                    <a:pt x="1005" y="105"/>
                  </a:lnTo>
                  <a:lnTo>
                    <a:pt x="996" y="105"/>
                  </a:lnTo>
                  <a:lnTo>
                    <a:pt x="987" y="105"/>
                  </a:lnTo>
                  <a:lnTo>
                    <a:pt x="982" y="105"/>
                  </a:lnTo>
                  <a:lnTo>
                    <a:pt x="973" y="105"/>
                  </a:lnTo>
                  <a:lnTo>
                    <a:pt x="964" y="105"/>
                  </a:lnTo>
                  <a:lnTo>
                    <a:pt x="955" y="105"/>
                  </a:lnTo>
                  <a:lnTo>
                    <a:pt x="946" y="105"/>
                  </a:lnTo>
                  <a:lnTo>
                    <a:pt x="941" y="105"/>
                  </a:lnTo>
                  <a:lnTo>
                    <a:pt x="932" y="105"/>
                  </a:lnTo>
                  <a:lnTo>
                    <a:pt x="923" y="105"/>
                  </a:lnTo>
                  <a:lnTo>
                    <a:pt x="914" y="105"/>
                  </a:lnTo>
                  <a:lnTo>
                    <a:pt x="909" y="105"/>
                  </a:lnTo>
                  <a:lnTo>
                    <a:pt x="900" y="105"/>
                  </a:lnTo>
                  <a:lnTo>
                    <a:pt x="891" y="105"/>
                  </a:lnTo>
                  <a:lnTo>
                    <a:pt x="882" y="105"/>
                  </a:lnTo>
                  <a:lnTo>
                    <a:pt x="873" y="105"/>
                  </a:lnTo>
                  <a:lnTo>
                    <a:pt x="868" y="105"/>
                  </a:lnTo>
                  <a:lnTo>
                    <a:pt x="859" y="105"/>
                  </a:lnTo>
                  <a:lnTo>
                    <a:pt x="850" y="105"/>
                  </a:lnTo>
                  <a:lnTo>
                    <a:pt x="841" y="105"/>
                  </a:lnTo>
                  <a:lnTo>
                    <a:pt x="832" y="105"/>
                  </a:lnTo>
                  <a:lnTo>
                    <a:pt x="828" y="105"/>
                  </a:lnTo>
                  <a:lnTo>
                    <a:pt x="818" y="105"/>
                  </a:lnTo>
                  <a:lnTo>
                    <a:pt x="809" y="105"/>
                  </a:lnTo>
                  <a:lnTo>
                    <a:pt x="800" y="105"/>
                  </a:lnTo>
                  <a:lnTo>
                    <a:pt x="791" y="105"/>
                  </a:lnTo>
                  <a:lnTo>
                    <a:pt x="787" y="105"/>
                  </a:lnTo>
                  <a:lnTo>
                    <a:pt x="778" y="105"/>
                  </a:lnTo>
                  <a:lnTo>
                    <a:pt x="768" y="105"/>
                  </a:lnTo>
                  <a:lnTo>
                    <a:pt x="759" y="105"/>
                  </a:lnTo>
                  <a:lnTo>
                    <a:pt x="750" y="105"/>
                  </a:lnTo>
                  <a:lnTo>
                    <a:pt x="746" y="105"/>
                  </a:lnTo>
                  <a:lnTo>
                    <a:pt x="737" y="105"/>
                  </a:lnTo>
                  <a:lnTo>
                    <a:pt x="727" y="105"/>
                  </a:lnTo>
                  <a:lnTo>
                    <a:pt x="718" y="105"/>
                  </a:lnTo>
                  <a:lnTo>
                    <a:pt x="709" y="105"/>
                  </a:lnTo>
                  <a:lnTo>
                    <a:pt x="705" y="105"/>
                  </a:lnTo>
                  <a:lnTo>
                    <a:pt x="696" y="105"/>
                  </a:lnTo>
                  <a:lnTo>
                    <a:pt x="687" y="105"/>
                  </a:lnTo>
                  <a:lnTo>
                    <a:pt x="677" y="105"/>
                  </a:lnTo>
                  <a:lnTo>
                    <a:pt x="673" y="105"/>
                  </a:lnTo>
                  <a:lnTo>
                    <a:pt x="664" y="105"/>
                  </a:lnTo>
                  <a:lnTo>
                    <a:pt x="655" y="105"/>
                  </a:lnTo>
                  <a:lnTo>
                    <a:pt x="646" y="105"/>
                  </a:lnTo>
                  <a:lnTo>
                    <a:pt x="637" y="105"/>
                  </a:lnTo>
                  <a:lnTo>
                    <a:pt x="632" y="105"/>
                  </a:lnTo>
                  <a:lnTo>
                    <a:pt x="623" y="105"/>
                  </a:lnTo>
                  <a:lnTo>
                    <a:pt x="614" y="105"/>
                  </a:lnTo>
                  <a:lnTo>
                    <a:pt x="605" y="105"/>
                  </a:lnTo>
                  <a:lnTo>
                    <a:pt x="596" y="105"/>
                  </a:lnTo>
                  <a:lnTo>
                    <a:pt x="591" y="105"/>
                  </a:lnTo>
                  <a:lnTo>
                    <a:pt x="582" y="105"/>
                  </a:lnTo>
                  <a:lnTo>
                    <a:pt x="573" y="105"/>
                  </a:lnTo>
                  <a:lnTo>
                    <a:pt x="564" y="105"/>
                  </a:lnTo>
                  <a:lnTo>
                    <a:pt x="555" y="105"/>
                  </a:lnTo>
                  <a:lnTo>
                    <a:pt x="550" y="105"/>
                  </a:lnTo>
                  <a:lnTo>
                    <a:pt x="541" y="105"/>
                  </a:lnTo>
                  <a:lnTo>
                    <a:pt x="532" y="105"/>
                  </a:lnTo>
                  <a:lnTo>
                    <a:pt x="523" y="105"/>
                  </a:lnTo>
                  <a:lnTo>
                    <a:pt x="514" y="105"/>
                  </a:lnTo>
                  <a:lnTo>
                    <a:pt x="509" y="105"/>
                  </a:lnTo>
                  <a:lnTo>
                    <a:pt x="500" y="105"/>
                  </a:lnTo>
                  <a:lnTo>
                    <a:pt x="491" y="105"/>
                  </a:lnTo>
                  <a:lnTo>
                    <a:pt x="482" y="105"/>
                  </a:lnTo>
                  <a:lnTo>
                    <a:pt x="473" y="105"/>
                  </a:lnTo>
                  <a:lnTo>
                    <a:pt x="468" y="105"/>
                  </a:lnTo>
                  <a:lnTo>
                    <a:pt x="459" y="105"/>
                  </a:lnTo>
                  <a:lnTo>
                    <a:pt x="450" y="105"/>
                  </a:lnTo>
                  <a:lnTo>
                    <a:pt x="441" y="105"/>
                  </a:lnTo>
                  <a:lnTo>
                    <a:pt x="436" y="105"/>
                  </a:lnTo>
                  <a:lnTo>
                    <a:pt x="427" y="105"/>
                  </a:lnTo>
                  <a:lnTo>
                    <a:pt x="418" y="105"/>
                  </a:lnTo>
                  <a:lnTo>
                    <a:pt x="409" y="105"/>
                  </a:lnTo>
                  <a:lnTo>
                    <a:pt x="400" y="105"/>
                  </a:lnTo>
                  <a:lnTo>
                    <a:pt x="395" y="105"/>
                  </a:lnTo>
                  <a:lnTo>
                    <a:pt x="386" y="105"/>
                  </a:lnTo>
                  <a:lnTo>
                    <a:pt x="377" y="105"/>
                  </a:lnTo>
                  <a:lnTo>
                    <a:pt x="368" y="105"/>
                  </a:lnTo>
                  <a:lnTo>
                    <a:pt x="359" y="105"/>
                  </a:lnTo>
                  <a:lnTo>
                    <a:pt x="355" y="105"/>
                  </a:lnTo>
                  <a:lnTo>
                    <a:pt x="345" y="105"/>
                  </a:lnTo>
                  <a:lnTo>
                    <a:pt x="336" y="105"/>
                  </a:lnTo>
                  <a:lnTo>
                    <a:pt x="327" y="105"/>
                  </a:lnTo>
                  <a:lnTo>
                    <a:pt x="318" y="105"/>
                  </a:lnTo>
                  <a:lnTo>
                    <a:pt x="314" y="105"/>
                  </a:lnTo>
                  <a:lnTo>
                    <a:pt x="305" y="105"/>
                  </a:lnTo>
                  <a:lnTo>
                    <a:pt x="295" y="105"/>
                  </a:lnTo>
                  <a:lnTo>
                    <a:pt x="286" y="105"/>
                  </a:lnTo>
                  <a:lnTo>
                    <a:pt x="277" y="105"/>
                  </a:lnTo>
                  <a:lnTo>
                    <a:pt x="273" y="105"/>
                  </a:lnTo>
                  <a:lnTo>
                    <a:pt x="264" y="105"/>
                  </a:lnTo>
                  <a:lnTo>
                    <a:pt x="254" y="105"/>
                  </a:lnTo>
                  <a:lnTo>
                    <a:pt x="245" y="105"/>
                  </a:lnTo>
                  <a:lnTo>
                    <a:pt x="236" y="105"/>
                  </a:lnTo>
                  <a:lnTo>
                    <a:pt x="232" y="105"/>
                  </a:lnTo>
                  <a:lnTo>
                    <a:pt x="223" y="105"/>
                  </a:lnTo>
                  <a:lnTo>
                    <a:pt x="214" y="105"/>
                  </a:lnTo>
                  <a:lnTo>
                    <a:pt x="204" y="105"/>
                  </a:lnTo>
                  <a:lnTo>
                    <a:pt x="200" y="105"/>
                  </a:lnTo>
                  <a:lnTo>
                    <a:pt x="191" y="105"/>
                  </a:lnTo>
                  <a:lnTo>
                    <a:pt x="182" y="105"/>
                  </a:lnTo>
                  <a:lnTo>
                    <a:pt x="173" y="105"/>
                  </a:lnTo>
                  <a:lnTo>
                    <a:pt x="164" y="105"/>
                  </a:lnTo>
                  <a:lnTo>
                    <a:pt x="159" y="105"/>
                  </a:lnTo>
                  <a:lnTo>
                    <a:pt x="150" y="105"/>
                  </a:lnTo>
                  <a:lnTo>
                    <a:pt x="141" y="105"/>
                  </a:lnTo>
                  <a:lnTo>
                    <a:pt x="132" y="105"/>
                  </a:lnTo>
                  <a:lnTo>
                    <a:pt x="123" y="105"/>
                  </a:lnTo>
                  <a:lnTo>
                    <a:pt x="118" y="105"/>
                  </a:lnTo>
                  <a:lnTo>
                    <a:pt x="109" y="105"/>
                  </a:lnTo>
                  <a:lnTo>
                    <a:pt x="100" y="105"/>
                  </a:lnTo>
                  <a:lnTo>
                    <a:pt x="91" y="105"/>
                  </a:lnTo>
                  <a:lnTo>
                    <a:pt x="82" y="105"/>
                  </a:lnTo>
                  <a:lnTo>
                    <a:pt x="77" y="105"/>
                  </a:lnTo>
                  <a:lnTo>
                    <a:pt x="68" y="105"/>
                  </a:lnTo>
                  <a:lnTo>
                    <a:pt x="59" y="105"/>
                  </a:lnTo>
                  <a:lnTo>
                    <a:pt x="50" y="105"/>
                  </a:lnTo>
                  <a:lnTo>
                    <a:pt x="41" y="105"/>
                  </a:lnTo>
                  <a:lnTo>
                    <a:pt x="36" y="105"/>
                  </a:lnTo>
                  <a:lnTo>
                    <a:pt x="27" y="105"/>
                  </a:lnTo>
                  <a:lnTo>
                    <a:pt x="18" y="105"/>
                  </a:lnTo>
                  <a:lnTo>
                    <a:pt x="9" y="105"/>
                  </a:lnTo>
                  <a:lnTo>
                    <a:pt x="4" y="105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82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5" name="Rectangle 315"/>
            <p:cNvSpPr>
              <a:spLocks noChangeArrowheads="1"/>
            </p:cNvSpPr>
            <p:nvPr/>
          </p:nvSpPr>
          <p:spPr bwMode="auto">
            <a:xfrm>
              <a:off x="3398838" y="4183063"/>
              <a:ext cx="96180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Horizontal Velocity</a:t>
              </a:r>
              <a:endParaRPr lang="en-US" b="0"/>
            </a:p>
          </p:txBody>
        </p:sp>
        <p:sp>
          <p:nvSpPr>
            <p:cNvPr id="35896" name="Rectangle 316"/>
            <p:cNvSpPr>
              <a:spLocks noChangeArrowheads="1"/>
            </p:cNvSpPr>
            <p:nvPr/>
          </p:nvSpPr>
          <p:spPr bwMode="auto">
            <a:xfrm rot="16200000">
              <a:off x="2084392" y="2984306"/>
              <a:ext cx="82073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Vertical Velocity</a:t>
              </a:r>
              <a:endParaRPr lang="en-US" b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B1C78543-4ED5-6441-BA41-D72A666C1AB2}"/>
              </a:ext>
            </a:extLst>
          </p:cNvPr>
          <p:cNvGrpSpPr/>
          <p:nvPr/>
        </p:nvGrpSpPr>
        <p:grpSpPr>
          <a:xfrm>
            <a:off x="5422711" y="4630738"/>
            <a:ext cx="2548128" cy="2051436"/>
            <a:chOff x="5422711" y="4630738"/>
            <a:chExt cx="2548128" cy="2051436"/>
          </a:xfrm>
        </p:grpSpPr>
        <p:sp>
          <p:nvSpPr>
            <p:cNvPr id="35955" name="Rectangle 403"/>
            <p:cNvSpPr>
              <a:spLocks noChangeArrowheads="1"/>
            </p:cNvSpPr>
            <p:nvPr/>
          </p:nvSpPr>
          <p:spPr bwMode="auto">
            <a:xfrm>
              <a:off x="5775328" y="4637088"/>
              <a:ext cx="2193925" cy="17256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6" name="Rectangle 404"/>
            <p:cNvSpPr>
              <a:spLocks noChangeArrowheads="1"/>
            </p:cNvSpPr>
            <p:nvPr/>
          </p:nvSpPr>
          <p:spPr bwMode="auto">
            <a:xfrm>
              <a:off x="5775328" y="4637088"/>
              <a:ext cx="2193925" cy="172561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7" name="Line 405"/>
            <p:cNvSpPr>
              <a:spLocks noChangeShapeType="1"/>
            </p:cNvSpPr>
            <p:nvPr/>
          </p:nvSpPr>
          <p:spPr bwMode="auto">
            <a:xfrm>
              <a:off x="5775328" y="4637094"/>
              <a:ext cx="2193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8" name="Line 406"/>
            <p:cNvSpPr>
              <a:spLocks noChangeShapeType="1"/>
            </p:cNvSpPr>
            <p:nvPr/>
          </p:nvSpPr>
          <p:spPr bwMode="auto">
            <a:xfrm>
              <a:off x="5775328" y="6362700"/>
              <a:ext cx="2193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9" name="Line 407"/>
            <p:cNvSpPr>
              <a:spLocks noChangeShapeType="1"/>
            </p:cNvSpPr>
            <p:nvPr/>
          </p:nvSpPr>
          <p:spPr bwMode="auto">
            <a:xfrm flipV="1">
              <a:off x="7969251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0" name="Line 408"/>
            <p:cNvSpPr>
              <a:spLocks noChangeShapeType="1"/>
            </p:cNvSpPr>
            <p:nvPr/>
          </p:nvSpPr>
          <p:spPr bwMode="auto">
            <a:xfrm flipV="1">
              <a:off x="5775325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1" name="Line 409"/>
            <p:cNvSpPr>
              <a:spLocks noChangeShapeType="1"/>
            </p:cNvSpPr>
            <p:nvPr/>
          </p:nvSpPr>
          <p:spPr bwMode="auto">
            <a:xfrm>
              <a:off x="5775328" y="6362700"/>
              <a:ext cx="2193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2" name="Line 410"/>
            <p:cNvSpPr>
              <a:spLocks noChangeShapeType="1"/>
            </p:cNvSpPr>
            <p:nvPr/>
          </p:nvSpPr>
          <p:spPr bwMode="auto">
            <a:xfrm flipV="1">
              <a:off x="5775325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3" name="Line 411"/>
            <p:cNvSpPr>
              <a:spLocks noChangeShapeType="1"/>
            </p:cNvSpPr>
            <p:nvPr/>
          </p:nvSpPr>
          <p:spPr bwMode="auto">
            <a:xfrm flipV="1">
              <a:off x="6223001" y="6334131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4" name="Line 412"/>
            <p:cNvSpPr>
              <a:spLocks noChangeShapeType="1"/>
            </p:cNvSpPr>
            <p:nvPr/>
          </p:nvSpPr>
          <p:spPr bwMode="auto">
            <a:xfrm>
              <a:off x="6223001" y="4637088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5" name="Rectangle 413"/>
            <p:cNvSpPr>
              <a:spLocks noChangeArrowheads="1"/>
            </p:cNvSpPr>
            <p:nvPr/>
          </p:nvSpPr>
          <p:spPr bwMode="auto">
            <a:xfrm>
              <a:off x="6129342" y="6391275"/>
              <a:ext cx="1668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35966" name="Line 414"/>
            <p:cNvSpPr>
              <a:spLocks noChangeShapeType="1"/>
            </p:cNvSpPr>
            <p:nvPr/>
          </p:nvSpPr>
          <p:spPr bwMode="auto">
            <a:xfrm flipV="1">
              <a:off x="6872288" y="6334131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7" name="Rectangle 416"/>
            <p:cNvSpPr>
              <a:spLocks noChangeArrowheads="1"/>
            </p:cNvSpPr>
            <p:nvPr/>
          </p:nvSpPr>
          <p:spPr bwMode="auto">
            <a:xfrm>
              <a:off x="6843719" y="6391275"/>
              <a:ext cx="64189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35968" name="Line 417"/>
            <p:cNvSpPr>
              <a:spLocks noChangeShapeType="1"/>
            </p:cNvSpPr>
            <p:nvPr/>
          </p:nvSpPr>
          <p:spPr bwMode="auto">
            <a:xfrm flipV="1">
              <a:off x="7515225" y="6334131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69" name="Line 418"/>
            <p:cNvSpPr>
              <a:spLocks noChangeShapeType="1"/>
            </p:cNvSpPr>
            <p:nvPr/>
          </p:nvSpPr>
          <p:spPr bwMode="auto">
            <a:xfrm>
              <a:off x="7515225" y="4637088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70" name="Rectangle 419"/>
            <p:cNvSpPr>
              <a:spLocks noChangeArrowheads="1"/>
            </p:cNvSpPr>
            <p:nvPr/>
          </p:nvSpPr>
          <p:spPr bwMode="auto">
            <a:xfrm>
              <a:off x="7450138" y="6391275"/>
              <a:ext cx="12837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35971" name="Line 420"/>
            <p:cNvSpPr>
              <a:spLocks noChangeShapeType="1"/>
            </p:cNvSpPr>
            <p:nvPr/>
          </p:nvSpPr>
          <p:spPr bwMode="auto">
            <a:xfrm>
              <a:off x="5775325" y="600869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72" name="Line 421"/>
            <p:cNvSpPr>
              <a:spLocks noChangeShapeType="1"/>
            </p:cNvSpPr>
            <p:nvPr/>
          </p:nvSpPr>
          <p:spPr bwMode="auto">
            <a:xfrm flipH="1">
              <a:off x="7940681" y="6008694"/>
              <a:ext cx="28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73" name="Rectangle 422"/>
            <p:cNvSpPr>
              <a:spLocks noChangeArrowheads="1"/>
            </p:cNvSpPr>
            <p:nvPr/>
          </p:nvSpPr>
          <p:spPr bwMode="auto">
            <a:xfrm>
              <a:off x="5572131" y="5943600"/>
              <a:ext cx="1668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35974" name="Line 423"/>
            <p:cNvSpPr>
              <a:spLocks noChangeShapeType="1"/>
            </p:cNvSpPr>
            <p:nvPr/>
          </p:nvSpPr>
          <p:spPr bwMode="auto">
            <a:xfrm>
              <a:off x="5775325" y="549751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75" name="Line 424"/>
            <p:cNvSpPr>
              <a:spLocks noChangeShapeType="1"/>
            </p:cNvSpPr>
            <p:nvPr/>
          </p:nvSpPr>
          <p:spPr bwMode="auto">
            <a:xfrm flipH="1">
              <a:off x="7940681" y="5497519"/>
              <a:ext cx="28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76" name="Rectangle 425"/>
            <p:cNvSpPr>
              <a:spLocks noChangeArrowheads="1"/>
            </p:cNvSpPr>
            <p:nvPr/>
          </p:nvSpPr>
          <p:spPr bwMode="auto">
            <a:xfrm>
              <a:off x="5673732" y="5432424"/>
              <a:ext cx="64189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35977" name="Line 426"/>
            <p:cNvSpPr>
              <a:spLocks noChangeShapeType="1"/>
            </p:cNvSpPr>
            <p:nvPr/>
          </p:nvSpPr>
          <p:spPr bwMode="auto">
            <a:xfrm>
              <a:off x="5775325" y="498475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78" name="Line 427"/>
            <p:cNvSpPr>
              <a:spLocks noChangeShapeType="1"/>
            </p:cNvSpPr>
            <p:nvPr/>
          </p:nvSpPr>
          <p:spPr bwMode="auto">
            <a:xfrm flipH="1">
              <a:off x="7940681" y="4984750"/>
              <a:ext cx="28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79" name="Rectangle 428"/>
            <p:cNvSpPr>
              <a:spLocks noChangeArrowheads="1"/>
            </p:cNvSpPr>
            <p:nvPr/>
          </p:nvSpPr>
          <p:spPr bwMode="auto">
            <a:xfrm>
              <a:off x="5608638" y="4919663"/>
              <a:ext cx="12837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35980" name="Line 429"/>
            <p:cNvSpPr>
              <a:spLocks noChangeShapeType="1"/>
            </p:cNvSpPr>
            <p:nvPr/>
          </p:nvSpPr>
          <p:spPr bwMode="auto">
            <a:xfrm>
              <a:off x="5775328" y="4637094"/>
              <a:ext cx="2193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1" name="Line 430"/>
            <p:cNvSpPr>
              <a:spLocks noChangeShapeType="1"/>
            </p:cNvSpPr>
            <p:nvPr/>
          </p:nvSpPr>
          <p:spPr bwMode="auto">
            <a:xfrm>
              <a:off x="5775328" y="6362700"/>
              <a:ext cx="2193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 dirty="0"/>
            </a:p>
          </p:txBody>
        </p:sp>
        <p:sp>
          <p:nvSpPr>
            <p:cNvPr id="35982" name="Line 431"/>
            <p:cNvSpPr>
              <a:spLocks noChangeShapeType="1"/>
            </p:cNvSpPr>
            <p:nvPr/>
          </p:nvSpPr>
          <p:spPr bwMode="auto">
            <a:xfrm flipV="1">
              <a:off x="7969251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3" name="Line 432"/>
            <p:cNvSpPr>
              <a:spLocks noChangeShapeType="1"/>
            </p:cNvSpPr>
            <p:nvPr/>
          </p:nvSpPr>
          <p:spPr bwMode="auto">
            <a:xfrm flipV="1">
              <a:off x="5775325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4" name="Freeform 433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7"/>
                <a:gd name="T184" fmla="*/ 0 h 1091"/>
                <a:gd name="T185" fmla="*/ 1387 w 1387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5" name="Freeform 434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12599983 w 1387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7"/>
                <a:gd name="T187" fmla="*/ 0 h 1091"/>
                <a:gd name="T188" fmla="*/ 1387 w 1387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6" name="Freeform 435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7"/>
                <a:gd name="T184" fmla="*/ 0 h 1091"/>
                <a:gd name="T185" fmla="*/ 1387 w 1387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7" name="Freeform 436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12599983 w 1387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7"/>
                <a:gd name="T187" fmla="*/ 0 h 1091"/>
                <a:gd name="T188" fmla="*/ 1387 w 1387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8" name="Freeform 437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7"/>
                <a:gd name="T184" fmla="*/ 0 h 1091"/>
                <a:gd name="T185" fmla="*/ 1387 w 1387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89" name="Freeform 438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12599983 w 1387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7"/>
                <a:gd name="T187" fmla="*/ 0 h 1091"/>
                <a:gd name="T188" fmla="*/ 1387 w 1387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0" name="Freeform 439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7"/>
                <a:gd name="T184" fmla="*/ 0 h 1091"/>
                <a:gd name="T185" fmla="*/ 1387 w 1387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1" name="Freeform 440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12599983 w 1387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7"/>
                <a:gd name="T187" fmla="*/ 0 h 1091"/>
                <a:gd name="T188" fmla="*/ 1387 w 1387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2" name="Freeform 441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7"/>
                <a:gd name="T184" fmla="*/ 0 h 1091"/>
                <a:gd name="T185" fmla="*/ 1387 w 1387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3" name="Freeform 442"/>
            <p:cNvSpPr>
              <a:spLocks/>
            </p:cNvSpPr>
            <p:nvPr/>
          </p:nvSpPr>
          <p:spPr bwMode="auto">
            <a:xfrm>
              <a:off x="5767388" y="4630738"/>
              <a:ext cx="2201862" cy="1731962"/>
            </a:xfrm>
            <a:custGeom>
              <a:avLst/>
              <a:gdLst>
                <a:gd name="T0" fmla="*/ 206652742 w 1387"/>
                <a:gd name="T1" fmla="*/ 0 h 1091"/>
                <a:gd name="T2" fmla="*/ 435986183 w 1387"/>
                <a:gd name="T3" fmla="*/ 0 h 1091"/>
                <a:gd name="T4" fmla="*/ 665321063 w 1387"/>
                <a:gd name="T5" fmla="*/ 0 h 1091"/>
                <a:gd name="T6" fmla="*/ 894654554 w 1387"/>
                <a:gd name="T7" fmla="*/ 0 h 1091"/>
                <a:gd name="T8" fmla="*/ 1123989433 w 1387"/>
                <a:gd name="T9" fmla="*/ 0 h 1091"/>
                <a:gd name="T10" fmla="*/ 1340722745 w 1387"/>
                <a:gd name="T11" fmla="*/ 0 h 1091"/>
                <a:gd name="T12" fmla="*/ 1570056038 w 1387"/>
                <a:gd name="T13" fmla="*/ 0 h 1091"/>
                <a:gd name="T14" fmla="*/ 1799391314 w 1387"/>
                <a:gd name="T15" fmla="*/ 0 h 1091"/>
                <a:gd name="T16" fmla="*/ 2028724606 w 1387"/>
                <a:gd name="T17" fmla="*/ 0 h 1091"/>
                <a:gd name="T18" fmla="*/ 2147483647 w 1387"/>
                <a:gd name="T19" fmla="*/ 0 h 1091"/>
                <a:gd name="T20" fmla="*/ 2147483647 w 1387"/>
                <a:gd name="T21" fmla="*/ 0 h 1091"/>
                <a:gd name="T22" fmla="*/ 2147483647 w 1387"/>
                <a:gd name="T23" fmla="*/ 0 h 1091"/>
                <a:gd name="T24" fmla="*/ 2147483647 w 1387"/>
                <a:gd name="T25" fmla="*/ 0 h 1091"/>
                <a:gd name="T26" fmla="*/ 2147483647 w 1387"/>
                <a:gd name="T27" fmla="*/ 0 h 1091"/>
                <a:gd name="T28" fmla="*/ 2147483647 w 1387"/>
                <a:gd name="T29" fmla="*/ 0 h 1091"/>
                <a:gd name="T30" fmla="*/ 2147483647 w 1387"/>
                <a:gd name="T31" fmla="*/ 90725583 h 1091"/>
                <a:gd name="T32" fmla="*/ 2147483647 w 1387"/>
                <a:gd name="T33" fmla="*/ 262096156 h 1091"/>
                <a:gd name="T34" fmla="*/ 2147483647 w 1387"/>
                <a:gd name="T35" fmla="*/ 446066733 h 1091"/>
                <a:gd name="T36" fmla="*/ 2147483647 w 1387"/>
                <a:gd name="T37" fmla="*/ 617437231 h 1091"/>
                <a:gd name="T38" fmla="*/ 2147483647 w 1387"/>
                <a:gd name="T39" fmla="*/ 801409296 h 1091"/>
                <a:gd name="T40" fmla="*/ 2147483647 w 1387"/>
                <a:gd name="T41" fmla="*/ 972779993 h 1091"/>
                <a:gd name="T42" fmla="*/ 2147483647 w 1387"/>
                <a:gd name="T43" fmla="*/ 1156750470 h 1091"/>
                <a:gd name="T44" fmla="*/ 2147483647 w 1387"/>
                <a:gd name="T45" fmla="*/ 1328120969 h 1091"/>
                <a:gd name="T46" fmla="*/ 2147483647 w 1387"/>
                <a:gd name="T47" fmla="*/ 1512093034 h 1091"/>
                <a:gd name="T48" fmla="*/ 2147483647 w 1387"/>
                <a:gd name="T49" fmla="*/ 1696063908 h 1091"/>
                <a:gd name="T50" fmla="*/ 2147483647 w 1387"/>
                <a:gd name="T51" fmla="*/ 1867434406 h 1091"/>
                <a:gd name="T52" fmla="*/ 2147483647 w 1387"/>
                <a:gd name="T53" fmla="*/ 2051404883 h 1091"/>
                <a:gd name="T54" fmla="*/ 2147483647 w 1387"/>
                <a:gd name="T55" fmla="*/ 2147483647 h 1091"/>
                <a:gd name="T56" fmla="*/ 2147483647 w 1387"/>
                <a:gd name="T57" fmla="*/ 2147483647 h 1091"/>
                <a:gd name="T58" fmla="*/ 2147483647 w 1387"/>
                <a:gd name="T59" fmla="*/ 2147483647 h 1091"/>
                <a:gd name="T60" fmla="*/ 2147483647 w 1387"/>
                <a:gd name="T61" fmla="*/ 2147483647 h 1091"/>
                <a:gd name="T62" fmla="*/ 2147483647 w 1387"/>
                <a:gd name="T63" fmla="*/ 2147483647 h 1091"/>
                <a:gd name="T64" fmla="*/ 2147483647 w 1387"/>
                <a:gd name="T65" fmla="*/ 2147483647 h 1091"/>
                <a:gd name="T66" fmla="*/ 2147483647 w 1387"/>
                <a:gd name="T67" fmla="*/ 2147483647 h 1091"/>
                <a:gd name="T68" fmla="*/ 2147483647 w 1387"/>
                <a:gd name="T69" fmla="*/ 2147483647 h 1091"/>
                <a:gd name="T70" fmla="*/ 2147483647 w 1387"/>
                <a:gd name="T71" fmla="*/ 2147483647 h 1091"/>
                <a:gd name="T72" fmla="*/ 2132051747 w 1387"/>
                <a:gd name="T73" fmla="*/ 2147483647 h 1091"/>
                <a:gd name="T74" fmla="*/ 1902716867 w 1387"/>
                <a:gd name="T75" fmla="*/ 2147483647 h 1091"/>
                <a:gd name="T76" fmla="*/ 1673383575 w 1387"/>
                <a:gd name="T77" fmla="*/ 2147483647 h 1091"/>
                <a:gd name="T78" fmla="*/ 1444048298 w 1387"/>
                <a:gd name="T79" fmla="*/ 2147483647 h 1091"/>
                <a:gd name="T80" fmla="*/ 1227314986 w 1387"/>
                <a:gd name="T81" fmla="*/ 2147483647 h 1091"/>
                <a:gd name="T82" fmla="*/ 997981694 w 1387"/>
                <a:gd name="T83" fmla="*/ 2147483647 h 1091"/>
                <a:gd name="T84" fmla="*/ 768646616 w 1387"/>
                <a:gd name="T85" fmla="*/ 2147483647 h 1091"/>
                <a:gd name="T86" fmla="*/ 539313324 w 1387"/>
                <a:gd name="T87" fmla="*/ 2147483647 h 1091"/>
                <a:gd name="T88" fmla="*/ 309978345 w 1387"/>
                <a:gd name="T89" fmla="*/ 2147483647 h 1091"/>
                <a:gd name="T90" fmla="*/ 93244958 w 1387"/>
                <a:gd name="T91" fmla="*/ 2147483647 h 1091"/>
                <a:gd name="T92" fmla="*/ 0 w 1387"/>
                <a:gd name="T93" fmla="*/ 2147483647 h 1091"/>
                <a:gd name="T94" fmla="*/ 0 w 1387"/>
                <a:gd name="T95" fmla="*/ 2147483647 h 1091"/>
                <a:gd name="T96" fmla="*/ 0 w 1387"/>
                <a:gd name="T97" fmla="*/ 2147483647 h 1091"/>
                <a:gd name="T98" fmla="*/ 0 w 1387"/>
                <a:gd name="T99" fmla="*/ 2109369228 h 1091"/>
                <a:gd name="T100" fmla="*/ 0 w 1387"/>
                <a:gd name="T101" fmla="*/ 1935477781 h 1091"/>
                <a:gd name="T102" fmla="*/ 0 w 1387"/>
                <a:gd name="T103" fmla="*/ 1754028252 h 1091"/>
                <a:gd name="T104" fmla="*/ 0 w 1387"/>
                <a:gd name="T105" fmla="*/ 1580136409 h 1091"/>
                <a:gd name="T106" fmla="*/ 0 w 1387"/>
                <a:gd name="T107" fmla="*/ 1398685292 h 1091"/>
                <a:gd name="T108" fmla="*/ 0 w 1387"/>
                <a:gd name="T109" fmla="*/ 1224795433 h 1091"/>
                <a:gd name="T110" fmla="*/ 0 w 1387"/>
                <a:gd name="T111" fmla="*/ 1043344316 h 1091"/>
                <a:gd name="T112" fmla="*/ 0 w 1387"/>
                <a:gd name="T113" fmla="*/ 859372252 h 1091"/>
                <a:gd name="T114" fmla="*/ 0 w 1387"/>
                <a:gd name="T115" fmla="*/ 688001554 h 1091"/>
                <a:gd name="T116" fmla="*/ 0 w 1387"/>
                <a:gd name="T117" fmla="*/ 504031077 h 1091"/>
                <a:gd name="T118" fmla="*/ 0 w 1387"/>
                <a:gd name="T119" fmla="*/ 332660479 h 1091"/>
                <a:gd name="T120" fmla="*/ 0 w 1387"/>
                <a:gd name="T121" fmla="*/ 148688365 h 1091"/>
                <a:gd name="T122" fmla="*/ 12599983 w 1387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7"/>
                <a:gd name="T187" fmla="*/ 0 h 1091"/>
                <a:gd name="T188" fmla="*/ 1387 w 1387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7" h="1091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7" y="191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9"/>
                  </a:lnTo>
                  <a:lnTo>
                    <a:pt x="1387" y="213"/>
                  </a:lnTo>
                  <a:lnTo>
                    <a:pt x="1387" y="223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41"/>
                  </a:lnTo>
                  <a:lnTo>
                    <a:pt x="1387" y="245"/>
                  </a:lnTo>
                  <a:lnTo>
                    <a:pt x="1387" y="254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6"/>
                  </a:lnTo>
                  <a:lnTo>
                    <a:pt x="1387" y="291"/>
                  </a:lnTo>
                  <a:lnTo>
                    <a:pt x="1387" y="300"/>
                  </a:lnTo>
                  <a:lnTo>
                    <a:pt x="1387" y="304"/>
                  </a:lnTo>
                  <a:lnTo>
                    <a:pt x="1387" y="309"/>
                  </a:lnTo>
                  <a:lnTo>
                    <a:pt x="1387" y="318"/>
                  </a:lnTo>
                  <a:lnTo>
                    <a:pt x="1387" y="323"/>
                  </a:lnTo>
                  <a:lnTo>
                    <a:pt x="1387" y="332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4"/>
                  </a:lnTo>
                  <a:lnTo>
                    <a:pt x="1387" y="364"/>
                  </a:lnTo>
                  <a:lnTo>
                    <a:pt x="1387" y="368"/>
                  </a:lnTo>
                  <a:lnTo>
                    <a:pt x="1387" y="377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5"/>
                  </a:lnTo>
                  <a:lnTo>
                    <a:pt x="1387" y="400"/>
                  </a:lnTo>
                  <a:lnTo>
                    <a:pt x="1387" y="409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7"/>
                  </a:lnTo>
                  <a:lnTo>
                    <a:pt x="1387" y="432"/>
                  </a:lnTo>
                  <a:lnTo>
                    <a:pt x="1387" y="441"/>
                  </a:lnTo>
                  <a:lnTo>
                    <a:pt x="1387" y="445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73"/>
                  </a:lnTo>
                  <a:lnTo>
                    <a:pt x="1387" y="477"/>
                  </a:lnTo>
                  <a:lnTo>
                    <a:pt x="1387" y="486"/>
                  </a:lnTo>
                  <a:lnTo>
                    <a:pt x="1387" y="491"/>
                  </a:lnTo>
                  <a:lnTo>
                    <a:pt x="1387" y="495"/>
                  </a:lnTo>
                  <a:lnTo>
                    <a:pt x="1387" y="505"/>
                  </a:lnTo>
                  <a:lnTo>
                    <a:pt x="1387" y="509"/>
                  </a:lnTo>
                  <a:lnTo>
                    <a:pt x="1387" y="518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50"/>
                  </a:lnTo>
                  <a:lnTo>
                    <a:pt x="1387" y="555"/>
                  </a:lnTo>
                  <a:lnTo>
                    <a:pt x="1387" y="564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82"/>
                  </a:lnTo>
                  <a:lnTo>
                    <a:pt x="1387" y="586"/>
                  </a:lnTo>
                  <a:lnTo>
                    <a:pt x="1387" y="596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14"/>
                  </a:lnTo>
                  <a:lnTo>
                    <a:pt x="1387" y="618"/>
                  </a:lnTo>
                  <a:lnTo>
                    <a:pt x="1387" y="627"/>
                  </a:lnTo>
                  <a:lnTo>
                    <a:pt x="1387" y="632"/>
                  </a:lnTo>
                  <a:lnTo>
                    <a:pt x="1387" y="641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9"/>
                  </a:lnTo>
                  <a:lnTo>
                    <a:pt x="1387" y="664"/>
                  </a:lnTo>
                  <a:lnTo>
                    <a:pt x="1387" y="673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91"/>
                  </a:lnTo>
                  <a:lnTo>
                    <a:pt x="1387" y="696"/>
                  </a:lnTo>
                  <a:lnTo>
                    <a:pt x="1387" y="705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7"/>
                  </a:lnTo>
                  <a:lnTo>
                    <a:pt x="1387" y="741"/>
                  </a:lnTo>
                  <a:lnTo>
                    <a:pt x="1387" y="750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8"/>
                  </a:lnTo>
                  <a:lnTo>
                    <a:pt x="1387" y="773"/>
                  </a:lnTo>
                  <a:lnTo>
                    <a:pt x="1387" y="782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87" y="805"/>
                  </a:lnTo>
                  <a:lnTo>
                    <a:pt x="1387" y="814"/>
                  </a:lnTo>
                  <a:lnTo>
                    <a:pt x="1387" y="818"/>
                  </a:lnTo>
                  <a:lnTo>
                    <a:pt x="1387" y="827"/>
                  </a:lnTo>
                  <a:lnTo>
                    <a:pt x="1387" y="832"/>
                  </a:lnTo>
                  <a:lnTo>
                    <a:pt x="1387" y="837"/>
                  </a:lnTo>
                  <a:lnTo>
                    <a:pt x="1387" y="846"/>
                  </a:lnTo>
                  <a:lnTo>
                    <a:pt x="1387" y="850"/>
                  </a:lnTo>
                  <a:lnTo>
                    <a:pt x="1387" y="859"/>
                  </a:lnTo>
                  <a:lnTo>
                    <a:pt x="1387" y="864"/>
                  </a:lnTo>
                  <a:lnTo>
                    <a:pt x="1387" y="868"/>
                  </a:lnTo>
                  <a:lnTo>
                    <a:pt x="1387" y="878"/>
                  </a:lnTo>
                  <a:lnTo>
                    <a:pt x="1387" y="882"/>
                  </a:lnTo>
                  <a:lnTo>
                    <a:pt x="1387" y="891"/>
                  </a:lnTo>
                  <a:lnTo>
                    <a:pt x="1387" y="896"/>
                  </a:lnTo>
                  <a:lnTo>
                    <a:pt x="1387" y="900"/>
                  </a:lnTo>
                  <a:lnTo>
                    <a:pt x="1387" y="909"/>
                  </a:lnTo>
                  <a:lnTo>
                    <a:pt x="1387" y="914"/>
                  </a:lnTo>
                  <a:lnTo>
                    <a:pt x="1387" y="923"/>
                  </a:lnTo>
                  <a:lnTo>
                    <a:pt x="1387" y="928"/>
                  </a:lnTo>
                  <a:lnTo>
                    <a:pt x="1387" y="937"/>
                  </a:lnTo>
                  <a:lnTo>
                    <a:pt x="1387" y="941"/>
                  </a:lnTo>
                  <a:lnTo>
                    <a:pt x="1387" y="946"/>
                  </a:lnTo>
                  <a:lnTo>
                    <a:pt x="1387" y="955"/>
                  </a:lnTo>
                  <a:lnTo>
                    <a:pt x="1387" y="959"/>
                  </a:lnTo>
                  <a:lnTo>
                    <a:pt x="1387" y="968"/>
                  </a:lnTo>
                  <a:lnTo>
                    <a:pt x="1387" y="973"/>
                  </a:lnTo>
                  <a:lnTo>
                    <a:pt x="1387" y="978"/>
                  </a:lnTo>
                  <a:lnTo>
                    <a:pt x="1387" y="987"/>
                  </a:lnTo>
                  <a:lnTo>
                    <a:pt x="1387" y="991"/>
                  </a:lnTo>
                  <a:lnTo>
                    <a:pt x="1387" y="1000"/>
                  </a:lnTo>
                  <a:lnTo>
                    <a:pt x="1387" y="1005"/>
                  </a:lnTo>
                  <a:lnTo>
                    <a:pt x="1387" y="1014"/>
                  </a:lnTo>
                  <a:lnTo>
                    <a:pt x="1387" y="1018"/>
                  </a:lnTo>
                  <a:lnTo>
                    <a:pt x="1387" y="1023"/>
                  </a:lnTo>
                  <a:lnTo>
                    <a:pt x="1387" y="1032"/>
                  </a:lnTo>
                  <a:lnTo>
                    <a:pt x="1387" y="1037"/>
                  </a:lnTo>
                  <a:lnTo>
                    <a:pt x="1387" y="1046"/>
                  </a:lnTo>
                  <a:lnTo>
                    <a:pt x="1387" y="1050"/>
                  </a:lnTo>
                  <a:lnTo>
                    <a:pt x="1387" y="1055"/>
                  </a:lnTo>
                  <a:lnTo>
                    <a:pt x="1387" y="1064"/>
                  </a:lnTo>
                  <a:lnTo>
                    <a:pt x="1387" y="1069"/>
                  </a:lnTo>
                  <a:lnTo>
                    <a:pt x="1387" y="1078"/>
                  </a:lnTo>
                  <a:lnTo>
                    <a:pt x="1387" y="1082"/>
                  </a:lnTo>
                  <a:lnTo>
                    <a:pt x="1387" y="1091"/>
                  </a:lnTo>
                  <a:lnTo>
                    <a:pt x="1378" y="1091"/>
                  </a:lnTo>
                  <a:lnTo>
                    <a:pt x="1369" y="1091"/>
                  </a:lnTo>
                  <a:lnTo>
                    <a:pt x="1360" y="1091"/>
                  </a:lnTo>
                  <a:lnTo>
                    <a:pt x="1351" y="1091"/>
                  </a:lnTo>
                  <a:lnTo>
                    <a:pt x="1346" y="1091"/>
                  </a:lnTo>
                  <a:lnTo>
                    <a:pt x="1337" y="1091"/>
                  </a:lnTo>
                  <a:lnTo>
                    <a:pt x="1328" y="1091"/>
                  </a:lnTo>
                  <a:lnTo>
                    <a:pt x="1319" y="1091"/>
                  </a:lnTo>
                  <a:lnTo>
                    <a:pt x="1310" y="1091"/>
                  </a:lnTo>
                  <a:lnTo>
                    <a:pt x="1306" y="1091"/>
                  </a:lnTo>
                  <a:lnTo>
                    <a:pt x="1296" y="1091"/>
                  </a:lnTo>
                  <a:lnTo>
                    <a:pt x="1287" y="1091"/>
                  </a:lnTo>
                  <a:lnTo>
                    <a:pt x="1278" y="1091"/>
                  </a:lnTo>
                  <a:lnTo>
                    <a:pt x="1269" y="1091"/>
                  </a:lnTo>
                  <a:lnTo>
                    <a:pt x="1265" y="1091"/>
                  </a:lnTo>
                  <a:lnTo>
                    <a:pt x="1255" y="1091"/>
                  </a:lnTo>
                  <a:lnTo>
                    <a:pt x="1246" y="1091"/>
                  </a:lnTo>
                  <a:lnTo>
                    <a:pt x="1237" y="1091"/>
                  </a:lnTo>
                  <a:lnTo>
                    <a:pt x="1228" y="1091"/>
                  </a:lnTo>
                  <a:lnTo>
                    <a:pt x="1224" y="1091"/>
                  </a:lnTo>
                  <a:lnTo>
                    <a:pt x="1215" y="1091"/>
                  </a:lnTo>
                  <a:lnTo>
                    <a:pt x="1205" y="1091"/>
                  </a:lnTo>
                  <a:lnTo>
                    <a:pt x="1196" y="1091"/>
                  </a:lnTo>
                  <a:lnTo>
                    <a:pt x="1187" y="1091"/>
                  </a:lnTo>
                  <a:lnTo>
                    <a:pt x="1183" y="1091"/>
                  </a:lnTo>
                  <a:lnTo>
                    <a:pt x="1174" y="1091"/>
                  </a:lnTo>
                  <a:lnTo>
                    <a:pt x="1165" y="1091"/>
                  </a:lnTo>
                  <a:lnTo>
                    <a:pt x="1155" y="1091"/>
                  </a:lnTo>
                  <a:lnTo>
                    <a:pt x="1146" y="1091"/>
                  </a:lnTo>
                  <a:lnTo>
                    <a:pt x="1142" y="1091"/>
                  </a:lnTo>
                  <a:lnTo>
                    <a:pt x="1133" y="1091"/>
                  </a:lnTo>
                  <a:lnTo>
                    <a:pt x="1124" y="1091"/>
                  </a:lnTo>
                  <a:lnTo>
                    <a:pt x="1114" y="1091"/>
                  </a:lnTo>
                  <a:lnTo>
                    <a:pt x="1105" y="1091"/>
                  </a:lnTo>
                  <a:lnTo>
                    <a:pt x="1101" y="1091"/>
                  </a:lnTo>
                  <a:lnTo>
                    <a:pt x="1092" y="1091"/>
                  </a:lnTo>
                  <a:lnTo>
                    <a:pt x="1083" y="1091"/>
                  </a:lnTo>
                  <a:lnTo>
                    <a:pt x="1074" y="1091"/>
                  </a:lnTo>
                  <a:lnTo>
                    <a:pt x="1064" y="1091"/>
                  </a:lnTo>
                  <a:lnTo>
                    <a:pt x="1060" y="1091"/>
                  </a:lnTo>
                  <a:lnTo>
                    <a:pt x="1051" y="1091"/>
                  </a:lnTo>
                  <a:lnTo>
                    <a:pt x="1042" y="1091"/>
                  </a:lnTo>
                  <a:lnTo>
                    <a:pt x="1033" y="1091"/>
                  </a:lnTo>
                  <a:lnTo>
                    <a:pt x="1024" y="1091"/>
                  </a:lnTo>
                  <a:lnTo>
                    <a:pt x="1019" y="1091"/>
                  </a:lnTo>
                  <a:lnTo>
                    <a:pt x="1010" y="1091"/>
                  </a:lnTo>
                  <a:lnTo>
                    <a:pt x="1001" y="1091"/>
                  </a:lnTo>
                  <a:lnTo>
                    <a:pt x="992" y="1091"/>
                  </a:lnTo>
                  <a:lnTo>
                    <a:pt x="983" y="1091"/>
                  </a:lnTo>
                  <a:lnTo>
                    <a:pt x="978" y="1091"/>
                  </a:lnTo>
                  <a:lnTo>
                    <a:pt x="969" y="1091"/>
                  </a:lnTo>
                  <a:lnTo>
                    <a:pt x="960" y="1091"/>
                  </a:lnTo>
                  <a:lnTo>
                    <a:pt x="951" y="1091"/>
                  </a:lnTo>
                  <a:lnTo>
                    <a:pt x="942" y="1091"/>
                  </a:lnTo>
                  <a:lnTo>
                    <a:pt x="937" y="1091"/>
                  </a:lnTo>
                  <a:lnTo>
                    <a:pt x="928" y="1091"/>
                  </a:lnTo>
                  <a:lnTo>
                    <a:pt x="919" y="1091"/>
                  </a:lnTo>
                  <a:lnTo>
                    <a:pt x="910" y="1091"/>
                  </a:lnTo>
                  <a:lnTo>
                    <a:pt x="901" y="1091"/>
                  </a:lnTo>
                  <a:lnTo>
                    <a:pt x="896" y="1091"/>
                  </a:lnTo>
                  <a:lnTo>
                    <a:pt x="887" y="1091"/>
                  </a:lnTo>
                  <a:lnTo>
                    <a:pt x="878" y="1091"/>
                  </a:lnTo>
                  <a:lnTo>
                    <a:pt x="869" y="1091"/>
                  </a:lnTo>
                  <a:lnTo>
                    <a:pt x="860" y="1091"/>
                  </a:lnTo>
                  <a:lnTo>
                    <a:pt x="855" y="1091"/>
                  </a:lnTo>
                  <a:lnTo>
                    <a:pt x="846" y="1091"/>
                  </a:lnTo>
                  <a:lnTo>
                    <a:pt x="837" y="1091"/>
                  </a:lnTo>
                  <a:lnTo>
                    <a:pt x="828" y="1091"/>
                  </a:lnTo>
                  <a:lnTo>
                    <a:pt x="819" y="1091"/>
                  </a:lnTo>
                  <a:lnTo>
                    <a:pt x="814" y="1091"/>
                  </a:lnTo>
                  <a:lnTo>
                    <a:pt x="805" y="1091"/>
                  </a:lnTo>
                  <a:lnTo>
                    <a:pt x="796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73" y="1091"/>
                  </a:lnTo>
                  <a:lnTo>
                    <a:pt x="764" y="1091"/>
                  </a:lnTo>
                  <a:lnTo>
                    <a:pt x="755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32" y="1091"/>
                  </a:lnTo>
                  <a:lnTo>
                    <a:pt x="723" y="1091"/>
                  </a:lnTo>
                  <a:lnTo>
                    <a:pt x="714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92" y="1091"/>
                  </a:lnTo>
                  <a:lnTo>
                    <a:pt x="682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51" y="1091"/>
                  </a:lnTo>
                  <a:lnTo>
                    <a:pt x="642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10" y="1091"/>
                  </a:lnTo>
                  <a:lnTo>
                    <a:pt x="601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9" y="1091"/>
                  </a:lnTo>
                  <a:lnTo>
                    <a:pt x="560" y="1091"/>
                  </a:lnTo>
                  <a:lnTo>
                    <a:pt x="551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8" y="1091"/>
                  </a:lnTo>
                  <a:lnTo>
                    <a:pt x="519" y="1091"/>
                  </a:lnTo>
                  <a:lnTo>
                    <a:pt x="510" y="1091"/>
                  </a:lnTo>
                  <a:lnTo>
                    <a:pt x="501" y="1091"/>
                  </a:lnTo>
                  <a:lnTo>
                    <a:pt x="491" y="1091"/>
                  </a:lnTo>
                  <a:lnTo>
                    <a:pt x="487" y="1091"/>
                  </a:lnTo>
                  <a:lnTo>
                    <a:pt x="478" y="1091"/>
                  </a:lnTo>
                  <a:lnTo>
                    <a:pt x="469" y="1091"/>
                  </a:lnTo>
                  <a:lnTo>
                    <a:pt x="460" y="1091"/>
                  </a:lnTo>
                  <a:lnTo>
                    <a:pt x="450" y="1091"/>
                  </a:lnTo>
                  <a:lnTo>
                    <a:pt x="446" y="1091"/>
                  </a:lnTo>
                  <a:lnTo>
                    <a:pt x="437" y="1091"/>
                  </a:lnTo>
                  <a:lnTo>
                    <a:pt x="428" y="1091"/>
                  </a:lnTo>
                  <a:lnTo>
                    <a:pt x="419" y="1091"/>
                  </a:lnTo>
                  <a:lnTo>
                    <a:pt x="410" y="1091"/>
                  </a:lnTo>
                  <a:lnTo>
                    <a:pt x="405" y="1091"/>
                  </a:lnTo>
                  <a:lnTo>
                    <a:pt x="396" y="1091"/>
                  </a:lnTo>
                  <a:lnTo>
                    <a:pt x="387" y="1091"/>
                  </a:lnTo>
                  <a:lnTo>
                    <a:pt x="378" y="1091"/>
                  </a:lnTo>
                  <a:lnTo>
                    <a:pt x="369" y="1091"/>
                  </a:lnTo>
                  <a:lnTo>
                    <a:pt x="364" y="1091"/>
                  </a:lnTo>
                  <a:lnTo>
                    <a:pt x="355" y="1091"/>
                  </a:lnTo>
                  <a:lnTo>
                    <a:pt x="346" y="1091"/>
                  </a:lnTo>
                  <a:lnTo>
                    <a:pt x="337" y="1091"/>
                  </a:lnTo>
                  <a:lnTo>
                    <a:pt x="328" y="1091"/>
                  </a:lnTo>
                  <a:lnTo>
                    <a:pt x="323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6" y="1091"/>
                  </a:lnTo>
                  <a:lnTo>
                    <a:pt x="287" y="1091"/>
                  </a:lnTo>
                  <a:lnTo>
                    <a:pt x="282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5" y="1091"/>
                  </a:lnTo>
                  <a:lnTo>
                    <a:pt x="246" y="1091"/>
                  </a:lnTo>
                  <a:lnTo>
                    <a:pt x="241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5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8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7" y="1091"/>
                  </a:lnTo>
                  <a:lnTo>
                    <a:pt x="28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5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4" name="Freeform 443"/>
            <p:cNvSpPr>
              <a:spLocks/>
            </p:cNvSpPr>
            <p:nvPr/>
          </p:nvSpPr>
          <p:spPr bwMode="auto">
            <a:xfrm>
              <a:off x="5767388" y="5092701"/>
              <a:ext cx="2201862" cy="1270000"/>
            </a:xfrm>
            <a:custGeom>
              <a:avLst/>
              <a:gdLst>
                <a:gd name="T0" fmla="*/ 148688389 w 1387"/>
                <a:gd name="T1" fmla="*/ 32761240 h 800"/>
                <a:gd name="T2" fmla="*/ 309978345 w 1387"/>
                <a:gd name="T3" fmla="*/ 68043429 h 800"/>
                <a:gd name="T4" fmla="*/ 481348970 w 1387"/>
                <a:gd name="T5" fmla="*/ 90725622 h 800"/>
                <a:gd name="T6" fmla="*/ 665321063 w 1387"/>
                <a:gd name="T7" fmla="*/ 113407840 h 800"/>
                <a:gd name="T8" fmla="*/ 849291768 w 1387"/>
                <a:gd name="T9" fmla="*/ 126007824 h 800"/>
                <a:gd name="T10" fmla="*/ 1033263861 w 1387"/>
                <a:gd name="T11" fmla="*/ 136088446 h 800"/>
                <a:gd name="T12" fmla="*/ 1227314986 w 1387"/>
                <a:gd name="T13" fmla="*/ 148688429 h 800"/>
                <a:gd name="T14" fmla="*/ 1433967679 w 1387"/>
                <a:gd name="T15" fmla="*/ 158769051 h 800"/>
                <a:gd name="T16" fmla="*/ 1640620372 w 1387"/>
                <a:gd name="T17" fmla="*/ 158769051 h 800"/>
                <a:gd name="T18" fmla="*/ 1844754100 w 1387"/>
                <a:gd name="T19" fmla="*/ 158769051 h 800"/>
                <a:gd name="T20" fmla="*/ 2051406793 w 1387"/>
                <a:gd name="T21" fmla="*/ 158769051 h 800"/>
                <a:gd name="T22" fmla="*/ 2147483647 w 1387"/>
                <a:gd name="T23" fmla="*/ 148688429 h 800"/>
                <a:gd name="T24" fmla="*/ 2147483647 w 1387"/>
                <a:gd name="T25" fmla="*/ 148688429 h 800"/>
                <a:gd name="T26" fmla="*/ 2147483647 w 1387"/>
                <a:gd name="T27" fmla="*/ 126007824 h 800"/>
                <a:gd name="T28" fmla="*/ 2147483647 w 1387"/>
                <a:gd name="T29" fmla="*/ 113407840 h 800"/>
                <a:gd name="T30" fmla="*/ 2147483647 w 1387"/>
                <a:gd name="T31" fmla="*/ 90725622 h 800"/>
                <a:gd name="T32" fmla="*/ 2147483647 w 1387"/>
                <a:gd name="T33" fmla="*/ 68043429 h 800"/>
                <a:gd name="T34" fmla="*/ 2147483647 w 1387"/>
                <a:gd name="T35" fmla="*/ 32761240 h 800"/>
                <a:gd name="T36" fmla="*/ 2147483647 w 1387"/>
                <a:gd name="T37" fmla="*/ 0 h 800"/>
                <a:gd name="T38" fmla="*/ 2147483647 w 1387"/>
                <a:gd name="T39" fmla="*/ 148688429 h 800"/>
                <a:gd name="T40" fmla="*/ 2147483647 w 1387"/>
                <a:gd name="T41" fmla="*/ 309978430 h 800"/>
                <a:gd name="T42" fmla="*/ 2147483647 w 1387"/>
                <a:gd name="T43" fmla="*/ 468749118 h 800"/>
                <a:gd name="T44" fmla="*/ 2147483647 w 1387"/>
                <a:gd name="T45" fmla="*/ 630039069 h 800"/>
                <a:gd name="T46" fmla="*/ 2147483647 w 1387"/>
                <a:gd name="T47" fmla="*/ 791329019 h 800"/>
                <a:gd name="T48" fmla="*/ 2147483647 w 1387"/>
                <a:gd name="T49" fmla="*/ 962699791 h 800"/>
                <a:gd name="T50" fmla="*/ 2147483647 w 1387"/>
                <a:gd name="T51" fmla="*/ 1123989741 h 800"/>
                <a:gd name="T52" fmla="*/ 2147483647 w 1387"/>
                <a:gd name="T53" fmla="*/ 1282758743 h 800"/>
                <a:gd name="T54" fmla="*/ 2147483647 w 1387"/>
                <a:gd name="T55" fmla="*/ 1444050281 h 800"/>
                <a:gd name="T56" fmla="*/ 2147483647 w 1387"/>
                <a:gd name="T57" fmla="*/ 1605340232 h 800"/>
                <a:gd name="T58" fmla="*/ 2147483647 w 1387"/>
                <a:gd name="T59" fmla="*/ 1764109630 h 800"/>
                <a:gd name="T60" fmla="*/ 2147483647 w 1387"/>
                <a:gd name="T61" fmla="*/ 1925399581 h 800"/>
                <a:gd name="T62" fmla="*/ 2147483647 w 1387"/>
                <a:gd name="T63" fmla="*/ 2016125178 h 800"/>
                <a:gd name="T64" fmla="*/ 2147483647 w 1387"/>
                <a:gd name="T65" fmla="*/ 2016125178 h 800"/>
                <a:gd name="T66" fmla="*/ 2147483647 w 1387"/>
                <a:gd name="T67" fmla="*/ 2016125178 h 800"/>
                <a:gd name="T68" fmla="*/ 2147483647 w 1387"/>
                <a:gd name="T69" fmla="*/ 2016125178 h 800"/>
                <a:gd name="T70" fmla="*/ 2147483647 w 1387"/>
                <a:gd name="T71" fmla="*/ 2016125178 h 800"/>
                <a:gd name="T72" fmla="*/ 2147483647 w 1387"/>
                <a:gd name="T73" fmla="*/ 2016125178 h 800"/>
                <a:gd name="T74" fmla="*/ 2147483647 w 1387"/>
                <a:gd name="T75" fmla="*/ 2016125178 h 800"/>
                <a:gd name="T76" fmla="*/ 1960681221 w 1387"/>
                <a:gd name="T77" fmla="*/ 2016125178 h 800"/>
                <a:gd name="T78" fmla="*/ 1754028528 w 1387"/>
                <a:gd name="T79" fmla="*/ 2016125178 h 800"/>
                <a:gd name="T80" fmla="*/ 1547375438 w 1387"/>
                <a:gd name="T81" fmla="*/ 2016125178 h 800"/>
                <a:gd name="T82" fmla="*/ 1340722745 w 1387"/>
                <a:gd name="T83" fmla="*/ 2016125178 h 800"/>
                <a:gd name="T84" fmla="*/ 1134070053 w 1387"/>
                <a:gd name="T85" fmla="*/ 2016125178 h 800"/>
                <a:gd name="T86" fmla="*/ 929936721 w 1387"/>
                <a:gd name="T87" fmla="*/ 2016125178 h 800"/>
                <a:gd name="T88" fmla="*/ 723283830 w 1387"/>
                <a:gd name="T89" fmla="*/ 2016125178 h 800"/>
                <a:gd name="T90" fmla="*/ 516631137 w 1387"/>
                <a:gd name="T91" fmla="*/ 2016125178 h 800"/>
                <a:gd name="T92" fmla="*/ 309978345 w 1387"/>
                <a:gd name="T93" fmla="*/ 2016125178 h 800"/>
                <a:gd name="T94" fmla="*/ 103325577 w 1387"/>
                <a:gd name="T95" fmla="*/ 2016125178 h 800"/>
                <a:gd name="T96" fmla="*/ 0 w 1387"/>
                <a:gd name="T97" fmla="*/ 1948081774 h 800"/>
                <a:gd name="T98" fmla="*/ 0 w 1387"/>
                <a:gd name="T99" fmla="*/ 1786791823 h 800"/>
                <a:gd name="T100" fmla="*/ 0 w 1387"/>
                <a:gd name="T101" fmla="*/ 1628020838 h 800"/>
                <a:gd name="T102" fmla="*/ 0 w 1387"/>
                <a:gd name="T103" fmla="*/ 1454130903 h 800"/>
                <a:gd name="T104" fmla="*/ 0 w 1387"/>
                <a:gd name="T105" fmla="*/ 1295360314 h 800"/>
                <a:gd name="T106" fmla="*/ 0 w 1387"/>
                <a:gd name="T107" fmla="*/ 1134070363 h 800"/>
                <a:gd name="T108" fmla="*/ 0 w 1387"/>
                <a:gd name="T109" fmla="*/ 972780413 h 800"/>
                <a:gd name="T110" fmla="*/ 0 w 1387"/>
                <a:gd name="T111" fmla="*/ 814011213 h 800"/>
                <a:gd name="T112" fmla="*/ 0 w 1387"/>
                <a:gd name="T113" fmla="*/ 652721262 h 800"/>
                <a:gd name="T114" fmla="*/ 0 w 1387"/>
                <a:gd name="T115" fmla="*/ 491431311 h 800"/>
                <a:gd name="T116" fmla="*/ 0 w 1387"/>
                <a:gd name="T117" fmla="*/ 320059052 h 800"/>
                <a:gd name="T118" fmla="*/ 0 w 1387"/>
                <a:gd name="T119" fmla="*/ 158769051 h 800"/>
                <a:gd name="T120" fmla="*/ 0 w 1387"/>
                <a:gd name="T121" fmla="*/ 0 h 80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7"/>
                <a:gd name="T184" fmla="*/ 0 h 800"/>
                <a:gd name="T185" fmla="*/ 1387 w 1387"/>
                <a:gd name="T186" fmla="*/ 800 h 80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7" h="800">
                  <a:moveTo>
                    <a:pt x="5" y="0"/>
                  </a:moveTo>
                  <a:lnTo>
                    <a:pt x="5" y="0"/>
                  </a:lnTo>
                  <a:lnTo>
                    <a:pt x="9" y="0"/>
                  </a:lnTo>
                  <a:lnTo>
                    <a:pt x="18" y="4"/>
                  </a:lnTo>
                  <a:lnTo>
                    <a:pt x="28" y="4"/>
                  </a:lnTo>
                  <a:lnTo>
                    <a:pt x="32" y="9"/>
                  </a:lnTo>
                  <a:lnTo>
                    <a:pt x="37" y="9"/>
                  </a:lnTo>
                  <a:lnTo>
                    <a:pt x="41" y="9"/>
                  </a:lnTo>
                  <a:lnTo>
                    <a:pt x="50" y="13"/>
                  </a:lnTo>
                  <a:lnTo>
                    <a:pt x="59" y="13"/>
                  </a:lnTo>
                  <a:lnTo>
                    <a:pt x="68" y="13"/>
                  </a:lnTo>
                  <a:lnTo>
                    <a:pt x="78" y="18"/>
                  </a:lnTo>
                  <a:lnTo>
                    <a:pt x="82" y="18"/>
                  </a:lnTo>
                  <a:lnTo>
                    <a:pt x="87" y="18"/>
                  </a:lnTo>
                  <a:lnTo>
                    <a:pt x="91" y="23"/>
                  </a:lnTo>
                  <a:lnTo>
                    <a:pt x="100" y="23"/>
                  </a:lnTo>
                  <a:lnTo>
                    <a:pt x="109" y="23"/>
                  </a:lnTo>
                  <a:lnTo>
                    <a:pt x="118" y="27"/>
                  </a:lnTo>
                  <a:lnTo>
                    <a:pt x="123" y="27"/>
                  </a:lnTo>
                  <a:lnTo>
                    <a:pt x="132" y="27"/>
                  </a:lnTo>
                  <a:lnTo>
                    <a:pt x="141" y="27"/>
                  </a:lnTo>
                  <a:lnTo>
                    <a:pt x="150" y="32"/>
                  </a:lnTo>
                  <a:lnTo>
                    <a:pt x="159" y="32"/>
                  </a:lnTo>
                  <a:lnTo>
                    <a:pt x="164" y="32"/>
                  </a:lnTo>
                  <a:lnTo>
                    <a:pt x="173" y="32"/>
                  </a:lnTo>
                  <a:lnTo>
                    <a:pt x="182" y="36"/>
                  </a:lnTo>
                  <a:lnTo>
                    <a:pt x="191" y="36"/>
                  </a:lnTo>
                  <a:lnTo>
                    <a:pt x="200" y="36"/>
                  </a:lnTo>
                  <a:lnTo>
                    <a:pt x="205" y="36"/>
                  </a:lnTo>
                  <a:lnTo>
                    <a:pt x="214" y="41"/>
                  </a:lnTo>
                  <a:lnTo>
                    <a:pt x="223" y="41"/>
                  </a:lnTo>
                  <a:lnTo>
                    <a:pt x="232" y="41"/>
                  </a:lnTo>
                  <a:lnTo>
                    <a:pt x="241" y="41"/>
                  </a:lnTo>
                  <a:lnTo>
                    <a:pt x="246" y="41"/>
                  </a:lnTo>
                  <a:lnTo>
                    <a:pt x="255" y="45"/>
                  </a:lnTo>
                  <a:lnTo>
                    <a:pt x="264" y="45"/>
                  </a:lnTo>
                  <a:lnTo>
                    <a:pt x="273" y="45"/>
                  </a:lnTo>
                  <a:lnTo>
                    <a:pt x="282" y="45"/>
                  </a:lnTo>
                  <a:lnTo>
                    <a:pt x="287" y="45"/>
                  </a:lnTo>
                  <a:lnTo>
                    <a:pt x="296" y="50"/>
                  </a:lnTo>
                  <a:lnTo>
                    <a:pt x="305" y="50"/>
                  </a:lnTo>
                  <a:lnTo>
                    <a:pt x="314" y="50"/>
                  </a:lnTo>
                  <a:lnTo>
                    <a:pt x="323" y="50"/>
                  </a:lnTo>
                  <a:lnTo>
                    <a:pt x="328" y="50"/>
                  </a:lnTo>
                  <a:lnTo>
                    <a:pt x="337" y="50"/>
                  </a:lnTo>
                  <a:lnTo>
                    <a:pt x="346" y="50"/>
                  </a:lnTo>
                  <a:lnTo>
                    <a:pt x="355" y="54"/>
                  </a:lnTo>
                  <a:lnTo>
                    <a:pt x="364" y="54"/>
                  </a:lnTo>
                  <a:lnTo>
                    <a:pt x="369" y="54"/>
                  </a:lnTo>
                  <a:lnTo>
                    <a:pt x="378" y="54"/>
                  </a:lnTo>
                  <a:lnTo>
                    <a:pt x="387" y="54"/>
                  </a:lnTo>
                  <a:lnTo>
                    <a:pt x="396" y="54"/>
                  </a:lnTo>
                  <a:lnTo>
                    <a:pt x="405" y="54"/>
                  </a:lnTo>
                  <a:lnTo>
                    <a:pt x="410" y="54"/>
                  </a:lnTo>
                  <a:lnTo>
                    <a:pt x="419" y="59"/>
                  </a:lnTo>
                  <a:lnTo>
                    <a:pt x="428" y="59"/>
                  </a:lnTo>
                  <a:lnTo>
                    <a:pt x="437" y="59"/>
                  </a:lnTo>
                  <a:lnTo>
                    <a:pt x="446" y="59"/>
                  </a:lnTo>
                  <a:lnTo>
                    <a:pt x="450" y="59"/>
                  </a:lnTo>
                  <a:lnTo>
                    <a:pt x="460" y="59"/>
                  </a:lnTo>
                  <a:lnTo>
                    <a:pt x="469" y="59"/>
                  </a:lnTo>
                  <a:lnTo>
                    <a:pt x="478" y="59"/>
                  </a:lnTo>
                  <a:lnTo>
                    <a:pt x="487" y="59"/>
                  </a:lnTo>
                  <a:lnTo>
                    <a:pt x="491" y="59"/>
                  </a:lnTo>
                  <a:lnTo>
                    <a:pt x="501" y="59"/>
                  </a:lnTo>
                  <a:lnTo>
                    <a:pt x="510" y="63"/>
                  </a:lnTo>
                  <a:lnTo>
                    <a:pt x="519" y="63"/>
                  </a:lnTo>
                  <a:lnTo>
                    <a:pt x="528" y="63"/>
                  </a:lnTo>
                  <a:lnTo>
                    <a:pt x="532" y="63"/>
                  </a:lnTo>
                  <a:lnTo>
                    <a:pt x="541" y="63"/>
                  </a:lnTo>
                  <a:lnTo>
                    <a:pt x="551" y="63"/>
                  </a:lnTo>
                  <a:lnTo>
                    <a:pt x="560" y="63"/>
                  </a:lnTo>
                  <a:lnTo>
                    <a:pt x="569" y="63"/>
                  </a:lnTo>
                  <a:lnTo>
                    <a:pt x="573" y="63"/>
                  </a:lnTo>
                  <a:lnTo>
                    <a:pt x="582" y="63"/>
                  </a:lnTo>
                  <a:lnTo>
                    <a:pt x="591" y="63"/>
                  </a:lnTo>
                  <a:lnTo>
                    <a:pt x="601" y="63"/>
                  </a:lnTo>
                  <a:lnTo>
                    <a:pt x="610" y="63"/>
                  </a:lnTo>
                  <a:lnTo>
                    <a:pt x="614" y="63"/>
                  </a:lnTo>
                  <a:lnTo>
                    <a:pt x="623" y="63"/>
                  </a:lnTo>
                  <a:lnTo>
                    <a:pt x="632" y="63"/>
                  </a:lnTo>
                  <a:lnTo>
                    <a:pt x="642" y="63"/>
                  </a:lnTo>
                  <a:lnTo>
                    <a:pt x="651" y="63"/>
                  </a:lnTo>
                  <a:lnTo>
                    <a:pt x="655" y="63"/>
                  </a:lnTo>
                  <a:lnTo>
                    <a:pt x="664" y="63"/>
                  </a:lnTo>
                  <a:lnTo>
                    <a:pt x="673" y="63"/>
                  </a:lnTo>
                  <a:lnTo>
                    <a:pt x="682" y="63"/>
                  </a:lnTo>
                  <a:lnTo>
                    <a:pt x="692" y="63"/>
                  </a:lnTo>
                  <a:lnTo>
                    <a:pt x="696" y="63"/>
                  </a:lnTo>
                  <a:lnTo>
                    <a:pt x="705" y="63"/>
                  </a:lnTo>
                  <a:lnTo>
                    <a:pt x="714" y="63"/>
                  </a:lnTo>
                  <a:lnTo>
                    <a:pt x="723" y="63"/>
                  </a:lnTo>
                  <a:lnTo>
                    <a:pt x="732" y="63"/>
                  </a:lnTo>
                  <a:lnTo>
                    <a:pt x="737" y="63"/>
                  </a:lnTo>
                  <a:lnTo>
                    <a:pt x="746" y="63"/>
                  </a:lnTo>
                  <a:lnTo>
                    <a:pt x="755" y="63"/>
                  </a:lnTo>
                  <a:lnTo>
                    <a:pt x="764" y="63"/>
                  </a:lnTo>
                  <a:lnTo>
                    <a:pt x="773" y="63"/>
                  </a:lnTo>
                  <a:lnTo>
                    <a:pt x="778" y="63"/>
                  </a:lnTo>
                  <a:lnTo>
                    <a:pt x="787" y="63"/>
                  </a:lnTo>
                  <a:lnTo>
                    <a:pt x="796" y="63"/>
                  </a:lnTo>
                  <a:lnTo>
                    <a:pt x="805" y="63"/>
                  </a:lnTo>
                  <a:lnTo>
                    <a:pt x="814" y="63"/>
                  </a:lnTo>
                  <a:lnTo>
                    <a:pt x="819" y="63"/>
                  </a:lnTo>
                  <a:lnTo>
                    <a:pt x="828" y="63"/>
                  </a:lnTo>
                  <a:lnTo>
                    <a:pt x="837" y="63"/>
                  </a:lnTo>
                  <a:lnTo>
                    <a:pt x="846" y="63"/>
                  </a:lnTo>
                  <a:lnTo>
                    <a:pt x="855" y="63"/>
                  </a:lnTo>
                  <a:lnTo>
                    <a:pt x="860" y="63"/>
                  </a:lnTo>
                  <a:lnTo>
                    <a:pt x="869" y="63"/>
                  </a:lnTo>
                  <a:lnTo>
                    <a:pt x="878" y="63"/>
                  </a:lnTo>
                  <a:lnTo>
                    <a:pt x="887" y="59"/>
                  </a:lnTo>
                  <a:lnTo>
                    <a:pt x="896" y="59"/>
                  </a:lnTo>
                  <a:lnTo>
                    <a:pt x="901" y="59"/>
                  </a:lnTo>
                  <a:lnTo>
                    <a:pt x="910" y="59"/>
                  </a:lnTo>
                  <a:lnTo>
                    <a:pt x="919" y="59"/>
                  </a:lnTo>
                  <a:lnTo>
                    <a:pt x="928" y="59"/>
                  </a:lnTo>
                  <a:lnTo>
                    <a:pt x="937" y="59"/>
                  </a:lnTo>
                  <a:lnTo>
                    <a:pt x="942" y="59"/>
                  </a:lnTo>
                  <a:lnTo>
                    <a:pt x="951" y="59"/>
                  </a:lnTo>
                  <a:lnTo>
                    <a:pt x="960" y="59"/>
                  </a:lnTo>
                  <a:lnTo>
                    <a:pt x="969" y="59"/>
                  </a:lnTo>
                  <a:lnTo>
                    <a:pt x="978" y="54"/>
                  </a:lnTo>
                  <a:lnTo>
                    <a:pt x="983" y="54"/>
                  </a:lnTo>
                  <a:lnTo>
                    <a:pt x="992" y="54"/>
                  </a:lnTo>
                  <a:lnTo>
                    <a:pt x="1001" y="54"/>
                  </a:lnTo>
                  <a:lnTo>
                    <a:pt x="1010" y="54"/>
                  </a:lnTo>
                  <a:lnTo>
                    <a:pt x="1019" y="54"/>
                  </a:lnTo>
                  <a:lnTo>
                    <a:pt x="1024" y="54"/>
                  </a:lnTo>
                  <a:lnTo>
                    <a:pt x="1033" y="54"/>
                  </a:lnTo>
                  <a:lnTo>
                    <a:pt x="1042" y="50"/>
                  </a:lnTo>
                  <a:lnTo>
                    <a:pt x="1051" y="50"/>
                  </a:lnTo>
                  <a:lnTo>
                    <a:pt x="1060" y="50"/>
                  </a:lnTo>
                  <a:lnTo>
                    <a:pt x="1064" y="50"/>
                  </a:lnTo>
                  <a:lnTo>
                    <a:pt x="1074" y="50"/>
                  </a:lnTo>
                  <a:lnTo>
                    <a:pt x="1083" y="50"/>
                  </a:lnTo>
                  <a:lnTo>
                    <a:pt x="1092" y="50"/>
                  </a:lnTo>
                  <a:lnTo>
                    <a:pt x="1101" y="45"/>
                  </a:lnTo>
                  <a:lnTo>
                    <a:pt x="1105" y="45"/>
                  </a:lnTo>
                  <a:lnTo>
                    <a:pt x="1114" y="45"/>
                  </a:lnTo>
                  <a:lnTo>
                    <a:pt x="1124" y="45"/>
                  </a:lnTo>
                  <a:lnTo>
                    <a:pt x="1133" y="45"/>
                  </a:lnTo>
                  <a:lnTo>
                    <a:pt x="1142" y="41"/>
                  </a:lnTo>
                  <a:lnTo>
                    <a:pt x="1146" y="41"/>
                  </a:lnTo>
                  <a:lnTo>
                    <a:pt x="1155" y="41"/>
                  </a:lnTo>
                  <a:lnTo>
                    <a:pt x="1165" y="41"/>
                  </a:lnTo>
                  <a:lnTo>
                    <a:pt x="1174" y="41"/>
                  </a:lnTo>
                  <a:lnTo>
                    <a:pt x="1183" y="36"/>
                  </a:lnTo>
                  <a:lnTo>
                    <a:pt x="1187" y="36"/>
                  </a:lnTo>
                  <a:lnTo>
                    <a:pt x="1196" y="36"/>
                  </a:lnTo>
                  <a:lnTo>
                    <a:pt x="1205" y="36"/>
                  </a:lnTo>
                  <a:lnTo>
                    <a:pt x="1215" y="32"/>
                  </a:lnTo>
                  <a:lnTo>
                    <a:pt x="1224" y="32"/>
                  </a:lnTo>
                  <a:lnTo>
                    <a:pt x="1228" y="32"/>
                  </a:lnTo>
                  <a:lnTo>
                    <a:pt x="1237" y="32"/>
                  </a:lnTo>
                  <a:lnTo>
                    <a:pt x="1246" y="27"/>
                  </a:lnTo>
                  <a:lnTo>
                    <a:pt x="1255" y="27"/>
                  </a:lnTo>
                  <a:lnTo>
                    <a:pt x="1265" y="27"/>
                  </a:lnTo>
                  <a:lnTo>
                    <a:pt x="1269" y="27"/>
                  </a:lnTo>
                  <a:lnTo>
                    <a:pt x="1278" y="23"/>
                  </a:lnTo>
                  <a:lnTo>
                    <a:pt x="1287" y="23"/>
                  </a:lnTo>
                  <a:lnTo>
                    <a:pt x="1296" y="23"/>
                  </a:lnTo>
                  <a:lnTo>
                    <a:pt x="1301" y="18"/>
                  </a:lnTo>
                  <a:lnTo>
                    <a:pt x="1306" y="18"/>
                  </a:lnTo>
                  <a:lnTo>
                    <a:pt x="1310" y="18"/>
                  </a:lnTo>
                  <a:lnTo>
                    <a:pt x="1319" y="13"/>
                  </a:lnTo>
                  <a:lnTo>
                    <a:pt x="1328" y="13"/>
                  </a:lnTo>
                  <a:lnTo>
                    <a:pt x="1337" y="13"/>
                  </a:lnTo>
                  <a:lnTo>
                    <a:pt x="1346" y="9"/>
                  </a:lnTo>
                  <a:lnTo>
                    <a:pt x="1351" y="9"/>
                  </a:lnTo>
                  <a:lnTo>
                    <a:pt x="1356" y="9"/>
                  </a:lnTo>
                  <a:lnTo>
                    <a:pt x="1360" y="4"/>
                  </a:lnTo>
                  <a:lnTo>
                    <a:pt x="1369" y="4"/>
                  </a:lnTo>
                  <a:lnTo>
                    <a:pt x="1378" y="0"/>
                  </a:lnTo>
                  <a:lnTo>
                    <a:pt x="1383" y="0"/>
                  </a:lnTo>
                  <a:lnTo>
                    <a:pt x="1387" y="0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18"/>
                  </a:lnTo>
                  <a:lnTo>
                    <a:pt x="1387" y="27"/>
                  </a:lnTo>
                  <a:lnTo>
                    <a:pt x="1387" y="32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0"/>
                  </a:lnTo>
                  <a:lnTo>
                    <a:pt x="1387" y="59"/>
                  </a:lnTo>
                  <a:lnTo>
                    <a:pt x="1387" y="63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95"/>
                  </a:lnTo>
                  <a:lnTo>
                    <a:pt x="1387" y="104"/>
                  </a:lnTo>
                  <a:lnTo>
                    <a:pt x="1387" y="109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27"/>
                  </a:lnTo>
                  <a:lnTo>
                    <a:pt x="1387" y="136"/>
                  </a:lnTo>
                  <a:lnTo>
                    <a:pt x="1387" y="141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59"/>
                  </a:lnTo>
                  <a:lnTo>
                    <a:pt x="1387" y="168"/>
                  </a:lnTo>
                  <a:lnTo>
                    <a:pt x="1387" y="173"/>
                  </a:lnTo>
                  <a:lnTo>
                    <a:pt x="1387" y="182"/>
                  </a:lnTo>
                  <a:lnTo>
                    <a:pt x="1387" y="186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4"/>
                  </a:lnTo>
                  <a:lnTo>
                    <a:pt x="1387" y="214"/>
                  </a:lnTo>
                  <a:lnTo>
                    <a:pt x="1387" y="218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36"/>
                  </a:lnTo>
                  <a:lnTo>
                    <a:pt x="1387" y="245"/>
                  </a:lnTo>
                  <a:lnTo>
                    <a:pt x="1387" y="250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2"/>
                  </a:lnTo>
                  <a:lnTo>
                    <a:pt x="1387" y="291"/>
                  </a:lnTo>
                  <a:lnTo>
                    <a:pt x="1387" y="295"/>
                  </a:lnTo>
                  <a:lnTo>
                    <a:pt x="1387" y="305"/>
                  </a:lnTo>
                  <a:lnTo>
                    <a:pt x="1387" y="309"/>
                  </a:lnTo>
                  <a:lnTo>
                    <a:pt x="1387" y="314"/>
                  </a:lnTo>
                  <a:lnTo>
                    <a:pt x="1387" y="323"/>
                  </a:lnTo>
                  <a:lnTo>
                    <a:pt x="1387" y="327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5"/>
                  </a:lnTo>
                  <a:lnTo>
                    <a:pt x="1387" y="359"/>
                  </a:lnTo>
                  <a:lnTo>
                    <a:pt x="1387" y="368"/>
                  </a:lnTo>
                  <a:lnTo>
                    <a:pt x="1387" y="373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1"/>
                  </a:lnTo>
                  <a:lnTo>
                    <a:pt x="1387" y="400"/>
                  </a:lnTo>
                  <a:lnTo>
                    <a:pt x="1387" y="405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3"/>
                  </a:lnTo>
                  <a:lnTo>
                    <a:pt x="1387" y="432"/>
                  </a:lnTo>
                  <a:lnTo>
                    <a:pt x="1387" y="436"/>
                  </a:lnTo>
                  <a:lnTo>
                    <a:pt x="1387" y="446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68"/>
                  </a:lnTo>
                  <a:lnTo>
                    <a:pt x="1387" y="477"/>
                  </a:lnTo>
                  <a:lnTo>
                    <a:pt x="1387" y="482"/>
                  </a:lnTo>
                  <a:lnTo>
                    <a:pt x="1387" y="491"/>
                  </a:lnTo>
                  <a:lnTo>
                    <a:pt x="1387" y="496"/>
                  </a:lnTo>
                  <a:lnTo>
                    <a:pt x="1387" y="500"/>
                  </a:lnTo>
                  <a:lnTo>
                    <a:pt x="1387" y="509"/>
                  </a:lnTo>
                  <a:lnTo>
                    <a:pt x="1387" y="514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46"/>
                  </a:lnTo>
                  <a:lnTo>
                    <a:pt x="1387" y="555"/>
                  </a:lnTo>
                  <a:lnTo>
                    <a:pt x="1387" y="559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77"/>
                  </a:lnTo>
                  <a:lnTo>
                    <a:pt x="1387" y="587"/>
                  </a:lnTo>
                  <a:lnTo>
                    <a:pt x="1387" y="591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09"/>
                  </a:lnTo>
                  <a:lnTo>
                    <a:pt x="1387" y="618"/>
                  </a:lnTo>
                  <a:lnTo>
                    <a:pt x="1387" y="623"/>
                  </a:lnTo>
                  <a:lnTo>
                    <a:pt x="1387" y="632"/>
                  </a:lnTo>
                  <a:lnTo>
                    <a:pt x="1387" y="637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5"/>
                  </a:lnTo>
                  <a:lnTo>
                    <a:pt x="1387" y="664"/>
                  </a:lnTo>
                  <a:lnTo>
                    <a:pt x="1387" y="668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87"/>
                  </a:lnTo>
                  <a:lnTo>
                    <a:pt x="1387" y="696"/>
                  </a:lnTo>
                  <a:lnTo>
                    <a:pt x="1387" y="700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2"/>
                  </a:lnTo>
                  <a:lnTo>
                    <a:pt x="1387" y="741"/>
                  </a:lnTo>
                  <a:lnTo>
                    <a:pt x="1387" y="746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4"/>
                  </a:lnTo>
                  <a:lnTo>
                    <a:pt x="1387" y="773"/>
                  </a:lnTo>
                  <a:lnTo>
                    <a:pt x="1387" y="778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78" y="800"/>
                  </a:lnTo>
                  <a:lnTo>
                    <a:pt x="1369" y="800"/>
                  </a:lnTo>
                  <a:lnTo>
                    <a:pt x="1360" y="800"/>
                  </a:lnTo>
                  <a:lnTo>
                    <a:pt x="1351" y="800"/>
                  </a:lnTo>
                  <a:lnTo>
                    <a:pt x="1346" y="800"/>
                  </a:lnTo>
                  <a:lnTo>
                    <a:pt x="1337" y="800"/>
                  </a:lnTo>
                  <a:lnTo>
                    <a:pt x="1328" y="800"/>
                  </a:lnTo>
                  <a:lnTo>
                    <a:pt x="1319" y="800"/>
                  </a:lnTo>
                  <a:lnTo>
                    <a:pt x="1310" y="800"/>
                  </a:lnTo>
                  <a:lnTo>
                    <a:pt x="1306" y="800"/>
                  </a:lnTo>
                  <a:lnTo>
                    <a:pt x="1296" y="800"/>
                  </a:lnTo>
                  <a:lnTo>
                    <a:pt x="1287" y="800"/>
                  </a:lnTo>
                  <a:lnTo>
                    <a:pt x="1278" y="800"/>
                  </a:lnTo>
                  <a:lnTo>
                    <a:pt x="1269" y="800"/>
                  </a:lnTo>
                  <a:lnTo>
                    <a:pt x="1265" y="800"/>
                  </a:lnTo>
                  <a:lnTo>
                    <a:pt x="1255" y="800"/>
                  </a:lnTo>
                  <a:lnTo>
                    <a:pt x="1246" y="800"/>
                  </a:lnTo>
                  <a:lnTo>
                    <a:pt x="1237" y="800"/>
                  </a:lnTo>
                  <a:lnTo>
                    <a:pt x="1228" y="800"/>
                  </a:lnTo>
                  <a:lnTo>
                    <a:pt x="1224" y="800"/>
                  </a:lnTo>
                  <a:lnTo>
                    <a:pt x="1215" y="800"/>
                  </a:lnTo>
                  <a:lnTo>
                    <a:pt x="1205" y="800"/>
                  </a:lnTo>
                  <a:lnTo>
                    <a:pt x="1196" y="800"/>
                  </a:lnTo>
                  <a:lnTo>
                    <a:pt x="1187" y="800"/>
                  </a:lnTo>
                  <a:lnTo>
                    <a:pt x="1183" y="800"/>
                  </a:lnTo>
                  <a:lnTo>
                    <a:pt x="1174" y="800"/>
                  </a:lnTo>
                  <a:lnTo>
                    <a:pt x="1165" y="800"/>
                  </a:lnTo>
                  <a:lnTo>
                    <a:pt x="1155" y="800"/>
                  </a:lnTo>
                  <a:lnTo>
                    <a:pt x="1146" y="800"/>
                  </a:lnTo>
                  <a:lnTo>
                    <a:pt x="1142" y="800"/>
                  </a:lnTo>
                  <a:lnTo>
                    <a:pt x="1133" y="800"/>
                  </a:lnTo>
                  <a:lnTo>
                    <a:pt x="1124" y="800"/>
                  </a:lnTo>
                  <a:lnTo>
                    <a:pt x="1114" y="800"/>
                  </a:lnTo>
                  <a:lnTo>
                    <a:pt x="1105" y="800"/>
                  </a:lnTo>
                  <a:lnTo>
                    <a:pt x="1101" y="800"/>
                  </a:lnTo>
                  <a:lnTo>
                    <a:pt x="1092" y="800"/>
                  </a:lnTo>
                  <a:lnTo>
                    <a:pt x="1083" y="800"/>
                  </a:lnTo>
                  <a:lnTo>
                    <a:pt x="1074" y="800"/>
                  </a:lnTo>
                  <a:lnTo>
                    <a:pt x="1064" y="800"/>
                  </a:lnTo>
                  <a:lnTo>
                    <a:pt x="1060" y="800"/>
                  </a:lnTo>
                  <a:lnTo>
                    <a:pt x="1051" y="800"/>
                  </a:lnTo>
                  <a:lnTo>
                    <a:pt x="1042" y="800"/>
                  </a:lnTo>
                  <a:lnTo>
                    <a:pt x="1033" y="800"/>
                  </a:lnTo>
                  <a:lnTo>
                    <a:pt x="1024" y="800"/>
                  </a:lnTo>
                  <a:lnTo>
                    <a:pt x="1019" y="800"/>
                  </a:lnTo>
                  <a:lnTo>
                    <a:pt x="1010" y="800"/>
                  </a:lnTo>
                  <a:lnTo>
                    <a:pt x="1001" y="800"/>
                  </a:lnTo>
                  <a:lnTo>
                    <a:pt x="992" y="800"/>
                  </a:lnTo>
                  <a:lnTo>
                    <a:pt x="983" y="800"/>
                  </a:lnTo>
                  <a:lnTo>
                    <a:pt x="978" y="800"/>
                  </a:lnTo>
                  <a:lnTo>
                    <a:pt x="969" y="800"/>
                  </a:lnTo>
                  <a:lnTo>
                    <a:pt x="960" y="800"/>
                  </a:lnTo>
                  <a:lnTo>
                    <a:pt x="951" y="800"/>
                  </a:lnTo>
                  <a:lnTo>
                    <a:pt x="942" y="800"/>
                  </a:lnTo>
                  <a:lnTo>
                    <a:pt x="937" y="800"/>
                  </a:lnTo>
                  <a:lnTo>
                    <a:pt x="928" y="800"/>
                  </a:lnTo>
                  <a:lnTo>
                    <a:pt x="919" y="800"/>
                  </a:lnTo>
                  <a:lnTo>
                    <a:pt x="910" y="800"/>
                  </a:lnTo>
                  <a:lnTo>
                    <a:pt x="901" y="800"/>
                  </a:lnTo>
                  <a:lnTo>
                    <a:pt x="896" y="800"/>
                  </a:lnTo>
                  <a:lnTo>
                    <a:pt x="887" y="800"/>
                  </a:lnTo>
                  <a:lnTo>
                    <a:pt x="878" y="800"/>
                  </a:lnTo>
                  <a:lnTo>
                    <a:pt x="869" y="800"/>
                  </a:lnTo>
                  <a:lnTo>
                    <a:pt x="860" y="800"/>
                  </a:lnTo>
                  <a:lnTo>
                    <a:pt x="855" y="800"/>
                  </a:lnTo>
                  <a:lnTo>
                    <a:pt x="846" y="800"/>
                  </a:lnTo>
                  <a:lnTo>
                    <a:pt x="837" y="800"/>
                  </a:lnTo>
                  <a:lnTo>
                    <a:pt x="828" y="800"/>
                  </a:lnTo>
                  <a:lnTo>
                    <a:pt x="819" y="800"/>
                  </a:lnTo>
                  <a:lnTo>
                    <a:pt x="814" y="800"/>
                  </a:lnTo>
                  <a:lnTo>
                    <a:pt x="805" y="800"/>
                  </a:lnTo>
                  <a:lnTo>
                    <a:pt x="796" y="800"/>
                  </a:lnTo>
                  <a:lnTo>
                    <a:pt x="787" y="800"/>
                  </a:lnTo>
                  <a:lnTo>
                    <a:pt x="778" y="800"/>
                  </a:lnTo>
                  <a:lnTo>
                    <a:pt x="773" y="800"/>
                  </a:lnTo>
                  <a:lnTo>
                    <a:pt x="764" y="800"/>
                  </a:lnTo>
                  <a:lnTo>
                    <a:pt x="755" y="800"/>
                  </a:lnTo>
                  <a:lnTo>
                    <a:pt x="746" y="800"/>
                  </a:lnTo>
                  <a:lnTo>
                    <a:pt x="737" y="800"/>
                  </a:lnTo>
                  <a:lnTo>
                    <a:pt x="732" y="800"/>
                  </a:lnTo>
                  <a:lnTo>
                    <a:pt x="723" y="800"/>
                  </a:lnTo>
                  <a:lnTo>
                    <a:pt x="714" y="800"/>
                  </a:lnTo>
                  <a:lnTo>
                    <a:pt x="705" y="800"/>
                  </a:lnTo>
                  <a:lnTo>
                    <a:pt x="696" y="800"/>
                  </a:lnTo>
                  <a:lnTo>
                    <a:pt x="692" y="800"/>
                  </a:lnTo>
                  <a:lnTo>
                    <a:pt x="682" y="800"/>
                  </a:lnTo>
                  <a:lnTo>
                    <a:pt x="673" y="800"/>
                  </a:lnTo>
                  <a:lnTo>
                    <a:pt x="664" y="800"/>
                  </a:lnTo>
                  <a:lnTo>
                    <a:pt x="655" y="800"/>
                  </a:lnTo>
                  <a:lnTo>
                    <a:pt x="651" y="800"/>
                  </a:lnTo>
                  <a:lnTo>
                    <a:pt x="642" y="800"/>
                  </a:lnTo>
                  <a:lnTo>
                    <a:pt x="632" y="800"/>
                  </a:lnTo>
                  <a:lnTo>
                    <a:pt x="623" y="800"/>
                  </a:lnTo>
                  <a:lnTo>
                    <a:pt x="614" y="800"/>
                  </a:lnTo>
                  <a:lnTo>
                    <a:pt x="610" y="800"/>
                  </a:lnTo>
                  <a:lnTo>
                    <a:pt x="601" y="800"/>
                  </a:lnTo>
                  <a:lnTo>
                    <a:pt x="591" y="800"/>
                  </a:lnTo>
                  <a:lnTo>
                    <a:pt x="582" y="800"/>
                  </a:lnTo>
                  <a:lnTo>
                    <a:pt x="573" y="800"/>
                  </a:lnTo>
                  <a:lnTo>
                    <a:pt x="569" y="800"/>
                  </a:lnTo>
                  <a:lnTo>
                    <a:pt x="560" y="800"/>
                  </a:lnTo>
                  <a:lnTo>
                    <a:pt x="551" y="800"/>
                  </a:lnTo>
                  <a:lnTo>
                    <a:pt x="541" y="800"/>
                  </a:lnTo>
                  <a:lnTo>
                    <a:pt x="532" y="800"/>
                  </a:lnTo>
                  <a:lnTo>
                    <a:pt x="528" y="800"/>
                  </a:lnTo>
                  <a:lnTo>
                    <a:pt x="519" y="800"/>
                  </a:lnTo>
                  <a:lnTo>
                    <a:pt x="510" y="800"/>
                  </a:lnTo>
                  <a:lnTo>
                    <a:pt x="501" y="800"/>
                  </a:lnTo>
                  <a:lnTo>
                    <a:pt x="491" y="800"/>
                  </a:lnTo>
                  <a:lnTo>
                    <a:pt x="487" y="800"/>
                  </a:lnTo>
                  <a:lnTo>
                    <a:pt x="478" y="800"/>
                  </a:lnTo>
                  <a:lnTo>
                    <a:pt x="469" y="800"/>
                  </a:lnTo>
                  <a:lnTo>
                    <a:pt x="460" y="800"/>
                  </a:lnTo>
                  <a:lnTo>
                    <a:pt x="450" y="800"/>
                  </a:lnTo>
                  <a:lnTo>
                    <a:pt x="446" y="800"/>
                  </a:lnTo>
                  <a:lnTo>
                    <a:pt x="437" y="800"/>
                  </a:lnTo>
                  <a:lnTo>
                    <a:pt x="428" y="800"/>
                  </a:lnTo>
                  <a:lnTo>
                    <a:pt x="419" y="800"/>
                  </a:lnTo>
                  <a:lnTo>
                    <a:pt x="410" y="800"/>
                  </a:lnTo>
                  <a:lnTo>
                    <a:pt x="405" y="800"/>
                  </a:lnTo>
                  <a:lnTo>
                    <a:pt x="396" y="800"/>
                  </a:lnTo>
                  <a:lnTo>
                    <a:pt x="387" y="800"/>
                  </a:lnTo>
                  <a:lnTo>
                    <a:pt x="378" y="800"/>
                  </a:lnTo>
                  <a:lnTo>
                    <a:pt x="369" y="800"/>
                  </a:lnTo>
                  <a:lnTo>
                    <a:pt x="364" y="800"/>
                  </a:lnTo>
                  <a:lnTo>
                    <a:pt x="355" y="800"/>
                  </a:lnTo>
                  <a:lnTo>
                    <a:pt x="346" y="800"/>
                  </a:lnTo>
                  <a:lnTo>
                    <a:pt x="337" y="800"/>
                  </a:lnTo>
                  <a:lnTo>
                    <a:pt x="328" y="800"/>
                  </a:lnTo>
                  <a:lnTo>
                    <a:pt x="323" y="800"/>
                  </a:lnTo>
                  <a:lnTo>
                    <a:pt x="314" y="800"/>
                  </a:lnTo>
                  <a:lnTo>
                    <a:pt x="305" y="800"/>
                  </a:lnTo>
                  <a:lnTo>
                    <a:pt x="296" y="800"/>
                  </a:lnTo>
                  <a:lnTo>
                    <a:pt x="287" y="800"/>
                  </a:lnTo>
                  <a:lnTo>
                    <a:pt x="282" y="800"/>
                  </a:lnTo>
                  <a:lnTo>
                    <a:pt x="273" y="800"/>
                  </a:lnTo>
                  <a:lnTo>
                    <a:pt x="264" y="800"/>
                  </a:lnTo>
                  <a:lnTo>
                    <a:pt x="255" y="800"/>
                  </a:lnTo>
                  <a:lnTo>
                    <a:pt x="246" y="800"/>
                  </a:lnTo>
                  <a:lnTo>
                    <a:pt x="241" y="800"/>
                  </a:lnTo>
                  <a:lnTo>
                    <a:pt x="232" y="800"/>
                  </a:lnTo>
                  <a:lnTo>
                    <a:pt x="223" y="800"/>
                  </a:lnTo>
                  <a:lnTo>
                    <a:pt x="214" y="800"/>
                  </a:lnTo>
                  <a:lnTo>
                    <a:pt x="205" y="800"/>
                  </a:lnTo>
                  <a:lnTo>
                    <a:pt x="200" y="800"/>
                  </a:lnTo>
                  <a:lnTo>
                    <a:pt x="191" y="800"/>
                  </a:lnTo>
                  <a:lnTo>
                    <a:pt x="182" y="800"/>
                  </a:lnTo>
                  <a:lnTo>
                    <a:pt x="173" y="800"/>
                  </a:lnTo>
                  <a:lnTo>
                    <a:pt x="164" y="800"/>
                  </a:lnTo>
                  <a:lnTo>
                    <a:pt x="159" y="800"/>
                  </a:lnTo>
                  <a:lnTo>
                    <a:pt x="150" y="800"/>
                  </a:lnTo>
                  <a:lnTo>
                    <a:pt x="141" y="800"/>
                  </a:lnTo>
                  <a:lnTo>
                    <a:pt x="132" y="800"/>
                  </a:lnTo>
                  <a:lnTo>
                    <a:pt x="123" y="800"/>
                  </a:lnTo>
                  <a:lnTo>
                    <a:pt x="118" y="800"/>
                  </a:lnTo>
                  <a:lnTo>
                    <a:pt x="109" y="800"/>
                  </a:lnTo>
                  <a:lnTo>
                    <a:pt x="100" y="800"/>
                  </a:lnTo>
                  <a:lnTo>
                    <a:pt x="91" y="800"/>
                  </a:lnTo>
                  <a:lnTo>
                    <a:pt x="82" y="800"/>
                  </a:lnTo>
                  <a:lnTo>
                    <a:pt x="78" y="800"/>
                  </a:lnTo>
                  <a:lnTo>
                    <a:pt x="68" y="800"/>
                  </a:lnTo>
                  <a:lnTo>
                    <a:pt x="59" y="800"/>
                  </a:lnTo>
                  <a:lnTo>
                    <a:pt x="50" y="800"/>
                  </a:lnTo>
                  <a:lnTo>
                    <a:pt x="41" y="800"/>
                  </a:lnTo>
                  <a:lnTo>
                    <a:pt x="37" y="800"/>
                  </a:lnTo>
                  <a:lnTo>
                    <a:pt x="28" y="800"/>
                  </a:lnTo>
                  <a:lnTo>
                    <a:pt x="18" y="800"/>
                  </a:lnTo>
                  <a:lnTo>
                    <a:pt x="9" y="800"/>
                  </a:lnTo>
                  <a:lnTo>
                    <a:pt x="5" y="800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78"/>
                  </a:lnTo>
                  <a:lnTo>
                    <a:pt x="0" y="773"/>
                  </a:lnTo>
                  <a:lnTo>
                    <a:pt x="0" y="764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46"/>
                  </a:lnTo>
                  <a:lnTo>
                    <a:pt x="0" y="741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0"/>
                  </a:lnTo>
                  <a:lnTo>
                    <a:pt x="0" y="696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68"/>
                  </a:lnTo>
                  <a:lnTo>
                    <a:pt x="0" y="664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37"/>
                  </a:lnTo>
                  <a:lnTo>
                    <a:pt x="0" y="632"/>
                  </a:lnTo>
                  <a:lnTo>
                    <a:pt x="0" y="623"/>
                  </a:lnTo>
                  <a:lnTo>
                    <a:pt x="0" y="618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7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0"/>
                  </a:lnTo>
                  <a:lnTo>
                    <a:pt x="0" y="496"/>
                  </a:lnTo>
                  <a:lnTo>
                    <a:pt x="0" y="491"/>
                  </a:lnTo>
                  <a:lnTo>
                    <a:pt x="0" y="482"/>
                  </a:lnTo>
                  <a:lnTo>
                    <a:pt x="0" y="477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6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5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3"/>
                  </a:lnTo>
                  <a:lnTo>
                    <a:pt x="0" y="314"/>
                  </a:lnTo>
                  <a:lnTo>
                    <a:pt x="0" y="309"/>
                  </a:lnTo>
                  <a:lnTo>
                    <a:pt x="0" y="305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36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4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3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0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5" name="Freeform 444"/>
            <p:cNvSpPr>
              <a:spLocks/>
            </p:cNvSpPr>
            <p:nvPr/>
          </p:nvSpPr>
          <p:spPr bwMode="auto">
            <a:xfrm>
              <a:off x="5767388" y="5092701"/>
              <a:ext cx="2201862" cy="1270000"/>
            </a:xfrm>
            <a:custGeom>
              <a:avLst/>
              <a:gdLst>
                <a:gd name="T0" fmla="*/ 148688389 w 1387"/>
                <a:gd name="T1" fmla="*/ 32761240 h 800"/>
                <a:gd name="T2" fmla="*/ 309978345 w 1387"/>
                <a:gd name="T3" fmla="*/ 68043429 h 800"/>
                <a:gd name="T4" fmla="*/ 481348970 w 1387"/>
                <a:gd name="T5" fmla="*/ 90725622 h 800"/>
                <a:gd name="T6" fmla="*/ 665321063 w 1387"/>
                <a:gd name="T7" fmla="*/ 113407840 h 800"/>
                <a:gd name="T8" fmla="*/ 849291768 w 1387"/>
                <a:gd name="T9" fmla="*/ 126007824 h 800"/>
                <a:gd name="T10" fmla="*/ 1033263861 w 1387"/>
                <a:gd name="T11" fmla="*/ 136088446 h 800"/>
                <a:gd name="T12" fmla="*/ 1227314986 w 1387"/>
                <a:gd name="T13" fmla="*/ 148688429 h 800"/>
                <a:gd name="T14" fmla="*/ 1433967679 w 1387"/>
                <a:gd name="T15" fmla="*/ 158769051 h 800"/>
                <a:gd name="T16" fmla="*/ 1640620372 w 1387"/>
                <a:gd name="T17" fmla="*/ 158769051 h 800"/>
                <a:gd name="T18" fmla="*/ 1844754100 w 1387"/>
                <a:gd name="T19" fmla="*/ 158769051 h 800"/>
                <a:gd name="T20" fmla="*/ 2051406793 w 1387"/>
                <a:gd name="T21" fmla="*/ 158769051 h 800"/>
                <a:gd name="T22" fmla="*/ 2147483647 w 1387"/>
                <a:gd name="T23" fmla="*/ 148688429 h 800"/>
                <a:gd name="T24" fmla="*/ 2147483647 w 1387"/>
                <a:gd name="T25" fmla="*/ 148688429 h 800"/>
                <a:gd name="T26" fmla="*/ 2147483647 w 1387"/>
                <a:gd name="T27" fmla="*/ 126007824 h 800"/>
                <a:gd name="T28" fmla="*/ 2147483647 w 1387"/>
                <a:gd name="T29" fmla="*/ 113407840 h 800"/>
                <a:gd name="T30" fmla="*/ 2147483647 w 1387"/>
                <a:gd name="T31" fmla="*/ 90725622 h 800"/>
                <a:gd name="T32" fmla="*/ 2147483647 w 1387"/>
                <a:gd name="T33" fmla="*/ 68043429 h 800"/>
                <a:gd name="T34" fmla="*/ 2147483647 w 1387"/>
                <a:gd name="T35" fmla="*/ 32761240 h 800"/>
                <a:gd name="T36" fmla="*/ 2147483647 w 1387"/>
                <a:gd name="T37" fmla="*/ 0 h 800"/>
                <a:gd name="T38" fmla="*/ 2147483647 w 1387"/>
                <a:gd name="T39" fmla="*/ 148688429 h 800"/>
                <a:gd name="T40" fmla="*/ 2147483647 w 1387"/>
                <a:gd name="T41" fmla="*/ 309978430 h 800"/>
                <a:gd name="T42" fmla="*/ 2147483647 w 1387"/>
                <a:gd name="T43" fmla="*/ 468749118 h 800"/>
                <a:gd name="T44" fmla="*/ 2147483647 w 1387"/>
                <a:gd name="T45" fmla="*/ 630039069 h 800"/>
                <a:gd name="T46" fmla="*/ 2147483647 w 1387"/>
                <a:gd name="T47" fmla="*/ 791329019 h 800"/>
                <a:gd name="T48" fmla="*/ 2147483647 w 1387"/>
                <a:gd name="T49" fmla="*/ 962699791 h 800"/>
                <a:gd name="T50" fmla="*/ 2147483647 w 1387"/>
                <a:gd name="T51" fmla="*/ 1123989741 h 800"/>
                <a:gd name="T52" fmla="*/ 2147483647 w 1387"/>
                <a:gd name="T53" fmla="*/ 1282758743 h 800"/>
                <a:gd name="T54" fmla="*/ 2147483647 w 1387"/>
                <a:gd name="T55" fmla="*/ 1444050281 h 800"/>
                <a:gd name="T56" fmla="*/ 2147483647 w 1387"/>
                <a:gd name="T57" fmla="*/ 1605340232 h 800"/>
                <a:gd name="T58" fmla="*/ 2147483647 w 1387"/>
                <a:gd name="T59" fmla="*/ 1764109630 h 800"/>
                <a:gd name="T60" fmla="*/ 2147483647 w 1387"/>
                <a:gd name="T61" fmla="*/ 1925399581 h 800"/>
                <a:gd name="T62" fmla="*/ 2147483647 w 1387"/>
                <a:gd name="T63" fmla="*/ 2016125178 h 800"/>
                <a:gd name="T64" fmla="*/ 2147483647 w 1387"/>
                <a:gd name="T65" fmla="*/ 2016125178 h 800"/>
                <a:gd name="T66" fmla="*/ 2147483647 w 1387"/>
                <a:gd name="T67" fmla="*/ 2016125178 h 800"/>
                <a:gd name="T68" fmla="*/ 2147483647 w 1387"/>
                <a:gd name="T69" fmla="*/ 2016125178 h 800"/>
                <a:gd name="T70" fmla="*/ 2147483647 w 1387"/>
                <a:gd name="T71" fmla="*/ 2016125178 h 800"/>
                <a:gd name="T72" fmla="*/ 2147483647 w 1387"/>
                <a:gd name="T73" fmla="*/ 2016125178 h 800"/>
                <a:gd name="T74" fmla="*/ 2147483647 w 1387"/>
                <a:gd name="T75" fmla="*/ 2016125178 h 800"/>
                <a:gd name="T76" fmla="*/ 1960681221 w 1387"/>
                <a:gd name="T77" fmla="*/ 2016125178 h 800"/>
                <a:gd name="T78" fmla="*/ 1754028528 w 1387"/>
                <a:gd name="T79" fmla="*/ 2016125178 h 800"/>
                <a:gd name="T80" fmla="*/ 1547375438 w 1387"/>
                <a:gd name="T81" fmla="*/ 2016125178 h 800"/>
                <a:gd name="T82" fmla="*/ 1340722745 w 1387"/>
                <a:gd name="T83" fmla="*/ 2016125178 h 800"/>
                <a:gd name="T84" fmla="*/ 1134070053 w 1387"/>
                <a:gd name="T85" fmla="*/ 2016125178 h 800"/>
                <a:gd name="T86" fmla="*/ 929936721 w 1387"/>
                <a:gd name="T87" fmla="*/ 2016125178 h 800"/>
                <a:gd name="T88" fmla="*/ 723283830 w 1387"/>
                <a:gd name="T89" fmla="*/ 2016125178 h 800"/>
                <a:gd name="T90" fmla="*/ 516631137 w 1387"/>
                <a:gd name="T91" fmla="*/ 2016125178 h 800"/>
                <a:gd name="T92" fmla="*/ 309978345 w 1387"/>
                <a:gd name="T93" fmla="*/ 2016125178 h 800"/>
                <a:gd name="T94" fmla="*/ 103325577 w 1387"/>
                <a:gd name="T95" fmla="*/ 2016125178 h 800"/>
                <a:gd name="T96" fmla="*/ 0 w 1387"/>
                <a:gd name="T97" fmla="*/ 1948081774 h 800"/>
                <a:gd name="T98" fmla="*/ 0 w 1387"/>
                <a:gd name="T99" fmla="*/ 1786791823 h 800"/>
                <a:gd name="T100" fmla="*/ 0 w 1387"/>
                <a:gd name="T101" fmla="*/ 1628020838 h 800"/>
                <a:gd name="T102" fmla="*/ 0 w 1387"/>
                <a:gd name="T103" fmla="*/ 1454130903 h 800"/>
                <a:gd name="T104" fmla="*/ 0 w 1387"/>
                <a:gd name="T105" fmla="*/ 1295360314 h 800"/>
                <a:gd name="T106" fmla="*/ 0 w 1387"/>
                <a:gd name="T107" fmla="*/ 1134070363 h 800"/>
                <a:gd name="T108" fmla="*/ 0 w 1387"/>
                <a:gd name="T109" fmla="*/ 972780413 h 800"/>
                <a:gd name="T110" fmla="*/ 0 w 1387"/>
                <a:gd name="T111" fmla="*/ 814011213 h 800"/>
                <a:gd name="T112" fmla="*/ 0 w 1387"/>
                <a:gd name="T113" fmla="*/ 652721262 h 800"/>
                <a:gd name="T114" fmla="*/ 0 w 1387"/>
                <a:gd name="T115" fmla="*/ 491431311 h 800"/>
                <a:gd name="T116" fmla="*/ 0 w 1387"/>
                <a:gd name="T117" fmla="*/ 320059052 h 800"/>
                <a:gd name="T118" fmla="*/ 0 w 1387"/>
                <a:gd name="T119" fmla="*/ 158769051 h 800"/>
                <a:gd name="T120" fmla="*/ 0 w 1387"/>
                <a:gd name="T121" fmla="*/ 0 h 80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7"/>
                <a:gd name="T184" fmla="*/ 0 h 800"/>
                <a:gd name="T185" fmla="*/ 1387 w 1387"/>
                <a:gd name="T186" fmla="*/ 800 h 80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7" h="800">
                  <a:moveTo>
                    <a:pt x="5" y="0"/>
                  </a:moveTo>
                  <a:lnTo>
                    <a:pt x="5" y="0"/>
                  </a:lnTo>
                  <a:lnTo>
                    <a:pt x="9" y="0"/>
                  </a:lnTo>
                  <a:lnTo>
                    <a:pt x="18" y="4"/>
                  </a:lnTo>
                  <a:lnTo>
                    <a:pt x="28" y="4"/>
                  </a:lnTo>
                  <a:lnTo>
                    <a:pt x="32" y="9"/>
                  </a:lnTo>
                  <a:lnTo>
                    <a:pt x="37" y="9"/>
                  </a:lnTo>
                  <a:lnTo>
                    <a:pt x="41" y="9"/>
                  </a:lnTo>
                  <a:lnTo>
                    <a:pt x="50" y="13"/>
                  </a:lnTo>
                  <a:lnTo>
                    <a:pt x="59" y="13"/>
                  </a:lnTo>
                  <a:lnTo>
                    <a:pt x="68" y="13"/>
                  </a:lnTo>
                  <a:lnTo>
                    <a:pt x="78" y="18"/>
                  </a:lnTo>
                  <a:lnTo>
                    <a:pt x="82" y="18"/>
                  </a:lnTo>
                  <a:lnTo>
                    <a:pt x="87" y="18"/>
                  </a:lnTo>
                  <a:lnTo>
                    <a:pt x="91" y="23"/>
                  </a:lnTo>
                  <a:lnTo>
                    <a:pt x="100" y="23"/>
                  </a:lnTo>
                  <a:lnTo>
                    <a:pt x="109" y="23"/>
                  </a:lnTo>
                  <a:lnTo>
                    <a:pt x="118" y="27"/>
                  </a:lnTo>
                  <a:lnTo>
                    <a:pt x="123" y="27"/>
                  </a:lnTo>
                  <a:lnTo>
                    <a:pt x="132" y="27"/>
                  </a:lnTo>
                  <a:lnTo>
                    <a:pt x="141" y="27"/>
                  </a:lnTo>
                  <a:lnTo>
                    <a:pt x="150" y="32"/>
                  </a:lnTo>
                  <a:lnTo>
                    <a:pt x="159" y="32"/>
                  </a:lnTo>
                  <a:lnTo>
                    <a:pt x="164" y="32"/>
                  </a:lnTo>
                  <a:lnTo>
                    <a:pt x="173" y="32"/>
                  </a:lnTo>
                  <a:lnTo>
                    <a:pt x="182" y="36"/>
                  </a:lnTo>
                  <a:lnTo>
                    <a:pt x="191" y="36"/>
                  </a:lnTo>
                  <a:lnTo>
                    <a:pt x="200" y="36"/>
                  </a:lnTo>
                  <a:lnTo>
                    <a:pt x="205" y="36"/>
                  </a:lnTo>
                  <a:lnTo>
                    <a:pt x="214" y="41"/>
                  </a:lnTo>
                  <a:lnTo>
                    <a:pt x="223" y="41"/>
                  </a:lnTo>
                  <a:lnTo>
                    <a:pt x="232" y="41"/>
                  </a:lnTo>
                  <a:lnTo>
                    <a:pt x="241" y="41"/>
                  </a:lnTo>
                  <a:lnTo>
                    <a:pt x="246" y="41"/>
                  </a:lnTo>
                  <a:lnTo>
                    <a:pt x="255" y="45"/>
                  </a:lnTo>
                  <a:lnTo>
                    <a:pt x="264" y="45"/>
                  </a:lnTo>
                  <a:lnTo>
                    <a:pt x="273" y="45"/>
                  </a:lnTo>
                  <a:lnTo>
                    <a:pt x="282" y="45"/>
                  </a:lnTo>
                  <a:lnTo>
                    <a:pt x="287" y="45"/>
                  </a:lnTo>
                  <a:lnTo>
                    <a:pt x="296" y="50"/>
                  </a:lnTo>
                  <a:lnTo>
                    <a:pt x="305" y="50"/>
                  </a:lnTo>
                  <a:lnTo>
                    <a:pt x="314" y="50"/>
                  </a:lnTo>
                  <a:lnTo>
                    <a:pt x="323" y="50"/>
                  </a:lnTo>
                  <a:lnTo>
                    <a:pt x="328" y="50"/>
                  </a:lnTo>
                  <a:lnTo>
                    <a:pt x="337" y="50"/>
                  </a:lnTo>
                  <a:lnTo>
                    <a:pt x="346" y="50"/>
                  </a:lnTo>
                  <a:lnTo>
                    <a:pt x="355" y="54"/>
                  </a:lnTo>
                  <a:lnTo>
                    <a:pt x="364" y="54"/>
                  </a:lnTo>
                  <a:lnTo>
                    <a:pt x="369" y="54"/>
                  </a:lnTo>
                  <a:lnTo>
                    <a:pt x="378" y="54"/>
                  </a:lnTo>
                  <a:lnTo>
                    <a:pt x="387" y="54"/>
                  </a:lnTo>
                  <a:lnTo>
                    <a:pt x="396" y="54"/>
                  </a:lnTo>
                  <a:lnTo>
                    <a:pt x="405" y="54"/>
                  </a:lnTo>
                  <a:lnTo>
                    <a:pt x="410" y="54"/>
                  </a:lnTo>
                  <a:lnTo>
                    <a:pt x="419" y="59"/>
                  </a:lnTo>
                  <a:lnTo>
                    <a:pt x="428" y="59"/>
                  </a:lnTo>
                  <a:lnTo>
                    <a:pt x="437" y="59"/>
                  </a:lnTo>
                  <a:lnTo>
                    <a:pt x="446" y="59"/>
                  </a:lnTo>
                  <a:lnTo>
                    <a:pt x="450" y="59"/>
                  </a:lnTo>
                  <a:lnTo>
                    <a:pt x="460" y="59"/>
                  </a:lnTo>
                  <a:lnTo>
                    <a:pt x="469" y="59"/>
                  </a:lnTo>
                  <a:lnTo>
                    <a:pt x="478" y="59"/>
                  </a:lnTo>
                  <a:lnTo>
                    <a:pt x="487" y="59"/>
                  </a:lnTo>
                  <a:lnTo>
                    <a:pt x="491" y="59"/>
                  </a:lnTo>
                  <a:lnTo>
                    <a:pt x="501" y="59"/>
                  </a:lnTo>
                  <a:lnTo>
                    <a:pt x="510" y="63"/>
                  </a:lnTo>
                  <a:lnTo>
                    <a:pt x="519" y="63"/>
                  </a:lnTo>
                  <a:lnTo>
                    <a:pt x="528" y="63"/>
                  </a:lnTo>
                  <a:lnTo>
                    <a:pt x="532" y="63"/>
                  </a:lnTo>
                  <a:lnTo>
                    <a:pt x="541" y="63"/>
                  </a:lnTo>
                  <a:lnTo>
                    <a:pt x="551" y="63"/>
                  </a:lnTo>
                  <a:lnTo>
                    <a:pt x="560" y="63"/>
                  </a:lnTo>
                  <a:lnTo>
                    <a:pt x="569" y="63"/>
                  </a:lnTo>
                  <a:lnTo>
                    <a:pt x="573" y="63"/>
                  </a:lnTo>
                  <a:lnTo>
                    <a:pt x="582" y="63"/>
                  </a:lnTo>
                  <a:lnTo>
                    <a:pt x="591" y="63"/>
                  </a:lnTo>
                  <a:lnTo>
                    <a:pt x="601" y="63"/>
                  </a:lnTo>
                  <a:lnTo>
                    <a:pt x="610" y="63"/>
                  </a:lnTo>
                  <a:lnTo>
                    <a:pt x="614" y="63"/>
                  </a:lnTo>
                  <a:lnTo>
                    <a:pt x="623" y="63"/>
                  </a:lnTo>
                  <a:lnTo>
                    <a:pt x="632" y="63"/>
                  </a:lnTo>
                  <a:lnTo>
                    <a:pt x="642" y="63"/>
                  </a:lnTo>
                  <a:lnTo>
                    <a:pt x="651" y="63"/>
                  </a:lnTo>
                  <a:lnTo>
                    <a:pt x="655" y="63"/>
                  </a:lnTo>
                  <a:lnTo>
                    <a:pt x="664" y="63"/>
                  </a:lnTo>
                  <a:lnTo>
                    <a:pt x="673" y="63"/>
                  </a:lnTo>
                  <a:lnTo>
                    <a:pt x="682" y="63"/>
                  </a:lnTo>
                  <a:lnTo>
                    <a:pt x="692" y="63"/>
                  </a:lnTo>
                  <a:lnTo>
                    <a:pt x="696" y="63"/>
                  </a:lnTo>
                  <a:lnTo>
                    <a:pt x="705" y="63"/>
                  </a:lnTo>
                  <a:lnTo>
                    <a:pt x="714" y="63"/>
                  </a:lnTo>
                  <a:lnTo>
                    <a:pt x="723" y="63"/>
                  </a:lnTo>
                  <a:lnTo>
                    <a:pt x="732" y="63"/>
                  </a:lnTo>
                  <a:lnTo>
                    <a:pt x="737" y="63"/>
                  </a:lnTo>
                  <a:lnTo>
                    <a:pt x="746" y="63"/>
                  </a:lnTo>
                  <a:lnTo>
                    <a:pt x="755" y="63"/>
                  </a:lnTo>
                  <a:lnTo>
                    <a:pt x="764" y="63"/>
                  </a:lnTo>
                  <a:lnTo>
                    <a:pt x="773" y="63"/>
                  </a:lnTo>
                  <a:lnTo>
                    <a:pt x="778" y="63"/>
                  </a:lnTo>
                  <a:lnTo>
                    <a:pt x="787" y="63"/>
                  </a:lnTo>
                  <a:lnTo>
                    <a:pt x="796" y="63"/>
                  </a:lnTo>
                  <a:lnTo>
                    <a:pt x="805" y="63"/>
                  </a:lnTo>
                  <a:lnTo>
                    <a:pt x="814" y="63"/>
                  </a:lnTo>
                  <a:lnTo>
                    <a:pt x="819" y="63"/>
                  </a:lnTo>
                  <a:lnTo>
                    <a:pt x="828" y="63"/>
                  </a:lnTo>
                  <a:lnTo>
                    <a:pt x="837" y="63"/>
                  </a:lnTo>
                  <a:lnTo>
                    <a:pt x="846" y="63"/>
                  </a:lnTo>
                  <a:lnTo>
                    <a:pt x="855" y="63"/>
                  </a:lnTo>
                  <a:lnTo>
                    <a:pt x="860" y="63"/>
                  </a:lnTo>
                  <a:lnTo>
                    <a:pt x="869" y="63"/>
                  </a:lnTo>
                  <a:lnTo>
                    <a:pt x="878" y="63"/>
                  </a:lnTo>
                  <a:lnTo>
                    <a:pt x="887" y="59"/>
                  </a:lnTo>
                  <a:lnTo>
                    <a:pt x="896" y="59"/>
                  </a:lnTo>
                  <a:lnTo>
                    <a:pt x="901" y="59"/>
                  </a:lnTo>
                  <a:lnTo>
                    <a:pt x="910" y="59"/>
                  </a:lnTo>
                  <a:lnTo>
                    <a:pt x="919" y="59"/>
                  </a:lnTo>
                  <a:lnTo>
                    <a:pt x="928" y="59"/>
                  </a:lnTo>
                  <a:lnTo>
                    <a:pt x="937" y="59"/>
                  </a:lnTo>
                  <a:lnTo>
                    <a:pt x="942" y="59"/>
                  </a:lnTo>
                  <a:lnTo>
                    <a:pt x="951" y="59"/>
                  </a:lnTo>
                  <a:lnTo>
                    <a:pt x="960" y="59"/>
                  </a:lnTo>
                  <a:lnTo>
                    <a:pt x="969" y="59"/>
                  </a:lnTo>
                  <a:lnTo>
                    <a:pt x="978" y="54"/>
                  </a:lnTo>
                  <a:lnTo>
                    <a:pt x="983" y="54"/>
                  </a:lnTo>
                  <a:lnTo>
                    <a:pt x="992" y="54"/>
                  </a:lnTo>
                  <a:lnTo>
                    <a:pt x="1001" y="54"/>
                  </a:lnTo>
                  <a:lnTo>
                    <a:pt x="1010" y="54"/>
                  </a:lnTo>
                  <a:lnTo>
                    <a:pt x="1019" y="54"/>
                  </a:lnTo>
                  <a:lnTo>
                    <a:pt x="1024" y="54"/>
                  </a:lnTo>
                  <a:lnTo>
                    <a:pt x="1033" y="54"/>
                  </a:lnTo>
                  <a:lnTo>
                    <a:pt x="1042" y="50"/>
                  </a:lnTo>
                  <a:lnTo>
                    <a:pt x="1051" y="50"/>
                  </a:lnTo>
                  <a:lnTo>
                    <a:pt x="1060" y="50"/>
                  </a:lnTo>
                  <a:lnTo>
                    <a:pt x="1064" y="50"/>
                  </a:lnTo>
                  <a:lnTo>
                    <a:pt x="1074" y="50"/>
                  </a:lnTo>
                  <a:lnTo>
                    <a:pt x="1083" y="50"/>
                  </a:lnTo>
                  <a:lnTo>
                    <a:pt x="1092" y="50"/>
                  </a:lnTo>
                  <a:lnTo>
                    <a:pt x="1101" y="45"/>
                  </a:lnTo>
                  <a:lnTo>
                    <a:pt x="1105" y="45"/>
                  </a:lnTo>
                  <a:lnTo>
                    <a:pt x="1114" y="45"/>
                  </a:lnTo>
                  <a:lnTo>
                    <a:pt x="1124" y="45"/>
                  </a:lnTo>
                  <a:lnTo>
                    <a:pt x="1133" y="45"/>
                  </a:lnTo>
                  <a:lnTo>
                    <a:pt x="1142" y="41"/>
                  </a:lnTo>
                  <a:lnTo>
                    <a:pt x="1146" y="41"/>
                  </a:lnTo>
                  <a:lnTo>
                    <a:pt x="1155" y="41"/>
                  </a:lnTo>
                  <a:lnTo>
                    <a:pt x="1165" y="41"/>
                  </a:lnTo>
                  <a:lnTo>
                    <a:pt x="1174" y="41"/>
                  </a:lnTo>
                  <a:lnTo>
                    <a:pt x="1183" y="36"/>
                  </a:lnTo>
                  <a:lnTo>
                    <a:pt x="1187" y="36"/>
                  </a:lnTo>
                  <a:lnTo>
                    <a:pt x="1196" y="36"/>
                  </a:lnTo>
                  <a:lnTo>
                    <a:pt x="1205" y="36"/>
                  </a:lnTo>
                  <a:lnTo>
                    <a:pt x="1215" y="32"/>
                  </a:lnTo>
                  <a:lnTo>
                    <a:pt x="1224" y="32"/>
                  </a:lnTo>
                  <a:lnTo>
                    <a:pt x="1228" y="32"/>
                  </a:lnTo>
                  <a:lnTo>
                    <a:pt x="1237" y="32"/>
                  </a:lnTo>
                  <a:lnTo>
                    <a:pt x="1246" y="27"/>
                  </a:lnTo>
                  <a:lnTo>
                    <a:pt x="1255" y="27"/>
                  </a:lnTo>
                  <a:lnTo>
                    <a:pt x="1265" y="27"/>
                  </a:lnTo>
                  <a:lnTo>
                    <a:pt x="1269" y="27"/>
                  </a:lnTo>
                  <a:lnTo>
                    <a:pt x="1278" y="23"/>
                  </a:lnTo>
                  <a:lnTo>
                    <a:pt x="1287" y="23"/>
                  </a:lnTo>
                  <a:lnTo>
                    <a:pt x="1296" y="23"/>
                  </a:lnTo>
                  <a:lnTo>
                    <a:pt x="1301" y="18"/>
                  </a:lnTo>
                  <a:lnTo>
                    <a:pt x="1306" y="18"/>
                  </a:lnTo>
                  <a:lnTo>
                    <a:pt x="1310" y="18"/>
                  </a:lnTo>
                  <a:lnTo>
                    <a:pt x="1319" y="13"/>
                  </a:lnTo>
                  <a:lnTo>
                    <a:pt x="1328" y="13"/>
                  </a:lnTo>
                  <a:lnTo>
                    <a:pt x="1337" y="13"/>
                  </a:lnTo>
                  <a:lnTo>
                    <a:pt x="1346" y="9"/>
                  </a:lnTo>
                  <a:lnTo>
                    <a:pt x="1351" y="9"/>
                  </a:lnTo>
                  <a:lnTo>
                    <a:pt x="1356" y="9"/>
                  </a:lnTo>
                  <a:lnTo>
                    <a:pt x="1360" y="4"/>
                  </a:lnTo>
                  <a:lnTo>
                    <a:pt x="1369" y="4"/>
                  </a:lnTo>
                  <a:lnTo>
                    <a:pt x="1378" y="0"/>
                  </a:lnTo>
                  <a:lnTo>
                    <a:pt x="1383" y="0"/>
                  </a:lnTo>
                  <a:lnTo>
                    <a:pt x="1387" y="0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18"/>
                  </a:lnTo>
                  <a:lnTo>
                    <a:pt x="1387" y="27"/>
                  </a:lnTo>
                  <a:lnTo>
                    <a:pt x="1387" y="32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0"/>
                  </a:lnTo>
                  <a:lnTo>
                    <a:pt x="1387" y="59"/>
                  </a:lnTo>
                  <a:lnTo>
                    <a:pt x="1387" y="63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95"/>
                  </a:lnTo>
                  <a:lnTo>
                    <a:pt x="1387" y="104"/>
                  </a:lnTo>
                  <a:lnTo>
                    <a:pt x="1387" y="109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27"/>
                  </a:lnTo>
                  <a:lnTo>
                    <a:pt x="1387" y="136"/>
                  </a:lnTo>
                  <a:lnTo>
                    <a:pt x="1387" y="141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59"/>
                  </a:lnTo>
                  <a:lnTo>
                    <a:pt x="1387" y="168"/>
                  </a:lnTo>
                  <a:lnTo>
                    <a:pt x="1387" y="173"/>
                  </a:lnTo>
                  <a:lnTo>
                    <a:pt x="1387" y="182"/>
                  </a:lnTo>
                  <a:lnTo>
                    <a:pt x="1387" y="186"/>
                  </a:lnTo>
                  <a:lnTo>
                    <a:pt x="1387" y="195"/>
                  </a:lnTo>
                  <a:lnTo>
                    <a:pt x="1387" y="200"/>
                  </a:lnTo>
                  <a:lnTo>
                    <a:pt x="1387" y="204"/>
                  </a:lnTo>
                  <a:lnTo>
                    <a:pt x="1387" y="214"/>
                  </a:lnTo>
                  <a:lnTo>
                    <a:pt x="1387" y="218"/>
                  </a:lnTo>
                  <a:lnTo>
                    <a:pt x="1387" y="227"/>
                  </a:lnTo>
                  <a:lnTo>
                    <a:pt x="1387" y="232"/>
                  </a:lnTo>
                  <a:lnTo>
                    <a:pt x="1387" y="236"/>
                  </a:lnTo>
                  <a:lnTo>
                    <a:pt x="1387" y="245"/>
                  </a:lnTo>
                  <a:lnTo>
                    <a:pt x="1387" y="250"/>
                  </a:lnTo>
                  <a:lnTo>
                    <a:pt x="1387" y="259"/>
                  </a:lnTo>
                  <a:lnTo>
                    <a:pt x="1387" y="264"/>
                  </a:lnTo>
                  <a:lnTo>
                    <a:pt x="1387" y="273"/>
                  </a:lnTo>
                  <a:lnTo>
                    <a:pt x="1387" y="277"/>
                  </a:lnTo>
                  <a:lnTo>
                    <a:pt x="1387" y="282"/>
                  </a:lnTo>
                  <a:lnTo>
                    <a:pt x="1387" y="291"/>
                  </a:lnTo>
                  <a:lnTo>
                    <a:pt x="1387" y="295"/>
                  </a:lnTo>
                  <a:lnTo>
                    <a:pt x="1387" y="305"/>
                  </a:lnTo>
                  <a:lnTo>
                    <a:pt x="1387" y="309"/>
                  </a:lnTo>
                  <a:lnTo>
                    <a:pt x="1387" y="314"/>
                  </a:lnTo>
                  <a:lnTo>
                    <a:pt x="1387" y="323"/>
                  </a:lnTo>
                  <a:lnTo>
                    <a:pt x="1387" y="327"/>
                  </a:lnTo>
                  <a:lnTo>
                    <a:pt x="1387" y="336"/>
                  </a:lnTo>
                  <a:lnTo>
                    <a:pt x="1387" y="341"/>
                  </a:lnTo>
                  <a:lnTo>
                    <a:pt x="1387" y="350"/>
                  </a:lnTo>
                  <a:lnTo>
                    <a:pt x="1387" y="355"/>
                  </a:lnTo>
                  <a:lnTo>
                    <a:pt x="1387" y="359"/>
                  </a:lnTo>
                  <a:lnTo>
                    <a:pt x="1387" y="368"/>
                  </a:lnTo>
                  <a:lnTo>
                    <a:pt x="1387" y="373"/>
                  </a:lnTo>
                  <a:lnTo>
                    <a:pt x="1387" y="382"/>
                  </a:lnTo>
                  <a:lnTo>
                    <a:pt x="1387" y="386"/>
                  </a:lnTo>
                  <a:lnTo>
                    <a:pt x="1387" y="391"/>
                  </a:lnTo>
                  <a:lnTo>
                    <a:pt x="1387" y="400"/>
                  </a:lnTo>
                  <a:lnTo>
                    <a:pt x="1387" y="405"/>
                  </a:lnTo>
                  <a:lnTo>
                    <a:pt x="1387" y="414"/>
                  </a:lnTo>
                  <a:lnTo>
                    <a:pt x="1387" y="418"/>
                  </a:lnTo>
                  <a:lnTo>
                    <a:pt x="1387" y="423"/>
                  </a:lnTo>
                  <a:lnTo>
                    <a:pt x="1387" y="432"/>
                  </a:lnTo>
                  <a:lnTo>
                    <a:pt x="1387" y="436"/>
                  </a:lnTo>
                  <a:lnTo>
                    <a:pt x="1387" y="446"/>
                  </a:lnTo>
                  <a:lnTo>
                    <a:pt x="1387" y="450"/>
                  </a:lnTo>
                  <a:lnTo>
                    <a:pt x="1387" y="459"/>
                  </a:lnTo>
                  <a:lnTo>
                    <a:pt x="1387" y="464"/>
                  </a:lnTo>
                  <a:lnTo>
                    <a:pt x="1387" y="468"/>
                  </a:lnTo>
                  <a:lnTo>
                    <a:pt x="1387" y="477"/>
                  </a:lnTo>
                  <a:lnTo>
                    <a:pt x="1387" y="482"/>
                  </a:lnTo>
                  <a:lnTo>
                    <a:pt x="1387" y="491"/>
                  </a:lnTo>
                  <a:lnTo>
                    <a:pt x="1387" y="496"/>
                  </a:lnTo>
                  <a:lnTo>
                    <a:pt x="1387" y="500"/>
                  </a:lnTo>
                  <a:lnTo>
                    <a:pt x="1387" y="509"/>
                  </a:lnTo>
                  <a:lnTo>
                    <a:pt x="1387" y="514"/>
                  </a:lnTo>
                  <a:lnTo>
                    <a:pt x="1387" y="523"/>
                  </a:lnTo>
                  <a:lnTo>
                    <a:pt x="1387" y="527"/>
                  </a:lnTo>
                  <a:lnTo>
                    <a:pt x="1387" y="536"/>
                  </a:lnTo>
                  <a:lnTo>
                    <a:pt x="1387" y="541"/>
                  </a:lnTo>
                  <a:lnTo>
                    <a:pt x="1387" y="546"/>
                  </a:lnTo>
                  <a:lnTo>
                    <a:pt x="1387" y="555"/>
                  </a:lnTo>
                  <a:lnTo>
                    <a:pt x="1387" y="559"/>
                  </a:lnTo>
                  <a:lnTo>
                    <a:pt x="1387" y="568"/>
                  </a:lnTo>
                  <a:lnTo>
                    <a:pt x="1387" y="573"/>
                  </a:lnTo>
                  <a:lnTo>
                    <a:pt x="1387" y="577"/>
                  </a:lnTo>
                  <a:lnTo>
                    <a:pt x="1387" y="587"/>
                  </a:lnTo>
                  <a:lnTo>
                    <a:pt x="1387" y="591"/>
                  </a:lnTo>
                  <a:lnTo>
                    <a:pt x="1387" y="600"/>
                  </a:lnTo>
                  <a:lnTo>
                    <a:pt x="1387" y="605"/>
                  </a:lnTo>
                  <a:lnTo>
                    <a:pt x="1387" y="609"/>
                  </a:lnTo>
                  <a:lnTo>
                    <a:pt x="1387" y="618"/>
                  </a:lnTo>
                  <a:lnTo>
                    <a:pt x="1387" y="623"/>
                  </a:lnTo>
                  <a:lnTo>
                    <a:pt x="1387" y="632"/>
                  </a:lnTo>
                  <a:lnTo>
                    <a:pt x="1387" y="637"/>
                  </a:lnTo>
                  <a:lnTo>
                    <a:pt x="1387" y="646"/>
                  </a:lnTo>
                  <a:lnTo>
                    <a:pt x="1387" y="650"/>
                  </a:lnTo>
                  <a:lnTo>
                    <a:pt x="1387" y="655"/>
                  </a:lnTo>
                  <a:lnTo>
                    <a:pt x="1387" y="664"/>
                  </a:lnTo>
                  <a:lnTo>
                    <a:pt x="1387" y="668"/>
                  </a:lnTo>
                  <a:lnTo>
                    <a:pt x="1387" y="677"/>
                  </a:lnTo>
                  <a:lnTo>
                    <a:pt x="1387" y="682"/>
                  </a:lnTo>
                  <a:lnTo>
                    <a:pt x="1387" y="687"/>
                  </a:lnTo>
                  <a:lnTo>
                    <a:pt x="1387" y="696"/>
                  </a:lnTo>
                  <a:lnTo>
                    <a:pt x="1387" y="700"/>
                  </a:lnTo>
                  <a:lnTo>
                    <a:pt x="1387" y="709"/>
                  </a:lnTo>
                  <a:lnTo>
                    <a:pt x="1387" y="714"/>
                  </a:lnTo>
                  <a:lnTo>
                    <a:pt x="1387" y="723"/>
                  </a:lnTo>
                  <a:lnTo>
                    <a:pt x="1387" y="727"/>
                  </a:lnTo>
                  <a:lnTo>
                    <a:pt x="1387" y="732"/>
                  </a:lnTo>
                  <a:lnTo>
                    <a:pt x="1387" y="741"/>
                  </a:lnTo>
                  <a:lnTo>
                    <a:pt x="1387" y="746"/>
                  </a:lnTo>
                  <a:lnTo>
                    <a:pt x="1387" y="755"/>
                  </a:lnTo>
                  <a:lnTo>
                    <a:pt x="1387" y="759"/>
                  </a:lnTo>
                  <a:lnTo>
                    <a:pt x="1387" y="764"/>
                  </a:lnTo>
                  <a:lnTo>
                    <a:pt x="1387" y="773"/>
                  </a:lnTo>
                  <a:lnTo>
                    <a:pt x="1387" y="778"/>
                  </a:lnTo>
                  <a:lnTo>
                    <a:pt x="1387" y="787"/>
                  </a:lnTo>
                  <a:lnTo>
                    <a:pt x="1387" y="791"/>
                  </a:lnTo>
                  <a:lnTo>
                    <a:pt x="1387" y="800"/>
                  </a:lnTo>
                  <a:lnTo>
                    <a:pt x="1378" y="800"/>
                  </a:lnTo>
                  <a:lnTo>
                    <a:pt x="1369" y="800"/>
                  </a:lnTo>
                  <a:lnTo>
                    <a:pt x="1360" y="800"/>
                  </a:lnTo>
                  <a:lnTo>
                    <a:pt x="1351" y="800"/>
                  </a:lnTo>
                  <a:lnTo>
                    <a:pt x="1346" y="800"/>
                  </a:lnTo>
                  <a:lnTo>
                    <a:pt x="1337" y="800"/>
                  </a:lnTo>
                  <a:lnTo>
                    <a:pt x="1328" y="800"/>
                  </a:lnTo>
                  <a:lnTo>
                    <a:pt x="1319" y="800"/>
                  </a:lnTo>
                  <a:lnTo>
                    <a:pt x="1310" y="800"/>
                  </a:lnTo>
                  <a:lnTo>
                    <a:pt x="1306" y="800"/>
                  </a:lnTo>
                  <a:lnTo>
                    <a:pt x="1296" y="800"/>
                  </a:lnTo>
                  <a:lnTo>
                    <a:pt x="1287" y="800"/>
                  </a:lnTo>
                  <a:lnTo>
                    <a:pt x="1278" y="800"/>
                  </a:lnTo>
                  <a:lnTo>
                    <a:pt x="1269" y="800"/>
                  </a:lnTo>
                  <a:lnTo>
                    <a:pt x="1265" y="800"/>
                  </a:lnTo>
                  <a:lnTo>
                    <a:pt x="1255" y="800"/>
                  </a:lnTo>
                  <a:lnTo>
                    <a:pt x="1246" y="800"/>
                  </a:lnTo>
                  <a:lnTo>
                    <a:pt x="1237" y="800"/>
                  </a:lnTo>
                  <a:lnTo>
                    <a:pt x="1228" y="800"/>
                  </a:lnTo>
                  <a:lnTo>
                    <a:pt x="1224" y="800"/>
                  </a:lnTo>
                  <a:lnTo>
                    <a:pt x="1215" y="800"/>
                  </a:lnTo>
                  <a:lnTo>
                    <a:pt x="1205" y="800"/>
                  </a:lnTo>
                  <a:lnTo>
                    <a:pt x="1196" y="800"/>
                  </a:lnTo>
                  <a:lnTo>
                    <a:pt x="1187" y="800"/>
                  </a:lnTo>
                  <a:lnTo>
                    <a:pt x="1183" y="800"/>
                  </a:lnTo>
                  <a:lnTo>
                    <a:pt x="1174" y="800"/>
                  </a:lnTo>
                  <a:lnTo>
                    <a:pt x="1165" y="800"/>
                  </a:lnTo>
                  <a:lnTo>
                    <a:pt x="1155" y="800"/>
                  </a:lnTo>
                  <a:lnTo>
                    <a:pt x="1146" y="800"/>
                  </a:lnTo>
                  <a:lnTo>
                    <a:pt x="1142" y="800"/>
                  </a:lnTo>
                  <a:lnTo>
                    <a:pt x="1133" y="800"/>
                  </a:lnTo>
                  <a:lnTo>
                    <a:pt x="1124" y="800"/>
                  </a:lnTo>
                  <a:lnTo>
                    <a:pt x="1114" y="800"/>
                  </a:lnTo>
                  <a:lnTo>
                    <a:pt x="1105" y="800"/>
                  </a:lnTo>
                  <a:lnTo>
                    <a:pt x="1101" y="800"/>
                  </a:lnTo>
                  <a:lnTo>
                    <a:pt x="1092" y="800"/>
                  </a:lnTo>
                  <a:lnTo>
                    <a:pt x="1083" y="800"/>
                  </a:lnTo>
                  <a:lnTo>
                    <a:pt x="1074" y="800"/>
                  </a:lnTo>
                  <a:lnTo>
                    <a:pt x="1064" y="800"/>
                  </a:lnTo>
                  <a:lnTo>
                    <a:pt x="1060" y="800"/>
                  </a:lnTo>
                  <a:lnTo>
                    <a:pt x="1051" y="800"/>
                  </a:lnTo>
                  <a:lnTo>
                    <a:pt x="1042" y="800"/>
                  </a:lnTo>
                  <a:lnTo>
                    <a:pt x="1033" y="800"/>
                  </a:lnTo>
                  <a:lnTo>
                    <a:pt x="1024" y="800"/>
                  </a:lnTo>
                  <a:lnTo>
                    <a:pt x="1019" y="800"/>
                  </a:lnTo>
                  <a:lnTo>
                    <a:pt x="1010" y="800"/>
                  </a:lnTo>
                  <a:lnTo>
                    <a:pt x="1001" y="800"/>
                  </a:lnTo>
                  <a:lnTo>
                    <a:pt x="992" y="800"/>
                  </a:lnTo>
                  <a:lnTo>
                    <a:pt x="983" y="800"/>
                  </a:lnTo>
                  <a:lnTo>
                    <a:pt x="978" y="800"/>
                  </a:lnTo>
                  <a:lnTo>
                    <a:pt x="969" y="800"/>
                  </a:lnTo>
                  <a:lnTo>
                    <a:pt x="960" y="800"/>
                  </a:lnTo>
                  <a:lnTo>
                    <a:pt x="951" y="800"/>
                  </a:lnTo>
                  <a:lnTo>
                    <a:pt x="942" y="800"/>
                  </a:lnTo>
                  <a:lnTo>
                    <a:pt x="937" y="800"/>
                  </a:lnTo>
                  <a:lnTo>
                    <a:pt x="928" y="800"/>
                  </a:lnTo>
                  <a:lnTo>
                    <a:pt x="919" y="800"/>
                  </a:lnTo>
                  <a:lnTo>
                    <a:pt x="910" y="800"/>
                  </a:lnTo>
                  <a:lnTo>
                    <a:pt x="901" y="800"/>
                  </a:lnTo>
                  <a:lnTo>
                    <a:pt x="896" y="800"/>
                  </a:lnTo>
                  <a:lnTo>
                    <a:pt x="887" y="800"/>
                  </a:lnTo>
                  <a:lnTo>
                    <a:pt x="878" y="800"/>
                  </a:lnTo>
                  <a:lnTo>
                    <a:pt x="869" y="800"/>
                  </a:lnTo>
                  <a:lnTo>
                    <a:pt x="860" y="800"/>
                  </a:lnTo>
                  <a:lnTo>
                    <a:pt x="855" y="800"/>
                  </a:lnTo>
                  <a:lnTo>
                    <a:pt x="846" y="800"/>
                  </a:lnTo>
                  <a:lnTo>
                    <a:pt x="837" y="800"/>
                  </a:lnTo>
                  <a:lnTo>
                    <a:pt x="828" y="800"/>
                  </a:lnTo>
                  <a:lnTo>
                    <a:pt x="819" y="800"/>
                  </a:lnTo>
                  <a:lnTo>
                    <a:pt x="814" y="800"/>
                  </a:lnTo>
                  <a:lnTo>
                    <a:pt x="805" y="800"/>
                  </a:lnTo>
                  <a:lnTo>
                    <a:pt x="796" y="800"/>
                  </a:lnTo>
                  <a:lnTo>
                    <a:pt x="787" y="800"/>
                  </a:lnTo>
                  <a:lnTo>
                    <a:pt x="778" y="800"/>
                  </a:lnTo>
                  <a:lnTo>
                    <a:pt x="773" y="800"/>
                  </a:lnTo>
                  <a:lnTo>
                    <a:pt x="764" y="800"/>
                  </a:lnTo>
                  <a:lnTo>
                    <a:pt x="755" y="800"/>
                  </a:lnTo>
                  <a:lnTo>
                    <a:pt x="746" y="800"/>
                  </a:lnTo>
                  <a:lnTo>
                    <a:pt x="737" y="800"/>
                  </a:lnTo>
                  <a:lnTo>
                    <a:pt x="732" y="800"/>
                  </a:lnTo>
                  <a:lnTo>
                    <a:pt x="723" y="800"/>
                  </a:lnTo>
                  <a:lnTo>
                    <a:pt x="714" y="800"/>
                  </a:lnTo>
                  <a:lnTo>
                    <a:pt x="705" y="800"/>
                  </a:lnTo>
                  <a:lnTo>
                    <a:pt x="696" y="800"/>
                  </a:lnTo>
                  <a:lnTo>
                    <a:pt x="692" y="800"/>
                  </a:lnTo>
                  <a:lnTo>
                    <a:pt x="682" y="800"/>
                  </a:lnTo>
                  <a:lnTo>
                    <a:pt x="673" y="800"/>
                  </a:lnTo>
                  <a:lnTo>
                    <a:pt x="664" y="800"/>
                  </a:lnTo>
                  <a:lnTo>
                    <a:pt x="655" y="800"/>
                  </a:lnTo>
                  <a:lnTo>
                    <a:pt x="651" y="800"/>
                  </a:lnTo>
                  <a:lnTo>
                    <a:pt x="642" y="800"/>
                  </a:lnTo>
                  <a:lnTo>
                    <a:pt x="632" y="800"/>
                  </a:lnTo>
                  <a:lnTo>
                    <a:pt x="623" y="800"/>
                  </a:lnTo>
                  <a:lnTo>
                    <a:pt x="614" y="800"/>
                  </a:lnTo>
                  <a:lnTo>
                    <a:pt x="610" y="800"/>
                  </a:lnTo>
                  <a:lnTo>
                    <a:pt x="601" y="800"/>
                  </a:lnTo>
                  <a:lnTo>
                    <a:pt x="591" y="800"/>
                  </a:lnTo>
                  <a:lnTo>
                    <a:pt x="582" y="800"/>
                  </a:lnTo>
                  <a:lnTo>
                    <a:pt x="573" y="800"/>
                  </a:lnTo>
                  <a:lnTo>
                    <a:pt x="569" y="800"/>
                  </a:lnTo>
                  <a:lnTo>
                    <a:pt x="560" y="800"/>
                  </a:lnTo>
                  <a:lnTo>
                    <a:pt x="551" y="800"/>
                  </a:lnTo>
                  <a:lnTo>
                    <a:pt x="541" y="800"/>
                  </a:lnTo>
                  <a:lnTo>
                    <a:pt x="532" y="800"/>
                  </a:lnTo>
                  <a:lnTo>
                    <a:pt x="528" y="800"/>
                  </a:lnTo>
                  <a:lnTo>
                    <a:pt x="519" y="800"/>
                  </a:lnTo>
                  <a:lnTo>
                    <a:pt x="510" y="800"/>
                  </a:lnTo>
                  <a:lnTo>
                    <a:pt x="501" y="800"/>
                  </a:lnTo>
                  <a:lnTo>
                    <a:pt x="491" y="800"/>
                  </a:lnTo>
                  <a:lnTo>
                    <a:pt x="487" y="800"/>
                  </a:lnTo>
                  <a:lnTo>
                    <a:pt x="478" y="800"/>
                  </a:lnTo>
                  <a:lnTo>
                    <a:pt x="469" y="800"/>
                  </a:lnTo>
                  <a:lnTo>
                    <a:pt x="460" y="800"/>
                  </a:lnTo>
                  <a:lnTo>
                    <a:pt x="450" y="800"/>
                  </a:lnTo>
                  <a:lnTo>
                    <a:pt x="446" y="800"/>
                  </a:lnTo>
                  <a:lnTo>
                    <a:pt x="437" y="800"/>
                  </a:lnTo>
                  <a:lnTo>
                    <a:pt x="428" y="800"/>
                  </a:lnTo>
                  <a:lnTo>
                    <a:pt x="419" y="800"/>
                  </a:lnTo>
                  <a:lnTo>
                    <a:pt x="410" y="800"/>
                  </a:lnTo>
                  <a:lnTo>
                    <a:pt x="405" y="800"/>
                  </a:lnTo>
                  <a:lnTo>
                    <a:pt x="396" y="800"/>
                  </a:lnTo>
                  <a:lnTo>
                    <a:pt x="387" y="800"/>
                  </a:lnTo>
                  <a:lnTo>
                    <a:pt x="378" y="800"/>
                  </a:lnTo>
                  <a:lnTo>
                    <a:pt x="369" y="800"/>
                  </a:lnTo>
                  <a:lnTo>
                    <a:pt x="364" y="800"/>
                  </a:lnTo>
                  <a:lnTo>
                    <a:pt x="355" y="800"/>
                  </a:lnTo>
                  <a:lnTo>
                    <a:pt x="346" y="800"/>
                  </a:lnTo>
                  <a:lnTo>
                    <a:pt x="337" y="800"/>
                  </a:lnTo>
                  <a:lnTo>
                    <a:pt x="328" y="800"/>
                  </a:lnTo>
                  <a:lnTo>
                    <a:pt x="323" y="800"/>
                  </a:lnTo>
                  <a:lnTo>
                    <a:pt x="314" y="800"/>
                  </a:lnTo>
                  <a:lnTo>
                    <a:pt x="305" y="800"/>
                  </a:lnTo>
                  <a:lnTo>
                    <a:pt x="296" y="800"/>
                  </a:lnTo>
                  <a:lnTo>
                    <a:pt x="287" y="800"/>
                  </a:lnTo>
                  <a:lnTo>
                    <a:pt x="282" y="800"/>
                  </a:lnTo>
                  <a:lnTo>
                    <a:pt x="273" y="800"/>
                  </a:lnTo>
                  <a:lnTo>
                    <a:pt x="264" y="800"/>
                  </a:lnTo>
                  <a:lnTo>
                    <a:pt x="255" y="800"/>
                  </a:lnTo>
                  <a:lnTo>
                    <a:pt x="246" y="800"/>
                  </a:lnTo>
                  <a:lnTo>
                    <a:pt x="241" y="800"/>
                  </a:lnTo>
                  <a:lnTo>
                    <a:pt x="232" y="800"/>
                  </a:lnTo>
                  <a:lnTo>
                    <a:pt x="223" y="800"/>
                  </a:lnTo>
                  <a:lnTo>
                    <a:pt x="214" y="800"/>
                  </a:lnTo>
                  <a:lnTo>
                    <a:pt x="205" y="800"/>
                  </a:lnTo>
                  <a:lnTo>
                    <a:pt x="200" y="800"/>
                  </a:lnTo>
                  <a:lnTo>
                    <a:pt x="191" y="800"/>
                  </a:lnTo>
                  <a:lnTo>
                    <a:pt x="182" y="800"/>
                  </a:lnTo>
                  <a:lnTo>
                    <a:pt x="173" y="800"/>
                  </a:lnTo>
                  <a:lnTo>
                    <a:pt x="164" y="800"/>
                  </a:lnTo>
                  <a:lnTo>
                    <a:pt x="159" y="800"/>
                  </a:lnTo>
                  <a:lnTo>
                    <a:pt x="150" y="800"/>
                  </a:lnTo>
                  <a:lnTo>
                    <a:pt x="141" y="800"/>
                  </a:lnTo>
                  <a:lnTo>
                    <a:pt x="132" y="800"/>
                  </a:lnTo>
                  <a:lnTo>
                    <a:pt x="123" y="800"/>
                  </a:lnTo>
                  <a:lnTo>
                    <a:pt x="118" y="800"/>
                  </a:lnTo>
                  <a:lnTo>
                    <a:pt x="109" y="800"/>
                  </a:lnTo>
                  <a:lnTo>
                    <a:pt x="100" y="800"/>
                  </a:lnTo>
                  <a:lnTo>
                    <a:pt x="91" y="800"/>
                  </a:lnTo>
                  <a:lnTo>
                    <a:pt x="82" y="800"/>
                  </a:lnTo>
                  <a:lnTo>
                    <a:pt x="78" y="800"/>
                  </a:lnTo>
                  <a:lnTo>
                    <a:pt x="68" y="800"/>
                  </a:lnTo>
                  <a:lnTo>
                    <a:pt x="59" y="800"/>
                  </a:lnTo>
                  <a:lnTo>
                    <a:pt x="50" y="800"/>
                  </a:lnTo>
                  <a:lnTo>
                    <a:pt x="41" y="800"/>
                  </a:lnTo>
                  <a:lnTo>
                    <a:pt x="37" y="800"/>
                  </a:lnTo>
                  <a:lnTo>
                    <a:pt x="28" y="800"/>
                  </a:lnTo>
                  <a:lnTo>
                    <a:pt x="18" y="800"/>
                  </a:lnTo>
                  <a:lnTo>
                    <a:pt x="9" y="800"/>
                  </a:lnTo>
                  <a:lnTo>
                    <a:pt x="5" y="800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78"/>
                  </a:lnTo>
                  <a:lnTo>
                    <a:pt x="0" y="773"/>
                  </a:lnTo>
                  <a:lnTo>
                    <a:pt x="0" y="764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46"/>
                  </a:lnTo>
                  <a:lnTo>
                    <a:pt x="0" y="741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0"/>
                  </a:lnTo>
                  <a:lnTo>
                    <a:pt x="0" y="696"/>
                  </a:lnTo>
                  <a:lnTo>
                    <a:pt x="0" y="687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68"/>
                  </a:lnTo>
                  <a:lnTo>
                    <a:pt x="0" y="664"/>
                  </a:lnTo>
                  <a:lnTo>
                    <a:pt x="0" y="655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37"/>
                  </a:lnTo>
                  <a:lnTo>
                    <a:pt x="0" y="632"/>
                  </a:lnTo>
                  <a:lnTo>
                    <a:pt x="0" y="623"/>
                  </a:lnTo>
                  <a:lnTo>
                    <a:pt x="0" y="618"/>
                  </a:lnTo>
                  <a:lnTo>
                    <a:pt x="0" y="609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7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0"/>
                  </a:lnTo>
                  <a:lnTo>
                    <a:pt x="0" y="496"/>
                  </a:lnTo>
                  <a:lnTo>
                    <a:pt x="0" y="491"/>
                  </a:lnTo>
                  <a:lnTo>
                    <a:pt x="0" y="482"/>
                  </a:lnTo>
                  <a:lnTo>
                    <a:pt x="0" y="477"/>
                  </a:lnTo>
                  <a:lnTo>
                    <a:pt x="0" y="468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6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0"/>
                  </a:lnTo>
                  <a:lnTo>
                    <a:pt x="0" y="391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5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3"/>
                  </a:lnTo>
                  <a:lnTo>
                    <a:pt x="0" y="314"/>
                  </a:lnTo>
                  <a:lnTo>
                    <a:pt x="0" y="309"/>
                  </a:lnTo>
                  <a:lnTo>
                    <a:pt x="0" y="305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36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4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3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0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6" name="Freeform 445"/>
            <p:cNvSpPr>
              <a:spLocks/>
            </p:cNvSpPr>
            <p:nvPr/>
          </p:nvSpPr>
          <p:spPr bwMode="auto">
            <a:xfrm>
              <a:off x="5767388" y="4630738"/>
              <a:ext cx="2201862" cy="288925"/>
            </a:xfrm>
            <a:custGeom>
              <a:avLst/>
              <a:gdLst>
                <a:gd name="T0" fmla="*/ 126007789 w 1387"/>
                <a:gd name="T1" fmla="*/ 0 h 182"/>
                <a:gd name="T2" fmla="*/ 274696178 w 1387"/>
                <a:gd name="T3" fmla="*/ 0 h 182"/>
                <a:gd name="T4" fmla="*/ 413305485 w 1387"/>
                <a:gd name="T5" fmla="*/ 0 h 182"/>
                <a:gd name="T6" fmla="*/ 561993923 w 1387"/>
                <a:gd name="T7" fmla="*/ 0 h 182"/>
                <a:gd name="T8" fmla="*/ 710683849 w 1387"/>
                <a:gd name="T9" fmla="*/ 0 h 182"/>
                <a:gd name="T10" fmla="*/ 849291768 w 1387"/>
                <a:gd name="T11" fmla="*/ 0 h 182"/>
                <a:gd name="T12" fmla="*/ 997981694 w 1387"/>
                <a:gd name="T13" fmla="*/ 0 h 182"/>
                <a:gd name="T14" fmla="*/ 1134070053 w 1387"/>
                <a:gd name="T15" fmla="*/ 0 h 182"/>
                <a:gd name="T16" fmla="*/ 1285279340 w 1387"/>
                <a:gd name="T17" fmla="*/ 0 h 182"/>
                <a:gd name="T18" fmla="*/ 1433967679 w 1387"/>
                <a:gd name="T19" fmla="*/ 0 h 182"/>
                <a:gd name="T20" fmla="*/ 1570056038 w 1387"/>
                <a:gd name="T21" fmla="*/ 0 h 182"/>
                <a:gd name="T22" fmla="*/ 1718746361 w 1387"/>
                <a:gd name="T23" fmla="*/ 0 h 182"/>
                <a:gd name="T24" fmla="*/ 1857354081 w 1387"/>
                <a:gd name="T25" fmla="*/ 0 h 182"/>
                <a:gd name="T26" fmla="*/ 2006044007 w 1387"/>
                <a:gd name="T27" fmla="*/ 0 h 182"/>
                <a:gd name="T28" fmla="*/ 2147483647 w 1387"/>
                <a:gd name="T29" fmla="*/ 0 h 182"/>
                <a:gd name="T30" fmla="*/ 2147483647 w 1387"/>
                <a:gd name="T31" fmla="*/ 0 h 182"/>
                <a:gd name="T32" fmla="*/ 2147483647 w 1387"/>
                <a:gd name="T33" fmla="*/ 0 h 182"/>
                <a:gd name="T34" fmla="*/ 2147483647 w 1387"/>
                <a:gd name="T35" fmla="*/ 0 h 182"/>
                <a:gd name="T36" fmla="*/ 2147483647 w 1387"/>
                <a:gd name="T37" fmla="*/ 0 h 182"/>
                <a:gd name="T38" fmla="*/ 2147483647 w 1387"/>
                <a:gd name="T39" fmla="*/ 0 h 182"/>
                <a:gd name="T40" fmla="*/ 2147483647 w 1387"/>
                <a:gd name="T41" fmla="*/ 0 h 182"/>
                <a:gd name="T42" fmla="*/ 2147483647 w 1387"/>
                <a:gd name="T43" fmla="*/ 0 h 182"/>
                <a:gd name="T44" fmla="*/ 2147483647 w 1387"/>
                <a:gd name="T45" fmla="*/ 0 h 182"/>
                <a:gd name="T46" fmla="*/ 2147483647 w 1387"/>
                <a:gd name="T47" fmla="*/ 0 h 182"/>
                <a:gd name="T48" fmla="*/ 2147483647 w 1387"/>
                <a:gd name="T49" fmla="*/ 68043427 h 182"/>
                <a:gd name="T50" fmla="*/ 2147483647 w 1387"/>
                <a:gd name="T51" fmla="*/ 183972188 h 182"/>
                <a:gd name="T52" fmla="*/ 2147483647 w 1387"/>
                <a:gd name="T53" fmla="*/ 297378437 h 182"/>
                <a:gd name="T54" fmla="*/ 2147483647 w 1387"/>
                <a:gd name="T55" fmla="*/ 410786224 h 182"/>
                <a:gd name="T56" fmla="*/ 2147483647 w 1387"/>
                <a:gd name="T57" fmla="*/ 446068499 h 182"/>
                <a:gd name="T58" fmla="*/ 2147483647 w 1387"/>
                <a:gd name="T59" fmla="*/ 423386306 h 182"/>
                <a:gd name="T60" fmla="*/ 2147483647 w 1387"/>
                <a:gd name="T61" fmla="*/ 400705602 h 182"/>
                <a:gd name="T62" fmla="*/ 2147483647 w 1387"/>
                <a:gd name="T63" fmla="*/ 378023410 h 182"/>
                <a:gd name="T64" fmla="*/ 2147483647 w 1387"/>
                <a:gd name="T65" fmla="*/ 365423427 h 182"/>
                <a:gd name="T66" fmla="*/ 2147483647 w 1387"/>
                <a:gd name="T67" fmla="*/ 342741234 h 182"/>
                <a:gd name="T68" fmla="*/ 2147483647 w 1387"/>
                <a:gd name="T69" fmla="*/ 332660613 h 182"/>
                <a:gd name="T70" fmla="*/ 2147483647 w 1387"/>
                <a:gd name="T71" fmla="*/ 320059042 h 182"/>
                <a:gd name="T72" fmla="*/ 2147483647 w 1387"/>
                <a:gd name="T73" fmla="*/ 320059042 h 182"/>
                <a:gd name="T74" fmla="*/ 2147483647 w 1387"/>
                <a:gd name="T75" fmla="*/ 309978420 h 182"/>
                <a:gd name="T76" fmla="*/ 2147483647 w 1387"/>
                <a:gd name="T77" fmla="*/ 297378437 h 182"/>
                <a:gd name="T78" fmla="*/ 2051406793 w 1387"/>
                <a:gd name="T79" fmla="*/ 297378437 h 182"/>
                <a:gd name="T80" fmla="*/ 1925399054 w 1387"/>
                <a:gd name="T81" fmla="*/ 297378437 h 182"/>
                <a:gd name="T82" fmla="*/ 1776709127 w 1387"/>
                <a:gd name="T83" fmla="*/ 297378437 h 182"/>
                <a:gd name="T84" fmla="*/ 1640620372 w 1387"/>
                <a:gd name="T85" fmla="*/ 297378437 h 182"/>
                <a:gd name="T86" fmla="*/ 1502012652 w 1387"/>
                <a:gd name="T87" fmla="*/ 297378437 h 182"/>
                <a:gd name="T88" fmla="*/ 1363403345 w 1387"/>
                <a:gd name="T89" fmla="*/ 297378437 h 182"/>
                <a:gd name="T90" fmla="*/ 1227314986 w 1387"/>
                <a:gd name="T91" fmla="*/ 309978420 h 182"/>
                <a:gd name="T92" fmla="*/ 1078626647 w 1387"/>
                <a:gd name="T93" fmla="*/ 309978420 h 182"/>
                <a:gd name="T94" fmla="*/ 952618908 w 1387"/>
                <a:gd name="T95" fmla="*/ 320059042 h 182"/>
                <a:gd name="T96" fmla="*/ 826610970 w 1387"/>
                <a:gd name="T97" fmla="*/ 332660613 h 182"/>
                <a:gd name="T98" fmla="*/ 688001663 w 1387"/>
                <a:gd name="T99" fmla="*/ 342741234 h 182"/>
                <a:gd name="T100" fmla="*/ 561993923 w 1387"/>
                <a:gd name="T101" fmla="*/ 355342805 h 182"/>
                <a:gd name="T102" fmla="*/ 435986183 w 1387"/>
                <a:gd name="T103" fmla="*/ 378023410 h 182"/>
                <a:gd name="T104" fmla="*/ 309978345 w 1387"/>
                <a:gd name="T105" fmla="*/ 388104032 h 182"/>
                <a:gd name="T106" fmla="*/ 206652742 w 1387"/>
                <a:gd name="T107" fmla="*/ 410786224 h 182"/>
                <a:gd name="T108" fmla="*/ 93244958 w 1387"/>
                <a:gd name="T109" fmla="*/ 435987877 h 182"/>
                <a:gd name="T110" fmla="*/ 0 w 1387"/>
                <a:gd name="T111" fmla="*/ 458668482 h 182"/>
                <a:gd name="T112" fmla="*/ 0 w 1387"/>
                <a:gd name="T113" fmla="*/ 342741234 h 182"/>
                <a:gd name="T114" fmla="*/ 0 w 1387"/>
                <a:gd name="T115" fmla="*/ 229335035 h 182"/>
                <a:gd name="T116" fmla="*/ 0 w 1387"/>
                <a:gd name="T117" fmla="*/ 113407837 h 182"/>
                <a:gd name="T118" fmla="*/ 0 w 1387"/>
                <a:gd name="T119" fmla="*/ 10080625 h 1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87"/>
                <a:gd name="T181" fmla="*/ 0 h 182"/>
                <a:gd name="T182" fmla="*/ 1387 w 1387"/>
                <a:gd name="T183" fmla="*/ 182 h 1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87" h="182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3" y="182"/>
                  </a:lnTo>
                  <a:lnTo>
                    <a:pt x="1378" y="182"/>
                  </a:lnTo>
                  <a:lnTo>
                    <a:pt x="1369" y="177"/>
                  </a:lnTo>
                  <a:lnTo>
                    <a:pt x="1360" y="177"/>
                  </a:lnTo>
                  <a:lnTo>
                    <a:pt x="1351" y="173"/>
                  </a:lnTo>
                  <a:lnTo>
                    <a:pt x="1346" y="173"/>
                  </a:lnTo>
                  <a:lnTo>
                    <a:pt x="1337" y="168"/>
                  </a:lnTo>
                  <a:lnTo>
                    <a:pt x="1333" y="168"/>
                  </a:lnTo>
                  <a:lnTo>
                    <a:pt x="1328" y="168"/>
                  </a:lnTo>
                  <a:lnTo>
                    <a:pt x="1319" y="168"/>
                  </a:lnTo>
                  <a:lnTo>
                    <a:pt x="1310" y="163"/>
                  </a:lnTo>
                  <a:lnTo>
                    <a:pt x="1306" y="163"/>
                  </a:lnTo>
                  <a:lnTo>
                    <a:pt x="1296" y="159"/>
                  </a:lnTo>
                  <a:lnTo>
                    <a:pt x="1287" y="159"/>
                  </a:lnTo>
                  <a:lnTo>
                    <a:pt x="1278" y="159"/>
                  </a:lnTo>
                  <a:lnTo>
                    <a:pt x="1269" y="154"/>
                  </a:lnTo>
                  <a:lnTo>
                    <a:pt x="1265" y="154"/>
                  </a:lnTo>
                  <a:lnTo>
                    <a:pt x="1255" y="154"/>
                  </a:lnTo>
                  <a:lnTo>
                    <a:pt x="1246" y="154"/>
                  </a:lnTo>
                  <a:lnTo>
                    <a:pt x="1237" y="150"/>
                  </a:lnTo>
                  <a:lnTo>
                    <a:pt x="1228" y="150"/>
                  </a:lnTo>
                  <a:lnTo>
                    <a:pt x="1224" y="150"/>
                  </a:lnTo>
                  <a:lnTo>
                    <a:pt x="1215" y="150"/>
                  </a:lnTo>
                  <a:lnTo>
                    <a:pt x="1205" y="145"/>
                  </a:lnTo>
                  <a:lnTo>
                    <a:pt x="1196" y="145"/>
                  </a:lnTo>
                  <a:lnTo>
                    <a:pt x="1187" y="145"/>
                  </a:lnTo>
                  <a:lnTo>
                    <a:pt x="1183" y="145"/>
                  </a:lnTo>
                  <a:lnTo>
                    <a:pt x="1174" y="141"/>
                  </a:lnTo>
                  <a:lnTo>
                    <a:pt x="1165" y="141"/>
                  </a:lnTo>
                  <a:lnTo>
                    <a:pt x="1155" y="141"/>
                  </a:lnTo>
                  <a:lnTo>
                    <a:pt x="1146" y="141"/>
                  </a:lnTo>
                  <a:lnTo>
                    <a:pt x="1142" y="141"/>
                  </a:lnTo>
                  <a:lnTo>
                    <a:pt x="1133" y="136"/>
                  </a:lnTo>
                  <a:lnTo>
                    <a:pt x="1124" y="136"/>
                  </a:lnTo>
                  <a:lnTo>
                    <a:pt x="1114" y="136"/>
                  </a:lnTo>
                  <a:lnTo>
                    <a:pt x="1105" y="136"/>
                  </a:lnTo>
                  <a:lnTo>
                    <a:pt x="1101" y="136"/>
                  </a:lnTo>
                  <a:lnTo>
                    <a:pt x="1092" y="132"/>
                  </a:lnTo>
                  <a:lnTo>
                    <a:pt x="1083" y="132"/>
                  </a:lnTo>
                  <a:lnTo>
                    <a:pt x="1074" y="132"/>
                  </a:lnTo>
                  <a:lnTo>
                    <a:pt x="1064" y="132"/>
                  </a:lnTo>
                  <a:lnTo>
                    <a:pt x="1060" y="132"/>
                  </a:lnTo>
                  <a:lnTo>
                    <a:pt x="1055" y="132"/>
                  </a:lnTo>
                  <a:lnTo>
                    <a:pt x="1051" y="132"/>
                  </a:lnTo>
                  <a:lnTo>
                    <a:pt x="1042" y="132"/>
                  </a:lnTo>
                  <a:lnTo>
                    <a:pt x="1033" y="127"/>
                  </a:lnTo>
                  <a:lnTo>
                    <a:pt x="1024" y="127"/>
                  </a:lnTo>
                  <a:lnTo>
                    <a:pt x="1019" y="127"/>
                  </a:lnTo>
                  <a:lnTo>
                    <a:pt x="1010" y="127"/>
                  </a:lnTo>
                  <a:lnTo>
                    <a:pt x="1001" y="127"/>
                  </a:lnTo>
                  <a:lnTo>
                    <a:pt x="992" y="127"/>
                  </a:lnTo>
                  <a:lnTo>
                    <a:pt x="983" y="127"/>
                  </a:lnTo>
                  <a:lnTo>
                    <a:pt x="978" y="127"/>
                  </a:lnTo>
                  <a:lnTo>
                    <a:pt x="969" y="123"/>
                  </a:lnTo>
                  <a:lnTo>
                    <a:pt x="960" y="123"/>
                  </a:lnTo>
                  <a:lnTo>
                    <a:pt x="951" y="123"/>
                  </a:lnTo>
                  <a:lnTo>
                    <a:pt x="942" y="123"/>
                  </a:lnTo>
                  <a:lnTo>
                    <a:pt x="937" y="123"/>
                  </a:lnTo>
                  <a:lnTo>
                    <a:pt x="928" y="123"/>
                  </a:lnTo>
                  <a:lnTo>
                    <a:pt x="919" y="123"/>
                  </a:lnTo>
                  <a:lnTo>
                    <a:pt x="910" y="123"/>
                  </a:lnTo>
                  <a:lnTo>
                    <a:pt x="901" y="123"/>
                  </a:lnTo>
                  <a:lnTo>
                    <a:pt x="896" y="123"/>
                  </a:lnTo>
                  <a:lnTo>
                    <a:pt x="887" y="123"/>
                  </a:lnTo>
                  <a:lnTo>
                    <a:pt x="878" y="118"/>
                  </a:lnTo>
                  <a:lnTo>
                    <a:pt x="869" y="118"/>
                  </a:lnTo>
                  <a:lnTo>
                    <a:pt x="860" y="118"/>
                  </a:lnTo>
                  <a:lnTo>
                    <a:pt x="855" y="118"/>
                  </a:lnTo>
                  <a:lnTo>
                    <a:pt x="846" y="118"/>
                  </a:lnTo>
                  <a:lnTo>
                    <a:pt x="837" y="118"/>
                  </a:lnTo>
                  <a:lnTo>
                    <a:pt x="828" y="118"/>
                  </a:lnTo>
                  <a:lnTo>
                    <a:pt x="819" y="118"/>
                  </a:lnTo>
                  <a:lnTo>
                    <a:pt x="814" y="118"/>
                  </a:lnTo>
                  <a:lnTo>
                    <a:pt x="805" y="118"/>
                  </a:lnTo>
                  <a:lnTo>
                    <a:pt x="796" y="118"/>
                  </a:lnTo>
                  <a:lnTo>
                    <a:pt x="792" y="118"/>
                  </a:lnTo>
                  <a:lnTo>
                    <a:pt x="787" y="118"/>
                  </a:lnTo>
                  <a:lnTo>
                    <a:pt x="778" y="118"/>
                  </a:lnTo>
                  <a:lnTo>
                    <a:pt x="773" y="118"/>
                  </a:lnTo>
                  <a:lnTo>
                    <a:pt x="764" y="118"/>
                  </a:lnTo>
                  <a:lnTo>
                    <a:pt x="755" y="118"/>
                  </a:lnTo>
                  <a:lnTo>
                    <a:pt x="746" y="118"/>
                  </a:lnTo>
                  <a:lnTo>
                    <a:pt x="737" y="118"/>
                  </a:lnTo>
                  <a:lnTo>
                    <a:pt x="732" y="118"/>
                  </a:lnTo>
                  <a:lnTo>
                    <a:pt x="723" y="118"/>
                  </a:lnTo>
                  <a:lnTo>
                    <a:pt x="714" y="118"/>
                  </a:lnTo>
                  <a:lnTo>
                    <a:pt x="705" y="118"/>
                  </a:lnTo>
                  <a:lnTo>
                    <a:pt x="696" y="118"/>
                  </a:lnTo>
                  <a:lnTo>
                    <a:pt x="692" y="118"/>
                  </a:lnTo>
                  <a:lnTo>
                    <a:pt x="682" y="118"/>
                  </a:lnTo>
                  <a:lnTo>
                    <a:pt x="673" y="118"/>
                  </a:lnTo>
                  <a:lnTo>
                    <a:pt x="664" y="118"/>
                  </a:lnTo>
                  <a:lnTo>
                    <a:pt x="655" y="118"/>
                  </a:lnTo>
                  <a:lnTo>
                    <a:pt x="651" y="118"/>
                  </a:lnTo>
                  <a:lnTo>
                    <a:pt x="642" y="118"/>
                  </a:lnTo>
                  <a:lnTo>
                    <a:pt x="632" y="118"/>
                  </a:lnTo>
                  <a:lnTo>
                    <a:pt x="623" y="118"/>
                  </a:lnTo>
                  <a:lnTo>
                    <a:pt x="614" y="118"/>
                  </a:lnTo>
                  <a:lnTo>
                    <a:pt x="610" y="118"/>
                  </a:lnTo>
                  <a:lnTo>
                    <a:pt x="601" y="118"/>
                  </a:lnTo>
                  <a:lnTo>
                    <a:pt x="596" y="118"/>
                  </a:lnTo>
                  <a:lnTo>
                    <a:pt x="591" y="118"/>
                  </a:lnTo>
                  <a:lnTo>
                    <a:pt x="582" y="118"/>
                  </a:lnTo>
                  <a:lnTo>
                    <a:pt x="573" y="118"/>
                  </a:lnTo>
                  <a:lnTo>
                    <a:pt x="569" y="118"/>
                  </a:lnTo>
                  <a:lnTo>
                    <a:pt x="560" y="118"/>
                  </a:lnTo>
                  <a:lnTo>
                    <a:pt x="551" y="118"/>
                  </a:lnTo>
                  <a:lnTo>
                    <a:pt x="541" y="118"/>
                  </a:lnTo>
                  <a:lnTo>
                    <a:pt x="532" y="118"/>
                  </a:lnTo>
                  <a:lnTo>
                    <a:pt x="528" y="118"/>
                  </a:lnTo>
                  <a:lnTo>
                    <a:pt x="519" y="118"/>
                  </a:lnTo>
                  <a:lnTo>
                    <a:pt x="510" y="118"/>
                  </a:lnTo>
                  <a:lnTo>
                    <a:pt x="501" y="123"/>
                  </a:lnTo>
                  <a:lnTo>
                    <a:pt x="491" y="123"/>
                  </a:lnTo>
                  <a:lnTo>
                    <a:pt x="487" y="123"/>
                  </a:lnTo>
                  <a:lnTo>
                    <a:pt x="478" y="123"/>
                  </a:lnTo>
                  <a:lnTo>
                    <a:pt x="469" y="123"/>
                  </a:lnTo>
                  <a:lnTo>
                    <a:pt x="460" y="123"/>
                  </a:lnTo>
                  <a:lnTo>
                    <a:pt x="450" y="123"/>
                  </a:lnTo>
                  <a:lnTo>
                    <a:pt x="446" y="123"/>
                  </a:lnTo>
                  <a:lnTo>
                    <a:pt x="437" y="123"/>
                  </a:lnTo>
                  <a:lnTo>
                    <a:pt x="428" y="123"/>
                  </a:lnTo>
                  <a:lnTo>
                    <a:pt x="419" y="123"/>
                  </a:lnTo>
                  <a:lnTo>
                    <a:pt x="410" y="127"/>
                  </a:lnTo>
                  <a:lnTo>
                    <a:pt x="405" y="127"/>
                  </a:lnTo>
                  <a:lnTo>
                    <a:pt x="396" y="127"/>
                  </a:lnTo>
                  <a:lnTo>
                    <a:pt x="387" y="127"/>
                  </a:lnTo>
                  <a:lnTo>
                    <a:pt x="378" y="127"/>
                  </a:lnTo>
                  <a:lnTo>
                    <a:pt x="369" y="127"/>
                  </a:lnTo>
                  <a:lnTo>
                    <a:pt x="364" y="127"/>
                  </a:lnTo>
                  <a:lnTo>
                    <a:pt x="355" y="127"/>
                  </a:lnTo>
                  <a:lnTo>
                    <a:pt x="346" y="132"/>
                  </a:lnTo>
                  <a:lnTo>
                    <a:pt x="337" y="132"/>
                  </a:lnTo>
                  <a:lnTo>
                    <a:pt x="332" y="132"/>
                  </a:lnTo>
                  <a:lnTo>
                    <a:pt x="328" y="132"/>
                  </a:lnTo>
                  <a:lnTo>
                    <a:pt x="323" y="132"/>
                  </a:lnTo>
                  <a:lnTo>
                    <a:pt x="314" y="132"/>
                  </a:lnTo>
                  <a:lnTo>
                    <a:pt x="305" y="132"/>
                  </a:lnTo>
                  <a:lnTo>
                    <a:pt x="296" y="132"/>
                  </a:lnTo>
                  <a:lnTo>
                    <a:pt x="287" y="136"/>
                  </a:lnTo>
                  <a:lnTo>
                    <a:pt x="282" y="136"/>
                  </a:lnTo>
                  <a:lnTo>
                    <a:pt x="273" y="136"/>
                  </a:lnTo>
                  <a:lnTo>
                    <a:pt x="264" y="136"/>
                  </a:lnTo>
                  <a:lnTo>
                    <a:pt x="255" y="136"/>
                  </a:lnTo>
                  <a:lnTo>
                    <a:pt x="246" y="141"/>
                  </a:lnTo>
                  <a:lnTo>
                    <a:pt x="241" y="141"/>
                  </a:lnTo>
                  <a:lnTo>
                    <a:pt x="232" y="141"/>
                  </a:lnTo>
                  <a:lnTo>
                    <a:pt x="223" y="141"/>
                  </a:lnTo>
                  <a:lnTo>
                    <a:pt x="214" y="141"/>
                  </a:lnTo>
                  <a:lnTo>
                    <a:pt x="205" y="145"/>
                  </a:lnTo>
                  <a:lnTo>
                    <a:pt x="200" y="145"/>
                  </a:lnTo>
                  <a:lnTo>
                    <a:pt x="191" y="145"/>
                  </a:lnTo>
                  <a:lnTo>
                    <a:pt x="182" y="145"/>
                  </a:lnTo>
                  <a:lnTo>
                    <a:pt x="173" y="150"/>
                  </a:lnTo>
                  <a:lnTo>
                    <a:pt x="164" y="150"/>
                  </a:lnTo>
                  <a:lnTo>
                    <a:pt x="159" y="150"/>
                  </a:lnTo>
                  <a:lnTo>
                    <a:pt x="150" y="150"/>
                  </a:lnTo>
                  <a:lnTo>
                    <a:pt x="141" y="154"/>
                  </a:lnTo>
                  <a:lnTo>
                    <a:pt x="132" y="154"/>
                  </a:lnTo>
                  <a:lnTo>
                    <a:pt x="123" y="154"/>
                  </a:lnTo>
                  <a:lnTo>
                    <a:pt x="118" y="154"/>
                  </a:lnTo>
                  <a:lnTo>
                    <a:pt x="109" y="159"/>
                  </a:lnTo>
                  <a:lnTo>
                    <a:pt x="100" y="159"/>
                  </a:lnTo>
                  <a:lnTo>
                    <a:pt x="91" y="159"/>
                  </a:lnTo>
                  <a:lnTo>
                    <a:pt x="82" y="163"/>
                  </a:lnTo>
                  <a:lnTo>
                    <a:pt x="78" y="163"/>
                  </a:lnTo>
                  <a:lnTo>
                    <a:pt x="68" y="168"/>
                  </a:lnTo>
                  <a:lnTo>
                    <a:pt x="59" y="168"/>
                  </a:lnTo>
                  <a:lnTo>
                    <a:pt x="55" y="168"/>
                  </a:lnTo>
                  <a:lnTo>
                    <a:pt x="50" y="168"/>
                  </a:lnTo>
                  <a:lnTo>
                    <a:pt x="41" y="173"/>
                  </a:lnTo>
                  <a:lnTo>
                    <a:pt x="37" y="173"/>
                  </a:lnTo>
                  <a:lnTo>
                    <a:pt x="28" y="177"/>
                  </a:lnTo>
                  <a:lnTo>
                    <a:pt x="18" y="177"/>
                  </a:lnTo>
                  <a:lnTo>
                    <a:pt x="9" y="182"/>
                  </a:lnTo>
                  <a:lnTo>
                    <a:pt x="5" y="182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7" name="Freeform 446"/>
            <p:cNvSpPr>
              <a:spLocks/>
            </p:cNvSpPr>
            <p:nvPr/>
          </p:nvSpPr>
          <p:spPr bwMode="auto">
            <a:xfrm>
              <a:off x="5767388" y="4630738"/>
              <a:ext cx="2201862" cy="288925"/>
            </a:xfrm>
            <a:custGeom>
              <a:avLst/>
              <a:gdLst>
                <a:gd name="T0" fmla="*/ 126007789 w 1387"/>
                <a:gd name="T1" fmla="*/ 0 h 182"/>
                <a:gd name="T2" fmla="*/ 274696178 w 1387"/>
                <a:gd name="T3" fmla="*/ 0 h 182"/>
                <a:gd name="T4" fmla="*/ 413305485 w 1387"/>
                <a:gd name="T5" fmla="*/ 0 h 182"/>
                <a:gd name="T6" fmla="*/ 561993923 w 1387"/>
                <a:gd name="T7" fmla="*/ 0 h 182"/>
                <a:gd name="T8" fmla="*/ 710683849 w 1387"/>
                <a:gd name="T9" fmla="*/ 0 h 182"/>
                <a:gd name="T10" fmla="*/ 849291768 w 1387"/>
                <a:gd name="T11" fmla="*/ 0 h 182"/>
                <a:gd name="T12" fmla="*/ 997981694 w 1387"/>
                <a:gd name="T13" fmla="*/ 0 h 182"/>
                <a:gd name="T14" fmla="*/ 1134070053 w 1387"/>
                <a:gd name="T15" fmla="*/ 0 h 182"/>
                <a:gd name="T16" fmla="*/ 1285279340 w 1387"/>
                <a:gd name="T17" fmla="*/ 0 h 182"/>
                <a:gd name="T18" fmla="*/ 1433967679 w 1387"/>
                <a:gd name="T19" fmla="*/ 0 h 182"/>
                <a:gd name="T20" fmla="*/ 1570056038 w 1387"/>
                <a:gd name="T21" fmla="*/ 0 h 182"/>
                <a:gd name="T22" fmla="*/ 1718746361 w 1387"/>
                <a:gd name="T23" fmla="*/ 0 h 182"/>
                <a:gd name="T24" fmla="*/ 1857354081 w 1387"/>
                <a:gd name="T25" fmla="*/ 0 h 182"/>
                <a:gd name="T26" fmla="*/ 2006044007 w 1387"/>
                <a:gd name="T27" fmla="*/ 0 h 182"/>
                <a:gd name="T28" fmla="*/ 2147483647 w 1387"/>
                <a:gd name="T29" fmla="*/ 0 h 182"/>
                <a:gd name="T30" fmla="*/ 2147483647 w 1387"/>
                <a:gd name="T31" fmla="*/ 0 h 182"/>
                <a:gd name="T32" fmla="*/ 2147483647 w 1387"/>
                <a:gd name="T33" fmla="*/ 0 h 182"/>
                <a:gd name="T34" fmla="*/ 2147483647 w 1387"/>
                <a:gd name="T35" fmla="*/ 0 h 182"/>
                <a:gd name="T36" fmla="*/ 2147483647 w 1387"/>
                <a:gd name="T37" fmla="*/ 0 h 182"/>
                <a:gd name="T38" fmla="*/ 2147483647 w 1387"/>
                <a:gd name="T39" fmla="*/ 0 h 182"/>
                <a:gd name="T40" fmla="*/ 2147483647 w 1387"/>
                <a:gd name="T41" fmla="*/ 0 h 182"/>
                <a:gd name="T42" fmla="*/ 2147483647 w 1387"/>
                <a:gd name="T43" fmla="*/ 0 h 182"/>
                <a:gd name="T44" fmla="*/ 2147483647 w 1387"/>
                <a:gd name="T45" fmla="*/ 0 h 182"/>
                <a:gd name="T46" fmla="*/ 2147483647 w 1387"/>
                <a:gd name="T47" fmla="*/ 0 h 182"/>
                <a:gd name="T48" fmla="*/ 2147483647 w 1387"/>
                <a:gd name="T49" fmla="*/ 68043427 h 182"/>
                <a:gd name="T50" fmla="*/ 2147483647 w 1387"/>
                <a:gd name="T51" fmla="*/ 183972188 h 182"/>
                <a:gd name="T52" fmla="*/ 2147483647 w 1387"/>
                <a:gd name="T53" fmla="*/ 297378437 h 182"/>
                <a:gd name="T54" fmla="*/ 2147483647 w 1387"/>
                <a:gd name="T55" fmla="*/ 410786224 h 182"/>
                <a:gd name="T56" fmla="*/ 2147483647 w 1387"/>
                <a:gd name="T57" fmla="*/ 446068499 h 182"/>
                <a:gd name="T58" fmla="*/ 2147483647 w 1387"/>
                <a:gd name="T59" fmla="*/ 423386306 h 182"/>
                <a:gd name="T60" fmla="*/ 2147483647 w 1387"/>
                <a:gd name="T61" fmla="*/ 400705602 h 182"/>
                <a:gd name="T62" fmla="*/ 2147483647 w 1387"/>
                <a:gd name="T63" fmla="*/ 378023410 h 182"/>
                <a:gd name="T64" fmla="*/ 2147483647 w 1387"/>
                <a:gd name="T65" fmla="*/ 365423427 h 182"/>
                <a:gd name="T66" fmla="*/ 2147483647 w 1387"/>
                <a:gd name="T67" fmla="*/ 342741234 h 182"/>
                <a:gd name="T68" fmla="*/ 2147483647 w 1387"/>
                <a:gd name="T69" fmla="*/ 332660613 h 182"/>
                <a:gd name="T70" fmla="*/ 2147483647 w 1387"/>
                <a:gd name="T71" fmla="*/ 320059042 h 182"/>
                <a:gd name="T72" fmla="*/ 2147483647 w 1387"/>
                <a:gd name="T73" fmla="*/ 320059042 h 182"/>
                <a:gd name="T74" fmla="*/ 2147483647 w 1387"/>
                <a:gd name="T75" fmla="*/ 309978420 h 182"/>
                <a:gd name="T76" fmla="*/ 2147483647 w 1387"/>
                <a:gd name="T77" fmla="*/ 297378437 h 182"/>
                <a:gd name="T78" fmla="*/ 2051406793 w 1387"/>
                <a:gd name="T79" fmla="*/ 297378437 h 182"/>
                <a:gd name="T80" fmla="*/ 1925399054 w 1387"/>
                <a:gd name="T81" fmla="*/ 297378437 h 182"/>
                <a:gd name="T82" fmla="*/ 1776709127 w 1387"/>
                <a:gd name="T83" fmla="*/ 297378437 h 182"/>
                <a:gd name="T84" fmla="*/ 1640620372 w 1387"/>
                <a:gd name="T85" fmla="*/ 297378437 h 182"/>
                <a:gd name="T86" fmla="*/ 1502012652 w 1387"/>
                <a:gd name="T87" fmla="*/ 297378437 h 182"/>
                <a:gd name="T88" fmla="*/ 1363403345 w 1387"/>
                <a:gd name="T89" fmla="*/ 297378437 h 182"/>
                <a:gd name="T90" fmla="*/ 1227314986 w 1387"/>
                <a:gd name="T91" fmla="*/ 309978420 h 182"/>
                <a:gd name="T92" fmla="*/ 1078626647 w 1387"/>
                <a:gd name="T93" fmla="*/ 309978420 h 182"/>
                <a:gd name="T94" fmla="*/ 952618908 w 1387"/>
                <a:gd name="T95" fmla="*/ 320059042 h 182"/>
                <a:gd name="T96" fmla="*/ 826610970 w 1387"/>
                <a:gd name="T97" fmla="*/ 332660613 h 182"/>
                <a:gd name="T98" fmla="*/ 688001663 w 1387"/>
                <a:gd name="T99" fmla="*/ 342741234 h 182"/>
                <a:gd name="T100" fmla="*/ 561993923 w 1387"/>
                <a:gd name="T101" fmla="*/ 355342805 h 182"/>
                <a:gd name="T102" fmla="*/ 435986183 w 1387"/>
                <a:gd name="T103" fmla="*/ 378023410 h 182"/>
                <a:gd name="T104" fmla="*/ 309978345 w 1387"/>
                <a:gd name="T105" fmla="*/ 388104032 h 182"/>
                <a:gd name="T106" fmla="*/ 206652742 w 1387"/>
                <a:gd name="T107" fmla="*/ 410786224 h 182"/>
                <a:gd name="T108" fmla="*/ 93244958 w 1387"/>
                <a:gd name="T109" fmla="*/ 435987877 h 182"/>
                <a:gd name="T110" fmla="*/ 0 w 1387"/>
                <a:gd name="T111" fmla="*/ 458668482 h 182"/>
                <a:gd name="T112" fmla="*/ 0 w 1387"/>
                <a:gd name="T113" fmla="*/ 342741234 h 182"/>
                <a:gd name="T114" fmla="*/ 0 w 1387"/>
                <a:gd name="T115" fmla="*/ 229335035 h 182"/>
                <a:gd name="T116" fmla="*/ 0 w 1387"/>
                <a:gd name="T117" fmla="*/ 113407837 h 182"/>
                <a:gd name="T118" fmla="*/ 0 w 1387"/>
                <a:gd name="T119" fmla="*/ 10080625 h 1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87"/>
                <a:gd name="T181" fmla="*/ 0 h 182"/>
                <a:gd name="T182" fmla="*/ 1387 w 1387"/>
                <a:gd name="T183" fmla="*/ 182 h 1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87" h="182">
                  <a:moveTo>
                    <a:pt x="5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41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82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23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6" y="0"/>
                  </a:lnTo>
                  <a:lnTo>
                    <a:pt x="355" y="0"/>
                  </a:lnTo>
                  <a:lnTo>
                    <a:pt x="364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7" y="0"/>
                  </a:lnTo>
                  <a:lnTo>
                    <a:pt x="396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9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6" y="0"/>
                  </a:lnTo>
                  <a:lnTo>
                    <a:pt x="450" y="0"/>
                  </a:lnTo>
                  <a:lnTo>
                    <a:pt x="460" y="0"/>
                  </a:lnTo>
                  <a:lnTo>
                    <a:pt x="469" y="0"/>
                  </a:lnTo>
                  <a:lnTo>
                    <a:pt x="478" y="0"/>
                  </a:lnTo>
                  <a:lnTo>
                    <a:pt x="487" y="0"/>
                  </a:lnTo>
                  <a:lnTo>
                    <a:pt x="491" y="0"/>
                  </a:lnTo>
                  <a:lnTo>
                    <a:pt x="501" y="0"/>
                  </a:lnTo>
                  <a:lnTo>
                    <a:pt x="510" y="0"/>
                  </a:lnTo>
                  <a:lnTo>
                    <a:pt x="519" y="0"/>
                  </a:lnTo>
                  <a:lnTo>
                    <a:pt x="528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1" y="0"/>
                  </a:lnTo>
                  <a:lnTo>
                    <a:pt x="560" y="0"/>
                  </a:lnTo>
                  <a:lnTo>
                    <a:pt x="569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601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42" y="0"/>
                  </a:lnTo>
                  <a:lnTo>
                    <a:pt x="651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82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32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5" y="0"/>
                  </a:lnTo>
                  <a:lnTo>
                    <a:pt x="764" y="0"/>
                  </a:lnTo>
                  <a:lnTo>
                    <a:pt x="773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6" y="0"/>
                  </a:lnTo>
                  <a:lnTo>
                    <a:pt x="805" y="0"/>
                  </a:lnTo>
                  <a:lnTo>
                    <a:pt x="814" y="0"/>
                  </a:lnTo>
                  <a:lnTo>
                    <a:pt x="819" y="0"/>
                  </a:lnTo>
                  <a:lnTo>
                    <a:pt x="828" y="0"/>
                  </a:lnTo>
                  <a:lnTo>
                    <a:pt x="837" y="0"/>
                  </a:lnTo>
                  <a:lnTo>
                    <a:pt x="846" y="0"/>
                  </a:lnTo>
                  <a:lnTo>
                    <a:pt x="855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8" y="0"/>
                  </a:lnTo>
                  <a:lnTo>
                    <a:pt x="887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28" y="0"/>
                  </a:lnTo>
                  <a:lnTo>
                    <a:pt x="937" y="0"/>
                  </a:lnTo>
                  <a:lnTo>
                    <a:pt x="942" y="0"/>
                  </a:lnTo>
                  <a:lnTo>
                    <a:pt x="951" y="0"/>
                  </a:lnTo>
                  <a:lnTo>
                    <a:pt x="960" y="0"/>
                  </a:lnTo>
                  <a:lnTo>
                    <a:pt x="969" y="0"/>
                  </a:lnTo>
                  <a:lnTo>
                    <a:pt x="978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1001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4" y="0"/>
                  </a:lnTo>
                  <a:lnTo>
                    <a:pt x="1033" y="0"/>
                  </a:lnTo>
                  <a:lnTo>
                    <a:pt x="1042" y="0"/>
                  </a:lnTo>
                  <a:lnTo>
                    <a:pt x="1051" y="0"/>
                  </a:lnTo>
                  <a:lnTo>
                    <a:pt x="1060" y="0"/>
                  </a:lnTo>
                  <a:lnTo>
                    <a:pt x="1064" y="0"/>
                  </a:lnTo>
                  <a:lnTo>
                    <a:pt x="1074" y="0"/>
                  </a:lnTo>
                  <a:lnTo>
                    <a:pt x="1083" y="0"/>
                  </a:lnTo>
                  <a:lnTo>
                    <a:pt x="1092" y="0"/>
                  </a:lnTo>
                  <a:lnTo>
                    <a:pt x="1101" y="0"/>
                  </a:lnTo>
                  <a:lnTo>
                    <a:pt x="1105" y="0"/>
                  </a:lnTo>
                  <a:lnTo>
                    <a:pt x="1114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5" y="0"/>
                  </a:lnTo>
                  <a:lnTo>
                    <a:pt x="1174" y="0"/>
                  </a:lnTo>
                  <a:lnTo>
                    <a:pt x="1183" y="0"/>
                  </a:lnTo>
                  <a:lnTo>
                    <a:pt x="1187" y="0"/>
                  </a:lnTo>
                  <a:lnTo>
                    <a:pt x="1196" y="0"/>
                  </a:lnTo>
                  <a:lnTo>
                    <a:pt x="1205" y="0"/>
                  </a:lnTo>
                  <a:lnTo>
                    <a:pt x="1215" y="0"/>
                  </a:lnTo>
                  <a:lnTo>
                    <a:pt x="1224" y="0"/>
                  </a:lnTo>
                  <a:lnTo>
                    <a:pt x="1228" y="0"/>
                  </a:lnTo>
                  <a:lnTo>
                    <a:pt x="1237" y="0"/>
                  </a:lnTo>
                  <a:lnTo>
                    <a:pt x="1246" y="0"/>
                  </a:lnTo>
                  <a:lnTo>
                    <a:pt x="1255" y="0"/>
                  </a:lnTo>
                  <a:lnTo>
                    <a:pt x="1265" y="0"/>
                  </a:lnTo>
                  <a:lnTo>
                    <a:pt x="1269" y="0"/>
                  </a:lnTo>
                  <a:lnTo>
                    <a:pt x="1278" y="0"/>
                  </a:lnTo>
                  <a:lnTo>
                    <a:pt x="1287" y="0"/>
                  </a:lnTo>
                  <a:lnTo>
                    <a:pt x="1296" y="0"/>
                  </a:lnTo>
                  <a:lnTo>
                    <a:pt x="1306" y="0"/>
                  </a:lnTo>
                  <a:lnTo>
                    <a:pt x="1310" y="0"/>
                  </a:lnTo>
                  <a:lnTo>
                    <a:pt x="1319" y="0"/>
                  </a:lnTo>
                  <a:lnTo>
                    <a:pt x="1328" y="0"/>
                  </a:lnTo>
                  <a:lnTo>
                    <a:pt x="1337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60" y="0"/>
                  </a:lnTo>
                  <a:lnTo>
                    <a:pt x="1369" y="0"/>
                  </a:lnTo>
                  <a:lnTo>
                    <a:pt x="1378" y="0"/>
                  </a:lnTo>
                  <a:lnTo>
                    <a:pt x="1387" y="0"/>
                  </a:lnTo>
                  <a:lnTo>
                    <a:pt x="1387" y="4"/>
                  </a:lnTo>
                  <a:lnTo>
                    <a:pt x="1387" y="9"/>
                  </a:lnTo>
                  <a:lnTo>
                    <a:pt x="1387" y="13"/>
                  </a:lnTo>
                  <a:lnTo>
                    <a:pt x="1387" y="22"/>
                  </a:lnTo>
                  <a:lnTo>
                    <a:pt x="1387" y="27"/>
                  </a:lnTo>
                  <a:lnTo>
                    <a:pt x="1387" y="36"/>
                  </a:lnTo>
                  <a:lnTo>
                    <a:pt x="1387" y="41"/>
                  </a:lnTo>
                  <a:lnTo>
                    <a:pt x="1387" y="45"/>
                  </a:lnTo>
                  <a:lnTo>
                    <a:pt x="1387" y="54"/>
                  </a:lnTo>
                  <a:lnTo>
                    <a:pt x="1387" y="59"/>
                  </a:lnTo>
                  <a:lnTo>
                    <a:pt x="1387" y="68"/>
                  </a:lnTo>
                  <a:lnTo>
                    <a:pt x="1387" y="73"/>
                  </a:lnTo>
                  <a:lnTo>
                    <a:pt x="1387" y="77"/>
                  </a:lnTo>
                  <a:lnTo>
                    <a:pt x="1387" y="86"/>
                  </a:lnTo>
                  <a:lnTo>
                    <a:pt x="1387" y="91"/>
                  </a:lnTo>
                  <a:lnTo>
                    <a:pt x="1387" y="100"/>
                  </a:lnTo>
                  <a:lnTo>
                    <a:pt x="1387" y="104"/>
                  </a:lnTo>
                  <a:lnTo>
                    <a:pt x="1387" y="113"/>
                  </a:lnTo>
                  <a:lnTo>
                    <a:pt x="1387" y="118"/>
                  </a:lnTo>
                  <a:lnTo>
                    <a:pt x="1387" y="123"/>
                  </a:lnTo>
                  <a:lnTo>
                    <a:pt x="1387" y="132"/>
                  </a:lnTo>
                  <a:lnTo>
                    <a:pt x="1387" y="136"/>
                  </a:lnTo>
                  <a:lnTo>
                    <a:pt x="1387" y="145"/>
                  </a:lnTo>
                  <a:lnTo>
                    <a:pt x="1387" y="150"/>
                  </a:lnTo>
                  <a:lnTo>
                    <a:pt x="1387" y="154"/>
                  </a:lnTo>
                  <a:lnTo>
                    <a:pt x="1387" y="163"/>
                  </a:lnTo>
                  <a:lnTo>
                    <a:pt x="1387" y="168"/>
                  </a:lnTo>
                  <a:lnTo>
                    <a:pt x="1387" y="177"/>
                  </a:lnTo>
                  <a:lnTo>
                    <a:pt x="1387" y="182"/>
                  </a:lnTo>
                  <a:lnTo>
                    <a:pt x="1383" y="182"/>
                  </a:lnTo>
                  <a:lnTo>
                    <a:pt x="1378" y="182"/>
                  </a:lnTo>
                  <a:lnTo>
                    <a:pt x="1369" y="177"/>
                  </a:lnTo>
                  <a:lnTo>
                    <a:pt x="1360" y="177"/>
                  </a:lnTo>
                  <a:lnTo>
                    <a:pt x="1351" y="173"/>
                  </a:lnTo>
                  <a:lnTo>
                    <a:pt x="1346" y="173"/>
                  </a:lnTo>
                  <a:lnTo>
                    <a:pt x="1337" y="168"/>
                  </a:lnTo>
                  <a:lnTo>
                    <a:pt x="1333" y="168"/>
                  </a:lnTo>
                  <a:lnTo>
                    <a:pt x="1328" y="168"/>
                  </a:lnTo>
                  <a:lnTo>
                    <a:pt x="1319" y="168"/>
                  </a:lnTo>
                  <a:lnTo>
                    <a:pt x="1310" y="163"/>
                  </a:lnTo>
                  <a:lnTo>
                    <a:pt x="1306" y="163"/>
                  </a:lnTo>
                  <a:lnTo>
                    <a:pt x="1296" y="159"/>
                  </a:lnTo>
                  <a:lnTo>
                    <a:pt x="1287" y="159"/>
                  </a:lnTo>
                  <a:lnTo>
                    <a:pt x="1278" y="159"/>
                  </a:lnTo>
                  <a:lnTo>
                    <a:pt x="1269" y="154"/>
                  </a:lnTo>
                  <a:lnTo>
                    <a:pt x="1265" y="154"/>
                  </a:lnTo>
                  <a:lnTo>
                    <a:pt x="1255" y="154"/>
                  </a:lnTo>
                  <a:lnTo>
                    <a:pt x="1246" y="154"/>
                  </a:lnTo>
                  <a:lnTo>
                    <a:pt x="1237" y="150"/>
                  </a:lnTo>
                  <a:lnTo>
                    <a:pt x="1228" y="150"/>
                  </a:lnTo>
                  <a:lnTo>
                    <a:pt x="1224" y="150"/>
                  </a:lnTo>
                  <a:lnTo>
                    <a:pt x="1215" y="150"/>
                  </a:lnTo>
                  <a:lnTo>
                    <a:pt x="1205" y="145"/>
                  </a:lnTo>
                  <a:lnTo>
                    <a:pt x="1196" y="145"/>
                  </a:lnTo>
                  <a:lnTo>
                    <a:pt x="1187" y="145"/>
                  </a:lnTo>
                  <a:lnTo>
                    <a:pt x="1183" y="145"/>
                  </a:lnTo>
                  <a:lnTo>
                    <a:pt x="1174" y="141"/>
                  </a:lnTo>
                  <a:lnTo>
                    <a:pt x="1165" y="141"/>
                  </a:lnTo>
                  <a:lnTo>
                    <a:pt x="1155" y="141"/>
                  </a:lnTo>
                  <a:lnTo>
                    <a:pt x="1146" y="141"/>
                  </a:lnTo>
                  <a:lnTo>
                    <a:pt x="1142" y="141"/>
                  </a:lnTo>
                  <a:lnTo>
                    <a:pt x="1133" y="136"/>
                  </a:lnTo>
                  <a:lnTo>
                    <a:pt x="1124" y="136"/>
                  </a:lnTo>
                  <a:lnTo>
                    <a:pt x="1114" y="136"/>
                  </a:lnTo>
                  <a:lnTo>
                    <a:pt x="1105" y="136"/>
                  </a:lnTo>
                  <a:lnTo>
                    <a:pt x="1101" y="136"/>
                  </a:lnTo>
                  <a:lnTo>
                    <a:pt x="1092" y="132"/>
                  </a:lnTo>
                  <a:lnTo>
                    <a:pt x="1083" y="132"/>
                  </a:lnTo>
                  <a:lnTo>
                    <a:pt x="1074" y="132"/>
                  </a:lnTo>
                  <a:lnTo>
                    <a:pt x="1064" y="132"/>
                  </a:lnTo>
                  <a:lnTo>
                    <a:pt x="1060" y="132"/>
                  </a:lnTo>
                  <a:lnTo>
                    <a:pt x="1055" y="132"/>
                  </a:lnTo>
                  <a:lnTo>
                    <a:pt x="1051" y="132"/>
                  </a:lnTo>
                  <a:lnTo>
                    <a:pt x="1042" y="132"/>
                  </a:lnTo>
                  <a:lnTo>
                    <a:pt x="1033" y="127"/>
                  </a:lnTo>
                  <a:lnTo>
                    <a:pt x="1024" y="127"/>
                  </a:lnTo>
                  <a:lnTo>
                    <a:pt x="1019" y="127"/>
                  </a:lnTo>
                  <a:lnTo>
                    <a:pt x="1010" y="127"/>
                  </a:lnTo>
                  <a:lnTo>
                    <a:pt x="1001" y="127"/>
                  </a:lnTo>
                  <a:lnTo>
                    <a:pt x="992" y="127"/>
                  </a:lnTo>
                  <a:lnTo>
                    <a:pt x="983" y="127"/>
                  </a:lnTo>
                  <a:lnTo>
                    <a:pt x="978" y="127"/>
                  </a:lnTo>
                  <a:lnTo>
                    <a:pt x="969" y="123"/>
                  </a:lnTo>
                  <a:lnTo>
                    <a:pt x="960" y="123"/>
                  </a:lnTo>
                  <a:lnTo>
                    <a:pt x="951" y="123"/>
                  </a:lnTo>
                  <a:lnTo>
                    <a:pt x="942" y="123"/>
                  </a:lnTo>
                  <a:lnTo>
                    <a:pt x="937" y="123"/>
                  </a:lnTo>
                  <a:lnTo>
                    <a:pt x="928" y="123"/>
                  </a:lnTo>
                  <a:lnTo>
                    <a:pt x="919" y="123"/>
                  </a:lnTo>
                  <a:lnTo>
                    <a:pt x="910" y="123"/>
                  </a:lnTo>
                  <a:lnTo>
                    <a:pt x="901" y="123"/>
                  </a:lnTo>
                  <a:lnTo>
                    <a:pt x="896" y="123"/>
                  </a:lnTo>
                  <a:lnTo>
                    <a:pt x="887" y="123"/>
                  </a:lnTo>
                  <a:lnTo>
                    <a:pt x="878" y="118"/>
                  </a:lnTo>
                  <a:lnTo>
                    <a:pt x="869" y="118"/>
                  </a:lnTo>
                  <a:lnTo>
                    <a:pt x="860" y="118"/>
                  </a:lnTo>
                  <a:lnTo>
                    <a:pt x="855" y="118"/>
                  </a:lnTo>
                  <a:lnTo>
                    <a:pt x="846" y="118"/>
                  </a:lnTo>
                  <a:lnTo>
                    <a:pt x="837" y="118"/>
                  </a:lnTo>
                  <a:lnTo>
                    <a:pt x="828" y="118"/>
                  </a:lnTo>
                  <a:lnTo>
                    <a:pt x="819" y="118"/>
                  </a:lnTo>
                  <a:lnTo>
                    <a:pt x="814" y="118"/>
                  </a:lnTo>
                  <a:lnTo>
                    <a:pt x="805" y="118"/>
                  </a:lnTo>
                  <a:lnTo>
                    <a:pt x="796" y="118"/>
                  </a:lnTo>
                  <a:lnTo>
                    <a:pt x="792" y="118"/>
                  </a:lnTo>
                  <a:lnTo>
                    <a:pt x="787" y="118"/>
                  </a:lnTo>
                  <a:lnTo>
                    <a:pt x="778" y="118"/>
                  </a:lnTo>
                  <a:lnTo>
                    <a:pt x="773" y="118"/>
                  </a:lnTo>
                  <a:lnTo>
                    <a:pt x="764" y="118"/>
                  </a:lnTo>
                  <a:lnTo>
                    <a:pt x="755" y="118"/>
                  </a:lnTo>
                  <a:lnTo>
                    <a:pt x="746" y="118"/>
                  </a:lnTo>
                  <a:lnTo>
                    <a:pt x="737" y="118"/>
                  </a:lnTo>
                  <a:lnTo>
                    <a:pt x="732" y="118"/>
                  </a:lnTo>
                  <a:lnTo>
                    <a:pt x="723" y="118"/>
                  </a:lnTo>
                  <a:lnTo>
                    <a:pt x="714" y="118"/>
                  </a:lnTo>
                  <a:lnTo>
                    <a:pt x="705" y="118"/>
                  </a:lnTo>
                  <a:lnTo>
                    <a:pt x="696" y="118"/>
                  </a:lnTo>
                  <a:lnTo>
                    <a:pt x="692" y="118"/>
                  </a:lnTo>
                  <a:lnTo>
                    <a:pt x="682" y="118"/>
                  </a:lnTo>
                  <a:lnTo>
                    <a:pt x="673" y="118"/>
                  </a:lnTo>
                  <a:lnTo>
                    <a:pt x="664" y="118"/>
                  </a:lnTo>
                  <a:lnTo>
                    <a:pt x="655" y="118"/>
                  </a:lnTo>
                  <a:lnTo>
                    <a:pt x="651" y="118"/>
                  </a:lnTo>
                  <a:lnTo>
                    <a:pt x="642" y="118"/>
                  </a:lnTo>
                  <a:lnTo>
                    <a:pt x="632" y="118"/>
                  </a:lnTo>
                  <a:lnTo>
                    <a:pt x="623" y="118"/>
                  </a:lnTo>
                  <a:lnTo>
                    <a:pt x="614" y="118"/>
                  </a:lnTo>
                  <a:lnTo>
                    <a:pt x="610" y="118"/>
                  </a:lnTo>
                  <a:lnTo>
                    <a:pt x="601" y="118"/>
                  </a:lnTo>
                  <a:lnTo>
                    <a:pt x="596" y="118"/>
                  </a:lnTo>
                  <a:lnTo>
                    <a:pt x="591" y="118"/>
                  </a:lnTo>
                  <a:lnTo>
                    <a:pt x="582" y="118"/>
                  </a:lnTo>
                  <a:lnTo>
                    <a:pt x="573" y="118"/>
                  </a:lnTo>
                  <a:lnTo>
                    <a:pt x="569" y="118"/>
                  </a:lnTo>
                  <a:lnTo>
                    <a:pt x="560" y="118"/>
                  </a:lnTo>
                  <a:lnTo>
                    <a:pt x="551" y="118"/>
                  </a:lnTo>
                  <a:lnTo>
                    <a:pt x="541" y="118"/>
                  </a:lnTo>
                  <a:lnTo>
                    <a:pt x="532" y="118"/>
                  </a:lnTo>
                  <a:lnTo>
                    <a:pt x="528" y="118"/>
                  </a:lnTo>
                  <a:lnTo>
                    <a:pt x="519" y="118"/>
                  </a:lnTo>
                  <a:lnTo>
                    <a:pt x="510" y="118"/>
                  </a:lnTo>
                  <a:lnTo>
                    <a:pt x="501" y="123"/>
                  </a:lnTo>
                  <a:lnTo>
                    <a:pt x="491" y="123"/>
                  </a:lnTo>
                  <a:lnTo>
                    <a:pt x="487" y="123"/>
                  </a:lnTo>
                  <a:lnTo>
                    <a:pt x="478" y="123"/>
                  </a:lnTo>
                  <a:lnTo>
                    <a:pt x="469" y="123"/>
                  </a:lnTo>
                  <a:lnTo>
                    <a:pt x="460" y="123"/>
                  </a:lnTo>
                  <a:lnTo>
                    <a:pt x="450" y="123"/>
                  </a:lnTo>
                  <a:lnTo>
                    <a:pt x="446" y="123"/>
                  </a:lnTo>
                  <a:lnTo>
                    <a:pt x="437" y="123"/>
                  </a:lnTo>
                  <a:lnTo>
                    <a:pt x="428" y="123"/>
                  </a:lnTo>
                  <a:lnTo>
                    <a:pt x="419" y="123"/>
                  </a:lnTo>
                  <a:lnTo>
                    <a:pt x="410" y="127"/>
                  </a:lnTo>
                  <a:lnTo>
                    <a:pt x="405" y="127"/>
                  </a:lnTo>
                  <a:lnTo>
                    <a:pt x="396" y="127"/>
                  </a:lnTo>
                  <a:lnTo>
                    <a:pt x="387" y="127"/>
                  </a:lnTo>
                  <a:lnTo>
                    <a:pt x="378" y="127"/>
                  </a:lnTo>
                  <a:lnTo>
                    <a:pt x="369" y="127"/>
                  </a:lnTo>
                  <a:lnTo>
                    <a:pt x="364" y="127"/>
                  </a:lnTo>
                  <a:lnTo>
                    <a:pt x="355" y="127"/>
                  </a:lnTo>
                  <a:lnTo>
                    <a:pt x="346" y="132"/>
                  </a:lnTo>
                  <a:lnTo>
                    <a:pt x="337" y="132"/>
                  </a:lnTo>
                  <a:lnTo>
                    <a:pt x="332" y="132"/>
                  </a:lnTo>
                  <a:lnTo>
                    <a:pt x="328" y="132"/>
                  </a:lnTo>
                  <a:lnTo>
                    <a:pt x="323" y="132"/>
                  </a:lnTo>
                  <a:lnTo>
                    <a:pt x="314" y="132"/>
                  </a:lnTo>
                  <a:lnTo>
                    <a:pt x="305" y="132"/>
                  </a:lnTo>
                  <a:lnTo>
                    <a:pt x="296" y="132"/>
                  </a:lnTo>
                  <a:lnTo>
                    <a:pt x="287" y="136"/>
                  </a:lnTo>
                  <a:lnTo>
                    <a:pt x="282" y="136"/>
                  </a:lnTo>
                  <a:lnTo>
                    <a:pt x="273" y="136"/>
                  </a:lnTo>
                  <a:lnTo>
                    <a:pt x="264" y="136"/>
                  </a:lnTo>
                  <a:lnTo>
                    <a:pt x="255" y="136"/>
                  </a:lnTo>
                  <a:lnTo>
                    <a:pt x="246" y="141"/>
                  </a:lnTo>
                  <a:lnTo>
                    <a:pt x="241" y="141"/>
                  </a:lnTo>
                  <a:lnTo>
                    <a:pt x="232" y="141"/>
                  </a:lnTo>
                  <a:lnTo>
                    <a:pt x="223" y="141"/>
                  </a:lnTo>
                  <a:lnTo>
                    <a:pt x="214" y="141"/>
                  </a:lnTo>
                  <a:lnTo>
                    <a:pt x="205" y="145"/>
                  </a:lnTo>
                  <a:lnTo>
                    <a:pt x="200" y="145"/>
                  </a:lnTo>
                  <a:lnTo>
                    <a:pt x="191" y="145"/>
                  </a:lnTo>
                  <a:lnTo>
                    <a:pt x="182" y="145"/>
                  </a:lnTo>
                  <a:lnTo>
                    <a:pt x="173" y="150"/>
                  </a:lnTo>
                  <a:lnTo>
                    <a:pt x="164" y="150"/>
                  </a:lnTo>
                  <a:lnTo>
                    <a:pt x="159" y="150"/>
                  </a:lnTo>
                  <a:lnTo>
                    <a:pt x="150" y="150"/>
                  </a:lnTo>
                  <a:lnTo>
                    <a:pt x="141" y="154"/>
                  </a:lnTo>
                  <a:lnTo>
                    <a:pt x="132" y="154"/>
                  </a:lnTo>
                  <a:lnTo>
                    <a:pt x="123" y="154"/>
                  </a:lnTo>
                  <a:lnTo>
                    <a:pt x="118" y="154"/>
                  </a:lnTo>
                  <a:lnTo>
                    <a:pt x="109" y="159"/>
                  </a:lnTo>
                  <a:lnTo>
                    <a:pt x="100" y="159"/>
                  </a:lnTo>
                  <a:lnTo>
                    <a:pt x="91" y="159"/>
                  </a:lnTo>
                  <a:lnTo>
                    <a:pt x="82" y="163"/>
                  </a:lnTo>
                  <a:lnTo>
                    <a:pt x="78" y="163"/>
                  </a:lnTo>
                  <a:lnTo>
                    <a:pt x="68" y="168"/>
                  </a:lnTo>
                  <a:lnTo>
                    <a:pt x="59" y="168"/>
                  </a:lnTo>
                  <a:lnTo>
                    <a:pt x="55" y="168"/>
                  </a:lnTo>
                  <a:lnTo>
                    <a:pt x="50" y="168"/>
                  </a:lnTo>
                  <a:lnTo>
                    <a:pt x="41" y="173"/>
                  </a:lnTo>
                  <a:lnTo>
                    <a:pt x="37" y="173"/>
                  </a:lnTo>
                  <a:lnTo>
                    <a:pt x="28" y="177"/>
                  </a:lnTo>
                  <a:lnTo>
                    <a:pt x="18" y="177"/>
                  </a:lnTo>
                  <a:lnTo>
                    <a:pt x="9" y="182"/>
                  </a:lnTo>
                  <a:lnTo>
                    <a:pt x="5" y="182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8" name="Freeform 447"/>
            <p:cNvSpPr>
              <a:spLocks/>
            </p:cNvSpPr>
            <p:nvPr/>
          </p:nvSpPr>
          <p:spPr bwMode="auto">
            <a:xfrm>
              <a:off x="5905500" y="4854581"/>
              <a:ext cx="1927225" cy="303213"/>
            </a:xfrm>
            <a:custGeom>
              <a:avLst/>
              <a:gdLst>
                <a:gd name="T0" fmla="*/ 10080624 w 1214"/>
                <a:gd name="T1" fmla="*/ 274698289 h 191"/>
                <a:gd name="T2" fmla="*/ 78124043 w 1214"/>
                <a:gd name="T3" fmla="*/ 309980524 h 191"/>
                <a:gd name="T4" fmla="*/ 171370606 w 1214"/>
                <a:gd name="T5" fmla="*/ 342741805 h 191"/>
                <a:gd name="T6" fmla="*/ 262096244 w 1214"/>
                <a:gd name="T7" fmla="*/ 365424035 h 191"/>
                <a:gd name="T8" fmla="*/ 365423402 w 1214"/>
                <a:gd name="T9" fmla="*/ 388104678 h 191"/>
                <a:gd name="T10" fmla="*/ 468749072 w 1214"/>
                <a:gd name="T11" fmla="*/ 410786908 h 191"/>
                <a:gd name="T12" fmla="*/ 572074643 w 1214"/>
                <a:gd name="T13" fmla="*/ 423387011 h 191"/>
                <a:gd name="T14" fmla="*/ 675401802 w 1214"/>
                <a:gd name="T15" fmla="*/ 435988603 h 191"/>
                <a:gd name="T16" fmla="*/ 778727373 w 1214"/>
                <a:gd name="T17" fmla="*/ 446069241 h 191"/>
                <a:gd name="T18" fmla="*/ 904735333 w 1214"/>
                <a:gd name="T19" fmla="*/ 458669246 h 191"/>
                <a:gd name="T20" fmla="*/ 1008062491 w 1214"/>
                <a:gd name="T21" fmla="*/ 458669246 h 191"/>
                <a:gd name="T22" fmla="*/ 1121468683 w 1214"/>
                <a:gd name="T23" fmla="*/ 468749884 h 191"/>
                <a:gd name="T24" fmla="*/ 1247476445 w 1214"/>
                <a:gd name="T25" fmla="*/ 468749884 h 191"/>
                <a:gd name="T26" fmla="*/ 1373485794 w 1214"/>
                <a:gd name="T27" fmla="*/ 468749884 h 191"/>
                <a:gd name="T28" fmla="*/ 1499493556 w 1214"/>
                <a:gd name="T29" fmla="*/ 481351476 h 191"/>
                <a:gd name="T30" fmla="*/ 1625499731 w 1214"/>
                <a:gd name="T31" fmla="*/ 481351476 h 191"/>
                <a:gd name="T32" fmla="*/ 1741427268 w 1214"/>
                <a:gd name="T33" fmla="*/ 468749884 h 191"/>
                <a:gd name="T34" fmla="*/ 1867435030 w 1214"/>
                <a:gd name="T35" fmla="*/ 468749884 h 191"/>
                <a:gd name="T36" fmla="*/ 1993442792 w 1214"/>
                <a:gd name="T37" fmla="*/ 468749884 h 191"/>
                <a:gd name="T38" fmla="*/ 2096769950 w 1214"/>
                <a:gd name="T39" fmla="*/ 458669246 h 191"/>
                <a:gd name="T40" fmla="*/ 2147483647 w 1214"/>
                <a:gd name="T41" fmla="*/ 446069241 h 191"/>
                <a:gd name="T42" fmla="*/ 2147483647 w 1214"/>
                <a:gd name="T43" fmla="*/ 446069241 h 191"/>
                <a:gd name="T44" fmla="*/ 2147483647 w 1214"/>
                <a:gd name="T45" fmla="*/ 423387011 h 191"/>
                <a:gd name="T46" fmla="*/ 2147483647 w 1214"/>
                <a:gd name="T47" fmla="*/ 410786908 h 191"/>
                <a:gd name="T48" fmla="*/ 2147483647 w 1214"/>
                <a:gd name="T49" fmla="*/ 400706269 h 191"/>
                <a:gd name="T50" fmla="*/ 2147483647 w 1214"/>
                <a:gd name="T51" fmla="*/ 378024039 h 191"/>
                <a:gd name="T52" fmla="*/ 2147483647 w 1214"/>
                <a:gd name="T53" fmla="*/ 365424035 h 191"/>
                <a:gd name="T54" fmla="*/ 2147483647 w 1214"/>
                <a:gd name="T55" fmla="*/ 332661166 h 191"/>
                <a:gd name="T56" fmla="*/ 2147483647 w 1214"/>
                <a:gd name="T57" fmla="*/ 297378932 h 191"/>
                <a:gd name="T58" fmla="*/ 2147483647 w 1214"/>
                <a:gd name="T59" fmla="*/ 229335417 h 191"/>
                <a:gd name="T60" fmla="*/ 2147483647 w 1214"/>
                <a:gd name="T61" fmla="*/ 181451541 h 191"/>
                <a:gd name="T62" fmla="*/ 2147483647 w 1214"/>
                <a:gd name="T63" fmla="*/ 148690260 h 191"/>
                <a:gd name="T64" fmla="*/ 2147483647 w 1214"/>
                <a:gd name="T65" fmla="*/ 113408025 h 191"/>
                <a:gd name="T66" fmla="*/ 2147483647 w 1214"/>
                <a:gd name="T67" fmla="*/ 90725770 h 191"/>
                <a:gd name="T68" fmla="*/ 2147483647 w 1214"/>
                <a:gd name="T69" fmla="*/ 80645132 h 191"/>
                <a:gd name="T70" fmla="*/ 2147483647 w 1214"/>
                <a:gd name="T71" fmla="*/ 55443536 h 191"/>
                <a:gd name="T72" fmla="*/ 2147483647 w 1214"/>
                <a:gd name="T73" fmla="*/ 45362885 h 191"/>
                <a:gd name="T74" fmla="*/ 2147483647 w 1214"/>
                <a:gd name="T75" fmla="*/ 32762881 h 191"/>
                <a:gd name="T76" fmla="*/ 2147483647 w 1214"/>
                <a:gd name="T77" fmla="*/ 32762881 h 191"/>
                <a:gd name="T78" fmla="*/ 2096769950 w 1214"/>
                <a:gd name="T79" fmla="*/ 22682236 h 191"/>
                <a:gd name="T80" fmla="*/ 1970762189 w 1214"/>
                <a:gd name="T81" fmla="*/ 10080642 h 191"/>
                <a:gd name="T82" fmla="*/ 1844754427 w 1214"/>
                <a:gd name="T83" fmla="*/ 10080642 h 191"/>
                <a:gd name="T84" fmla="*/ 1728827286 w 1214"/>
                <a:gd name="T85" fmla="*/ 10080642 h 191"/>
                <a:gd name="T86" fmla="*/ 1625499731 w 1214"/>
                <a:gd name="T87" fmla="*/ 0 h 191"/>
                <a:gd name="T88" fmla="*/ 1499493556 w 1214"/>
                <a:gd name="T89" fmla="*/ 0 h 191"/>
                <a:gd name="T90" fmla="*/ 1373485794 w 1214"/>
                <a:gd name="T91" fmla="*/ 10080642 h 191"/>
                <a:gd name="T92" fmla="*/ 1270158636 w 1214"/>
                <a:gd name="T93" fmla="*/ 10080642 h 191"/>
                <a:gd name="T94" fmla="*/ 1144150874 w 1214"/>
                <a:gd name="T95" fmla="*/ 10080642 h 191"/>
                <a:gd name="T96" fmla="*/ 1018143112 w 1214"/>
                <a:gd name="T97" fmla="*/ 22682236 h 191"/>
                <a:gd name="T98" fmla="*/ 914815954 w 1214"/>
                <a:gd name="T99" fmla="*/ 22682236 h 191"/>
                <a:gd name="T100" fmla="*/ 801409564 w 1214"/>
                <a:gd name="T101" fmla="*/ 32762881 h 191"/>
                <a:gd name="T102" fmla="*/ 698083993 w 1214"/>
                <a:gd name="T103" fmla="*/ 45362885 h 191"/>
                <a:gd name="T104" fmla="*/ 584676213 w 1214"/>
                <a:gd name="T105" fmla="*/ 55443536 h 191"/>
                <a:gd name="T106" fmla="*/ 468749072 w 1214"/>
                <a:gd name="T107" fmla="*/ 68045128 h 191"/>
                <a:gd name="T108" fmla="*/ 365423402 w 1214"/>
                <a:gd name="T109" fmla="*/ 90725770 h 191"/>
                <a:gd name="T110" fmla="*/ 284776847 w 1214"/>
                <a:gd name="T111" fmla="*/ 103327362 h 191"/>
                <a:gd name="T112" fmla="*/ 181451227 w 1214"/>
                <a:gd name="T113" fmla="*/ 126008030 h 191"/>
                <a:gd name="T114" fmla="*/ 90725613 w 1214"/>
                <a:gd name="T115" fmla="*/ 158770898 h 191"/>
                <a:gd name="T116" fmla="*/ 22682197 w 1214"/>
                <a:gd name="T117" fmla="*/ 206653137 h 1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214"/>
                <a:gd name="T178" fmla="*/ 0 h 191"/>
                <a:gd name="T179" fmla="*/ 1214 w 1214"/>
                <a:gd name="T180" fmla="*/ 191 h 1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214" h="191">
                  <a:moveTo>
                    <a:pt x="4" y="82"/>
                  </a:moveTo>
                  <a:lnTo>
                    <a:pt x="4" y="86"/>
                  </a:lnTo>
                  <a:lnTo>
                    <a:pt x="0" y="91"/>
                  </a:lnTo>
                  <a:lnTo>
                    <a:pt x="0" y="100"/>
                  </a:lnTo>
                  <a:lnTo>
                    <a:pt x="4" y="104"/>
                  </a:lnTo>
                  <a:lnTo>
                    <a:pt x="4" y="109"/>
                  </a:lnTo>
                  <a:lnTo>
                    <a:pt x="9" y="113"/>
                  </a:lnTo>
                  <a:lnTo>
                    <a:pt x="13" y="113"/>
                  </a:lnTo>
                  <a:lnTo>
                    <a:pt x="18" y="118"/>
                  </a:lnTo>
                  <a:lnTo>
                    <a:pt x="22" y="118"/>
                  </a:lnTo>
                  <a:lnTo>
                    <a:pt x="31" y="123"/>
                  </a:lnTo>
                  <a:lnTo>
                    <a:pt x="36" y="127"/>
                  </a:lnTo>
                  <a:lnTo>
                    <a:pt x="45" y="132"/>
                  </a:lnTo>
                  <a:lnTo>
                    <a:pt x="54" y="136"/>
                  </a:lnTo>
                  <a:lnTo>
                    <a:pt x="63" y="136"/>
                  </a:lnTo>
                  <a:lnTo>
                    <a:pt x="68" y="136"/>
                  </a:lnTo>
                  <a:lnTo>
                    <a:pt x="72" y="141"/>
                  </a:lnTo>
                  <a:lnTo>
                    <a:pt x="77" y="141"/>
                  </a:lnTo>
                  <a:lnTo>
                    <a:pt x="86" y="145"/>
                  </a:lnTo>
                  <a:lnTo>
                    <a:pt x="91" y="145"/>
                  </a:lnTo>
                  <a:lnTo>
                    <a:pt x="95" y="145"/>
                  </a:lnTo>
                  <a:lnTo>
                    <a:pt x="104" y="145"/>
                  </a:lnTo>
                  <a:lnTo>
                    <a:pt x="113" y="150"/>
                  </a:lnTo>
                  <a:lnTo>
                    <a:pt x="118" y="150"/>
                  </a:lnTo>
                  <a:lnTo>
                    <a:pt x="127" y="154"/>
                  </a:lnTo>
                  <a:lnTo>
                    <a:pt x="136" y="154"/>
                  </a:lnTo>
                  <a:lnTo>
                    <a:pt x="145" y="154"/>
                  </a:lnTo>
                  <a:lnTo>
                    <a:pt x="150" y="159"/>
                  </a:lnTo>
                  <a:lnTo>
                    <a:pt x="154" y="159"/>
                  </a:lnTo>
                  <a:lnTo>
                    <a:pt x="159" y="159"/>
                  </a:lnTo>
                  <a:lnTo>
                    <a:pt x="168" y="159"/>
                  </a:lnTo>
                  <a:lnTo>
                    <a:pt x="177" y="163"/>
                  </a:lnTo>
                  <a:lnTo>
                    <a:pt x="186" y="163"/>
                  </a:lnTo>
                  <a:lnTo>
                    <a:pt x="191" y="163"/>
                  </a:lnTo>
                  <a:lnTo>
                    <a:pt x="195" y="163"/>
                  </a:lnTo>
                  <a:lnTo>
                    <a:pt x="200" y="163"/>
                  </a:lnTo>
                  <a:lnTo>
                    <a:pt x="209" y="168"/>
                  </a:lnTo>
                  <a:lnTo>
                    <a:pt x="218" y="168"/>
                  </a:lnTo>
                  <a:lnTo>
                    <a:pt x="227" y="168"/>
                  </a:lnTo>
                  <a:lnTo>
                    <a:pt x="236" y="168"/>
                  </a:lnTo>
                  <a:lnTo>
                    <a:pt x="241" y="168"/>
                  </a:lnTo>
                  <a:lnTo>
                    <a:pt x="250" y="173"/>
                  </a:lnTo>
                  <a:lnTo>
                    <a:pt x="259" y="173"/>
                  </a:lnTo>
                  <a:lnTo>
                    <a:pt x="268" y="173"/>
                  </a:lnTo>
                  <a:lnTo>
                    <a:pt x="277" y="173"/>
                  </a:lnTo>
                  <a:lnTo>
                    <a:pt x="282" y="173"/>
                  </a:lnTo>
                  <a:lnTo>
                    <a:pt x="291" y="177"/>
                  </a:lnTo>
                  <a:lnTo>
                    <a:pt x="300" y="177"/>
                  </a:lnTo>
                  <a:lnTo>
                    <a:pt x="304" y="177"/>
                  </a:lnTo>
                  <a:lnTo>
                    <a:pt x="309" y="177"/>
                  </a:lnTo>
                  <a:lnTo>
                    <a:pt x="318" y="177"/>
                  </a:lnTo>
                  <a:lnTo>
                    <a:pt x="323" y="177"/>
                  </a:lnTo>
                  <a:lnTo>
                    <a:pt x="332" y="177"/>
                  </a:lnTo>
                  <a:lnTo>
                    <a:pt x="341" y="182"/>
                  </a:lnTo>
                  <a:lnTo>
                    <a:pt x="350" y="182"/>
                  </a:lnTo>
                  <a:lnTo>
                    <a:pt x="359" y="182"/>
                  </a:lnTo>
                  <a:lnTo>
                    <a:pt x="363" y="182"/>
                  </a:lnTo>
                  <a:lnTo>
                    <a:pt x="373" y="182"/>
                  </a:lnTo>
                  <a:lnTo>
                    <a:pt x="382" y="182"/>
                  </a:lnTo>
                  <a:lnTo>
                    <a:pt x="391" y="182"/>
                  </a:lnTo>
                  <a:lnTo>
                    <a:pt x="400" y="182"/>
                  </a:lnTo>
                  <a:lnTo>
                    <a:pt x="404" y="182"/>
                  </a:lnTo>
                  <a:lnTo>
                    <a:pt x="414" y="186"/>
                  </a:lnTo>
                  <a:lnTo>
                    <a:pt x="423" y="186"/>
                  </a:lnTo>
                  <a:lnTo>
                    <a:pt x="432" y="186"/>
                  </a:lnTo>
                  <a:lnTo>
                    <a:pt x="441" y="186"/>
                  </a:lnTo>
                  <a:lnTo>
                    <a:pt x="445" y="186"/>
                  </a:lnTo>
                  <a:lnTo>
                    <a:pt x="454" y="186"/>
                  </a:lnTo>
                  <a:lnTo>
                    <a:pt x="464" y="186"/>
                  </a:lnTo>
                  <a:lnTo>
                    <a:pt x="473" y="186"/>
                  </a:lnTo>
                  <a:lnTo>
                    <a:pt x="482" y="186"/>
                  </a:lnTo>
                  <a:lnTo>
                    <a:pt x="486" y="186"/>
                  </a:lnTo>
                  <a:lnTo>
                    <a:pt x="495" y="186"/>
                  </a:lnTo>
                  <a:lnTo>
                    <a:pt x="504" y="186"/>
                  </a:lnTo>
                  <a:lnTo>
                    <a:pt x="514" y="186"/>
                  </a:lnTo>
                  <a:lnTo>
                    <a:pt x="523" y="186"/>
                  </a:lnTo>
                  <a:lnTo>
                    <a:pt x="527" y="186"/>
                  </a:lnTo>
                  <a:lnTo>
                    <a:pt x="536" y="186"/>
                  </a:lnTo>
                  <a:lnTo>
                    <a:pt x="545" y="186"/>
                  </a:lnTo>
                  <a:lnTo>
                    <a:pt x="555" y="186"/>
                  </a:lnTo>
                  <a:lnTo>
                    <a:pt x="564" y="191"/>
                  </a:lnTo>
                  <a:lnTo>
                    <a:pt x="568" y="191"/>
                  </a:lnTo>
                  <a:lnTo>
                    <a:pt x="577" y="191"/>
                  </a:lnTo>
                  <a:lnTo>
                    <a:pt x="586" y="191"/>
                  </a:lnTo>
                  <a:lnTo>
                    <a:pt x="595" y="191"/>
                  </a:lnTo>
                  <a:lnTo>
                    <a:pt x="605" y="191"/>
                  </a:lnTo>
                  <a:lnTo>
                    <a:pt x="609" y="191"/>
                  </a:lnTo>
                  <a:lnTo>
                    <a:pt x="618" y="191"/>
                  </a:lnTo>
                  <a:lnTo>
                    <a:pt x="627" y="191"/>
                  </a:lnTo>
                  <a:lnTo>
                    <a:pt x="636" y="191"/>
                  </a:lnTo>
                  <a:lnTo>
                    <a:pt x="645" y="191"/>
                  </a:lnTo>
                  <a:lnTo>
                    <a:pt x="650" y="191"/>
                  </a:lnTo>
                  <a:lnTo>
                    <a:pt x="659" y="186"/>
                  </a:lnTo>
                  <a:lnTo>
                    <a:pt x="668" y="186"/>
                  </a:lnTo>
                  <a:lnTo>
                    <a:pt x="677" y="186"/>
                  </a:lnTo>
                  <a:lnTo>
                    <a:pt x="686" y="186"/>
                  </a:lnTo>
                  <a:lnTo>
                    <a:pt x="691" y="186"/>
                  </a:lnTo>
                  <a:lnTo>
                    <a:pt x="700" y="186"/>
                  </a:lnTo>
                  <a:lnTo>
                    <a:pt x="709" y="186"/>
                  </a:lnTo>
                  <a:lnTo>
                    <a:pt x="718" y="186"/>
                  </a:lnTo>
                  <a:lnTo>
                    <a:pt x="727" y="186"/>
                  </a:lnTo>
                  <a:lnTo>
                    <a:pt x="732" y="186"/>
                  </a:lnTo>
                  <a:lnTo>
                    <a:pt x="741" y="186"/>
                  </a:lnTo>
                  <a:lnTo>
                    <a:pt x="750" y="186"/>
                  </a:lnTo>
                  <a:lnTo>
                    <a:pt x="759" y="186"/>
                  </a:lnTo>
                  <a:lnTo>
                    <a:pt x="768" y="186"/>
                  </a:lnTo>
                  <a:lnTo>
                    <a:pt x="773" y="186"/>
                  </a:lnTo>
                  <a:lnTo>
                    <a:pt x="782" y="186"/>
                  </a:lnTo>
                  <a:lnTo>
                    <a:pt x="791" y="186"/>
                  </a:lnTo>
                  <a:lnTo>
                    <a:pt x="800" y="186"/>
                  </a:lnTo>
                  <a:lnTo>
                    <a:pt x="809" y="182"/>
                  </a:lnTo>
                  <a:lnTo>
                    <a:pt x="814" y="182"/>
                  </a:lnTo>
                  <a:lnTo>
                    <a:pt x="823" y="182"/>
                  </a:lnTo>
                  <a:lnTo>
                    <a:pt x="832" y="182"/>
                  </a:lnTo>
                  <a:lnTo>
                    <a:pt x="841" y="182"/>
                  </a:lnTo>
                  <a:lnTo>
                    <a:pt x="850" y="182"/>
                  </a:lnTo>
                  <a:lnTo>
                    <a:pt x="855" y="182"/>
                  </a:lnTo>
                  <a:lnTo>
                    <a:pt x="864" y="182"/>
                  </a:lnTo>
                  <a:lnTo>
                    <a:pt x="873" y="182"/>
                  </a:lnTo>
                  <a:lnTo>
                    <a:pt x="882" y="177"/>
                  </a:lnTo>
                  <a:lnTo>
                    <a:pt x="891" y="177"/>
                  </a:lnTo>
                  <a:lnTo>
                    <a:pt x="896" y="177"/>
                  </a:lnTo>
                  <a:lnTo>
                    <a:pt x="905" y="177"/>
                  </a:lnTo>
                  <a:lnTo>
                    <a:pt x="909" y="177"/>
                  </a:lnTo>
                  <a:lnTo>
                    <a:pt x="914" y="177"/>
                  </a:lnTo>
                  <a:lnTo>
                    <a:pt x="923" y="177"/>
                  </a:lnTo>
                  <a:lnTo>
                    <a:pt x="932" y="173"/>
                  </a:lnTo>
                  <a:lnTo>
                    <a:pt x="937" y="173"/>
                  </a:lnTo>
                  <a:lnTo>
                    <a:pt x="946" y="173"/>
                  </a:lnTo>
                  <a:lnTo>
                    <a:pt x="955" y="173"/>
                  </a:lnTo>
                  <a:lnTo>
                    <a:pt x="964" y="173"/>
                  </a:lnTo>
                  <a:lnTo>
                    <a:pt x="973" y="168"/>
                  </a:lnTo>
                  <a:lnTo>
                    <a:pt x="977" y="168"/>
                  </a:lnTo>
                  <a:lnTo>
                    <a:pt x="987" y="168"/>
                  </a:lnTo>
                  <a:lnTo>
                    <a:pt x="996" y="168"/>
                  </a:lnTo>
                  <a:lnTo>
                    <a:pt x="1005" y="168"/>
                  </a:lnTo>
                  <a:lnTo>
                    <a:pt x="1014" y="163"/>
                  </a:lnTo>
                  <a:lnTo>
                    <a:pt x="1018" y="163"/>
                  </a:lnTo>
                  <a:lnTo>
                    <a:pt x="1023" y="163"/>
                  </a:lnTo>
                  <a:lnTo>
                    <a:pt x="1027" y="163"/>
                  </a:lnTo>
                  <a:lnTo>
                    <a:pt x="1037" y="163"/>
                  </a:lnTo>
                  <a:lnTo>
                    <a:pt x="1046" y="159"/>
                  </a:lnTo>
                  <a:lnTo>
                    <a:pt x="1055" y="159"/>
                  </a:lnTo>
                  <a:lnTo>
                    <a:pt x="1059" y="159"/>
                  </a:lnTo>
                  <a:lnTo>
                    <a:pt x="1064" y="159"/>
                  </a:lnTo>
                  <a:lnTo>
                    <a:pt x="1068" y="154"/>
                  </a:lnTo>
                  <a:lnTo>
                    <a:pt x="1078" y="154"/>
                  </a:lnTo>
                  <a:lnTo>
                    <a:pt x="1087" y="154"/>
                  </a:lnTo>
                  <a:lnTo>
                    <a:pt x="1096" y="150"/>
                  </a:lnTo>
                  <a:lnTo>
                    <a:pt x="1100" y="150"/>
                  </a:lnTo>
                  <a:lnTo>
                    <a:pt x="1109" y="145"/>
                  </a:lnTo>
                  <a:lnTo>
                    <a:pt x="1118" y="145"/>
                  </a:lnTo>
                  <a:lnTo>
                    <a:pt x="1123" y="145"/>
                  </a:lnTo>
                  <a:lnTo>
                    <a:pt x="1128" y="145"/>
                  </a:lnTo>
                  <a:lnTo>
                    <a:pt x="1137" y="141"/>
                  </a:lnTo>
                  <a:lnTo>
                    <a:pt x="1141" y="141"/>
                  </a:lnTo>
                  <a:lnTo>
                    <a:pt x="1146" y="136"/>
                  </a:lnTo>
                  <a:lnTo>
                    <a:pt x="1150" y="136"/>
                  </a:lnTo>
                  <a:lnTo>
                    <a:pt x="1159" y="136"/>
                  </a:lnTo>
                  <a:lnTo>
                    <a:pt x="1168" y="132"/>
                  </a:lnTo>
                  <a:lnTo>
                    <a:pt x="1178" y="127"/>
                  </a:lnTo>
                  <a:lnTo>
                    <a:pt x="1182" y="123"/>
                  </a:lnTo>
                  <a:lnTo>
                    <a:pt x="1191" y="118"/>
                  </a:lnTo>
                  <a:lnTo>
                    <a:pt x="1196" y="118"/>
                  </a:lnTo>
                  <a:lnTo>
                    <a:pt x="1200" y="113"/>
                  </a:lnTo>
                  <a:lnTo>
                    <a:pt x="1205" y="113"/>
                  </a:lnTo>
                  <a:lnTo>
                    <a:pt x="1209" y="109"/>
                  </a:lnTo>
                  <a:lnTo>
                    <a:pt x="1209" y="104"/>
                  </a:lnTo>
                  <a:lnTo>
                    <a:pt x="1214" y="100"/>
                  </a:lnTo>
                  <a:lnTo>
                    <a:pt x="1214" y="91"/>
                  </a:lnTo>
                  <a:lnTo>
                    <a:pt x="1209" y="86"/>
                  </a:lnTo>
                  <a:lnTo>
                    <a:pt x="1209" y="82"/>
                  </a:lnTo>
                  <a:lnTo>
                    <a:pt x="1205" y="82"/>
                  </a:lnTo>
                  <a:lnTo>
                    <a:pt x="1200" y="77"/>
                  </a:lnTo>
                  <a:lnTo>
                    <a:pt x="1196" y="72"/>
                  </a:lnTo>
                  <a:lnTo>
                    <a:pt x="1191" y="72"/>
                  </a:lnTo>
                  <a:lnTo>
                    <a:pt x="1187" y="68"/>
                  </a:lnTo>
                  <a:lnTo>
                    <a:pt x="1182" y="68"/>
                  </a:lnTo>
                  <a:lnTo>
                    <a:pt x="1178" y="63"/>
                  </a:lnTo>
                  <a:lnTo>
                    <a:pt x="1168" y="59"/>
                  </a:lnTo>
                  <a:lnTo>
                    <a:pt x="1159" y="59"/>
                  </a:lnTo>
                  <a:lnTo>
                    <a:pt x="1150" y="54"/>
                  </a:lnTo>
                  <a:lnTo>
                    <a:pt x="1141" y="50"/>
                  </a:lnTo>
                  <a:lnTo>
                    <a:pt x="1137" y="50"/>
                  </a:lnTo>
                  <a:lnTo>
                    <a:pt x="1128" y="50"/>
                  </a:lnTo>
                  <a:lnTo>
                    <a:pt x="1128" y="45"/>
                  </a:lnTo>
                  <a:lnTo>
                    <a:pt x="1118" y="45"/>
                  </a:lnTo>
                  <a:lnTo>
                    <a:pt x="1109" y="45"/>
                  </a:lnTo>
                  <a:lnTo>
                    <a:pt x="1100" y="41"/>
                  </a:lnTo>
                  <a:lnTo>
                    <a:pt x="1096" y="41"/>
                  </a:lnTo>
                  <a:lnTo>
                    <a:pt x="1087" y="36"/>
                  </a:lnTo>
                  <a:lnTo>
                    <a:pt x="1078" y="36"/>
                  </a:lnTo>
                  <a:lnTo>
                    <a:pt x="1068" y="36"/>
                  </a:lnTo>
                  <a:lnTo>
                    <a:pt x="1059" y="32"/>
                  </a:lnTo>
                  <a:lnTo>
                    <a:pt x="1055" y="32"/>
                  </a:lnTo>
                  <a:lnTo>
                    <a:pt x="1046" y="32"/>
                  </a:lnTo>
                  <a:lnTo>
                    <a:pt x="1037" y="27"/>
                  </a:lnTo>
                  <a:lnTo>
                    <a:pt x="1032" y="27"/>
                  </a:lnTo>
                  <a:lnTo>
                    <a:pt x="1027" y="27"/>
                  </a:lnTo>
                  <a:lnTo>
                    <a:pt x="1018" y="27"/>
                  </a:lnTo>
                  <a:lnTo>
                    <a:pt x="1014" y="27"/>
                  </a:lnTo>
                  <a:lnTo>
                    <a:pt x="1005" y="22"/>
                  </a:lnTo>
                  <a:lnTo>
                    <a:pt x="996" y="22"/>
                  </a:lnTo>
                  <a:lnTo>
                    <a:pt x="987" y="22"/>
                  </a:lnTo>
                  <a:lnTo>
                    <a:pt x="982" y="22"/>
                  </a:lnTo>
                  <a:lnTo>
                    <a:pt x="977" y="22"/>
                  </a:lnTo>
                  <a:lnTo>
                    <a:pt x="973" y="22"/>
                  </a:lnTo>
                  <a:lnTo>
                    <a:pt x="964" y="18"/>
                  </a:lnTo>
                  <a:lnTo>
                    <a:pt x="955" y="18"/>
                  </a:lnTo>
                  <a:lnTo>
                    <a:pt x="946" y="18"/>
                  </a:lnTo>
                  <a:lnTo>
                    <a:pt x="937" y="18"/>
                  </a:lnTo>
                  <a:lnTo>
                    <a:pt x="932" y="18"/>
                  </a:lnTo>
                  <a:lnTo>
                    <a:pt x="923" y="13"/>
                  </a:lnTo>
                  <a:lnTo>
                    <a:pt x="914" y="13"/>
                  </a:lnTo>
                  <a:lnTo>
                    <a:pt x="905" y="13"/>
                  </a:lnTo>
                  <a:lnTo>
                    <a:pt x="896" y="13"/>
                  </a:lnTo>
                  <a:lnTo>
                    <a:pt x="891" y="13"/>
                  </a:lnTo>
                  <a:lnTo>
                    <a:pt x="882" y="13"/>
                  </a:lnTo>
                  <a:lnTo>
                    <a:pt x="873" y="13"/>
                  </a:lnTo>
                  <a:lnTo>
                    <a:pt x="864" y="9"/>
                  </a:lnTo>
                  <a:lnTo>
                    <a:pt x="855" y="9"/>
                  </a:lnTo>
                  <a:lnTo>
                    <a:pt x="850" y="9"/>
                  </a:lnTo>
                  <a:lnTo>
                    <a:pt x="841" y="9"/>
                  </a:lnTo>
                  <a:lnTo>
                    <a:pt x="832" y="9"/>
                  </a:lnTo>
                  <a:lnTo>
                    <a:pt x="823" y="9"/>
                  </a:lnTo>
                  <a:lnTo>
                    <a:pt x="814" y="9"/>
                  </a:lnTo>
                  <a:lnTo>
                    <a:pt x="809" y="9"/>
                  </a:lnTo>
                  <a:lnTo>
                    <a:pt x="800" y="4"/>
                  </a:lnTo>
                  <a:lnTo>
                    <a:pt x="791" y="4"/>
                  </a:lnTo>
                  <a:lnTo>
                    <a:pt x="782" y="4"/>
                  </a:lnTo>
                  <a:lnTo>
                    <a:pt x="773" y="4"/>
                  </a:lnTo>
                  <a:lnTo>
                    <a:pt x="768" y="4"/>
                  </a:lnTo>
                  <a:lnTo>
                    <a:pt x="759" y="4"/>
                  </a:lnTo>
                  <a:lnTo>
                    <a:pt x="750" y="4"/>
                  </a:lnTo>
                  <a:lnTo>
                    <a:pt x="741" y="4"/>
                  </a:lnTo>
                  <a:lnTo>
                    <a:pt x="732" y="4"/>
                  </a:lnTo>
                  <a:lnTo>
                    <a:pt x="727" y="4"/>
                  </a:lnTo>
                  <a:lnTo>
                    <a:pt x="718" y="4"/>
                  </a:lnTo>
                  <a:lnTo>
                    <a:pt x="709" y="4"/>
                  </a:lnTo>
                  <a:lnTo>
                    <a:pt x="700" y="4"/>
                  </a:lnTo>
                  <a:lnTo>
                    <a:pt x="691" y="4"/>
                  </a:lnTo>
                  <a:lnTo>
                    <a:pt x="686" y="4"/>
                  </a:lnTo>
                  <a:lnTo>
                    <a:pt x="682" y="4"/>
                  </a:lnTo>
                  <a:lnTo>
                    <a:pt x="677" y="4"/>
                  </a:lnTo>
                  <a:lnTo>
                    <a:pt x="668" y="4"/>
                  </a:lnTo>
                  <a:lnTo>
                    <a:pt x="659" y="4"/>
                  </a:lnTo>
                  <a:lnTo>
                    <a:pt x="650" y="0"/>
                  </a:lnTo>
                  <a:lnTo>
                    <a:pt x="645" y="0"/>
                  </a:lnTo>
                  <a:lnTo>
                    <a:pt x="636" y="0"/>
                  </a:lnTo>
                  <a:lnTo>
                    <a:pt x="627" y="0"/>
                  </a:lnTo>
                  <a:lnTo>
                    <a:pt x="618" y="0"/>
                  </a:lnTo>
                  <a:lnTo>
                    <a:pt x="609" y="0"/>
                  </a:lnTo>
                  <a:lnTo>
                    <a:pt x="605" y="0"/>
                  </a:lnTo>
                  <a:lnTo>
                    <a:pt x="595" y="0"/>
                  </a:lnTo>
                  <a:lnTo>
                    <a:pt x="586" y="0"/>
                  </a:lnTo>
                  <a:lnTo>
                    <a:pt x="577" y="0"/>
                  </a:lnTo>
                  <a:lnTo>
                    <a:pt x="568" y="0"/>
                  </a:lnTo>
                  <a:lnTo>
                    <a:pt x="564" y="0"/>
                  </a:lnTo>
                  <a:lnTo>
                    <a:pt x="555" y="4"/>
                  </a:lnTo>
                  <a:lnTo>
                    <a:pt x="545" y="4"/>
                  </a:lnTo>
                  <a:lnTo>
                    <a:pt x="536" y="4"/>
                  </a:lnTo>
                  <a:lnTo>
                    <a:pt x="532" y="4"/>
                  </a:lnTo>
                  <a:lnTo>
                    <a:pt x="527" y="4"/>
                  </a:lnTo>
                  <a:lnTo>
                    <a:pt x="523" y="4"/>
                  </a:lnTo>
                  <a:lnTo>
                    <a:pt x="514" y="4"/>
                  </a:lnTo>
                  <a:lnTo>
                    <a:pt x="504" y="4"/>
                  </a:lnTo>
                  <a:lnTo>
                    <a:pt x="495" y="4"/>
                  </a:lnTo>
                  <a:lnTo>
                    <a:pt x="486" y="4"/>
                  </a:lnTo>
                  <a:lnTo>
                    <a:pt x="482" y="4"/>
                  </a:lnTo>
                  <a:lnTo>
                    <a:pt x="473" y="4"/>
                  </a:lnTo>
                  <a:lnTo>
                    <a:pt x="464" y="4"/>
                  </a:lnTo>
                  <a:lnTo>
                    <a:pt x="454" y="4"/>
                  </a:lnTo>
                  <a:lnTo>
                    <a:pt x="445" y="4"/>
                  </a:lnTo>
                  <a:lnTo>
                    <a:pt x="441" y="4"/>
                  </a:lnTo>
                  <a:lnTo>
                    <a:pt x="432" y="4"/>
                  </a:lnTo>
                  <a:lnTo>
                    <a:pt x="423" y="4"/>
                  </a:lnTo>
                  <a:lnTo>
                    <a:pt x="414" y="4"/>
                  </a:lnTo>
                  <a:lnTo>
                    <a:pt x="404" y="9"/>
                  </a:lnTo>
                  <a:lnTo>
                    <a:pt x="400" y="9"/>
                  </a:lnTo>
                  <a:lnTo>
                    <a:pt x="391" y="9"/>
                  </a:lnTo>
                  <a:lnTo>
                    <a:pt x="382" y="9"/>
                  </a:lnTo>
                  <a:lnTo>
                    <a:pt x="373" y="9"/>
                  </a:lnTo>
                  <a:lnTo>
                    <a:pt x="363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3"/>
                  </a:lnTo>
                  <a:lnTo>
                    <a:pt x="318" y="13"/>
                  </a:lnTo>
                  <a:lnTo>
                    <a:pt x="309" y="13"/>
                  </a:lnTo>
                  <a:lnTo>
                    <a:pt x="300" y="13"/>
                  </a:lnTo>
                  <a:lnTo>
                    <a:pt x="291" y="13"/>
                  </a:lnTo>
                  <a:lnTo>
                    <a:pt x="282" y="18"/>
                  </a:lnTo>
                  <a:lnTo>
                    <a:pt x="277" y="18"/>
                  </a:lnTo>
                  <a:lnTo>
                    <a:pt x="268" y="18"/>
                  </a:lnTo>
                  <a:lnTo>
                    <a:pt x="259" y="18"/>
                  </a:lnTo>
                  <a:lnTo>
                    <a:pt x="250" y="18"/>
                  </a:lnTo>
                  <a:lnTo>
                    <a:pt x="241" y="22"/>
                  </a:lnTo>
                  <a:lnTo>
                    <a:pt x="236" y="22"/>
                  </a:lnTo>
                  <a:lnTo>
                    <a:pt x="232" y="22"/>
                  </a:lnTo>
                  <a:lnTo>
                    <a:pt x="227" y="22"/>
                  </a:lnTo>
                  <a:lnTo>
                    <a:pt x="218" y="22"/>
                  </a:lnTo>
                  <a:lnTo>
                    <a:pt x="209" y="22"/>
                  </a:lnTo>
                  <a:lnTo>
                    <a:pt x="200" y="27"/>
                  </a:lnTo>
                  <a:lnTo>
                    <a:pt x="195" y="27"/>
                  </a:lnTo>
                  <a:lnTo>
                    <a:pt x="186" y="27"/>
                  </a:lnTo>
                  <a:lnTo>
                    <a:pt x="182" y="27"/>
                  </a:lnTo>
                  <a:lnTo>
                    <a:pt x="177" y="27"/>
                  </a:lnTo>
                  <a:lnTo>
                    <a:pt x="168" y="32"/>
                  </a:lnTo>
                  <a:lnTo>
                    <a:pt x="159" y="32"/>
                  </a:lnTo>
                  <a:lnTo>
                    <a:pt x="154" y="32"/>
                  </a:lnTo>
                  <a:lnTo>
                    <a:pt x="145" y="36"/>
                  </a:lnTo>
                  <a:lnTo>
                    <a:pt x="136" y="36"/>
                  </a:lnTo>
                  <a:lnTo>
                    <a:pt x="127" y="36"/>
                  </a:lnTo>
                  <a:lnTo>
                    <a:pt x="118" y="41"/>
                  </a:lnTo>
                  <a:lnTo>
                    <a:pt x="113" y="41"/>
                  </a:lnTo>
                  <a:lnTo>
                    <a:pt x="104" y="45"/>
                  </a:lnTo>
                  <a:lnTo>
                    <a:pt x="95" y="45"/>
                  </a:lnTo>
                  <a:lnTo>
                    <a:pt x="86" y="45"/>
                  </a:lnTo>
                  <a:lnTo>
                    <a:pt x="86" y="50"/>
                  </a:lnTo>
                  <a:lnTo>
                    <a:pt x="77" y="50"/>
                  </a:lnTo>
                  <a:lnTo>
                    <a:pt x="72" y="50"/>
                  </a:lnTo>
                  <a:lnTo>
                    <a:pt x="63" y="54"/>
                  </a:lnTo>
                  <a:lnTo>
                    <a:pt x="54" y="59"/>
                  </a:lnTo>
                  <a:lnTo>
                    <a:pt x="45" y="59"/>
                  </a:lnTo>
                  <a:lnTo>
                    <a:pt x="36" y="63"/>
                  </a:lnTo>
                  <a:lnTo>
                    <a:pt x="31" y="68"/>
                  </a:lnTo>
                  <a:lnTo>
                    <a:pt x="27" y="68"/>
                  </a:lnTo>
                  <a:lnTo>
                    <a:pt x="22" y="72"/>
                  </a:lnTo>
                  <a:lnTo>
                    <a:pt x="18" y="72"/>
                  </a:lnTo>
                  <a:lnTo>
                    <a:pt x="13" y="77"/>
                  </a:lnTo>
                  <a:lnTo>
                    <a:pt x="9" y="82"/>
                  </a:lnTo>
                  <a:lnTo>
                    <a:pt x="4" y="82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99" name="Freeform 448"/>
            <p:cNvSpPr>
              <a:spLocks/>
            </p:cNvSpPr>
            <p:nvPr/>
          </p:nvSpPr>
          <p:spPr bwMode="auto">
            <a:xfrm>
              <a:off x="5905500" y="4854581"/>
              <a:ext cx="1927225" cy="303213"/>
            </a:xfrm>
            <a:custGeom>
              <a:avLst/>
              <a:gdLst>
                <a:gd name="T0" fmla="*/ 10080624 w 1214"/>
                <a:gd name="T1" fmla="*/ 274698289 h 191"/>
                <a:gd name="T2" fmla="*/ 78124043 w 1214"/>
                <a:gd name="T3" fmla="*/ 309980524 h 191"/>
                <a:gd name="T4" fmla="*/ 171370606 w 1214"/>
                <a:gd name="T5" fmla="*/ 342741805 h 191"/>
                <a:gd name="T6" fmla="*/ 262096244 w 1214"/>
                <a:gd name="T7" fmla="*/ 365424035 h 191"/>
                <a:gd name="T8" fmla="*/ 365423402 w 1214"/>
                <a:gd name="T9" fmla="*/ 388104678 h 191"/>
                <a:gd name="T10" fmla="*/ 468749072 w 1214"/>
                <a:gd name="T11" fmla="*/ 410786908 h 191"/>
                <a:gd name="T12" fmla="*/ 572074643 w 1214"/>
                <a:gd name="T13" fmla="*/ 423387011 h 191"/>
                <a:gd name="T14" fmla="*/ 675401802 w 1214"/>
                <a:gd name="T15" fmla="*/ 435988603 h 191"/>
                <a:gd name="T16" fmla="*/ 778727373 w 1214"/>
                <a:gd name="T17" fmla="*/ 446069241 h 191"/>
                <a:gd name="T18" fmla="*/ 904735333 w 1214"/>
                <a:gd name="T19" fmla="*/ 458669246 h 191"/>
                <a:gd name="T20" fmla="*/ 1008062491 w 1214"/>
                <a:gd name="T21" fmla="*/ 458669246 h 191"/>
                <a:gd name="T22" fmla="*/ 1121468683 w 1214"/>
                <a:gd name="T23" fmla="*/ 468749884 h 191"/>
                <a:gd name="T24" fmla="*/ 1247476445 w 1214"/>
                <a:gd name="T25" fmla="*/ 468749884 h 191"/>
                <a:gd name="T26" fmla="*/ 1373485794 w 1214"/>
                <a:gd name="T27" fmla="*/ 468749884 h 191"/>
                <a:gd name="T28" fmla="*/ 1499493556 w 1214"/>
                <a:gd name="T29" fmla="*/ 481351476 h 191"/>
                <a:gd name="T30" fmla="*/ 1625499731 w 1214"/>
                <a:gd name="T31" fmla="*/ 481351476 h 191"/>
                <a:gd name="T32" fmla="*/ 1741427268 w 1214"/>
                <a:gd name="T33" fmla="*/ 468749884 h 191"/>
                <a:gd name="T34" fmla="*/ 1867435030 w 1214"/>
                <a:gd name="T35" fmla="*/ 468749884 h 191"/>
                <a:gd name="T36" fmla="*/ 1993442792 w 1214"/>
                <a:gd name="T37" fmla="*/ 468749884 h 191"/>
                <a:gd name="T38" fmla="*/ 2096769950 w 1214"/>
                <a:gd name="T39" fmla="*/ 458669246 h 191"/>
                <a:gd name="T40" fmla="*/ 2147483647 w 1214"/>
                <a:gd name="T41" fmla="*/ 446069241 h 191"/>
                <a:gd name="T42" fmla="*/ 2147483647 w 1214"/>
                <a:gd name="T43" fmla="*/ 446069241 h 191"/>
                <a:gd name="T44" fmla="*/ 2147483647 w 1214"/>
                <a:gd name="T45" fmla="*/ 423387011 h 191"/>
                <a:gd name="T46" fmla="*/ 2147483647 w 1214"/>
                <a:gd name="T47" fmla="*/ 410786908 h 191"/>
                <a:gd name="T48" fmla="*/ 2147483647 w 1214"/>
                <a:gd name="T49" fmla="*/ 400706269 h 191"/>
                <a:gd name="T50" fmla="*/ 2147483647 w 1214"/>
                <a:gd name="T51" fmla="*/ 378024039 h 191"/>
                <a:gd name="T52" fmla="*/ 2147483647 w 1214"/>
                <a:gd name="T53" fmla="*/ 365424035 h 191"/>
                <a:gd name="T54" fmla="*/ 2147483647 w 1214"/>
                <a:gd name="T55" fmla="*/ 332661166 h 191"/>
                <a:gd name="T56" fmla="*/ 2147483647 w 1214"/>
                <a:gd name="T57" fmla="*/ 297378932 h 191"/>
                <a:gd name="T58" fmla="*/ 2147483647 w 1214"/>
                <a:gd name="T59" fmla="*/ 229335417 h 191"/>
                <a:gd name="T60" fmla="*/ 2147483647 w 1214"/>
                <a:gd name="T61" fmla="*/ 181451541 h 191"/>
                <a:gd name="T62" fmla="*/ 2147483647 w 1214"/>
                <a:gd name="T63" fmla="*/ 148690260 h 191"/>
                <a:gd name="T64" fmla="*/ 2147483647 w 1214"/>
                <a:gd name="T65" fmla="*/ 113408025 h 191"/>
                <a:gd name="T66" fmla="*/ 2147483647 w 1214"/>
                <a:gd name="T67" fmla="*/ 90725770 h 191"/>
                <a:gd name="T68" fmla="*/ 2147483647 w 1214"/>
                <a:gd name="T69" fmla="*/ 80645132 h 191"/>
                <a:gd name="T70" fmla="*/ 2147483647 w 1214"/>
                <a:gd name="T71" fmla="*/ 55443536 h 191"/>
                <a:gd name="T72" fmla="*/ 2147483647 w 1214"/>
                <a:gd name="T73" fmla="*/ 45362885 h 191"/>
                <a:gd name="T74" fmla="*/ 2147483647 w 1214"/>
                <a:gd name="T75" fmla="*/ 32762881 h 191"/>
                <a:gd name="T76" fmla="*/ 2147483647 w 1214"/>
                <a:gd name="T77" fmla="*/ 32762881 h 191"/>
                <a:gd name="T78" fmla="*/ 2096769950 w 1214"/>
                <a:gd name="T79" fmla="*/ 22682236 h 191"/>
                <a:gd name="T80" fmla="*/ 1970762189 w 1214"/>
                <a:gd name="T81" fmla="*/ 10080642 h 191"/>
                <a:gd name="T82" fmla="*/ 1844754427 w 1214"/>
                <a:gd name="T83" fmla="*/ 10080642 h 191"/>
                <a:gd name="T84" fmla="*/ 1728827286 w 1214"/>
                <a:gd name="T85" fmla="*/ 10080642 h 191"/>
                <a:gd name="T86" fmla="*/ 1625499731 w 1214"/>
                <a:gd name="T87" fmla="*/ 0 h 191"/>
                <a:gd name="T88" fmla="*/ 1499493556 w 1214"/>
                <a:gd name="T89" fmla="*/ 0 h 191"/>
                <a:gd name="T90" fmla="*/ 1373485794 w 1214"/>
                <a:gd name="T91" fmla="*/ 10080642 h 191"/>
                <a:gd name="T92" fmla="*/ 1270158636 w 1214"/>
                <a:gd name="T93" fmla="*/ 10080642 h 191"/>
                <a:gd name="T94" fmla="*/ 1144150874 w 1214"/>
                <a:gd name="T95" fmla="*/ 10080642 h 191"/>
                <a:gd name="T96" fmla="*/ 1018143112 w 1214"/>
                <a:gd name="T97" fmla="*/ 22682236 h 191"/>
                <a:gd name="T98" fmla="*/ 914815954 w 1214"/>
                <a:gd name="T99" fmla="*/ 22682236 h 191"/>
                <a:gd name="T100" fmla="*/ 801409564 w 1214"/>
                <a:gd name="T101" fmla="*/ 32762881 h 191"/>
                <a:gd name="T102" fmla="*/ 698083993 w 1214"/>
                <a:gd name="T103" fmla="*/ 45362885 h 191"/>
                <a:gd name="T104" fmla="*/ 584676213 w 1214"/>
                <a:gd name="T105" fmla="*/ 55443536 h 191"/>
                <a:gd name="T106" fmla="*/ 468749072 w 1214"/>
                <a:gd name="T107" fmla="*/ 68045128 h 191"/>
                <a:gd name="T108" fmla="*/ 365423402 w 1214"/>
                <a:gd name="T109" fmla="*/ 90725770 h 191"/>
                <a:gd name="T110" fmla="*/ 284776847 w 1214"/>
                <a:gd name="T111" fmla="*/ 103327362 h 191"/>
                <a:gd name="T112" fmla="*/ 181451227 w 1214"/>
                <a:gd name="T113" fmla="*/ 126008030 h 191"/>
                <a:gd name="T114" fmla="*/ 90725613 w 1214"/>
                <a:gd name="T115" fmla="*/ 158770898 h 191"/>
                <a:gd name="T116" fmla="*/ 22682197 w 1214"/>
                <a:gd name="T117" fmla="*/ 206653137 h 1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214"/>
                <a:gd name="T178" fmla="*/ 0 h 191"/>
                <a:gd name="T179" fmla="*/ 1214 w 1214"/>
                <a:gd name="T180" fmla="*/ 191 h 1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214" h="191">
                  <a:moveTo>
                    <a:pt x="4" y="82"/>
                  </a:moveTo>
                  <a:lnTo>
                    <a:pt x="4" y="86"/>
                  </a:lnTo>
                  <a:lnTo>
                    <a:pt x="0" y="91"/>
                  </a:lnTo>
                  <a:lnTo>
                    <a:pt x="0" y="100"/>
                  </a:lnTo>
                  <a:lnTo>
                    <a:pt x="4" y="104"/>
                  </a:lnTo>
                  <a:lnTo>
                    <a:pt x="4" y="109"/>
                  </a:lnTo>
                  <a:lnTo>
                    <a:pt x="9" y="113"/>
                  </a:lnTo>
                  <a:lnTo>
                    <a:pt x="13" y="113"/>
                  </a:lnTo>
                  <a:lnTo>
                    <a:pt x="18" y="118"/>
                  </a:lnTo>
                  <a:lnTo>
                    <a:pt x="22" y="118"/>
                  </a:lnTo>
                  <a:lnTo>
                    <a:pt x="31" y="123"/>
                  </a:lnTo>
                  <a:lnTo>
                    <a:pt x="36" y="127"/>
                  </a:lnTo>
                  <a:lnTo>
                    <a:pt x="45" y="132"/>
                  </a:lnTo>
                  <a:lnTo>
                    <a:pt x="54" y="136"/>
                  </a:lnTo>
                  <a:lnTo>
                    <a:pt x="63" y="136"/>
                  </a:lnTo>
                  <a:lnTo>
                    <a:pt x="68" y="136"/>
                  </a:lnTo>
                  <a:lnTo>
                    <a:pt x="72" y="141"/>
                  </a:lnTo>
                  <a:lnTo>
                    <a:pt x="77" y="141"/>
                  </a:lnTo>
                  <a:lnTo>
                    <a:pt x="86" y="145"/>
                  </a:lnTo>
                  <a:lnTo>
                    <a:pt x="91" y="145"/>
                  </a:lnTo>
                  <a:lnTo>
                    <a:pt x="95" y="145"/>
                  </a:lnTo>
                  <a:lnTo>
                    <a:pt x="104" y="145"/>
                  </a:lnTo>
                  <a:lnTo>
                    <a:pt x="113" y="150"/>
                  </a:lnTo>
                  <a:lnTo>
                    <a:pt x="118" y="150"/>
                  </a:lnTo>
                  <a:lnTo>
                    <a:pt x="127" y="154"/>
                  </a:lnTo>
                  <a:lnTo>
                    <a:pt x="136" y="154"/>
                  </a:lnTo>
                  <a:lnTo>
                    <a:pt x="145" y="154"/>
                  </a:lnTo>
                  <a:lnTo>
                    <a:pt x="150" y="159"/>
                  </a:lnTo>
                  <a:lnTo>
                    <a:pt x="154" y="159"/>
                  </a:lnTo>
                  <a:lnTo>
                    <a:pt x="159" y="159"/>
                  </a:lnTo>
                  <a:lnTo>
                    <a:pt x="168" y="159"/>
                  </a:lnTo>
                  <a:lnTo>
                    <a:pt x="177" y="163"/>
                  </a:lnTo>
                  <a:lnTo>
                    <a:pt x="186" y="163"/>
                  </a:lnTo>
                  <a:lnTo>
                    <a:pt x="191" y="163"/>
                  </a:lnTo>
                  <a:lnTo>
                    <a:pt x="195" y="163"/>
                  </a:lnTo>
                  <a:lnTo>
                    <a:pt x="200" y="163"/>
                  </a:lnTo>
                  <a:lnTo>
                    <a:pt x="209" y="168"/>
                  </a:lnTo>
                  <a:lnTo>
                    <a:pt x="218" y="168"/>
                  </a:lnTo>
                  <a:lnTo>
                    <a:pt x="227" y="168"/>
                  </a:lnTo>
                  <a:lnTo>
                    <a:pt x="236" y="168"/>
                  </a:lnTo>
                  <a:lnTo>
                    <a:pt x="241" y="168"/>
                  </a:lnTo>
                  <a:lnTo>
                    <a:pt x="250" y="173"/>
                  </a:lnTo>
                  <a:lnTo>
                    <a:pt x="259" y="173"/>
                  </a:lnTo>
                  <a:lnTo>
                    <a:pt x="268" y="173"/>
                  </a:lnTo>
                  <a:lnTo>
                    <a:pt x="277" y="173"/>
                  </a:lnTo>
                  <a:lnTo>
                    <a:pt x="282" y="173"/>
                  </a:lnTo>
                  <a:lnTo>
                    <a:pt x="291" y="177"/>
                  </a:lnTo>
                  <a:lnTo>
                    <a:pt x="300" y="177"/>
                  </a:lnTo>
                  <a:lnTo>
                    <a:pt x="304" y="177"/>
                  </a:lnTo>
                  <a:lnTo>
                    <a:pt x="309" y="177"/>
                  </a:lnTo>
                  <a:lnTo>
                    <a:pt x="318" y="177"/>
                  </a:lnTo>
                  <a:lnTo>
                    <a:pt x="323" y="177"/>
                  </a:lnTo>
                  <a:lnTo>
                    <a:pt x="332" y="177"/>
                  </a:lnTo>
                  <a:lnTo>
                    <a:pt x="341" y="182"/>
                  </a:lnTo>
                  <a:lnTo>
                    <a:pt x="350" y="182"/>
                  </a:lnTo>
                  <a:lnTo>
                    <a:pt x="359" y="182"/>
                  </a:lnTo>
                  <a:lnTo>
                    <a:pt x="363" y="182"/>
                  </a:lnTo>
                  <a:lnTo>
                    <a:pt x="373" y="182"/>
                  </a:lnTo>
                  <a:lnTo>
                    <a:pt x="382" y="182"/>
                  </a:lnTo>
                  <a:lnTo>
                    <a:pt x="391" y="182"/>
                  </a:lnTo>
                  <a:lnTo>
                    <a:pt x="400" y="182"/>
                  </a:lnTo>
                  <a:lnTo>
                    <a:pt x="404" y="182"/>
                  </a:lnTo>
                  <a:lnTo>
                    <a:pt x="414" y="186"/>
                  </a:lnTo>
                  <a:lnTo>
                    <a:pt x="423" y="186"/>
                  </a:lnTo>
                  <a:lnTo>
                    <a:pt x="432" y="186"/>
                  </a:lnTo>
                  <a:lnTo>
                    <a:pt x="441" y="186"/>
                  </a:lnTo>
                  <a:lnTo>
                    <a:pt x="445" y="186"/>
                  </a:lnTo>
                  <a:lnTo>
                    <a:pt x="454" y="186"/>
                  </a:lnTo>
                  <a:lnTo>
                    <a:pt x="464" y="186"/>
                  </a:lnTo>
                  <a:lnTo>
                    <a:pt x="473" y="186"/>
                  </a:lnTo>
                  <a:lnTo>
                    <a:pt x="482" y="186"/>
                  </a:lnTo>
                  <a:lnTo>
                    <a:pt x="486" y="186"/>
                  </a:lnTo>
                  <a:lnTo>
                    <a:pt x="495" y="186"/>
                  </a:lnTo>
                  <a:lnTo>
                    <a:pt x="504" y="186"/>
                  </a:lnTo>
                  <a:lnTo>
                    <a:pt x="514" y="186"/>
                  </a:lnTo>
                  <a:lnTo>
                    <a:pt x="523" y="186"/>
                  </a:lnTo>
                  <a:lnTo>
                    <a:pt x="527" y="186"/>
                  </a:lnTo>
                  <a:lnTo>
                    <a:pt x="536" y="186"/>
                  </a:lnTo>
                  <a:lnTo>
                    <a:pt x="545" y="186"/>
                  </a:lnTo>
                  <a:lnTo>
                    <a:pt x="555" y="186"/>
                  </a:lnTo>
                  <a:lnTo>
                    <a:pt x="564" y="191"/>
                  </a:lnTo>
                  <a:lnTo>
                    <a:pt x="568" y="191"/>
                  </a:lnTo>
                  <a:lnTo>
                    <a:pt x="577" y="191"/>
                  </a:lnTo>
                  <a:lnTo>
                    <a:pt x="586" y="191"/>
                  </a:lnTo>
                  <a:lnTo>
                    <a:pt x="595" y="191"/>
                  </a:lnTo>
                  <a:lnTo>
                    <a:pt x="605" y="191"/>
                  </a:lnTo>
                  <a:lnTo>
                    <a:pt x="609" y="191"/>
                  </a:lnTo>
                  <a:lnTo>
                    <a:pt x="618" y="191"/>
                  </a:lnTo>
                  <a:lnTo>
                    <a:pt x="627" y="191"/>
                  </a:lnTo>
                  <a:lnTo>
                    <a:pt x="636" y="191"/>
                  </a:lnTo>
                  <a:lnTo>
                    <a:pt x="645" y="191"/>
                  </a:lnTo>
                  <a:lnTo>
                    <a:pt x="650" y="191"/>
                  </a:lnTo>
                  <a:lnTo>
                    <a:pt x="659" y="186"/>
                  </a:lnTo>
                  <a:lnTo>
                    <a:pt x="668" y="186"/>
                  </a:lnTo>
                  <a:lnTo>
                    <a:pt x="677" y="186"/>
                  </a:lnTo>
                  <a:lnTo>
                    <a:pt x="686" y="186"/>
                  </a:lnTo>
                  <a:lnTo>
                    <a:pt x="691" y="186"/>
                  </a:lnTo>
                  <a:lnTo>
                    <a:pt x="700" y="186"/>
                  </a:lnTo>
                  <a:lnTo>
                    <a:pt x="709" y="186"/>
                  </a:lnTo>
                  <a:lnTo>
                    <a:pt x="718" y="186"/>
                  </a:lnTo>
                  <a:lnTo>
                    <a:pt x="727" y="186"/>
                  </a:lnTo>
                  <a:lnTo>
                    <a:pt x="732" y="186"/>
                  </a:lnTo>
                  <a:lnTo>
                    <a:pt x="741" y="186"/>
                  </a:lnTo>
                  <a:lnTo>
                    <a:pt x="750" y="186"/>
                  </a:lnTo>
                  <a:lnTo>
                    <a:pt x="759" y="186"/>
                  </a:lnTo>
                  <a:lnTo>
                    <a:pt x="768" y="186"/>
                  </a:lnTo>
                  <a:lnTo>
                    <a:pt x="773" y="186"/>
                  </a:lnTo>
                  <a:lnTo>
                    <a:pt x="782" y="186"/>
                  </a:lnTo>
                  <a:lnTo>
                    <a:pt x="791" y="186"/>
                  </a:lnTo>
                  <a:lnTo>
                    <a:pt x="800" y="186"/>
                  </a:lnTo>
                  <a:lnTo>
                    <a:pt x="809" y="182"/>
                  </a:lnTo>
                  <a:lnTo>
                    <a:pt x="814" y="182"/>
                  </a:lnTo>
                  <a:lnTo>
                    <a:pt x="823" y="182"/>
                  </a:lnTo>
                  <a:lnTo>
                    <a:pt x="832" y="182"/>
                  </a:lnTo>
                  <a:lnTo>
                    <a:pt x="841" y="182"/>
                  </a:lnTo>
                  <a:lnTo>
                    <a:pt x="850" y="182"/>
                  </a:lnTo>
                  <a:lnTo>
                    <a:pt x="855" y="182"/>
                  </a:lnTo>
                  <a:lnTo>
                    <a:pt x="864" y="182"/>
                  </a:lnTo>
                  <a:lnTo>
                    <a:pt x="873" y="182"/>
                  </a:lnTo>
                  <a:lnTo>
                    <a:pt x="882" y="177"/>
                  </a:lnTo>
                  <a:lnTo>
                    <a:pt x="891" y="177"/>
                  </a:lnTo>
                  <a:lnTo>
                    <a:pt x="896" y="177"/>
                  </a:lnTo>
                  <a:lnTo>
                    <a:pt x="905" y="177"/>
                  </a:lnTo>
                  <a:lnTo>
                    <a:pt x="909" y="177"/>
                  </a:lnTo>
                  <a:lnTo>
                    <a:pt x="914" y="177"/>
                  </a:lnTo>
                  <a:lnTo>
                    <a:pt x="923" y="177"/>
                  </a:lnTo>
                  <a:lnTo>
                    <a:pt x="932" y="173"/>
                  </a:lnTo>
                  <a:lnTo>
                    <a:pt x="937" y="173"/>
                  </a:lnTo>
                  <a:lnTo>
                    <a:pt x="946" y="173"/>
                  </a:lnTo>
                  <a:lnTo>
                    <a:pt x="955" y="173"/>
                  </a:lnTo>
                  <a:lnTo>
                    <a:pt x="964" y="173"/>
                  </a:lnTo>
                  <a:lnTo>
                    <a:pt x="973" y="168"/>
                  </a:lnTo>
                  <a:lnTo>
                    <a:pt x="977" y="168"/>
                  </a:lnTo>
                  <a:lnTo>
                    <a:pt x="987" y="168"/>
                  </a:lnTo>
                  <a:lnTo>
                    <a:pt x="996" y="168"/>
                  </a:lnTo>
                  <a:lnTo>
                    <a:pt x="1005" y="168"/>
                  </a:lnTo>
                  <a:lnTo>
                    <a:pt x="1014" y="163"/>
                  </a:lnTo>
                  <a:lnTo>
                    <a:pt x="1018" y="163"/>
                  </a:lnTo>
                  <a:lnTo>
                    <a:pt x="1023" y="163"/>
                  </a:lnTo>
                  <a:lnTo>
                    <a:pt x="1027" y="163"/>
                  </a:lnTo>
                  <a:lnTo>
                    <a:pt x="1037" y="163"/>
                  </a:lnTo>
                  <a:lnTo>
                    <a:pt x="1046" y="159"/>
                  </a:lnTo>
                  <a:lnTo>
                    <a:pt x="1055" y="159"/>
                  </a:lnTo>
                  <a:lnTo>
                    <a:pt x="1059" y="159"/>
                  </a:lnTo>
                  <a:lnTo>
                    <a:pt x="1064" y="159"/>
                  </a:lnTo>
                  <a:lnTo>
                    <a:pt x="1068" y="154"/>
                  </a:lnTo>
                  <a:lnTo>
                    <a:pt x="1078" y="154"/>
                  </a:lnTo>
                  <a:lnTo>
                    <a:pt x="1087" y="154"/>
                  </a:lnTo>
                  <a:lnTo>
                    <a:pt x="1096" y="150"/>
                  </a:lnTo>
                  <a:lnTo>
                    <a:pt x="1100" y="150"/>
                  </a:lnTo>
                  <a:lnTo>
                    <a:pt x="1109" y="145"/>
                  </a:lnTo>
                  <a:lnTo>
                    <a:pt x="1118" y="145"/>
                  </a:lnTo>
                  <a:lnTo>
                    <a:pt x="1123" y="145"/>
                  </a:lnTo>
                  <a:lnTo>
                    <a:pt x="1128" y="145"/>
                  </a:lnTo>
                  <a:lnTo>
                    <a:pt x="1137" y="141"/>
                  </a:lnTo>
                  <a:lnTo>
                    <a:pt x="1141" y="141"/>
                  </a:lnTo>
                  <a:lnTo>
                    <a:pt x="1146" y="136"/>
                  </a:lnTo>
                  <a:lnTo>
                    <a:pt x="1150" y="136"/>
                  </a:lnTo>
                  <a:lnTo>
                    <a:pt x="1159" y="136"/>
                  </a:lnTo>
                  <a:lnTo>
                    <a:pt x="1168" y="132"/>
                  </a:lnTo>
                  <a:lnTo>
                    <a:pt x="1178" y="127"/>
                  </a:lnTo>
                  <a:lnTo>
                    <a:pt x="1182" y="123"/>
                  </a:lnTo>
                  <a:lnTo>
                    <a:pt x="1191" y="118"/>
                  </a:lnTo>
                  <a:lnTo>
                    <a:pt x="1196" y="118"/>
                  </a:lnTo>
                  <a:lnTo>
                    <a:pt x="1200" y="113"/>
                  </a:lnTo>
                  <a:lnTo>
                    <a:pt x="1205" y="113"/>
                  </a:lnTo>
                  <a:lnTo>
                    <a:pt x="1209" y="109"/>
                  </a:lnTo>
                  <a:lnTo>
                    <a:pt x="1209" y="104"/>
                  </a:lnTo>
                  <a:lnTo>
                    <a:pt x="1214" y="100"/>
                  </a:lnTo>
                  <a:lnTo>
                    <a:pt x="1214" y="91"/>
                  </a:lnTo>
                  <a:lnTo>
                    <a:pt x="1209" y="86"/>
                  </a:lnTo>
                  <a:lnTo>
                    <a:pt x="1209" y="82"/>
                  </a:lnTo>
                  <a:lnTo>
                    <a:pt x="1205" y="82"/>
                  </a:lnTo>
                  <a:lnTo>
                    <a:pt x="1200" y="77"/>
                  </a:lnTo>
                  <a:lnTo>
                    <a:pt x="1196" y="72"/>
                  </a:lnTo>
                  <a:lnTo>
                    <a:pt x="1191" y="72"/>
                  </a:lnTo>
                  <a:lnTo>
                    <a:pt x="1187" y="68"/>
                  </a:lnTo>
                  <a:lnTo>
                    <a:pt x="1182" y="68"/>
                  </a:lnTo>
                  <a:lnTo>
                    <a:pt x="1178" y="63"/>
                  </a:lnTo>
                  <a:lnTo>
                    <a:pt x="1168" y="59"/>
                  </a:lnTo>
                  <a:lnTo>
                    <a:pt x="1159" y="59"/>
                  </a:lnTo>
                  <a:lnTo>
                    <a:pt x="1150" y="54"/>
                  </a:lnTo>
                  <a:lnTo>
                    <a:pt x="1141" y="50"/>
                  </a:lnTo>
                  <a:lnTo>
                    <a:pt x="1137" y="50"/>
                  </a:lnTo>
                  <a:lnTo>
                    <a:pt x="1128" y="50"/>
                  </a:lnTo>
                  <a:lnTo>
                    <a:pt x="1128" y="45"/>
                  </a:lnTo>
                  <a:lnTo>
                    <a:pt x="1118" y="45"/>
                  </a:lnTo>
                  <a:lnTo>
                    <a:pt x="1109" y="45"/>
                  </a:lnTo>
                  <a:lnTo>
                    <a:pt x="1100" y="41"/>
                  </a:lnTo>
                  <a:lnTo>
                    <a:pt x="1096" y="41"/>
                  </a:lnTo>
                  <a:lnTo>
                    <a:pt x="1087" y="36"/>
                  </a:lnTo>
                  <a:lnTo>
                    <a:pt x="1078" y="36"/>
                  </a:lnTo>
                  <a:lnTo>
                    <a:pt x="1068" y="36"/>
                  </a:lnTo>
                  <a:lnTo>
                    <a:pt x="1059" y="32"/>
                  </a:lnTo>
                  <a:lnTo>
                    <a:pt x="1055" y="32"/>
                  </a:lnTo>
                  <a:lnTo>
                    <a:pt x="1046" y="32"/>
                  </a:lnTo>
                  <a:lnTo>
                    <a:pt x="1037" y="27"/>
                  </a:lnTo>
                  <a:lnTo>
                    <a:pt x="1032" y="27"/>
                  </a:lnTo>
                  <a:lnTo>
                    <a:pt x="1027" y="27"/>
                  </a:lnTo>
                  <a:lnTo>
                    <a:pt x="1018" y="27"/>
                  </a:lnTo>
                  <a:lnTo>
                    <a:pt x="1014" y="27"/>
                  </a:lnTo>
                  <a:lnTo>
                    <a:pt x="1005" y="22"/>
                  </a:lnTo>
                  <a:lnTo>
                    <a:pt x="996" y="22"/>
                  </a:lnTo>
                  <a:lnTo>
                    <a:pt x="987" y="22"/>
                  </a:lnTo>
                  <a:lnTo>
                    <a:pt x="982" y="22"/>
                  </a:lnTo>
                  <a:lnTo>
                    <a:pt x="977" y="22"/>
                  </a:lnTo>
                  <a:lnTo>
                    <a:pt x="973" y="22"/>
                  </a:lnTo>
                  <a:lnTo>
                    <a:pt x="964" y="18"/>
                  </a:lnTo>
                  <a:lnTo>
                    <a:pt x="955" y="18"/>
                  </a:lnTo>
                  <a:lnTo>
                    <a:pt x="946" y="18"/>
                  </a:lnTo>
                  <a:lnTo>
                    <a:pt x="937" y="18"/>
                  </a:lnTo>
                  <a:lnTo>
                    <a:pt x="932" y="18"/>
                  </a:lnTo>
                  <a:lnTo>
                    <a:pt x="923" y="13"/>
                  </a:lnTo>
                  <a:lnTo>
                    <a:pt x="914" y="13"/>
                  </a:lnTo>
                  <a:lnTo>
                    <a:pt x="905" y="13"/>
                  </a:lnTo>
                  <a:lnTo>
                    <a:pt x="896" y="13"/>
                  </a:lnTo>
                  <a:lnTo>
                    <a:pt x="891" y="13"/>
                  </a:lnTo>
                  <a:lnTo>
                    <a:pt x="882" y="13"/>
                  </a:lnTo>
                  <a:lnTo>
                    <a:pt x="873" y="13"/>
                  </a:lnTo>
                  <a:lnTo>
                    <a:pt x="864" y="9"/>
                  </a:lnTo>
                  <a:lnTo>
                    <a:pt x="855" y="9"/>
                  </a:lnTo>
                  <a:lnTo>
                    <a:pt x="850" y="9"/>
                  </a:lnTo>
                  <a:lnTo>
                    <a:pt x="841" y="9"/>
                  </a:lnTo>
                  <a:lnTo>
                    <a:pt x="832" y="9"/>
                  </a:lnTo>
                  <a:lnTo>
                    <a:pt x="823" y="9"/>
                  </a:lnTo>
                  <a:lnTo>
                    <a:pt x="814" y="9"/>
                  </a:lnTo>
                  <a:lnTo>
                    <a:pt x="809" y="9"/>
                  </a:lnTo>
                  <a:lnTo>
                    <a:pt x="800" y="4"/>
                  </a:lnTo>
                  <a:lnTo>
                    <a:pt x="791" y="4"/>
                  </a:lnTo>
                  <a:lnTo>
                    <a:pt x="782" y="4"/>
                  </a:lnTo>
                  <a:lnTo>
                    <a:pt x="773" y="4"/>
                  </a:lnTo>
                  <a:lnTo>
                    <a:pt x="768" y="4"/>
                  </a:lnTo>
                  <a:lnTo>
                    <a:pt x="759" y="4"/>
                  </a:lnTo>
                  <a:lnTo>
                    <a:pt x="750" y="4"/>
                  </a:lnTo>
                  <a:lnTo>
                    <a:pt x="741" y="4"/>
                  </a:lnTo>
                  <a:lnTo>
                    <a:pt x="732" y="4"/>
                  </a:lnTo>
                  <a:lnTo>
                    <a:pt x="727" y="4"/>
                  </a:lnTo>
                  <a:lnTo>
                    <a:pt x="718" y="4"/>
                  </a:lnTo>
                  <a:lnTo>
                    <a:pt x="709" y="4"/>
                  </a:lnTo>
                  <a:lnTo>
                    <a:pt x="700" y="4"/>
                  </a:lnTo>
                  <a:lnTo>
                    <a:pt x="691" y="4"/>
                  </a:lnTo>
                  <a:lnTo>
                    <a:pt x="686" y="4"/>
                  </a:lnTo>
                  <a:lnTo>
                    <a:pt x="682" y="4"/>
                  </a:lnTo>
                  <a:lnTo>
                    <a:pt x="677" y="4"/>
                  </a:lnTo>
                  <a:lnTo>
                    <a:pt x="668" y="4"/>
                  </a:lnTo>
                  <a:lnTo>
                    <a:pt x="659" y="4"/>
                  </a:lnTo>
                  <a:lnTo>
                    <a:pt x="650" y="0"/>
                  </a:lnTo>
                  <a:lnTo>
                    <a:pt x="645" y="0"/>
                  </a:lnTo>
                  <a:lnTo>
                    <a:pt x="636" y="0"/>
                  </a:lnTo>
                  <a:lnTo>
                    <a:pt x="627" y="0"/>
                  </a:lnTo>
                  <a:lnTo>
                    <a:pt x="618" y="0"/>
                  </a:lnTo>
                  <a:lnTo>
                    <a:pt x="609" y="0"/>
                  </a:lnTo>
                  <a:lnTo>
                    <a:pt x="605" y="0"/>
                  </a:lnTo>
                  <a:lnTo>
                    <a:pt x="595" y="0"/>
                  </a:lnTo>
                  <a:lnTo>
                    <a:pt x="586" y="0"/>
                  </a:lnTo>
                  <a:lnTo>
                    <a:pt x="577" y="0"/>
                  </a:lnTo>
                  <a:lnTo>
                    <a:pt x="568" y="0"/>
                  </a:lnTo>
                  <a:lnTo>
                    <a:pt x="564" y="0"/>
                  </a:lnTo>
                  <a:lnTo>
                    <a:pt x="555" y="4"/>
                  </a:lnTo>
                  <a:lnTo>
                    <a:pt x="545" y="4"/>
                  </a:lnTo>
                  <a:lnTo>
                    <a:pt x="536" y="4"/>
                  </a:lnTo>
                  <a:lnTo>
                    <a:pt x="532" y="4"/>
                  </a:lnTo>
                  <a:lnTo>
                    <a:pt x="527" y="4"/>
                  </a:lnTo>
                  <a:lnTo>
                    <a:pt x="523" y="4"/>
                  </a:lnTo>
                  <a:lnTo>
                    <a:pt x="514" y="4"/>
                  </a:lnTo>
                  <a:lnTo>
                    <a:pt x="504" y="4"/>
                  </a:lnTo>
                  <a:lnTo>
                    <a:pt x="495" y="4"/>
                  </a:lnTo>
                  <a:lnTo>
                    <a:pt x="486" y="4"/>
                  </a:lnTo>
                  <a:lnTo>
                    <a:pt x="482" y="4"/>
                  </a:lnTo>
                  <a:lnTo>
                    <a:pt x="473" y="4"/>
                  </a:lnTo>
                  <a:lnTo>
                    <a:pt x="464" y="4"/>
                  </a:lnTo>
                  <a:lnTo>
                    <a:pt x="454" y="4"/>
                  </a:lnTo>
                  <a:lnTo>
                    <a:pt x="445" y="4"/>
                  </a:lnTo>
                  <a:lnTo>
                    <a:pt x="441" y="4"/>
                  </a:lnTo>
                  <a:lnTo>
                    <a:pt x="432" y="4"/>
                  </a:lnTo>
                  <a:lnTo>
                    <a:pt x="423" y="4"/>
                  </a:lnTo>
                  <a:lnTo>
                    <a:pt x="414" y="4"/>
                  </a:lnTo>
                  <a:lnTo>
                    <a:pt x="404" y="9"/>
                  </a:lnTo>
                  <a:lnTo>
                    <a:pt x="400" y="9"/>
                  </a:lnTo>
                  <a:lnTo>
                    <a:pt x="391" y="9"/>
                  </a:lnTo>
                  <a:lnTo>
                    <a:pt x="382" y="9"/>
                  </a:lnTo>
                  <a:lnTo>
                    <a:pt x="373" y="9"/>
                  </a:lnTo>
                  <a:lnTo>
                    <a:pt x="363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3"/>
                  </a:lnTo>
                  <a:lnTo>
                    <a:pt x="318" y="13"/>
                  </a:lnTo>
                  <a:lnTo>
                    <a:pt x="309" y="13"/>
                  </a:lnTo>
                  <a:lnTo>
                    <a:pt x="300" y="13"/>
                  </a:lnTo>
                  <a:lnTo>
                    <a:pt x="291" y="13"/>
                  </a:lnTo>
                  <a:lnTo>
                    <a:pt x="282" y="18"/>
                  </a:lnTo>
                  <a:lnTo>
                    <a:pt x="277" y="18"/>
                  </a:lnTo>
                  <a:lnTo>
                    <a:pt x="268" y="18"/>
                  </a:lnTo>
                  <a:lnTo>
                    <a:pt x="259" y="18"/>
                  </a:lnTo>
                  <a:lnTo>
                    <a:pt x="250" y="18"/>
                  </a:lnTo>
                  <a:lnTo>
                    <a:pt x="241" y="22"/>
                  </a:lnTo>
                  <a:lnTo>
                    <a:pt x="236" y="22"/>
                  </a:lnTo>
                  <a:lnTo>
                    <a:pt x="232" y="22"/>
                  </a:lnTo>
                  <a:lnTo>
                    <a:pt x="227" y="22"/>
                  </a:lnTo>
                  <a:lnTo>
                    <a:pt x="218" y="22"/>
                  </a:lnTo>
                  <a:lnTo>
                    <a:pt x="209" y="22"/>
                  </a:lnTo>
                  <a:lnTo>
                    <a:pt x="200" y="27"/>
                  </a:lnTo>
                  <a:lnTo>
                    <a:pt x="195" y="27"/>
                  </a:lnTo>
                  <a:lnTo>
                    <a:pt x="186" y="27"/>
                  </a:lnTo>
                  <a:lnTo>
                    <a:pt x="182" y="27"/>
                  </a:lnTo>
                  <a:lnTo>
                    <a:pt x="177" y="27"/>
                  </a:lnTo>
                  <a:lnTo>
                    <a:pt x="168" y="32"/>
                  </a:lnTo>
                  <a:lnTo>
                    <a:pt x="159" y="32"/>
                  </a:lnTo>
                  <a:lnTo>
                    <a:pt x="154" y="32"/>
                  </a:lnTo>
                  <a:lnTo>
                    <a:pt x="145" y="36"/>
                  </a:lnTo>
                  <a:lnTo>
                    <a:pt x="136" y="36"/>
                  </a:lnTo>
                  <a:lnTo>
                    <a:pt x="127" y="36"/>
                  </a:lnTo>
                  <a:lnTo>
                    <a:pt x="118" y="41"/>
                  </a:lnTo>
                  <a:lnTo>
                    <a:pt x="113" y="41"/>
                  </a:lnTo>
                  <a:lnTo>
                    <a:pt x="104" y="45"/>
                  </a:lnTo>
                  <a:lnTo>
                    <a:pt x="95" y="45"/>
                  </a:lnTo>
                  <a:lnTo>
                    <a:pt x="86" y="45"/>
                  </a:lnTo>
                  <a:lnTo>
                    <a:pt x="86" y="50"/>
                  </a:lnTo>
                  <a:lnTo>
                    <a:pt x="77" y="50"/>
                  </a:lnTo>
                  <a:lnTo>
                    <a:pt x="72" y="50"/>
                  </a:lnTo>
                  <a:lnTo>
                    <a:pt x="63" y="54"/>
                  </a:lnTo>
                  <a:lnTo>
                    <a:pt x="54" y="59"/>
                  </a:lnTo>
                  <a:lnTo>
                    <a:pt x="45" y="59"/>
                  </a:lnTo>
                  <a:lnTo>
                    <a:pt x="36" y="63"/>
                  </a:lnTo>
                  <a:lnTo>
                    <a:pt x="31" y="68"/>
                  </a:lnTo>
                  <a:lnTo>
                    <a:pt x="27" y="68"/>
                  </a:lnTo>
                  <a:lnTo>
                    <a:pt x="22" y="72"/>
                  </a:lnTo>
                  <a:lnTo>
                    <a:pt x="18" y="72"/>
                  </a:lnTo>
                  <a:lnTo>
                    <a:pt x="13" y="77"/>
                  </a:lnTo>
                  <a:lnTo>
                    <a:pt x="9" y="82"/>
                  </a:lnTo>
                  <a:lnTo>
                    <a:pt x="4" y="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00" name="Freeform 449"/>
            <p:cNvSpPr>
              <a:spLocks/>
            </p:cNvSpPr>
            <p:nvPr/>
          </p:nvSpPr>
          <p:spPr bwMode="auto">
            <a:xfrm>
              <a:off x="6107113" y="4889500"/>
              <a:ext cx="1524000" cy="231775"/>
            </a:xfrm>
            <a:custGeom>
              <a:avLst/>
              <a:gdLst>
                <a:gd name="T0" fmla="*/ 12601575 w 960"/>
                <a:gd name="T1" fmla="*/ 206652776 h 146"/>
                <a:gd name="T2" fmla="*/ 68045020 w 960"/>
                <a:gd name="T3" fmla="*/ 241934998 h 146"/>
                <a:gd name="T4" fmla="*/ 148690024 w 960"/>
                <a:gd name="T5" fmla="*/ 277217171 h 146"/>
                <a:gd name="T6" fmla="*/ 206652810 w 960"/>
                <a:gd name="T7" fmla="*/ 287297792 h 146"/>
                <a:gd name="T8" fmla="*/ 287297839 w 960"/>
                <a:gd name="T9" fmla="*/ 309978395 h 146"/>
                <a:gd name="T10" fmla="*/ 390625012 w 960"/>
                <a:gd name="T11" fmla="*/ 322579964 h 146"/>
                <a:gd name="T12" fmla="*/ 481350714 w 960"/>
                <a:gd name="T13" fmla="*/ 332660585 h 146"/>
                <a:gd name="T14" fmla="*/ 561995693 w 960"/>
                <a:gd name="T15" fmla="*/ 345262155 h 146"/>
                <a:gd name="T16" fmla="*/ 665321279 w 960"/>
                <a:gd name="T17" fmla="*/ 355342776 h 146"/>
                <a:gd name="T18" fmla="*/ 745966259 w 960"/>
                <a:gd name="T19" fmla="*/ 355342776 h 146"/>
                <a:gd name="T20" fmla="*/ 849293631 w 960"/>
                <a:gd name="T21" fmla="*/ 367942758 h 146"/>
                <a:gd name="T22" fmla="*/ 950099855 w 960"/>
                <a:gd name="T23" fmla="*/ 367942758 h 146"/>
                <a:gd name="T24" fmla="*/ 1053425441 w 960"/>
                <a:gd name="T25" fmla="*/ 367942758 h 146"/>
                <a:gd name="T26" fmla="*/ 1156752615 w 960"/>
                <a:gd name="T27" fmla="*/ 367942758 h 146"/>
                <a:gd name="T28" fmla="*/ 1260078201 w 960"/>
                <a:gd name="T29" fmla="*/ 367942758 h 146"/>
                <a:gd name="T30" fmla="*/ 1363405375 w 960"/>
                <a:gd name="T31" fmla="*/ 367942758 h 146"/>
                <a:gd name="T32" fmla="*/ 1466730961 w 960"/>
                <a:gd name="T33" fmla="*/ 367942758 h 146"/>
                <a:gd name="T34" fmla="*/ 1570058135 w 960"/>
                <a:gd name="T35" fmla="*/ 367942758 h 146"/>
                <a:gd name="T36" fmla="*/ 1673384118 w 960"/>
                <a:gd name="T37" fmla="*/ 355342776 h 146"/>
                <a:gd name="T38" fmla="*/ 1754029098 w 960"/>
                <a:gd name="T39" fmla="*/ 355342776 h 146"/>
                <a:gd name="T40" fmla="*/ 1857356271 w 960"/>
                <a:gd name="T41" fmla="*/ 345262155 h 146"/>
                <a:gd name="T42" fmla="*/ 1938001251 w 960"/>
                <a:gd name="T43" fmla="*/ 332660585 h 146"/>
                <a:gd name="T44" fmla="*/ 2028726853 w 960"/>
                <a:gd name="T45" fmla="*/ 322579964 h 146"/>
                <a:gd name="T46" fmla="*/ 2132052439 w 960"/>
                <a:gd name="T47" fmla="*/ 309978395 h 146"/>
                <a:gd name="T48" fmla="*/ 2147483647 w 960"/>
                <a:gd name="T49" fmla="*/ 287297792 h 146"/>
                <a:gd name="T50" fmla="*/ 2147483647 w 960"/>
                <a:gd name="T51" fmla="*/ 277217171 h 146"/>
                <a:gd name="T52" fmla="*/ 2147483647 w 960"/>
                <a:gd name="T53" fmla="*/ 241934998 h 146"/>
                <a:gd name="T54" fmla="*/ 2147483647 w 960"/>
                <a:gd name="T55" fmla="*/ 206652776 h 146"/>
                <a:gd name="T56" fmla="*/ 2147483647 w 960"/>
                <a:gd name="T57" fmla="*/ 161289982 h 146"/>
                <a:gd name="T58" fmla="*/ 2147483647 w 960"/>
                <a:gd name="T59" fmla="*/ 126007809 h 146"/>
                <a:gd name="T60" fmla="*/ 2147483647 w 960"/>
                <a:gd name="T61" fmla="*/ 93244973 h 146"/>
                <a:gd name="T62" fmla="*/ 2147483647 w 960"/>
                <a:gd name="T63" fmla="*/ 80644991 h 146"/>
                <a:gd name="T64" fmla="*/ 2132052439 w 960"/>
                <a:gd name="T65" fmla="*/ 57962801 h 146"/>
                <a:gd name="T66" fmla="*/ 2041326837 w 960"/>
                <a:gd name="T67" fmla="*/ 47882167 h 146"/>
                <a:gd name="T68" fmla="*/ 1938001251 w 960"/>
                <a:gd name="T69" fmla="*/ 35282185 h 146"/>
                <a:gd name="T70" fmla="*/ 1857356271 w 960"/>
                <a:gd name="T71" fmla="*/ 25201558 h 146"/>
                <a:gd name="T72" fmla="*/ 1754029098 w 960"/>
                <a:gd name="T73" fmla="*/ 12599985 h 146"/>
                <a:gd name="T74" fmla="*/ 1673384118 w 960"/>
                <a:gd name="T75" fmla="*/ 12599985 h 146"/>
                <a:gd name="T76" fmla="*/ 1570058135 w 960"/>
                <a:gd name="T77" fmla="*/ 0 h 146"/>
                <a:gd name="T78" fmla="*/ 1466730961 w 960"/>
                <a:gd name="T79" fmla="*/ 0 h 146"/>
                <a:gd name="T80" fmla="*/ 1386085982 w 960"/>
                <a:gd name="T81" fmla="*/ 0 h 146"/>
                <a:gd name="T82" fmla="*/ 1282758808 w 960"/>
                <a:gd name="T83" fmla="*/ 0 h 146"/>
                <a:gd name="T84" fmla="*/ 1179433222 w 960"/>
                <a:gd name="T85" fmla="*/ 0 h 146"/>
                <a:gd name="T86" fmla="*/ 1078626998 w 960"/>
                <a:gd name="T87" fmla="*/ 0 h 146"/>
                <a:gd name="T88" fmla="*/ 997982018 w 960"/>
                <a:gd name="T89" fmla="*/ 0 h 146"/>
                <a:gd name="T90" fmla="*/ 894656432 w 960"/>
                <a:gd name="T91" fmla="*/ 0 h 146"/>
                <a:gd name="T92" fmla="*/ 791329060 w 960"/>
                <a:gd name="T93" fmla="*/ 12599985 h 146"/>
                <a:gd name="T94" fmla="*/ 688003473 w 960"/>
                <a:gd name="T95" fmla="*/ 12599985 h 146"/>
                <a:gd name="T96" fmla="*/ 594756922 w 960"/>
                <a:gd name="T97" fmla="*/ 25201558 h 146"/>
                <a:gd name="T98" fmla="*/ 504031320 w 960"/>
                <a:gd name="T99" fmla="*/ 35282185 h 146"/>
                <a:gd name="T100" fmla="*/ 413305619 w 960"/>
                <a:gd name="T101" fmla="*/ 47882167 h 146"/>
                <a:gd name="T102" fmla="*/ 332660640 w 960"/>
                <a:gd name="T103" fmla="*/ 57962801 h 146"/>
                <a:gd name="T104" fmla="*/ 252015660 w 960"/>
                <a:gd name="T105" fmla="*/ 70564370 h 146"/>
                <a:gd name="T106" fmla="*/ 171370631 w 960"/>
                <a:gd name="T107" fmla="*/ 93244973 h 146"/>
                <a:gd name="T108" fmla="*/ 90725627 w 960"/>
                <a:gd name="T109" fmla="*/ 115927189 h 146"/>
                <a:gd name="T110" fmla="*/ 22682200 w 960"/>
                <a:gd name="T111" fmla="*/ 138607792 h 14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60"/>
                <a:gd name="T169" fmla="*/ 0 h 146"/>
                <a:gd name="T170" fmla="*/ 960 w 960"/>
                <a:gd name="T171" fmla="*/ 146 h 14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60" h="146">
                  <a:moveTo>
                    <a:pt x="0" y="64"/>
                  </a:moveTo>
                  <a:lnTo>
                    <a:pt x="0" y="69"/>
                  </a:lnTo>
                  <a:lnTo>
                    <a:pt x="0" y="78"/>
                  </a:lnTo>
                  <a:lnTo>
                    <a:pt x="0" y="82"/>
                  </a:lnTo>
                  <a:lnTo>
                    <a:pt x="5" y="82"/>
                  </a:lnTo>
                  <a:lnTo>
                    <a:pt x="9" y="91"/>
                  </a:lnTo>
                  <a:lnTo>
                    <a:pt x="18" y="96"/>
                  </a:lnTo>
                  <a:lnTo>
                    <a:pt x="23" y="96"/>
                  </a:lnTo>
                  <a:lnTo>
                    <a:pt x="27" y="96"/>
                  </a:lnTo>
                  <a:lnTo>
                    <a:pt x="32" y="101"/>
                  </a:lnTo>
                  <a:lnTo>
                    <a:pt x="36" y="101"/>
                  </a:lnTo>
                  <a:lnTo>
                    <a:pt x="41" y="105"/>
                  </a:lnTo>
                  <a:lnTo>
                    <a:pt x="50" y="105"/>
                  </a:lnTo>
                  <a:lnTo>
                    <a:pt x="59" y="110"/>
                  </a:lnTo>
                  <a:lnTo>
                    <a:pt x="68" y="110"/>
                  </a:lnTo>
                  <a:lnTo>
                    <a:pt x="73" y="114"/>
                  </a:lnTo>
                  <a:lnTo>
                    <a:pt x="82" y="114"/>
                  </a:lnTo>
                  <a:lnTo>
                    <a:pt x="91" y="119"/>
                  </a:lnTo>
                  <a:lnTo>
                    <a:pt x="100" y="119"/>
                  </a:lnTo>
                  <a:lnTo>
                    <a:pt x="109" y="119"/>
                  </a:lnTo>
                  <a:lnTo>
                    <a:pt x="114" y="123"/>
                  </a:lnTo>
                  <a:lnTo>
                    <a:pt x="123" y="123"/>
                  </a:lnTo>
                  <a:lnTo>
                    <a:pt x="132" y="123"/>
                  </a:lnTo>
                  <a:lnTo>
                    <a:pt x="141" y="128"/>
                  </a:lnTo>
                  <a:lnTo>
                    <a:pt x="150" y="128"/>
                  </a:lnTo>
                  <a:lnTo>
                    <a:pt x="155" y="128"/>
                  </a:lnTo>
                  <a:lnTo>
                    <a:pt x="164" y="128"/>
                  </a:lnTo>
                  <a:lnTo>
                    <a:pt x="173" y="132"/>
                  </a:lnTo>
                  <a:lnTo>
                    <a:pt x="182" y="132"/>
                  </a:lnTo>
                  <a:lnTo>
                    <a:pt x="191" y="132"/>
                  </a:lnTo>
                  <a:lnTo>
                    <a:pt x="196" y="132"/>
                  </a:lnTo>
                  <a:lnTo>
                    <a:pt x="205" y="132"/>
                  </a:lnTo>
                  <a:lnTo>
                    <a:pt x="209" y="137"/>
                  </a:lnTo>
                  <a:lnTo>
                    <a:pt x="214" y="137"/>
                  </a:lnTo>
                  <a:lnTo>
                    <a:pt x="223" y="137"/>
                  </a:lnTo>
                  <a:lnTo>
                    <a:pt x="232" y="137"/>
                  </a:lnTo>
                  <a:lnTo>
                    <a:pt x="236" y="137"/>
                  </a:lnTo>
                  <a:lnTo>
                    <a:pt x="246" y="137"/>
                  </a:lnTo>
                  <a:lnTo>
                    <a:pt x="255" y="137"/>
                  </a:lnTo>
                  <a:lnTo>
                    <a:pt x="264" y="141"/>
                  </a:lnTo>
                  <a:lnTo>
                    <a:pt x="273" y="141"/>
                  </a:lnTo>
                  <a:lnTo>
                    <a:pt x="277" y="141"/>
                  </a:lnTo>
                  <a:lnTo>
                    <a:pt x="287" y="141"/>
                  </a:lnTo>
                  <a:lnTo>
                    <a:pt x="296" y="141"/>
                  </a:lnTo>
                  <a:lnTo>
                    <a:pt x="305" y="141"/>
                  </a:lnTo>
                  <a:lnTo>
                    <a:pt x="314" y="141"/>
                  </a:lnTo>
                  <a:lnTo>
                    <a:pt x="318" y="141"/>
                  </a:lnTo>
                  <a:lnTo>
                    <a:pt x="327" y="146"/>
                  </a:lnTo>
                  <a:lnTo>
                    <a:pt x="337" y="146"/>
                  </a:lnTo>
                  <a:lnTo>
                    <a:pt x="346" y="146"/>
                  </a:lnTo>
                  <a:lnTo>
                    <a:pt x="355" y="146"/>
                  </a:lnTo>
                  <a:lnTo>
                    <a:pt x="359" y="146"/>
                  </a:lnTo>
                  <a:lnTo>
                    <a:pt x="368" y="146"/>
                  </a:lnTo>
                  <a:lnTo>
                    <a:pt x="377" y="146"/>
                  </a:lnTo>
                  <a:lnTo>
                    <a:pt x="387" y="146"/>
                  </a:lnTo>
                  <a:lnTo>
                    <a:pt x="396" y="146"/>
                  </a:lnTo>
                  <a:lnTo>
                    <a:pt x="400" y="146"/>
                  </a:lnTo>
                  <a:lnTo>
                    <a:pt x="409" y="146"/>
                  </a:lnTo>
                  <a:lnTo>
                    <a:pt x="418" y="146"/>
                  </a:lnTo>
                  <a:lnTo>
                    <a:pt x="428" y="146"/>
                  </a:lnTo>
                  <a:lnTo>
                    <a:pt x="437" y="146"/>
                  </a:lnTo>
                  <a:lnTo>
                    <a:pt x="441" y="146"/>
                  </a:lnTo>
                  <a:lnTo>
                    <a:pt x="450" y="146"/>
                  </a:lnTo>
                  <a:lnTo>
                    <a:pt x="459" y="146"/>
                  </a:lnTo>
                  <a:lnTo>
                    <a:pt x="468" y="146"/>
                  </a:lnTo>
                  <a:lnTo>
                    <a:pt x="478" y="146"/>
                  </a:lnTo>
                  <a:lnTo>
                    <a:pt x="482" y="146"/>
                  </a:lnTo>
                  <a:lnTo>
                    <a:pt x="491" y="146"/>
                  </a:lnTo>
                  <a:lnTo>
                    <a:pt x="500" y="146"/>
                  </a:lnTo>
                  <a:lnTo>
                    <a:pt x="509" y="146"/>
                  </a:lnTo>
                  <a:lnTo>
                    <a:pt x="518" y="146"/>
                  </a:lnTo>
                  <a:lnTo>
                    <a:pt x="523" y="146"/>
                  </a:lnTo>
                  <a:lnTo>
                    <a:pt x="532" y="146"/>
                  </a:lnTo>
                  <a:lnTo>
                    <a:pt x="541" y="146"/>
                  </a:lnTo>
                  <a:lnTo>
                    <a:pt x="550" y="146"/>
                  </a:lnTo>
                  <a:lnTo>
                    <a:pt x="559" y="146"/>
                  </a:lnTo>
                  <a:lnTo>
                    <a:pt x="564" y="146"/>
                  </a:lnTo>
                  <a:lnTo>
                    <a:pt x="573" y="146"/>
                  </a:lnTo>
                  <a:lnTo>
                    <a:pt x="582" y="146"/>
                  </a:lnTo>
                  <a:lnTo>
                    <a:pt x="591" y="146"/>
                  </a:lnTo>
                  <a:lnTo>
                    <a:pt x="600" y="146"/>
                  </a:lnTo>
                  <a:lnTo>
                    <a:pt x="605" y="146"/>
                  </a:lnTo>
                  <a:lnTo>
                    <a:pt x="614" y="146"/>
                  </a:lnTo>
                  <a:lnTo>
                    <a:pt x="623" y="146"/>
                  </a:lnTo>
                  <a:lnTo>
                    <a:pt x="632" y="146"/>
                  </a:lnTo>
                  <a:lnTo>
                    <a:pt x="641" y="141"/>
                  </a:lnTo>
                  <a:lnTo>
                    <a:pt x="646" y="141"/>
                  </a:lnTo>
                  <a:lnTo>
                    <a:pt x="655" y="141"/>
                  </a:lnTo>
                  <a:lnTo>
                    <a:pt x="664" y="141"/>
                  </a:lnTo>
                  <a:lnTo>
                    <a:pt x="673" y="141"/>
                  </a:lnTo>
                  <a:lnTo>
                    <a:pt x="682" y="141"/>
                  </a:lnTo>
                  <a:lnTo>
                    <a:pt x="687" y="141"/>
                  </a:lnTo>
                  <a:lnTo>
                    <a:pt x="696" y="141"/>
                  </a:lnTo>
                  <a:lnTo>
                    <a:pt x="705" y="137"/>
                  </a:lnTo>
                  <a:lnTo>
                    <a:pt x="714" y="137"/>
                  </a:lnTo>
                  <a:lnTo>
                    <a:pt x="723" y="137"/>
                  </a:lnTo>
                  <a:lnTo>
                    <a:pt x="728" y="137"/>
                  </a:lnTo>
                  <a:lnTo>
                    <a:pt x="737" y="137"/>
                  </a:lnTo>
                  <a:lnTo>
                    <a:pt x="746" y="137"/>
                  </a:lnTo>
                  <a:lnTo>
                    <a:pt x="750" y="137"/>
                  </a:lnTo>
                  <a:lnTo>
                    <a:pt x="755" y="132"/>
                  </a:lnTo>
                  <a:lnTo>
                    <a:pt x="764" y="132"/>
                  </a:lnTo>
                  <a:lnTo>
                    <a:pt x="769" y="132"/>
                  </a:lnTo>
                  <a:lnTo>
                    <a:pt x="778" y="132"/>
                  </a:lnTo>
                  <a:lnTo>
                    <a:pt x="787" y="132"/>
                  </a:lnTo>
                  <a:lnTo>
                    <a:pt x="796" y="128"/>
                  </a:lnTo>
                  <a:lnTo>
                    <a:pt x="805" y="128"/>
                  </a:lnTo>
                  <a:lnTo>
                    <a:pt x="810" y="128"/>
                  </a:lnTo>
                  <a:lnTo>
                    <a:pt x="819" y="128"/>
                  </a:lnTo>
                  <a:lnTo>
                    <a:pt x="828" y="123"/>
                  </a:lnTo>
                  <a:lnTo>
                    <a:pt x="837" y="123"/>
                  </a:lnTo>
                  <a:lnTo>
                    <a:pt x="846" y="123"/>
                  </a:lnTo>
                  <a:lnTo>
                    <a:pt x="850" y="119"/>
                  </a:lnTo>
                  <a:lnTo>
                    <a:pt x="860" y="119"/>
                  </a:lnTo>
                  <a:lnTo>
                    <a:pt x="869" y="119"/>
                  </a:lnTo>
                  <a:lnTo>
                    <a:pt x="878" y="114"/>
                  </a:lnTo>
                  <a:lnTo>
                    <a:pt x="887" y="114"/>
                  </a:lnTo>
                  <a:lnTo>
                    <a:pt x="891" y="110"/>
                  </a:lnTo>
                  <a:lnTo>
                    <a:pt x="900" y="110"/>
                  </a:lnTo>
                  <a:lnTo>
                    <a:pt x="910" y="105"/>
                  </a:lnTo>
                  <a:lnTo>
                    <a:pt x="919" y="105"/>
                  </a:lnTo>
                  <a:lnTo>
                    <a:pt x="923" y="101"/>
                  </a:lnTo>
                  <a:lnTo>
                    <a:pt x="928" y="101"/>
                  </a:lnTo>
                  <a:lnTo>
                    <a:pt x="932" y="96"/>
                  </a:lnTo>
                  <a:lnTo>
                    <a:pt x="937" y="96"/>
                  </a:lnTo>
                  <a:lnTo>
                    <a:pt x="941" y="96"/>
                  </a:lnTo>
                  <a:lnTo>
                    <a:pt x="951" y="91"/>
                  </a:lnTo>
                  <a:lnTo>
                    <a:pt x="955" y="82"/>
                  </a:lnTo>
                  <a:lnTo>
                    <a:pt x="960" y="82"/>
                  </a:lnTo>
                  <a:lnTo>
                    <a:pt x="960" y="78"/>
                  </a:lnTo>
                  <a:lnTo>
                    <a:pt x="960" y="69"/>
                  </a:lnTo>
                  <a:lnTo>
                    <a:pt x="960" y="64"/>
                  </a:lnTo>
                  <a:lnTo>
                    <a:pt x="951" y="60"/>
                  </a:lnTo>
                  <a:lnTo>
                    <a:pt x="951" y="55"/>
                  </a:lnTo>
                  <a:lnTo>
                    <a:pt x="941" y="50"/>
                  </a:lnTo>
                  <a:lnTo>
                    <a:pt x="932" y="50"/>
                  </a:lnTo>
                  <a:lnTo>
                    <a:pt x="928" y="46"/>
                  </a:lnTo>
                  <a:lnTo>
                    <a:pt x="923" y="46"/>
                  </a:lnTo>
                  <a:lnTo>
                    <a:pt x="919" y="41"/>
                  </a:lnTo>
                  <a:lnTo>
                    <a:pt x="910" y="41"/>
                  </a:lnTo>
                  <a:lnTo>
                    <a:pt x="905" y="37"/>
                  </a:lnTo>
                  <a:lnTo>
                    <a:pt x="900" y="37"/>
                  </a:lnTo>
                  <a:lnTo>
                    <a:pt x="891" y="37"/>
                  </a:lnTo>
                  <a:lnTo>
                    <a:pt x="887" y="32"/>
                  </a:lnTo>
                  <a:lnTo>
                    <a:pt x="882" y="32"/>
                  </a:lnTo>
                  <a:lnTo>
                    <a:pt x="878" y="32"/>
                  </a:lnTo>
                  <a:lnTo>
                    <a:pt x="869" y="28"/>
                  </a:lnTo>
                  <a:lnTo>
                    <a:pt x="860" y="28"/>
                  </a:lnTo>
                  <a:lnTo>
                    <a:pt x="850" y="28"/>
                  </a:lnTo>
                  <a:lnTo>
                    <a:pt x="846" y="23"/>
                  </a:lnTo>
                  <a:lnTo>
                    <a:pt x="837" y="23"/>
                  </a:lnTo>
                  <a:lnTo>
                    <a:pt x="828" y="23"/>
                  </a:lnTo>
                  <a:lnTo>
                    <a:pt x="819" y="19"/>
                  </a:lnTo>
                  <a:lnTo>
                    <a:pt x="810" y="19"/>
                  </a:lnTo>
                  <a:lnTo>
                    <a:pt x="805" y="19"/>
                  </a:lnTo>
                  <a:lnTo>
                    <a:pt x="796" y="19"/>
                  </a:lnTo>
                  <a:lnTo>
                    <a:pt x="787" y="14"/>
                  </a:lnTo>
                  <a:lnTo>
                    <a:pt x="778" y="14"/>
                  </a:lnTo>
                  <a:lnTo>
                    <a:pt x="769" y="14"/>
                  </a:lnTo>
                  <a:lnTo>
                    <a:pt x="764" y="14"/>
                  </a:lnTo>
                  <a:lnTo>
                    <a:pt x="760" y="14"/>
                  </a:lnTo>
                  <a:lnTo>
                    <a:pt x="755" y="14"/>
                  </a:lnTo>
                  <a:lnTo>
                    <a:pt x="746" y="10"/>
                  </a:lnTo>
                  <a:lnTo>
                    <a:pt x="737" y="10"/>
                  </a:lnTo>
                  <a:lnTo>
                    <a:pt x="728" y="10"/>
                  </a:lnTo>
                  <a:lnTo>
                    <a:pt x="723" y="10"/>
                  </a:lnTo>
                  <a:lnTo>
                    <a:pt x="714" y="10"/>
                  </a:lnTo>
                  <a:lnTo>
                    <a:pt x="705" y="10"/>
                  </a:lnTo>
                  <a:lnTo>
                    <a:pt x="696" y="5"/>
                  </a:lnTo>
                  <a:lnTo>
                    <a:pt x="687" y="5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4" y="5"/>
                  </a:lnTo>
                  <a:lnTo>
                    <a:pt x="655" y="5"/>
                  </a:lnTo>
                  <a:lnTo>
                    <a:pt x="646" y="5"/>
                  </a:lnTo>
                  <a:lnTo>
                    <a:pt x="641" y="5"/>
                  </a:lnTo>
                  <a:lnTo>
                    <a:pt x="632" y="0"/>
                  </a:lnTo>
                  <a:lnTo>
                    <a:pt x="623" y="0"/>
                  </a:lnTo>
                  <a:lnTo>
                    <a:pt x="614" y="0"/>
                  </a:lnTo>
                  <a:lnTo>
                    <a:pt x="605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2" y="0"/>
                  </a:lnTo>
                  <a:lnTo>
                    <a:pt x="573" y="0"/>
                  </a:lnTo>
                  <a:lnTo>
                    <a:pt x="564" y="0"/>
                  </a:lnTo>
                  <a:lnTo>
                    <a:pt x="559" y="0"/>
                  </a:lnTo>
                  <a:lnTo>
                    <a:pt x="550" y="0"/>
                  </a:lnTo>
                  <a:lnTo>
                    <a:pt x="541" y="0"/>
                  </a:lnTo>
                  <a:lnTo>
                    <a:pt x="532" y="0"/>
                  </a:lnTo>
                  <a:lnTo>
                    <a:pt x="523" y="0"/>
                  </a:lnTo>
                  <a:lnTo>
                    <a:pt x="518" y="0"/>
                  </a:lnTo>
                  <a:lnTo>
                    <a:pt x="509" y="0"/>
                  </a:lnTo>
                  <a:lnTo>
                    <a:pt x="500" y="0"/>
                  </a:lnTo>
                  <a:lnTo>
                    <a:pt x="491" y="0"/>
                  </a:lnTo>
                  <a:lnTo>
                    <a:pt x="482" y="0"/>
                  </a:lnTo>
                  <a:lnTo>
                    <a:pt x="478" y="0"/>
                  </a:lnTo>
                  <a:lnTo>
                    <a:pt x="468" y="0"/>
                  </a:lnTo>
                  <a:lnTo>
                    <a:pt x="459" y="0"/>
                  </a:lnTo>
                  <a:lnTo>
                    <a:pt x="450" y="0"/>
                  </a:lnTo>
                  <a:lnTo>
                    <a:pt x="441" y="0"/>
                  </a:lnTo>
                  <a:lnTo>
                    <a:pt x="437" y="0"/>
                  </a:lnTo>
                  <a:lnTo>
                    <a:pt x="428" y="0"/>
                  </a:lnTo>
                  <a:lnTo>
                    <a:pt x="418" y="0"/>
                  </a:lnTo>
                  <a:lnTo>
                    <a:pt x="409" y="0"/>
                  </a:lnTo>
                  <a:lnTo>
                    <a:pt x="400" y="0"/>
                  </a:lnTo>
                  <a:lnTo>
                    <a:pt x="396" y="0"/>
                  </a:lnTo>
                  <a:lnTo>
                    <a:pt x="387" y="0"/>
                  </a:lnTo>
                  <a:lnTo>
                    <a:pt x="377" y="0"/>
                  </a:lnTo>
                  <a:lnTo>
                    <a:pt x="368" y="0"/>
                  </a:lnTo>
                  <a:lnTo>
                    <a:pt x="359" y="0"/>
                  </a:lnTo>
                  <a:lnTo>
                    <a:pt x="355" y="0"/>
                  </a:lnTo>
                  <a:lnTo>
                    <a:pt x="346" y="0"/>
                  </a:lnTo>
                  <a:lnTo>
                    <a:pt x="337" y="0"/>
                  </a:lnTo>
                  <a:lnTo>
                    <a:pt x="327" y="0"/>
                  </a:lnTo>
                  <a:lnTo>
                    <a:pt x="318" y="5"/>
                  </a:lnTo>
                  <a:lnTo>
                    <a:pt x="314" y="5"/>
                  </a:lnTo>
                  <a:lnTo>
                    <a:pt x="305" y="5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77" y="5"/>
                  </a:lnTo>
                  <a:lnTo>
                    <a:pt x="273" y="5"/>
                  </a:lnTo>
                  <a:lnTo>
                    <a:pt x="264" y="5"/>
                  </a:lnTo>
                  <a:lnTo>
                    <a:pt x="255" y="10"/>
                  </a:lnTo>
                  <a:lnTo>
                    <a:pt x="246" y="10"/>
                  </a:lnTo>
                  <a:lnTo>
                    <a:pt x="236" y="10"/>
                  </a:lnTo>
                  <a:lnTo>
                    <a:pt x="232" y="10"/>
                  </a:lnTo>
                  <a:lnTo>
                    <a:pt x="223" y="10"/>
                  </a:lnTo>
                  <a:lnTo>
                    <a:pt x="214" y="10"/>
                  </a:lnTo>
                  <a:lnTo>
                    <a:pt x="205" y="14"/>
                  </a:lnTo>
                  <a:lnTo>
                    <a:pt x="200" y="14"/>
                  </a:lnTo>
                  <a:lnTo>
                    <a:pt x="196" y="14"/>
                  </a:lnTo>
                  <a:lnTo>
                    <a:pt x="191" y="14"/>
                  </a:lnTo>
                  <a:lnTo>
                    <a:pt x="182" y="14"/>
                  </a:lnTo>
                  <a:lnTo>
                    <a:pt x="173" y="14"/>
                  </a:lnTo>
                  <a:lnTo>
                    <a:pt x="164" y="19"/>
                  </a:lnTo>
                  <a:lnTo>
                    <a:pt x="155" y="19"/>
                  </a:lnTo>
                  <a:lnTo>
                    <a:pt x="150" y="19"/>
                  </a:lnTo>
                  <a:lnTo>
                    <a:pt x="141" y="19"/>
                  </a:lnTo>
                  <a:lnTo>
                    <a:pt x="132" y="23"/>
                  </a:lnTo>
                  <a:lnTo>
                    <a:pt x="123" y="23"/>
                  </a:lnTo>
                  <a:lnTo>
                    <a:pt x="114" y="23"/>
                  </a:lnTo>
                  <a:lnTo>
                    <a:pt x="109" y="28"/>
                  </a:lnTo>
                  <a:lnTo>
                    <a:pt x="100" y="28"/>
                  </a:lnTo>
                  <a:lnTo>
                    <a:pt x="91" y="28"/>
                  </a:lnTo>
                  <a:lnTo>
                    <a:pt x="82" y="32"/>
                  </a:lnTo>
                  <a:lnTo>
                    <a:pt x="77" y="32"/>
                  </a:lnTo>
                  <a:lnTo>
                    <a:pt x="73" y="32"/>
                  </a:lnTo>
                  <a:lnTo>
                    <a:pt x="68" y="37"/>
                  </a:lnTo>
                  <a:lnTo>
                    <a:pt x="59" y="37"/>
                  </a:lnTo>
                  <a:lnTo>
                    <a:pt x="55" y="37"/>
                  </a:lnTo>
                  <a:lnTo>
                    <a:pt x="50" y="41"/>
                  </a:lnTo>
                  <a:lnTo>
                    <a:pt x="41" y="41"/>
                  </a:lnTo>
                  <a:lnTo>
                    <a:pt x="36" y="46"/>
                  </a:lnTo>
                  <a:lnTo>
                    <a:pt x="32" y="46"/>
                  </a:lnTo>
                  <a:lnTo>
                    <a:pt x="27" y="50"/>
                  </a:lnTo>
                  <a:lnTo>
                    <a:pt x="18" y="50"/>
                  </a:lnTo>
                  <a:lnTo>
                    <a:pt x="9" y="55"/>
                  </a:lnTo>
                  <a:lnTo>
                    <a:pt x="9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01" name="Freeform 450"/>
            <p:cNvSpPr>
              <a:spLocks/>
            </p:cNvSpPr>
            <p:nvPr/>
          </p:nvSpPr>
          <p:spPr bwMode="auto">
            <a:xfrm>
              <a:off x="6107113" y="4889500"/>
              <a:ext cx="1524000" cy="231775"/>
            </a:xfrm>
            <a:custGeom>
              <a:avLst/>
              <a:gdLst>
                <a:gd name="T0" fmla="*/ 12601575 w 960"/>
                <a:gd name="T1" fmla="*/ 206652776 h 146"/>
                <a:gd name="T2" fmla="*/ 68045020 w 960"/>
                <a:gd name="T3" fmla="*/ 241934998 h 146"/>
                <a:gd name="T4" fmla="*/ 148690024 w 960"/>
                <a:gd name="T5" fmla="*/ 277217171 h 146"/>
                <a:gd name="T6" fmla="*/ 206652810 w 960"/>
                <a:gd name="T7" fmla="*/ 287297792 h 146"/>
                <a:gd name="T8" fmla="*/ 287297839 w 960"/>
                <a:gd name="T9" fmla="*/ 309978395 h 146"/>
                <a:gd name="T10" fmla="*/ 390625012 w 960"/>
                <a:gd name="T11" fmla="*/ 322579964 h 146"/>
                <a:gd name="T12" fmla="*/ 481350714 w 960"/>
                <a:gd name="T13" fmla="*/ 332660585 h 146"/>
                <a:gd name="T14" fmla="*/ 561995693 w 960"/>
                <a:gd name="T15" fmla="*/ 345262155 h 146"/>
                <a:gd name="T16" fmla="*/ 665321279 w 960"/>
                <a:gd name="T17" fmla="*/ 355342776 h 146"/>
                <a:gd name="T18" fmla="*/ 745966259 w 960"/>
                <a:gd name="T19" fmla="*/ 355342776 h 146"/>
                <a:gd name="T20" fmla="*/ 849293631 w 960"/>
                <a:gd name="T21" fmla="*/ 367942758 h 146"/>
                <a:gd name="T22" fmla="*/ 950099855 w 960"/>
                <a:gd name="T23" fmla="*/ 367942758 h 146"/>
                <a:gd name="T24" fmla="*/ 1053425441 w 960"/>
                <a:gd name="T25" fmla="*/ 367942758 h 146"/>
                <a:gd name="T26" fmla="*/ 1156752615 w 960"/>
                <a:gd name="T27" fmla="*/ 367942758 h 146"/>
                <a:gd name="T28" fmla="*/ 1260078201 w 960"/>
                <a:gd name="T29" fmla="*/ 367942758 h 146"/>
                <a:gd name="T30" fmla="*/ 1363405375 w 960"/>
                <a:gd name="T31" fmla="*/ 367942758 h 146"/>
                <a:gd name="T32" fmla="*/ 1466730961 w 960"/>
                <a:gd name="T33" fmla="*/ 367942758 h 146"/>
                <a:gd name="T34" fmla="*/ 1570058135 w 960"/>
                <a:gd name="T35" fmla="*/ 367942758 h 146"/>
                <a:gd name="T36" fmla="*/ 1673384118 w 960"/>
                <a:gd name="T37" fmla="*/ 355342776 h 146"/>
                <a:gd name="T38" fmla="*/ 1754029098 w 960"/>
                <a:gd name="T39" fmla="*/ 355342776 h 146"/>
                <a:gd name="T40" fmla="*/ 1857356271 w 960"/>
                <a:gd name="T41" fmla="*/ 345262155 h 146"/>
                <a:gd name="T42" fmla="*/ 1938001251 w 960"/>
                <a:gd name="T43" fmla="*/ 332660585 h 146"/>
                <a:gd name="T44" fmla="*/ 2028726853 w 960"/>
                <a:gd name="T45" fmla="*/ 322579964 h 146"/>
                <a:gd name="T46" fmla="*/ 2132052439 w 960"/>
                <a:gd name="T47" fmla="*/ 309978395 h 146"/>
                <a:gd name="T48" fmla="*/ 2147483647 w 960"/>
                <a:gd name="T49" fmla="*/ 287297792 h 146"/>
                <a:gd name="T50" fmla="*/ 2147483647 w 960"/>
                <a:gd name="T51" fmla="*/ 277217171 h 146"/>
                <a:gd name="T52" fmla="*/ 2147483647 w 960"/>
                <a:gd name="T53" fmla="*/ 241934998 h 146"/>
                <a:gd name="T54" fmla="*/ 2147483647 w 960"/>
                <a:gd name="T55" fmla="*/ 206652776 h 146"/>
                <a:gd name="T56" fmla="*/ 2147483647 w 960"/>
                <a:gd name="T57" fmla="*/ 161289982 h 146"/>
                <a:gd name="T58" fmla="*/ 2147483647 w 960"/>
                <a:gd name="T59" fmla="*/ 126007809 h 146"/>
                <a:gd name="T60" fmla="*/ 2147483647 w 960"/>
                <a:gd name="T61" fmla="*/ 93244973 h 146"/>
                <a:gd name="T62" fmla="*/ 2147483647 w 960"/>
                <a:gd name="T63" fmla="*/ 80644991 h 146"/>
                <a:gd name="T64" fmla="*/ 2132052439 w 960"/>
                <a:gd name="T65" fmla="*/ 57962801 h 146"/>
                <a:gd name="T66" fmla="*/ 2041326837 w 960"/>
                <a:gd name="T67" fmla="*/ 47882167 h 146"/>
                <a:gd name="T68" fmla="*/ 1938001251 w 960"/>
                <a:gd name="T69" fmla="*/ 35282185 h 146"/>
                <a:gd name="T70" fmla="*/ 1857356271 w 960"/>
                <a:gd name="T71" fmla="*/ 25201558 h 146"/>
                <a:gd name="T72" fmla="*/ 1754029098 w 960"/>
                <a:gd name="T73" fmla="*/ 12599985 h 146"/>
                <a:gd name="T74" fmla="*/ 1673384118 w 960"/>
                <a:gd name="T75" fmla="*/ 12599985 h 146"/>
                <a:gd name="T76" fmla="*/ 1570058135 w 960"/>
                <a:gd name="T77" fmla="*/ 0 h 146"/>
                <a:gd name="T78" fmla="*/ 1466730961 w 960"/>
                <a:gd name="T79" fmla="*/ 0 h 146"/>
                <a:gd name="T80" fmla="*/ 1386085982 w 960"/>
                <a:gd name="T81" fmla="*/ 0 h 146"/>
                <a:gd name="T82" fmla="*/ 1282758808 w 960"/>
                <a:gd name="T83" fmla="*/ 0 h 146"/>
                <a:gd name="T84" fmla="*/ 1179433222 w 960"/>
                <a:gd name="T85" fmla="*/ 0 h 146"/>
                <a:gd name="T86" fmla="*/ 1078626998 w 960"/>
                <a:gd name="T87" fmla="*/ 0 h 146"/>
                <a:gd name="T88" fmla="*/ 997982018 w 960"/>
                <a:gd name="T89" fmla="*/ 0 h 146"/>
                <a:gd name="T90" fmla="*/ 894656432 w 960"/>
                <a:gd name="T91" fmla="*/ 0 h 146"/>
                <a:gd name="T92" fmla="*/ 791329060 w 960"/>
                <a:gd name="T93" fmla="*/ 12599985 h 146"/>
                <a:gd name="T94" fmla="*/ 688003473 w 960"/>
                <a:gd name="T95" fmla="*/ 12599985 h 146"/>
                <a:gd name="T96" fmla="*/ 594756922 w 960"/>
                <a:gd name="T97" fmla="*/ 25201558 h 146"/>
                <a:gd name="T98" fmla="*/ 504031320 w 960"/>
                <a:gd name="T99" fmla="*/ 35282185 h 146"/>
                <a:gd name="T100" fmla="*/ 413305619 w 960"/>
                <a:gd name="T101" fmla="*/ 47882167 h 146"/>
                <a:gd name="T102" fmla="*/ 332660640 w 960"/>
                <a:gd name="T103" fmla="*/ 57962801 h 146"/>
                <a:gd name="T104" fmla="*/ 252015660 w 960"/>
                <a:gd name="T105" fmla="*/ 70564370 h 146"/>
                <a:gd name="T106" fmla="*/ 171370631 w 960"/>
                <a:gd name="T107" fmla="*/ 93244973 h 146"/>
                <a:gd name="T108" fmla="*/ 90725627 w 960"/>
                <a:gd name="T109" fmla="*/ 115927189 h 146"/>
                <a:gd name="T110" fmla="*/ 22682200 w 960"/>
                <a:gd name="T111" fmla="*/ 138607792 h 14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60"/>
                <a:gd name="T169" fmla="*/ 0 h 146"/>
                <a:gd name="T170" fmla="*/ 960 w 960"/>
                <a:gd name="T171" fmla="*/ 146 h 14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60" h="146">
                  <a:moveTo>
                    <a:pt x="0" y="64"/>
                  </a:moveTo>
                  <a:lnTo>
                    <a:pt x="0" y="69"/>
                  </a:lnTo>
                  <a:lnTo>
                    <a:pt x="0" y="78"/>
                  </a:lnTo>
                  <a:lnTo>
                    <a:pt x="0" y="82"/>
                  </a:lnTo>
                  <a:lnTo>
                    <a:pt x="5" y="82"/>
                  </a:lnTo>
                  <a:lnTo>
                    <a:pt x="9" y="91"/>
                  </a:lnTo>
                  <a:lnTo>
                    <a:pt x="18" y="96"/>
                  </a:lnTo>
                  <a:lnTo>
                    <a:pt x="23" y="96"/>
                  </a:lnTo>
                  <a:lnTo>
                    <a:pt x="27" y="96"/>
                  </a:lnTo>
                  <a:lnTo>
                    <a:pt x="32" y="101"/>
                  </a:lnTo>
                  <a:lnTo>
                    <a:pt x="36" y="101"/>
                  </a:lnTo>
                  <a:lnTo>
                    <a:pt x="41" y="105"/>
                  </a:lnTo>
                  <a:lnTo>
                    <a:pt x="50" y="105"/>
                  </a:lnTo>
                  <a:lnTo>
                    <a:pt x="59" y="110"/>
                  </a:lnTo>
                  <a:lnTo>
                    <a:pt x="68" y="110"/>
                  </a:lnTo>
                  <a:lnTo>
                    <a:pt x="73" y="114"/>
                  </a:lnTo>
                  <a:lnTo>
                    <a:pt x="82" y="114"/>
                  </a:lnTo>
                  <a:lnTo>
                    <a:pt x="91" y="119"/>
                  </a:lnTo>
                  <a:lnTo>
                    <a:pt x="100" y="119"/>
                  </a:lnTo>
                  <a:lnTo>
                    <a:pt x="109" y="119"/>
                  </a:lnTo>
                  <a:lnTo>
                    <a:pt x="114" y="123"/>
                  </a:lnTo>
                  <a:lnTo>
                    <a:pt x="123" y="123"/>
                  </a:lnTo>
                  <a:lnTo>
                    <a:pt x="132" y="123"/>
                  </a:lnTo>
                  <a:lnTo>
                    <a:pt x="141" y="128"/>
                  </a:lnTo>
                  <a:lnTo>
                    <a:pt x="150" y="128"/>
                  </a:lnTo>
                  <a:lnTo>
                    <a:pt x="155" y="128"/>
                  </a:lnTo>
                  <a:lnTo>
                    <a:pt x="164" y="128"/>
                  </a:lnTo>
                  <a:lnTo>
                    <a:pt x="173" y="132"/>
                  </a:lnTo>
                  <a:lnTo>
                    <a:pt x="182" y="132"/>
                  </a:lnTo>
                  <a:lnTo>
                    <a:pt x="191" y="132"/>
                  </a:lnTo>
                  <a:lnTo>
                    <a:pt x="196" y="132"/>
                  </a:lnTo>
                  <a:lnTo>
                    <a:pt x="205" y="132"/>
                  </a:lnTo>
                  <a:lnTo>
                    <a:pt x="209" y="137"/>
                  </a:lnTo>
                  <a:lnTo>
                    <a:pt x="214" y="137"/>
                  </a:lnTo>
                  <a:lnTo>
                    <a:pt x="223" y="137"/>
                  </a:lnTo>
                  <a:lnTo>
                    <a:pt x="232" y="137"/>
                  </a:lnTo>
                  <a:lnTo>
                    <a:pt x="236" y="137"/>
                  </a:lnTo>
                  <a:lnTo>
                    <a:pt x="246" y="137"/>
                  </a:lnTo>
                  <a:lnTo>
                    <a:pt x="255" y="137"/>
                  </a:lnTo>
                  <a:lnTo>
                    <a:pt x="264" y="141"/>
                  </a:lnTo>
                  <a:lnTo>
                    <a:pt x="273" y="141"/>
                  </a:lnTo>
                  <a:lnTo>
                    <a:pt x="277" y="141"/>
                  </a:lnTo>
                  <a:lnTo>
                    <a:pt x="287" y="141"/>
                  </a:lnTo>
                  <a:lnTo>
                    <a:pt x="296" y="141"/>
                  </a:lnTo>
                  <a:lnTo>
                    <a:pt x="305" y="141"/>
                  </a:lnTo>
                  <a:lnTo>
                    <a:pt x="314" y="141"/>
                  </a:lnTo>
                  <a:lnTo>
                    <a:pt x="318" y="141"/>
                  </a:lnTo>
                  <a:lnTo>
                    <a:pt x="327" y="146"/>
                  </a:lnTo>
                  <a:lnTo>
                    <a:pt x="337" y="146"/>
                  </a:lnTo>
                  <a:lnTo>
                    <a:pt x="346" y="146"/>
                  </a:lnTo>
                  <a:lnTo>
                    <a:pt x="355" y="146"/>
                  </a:lnTo>
                  <a:lnTo>
                    <a:pt x="359" y="146"/>
                  </a:lnTo>
                  <a:lnTo>
                    <a:pt x="368" y="146"/>
                  </a:lnTo>
                  <a:lnTo>
                    <a:pt x="377" y="146"/>
                  </a:lnTo>
                  <a:lnTo>
                    <a:pt x="387" y="146"/>
                  </a:lnTo>
                  <a:lnTo>
                    <a:pt x="396" y="146"/>
                  </a:lnTo>
                  <a:lnTo>
                    <a:pt x="400" y="146"/>
                  </a:lnTo>
                  <a:lnTo>
                    <a:pt x="409" y="146"/>
                  </a:lnTo>
                  <a:lnTo>
                    <a:pt x="418" y="146"/>
                  </a:lnTo>
                  <a:lnTo>
                    <a:pt x="428" y="146"/>
                  </a:lnTo>
                  <a:lnTo>
                    <a:pt x="437" y="146"/>
                  </a:lnTo>
                  <a:lnTo>
                    <a:pt x="441" y="146"/>
                  </a:lnTo>
                  <a:lnTo>
                    <a:pt x="450" y="146"/>
                  </a:lnTo>
                  <a:lnTo>
                    <a:pt x="459" y="146"/>
                  </a:lnTo>
                  <a:lnTo>
                    <a:pt x="468" y="146"/>
                  </a:lnTo>
                  <a:lnTo>
                    <a:pt x="478" y="146"/>
                  </a:lnTo>
                  <a:lnTo>
                    <a:pt x="482" y="146"/>
                  </a:lnTo>
                  <a:lnTo>
                    <a:pt x="491" y="146"/>
                  </a:lnTo>
                  <a:lnTo>
                    <a:pt x="500" y="146"/>
                  </a:lnTo>
                  <a:lnTo>
                    <a:pt x="509" y="146"/>
                  </a:lnTo>
                  <a:lnTo>
                    <a:pt x="518" y="146"/>
                  </a:lnTo>
                  <a:lnTo>
                    <a:pt x="523" y="146"/>
                  </a:lnTo>
                  <a:lnTo>
                    <a:pt x="532" y="146"/>
                  </a:lnTo>
                  <a:lnTo>
                    <a:pt x="541" y="146"/>
                  </a:lnTo>
                  <a:lnTo>
                    <a:pt x="550" y="146"/>
                  </a:lnTo>
                  <a:lnTo>
                    <a:pt x="559" y="146"/>
                  </a:lnTo>
                  <a:lnTo>
                    <a:pt x="564" y="146"/>
                  </a:lnTo>
                  <a:lnTo>
                    <a:pt x="573" y="146"/>
                  </a:lnTo>
                  <a:lnTo>
                    <a:pt x="582" y="146"/>
                  </a:lnTo>
                  <a:lnTo>
                    <a:pt x="591" y="146"/>
                  </a:lnTo>
                  <a:lnTo>
                    <a:pt x="600" y="146"/>
                  </a:lnTo>
                  <a:lnTo>
                    <a:pt x="605" y="146"/>
                  </a:lnTo>
                  <a:lnTo>
                    <a:pt x="614" y="146"/>
                  </a:lnTo>
                  <a:lnTo>
                    <a:pt x="623" y="146"/>
                  </a:lnTo>
                  <a:lnTo>
                    <a:pt x="632" y="146"/>
                  </a:lnTo>
                  <a:lnTo>
                    <a:pt x="641" y="141"/>
                  </a:lnTo>
                  <a:lnTo>
                    <a:pt x="646" y="141"/>
                  </a:lnTo>
                  <a:lnTo>
                    <a:pt x="655" y="141"/>
                  </a:lnTo>
                  <a:lnTo>
                    <a:pt x="664" y="141"/>
                  </a:lnTo>
                  <a:lnTo>
                    <a:pt x="673" y="141"/>
                  </a:lnTo>
                  <a:lnTo>
                    <a:pt x="682" y="141"/>
                  </a:lnTo>
                  <a:lnTo>
                    <a:pt x="687" y="141"/>
                  </a:lnTo>
                  <a:lnTo>
                    <a:pt x="696" y="141"/>
                  </a:lnTo>
                  <a:lnTo>
                    <a:pt x="705" y="137"/>
                  </a:lnTo>
                  <a:lnTo>
                    <a:pt x="714" y="137"/>
                  </a:lnTo>
                  <a:lnTo>
                    <a:pt x="723" y="137"/>
                  </a:lnTo>
                  <a:lnTo>
                    <a:pt x="728" y="137"/>
                  </a:lnTo>
                  <a:lnTo>
                    <a:pt x="737" y="137"/>
                  </a:lnTo>
                  <a:lnTo>
                    <a:pt x="746" y="137"/>
                  </a:lnTo>
                  <a:lnTo>
                    <a:pt x="750" y="137"/>
                  </a:lnTo>
                  <a:lnTo>
                    <a:pt x="755" y="132"/>
                  </a:lnTo>
                  <a:lnTo>
                    <a:pt x="764" y="132"/>
                  </a:lnTo>
                  <a:lnTo>
                    <a:pt x="769" y="132"/>
                  </a:lnTo>
                  <a:lnTo>
                    <a:pt x="778" y="132"/>
                  </a:lnTo>
                  <a:lnTo>
                    <a:pt x="787" y="132"/>
                  </a:lnTo>
                  <a:lnTo>
                    <a:pt x="796" y="128"/>
                  </a:lnTo>
                  <a:lnTo>
                    <a:pt x="805" y="128"/>
                  </a:lnTo>
                  <a:lnTo>
                    <a:pt x="810" y="128"/>
                  </a:lnTo>
                  <a:lnTo>
                    <a:pt x="819" y="128"/>
                  </a:lnTo>
                  <a:lnTo>
                    <a:pt x="828" y="123"/>
                  </a:lnTo>
                  <a:lnTo>
                    <a:pt x="837" y="123"/>
                  </a:lnTo>
                  <a:lnTo>
                    <a:pt x="846" y="123"/>
                  </a:lnTo>
                  <a:lnTo>
                    <a:pt x="850" y="119"/>
                  </a:lnTo>
                  <a:lnTo>
                    <a:pt x="860" y="119"/>
                  </a:lnTo>
                  <a:lnTo>
                    <a:pt x="869" y="119"/>
                  </a:lnTo>
                  <a:lnTo>
                    <a:pt x="878" y="114"/>
                  </a:lnTo>
                  <a:lnTo>
                    <a:pt x="887" y="114"/>
                  </a:lnTo>
                  <a:lnTo>
                    <a:pt x="891" y="110"/>
                  </a:lnTo>
                  <a:lnTo>
                    <a:pt x="900" y="110"/>
                  </a:lnTo>
                  <a:lnTo>
                    <a:pt x="910" y="105"/>
                  </a:lnTo>
                  <a:lnTo>
                    <a:pt x="919" y="105"/>
                  </a:lnTo>
                  <a:lnTo>
                    <a:pt x="923" y="101"/>
                  </a:lnTo>
                  <a:lnTo>
                    <a:pt x="928" y="101"/>
                  </a:lnTo>
                  <a:lnTo>
                    <a:pt x="932" y="96"/>
                  </a:lnTo>
                  <a:lnTo>
                    <a:pt x="937" y="96"/>
                  </a:lnTo>
                  <a:lnTo>
                    <a:pt x="941" y="96"/>
                  </a:lnTo>
                  <a:lnTo>
                    <a:pt x="951" y="91"/>
                  </a:lnTo>
                  <a:lnTo>
                    <a:pt x="955" y="82"/>
                  </a:lnTo>
                  <a:lnTo>
                    <a:pt x="960" y="82"/>
                  </a:lnTo>
                  <a:lnTo>
                    <a:pt x="960" y="78"/>
                  </a:lnTo>
                  <a:lnTo>
                    <a:pt x="960" y="69"/>
                  </a:lnTo>
                  <a:lnTo>
                    <a:pt x="960" y="64"/>
                  </a:lnTo>
                  <a:lnTo>
                    <a:pt x="951" y="60"/>
                  </a:lnTo>
                  <a:lnTo>
                    <a:pt x="951" y="55"/>
                  </a:lnTo>
                  <a:lnTo>
                    <a:pt x="941" y="50"/>
                  </a:lnTo>
                  <a:lnTo>
                    <a:pt x="932" y="50"/>
                  </a:lnTo>
                  <a:lnTo>
                    <a:pt x="928" y="46"/>
                  </a:lnTo>
                  <a:lnTo>
                    <a:pt x="923" y="46"/>
                  </a:lnTo>
                  <a:lnTo>
                    <a:pt x="919" y="41"/>
                  </a:lnTo>
                  <a:lnTo>
                    <a:pt x="910" y="41"/>
                  </a:lnTo>
                  <a:lnTo>
                    <a:pt x="905" y="37"/>
                  </a:lnTo>
                  <a:lnTo>
                    <a:pt x="900" y="37"/>
                  </a:lnTo>
                  <a:lnTo>
                    <a:pt x="891" y="37"/>
                  </a:lnTo>
                  <a:lnTo>
                    <a:pt x="887" y="32"/>
                  </a:lnTo>
                  <a:lnTo>
                    <a:pt x="882" y="32"/>
                  </a:lnTo>
                  <a:lnTo>
                    <a:pt x="878" y="32"/>
                  </a:lnTo>
                  <a:lnTo>
                    <a:pt x="869" y="28"/>
                  </a:lnTo>
                  <a:lnTo>
                    <a:pt x="860" y="28"/>
                  </a:lnTo>
                  <a:lnTo>
                    <a:pt x="850" y="28"/>
                  </a:lnTo>
                  <a:lnTo>
                    <a:pt x="846" y="23"/>
                  </a:lnTo>
                  <a:lnTo>
                    <a:pt x="837" y="23"/>
                  </a:lnTo>
                  <a:lnTo>
                    <a:pt x="828" y="23"/>
                  </a:lnTo>
                  <a:lnTo>
                    <a:pt x="819" y="19"/>
                  </a:lnTo>
                  <a:lnTo>
                    <a:pt x="810" y="19"/>
                  </a:lnTo>
                  <a:lnTo>
                    <a:pt x="805" y="19"/>
                  </a:lnTo>
                  <a:lnTo>
                    <a:pt x="796" y="19"/>
                  </a:lnTo>
                  <a:lnTo>
                    <a:pt x="787" y="14"/>
                  </a:lnTo>
                  <a:lnTo>
                    <a:pt x="778" y="14"/>
                  </a:lnTo>
                  <a:lnTo>
                    <a:pt x="769" y="14"/>
                  </a:lnTo>
                  <a:lnTo>
                    <a:pt x="764" y="14"/>
                  </a:lnTo>
                  <a:lnTo>
                    <a:pt x="760" y="14"/>
                  </a:lnTo>
                  <a:lnTo>
                    <a:pt x="755" y="14"/>
                  </a:lnTo>
                  <a:lnTo>
                    <a:pt x="746" y="10"/>
                  </a:lnTo>
                  <a:lnTo>
                    <a:pt x="737" y="10"/>
                  </a:lnTo>
                  <a:lnTo>
                    <a:pt x="728" y="10"/>
                  </a:lnTo>
                  <a:lnTo>
                    <a:pt x="723" y="10"/>
                  </a:lnTo>
                  <a:lnTo>
                    <a:pt x="714" y="10"/>
                  </a:lnTo>
                  <a:lnTo>
                    <a:pt x="705" y="10"/>
                  </a:lnTo>
                  <a:lnTo>
                    <a:pt x="696" y="5"/>
                  </a:lnTo>
                  <a:lnTo>
                    <a:pt x="687" y="5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4" y="5"/>
                  </a:lnTo>
                  <a:lnTo>
                    <a:pt x="655" y="5"/>
                  </a:lnTo>
                  <a:lnTo>
                    <a:pt x="646" y="5"/>
                  </a:lnTo>
                  <a:lnTo>
                    <a:pt x="641" y="5"/>
                  </a:lnTo>
                  <a:lnTo>
                    <a:pt x="632" y="0"/>
                  </a:lnTo>
                  <a:lnTo>
                    <a:pt x="623" y="0"/>
                  </a:lnTo>
                  <a:lnTo>
                    <a:pt x="614" y="0"/>
                  </a:lnTo>
                  <a:lnTo>
                    <a:pt x="605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2" y="0"/>
                  </a:lnTo>
                  <a:lnTo>
                    <a:pt x="573" y="0"/>
                  </a:lnTo>
                  <a:lnTo>
                    <a:pt x="564" y="0"/>
                  </a:lnTo>
                  <a:lnTo>
                    <a:pt x="559" y="0"/>
                  </a:lnTo>
                  <a:lnTo>
                    <a:pt x="550" y="0"/>
                  </a:lnTo>
                  <a:lnTo>
                    <a:pt x="541" y="0"/>
                  </a:lnTo>
                  <a:lnTo>
                    <a:pt x="532" y="0"/>
                  </a:lnTo>
                  <a:lnTo>
                    <a:pt x="523" y="0"/>
                  </a:lnTo>
                  <a:lnTo>
                    <a:pt x="518" y="0"/>
                  </a:lnTo>
                  <a:lnTo>
                    <a:pt x="509" y="0"/>
                  </a:lnTo>
                  <a:lnTo>
                    <a:pt x="500" y="0"/>
                  </a:lnTo>
                  <a:lnTo>
                    <a:pt x="491" y="0"/>
                  </a:lnTo>
                  <a:lnTo>
                    <a:pt x="482" y="0"/>
                  </a:lnTo>
                  <a:lnTo>
                    <a:pt x="478" y="0"/>
                  </a:lnTo>
                  <a:lnTo>
                    <a:pt x="468" y="0"/>
                  </a:lnTo>
                  <a:lnTo>
                    <a:pt x="459" y="0"/>
                  </a:lnTo>
                  <a:lnTo>
                    <a:pt x="450" y="0"/>
                  </a:lnTo>
                  <a:lnTo>
                    <a:pt x="441" y="0"/>
                  </a:lnTo>
                  <a:lnTo>
                    <a:pt x="437" y="0"/>
                  </a:lnTo>
                  <a:lnTo>
                    <a:pt x="428" y="0"/>
                  </a:lnTo>
                  <a:lnTo>
                    <a:pt x="418" y="0"/>
                  </a:lnTo>
                  <a:lnTo>
                    <a:pt x="409" y="0"/>
                  </a:lnTo>
                  <a:lnTo>
                    <a:pt x="400" y="0"/>
                  </a:lnTo>
                  <a:lnTo>
                    <a:pt x="396" y="0"/>
                  </a:lnTo>
                  <a:lnTo>
                    <a:pt x="387" y="0"/>
                  </a:lnTo>
                  <a:lnTo>
                    <a:pt x="377" y="0"/>
                  </a:lnTo>
                  <a:lnTo>
                    <a:pt x="368" y="0"/>
                  </a:lnTo>
                  <a:lnTo>
                    <a:pt x="359" y="0"/>
                  </a:lnTo>
                  <a:lnTo>
                    <a:pt x="355" y="0"/>
                  </a:lnTo>
                  <a:lnTo>
                    <a:pt x="346" y="0"/>
                  </a:lnTo>
                  <a:lnTo>
                    <a:pt x="337" y="0"/>
                  </a:lnTo>
                  <a:lnTo>
                    <a:pt x="327" y="0"/>
                  </a:lnTo>
                  <a:lnTo>
                    <a:pt x="318" y="5"/>
                  </a:lnTo>
                  <a:lnTo>
                    <a:pt x="314" y="5"/>
                  </a:lnTo>
                  <a:lnTo>
                    <a:pt x="305" y="5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77" y="5"/>
                  </a:lnTo>
                  <a:lnTo>
                    <a:pt x="273" y="5"/>
                  </a:lnTo>
                  <a:lnTo>
                    <a:pt x="264" y="5"/>
                  </a:lnTo>
                  <a:lnTo>
                    <a:pt x="255" y="10"/>
                  </a:lnTo>
                  <a:lnTo>
                    <a:pt x="246" y="10"/>
                  </a:lnTo>
                  <a:lnTo>
                    <a:pt x="236" y="10"/>
                  </a:lnTo>
                  <a:lnTo>
                    <a:pt x="232" y="10"/>
                  </a:lnTo>
                  <a:lnTo>
                    <a:pt x="223" y="10"/>
                  </a:lnTo>
                  <a:lnTo>
                    <a:pt x="214" y="10"/>
                  </a:lnTo>
                  <a:lnTo>
                    <a:pt x="205" y="14"/>
                  </a:lnTo>
                  <a:lnTo>
                    <a:pt x="200" y="14"/>
                  </a:lnTo>
                  <a:lnTo>
                    <a:pt x="196" y="14"/>
                  </a:lnTo>
                  <a:lnTo>
                    <a:pt x="191" y="14"/>
                  </a:lnTo>
                  <a:lnTo>
                    <a:pt x="182" y="14"/>
                  </a:lnTo>
                  <a:lnTo>
                    <a:pt x="173" y="14"/>
                  </a:lnTo>
                  <a:lnTo>
                    <a:pt x="164" y="19"/>
                  </a:lnTo>
                  <a:lnTo>
                    <a:pt x="155" y="19"/>
                  </a:lnTo>
                  <a:lnTo>
                    <a:pt x="150" y="19"/>
                  </a:lnTo>
                  <a:lnTo>
                    <a:pt x="141" y="19"/>
                  </a:lnTo>
                  <a:lnTo>
                    <a:pt x="132" y="23"/>
                  </a:lnTo>
                  <a:lnTo>
                    <a:pt x="123" y="23"/>
                  </a:lnTo>
                  <a:lnTo>
                    <a:pt x="114" y="23"/>
                  </a:lnTo>
                  <a:lnTo>
                    <a:pt x="109" y="28"/>
                  </a:lnTo>
                  <a:lnTo>
                    <a:pt x="100" y="28"/>
                  </a:lnTo>
                  <a:lnTo>
                    <a:pt x="91" y="28"/>
                  </a:lnTo>
                  <a:lnTo>
                    <a:pt x="82" y="32"/>
                  </a:lnTo>
                  <a:lnTo>
                    <a:pt x="77" y="32"/>
                  </a:lnTo>
                  <a:lnTo>
                    <a:pt x="73" y="32"/>
                  </a:lnTo>
                  <a:lnTo>
                    <a:pt x="68" y="37"/>
                  </a:lnTo>
                  <a:lnTo>
                    <a:pt x="59" y="37"/>
                  </a:lnTo>
                  <a:lnTo>
                    <a:pt x="55" y="37"/>
                  </a:lnTo>
                  <a:lnTo>
                    <a:pt x="50" y="41"/>
                  </a:lnTo>
                  <a:lnTo>
                    <a:pt x="41" y="41"/>
                  </a:lnTo>
                  <a:lnTo>
                    <a:pt x="36" y="46"/>
                  </a:lnTo>
                  <a:lnTo>
                    <a:pt x="32" y="46"/>
                  </a:lnTo>
                  <a:lnTo>
                    <a:pt x="27" y="50"/>
                  </a:lnTo>
                  <a:lnTo>
                    <a:pt x="18" y="50"/>
                  </a:lnTo>
                  <a:lnTo>
                    <a:pt x="9" y="55"/>
                  </a:lnTo>
                  <a:lnTo>
                    <a:pt x="9" y="60"/>
                  </a:lnTo>
                  <a:lnTo>
                    <a:pt x="0" y="6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02" name="Freeform 451"/>
            <p:cNvSpPr>
              <a:spLocks/>
            </p:cNvSpPr>
            <p:nvPr/>
          </p:nvSpPr>
          <p:spPr bwMode="auto">
            <a:xfrm>
              <a:off x="6288090" y="4919669"/>
              <a:ext cx="1162050" cy="179387"/>
            </a:xfrm>
            <a:custGeom>
              <a:avLst/>
              <a:gdLst>
                <a:gd name="T0" fmla="*/ 0 w 732"/>
                <a:gd name="T1" fmla="*/ 158768614 h 113"/>
                <a:gd name="T2" fmla="*/ 45362810 w 732"/>
                <a:gd name="T3" fmla="*/ 181450745 h 113"/>
                <a:gd name="T4" fmla="*/ 103327190 w 732"/>
                <a:gd name="T5" fmla="*/ 206652230 h 113"/>
                <a:gd name="T6" fmla="*/ 171370617 w 732"/>
                <a:gd name="T7" fmla="*/ 216732874 h 113"/>
                <a:gd name="T8" fmla="*/ 229335035 w 732"/>
                <a:gd name="T9" fmla="*/ 229332823 h 113"/>
                <a:gd name="T10" fmla="*/ 297378438 w 732"/>
                <a:gd name="T11" fmla="*/ 239413417 h 113"/>
                <a:gd name="T12" fmla="*/ 378023411 w 732"/>
                <a:gd name="T13" fmla="*/ 252014954 h 113"/>
                <a:gd name="T14" fmla="*/ 446068500 w 732"/>
                <a:gd name="T15" fmla="*/ 262095548 h 113"/>
                <a:gd name="T16" fmla="*/ 514111902 w 732"/>
                <a:gd name="T17" fmla="*/ 262095548 h 113"/>
                <a:gd name="T18" fmla="*/ 607356858 w 732"/>
                <a:gd name="T19" fmla="*/ 274695497 h 113"/>
                <a:gd name="T20" fmla="*/ 688003419 w 732"/>
                <a:gd name="T21" fmla="*/ 274695497 h 113"/>
                <a:gd name="T22" fmla="*/ 743446838 w 732"/>
                <a:gd name="T23" fmla="*/ 274695497 h 113"/>
                <a:gd name="T24" fmla="*/ 824091811 w 732"/>
                <a:gd name="T25" fmla="*/ 274695497 h 113"/>
                <a:gd name="T26" fmla="*/ 917336966 w 732"/>
                <a:gd name="T27" fmla="*/ 284776091 h 113"/>
                <a:gd name="T28" fmla="*/ 995460990 w 732"/>
                <a:gd name="T29" fmla="*/ 274695497 h 113"/>
                <a:gd name="T30" fmla="*/ 1076105963 w 732"/>
                <a:gd name="T31" fmla="*/ 274695497 h 113"/>
                <a:gd name="T32" fmla="*/ 1144150953 w 732"/>
                <a:gd name="T33" fmla="*/ 274695497 h 113"/>
                <a:gd name="T34" fmla="*/ 1224795926 w 732"/>
                <a:gd name="T35" fmla="*/ 274695497 h 113"/>
                <a:gd name="T36" fmla="*/ 1305440899 w 732"/>
                <a:gd name="T37" fmla="*/ 262095548 h 113"/>
                <a:gd name="T38" fmla="*/ 1386085872 w 732"/>
                <a:gd name="T39" fmla="*/ 262095548 h 113"/>
                <a:gd name="T40" fmla="*/ 1444050240 w 732"/>
                <a:gd name="T41" fmla="*/ 252014954 h 113"/>
                <a:gd name="T42" fmla="*/ 1534775835 w 732"/>
                <a:gd name="T43" fmla="*/ 239413417 h 113"/>
                <a:gd name="T44" fmla="*/ 1592738616 w 732"/>
                <a:gd name="T45" fmla="*/ 239413417 h 113"/>
                <a:gd name="T46" fmla="*/ 1650702984 w 732"/>
                <a:gd name="T47" fmla="*/ 229332823 h 113"/>
                <a:gd name="T48" fmla="*/ 1718746783 w 732"/>
                <a:gd name="T49" fmla="*/ 206652230 h 113"/>
                <a:gd name="T50" fmla="*/ 1776711151 w 732"/>
                <a:gd name="T51" fmla="*/ 194050694 h 113"/>
                <a:gd name="T52" fmla="*/ 1832154570 w 732"/>
                <a:gd name="T53" fmla="*/ 158768614 h 113"/>
                <a:gd name="T54" fmla="*/ 1844754553 w 732"/>
                <a:gd name="T55" fmla="*/ 113405940 h 113"/>
                <a:gd name="T56" fmla="*/ 1799391756 w 732"/>
                <a:gd name="T57" fmla="*/ 90725372 h 113"/>
                <a:gd name="T58" fmla="*/ 1741428975 w 732"/>
                <a:gd name="T59" fmla="*/ 68043242 h 113"/>
                <a:gd name="T60" fmla="*/ 1673383986 w 732"/>
                <a:gd name="T61" fmla="*/ 55443293 h 113"/>
                <a:gd name="T62" fmla="*/ 1615420808 w 732"/>
                <a:gd name="T63" fmla="*/ 45362686 h 113"/>
                <a:gd name="T64" fmla="*/ 1547375818 w 732"/>
                <a:gd name="T65" fmla="*/ 32761150 h 113"/>
                <a:gd name="T66" fmla="*/ 1466730845 w 732"/>
                <a:gd name="T67" fmla="*/ 22680549 h 113"/>
                <a:gd name="T68" fmla="*/ 1408768065 w 732"/>
                <a:gd name="T69" fmla="*/ 10080597 h 113"/>
                <a:gd name="T70" fmla="*/ 1328123091 w 732"/>
                <a:gd name="T71" fmla="*/ 10080597 h 113"/>
                <a:gd name="T72" fmla="*/ 1237395909 w 732"/>
                <a:gd name="T73" fmla="*/ 0 h 113"/>
                <a:gd name="T74" fmla="*/ 1179433129 w 732"/>
                <a:gd name="T75" fmla="*/ 0 h 113"/>
                <a:gd name="T76" fmla="*/ 1098788155 w 732"/>
                <a:gd name="T77" fmla="*/ 0 h 113"/>
                <a:gd name="T78" fmla="*/ 1018143182 w 732"/>
                <a:gd name="T79" fmla="*/ 0 h 113"/>
                <a:gd name="T80" fmla="*/ 927417588 w 732"/>
                <a:gd name="T81" fmla="*/ 0 h 113"/>
                <a:gd name="T82" fmla="*/ 846772614 w 732"/>
                <a:gd name="T83" fmla="*/ 0 h 113"/>
                <a:gd name="T84" fmla="*/ 766127443 w 732"/>
                <a:gd name="T85" fmla="*/ 0 h 113"/>
                <a:gd name="T86" fmla="*/ 688003419 w 732"/>
                <a:gd name="T87" fmla="*/ 0 h 113"/>
                <a:gd name="T88" fmla="*/ 617437480 w 732"/>
                <a:gd name="T89" fmla="*/ 0 h 113"/>
                <a:gd name="T90" fmla="*/ 536792507 w 732"/>
                <a:gd name="T91" fmla="*/ 10080597 h 113"/>
                <a:gd name="T92" fmla="*/ 458668483 w 732"/>
                <a:gd name="T93" fmla="*/ 10080597 h 113"/>
                <a:gd name="T94" fmla="*/ 400705603 w 732"/>
                <a:gd name="T95" fmla="*/ 22680549 h 113"/>
                <a:gd name="T96" fmla="*/ 307459059 w 732"/>
                <a:gd name="T97" fmla="*/ 32761150 h 113"/>
                <a:gd name="T98" fmla="*/ 252015640 w 732"/>
                <a:gd name="T99" fmla="*/ 32761150 h 113"/>
                <a:gd name="T100" fmla="*/ 181451239 w 732"/>
                <a:gd name="T101" fmla="*/ 45362686 h 113"/>
                <a:gd name="T102" fmla="*/ 113407837 w 732"/>
                <a:gd name="T103" fmla="*/ 68043242 h 113"/>
                <a:gd name="T104" fmla="*/ 68043427 w 732"/>
                <a:gd name="T105" fmla="*/ 78123836 h 113"/>
                <a:gd name="T106" fmla="*/ 0 w 732"/>
                <a:gd name="T107" fmla="*/ 113405940 h 11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32"/>
                <a:gd name="T163" fmla="*/ 0 h 113"/>
                <a:gd name="T164" fmla="*/ 732 w 732"/>
                <a:gd name="T165" fmla="*/ 113 h 11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32" h="113">
                  <a:moveTo>
                    <a:pt x="0" y="45"/>
                  </a:moveTo>
                  <a:lnTo>
                    <a:pt x="0" y="50"/>
                  </a:lnTo>
                  <a:lnTo>
                    <a:pt x="0" y="59"/>
                  </a:lnTo>
                  <a:lnTo>
                    <a:pt x="0" y="63"/>
                  </a:lnTo>
                  <a:lnTo>
                    <a:pt x="4" y="63"/>
                  </a:lnTo>
                  <a:lnTo>
                    <a:pt x="9" y="68"/>
                  </a:lnTo>
                  <a:lnTo>
                    <a:pt x="13" y="72"/>
                  </a:lnTo>
                  <a:lnTo>
                    <a:pt x="18" y="72"/>
                  </a:lnTo>
                  <a:lnTo>
                    <a:pt x="27" y="77"/>
                  </a:lnTo>
                  <a:lnTo>
                    <a:pt x="36" y="77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0" y="86"/>
                  </a:lnTo>
                  <a:lnTo>
                    <a:pt x="59" y="86"/>
                  </a:lnTo>
                  <a:lnTo>
                    <a:pt x="68" y="86"/>
                  </a:lnTo>
                  <a:lnTo>
                    <a:pt x="77" y="91"/>
                  </a:lnTo>
                  <a:lnTo>
                    <a:pt x="82" y="91"/>
                  </a:lnTo>
                  <a:lnTo>
                    <a:pt x="91" y="91"/>
                  </a:lnTo>
                  <a:lnTo>
                    <a:pt x="100" y="95"/>
                  </a:lnTo>
                  <a:lnTo>
                    <a:pt x="109" y="95"/>
                  </a:lnTo>
                  <a:lnTo>
                    <a:pt x="118" y="95"/>
                  </a:lnTo>
                  <a:lnTo>
                    <a:pt x="122" y="95"/>
                  </a:lnTo>
                  <a:lnTo>
                    <a:pt x="132" y="100"/>
                  </a:lnTo>
                  <a:lnTo>
                    <a:pt x="141" y="100"/>
                  </a:lnTo>
                  <a:lnTo>
                    <a:pt x="150" y="100"/>
                  </a:lnTo>
                  <a:lnTo>
                    <a:pt x="159" y="100"/>
                  </a:lnTo>
                  <a:lnTo>
                    <a:pt x="163" y="100"/>
                  </a:lnTo>
                  <a:lnTo>
                    <a:pt x="173" y="104"/>
                  </a:lnTo>
                  <a:lnTo>
                    <a:pt x="177" y="104"/>
                  </a:lnTo>
                  <a:lnTo>
                    <a:pt x="182" y="104"/>
                  </a:lnTo>
                  <a:lnTo>
                    <a:pt x="191" y="104"/>
                  </a:lnTo>
                  <a:lnTo>
                    <a:pt x="200" y="104"/>
                  </a:lnTo>
                  <a:lnTo>
                    <a:pt x="204" y="104"/>
                  </a:lnTo>
                  <a:lnTo>
                    <a:pt x="213" y="104"/>
                  </a:lnTo>
                  <a:lnTo>
                    <a:pt x="223" y="109"/>
                  </a:lnTo>
                  <a:lnTo>
                    <a:pt x="232" y="109"/>
                  </a:lnTo>
                  <a:lnTo>
                    <a:pt x="241" y="109"/>
                  </a:lnTo>
                  <a:lnTo>
                    <a:pt x="245" y="109"/>
                  </a:lnTo>
                  <a:lnTo>
                    <a:pt x="254" y="109"/>
                  </a:lnTo>
                  <a:lnTo>
                    <a:pt x="263" y="109"/>
                  </a:lnTo>
                  <a:lnTo>
                    <a:pt x="273" y="109"/>
                  </a:lnTo>
                  <a:lnTo>
                    <a:pt x="277" y="109"/>
                  </a:lnTo>
                  <a:lnTo>
                    <a:pt x="282" y="109"/>
                  </a:lnTo>
                  <a:lnTo>
                    <a:pt x="286" y="109"/>
                  </a:lnTo>
                  <a:lnTo>
                    <a:pt x="295" y="109"/>
                  </a:lnTo>
                  <a:lnTo>
                    <a:pt x="304" y="109"/>
                  </a:lnTo>
                  <a:lnTo>
                    <a:pt x="314" y="109"/>
                  </a:lnTo>
                  <a:lnTo>
                    <a:pt x="323" y="109"/>
                  </a:lnTo>
                  <a:lnTo>
                    <a:pt x="327" y="109"/>
                  </a:lnTo>
                  <a:lnTo>
                    <a:pt x="336" y="109"/>
                  </a:lnTo>
                  <a:lnTo>
                    <a:pt x="345" y="109"/>
                  </a:lnTo>
                  <a:lnTo>
                    <a:pt x="354" y="113"/>
                  </a:lnTo>
                  <a:lnTo>
                    <a:pt x="364" y="113"/>
                  </a:lnTo>
                  <a:lnTo>
                    <a:pt x="368" y="113"/>
                  </a:lnTo>
                  <a:lnTo>
                    <a:pt x="377" y="113"/>
                  </a:lnTo>
                  <a:lnTo>
                    <a:pt x="386" y="109"/>
                  </a:lnTo>
                  <a:lnTo>
                    <a:pt x="395" y="109"/>
                  </a:lnTo>
                  <a:lnTo>
                    <a:pt x="404" y="109"/>
                  </a:lnTo>
                  <a:lnTo>
                    <a:pt x="409" y="109"/>
                  </a:lnTo>
                  <a:lnTo>
                    <a:pt x="418" y="109"/>
                  </a:lnTo>
                  <a:lnTo>
                    <a:pt x="427" y="109"/>
                  </a:lnTo>
                  <a:lnTo>
                    <a:pt x="436" y="109"/>
                  </a:lnTo>
                  <a:lnTo>
                    <a:pt x="445" y="109"/>
                  </a:lnTo>
                  <a:lnTo>
                    <a:pt x="450" y="109"/>
                  </a:lnTo>
                  <a:lnTo>
                    <a:pt x="454" y="109"/>
                  </a:lnTo>
                  <a:lnTo>
                    <a:pt x="459" y="109"/>
                  </a:lnTo>
                  <a:lnTo>
                    <a:pt x="468" y="109"/>
                  </a:lnTo>
                  <a:lnTo>
                    <a:pt x="477" y="109"/>
                  </a:lnTo>
                  <a:lnTo>
                    <a:pt x="486" y="109"/>
                  </a:lnTo>
                  <a:lnTo>
                    <a:pt x="491" y="109"/>
                  </a:lnTo>
                  <a:lnTo>
                    <a:pt x="500" y="109"/>
                  </a:lnTo>
                  <a:lnTo>
                    <a:pt x="509" y="109"/>
                  </a:lnTo>
                  <a:lnTo>
                    <a:pt x="518" y="104"/>
                  </a:lnTo>
                  <a:lnTo>
                    <a:pt x="527" y="104"/>
                  </a:lnTo>
                  <a:lnTo>
                    <a:pt x="532" y="104"/>
                  </a:lnTo>
                  <a:lnTo>
                    <a:pt x="541" y="104"/>
                  </a:lnTo>
                  <a:lnTo>
                    <a:pt x="550" y="104"/>
                  </a:lnTo>
                  <a:lnTo>
                    <a:pt x="555" y="104"/>
                  </a:lnTo>
                  <a:lnTo>
                    <a:pt x="559" y="104"/>
                  </a:lnTo>
                  <a:lnTo>
                    <a:pt x="568" y="100"/>
                  </a:lnTo>
                  <a:lnTo>
                    <a:pt x="573" y="100"/>
                  </a:lnTo>
                  <a:lnTo>
                    <a:pt x="582" y="100"/>
                  </a:lnTo>
                  <a:lnTo>
                    <a:pt x="591" y="100"/>
                  </a:lnTo>
                  <a:lnTo>
                    <a:pt x="600" y="100"/>
                  </a:lnTo>
                  <a:lnTo>
                    <a:pt x="609" y="95"/>
                  </a:lnTo>
                  <a:lnTo>
                    <a:pt x="614" y="95"/>
                  </a:lnTo>
                  <a:lnTo>
                    <a:pt x="623" y="95"/>
                  </a:lnTo>
                  <a:lnTo>
                    <a:pt x="632" y="95"/>
                  </a:lnTo>
                  <a:lnTo>
                    <a:pt x="641" y="91"/>
                  </a:lnTo>
                  <a:lnTo>
                    <a:pt x="650" y="91"/>
                  </a:lnTo>
                  <a:lnTo>
                    <a:pt x="655" y="91"/>
                  </a:lnTo>
                  <a:lnTo>
                    <a:pt x="664" y="86"/>
                  </a:lnTo>
                  <a:lnTo>
                    <a:pt x="673" y="86"/>
                  </a:lnTo>
                  <a:lnTo>
                    <a:pt x="682" y="86"/>
                  </a:lnTo>
                  <a:lnTo>
                    <a:pt x="682" y="82"/>
                  </a:lnTo>
                  <a:lnTo>
                    <a:pt x="691" y="82"/>
                  </a:lnTo>
                  <a:lnTo>
                    <a:pt x="696" y="77"/>
                  </a:lnTo>
                  <a:lnTo>
                    <a:pt x="705" y="77"/>
                  </a:lnTo>
                  <a:lnTo>
                    <a:pt x="714" y="72"/>
                  </a:lnTo>
                  <a:lnTo>
                    <a:pt x="718" y="72"/>
                  </a:lnTo>
                  <a:lnTo>
                    <a:pt x="723" y="68"/>
                  </a:lnTo>
                  <a:lnTo>
                    <a:pt x="727" y="63"/>
                  </a:lnTo>
                  <a:lnTo>
                    <a:pt x="732" y="63"/>
                  </a:lnTo>
                  <a:lnTo>
                    <a:pt x="732" y="59"/>
                  </a:lnTo>
                  <a:lnTo>
                    <a:pt x="732" y="50"/>
                  </a:lnTo>
                  <a:lnTo>
                    <a:pt x="732" y="45"/>
                  </a:lnTo>
                  <a:lnTo>
                    <a:pt x="723" y="41"/>
                  </a:lnTo>
                  <a:lnTo>
                    <a:pt x="718" y="41"/>
                  </a:lnTo>
                  <a:lnTo>
                    <a:pt x="714" y="36"/>
                  </a:lnTo>
                  <a:lnTo>
                    <a:pt x="705" y="31"/>
                  </a:lnTo>
                  <a:lnTo>
                    <a:pt x="696" y="31"/>
                  </a:lnTo>
                  <a:lnTo>
                    <a:pt x="691" y="27"/>
                  </a:lnTo>
                  <a:lnTo>
                    <a:pt x="686" y="27"/>
                  </a:lnTo>
                  <a:lnTo>
                    <a:pt x="682" y="27"/>
                  </a:lnTo>
                  <a:lnTo>
                    <a:pt x="673" y="22"/>
                  </a:lnTo>
                  <a:lnTo>
                    <a:pt x="664" y="22"/>
                  </a:lnTo>
                  <a:lnTo>
                    <a:pt x="659" y="18"/>
                  </a:lnTo>
                  <a:lnTo>
                    <a:pt x="655" y="18"/>
                  </a:lnTo>
                  <a:lnTo>
                    <a:pt x="650" y="18"/>
                  </a:lnTo>
                  <a:lnTo>
                    <a:pt x="641" y="18"/>
                  </a:lnTo>
                  <a:lnTo>
                    <a:pt x="632" y="13"/>
                  </a:lnTo>
                  <a:lnTo>
                    <a:pt x="623" y="13"/>
                  </a:lnTo>
                  <a:lnTo>
                    <a:pt x="618" y="13"/>
                  </a:lnTo>
                  <a:lnTo>
                    <a:pt x="614" y="13"/>
                  </a:lnTo>
                  <a:lnTo>
                    <a:pt x="609" y="13"/>
                  </a:lnTo>
                  <a:lnTo>
                    <a:pt x="600" y="9"/>
                  </a:lnTo>
                  <a:lnTo>
                    <a:pt x="591" y="9"/>
                  </a:lnTo>
                  <a:lnTo>
                    <a:pt x="582" y="9"/>
                  </a:lnTo>
                  <a:lnTo>
                    <a:pt x="573" y="9"/>
                  </a:lnTo>
                  <a:lnTo>
                    <a:pt x="568" y="9"/>
                  </a:lnTo>
                  <a:lnTo>
                    <a:pt x="559" y="4"/>
                  </a:lnTo>
                  <a:lnTo>
                    <a:pt x="550" y="4"/>
                  </a:lnTo>
                  <a:lnTo>
                    <a:pt x="541" y="4"/>
                  </a:lnTo>
                  <a:lnTo>
                    <a:pt x="532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09" y="0"/>
                  </a:lnTo>
                  <a:lnTo>
                    <a:pt x="500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68" y="0"/>
                  </a:lnTo>
                  <a:lnTo>
                    <a:pt x="459" y="0"/>
                  </a:lnTo>
                  <a:lnTo>
                    <a:pt x="450" y="0"/>
                  </a:lnTo>
                  <a:lnTo>
                    <a:pt x="445" y="0"/>
                  </a:lnTo>
                  <a:lnTo>
                    <a:pt x="436" y="0"/>
                  </a:lnTo>
                  <a:lnTo>
                    <a:pt x="427" y="0"/>
                  </a:lnTo>
                  <a:lnTo>
                    <a:pt x="418" y="0"/>
                  </a:lnTo>
                  <a:lnTo>
                    <a:pt x="409" y="0"/>
                  </a:lnTo>
                  <a:lnTo>
                    <a:pt x="404" y="0"/>
                  </a:lnTo>
                  <a:lnTo>
                    <a:pt x="395" y="0"/>
                  </a:lnTo>
                  <a:lnTo>
                    <a:pt x="386" y="0"/>
                  </a:lnTo>
                  <a:lnTo>
                    <a:pt x="377" y="0"/>
                  </a:lnTo>
                  <a:lnTo>
                    <a:pt x="368" y="0"/>
                  </a:lnTo>
                  <a:lnTo>
                    <a:pt x="364" y="0"/>
                  </a:lnTo>
                  <a:lnTo>
                    <a:pt x="354" y="0"/>
                  </a:lnTo>
                  <a:lnTo>
                    <a:pt x="345" y="0"/>
                  </a:lnTo>
                  <a:lnTo>
                    <a:pt x="336" y="0"/>
                  </a:lnTo>
                  <a:lnTo>
                    <a:pt x="327" y="0"/>
                  </a:lnTo>
                  <a:lnTo>
                    <a:pt x="323" y="0"/>
                  </a:lnTo>
                  <a:lnTo>
                    <a:pt x="314" y="0"/>
                  </a:lnTo>
                  <a:lnTo>
                    <a:pt x="304" y="0"/>
                  </a:lnTo>
                  <a:lnTo>
                    <a:pt x="295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3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45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3" y="0"/>
                  </a:lnTo>
                  <a:lnTo>
                    <a:pt x="213" y="4"/>
                  </a:lnTo>
                  <a:lnTo>
                    <a:pt x="204" y="4"/>
                  </a:lnTo>
                  <a:lnTo>
                    <a:pt x="200" y="4"/>
                  </a:lnTo>
                  <a:lnTo>
                    <a:pt x="191" y="4"/>
                  </a:lnTo>
                  <a:lnTo>
                    <a:pt x="182" y="4"/>
                  </a:lnTo>
                  <a:lnTo>
                    <a:pt x="173" y="4"/>
                  </a:lnTo>
                  <a:lnTo>
                    <a:pt x="163" y="9"/>
                  </a:lnTo>
                  <a:lnTo>
                    <a:pt x="159" y="9"/>
                  </a:lnTo>
                  <a:lnTo>
                    <a:pt x="150" y="9"/>
                  </a:lnTo>
                  <a:lnTo>
                    <a:pt x="141" y="9"/>
                  </a:lnTo>
                  <a:lnTo>
                    <a:pt x="132" y="9"/>
                  </a:lnTo>
                  <a:lnTo>
                    <a:pt x="122" y="13"/>
                  </a:lnTo>
                  <a:lnTo>
                    <a:pt x="118" y="13"/>
                  </a:lnTo>
                  <a:lnTo>
                    <a:pt x="113" y="13"/>
                  </a:lnTo>
                  <a:lnTo>
                    <a:pt x="109" y="13"/>
                  </a:lnTo>
                  <a:lnTo>
                    <a:pt x="100" y="13"/>
                  </a:lnTo>
                  <a:lnTo>
                    <a:pt x="91" y="18"/>
                  </a:lnTo>
                  <a:lnTo>
                    <a:pt x="82" y="18"/>
                  </a:lnTo>
                  <a:lnTo>
                    <a:pt x="77" y="18"/>
                  </a:lnTo>
                  <a:lnTo>
                    <a:pt x="72" y="18"/>
                  </a:lnTo>
                  <a:lnTo>
                    <a:pt x="68" y="22"/>
                  </a:lnTo>
                  <a:lnTo>
                    <a:pt x="59" y="22"/>
                  </a:lnTo>
                  <a:lnTo>
                    <a:pt x="50" y="27"/>
                  </a:lnTo>
                  <a:lnTo>
                    <a:pt x="45" y="27"/>
                  </a:lnTo>
                  <a:lnTo>
                    <a:pt x="41" y="27"/>
                  </a:lnTo>
                  <a:lnTo>
                    <a:pt x="36" y="31"/>
                  </a:lnTo>
                  <a:lnTo>
                    <a:pt x="27" y="31"/>
                  </a:lnTo>
                  <a:lnTo>
                    <a:pt x="18" y="36"/>
                  </a:lnTo>
                  <a:lnTo>
                    <a:pt x="13" y="41"/>
                  </a:lnTo>
                  <a:lnTo>
                    <a:pt x="9" y="41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03" name="Freeform 452"/>
            <p:cNvSpPr>
              <a:spLocks/>
            </p:cNvSpPr>
            <p:nvPr/>
          </p:nvSpPr>
          <p:spPr bwMode="auto">
            <a:xfrm>
              <a:off x="6288090" y="4919669"/>
              <a:ext cx="1162050" cy="179387"/>
            </a:xfrm>
            <a:custGeom>
              <a:avLst/>
              <a:gdLst>
                <a:gd name="T0" fmla="*/ 0 w 732"/>
                <a:gd name="T1" fmla="*/ 158768614 h 113"/>
                <a:gd name="T2" fmla="*/ 45362810 w 732"/>
                <a:gd name="T3" fmla="*/ 181450745 h 113"/>
                <a:gd name="T4" fmla="*/ 103327190 w 732"/>
                <a:gd name="T5" fmla="*/ 206652230 h 113"/>
                <a:gd name="T6" fmla="*/ 171370617 w 732"/>
                <a:gd name="T7" fmla="*/ 216732874 h 113"/>
                <a:gd name="T8" fmla="*/ 229335035 w 732"/>
                <a:gd name="T9" fmla="*/ 229332823 h 113"/>
                <a:gd name="T10" fmla="*/ 297378438 w 732"/>
                <a:gd name="T11" fmla="*/ 239413417 h 113"/>
                <a:gd name="T12" fmla="*/ 378023411 w 732"/>
                <a:gd name="T13" fmla="*/ 252014954 h 113"/>
                <a:gd name="T14" fmla="*/ 446068500 w 732"/>
                <a:gd name="T15" fmla="*/ 262095548 h 113"/>
                <a:gd name="T16" fmla="*/ 514111902 w 732"/>
                <a:gd name="T17" fmla="*/ 262095548 h 113"/>
                <a:gd name="T18" fmla="*/ 607356858 w 732"/>
                <a:gd name="T19" fmla="*/ 274695497 h 113"/>
                <a:gd name="T20" fmla="*/ 688003419 w 732"/>
                <a:gd name="T21" fmla="*/ 274695497 h 113"/>
                <a:gd name="T22" fmla="*/ 743446838 w 732"/>
                <a:gd name="T23" fmla="*/ 274695497 h 113"/>
                <a:gd name="T24" fmla="*/ 824091811 w 732"/>
                <a:gd name="T25" fmla="*/ 274695497 h 113"/>
                <a:gd name="T26" fmla="*/ 917336966 w 732"/>
                <a:gd name="T27" fmla="*/ 284776091 h 113"/>
                <a:gd name="T28" fmla="*/ 995460990 w 732"/>
                <a:gd name="T29" fmla="*/ 274695497 h 113"/>
                <a:gd name="T30" fmla="*/ 1076105963 w 732"/>
                <a:gd name="T31" fmla="*/ 274695497 h 113"/>
                <a:gd name="T32" fmla="*/ 1144150953 w 732"/>
                <a:gd name="T33" fmla="*/ 274695497 h 113"/>
                <a:gd name="T34" fmla="*/ 1224795926 w 732"/>
                <a:gd name="T35" fmla="*/ 274695497 h 113"/>
                <a:gd name="T36" fmla="*/ 1305440899 w 732"/>
                <a:gd name="T37" fmla="*/ 262095548 h 113"/>
                <a:gd name="T38" fmla="*/ 1386085872 w 732"/>
                <a:gd name="T39" fmla="*/ 262095548 h 113"/>
                <a:gd name="T40" fmla="*/ 1444050240 w 732"/>
                <a:gd name="T41" fmla="*/ 252014954 h 113"/>
                <a:gd name="T42" fmla="*/ 1534775835 w 732"/>
                <a:gd name="T43" fmla="*/ 239413417 h 113"/>
                <a:gd name="T44" fmla="*/ 1592738616 w 732"/>
                <a:gd name="T45" fmla="*/ 239413417 h 113"/>
                <a:gd name="T46" fmla="*/ 1650702984 w 732"/>
                <a:gd name="T47" fmla="*/ 229332823 h 113"/>
                <a:gd name="T48" fmla="*/ 1718746783 w 732"/>
                <a:gd name="T49" fmla="*/ 206652230 h 113"/>
                <a:gd name="T50" fmla="*/ 1776711151 w 732"/>
                <a:gd name="T51" fmla="*/ 194050694 h 113"/>
                <a:gd name="T52" fmla="*/ 1832154570 w 732"/>
                <a:gd name="T53" fmla="*/ 158768614 h 113"/>
                <a:gd name="T54" fmla="*/ 1844754553 w 732"/>
                <a:gd name="T55" fmla="*/ 113405940 h 113"/>
                <a:gd name="T56" fmla="*/ 1799391756 w 732"/>
                <a:gd name="T57" fmla="*/ 90725372 h 113"/>
                <a:gd name="T58" fmla="*/ 1741428975 w 732"/>
                <a:gd name="T59" fmla="*/ 68043242 h 113"/>
                <a:gd name="T60" fmla="*/ 1673383986 w 732"/>
                <a:gd name="T61" fmla="*/ 55443293 h 113"/>
                <a:gd name="T62" fmla="*/ 1615420808 w 732"/>
                <a:gd name="T63" fmla="*/ 45362686 h 113"/>
                <a:gd name="T64" fmla="*/ 1547375818 w 732"/>
                <a:gd name="T65" fmla="*/ 32761150 h 113"/>
                <a:gd name="T66" fmla="*/ 1466730845 w 732"/>
                <a:gd name="T67" fmla="*/ 22680549 h 113"/>
                <a:gd name="T68" fmla="*/ 1408768065 w 732"/>
                <a:gd name="T69" fmla="*/ 10080597 h 113"/>
                <a:gd name="T70" fmla="*/ 1328123091 w 732"/>
                <a:gd name="T71" fmla="*/ 10080597 h 113"/>
                <a:gd name="T72" fmla="*/ 1237395909 w 732"/>
                <a:gd name="T73" fmla="*/ 0 h 113"/>
                <a:gd name="T74" fmla="*/ 1179433129 w 732"/>
                <a:gd name="T75" fmla="*/ 0 h 113"/>
                <a:gd name="T76" fmla="*/ 1098788155 w 732"/>
                <a:gd name="T77" fmla="*/ 0 h 113"/>
                <a:gd name="T78" fmla="*/ 1018143182 w 732"/>
                <a:gd name="T79" fmla="*/ 0 h 113"/>
                <a:gd name="T80" fmla="*/ 927417588 w 732"/>
                <a:gd name="T81" fmla="*/ 0 h 113"/>
                <a:gd name="T82" fmla="*/ 846772614 w 732"/>
                <a:gd name="T83" fmla="*/ 0 h 113"/>
                <a:gd name="T84" fmla="*/ 766127443 w 732"/>
                <a:gd name="T85" fmla="*/ 0 h 113"/>
                <a:gd name="T86" fmla="*/ 688003419 w 732"/>
                <a:gd name="T87" fmla="*/ 0 h 113"/>
                <a:gd name="T88" fmla="*/ 617437480 w 732"/>
                <a:gd name="T89" fmla="*/ 0 h 113"/>
                <a:gd name="T90" fmla="*/ 536792507 w 732"/>
                <a:gd name="T91" fmla="*/ 10080597 h 113"/>
                <a:gd name="T92" fmla="*/ 458668483 w 732"/>
                <a:gd name="T93" fmla="*/ 10080597 h 113"/>
                <a:gd name="T94" fmla="*/ 400705603 w 732"/>
                <a:gd name="T95" fmla="*/ 22680549 h 113"/>
                <a:gd name="T96" fmla="*/ 307459059 w 732"/>
                <a:gd name="T97" fmla="*/ 32761150 h 113"/>
                <a:gd name="T98" fmla="*/ 252015640 w 732"/>
                <a:gd name="T99" fmla="*/ 32761150 h 113"/>
                <a:gd name="T100" fmla="*/ 181451239 w 732"/>
                <a:gd name="T101" fmla="*/ 45362686 h 113"/>
                <a:gd name="T102" fmla="*/ 113407837 w 732"/>
                <a:gd name="T103" fmla="*/ 68043242 h 113"/>
                <a:gd name="T104" fmla="*/ 68043427 w 732"/>
                <a:gd name="T105" fmla="*/ 78123836 h 113"/>
                <a:gd name="T106" fmla="*/ 0 w 732"/>
                <a:gd name="T107" fmla="*/ 113405940 h 11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32"/>
                <a:gd name="T163" fmla="*/ 0 h 113"/>
                <a:gd name="T164" fmla="*/ 732 w 732"/>
                <a:gd name="T165" fmla="*/ 113 h 11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32" h="113">
                  <a:moveTo>
                    <a:pt x="0" y="45"/>
                  </a:moveTo>
                  <a:lnTo>
                    <a:pt x="0" y="50"/>
                  </a:lnTo>
                  <a:lnTo>
                    <a:pt x="0" y="59"/>
                  </a:lnTo>
                  <a:lnTo>
                    <a:pt x="0" y="63"/>
                  </a:lnTo>
                  <a:lnTo>
                    <a:pt x="4" y="63"/>
                  </a:lnTo>
                  <a:lnTo>
                    <a:pt x="9" y="68"/>
                  </a:lnTo>
                  <a:lnTo>
                    <a:pt x="13" y="72"/>
                  </a:lnTo>
                  <a:lnTo>
                    <a:pt x="18" y="72"/>
                  </a:lnTo>
                  <a:lnTo>
                    <a:pt x="27" y="77"/>
                  </a:lnTo>
                  <a:lnTo>
                    <a:pt x="36" y="77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0" y="86"/>
                  </a:lnTo>
                  <a:lnTo>
                    <a:pt x="59" y="86"/>
                  </a:lnTo>
                  <a:lnTo>
                    <a:pt x="68" y="86"/>
                  </a:lnTo>
                  <a:lnTo>
                    <a:pt x="77" y="91"/>
                  </a:lnTo>
                  <a:lnTo>
                    <a:pt x="82" y="91"/>
                  </a:lnTo>
                  <a:lnTo>
                    <a:pt x="91" y="91"/>
                  </a:lnTo>
                  <a:lnTo>
                    <a:pt x="100" y="95"/>
                  </a:lnTo>
                  <a:lnTo>
                    <a:pt x="109" y="95"/>
                  </a:lnTo>
                  <a:lnTo>
                    <a:pt x="118" y="95"/>
                  </a:lnTo>
                  <a:lnTo>
                    <a:pt x="122" y="95"/>
                  </a:lnTo>
                  <a:lnTo>
                    <a:pt x="132" y="100"/>
                  </a:lnTo>
                  <a:lnTo>
                    <a:pt x="141" y="100"/>
                  </a:lnTo>
                  <a:lnTo>
                    <a:pt x="150" y="100"/>
                  </a:lnTo>
                  <a:lnTo>
                    <a:pt x="159" y="100"/>
                  </a:lnTo>
                  <a:lnTo>
                    <a:pt x="163" y="100"/>
                  </a:lnTo>
                  <a:lnTo>
                    <a:pt x="173" y="104"/>
                  </a:lnTo>
                  <a:lnTo>
                    <a:pt x="177" y="104"/>
                  </a:lnTo>
                  <a:lnTo>
                    <a:pt x="182" y="104"/>
                  </a:lnTo>
                  <a:lnTo>
                    <a:pt x="191" y="104"/>
                  </a:lnTo>
                  <a:lnTo>
                    <a:pt x="200" y="104"/>
                  </a:lnTo>
                  <a:lnTo>
                    <a:pt x="204" y="104"/>
                  </a:lnTo>
                  <a:lnTo>
                    <a:pt x="213" y="104"/>
                  </a:lnTo>
                  <a:lnTo>
                    <a:pt x="223" y="109"/>
                  </a:lnTo>
                  <a:lnTo>
                    <a:pt x="232" y="109"/>
                  </a:lnTo>
                  <a:lnTo>
                    <a:pt x="241" y="109"/>
                  </a:lnTo>
                  <a:lnTo>
                    <a:pt x="245" y="109"/>
                  </a:lnTo>
                  <a:lnTo>
                    <a:pt x="254" y="109"/>
                  </a:lnTo>
                  <a:lnTo>
                    <a:pt x="263" y="109"/>
                  </a:lnTo>
                  <a:lnTo>
                    <a:pt x="273" y="109"/>
                  </a:lnTo>
                  <a:lnTo>
                    <a:pt x="277" y="109"/>
                  </a:lnTo>
                  <a:lnTo>
                    <a:pt x="282" y="109"/>
                  </a:lnTo>
                  <a:lnTo>
                    <a:pt x="286" y="109"/>
                  </a:lnTo>
                  <a:lnTo>
                    <a:pt x="295" y="109"/>
                  </a:lnTo>
                  <a:lnTo>
                    <a:pt x="304" y="109"/>
                  </a:lnTo>
                  <a:lnTo>
                    <a:pt x="314" y="109"/>
                  </a:lnTo>
                  <a:lnTo>
                    <a:pt x="323" y="109"/>
                  </a:lnTo>
                  <a:lnTo>
                    <a:pt x="327" y="109"/>
                  </a:lnTo>
                  <a:lnTo>
                    <a:pt x="336" y="109"/>
                  </a:lnTo>
                  <a:lnTo>
                    <a:pt x="345" y="109"/>
                  </a:lnTo>
                  <a:lnTo>
                    <a:pt x="354" y="113"/>
                  </a:lnTo>
                  <a:lnTo>
                    <a:pt x="364" y="113"/>
                  </a:lnTo>
                  <a:lnTo>
                    <a:pt x="368" y="113"/>
                  </a:lnTo>
                  <a:lnTo>
                    <a:pt x="377" y="113"/>
                  </a:lnTo>
                  <a:lnTo>
                    <a:pt x="386" y="109"/>
                  </a:lnTo>
                  <a:lnTo>
                    <a:pt x="395" y="109"/>
                  </a:lnTo>
                  <a:lnTo>
                    <a:pt x="404" y="109"/>
                  </a:lnTo>
                  <a:lnTo>
                    <a:pt x="409" y="109"/>
                  </a:lnTo>
                  <a:lnTo>
                    <a:pt x="418" y="109"/>
                  </a:lnTo>
                  <a:lnTo>
                    <a:pt x="427" y="109"/>
                  </a:lnTo>
                  <a:lnTo>
                    <a:pt x="436" y="109"/>
                  </a:lnTo>
                  <a:lnTo>
                    <a:pt x="445" y="109"/>
                  </a:lnTo>
                  <a:lnTo>
                    <a:pt x="450" y="109"/>
                  </a:lnTo>
                  <a:lnTo>
                    <a:pt x="454" y="109"/>
                  </a:lnTo>
                  <a:lnTo>
                    <a:pt x="459" y="109"/>
                  </a:lnTo>
                  <a:lnTo>
                    <a:pt x="468" y="109"/>
                  </a:lnTo>
                  <a:lnTo>
                    <a:pt x="477" y="109"/>
                  </a:lnTo>
                  <a:lnTo>
                    <a:pt x="486" y="109"/>
                  </a:lnTo>
                  <a:lnTo>
                    <a:pt x="491" y="109"/>
                  </a:lnTo>
                  <a:lnTo>
                    <a:pt x="500" y="109"/>
                  </a:lnTo>
                  <a:lnTo>
                    <a:pt x="509" y="109"/>
                  </a:lnTo>
                  <a:lnTo>
                    <a:pt x="518" y="104"/>
                  </a:lnTo>
                  <a:lnTo>
                    <a:pt x="527" y="104"/>
                  </a:lnTo>
                  <a:lnTo>
                    <a:pt x="532" y="104"/>
                  </a:lnTo>
                  <a:lnTo>
                    <a:pt x="541" y="104"/>
                  </a:lnTo>
                  <a:lnTo>
                    <a:pt x="550" y="104"/>
                  </a:lnTo>
                  <a:lnTo>
                    <a:pt x="555" y="104"/>
                  </a:lnTo>
                  <a:lnTo>
                    <a:pt x="559" y="104"/>
                  </a:lnTo>
                  <a:lnTo>
                    <a:pt x="568" y="100"/>
                  </a:lnTo>
                  <a:lnTo>
                    <a:pt x="573" y="100"/>
                  </a:lnTo>
                  <a:lnTo>
                    <a:pt x="582" y="100"/>
                  </a:lnTo>
                  <a:lnTo>
                    <a:pt x="591" y="100"/>
                  </a:lnTo>
                  <a:lnTo>
                    <a:pt x="600" y="100"/>
                  </a:lnTo>
                  <a:lnTo>
                    <a:pt x="609" y="95"/>
                  </a:lnTo>
                  <a:lnTo>
                    <a:pt x="614" y="95"/>
                  </a:lnTo>
                  <a:lnTo>
                    <a:pt x="623" y="95"/>
                  </a:lnTo>
                  <a:lnTo>
                    <a:pt x="632" y="95"/>
                  </a:lnTo>
                  <a:lnTo>
                    <a:pt x="641" y="91"/>
                  </a:lnTo>
                  <a:lnTo>
                    <a:pt x="650" y="91"/>
                  </a:lnTo>
                  <a:lnTo>
                    <a:pt x="655" y="91"/>
                  </a:lnTo>
                  <a:lnTo>
                    <a:pt x="664" y="86"/>
                  </a:lnTo>
                  <a:lnTo>
                    <a:pt x="673" y="86"/>
                  </a:lnTo>
                  <a:lnTo>
                    <a:pt x="682" y="86"/>
                  </a:lnTo>
                  <a:lnTo>
                    <a:pt x="682" y="82"/>
                  </a:lnTo>
                  <a:lnTo>
                    <a:pt x="691" y="82"/>
                  </a:lnTo>
                  <a:lnTo>
                    <a:pt x="696" y="77"/>
                  </a:lnTo>
                  <a:lnTo>
                    <a:pt x="705" y="77"/>
                  </a:lnTo>
                  <a:lnTo>
                    <a:pt x="714" y="72"/>
                  </a:lnTo>
                  <a:lnTo>
                    <a:pt x="718" y="72"/>
                  </a:lnTo>
                  <a:lnTo>
                    <a:pt x="723" y="68"/>
                  </a:lnTo>
                  <a:lnTo>
                    <a:pt x="727" y="63"/>
                  </a:lnTo>
                  <a:lnTo>
                    <a:pt x="732" y="63"/>
                  </a:lnTo>
                  <a:lnTo>
                    <a:pt x="732" y="59"/>
                  </a:lnTo>
                  <a:lnTo>
                    <a:pt x="732" y="50"/>
                  </a:lnTo>
                  <a:lnTo>
                    <a:pt x="732" y="45"/>
                  </a:lnTo>
                  <a:lnTo>
                    <a:pt x="723" y="41"/>
                  </a:lnTo>
                  <a:lnTo>
                    <a:pt x="718" y="41"/>
                  </a:lnTo>
                  <a:lnTo>
                    <a:pt x="714" y="36"/>
                  </a:lnTo>
                  <a:lnTo>
                    <a:pt x="705" y="31"/>
                  </a:lnTo>
                  <a:lnTo>
                    <a:pt x="696" y="31"/>
                  </a:lnTo>
                  <a:lnTo>
                    <a:pt x="691" y="27"/>
                  </a:lnTo>
                  <a:lnTo>
                    <a:pt x="686" y="27"/>
                  </a:lnTo>
                  <a:lnTo>
                    <a:pt x="682" y="27"/>
                  </a:lnTo>
                  <a:lnTo>
                    <a:pt x="673" y="22"/>
                  </a:lnTo>
                  <a:lnTo>
                    <a:pt x="664" y="22"/>
                  </a:lnTo>
                  <a:lnTo>
                    <a:pt x="659" y="18"/>
                  </a:lnTo>
                  <a:lnTo>
                    <a:pt x="655" y="18"/>
                  </a:lnTo>
                  <a:lnTo>
                    <a:pt x="650" y="18"/>
                  </a:lnTo>
                  <a:lnTo>
                    <a:pt x="641" y="18"/>
                  </a:lnTo>
                  <a:lnTo>
                    <a:pt x="632" y="13"/>
                  </a:lnTo>
                  <a:lnTo>
                    <a:pt x="623" y="13"/>
                  </a:lnTo>
                  <a:lnTo>
                    <a:pt x="618" y="13"/>
                  </a:lnTo>
                  <a:lnTo>
                    <a:pt x="614" y="13"/>
                  </a:lnTo>
                  <a:lnTo>
                    <a:pt x="609" y="13"/>
                  </a:lnTo>
                  <a:lnTo>
                    <a:pt x="600" y="9"/>
                  </a:lnTo>
                  <a:lnTo>
                    <a:pt x="591" y="9"/>
                  </a:lnTo>
                  <a:lnTo>
                    <a:pt x="582" y="9"/>
                  </a:lnTo>
                  <a:lnTo>
                    <a:pt x="573" y="9"/>
                  </a:lnTo>
                  <a:lnTo>
                    <a:pt x="568" y="9"/>
                  </a:lnTo>
                  <a:lnTo>
                    <a:pt x="559" y="4"/>
                  </a:lnTo>
                  <a:lnTo>
                    <a:pt x="550" y="4"/>
                  </a:lnTo>
                  <a:lnTo>
                    <a:pt x="541" y="4"/>
                  </a:lnTo>
                  <a:lnTo>
                    <a:pt x="532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09" y="0"/>
                  </a:lnTo>
                  <a:lnTo>
                    <a:pt x="500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68" y="0"/>
                  </a:lnTo>
                  <a:lnTo>
                    <a:pt x="459" y="0"/>
                  </a:lnTo>
                  <a:lnTo>
                    <a:pt x="450" y="0"/>
                  </a:lnTo>
                  <a:lnTo>
                    <a:pt x="445" y="0"/>
                  </a:lnTo>
                  <a:lnTo>
                    <a:pt x="436" y="0"/>
                  </a:lnTo>
                  <a:lnTo>
                    <a:pt x="427" y="0"/>
                  </a:lnTo>
                  <a:lnTo>
                    <a:pt x="418" y="0"/>
                  </a:lnTo>
                  <a:lnTo>
                    <a:pt x="409" y="0"/>
                  </a:lnTo>
                  <a:lnTo>
                    <a:pt x="404" y="0"/>
                  </a:lnTo>
                  <a:lnTo>
                    <a:pt x="395" y="0"/>
                  </a:lnTo>
                  <a:lnTo>
                    <a:pt x="386" y="0"/>
                  </a:lnTo>
                  <a:lnTo>
                    <a:pt x="377" y="0"/>
                  </a:lnTo>
                  <a:lnTo>
                    <a:pt x="368" y="0"/>
                  </a:lnTo>
                  <a:lnTo>
                    <a:pt x="364" y="0"/>
                  </a:lnTo>
                  <a:lnTo>
                    <a:pt x="354" y="0"/>
                  </a:lnTo>
                  <a:lnTo>
                    <a:pt x="345" y="0"/>
                  </a:lnTo>
                  <a:lnTo>
                    <a:pt x="336" y="0"/>
                  </a:lnTo>
                  <a:lnTo>
                    <a:pt x="327" y="0"/>
                  </a:lnTo>
                  <a:lnTo>
                    <a:pt x="323" y="0"/>
                  </a:lnTo>
                  <a:lnTo>
                    <a:pt x="314" y="0"/>
                  </a:lnTo>
                  <a:lnTo>
                    <a:pt x="304" y="0"/>
                  </a:lnTo>
                  <a:lnTo>
                    <a:pt x="295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3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45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3" y="0"/>
                  </a:lnTo>
                  <a:lnTo>
                    <a:pt x="213" y="4"/>
                  </a:lnTo>
                  <a:lnTo>
                    <a:pt x="204" y="4"/>
                  </a:lnTo>
                  <a:lnTo>
                    <a:pt x="200" y="4"/>
                  </a:lnTo>
                  <a:lnTo>
                    <a:pt x="191" y="4"/>
                  </a:lnTo>
                  <a:lnTo>
                    <a:pt x="182" y="4"/>
                  </a:lnTo>
                  <a:lnTo>
                    <a:pt x="173" y="4"/>
                  </a:lnTo>
                  <a:lnTo>
                    <a:pt x="163" y="9"/>
                  </a:lnTo>
                  <a:lnTo>
                    <a:pt x="159" y="9"/>
                  </a:lnTo>
                  <a:lnTo>
                    <a:pt x="150" y="9"/>
                  </a:lnTo>
                  <a:lnTo>
                    <a:pt x="141" y="9"/>
                  </a:lnTo>
                  <a:lnTo>
                    <a:pt x="132" y="9"/>
                  </a:lnTo>
                  <a:lnTo>
                    <a:pt x="122" y="13"/>
                  </a:lnTo>
                  <a:lnTo>
                    <a:pt x="118" y="13"/>
                  </a:lnTo>
                  <a:lnTo>
                    <a:pt x="113" y="13"/>
                  </a:lnTo>
                  <a:lnTo>
                    <a:pt x="109" y="13"/>
                  </a:lnTo>
                  <a:lnTo>
                    <a:pt x="100" y="13"/>
                  </a:lnTo>
                  <a:lnTo>
                    <a:pt x="91" y="18"/>
                  </a:lnTo>
                  <a:lnTo>
                    <a:pt x="82" y="18"/>
                  </a:lnTo>
                  <a:lnTo>
                    <a:pt x="77" y="18"/>
                  </a:lnTo>
                  <a:lnTo>
                    <a:pt x="72" y="18"/>
                  </a:lnTo>
                  <a:lnTo>
                    <a:pt x="68" y="22"/>
                  </a:lnTo>
                  <a:lnTo>
                    <a:pt x="59" y="22"/>
                  </a:lnTo>
                  <a:lnTo>
                    <a:pt x="50" y="27"/>
                  </a:lnTo>
                  <a:lnTo>
                    <a:pt x="45" y="27"/>
                  </a:lnTo>
                  <a:lnTo>
                    <a:pt x="41" y="27"/>
                  </a:lnTo>
                  <a:lnTo>
                    <a:pt x="36" y="31"/>
                  </a:lnTo>
                  <a:lnTo>
                    <a:pt x="27" y="31"/>
                  </a:lnTo>
                  <a:lnTo>
                    <a:pt x="18" y="36"/>
                  </a:lnTo>
                  <a:lnTo>
                    <a:pt x="13" y="41"/>
                  </a:lnTo>
                  <a:lnTo>
                    <a:pt x="9" y="41"/>
                  </a:lnTo>
                  <a:lnTo>
                    <a:pt x="0" y="4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04" name="Freeform 453"/>
            <p:cNvSpPr>
              <a:spLocks/>
            </p:cNvSpPr>
            <p:nvPr/>
          </p:nvSpPr>
          <p:spPr bwMode="auto">
            <a:xfrm>
              <a:off x="6475413" y="4948244"/>
              <a:ext cx="787400" cy="115887"/>
            </a:xfrm>
            <a:custGeom>
              <a:avLst/>
              <a:gdLst>
                <a:gd name="T0" fmla="*/ 0 w 496"/>
                <a:gd name="T1" fmla="*/ 103325148 h 73"/>
                <a:gd name="T2" fmla="*/ 35282191 w 496"/>
                <a:gd name="T3" fmla="*/ 126007266 h 73"/>
                <a:gd name="T4" fmla="*/ 80645005 w 496"/>
                <a:gd name="T5" fmla="*/ 136087843 h 73"/>
                <a:gd name="T6" fmla="*/ 126007831 w 496"/>
                <a:gd name="T7" fmla="*/ 148687771 h 73"/>
                <a:gd name="T8" fmla="*/ 183972204 w 496"/>
                <a:gd name="T9" fmla="*/ 161289286 h 73"/>
                <a:gd name="T10" fmla="*/ 229335055 w 496"/>
                <a:gd name="T11" fmla="*/ 161289286 h 73"/>
                <a:gd name="T12" fmla="*/ 287297841 w 496"/>
                <a:gd name="T13" fmla="*/ 171369864 h 73"/>
                <a:gd name="T14" fmla="*/ 342741265 w 496"/>
                <a:gd name="T15" fmla="*/ 183969791 h 73"/>
                <a:gd name="T16" fmla="*/ 413305623 w 496"/>
                <a:gd name="T17" fmla="*/ 183969791 h 73"/>
                <a:gd name="T18" fmla="*/ 446068539 w 496"/>
                <a:gd name="T19" fmla="*/ 183969791 h 73"/>
                <a:gd name="T20" fmla="*/ 516632896 w 496"/>
                <a:gd name="T21" fmla="*/ 183969791 h 73"/>
                <a:gd name="T22" fmla="*/ 572076320 w 496"/>
                <a:gd name="T23" fmla="*/ 183969791 h 73"/>
                <a:gd name="T24" fmla="*/ 630039106 w 496"/>
                <a:gd name="T25" fmla="*/ 183969791 h 73"/>
                <a:gd name="T26" fmla="*/ 698084102 w 496"/>
                <a:gd name="T27" fmla="*/ 183969791 h 73"/>
                <a:gd name="T28" fmla="*/ 756046887 w 496"/>
                <a:gd name="T29" fmla="*/ 183969791 h 73"/>
                <a:gd name="T30" fmla="*/ 824091883 w 496"/>
                <a:gd name="T31" fmla="*/ 183969791 h 73"/>
                <a:gd name="T32" fmla="*/ 859374260 w 496"/>
                <a:gd name="T33" fmla="*/ 183969791 h 73"/>
                <a:gd name="T34" fmla="*/ 927417669 w 496"/>
                <a:gd name="T35" fmla="*/ 171369864 h 73"/>
                <a:gd name="T36" fmla="*/ 985382042 w 496"/>
                <a:gd name="T37" fmla="*/ 171369864 h 73"/>
                <a:gd name="T38" fmla="*/ 1030744843 w 496"/>
                <a:gd name="T39" fmla="*/ 161289286 h 73"/>
                <a:gd name="T40" fmla="*/ 1088707629 w 496"/>
                <a:gd name="T41" fmla="*/ 161289286 h 73"/>
                <a:gd name="T42" fmla="*/ 1134070430 w 496"/>
                <a:gd name="T43" fmla="*/ 148687771 h 73"/>
                <a:gd name="T44" fmla="*/ 1192034804 w 496"/>
                <a:gd name="T45" fmla="*/ 136087843 h 73"/>
                <a:gd name="T46" fmla="*/ 1227316982 w 496"/>
                <a:gd name="T47" fmla="*/ 113405750 h 73"/>
                <a:gd name="T48" fmla="*/ 1249997589 w 496"/>
                <a:gd name="T49" fmla="*/ 80644643 h 73"/>
                <a:gd name="T50" fmla="*/ 1214715410 w 496"/>
                <a:gd name="T51" fmla="*/ 57962550 h 73"/>
                <a:gd name="T52" fmla="*/ 1169352609 w 496"/>
                <a:gd name="T53" fmla="*/ 45362610 h 73"/>
                <a:gd name="T54" fmla="*/ 1134070430 w 496"/>
                <a:gd name="T55" fmla="*/ 32761095 h 73"/>
                <a:gd name="T56" fmla="*/ 1066027022 w 496"/>
                <a:gd name="T57" fmla="*/ 22680511 h 73"/>
                <a:gd name="T58" fmla="*/ 1030744843 w 496"/>
                <a:gd name="T59" fmla="*/ 22680511 h 73"/>
                <a:gd name="T60" fmla="*/ 962699847 w 496"/>
                <a:gd name="T61" fmla="*/ 10080580 h 73"/>
                <a:gd name="T62" fmla="*/ 904737062 w 496"/>
                <a:gd name="T63" fmla="*/ 10080580 h 73"/>
                <a:gd name="T64" fmla="*/ 859374260 w 496"/>
                <a:gd name="T65" fmla="*/ 0 h 73"/>
                <a:gd name="T66" fmla="*/ 801409689 w 496"/>
                <a:gd name="T67" fmla="*/ 0 h 73"/>
                <a:gd name="T68" fmla="*/ 733366280 w 496"/>
                <a:gd name="T69" fmla="*/ 0 h 73"/>
                <a:gd name="T70" fmla="*/ 675401907 w 496"/>
                <a:gd name="T71" fmla="*/ 0 h 73"/>
                <a:gd name="T72" fmla="*/ 619958483 w 496"/>
                <a:gd name="T73" fmla="*/ 0 h 73"/>
                <a:gd name="T74" fmla="*/ 549394126 w 496"/>
                <a:gd name="T75" fmla="*/ 0 h 73"/>
                <a:gd name="T76" fmla="*/ 493950702 w 496"/>
                <a:gd name="T77" fmla="*/ 0 h 73"/>
                <a:gd name="T78" fmla="*/ 423386344 w 496"/>
                <a:gd name="T79" fmla="*/ 0 h 73"/>
                <a:gd name="T80" fmla="*/ 365423459 w 496"/>
                <a:gd name="T81" fmla="*/ 0 h 73"/>
                <a:gd name="T82" fmla="*/ 320059070 w 496"/>
                <a:gd name="T83" fmla="*/ 10080580 h 73"/>
                <a:gd name="T84" fmla="*/ 264617234 w 496"/>
                <a:gd name="T85" fmla="*/ 10080580 h 73"/>
                <a:gd name="T86" fmla="*/ 206652811 w 496"/>
                <a:gd name="T87" fmla="*/ 22680511 h 73"/>
                <a:gd name="T88" fmla="*/ 161290010 w 496"/>
                <a:gd name="T89" fmla="*/ 22680511 h 73"/>
                <a:gd name="T90" fmla="*/ 113407847 w 496"/>
                <a:gd name="T91" fmla="*/ 32761095 h 73"/>
                <a:gd name="T92" fmla="*/ 57964398 w 496"/>
                <a:gd name="T93" fmla="*/ 57962550 h 73"/>
                <a:gd name="T94" fmla="*/ 22682201 w 496"/>
                <a:gd name="T95" fmla="*/ 68043128 h 7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96"/>
                <a:gd name="T145" fmla="*/ 0 h 73"/>
                <a:gd name="T146" fmla="*/ 496 w 496"/>
                <a:gd name="T147" fmla="*/ 73 h 7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96" h="73">
                  <a:moveTo>
                    <a:pt x="4" y="27"/>
                  </a:moveTo>
                  <a:lnTo>
                    <a:pt x="0" y="32"/>
                  </a:lnTo>
                  <a:lnTo>
                    <a:pt x="0" y="41"/>
                  </a:lnTo>
                  <a:lnTo>
                    <a:pt x="4" y="45"/>
                  </a:lnTo>
                  <a:lnTo>
                    <a:pt x="9" y="45"/>
                  </a:lnTo>
                  <a:lnTo>
                    <a:pt x="14" y="50"/>
                  </a:lnTo>
                  <a:lnTo>
                    <a:pt x="23" y="50"/>
                  </a:lnTo>
                  <a:lnTo>
                    <a:pt x="23" y="54"/>
                  </a:lnTo>
                  <a:lnTo>
                    <a:pt x="32" y="54"/>
                  </a:lnTo>
                  <a:lnTo>
                    <a:pt x="41" y="54"/>
                  </a:lnTo>
                  <a:lnTo>
                    <a:pt x="45" y="59"/>
                  </a:lnTo>
                  <a:lnTo>
                    <a:pt x="50" y="59"/>
                  </a:lnTo>
                  <a:lnTo>
                    <a:pt x="55" y="59"/>
                  </a:lnTo>
                  <a:lnTo>
                    <a:pt x="64" y="64"/>
                  </a:lnTo>
                  <a:lnTo>
                    <a:pt x="73" y="64"/>
                  </a:lnTo>
                  <a:lnTo>
                    <a:pt x="82" y="64"/>
                  </a:lnTo>
                  <a:lnTo>
                    <a:pt x="86" y="64"/>
                  </a:lnTo>
                  <a:lnTo>
                    <a:pt x="91" y="64"/>
                  </a:lnTo>
                  <a:lnTo>
                    <a:pt x="95" y="68"/>
                  </a:lnTo>
                  <a:lnTo>
                    <a:pt x="105" y="68"/>
                  </a:lnTo>
                  <a:lnTo>
                    <a:pt x="114" y="68"/>
                  </a:lnTo>
                  <a:lnTo>
                    <a:pt x="123" y="68"/>
                  </a:lnTo>
                  <a:lnTo>
                    <a:pt x="127" y="68"/>
                  </a:lnTo>
                  <a:lnTo>
                    <a:pt x="136" y="73"/>
                  </a:lnTo>
                  <a:lnTo>
                    <a:pt x="145" y="73"/>
                  </a:lnTo>
                  <a:lnTo>
                    <a:pt x="155" y="73"/>
                  </a:lnTo>
                  <a:lnTo>
                    <a:pt x="164" y="73"/>
                  </a:lnTo>
                  <a:lnTo>
                    <a:pt x="168" y="73"/>
                  </a:lnTo>
                  <a:lnTo>
                    <a:pt x="177" y="73"/>
                  </a:lnTo>
                  <a:lnTo>
                    <a:pt x="186" y="73"/>
                  </a:lnTo>
                  <a:lnTo>
                    <a:pt x="196" y="73"/>
                  </a:lnTo>
                  <a:lnTo>
                    <a:pt x="205" y="73"/>
                  </a:lnTo>
                  <a:lnTo>
                    <a:pt x="209" y="73"/>
                  </a:lnTo>
                  <a:lnTo>
                    <a:pt x="218" y="73"/>
                  </a:lnTo>
                  <a:lnTo>
                    <a:pt x="227" y="73"/>
                  </a:lnTo>
                  <a:lnTo>
                    <a:pt x="236" y="73"/>
                  </a:lnTo>
                  <a:lnTo>
                    <a:pt x="246" y="73"/>
                  </a:lnTo>
                  <a:lnTo>
                    <a:pt x="250" y="73"/>
                  </a:lnTo>
                  <a:lnTo>
                    <a:pt x="259" y="73"/>
                  </a:lnTo>
                  <a:lnTo>
                    <a:pt x="268" y="73"/>
                  </a:lnTo>
                  <a:lnTo>
                    <a:pt x="277" y="73"/>
                  </a:lnTo>
                  <a:lnTo>
                    <a:pt x="286" y="73"/>
                  </a:lnTo>
                  <a:lnTo>
                    <a:pt x="291" y="73"/>
                  </a:lnTo>
                  <a:lnTo>
                    <a:pt x="300" y="73"/>
                  </a:lnTo>
                  <a:lnTo>
                    <a:pt x="309" y="73"/>
                  </a:lnTo>
                  <a:lnTo>
                    <a:pt x="318" y="73"/>
                  </a:lnTo>
                  <a:lnTo>
                    <a:pt x="327" y="73"/>
                  </a:lnTo>
                  <a:lnTo>
                    <a:pt x="332" y="73"/>
                  </a:lnTo>
                  <a:lnTo>
                    <a:pt x="341" y="73"/>
                  </a:lnTo>
                  <a:lnTo>
                    <a:pt x="350" y="73"/>
                  </a:lnTo>
                  <a:lnTo>
                    <a:pt x="359" y="73"/>
                  </a:lnTo>
                  <a:lnTo>
                    <a:pt x="368" y="68"/>
                  </a:lnTo>
                  <a:lnTo>
                    <a:pt x="373" y="68"/>
                  </a:lnTo>
                  <a:lnTo>
                    <a:pt x="382" y="68"/>
                  </a:lnTo>
                  <a:lnTo>
                    <a:pt x="391" y="68"/>
                  </a:lnTo>
                  <a:lnTo>
                    <a:pt x="400" y="68"/>
                  </a:lnTo>
                  <a:lnTo>
                    <a:pt x="405" y="64"/>
                  </a:lnTo>
                  <a:lnTo>
                    <a:pt x="409" y="64"/>
                  </a:lnTo>
                  <a:lnTo>
                    <a:pt x="414" y="64"/>
                  </a:lnTo>
                  <a:lnTo>
                    <a:pt x="423" y="64"/>
                  </a:lnTo>
                  <a:lnTo>
                    <a:pt x="432" y="64"/>
                  </a:lnTo>
                  <a:lnTo>
                    <a:pt x="441" y="59"/>
                  </a:lnTo>
                  <a:lnTo>
                    <a:pt x="446" y="59"/>
                  </a:lnTo>
                  <a:lnTo>
                    <a:pt x="450" y="59"/>
                  </a:lnTo>
                  <a:lnTo>
                    <a:pt x="455" y="54"/>
                  </a:lnTo>
                  <a:lnTo>
                    <a:pt x="464" y="54"/>
                  </a:lnTo>
                  <a:lnTo>
                    <a:pt x="473" y="54"/>
                  </a:lnTo>
                  <a:lnTo>
                    <a:pt x="473" y="50"/>
                  </a:lnTo>
                  <a:lnTo>
                    <a:pt x="482" y="50"/>
                  </a:lnTo>
                  <a:lnTo>
                    <a:pt x="487" y="45"/>
                  </a:lnTo>
                  <a:lnTo>
                    <a:pt x="491" y="45"/>
                  </a:lnTo>
                  <a:lnTo>
                    <a:pt x="496" y="41"/>
                  </a:lnTo>
                  <a:lnTo>
                    <a:pt x="496" y="32"/>
                  </a:lnTo>
                  <a:lnTo>
                    <a:pt x="491" y="27"/>
                  </a:lnTo>
                  <a:lnTo>
                    <a:pt x="487" y="27"/>
                  </a:lnTo>
                  <a:lnTo>
                    <a:pt x="482" y="23"/>
                  </a:lnTo>
                  <a:lnTo>
                    <a:pt x="473" y="23"/>
                  </a:lnTo>
                  <a:lnTo>
                    <a:pt x="464" y="18"/>
                  </a:lnTo>
                  <a:lnTo>
                    <a:pt x="455" y="18"/>
                  </a:lnTo>
                  <a:lnTo>
                    <a:pt x="450" y="13"/>
                  </a:lnTo>
                  <a:lnTo>
                    <a:pt x="441" y="13"/>
                  </a:lnTo>
                  <a:lnTo>
                    <a:pt x="432" y="9"/>
                  </a:lnTo>
                  <a:lnTo>
                    <a:pt x="423" y="9"/>
                  </a:lnTo>
                  <a:lnTo>
                    <a:pt x="414" y="9"/>
                  </a:lnTo>
                  <a:lnTo>
                    <a:pt x="409" y="9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3" y="4"/>
                  </a:lnTo>
                  <a:lnTo>
                    <a:pt x="368" y="4"/>
                  </a:lnTo>
                  <a:lnTo>
                    <a:pt x="359" y="4"/>
                  </a:lnTo>
                  <a:lnTo>
                    <a:pt x="350" y="0"/>
                  </a:lnTo>
                  <a:lnTo>
                    <a:pt x="341" y="0"/>
                  </a:lnTo>
                  <a:lnTo>
                    <a:pt x="332" y="0"/>
                  </a:lnTo>
                  <a:lnTo>
                    <a:pt x="327" y="0"/>
                  </a:lnTo>
                  <a:lnTo>
                    <a:pt x="318" y="0"/>
                  </a:lnTo>
                  <a:lnTo>
                    <a:pt x="309" y="0"/>
                  </a:lnTo>
                  <a:lnTo>
                    <a:pt x="300" y="0"/>
                  </a:lnTo>
                  <a:lnTo>
                    <a:pt x="291" y="0"/>
                  </a:lnTo>
                  <a:lnTo>
                    <a:pt x="286" y="0"/>
                  </a:lnTo>
                  <a:lnTo>
                    <a:pt x="277" y="0"/>
                  </a:lnTo>
                  <a:lnTo>
                    <a:pt x="268" y="0"/>
                  </a:lnTo>
                  <a:lnTo>
                    <a:pt x="259" y="0"/>
                  </a:lnTo>
                  <a:lnTo>
                    <a:pt x="250" y="0"/>
                  </a:lnTo>
                  <a:lnTo>
                    <a:pt x="246" y="0"/>
                  </a:lnTo>
                  <a:lnTo>
                    <a:pt x="236" y="0"/>
                  </a:lnTo>
                  <a:lnTo>
                    <a:pt x="227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7" y="0"/>
                  </a:lnTo>
                  <a:lnTo>
                    <a:pt x="168" y="0"/>
                  </a:lnTo>
                  <a:lnTo>
                    <a:pt x="164" y="0"/>
                  </a:lnTo>
                  <a:lnTo>
                    <a:pt x="155" y="0"/>
                  </a:lnTo>
                  <a:lnTo>
                    <a:pt x="145" y="0"/>
                  </a:lnTo>
                  <a:lnTo>
                    <a:pt x="136" y="4"/>
                  </a:lnTo>
                  <a:lnTo>
                    <a:pt x="127" y="4"/>
                  </a:lnTo>
                  <a:lnTo>
                    <a:pt x="123" y="4"/>
                  </a:lnTo>
                  <a:lnTo>
                    <a:pt x="114" y="4"/>
                  </a:lnTo>
                  <a:lnTo>
                    <a:pt x="105" y="4"/>
                  </a:lnTo>
                  <a:lnTo>
                    <a:pt x="95" y="4"/>
                  </a:lnTo>
                  <a:lnTo>
                    <a:pt x="86" y="9"/>
                  </a:lnTo>
                  <a:lnTo>
                    <a:pt x="82" y="9"/>
                  </a:lnTo>
                  <a:lnTo>
                    <a:pt x="73" y="9"/>
                  </a:lnTo>
                  <a:lnTo>
                    <a:pt x="64" y="9"/>
                  </a:lnTo>
                  <a:lnTo>
                    <a:pt x="55" y="13"/>
                  </a:lnTo>
                  <a:lnTo>
                    <a:pt x="45" y="13"/>
                  </a:lnTo>
                  <a:lnTo>
                    <a:pt x="41" y="18"/>
                  </a:lnTo>
                  <a:lnTo>
                    <a:pt x="32" y="18"/>
                  </a:lnTo>
                  <a:lnTo>
                    <a:pt x="23" y="23"/>
                  </a:lnTo>
                  <a:lnTo>
                    <a:pt x="14" y="23"/>
                  </a:lnTo>
                  <a:lnTo>
                    <a:pt x="9" y="27"/>
                  </a:lnTo>
                  <a:lnTo>
                    <a:pt x="4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05" name="Freeform 454"/>
            <p:cNvSpPr>
              <a:spLocks/>
            </p:cNvSpPr>
            <p:nvPr/>
          </p:nvSpPr>
          <p:spPr bwMode="auto">
            <a:xfrm>
              <a:off x="6475413" y="4948244"/>
              <a:ext cx="787400" cy="115887"/>
            </a:xfrm>
            <a:custGeom>
              <a:avLst/>
              <a:gdLst>
                <a:gd name="T0" fmla="*/ 0 w 496"/>
                <a:gd name="T1" fmla="*/ 103325148 h 73"/>
                <a:gd name="T2" fmla="*/ 35282191 w 496"/>
                <a:gd name="T3" fmla="*/ 126007266 h 73"/>
                <a:gd name="T4" fmla="*/ 80645005 w 496"/>
                <a:gd name="T5" fmla="*/ 136087843 h 73"/>
                <a:gd name="T6" fmla="*/ 126007831 w 496"/>
                <a:gd name="T7" fmla="*/ 148687771 h 73"/>
                <a:gd name="T8" fmla="*/ 183972204 w 496"/>
                <a:gd name="T9" fmla="*/ 161289286 h 73"/>
                <a:gd name="T10" fmla="*/ 229335055 w 496"/>
                <a:gd name="T11" fmla="*/ 161289286 h 73"/>
                <a:gd name="T12" fmla="*/ 287297841 w 496"/>
                <a:gd name="T13" fmla="*/ 171369864 h 73"/>
                <a:gd name="T14" fmla="*/ 342741265 w 496"/>
                <a:gd name="T15" fmla="*/ 183969791 h 73"/>
                <a:gd name="T16" fmla="*/ 413305623 w 496"/>
                <a:gd name="T17" fmla="*/ 183969791 h 73"/>
                <a:gd name="T18" fmla="*/ 446068539 w 496"/>
                <a:gd name="T19" fmla="*/ 183969791 h 73"/>
                <a:gd name="T20" fmla="*/ 516632896 w 496"/>
                <a:gd name="T21" fmla="*/ 183969791 h 73"/>
                <a:gd name="T22" fmla="*/ 572076320 w 496"/>
                <a:gd name="T23" fmla="*/ 183969791 h 73"/>
                <a:gd name="T24" fmla="*/ 630039106 w 496"/>
                <a:gd name="T25" fmla="*/ 183969791 h 73"/>
                <a:gd name="T26" fmla="*/ 698084102 w 496"/>
                <a:gd name="T27" fmla="*/ 183969791 h 73"/>
                <a:gd name="T28" fmla="*/ 756046887 w 496"/>
                <a:gd name="T29" fmla="*/ 183969791 h 73"/>
                <a:gd name="T30" fmla="*/ 824091883 w 496"/>
                <a:gd name="T31" fmla="*/ 183969791 h 73"/>
                <a:gd name="T32" fmla="*/ 859374260 w 496"/>
                <a:gd name="T33" fmla="*/ 183969791 h 73"/>
                <a:gd name="T34" fmla="*/ 927417669 w 496"/>
                <a:gd name="T35" fmla="*/ 171369864 h 73"/>
                <a:gd name="T36" fmla="*/ 985382042 w 496"/>
                <a:gd name="T37" fmla="*/ 171369864 h 73"/>
                <a:gd name="T38" fmla="*/ 1030744843 w 496"/>
                <a:gd name="T39" fmla="*/ 161289286 h 73"/>
                <a:gd name="T40" fmla="*/ 1088707629 w 496"/>
                <a:gd name="T41" fmla="*/ 161289286 h 73"/>
                <a:gd name="T42" fmla="*/ 1134070430 w 496"/>
                <a:gd name="T43" fmla="*/ 148687771 h 73"/>
                <a:gd name="T44" fmla="*/ 1192034804 w 496"/>
                <a:gd name="T45" fmla="*/ 136087843 h 73"/>
                <a:gd name="T46" fmla="*/ 1227316982 w 496"/>
                <a:gd name="T47" fmla="*/ 113405750 h 73"/>
                <a:gd name="T48" fmla="*/ 1249997589 w 496"/>
                <a:gd name="T49" fmla="*/ 80644643 h 73"/>
                <a:gd name="T50" fmla="*/ 1214715410 w 496"/>
                <a:gd name="T51" fmla="*/ 57962550 h 73"/>
                <a:gd name="T52" fmla="*/ 1169352609 w 496"/>
                <a:gd name="T53" fmla="*/ 45362610 h 73"/>
                <a:gd name="T54" fmla="*/ 1134070430 w 496"/>
                <a:gd name="T55" fmla="*/ 32761095 h 73"/>
                <a:gd name="T56" fmla="*/ 1066027022 w 496"/>
                <a:gd name="T57" fmla="*/ 22680511 h 73"/>
                <a:gd name="T58" fmla="*/ 1030744843 w 496"/>
                <a:gd name="T59" fmla="*/ 22680511 h 73"/>
                <a:gd name="T60" fmla="*/ 962699847 w 496"/>
                <a:gd name="T61" fmla="*/ 10080580 h 73"/>
                <a:gd name="T62" fmla="*/ 904737062 w 496"/>
                <a:gd name="T63" fmla="*/ 10080580 h 73"/>
                <a:gd name="T64" fmla="*/ 859374260 w 496"/>
                <a:gd name="T65" fmla="*/ 0 h 73"/>
                <a:gd name="T66" fmla="*/ 801409689 w 496"/>
                <a:gd name="T67" fmla="*/ 0 h 73"/>
                <a:gd name="T68" fmla="*/ 733366280 w 496"/>
                <a:gd name="T69" fmla="*/ 0 h 73"/>
                <a:gd name="T70" fmla="*/ 675401907 w 496"/>
                <a:gd name="T71" fmla="*/ 0 h 73"/>
                <a:gd name="T72" fmla="*/ 619958483 w 496"/>
                <a:gd name="T73" fmla="*/ 0 h 73"/>
                <a:gd name="T74" fmla="*/ 549394126 w 496"/>
                <a:gd name="T75" fmla="*/ 0 h 73"/>
                <a:gd name="T76" fmla="*/ 493950702 w 496"/>
                <a:gd name="T77" fmla="*/ 0 h 73"/>
                <a:gd name="T78" fmla="*/ 423386344 w 496"/>
                <a:gd name="T79" fmla="*/ 0 h 73"/>
                <a:gd name="T80" fmla="*/ 365423459 w 496"/>
                <a:gd name="T81" fmla="*/ 0 h 73"/>
                <a:gd name="T82" fmla="*/ 320059070 w 496"/>
                <a:gd name="T83" fmla="*/ 10080580 h 73"/>
                <a:gd name="T84" fmla="*/ 264617234 w 496"/>
                <a:gd name="T85" fmla="*/ 10080580 h 73"/>
                <a:gd name="T86" fmla="*/ 206652811 w 496"/>
                <a:gd name="T87" fmla="*/ 22680511 h 73"/>
                <a:gd name="T88" fmla="*/ 161290010 w 496"/>
                <a:gd name="T89" fmla="*/ 22680511 h 73"/>
                <a:gd name="T90" fmla="*/ 113407847 w 496"/>
                <a:gd name="T91" fmla="*/ 32761095 h 73"/>
                <a:gd name="T92" fmla="*/ 57964398 w 496"/>
                <a:gd name="T93" fmla="*/ 57962550 h 73"/>
                <a:gd name="T94" fmla="*/ 22682201 w 496"/>
                <a:gd name="T95" fmla="*/ 68043128 h 7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96"/>
                <a:gd name="T145" fmla="*/ 0 h 73"/>
                <a:gd name="T146" fmla="*/ 496 w 496"/>
                <a:gd name="T147" fmla="*/ 73 h 7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96" h="73">
                  <a:moveTo>
                    <a:pt x="4" y="27"/>
                  </a:moveTo>
                  <a:lnTo>
                    <a:pt x="0" y="32"/>
                  </a:lnTo>
                  <a:lnTo>
                    <a:pt x="0" y="41"/>
                  </a:lnTo>
                  <a:lnTo>
                    <a:pt x="4" y="45"/>
                  </a:lnTo>
                  <a:lnTo>
                    <a:pt x="9" y="45"/>
                  </a:lnTo>
                  <a:lnTo>
                    <a:pt x="14" y="50"/>
                  </a:lnTo>
                  <a:lnTo>
                    <a:pt x="23" y="50"/>
                  </a:lnTo>
                  <a:lnTo>
                    <a:pt x="23" y="54"/>
                  </a:lnTo>
                  <a:lnTo>
                    <a:pt x="32" y="54"/>
                  </a:lnTo>
                  <a:lnTo>
                    <a:pt x="41" y="54"/>
                  </a:lnTo>
                  <a:lnTo>
                    <a:pt x="45" y="59"/>
                  </a:lnTo>
                  <a:lnTo>
                    <a:pt x="50" y="59"/>
                  </a:lnTo>
                  <a:lnTo>
                    <a:pt x="55" y="59"/>
                  </a:lnTo>
                  <a:lnTo>
                    <a:pt x="64" y="64"/>
                  </a:lnTo>
                  <a:lnTo>
                    <a:pt x="73" y="64"/>
                  </a:lnTo>
                  <a:lnTo>
                    <a:pt x="82" y="64"/>
                  </a:lnTo>
                  <a:lnTo>
                    <a:pt x="86" y="64"/>
                  </a:lnTo>
                  <a:lnTo>
                    <a:pt x="91" y="64"/>
                  </a:lnTo>
                  <a:lnTo>
                    <a:pt x="95" y="68"/>
                  </a:lnTo>
                  <a:lnTo>
                    <a:pt x="105" y="68"/>
                  </a:lnTo>
                  <a:lnTo>
                    <a:pt x="114" y="68"/>
                  </a:lnTo>
                  <a:lnTo>
                    <a:pt x="123" y="68"/>
                  </a:lnTo>
                  <a:lnTo>
                    <a:pt x="127" y="68"/>
                  </a:lnTo>
                  <a:lnTo>
                    <a:pt x="136" y="73"/>
                  </a:lnTo>
                  <a:lnTo>
                    <a:pt x="145" y="73"/>
                  </a:lnTo>
                  <a:lnTo>
                    <a:pt x="155" y="73"/>
                  </a:lnTo>
                  <a:lnTo>
                    <a:pt x="164" y="73"/>
                  </a:lnTo>
                  <a:lnTo>
                    <a:pt x="168" y="73"/>
                  </a:lnTo>
                  <a:lnTo>
                    <a:pt x="177" y="73"/>
                  </a:lnTo>
                  <a:lnTo>
                    <a:pt x="186" y="73"/>
                  </a:lnTo>
                  <a:lnTo>
                    <a:pt x="196" y="73"/>
                  </a:lnTo>
                  <a:lnTo>
                    <a:pt x="205" y="73"/>
                  </a:lnTo>
                  <a:lnTo>
                    <a:pt x="209" y="73"/>
                  </a:lnTo>
                  <a:lnTo>
                    <a:pt x="218" y="73"/>
                  </a:lnTo>
                  <a:lnTo>
                    <a:pt x="227" y="73"/>
                  </a:lnTo>
                  <a:lnTo>
                    <a:pt x="236" y="73"/>
                  </a:lnTo>
                  <a:lnTo>
                    <a:pt x="246" y="73"/>
                  </a:lnTo>
                  <a:lnTo>
                    <a:pt x="250" y="73"/>
                  </a:lnTo>
                  <a:lnTo>
                    <a:pt x="259" y="73"/>
                  </a:lnTo>
                  <a:lnTo>
                    <a:pt x="268" y="73"/>
                  </a:lnTo>
                  <a:lnTo>
                    <a:pt x="277" y="73"/>
                  </a:lnTo>
                  <a:lnTo>
                    <a:pt x="286" y="73"/>
                  </a:lnTo>
                  <a:lnTo>
                    <a:pt x="291" y="73"/>
                  </a:lnTo>
                  <a:lnTo>
                    <a:pt x="300" y="73"/>
                  </a:lnTo>
                  <a:lnTo>
                    <a:pt x="309" y="73"/>
                  </a:lnTo>
                  <a:lnTo>
                    <a:pt x="318" y="73"/>
                  </a:lnTo>
                  <a:lnTo>
                    <a:pt x="327" y="73"/>
                  </a:lnTo>
                  <a:lnTo>
                    <a:pt x="332" y="73"/>
                  </a:lnTo>
                  <a:lnTo>
                    <a:pt x="341" y="73"/>
                  </a:lnTo>
                  <a:lnTo>
                    <a:pt x="350" y="73"/>
                  </a:lnTo>
                  <a:lnTo>
                    <a:pt x="359" y="73"/>
                  </a:lnTo>
                  <a:lnTo>
                    <a:pt x="368" y="68"/>
                  </a:lnTo>
                  <a:lnTo>
                    <a:pt x="373" y="68"/>
                  </a:lnTo>
                  <a:lnTo>
                    <a:pt x="382" y="68"/>
                  </a:lnTo>
                  <a:lnTo>
                    <a:pt x="391" y="68"/>
                  </a:lnTo>
                  <a:lnTo>
                    <a:pt x="400" y="68"/>
                  </a:lnTo>
                  <a:lnTo>
                    <a:pt x="405" y="64"/>
                  </a:lnTo>
                  <a:lnTo>
                    <a:pt x="409" y="64"/>
                  </a:lnTo>
                  <a:lnTo>
                    <a:pt x="414" y="64"/>
                  </a:lnTo>
                  <a:lnTo>
                    <a:pt x="423" y="64"/>
                  </a:lnTo>
                  <a:lnTo>
                    <a:pt x="432" y="64"/>
                  </a:lnTo>
                  <a:lnTo>
                    <a:pt x="441" y="59"/>
                  </a:lnTo>
                  <a:lnTo>
                    <a:pt x="446" y="59"/>
                  </a:lnTo>
                  <a:lnTo>
                    <a:pt x="450" y="59"/>
                  </a:lnTo>
                  <a:lnTo>
                    <a:pt x="455" y="54"/>
                  </a:lnTo>
                  <a:lnTo>
                    <a:pt x="464" y="54"/>
                  </a:lnTo>
                  <a:lnTo>
                    <a:pt x="473" y="54"/>
                  </a:lnTo>
                  <a:lnTo>
                    <a:pt x="473" y="50"/>
                  </a:lnTo>
                  <a:lnTo>
                    <a:pt x="482" y="50"/>
                  </a:lnTo>
                  <a:lnTo>
                    <a:pt x="487" y="45"/>
                  </a:lnTo>
                  <a:lnTo>
                    <a:pt x="491" y="45"/>
                  </a:lnTo>
                  <a:lnTo>
                    <a:pt x="496" y="41"/>
                  </a:lnTo>
                  <a:lnTo>
                    <a:pt x="496" y="32"/>
                  </a:lnTo>
                  <a:lnTo>
                    <a:pt x="491" y="27"/>
                  </a:lnTo>
                  <a:lnTo>
                    <a:pt x="487" y="27"/>
                  </a:lnTo>
                  <a:lnTo>
                    <a:pt x="482" y="23"/>
                  </a:lnTo>
                  <a:lnTo>
                    <a:pt x="473" y="23"/>
                  </a:lnTo>
                  <a:lnTo>
                    <a:pt x="464" y="18"/>
                  </a:lnTo>
                  <a:lnTo>
                    <a:pt x="455" y="18"/>
                  </a:lnTo>
                  <a:lnTo>
                    <a:pt x="450" y="13"/>
                  </a:lnTo>
                  <a:lnTo>
                    <a:pt x="441" y="13"/>
                  </a:lnTo>
                  <a:lnTo>
                    <a:pt x="432" y="9"/>
                  </a:lnTo>
                  <a:lnTo>
                    <a:pt x="423" y="9"/>
                  </a:lnTo>
                  <a:lnTo>
                    <a:pt x="414" y="9"/>
                  </a:lnTo>
                  <a:lnTo>
                    <a:pt x="409" y="9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3" y="4"/>
                  </a:lnTo>
                  <a:lnTo>
                    <a:pt x="368" y="4"/>
                  </a:lnTo>
                  <a:lnTo>
                    <a:pt x="359" y="4"/>
                  </a:lnTo>
                  <a:lnTo>
                    <a:pt x="350" y="0"/>
                  </a:lnTo>
                  <a:lnTo>
                    <a:pt x="341" y="0"/>
                  </a:lnTo>
                  <a:lnTo>
                    <a:pt x="332" y="0"/>
                  </a:lnTo>
                  <a:lnTo>
                    <a:pt x="327" y="0"/>
                  </a:lnTo>
                  <a:lnTo>
                    <a:pt x="318" y="0"/>
                  </a:lnTo>
                  <a:lnTo>
                    <a:pt x="309" y="0"/>
                  </a:lnTo>
                  <a:lnTo>
                    <a:pt x="300" y="0"/>
                  </a:lnTo>
                  <a:lnTo>
                    <a:pt x="291" y="0"/>
                  </a:lnTo>
                  <a:lnTo>
                    <a:pt x="286" y="0"/>
                  </a:lnTo>
                  <a:lnTo>
                    <a:pt x="277" y="0"/>
                  </a:lnTo>
                  <a:lnTo>
                    <a:pt x="268" y="0"/>
                  </a:lnTo>
                  <a:lnTo>
                    <a:pt x="259" y="0"/>
                  </a:lnTo>
                  <a:lnTo>
                    <a:pt x="250" y="0"/>
                  </a:lnTo>
                  <a:lnTo>
                    <a:pt x="246" y="0"/>
                  </a:lnTo>
                  <a:lnTo>
                    <a:pt x="236" y="0"/>
                  </a:lnTo>
                  <a:lnTo>
                    <a:pt x="227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7" y="0"/>
                  </a:lnTo>
                  <a:lnTo>
                    <a:pt x="168" y="0"/>
                  </a:lnTo>
                  <a:lnTo>
                    <a:pt x="164" y="0"/>
                  </a:lnTo>
                  <a:lnTo>
                    <a:pt x="155" y="0"/>
                  </a:lnTo>
                  <a:lnTo>
                    <a:pt x="145" y="0"/>
                  </a:lnTo>
                  <a:lnTo>
                    <a:pt x="136" y="4"/>
                  </a:lnTo>
                  <a:lnTo>
                    <a:pt x="127" y="4"/>
                  </a:lnTo>
                  <a:lnTo>
                    <a:pt x="123" y="4"/>
                  </a:lnTo>
                  <a:lnTo>
                    <a:pt x="114" y="4"/>
                  </a:lnTo>
                  <a:lnTo>
                    <a:pt x="105" y="4"/>
                  </a:lnTo>
                  <a:lnTo>
                    <a:pt x="95" y="4"/>
                  </a:lnTo>
                  <a:lnTo>
                    <a:pt x="86" y="9"/>
                  </a:lnTo>
                  <a:lnTo>
                    <a:pt x="82" y="9"/>
                  </a:lnTo>
                  <a:lnTo>
                    <a:pt x="73" y="9"/>
                  </a:lnTo>
                  <a:lnTo>
                    <a:pt x="64" y="9"/>
                  </a:lnTo>
                  <a:lnTo>
                    <a:pt x="55" y="13"/>
                  </a:lnTo>
                  <a:lnTo>
                    <a:pt x="45" y="13"/>
                  </a:lnTo>
                  <a:lnTo>
                    <a:pt x="41" y="18"/>
                  </a:lnTo>
                  <a:lnTo>
                    <a:pt x="32" y="18"/>
                  </a:lnTo>
                  <a:lnTo>
                    <a:pt x="23" y="23"/>
                  </a:lnTo>
                  <a:lnTo>
                    <a:pt x="14" y="23"/>
                  </a:lnTo>
                  <a:lnTo>
                    <a:pt x="9" y="27"/>
                  </a:lnTo>
                  <a:lnTo>
                    <a:pt x="4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06" name="Rectangle 455"/>
            <p:cNvSpPr>
              <a:spLocks noChangeArrowheads="1"/>
            </p:cNvSpPr>
            <p:nvPr/>
          </p:nvSpPr>
          <p:spPr bwMode="auto">
            <a:xfrm>
              <a:off x="6402388" y="6543675"/>
              <a:ext cx="96180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Horizontal Velocity</a:t>
              </a:r>
              <a:endParaRPr lang="en-US" b="0"/>
            </a:p>
          </p:txBody>
        </p:sp>
        <p:sp>
          <p:nvSpPr>
            <p:cNvPr id="36007" name="Rectangle 456"/>
            <p:cNvSpPr>
              <a:spLocks noChangeArrowheads="1"/>
            </p:cNvSpPr>
            <p:nvPr/>
          </p:nvSpPr>
          <p:spPr bwMode="auto">
            <a:xfrm rot="16200000">
              <a:off x="5081592" y="5344921"/>
              <a:ext cx="82073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Vertical Velocity</a:t>
              </a:r>
              <a:endParaRPr lang="en-US" b="0"/>
            </a:p>
          </p:txBody>
        </p:sp>
      </p:grpSp>
      <p:sp>
        <p:nvSpPr>
          <p:cNvPr id="360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Through An Apertur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4943FB-A0CA-3D49-B42C-8F48986BDC62}"/>
              </a:ext>
            </a:extLst>
          </p:cNvPr>
          <p:cNvGrpSpPr/>
          <p:nvPr/>
        </p:nvGrpSpPr>
        <p:grpSpPr>
          <a:xfrm>
            <a:off x="1995491" y="4630738"/>
            <a:ext cx="2971798" cy="2155465"/>
            <a:chOff x="1995491" y="4630738"/>
            <a:chExt cx="2971798" cy="2155465"/>
          </a:xfrm>
        </p:grpSpPr>
        <p:sp>
          <p:nvSpPr>
            <p:cNvPr id="35897" name="Rectangle 345"/>
            <p:cNvSpPr>
              <a:spLocks noChangeArrowheads="1"/>
            </p:cNvSpPr>
            <p:nvPr/>
          </p:nvSpPr>
          <p:spPr bwMode="auto">
            <a:xfrm>
              <a:off x="2778131" y="4637088"/>
              <a:ext cx="2187575" cy="17256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8" name="Rectangle 346"/>
            <p:cNvSpPr>
              <a:spLocks noChangeArrowheads="1"/>
            </p:cNvSpPr>
            <p:nvPr/>
          </p:nvSpPr>
          <p:spPr bwMode="auto">
            <a:xfrm>
              <a:off x="2778131" y="4637088"/>
              <a:ext cx="2187575" cy="172561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899" name="Line 347"/>
            <p:cNvSpPr>
              <a:spLocks noChangeShapeType="1"/>
            </p:cNvSpPr>
            <p:nvPr/>
          </p:nvSpPr>
          <p:spPr bwMode="auto">
            <a:xfrm>
              <a:off x="2778131" y="4637094"/>
              <a:ext cx="2187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0" name="Line 348"/>
            <p:cNvSpPr>
              <a:spLocks noChangeShapeType="1"/>
            </p:cNvSpPr>
            <p:nvPr/>
          </p:nvSpPr>
          <p:spPr bwMode="auto">
            <a:xfrm>
              <a:off x="2778131" y="6362700"/>
              <a:ext cx="2187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1" name="Line 349"/>
            <p:cNvSpPr>
              <a:spLocks noChangeShapeType="1"/>
            </p:cNvSpPr>
            <p:nvPr/>
          </p:nvSpPr>
          <p:spPr bwMode="auto">
            <a:xfrm flipV="1">
              <a:off x="4965701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2" name="Line 350"/>
            <p:cNvSpPr>
              <a:spLocks noChangeShapeType="1"/>
            </p:cNvSpPr>
            <p:nvPr/>
          </p:nvSpPr>
          <p:spPr bwMode="auto">
            <a:xfrm flipV="1">
              <a:off x="2778125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3" name="Line 351"/>
            <p:cNvSpPr>
              <a:spLocks noChangeShapeType="1"/>
            </p:cNvSpPr>
            <p:nvPr/>
          </p:nvSpPr>
          <p:spPr bwMode="auto">
            <a:xfrm>
              <a:off x="2778131" y="6362700"/>
              <a:ext cx="2187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4" name="Line 352"/>
            <p:cNvSpPr>
              <a:spLocks noChangeShapeType="1"/>
            </p:cNvSpPr>
            <p:nvPr/>
          </p:nvSpPr>
          <p:spPr bwMode="auto">
            <a:xfrm flipV="1">
              <a:off x="2778125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5" name="Line 353"/>
            <p:cNvSpPr>
              <a:spLocks noChangeShapeType="1"/>
            </p:cNvSpPr>
            <p:nvPr/>
          </p:nvSpPr>
          <p:spPr bwMode="auto">
            <a:xfrm flipV="1">
              <a:off x="3219451" y="6334131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6" name="Line 354"/>
            <p:cNvSpPr>
              <a:spLocks noChangeShapeType="1"/>
            </p:cNvSpPr>
            <p:nvPr/>
          </p:nvSpPr>
          <p:spPr bwMode="auto">
            <a:xfrm>
              <a:off x="3219451" y="4637088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7" name="Rectangle 355"/>
            <p:cNvSpPr>
              <a:spLocks noChangeArrowheads="1"/>
            </p:cNvSpPr>
            <p:nvPr/>
          </p:nvSpPr>
          <p:spPr bwMode="auto">
            <a:xfrm>
              <a:off x="3125792" y="6391275"/>
              <a:ext cx="1668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35908" name="Line 356"/>
            <p:cNvSpPr>
              <a:spLocks noChangeShapeType="1"/>
            </p:cNvSpPr>
            <p:nvPr/>
          </p:nvSpPr>
          <p:spPr bwMode="auto">
            <a:xfrm flipV="1">
              <a:off x="3868738" y="6334131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09" name="Line 357"/>
            <p:cNvSpPr>
              <a:spLocks noChangeShapeType="1"/>
            </p:cNvSpPr>
            <p:nvPr/>
          </p:nvSpPr>
          <p:spPr bwMode="auto">
            <a:xfrm>
              <a:off x="3868738" y="4637088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10" name="Rectangle 358"/>
            <p:cNvSpPr>
              <a:spLocks noChangeArrowheads="1"/>
            </p:cNvSpPr>
            <p:nvPr/>
          </p:nvSpPr>
          <p:spPr bwMode="auto">
            <a:xfrm>
              <a:off x="3840169" y="6391275"/>
              <a:ext cx="64189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 dirty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 dirty="0"/>
            </a:p>
          </p:txBody>
        </p:sp>
        <p:sp>
          <p:nvSpPr>
            <p:cNvPr id="35911" name="Line 359"/>
            <p:cNvSpPr>
              <a:spLocks noChangeShapeType="1"/>
            </p:cNvSpPr>
            <p:nvPr/>
          </p:nvSpPr>
          <p:spPr bwMode="auto">
            <a:xfrm flipV="1">
              <a:off x="4518025" y="6334131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12" name="Line 360"/>
            <p:cNvSpPr>
              <a:spLocks noChangeShapeType="1"/>
            </p:cNvSpPr>
            <p:nvPr/>
          </p:nvSpPr>
          <p:spPr bwMode="auto">
            <a:xfrm>
              <a:off x="4518025" y="4637088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13" name="Rectangle 361"/>
            <p:cNvSpPr>
              <a:spLocks noChangeArrowheads="1"/>
            </p:cNvSpPr>
            <p:nvPr/>
          </p:nvSpPr>
          <p:spPr bwMode="auto">
            <a:xfrm>
              <a:off x="4452938" y="6391275"/>
              <a:ext cx="12837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35914" name="Line 362"/>
            <p:cNvSpPr>
              <a:spLocks noChangeShapeType="1"/>
            </p:cNvSpPr>
            <p:nvPr/>
          </p:nvSpPr>
          <p:spPr bwMode="auto">
            <a:xfrm>
              <a:off x="2778128" y="6008694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15" name="Line 363"/>
            <p:cNvSpPr>
              <a:spLocks noChangeShapeType="1"/>
            </p:cNvSpPr>
            <p:nvPr/>
          </p:nvSpPr>
          <p:spPr bwMode="auto">
            <a:xfrm flipH="1">
              <a:off x="4937131" y="6008694"/>
              <a:ext cx="28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16" name="Rectangle 364"/>
            <p:cNvSpPr>
              <a:spLocks noChangeArrowheads="1"/>
            </p:cNvSpPr>
            <p:nvPr/>
          </p:nvSpPr>
          <p:spPr bwMode="auto">
            <a:xfrm>
              <a:off x="2576513" y="5943600"/>
              <a:ext cx="1668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35917" name="Line 365"/>
            <p:cNvSpPr>
              <a:spLocks noChangeShapeType="1"/>
            </p:cNvSpPr>
            <p:nvPr/>
          </p:nvSpPr>
          <p:spPr bwMode="auto">
            <a:xfrm>
              <a:off x="2778128" y="5497519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18" name="Line 366"/>
            <p:cNvSpPr>
              <a:spLocks noChangeShapeType="1"/>
            </p:cNvSpPr>
            <p:nvPr/>
          </p:nvSpPr>
          <p:spPr bwMode="auto">
            <a:xfrm flipH="1">
              <a:off x="4937131" y="5497519"/>
              <a:ext cx="28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19" name="Rectangle 367"/>
            <p:cNvSpPr>
              <a:spLocks noChangeArrowheads="1"/>
            </p:cNvSpPr>
            <p:nvPr/>
          </p:nvSpPr>
          <p:spPr bwMode="auto">
            <a:xfrm>
              <a:off x="2678119" y="5432424"/>
              <a:ext cx="64189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35920" name="Line 368"/>
            <p:cNvSpPr>
              <a:spLocks noChangeShapeType="1"/>
            </p:cNvSpPr>
            <p:nvPr/>
          </p:nvSpPr>
          <p:spPr bwMode="auto">
            <a:xfrm>
              <a:off x="2778128" y="4984750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1" name="Line 369"/>
            <p:cNvSpPr>
              <a:spLocks noChangeShapeType="1"/>
            </p:cNvSpPr>
            <p:nvPr/>
          </p:nvSpPr>
          <p:spPr bwMode="auto">
            <a:xfrm flipH="1">
              <a:off x="4937131" y="4984750"/>
              <a:ext cx="28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2" name="Rectangle 370"/>
            <p:cNvSpPr>
              <a:spLocks noChangeArrowheads="1"/>
            </p:cNvSpPr>
            <p:nvPr/>
          </p:nvSpPr>
          <p:spPr bwMode="auto">
            <a:xfrm>
              <a:off x="2613023" y="4919663"/>
              <a:ext cx="12837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35923" name="Line 371"/>
            <p:cNvSpPr>
              <a:spLocks noChangeShapeType="1"/>
            </p:cNvSpPr>
            <p:nvPr/>
          </p:nvSpPr>
          <p:spPr bwMode="auto">
            <a:xfrm>
              <a:off x="2778131" y="4637094"/>
              <a:ext cx="21875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4" name="Line 372"/>
            <p:cNvSpPr>
              <a:spLocks noChangeShapeType="1"/>
            </p:cNvSpPr>
            <p:nvPr/>
          </p:nvSpPr>
          <p:spPr bwMode="auto">
            <a:xfrm>
              <a:off x="2778131" y="6362700"/>
              <a:ext cx="2187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5" name="Line 373"/>
            <p:cNvSpPr>
              <a:spLocks noChangeShapeType="1"/>
            </p:cNvSpPr>
            <p:nvPr/>
          </p:nvSpPr>
          <p:spPr bwMode="auto">
            <a:xfrm flipV="1">
              <a:off x="4965701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6" name="Line 374"/>
            <p:cNvSpPr>
              <a:spLocks noChangeShapeType="1"/>
            </p:cNvSpPr>
            <p:nvPr/>
          </p:nvSpPr>
          <p:spPr bwMode="auto">
            <a:xfrm flipV="1">
              <a:off x="2778125" y="4637088"/>
              <a:ext cx="1588" cy="1725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7" name="Freeform 375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8" name="Freeform 376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10080625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29" name="Freeform 377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0" name="Freeform 378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10080625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1" name="Freeform 379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2" name="Freeform 380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10080625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3" name="Freeform 381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4" name="Freeform 382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10080625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5" name="Freeform 383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6" name="Freeform 384"/>
            <p:cNvSpPr>
              <a:spLocks/>
            </p:cNvSpPr>
            <p:nvPr/>
          </p:nvSpPr>
          <p:spPr bwMode="auto">
            <a:xfrm>
              <a:off x="2771777" y="4630738"/>
              <a:ext cx="2193925" cy="1731962"/>
            </a:xfrm>
            <a:custGeom>
              <a:avLst/>
              <a:gdLst>
                <a:gd name="T0" fmla="*/ 206652789 w 1382"/>
                <a:gd name="T1" fmla="*/ 0 h 1091"/>
                <a:gd name="T2" fmla="*/ 435986282 w 1382"/>
                <a:gd name="T3" fmla="*/ 0 h 1091"/>
                <a:gd name="T4" fmla="*/ 665321213 w 1382"/>
                <a:gd name="T5" fmla="*/ 0 h 1091"/>
                <a:gd name="T6" fmla="*/ 894654756 w 1382"/>
                <a:gd name="T7" fmla="*/ 0 h 1091"/>
                <a:gd name="T8" fmla="*/ 1111388117 w 1382"/>
                <a:gd name="T9" fmla="*/ 0 h 1091"/>
                <a:gd name="T10" fmla="*/ 1340723048 w 1382"/>
                <a:gd name="T11" fmla="*/ 0 h 1091"/>
                <a:gd name="T12" fmla="*/ 1570057980 w 1382"/>
                <a:gd name="T13" fmla="*/ 0 h 1091"/>
                <a:gd name="T14" fmla="*/ 1786790150 w 1382"/>
                <a:gd name="T15" fmla="*/ 0 h 1091"/>
                <a:gd name="T16" fmla="*/ 2016125081 w 1382"/>
                <a:gd name="T17" fmla="*/ 0 h 1091"/>
                <a:gd name="T18" fmla="*/ 2147483647 w 1382"/>
                <a:gd name="T19" fmla="*/ 0 h 1091"/>
                <a:gd name="T20" fmla="*/ 2147483647 w 1382"/>
                <a:gd name="T21" fmla="*/ 0 h 1091"/>
                <a:gd name="T22" fmla="*/ 2147483647 w 1382"/>
                <a:gd name="T23" fmla="*/ 0 h 1091"/>
                <a:gd name="T24" fmla="*/ 2147483647 w 1382"/>
                <a:gd name="T25" fmla="*/ 0 h 1091"/>
                <a:gd name="T26" fmla="*/ 2147483647 w 1382"/>
                <a:gd name="T27" fmla="*/ 0 h 1091"/>
                <a:gd name="T28" fmla="*/ 2147483647 w 1382"/>
                <a:gd name="T29" fmla="*/ 0 h 1091"/>
                <a:gd name="T30" fmla="*/ 2147483647 w 1382"/>
                <a:gd name="T31" fmla="*/ 90725583 h 1091"/>
                <a:gd name="T32" fmla="*/ 2147483647 w 1382"/>
                <a:gd name="T33" fmla="*/ 262096156 h 1091"/>
                <a:gd name="T34" fmla="*/ 2147483647 w 1382"/>
                <a:gd name="T35" fmla="*/ 446066733 h 1091"/>
                <a:gd name="T36" fmla="*/ 2147483647 w 1382"/>
                <a:gd name="T37" fmla="*/ 617437231 h 1091"/>
                <a:gd name="T38" fmla="*/ 2147483647 w 1382"/>
                <a:gd name="T39" fmla="*/ 801409296 h 1091"/>
                <a:gd name="T40" fmla="*/ 2147483647 w 1382"/>
                <a:gd name="T41" fmla="*/ 972779993 h 1091"/>
                <a:gd name="T42" fmla="*/ 2147483647 w 1382"/>
                <a:gd name="T43" fmla="*/ 1156750470 h 1091"/>
                <a:gd name="T44" fmla="*/ 2147483647 w 1382"/>
                <a:gd name="T45" fmla="*/ 1328120969 h 1091"/>
                <a:gd name="T46" fmla="*/ 2147483647 w 1382"/>
                <a:gd name="T47" fmla="*/ 1512093034 h 1091"/>
                <a:gd name="T48" fmla="*/ 2147483647 w 1382"/>
                <a:gd name="T49" fmla="*/ 1696063908 h 1091"/>
                <a:gd name="T50" fmla="*/ 2147483647 w 1382"/>
                <a:gd name="T51" fmla="*/ 1867434406 h 1091"/>
                <a:gd name="T52" fmla="*/ 2147483647 w 1382"/>
                <a:gd name="T53" fmla="*/ 2051404883 h 1091"/>
                <a:gd name="T54" fmla="*/ 2147483647 w 1382"/>
                <a:gd name="T55" fmla="*/ 2147483647 h 1091"/>
                <a:gd name="T56" fmla="*/ 2147483647 w 1382"/>
                <a:gd name="T57" fmla="*/ 2147483647 h 1091"/>
                <a:gd name="T58" fmla="*/ 2147483647 w 1382"/>
                <a:gd name="T59" fmla="*/ 2147483647 h 1091"/>
                <a:gd name="T60" fmla="*/ 2147483647 w 1382"/>
                <a:gd name="T61" fmla="*/ 2147483647 h 1091"/>
                <a:gd name="T62" fmla="*/ 2147483647 w 1382"/>
                <a:gd name="T63" fmla="*/ 2147483647 h 1091"/>
                <a:gd name="T64" fmla="*/ 2147483647 w 1382"/>
                <a:gd name="T65" fmla="*/ 2147483647 h 1091"/>
                <a:gd name="T66" fmla="*/ 2147483647 w 1382"/>
                <a:gd name="T67" fmla="*/ 2147483647 h 1091"/>
                <a:gd name="T68" fmla="*/ 2147483647 w 1382"/>
                <a:gd name="T69" fmla="*/ 2147483647 h 1091"/>
                <a:gd name="T70" fmla="*/ 2147483647 w 1382"/>
                <a:gd name="T71" fmla="*/ 2147483647 h 1091"/>
                <a:gd name="T72" fmla="*/ 2119450657 w 1382"/>
                <a:gd name="T73" fmla="*/ 2147483647 h 1091"/>
                <a:gd name="T74" fmla="*/ 1890117313 w 1382"/>
                <a:gd name="T75" fmla="*/ 2147483647 h 1091"/>
                <a:gd name="T76" fmla="*/ 1673383953 w 1382"/>
                <a:gd name="T77" fmla="*/ 2147483647 h 1091"/>
                <a:gd name="T78" fmla="*/ 1444050212 w 1382"/>
                <a:gd name="T79" fmla="*/ 2147483647 h 1091"/>
                <a:gd name="T80" fmla="*/ 1214715280 w 1382"/>
                <a:gd name="T81" fmla="*/ 2147483647 h 1091"/>
                <a:gd name="T82" fmla="*/ 995460970 w 1382"/>
                <a:gd name="T83" fmla="*/ 2147483647 h 1091"/>
                <a:gd name="T84" fmla="*/ 768648377 w 1382"/>
                <a:gd name="T85" fmla="*/ 2147483647 h 1091"/>
                <a:gd name="T86" fmla="*/ 539313445 w 1382"/>
                <a:gd name="T87" fmla="*/ 2147483647 h 1091"/>
                <a:gd name="T88" fmla="*/ 309978415 w 1382"/>
                <a:gd name="T89" fmla="*/ 2147483647 h 1091"/>
                <a:gd name="T90" fmla="*/ 90725618 w 1382"/>
                <a:gd name="T91" fmla="*/ 2147483647 h 1091"/>
                <a:gd name="T92" fmla="*/ 0 w 1382"/>
                <a:gd name="T93" fmla="*/ 2147483647 h 1091"/>
                <a:gd name="T94" fmla="*/ 0 w 1382"/>
                <a:gd name="T95" fmla="*/ 2147483647 h 1091"/>
                <a:gd name="T96" fmla="*/ 0 w 1382"/>
                <a:gd name="T97" fmla="*/ 2147483647 h 1091"/>
                <a:gd name="T98" fmla="*/ 0 w 1382"/>
                <a:gd name="T99" fmla="*/ 2109369228 h 1091"/>
                <a:gd name="T100" fmla="*/ 0 w 1382"/>
                <a:gd name="T101" fmla="*/ 1935477781 h 1091"/>
                <a:gd name="T102" fmla="*/ 0 w 1382"/>
                <a:gd name="T103" fmla="*/ 1754028252 h 1091"/>
                <a:gd name="T104" fmla="*/ 0 w 1382"/>
                <a:gd name="T105" fmla="*/ 1580136409 h 1091"/>
                <a:gd name="T106" fmla="*/ 0 w 1382"/>
                <a:gd name="T107" fmla="*/ 1398685292 h 1091"/>
                <a:gd name="T108" fmla="*/ 0 w 1382"/>
                <a:gd name="T109" fmla="*/ 1224795433 h 1091"/>
                <a:gd name="T110" fmla="*/ 0 w 1382"/>
                <a:gd name="T111" fmla="*/ 1043344316 h 1091"/>
                <a:gd name="T112" fmla="*/ 0 w 1382"/>
                <a:gd name="T113" fmla="*/ 859372252 h 1091"/>
                <a:gd name="T114" fmla="*/ 0 w 1382"/>
                <a:gd name="T115" fmla="*/ 688001554 h 1091"/>
                <a:gd name="T116" fmla="*/ 0 w 1382"/>
                <a:gd name="T117" fmla="*/ 504031077 h 1091"/>
                <a:gd name="T118" fmla="*/ 0 w 1382"/>
                <a:gd name="T119" fmla="*/ 332660479 h 1091"/>
                <a:gd name="T120" fmla="*/ 0 w 1382"/>
                <a:gd name="T121" fmla="*/ 148688365 h 1091"/>
                <a:gd name="T122" fmla="*/ 10080625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7" name="Freeform 385"/>
            <p:cNvSpPr>
              <a:spLocks/>
            </p:cNvSpPr>
            <p:nvPr/>
          </p:nvSpPr>
          <p:spPr bwMode="auto">
            <a:xfrm>
              <a:off x="2959106" y="4781550"/>
              <a:ext cx="1819275" cy="1430338"/>
            </a:xfrm>
            <a:custGeom>
              <a:avLst/>
              <a:gdLst>
                <a:gd name="T0" fmla="*/ 0 w 1146"/>
                <a:gd name="T1" fmla="*/ 1078627357 h 901"/>
                <a:gd name="T2" fmla="*/ 0 w 1146"/>
                <a:gd name="T3" fmla="*/ 1227317381 h 901"/>
                <a:gd name="T4" fmla="*/ 22680609 w 1146"/>
                <a:gd name="T5" fmla="*/ 1353325203 h 901"/>
                <a:gd name="T6" fmla="*/ 57962800 w 1146"/>
                <a:gd name="T7" fmla="*/ 1466731450 h 901"/>
                <a:gd name="T8" fmla="*/ 115927188 w 1146"/>
                <a:gd name="T9" fmla="*/ 1582658646 h 901"/>
                <a:gd name="T10" fmla="*/ 171370602 w 1146"/>
                <a:gd name="T11" fmla="*/ 1673384675 h 901"/>
                <a:gd name="T12" fmla="*/ 241934996 w 1146"/>
                <a:gd name="T13" fmla="*/ 1766631258 h 901"/>
                <a:gd name="T14" fmla="*/ 320059013 w 1146"/>
                <a:gd name="T15" fmla="*/ 1857356890 h 901"/>
                <a:gd name="T16" fmla="*/ 400703978 w 1146"/>
                <a:gd name="T17" fmla="*/ 1925400320 h 901"/>
                <a:gd name="T18" fmla="*/ 504031234 w 1146"/>
                <a:gd name="T19" fmla="*/ 2006045326 h 901"/>
                <a:gd name="T20" fmla="*/ 607356802 w 1146"/>
                <a:gd name="T21" fmla="*/ 2064009718 h 901"/>
                <a:gd name="T22" fmla="*/ 710683958 w 1146"/>
                <a:gd name="T23" fmla="*/ 2121972523 h 901"/>
                <a:gd name="T24" fmla="*/ 836691915 w 1146"/>
                <a:gd name="T25" fmla="*/ 2147483647 h 901"/>
                <a:gd name="T26" fmla="*/ 975299656 w 1146"/>
                <a:gd name="T27" fmla="*/ 2147483647 h 901"/>
                <a:gd name="T28" fmla="*/ 1111388036 w 1146"/>
                <a:gd name="T29" fmla="*/ 2147483647 h 901"/>
                <a:gd name="T30" fmla="*/ 1272677967 w 1146"/>
                <a:gd name="T31" fmla="*/ 2147483647 h 901"/>
                <a:gd name="T32" fmla="*/ 1456650089 w 1146"/>
                <a:gd name="T33" fmla="*/ 2147483647 h 901"/>
                <a:gd name="T34" fmla="*/ 1638101261 w 1146"/>
                <a:gd name="T35" fmla="*/ 2147483647 h 901"/>
                <a:gd name="T36" fmla="*/ 1789310969 w 1146"/>
                <a:gd name="T37" fmla="*/ 2147483647 h 901"/>
                <a:gd name="T38" fmla="*/ 1925399348 w 1146"/>
                <a:gd name="T39" fmla="*/ 2147483647 h 901"/>
                <a:gd name="T40" fmla="*/ 2064007089 w 1146"/>
                <a:gd name="T41" fmla="*/ 2147483647 h 901"/>
                <a:gd name="T42" fmla="*/ 2147483647 w 1146"/>
                <a:gd name="T43" fmla="*/ 2121972523 h 901"/>
                <a:gd name="T44" fmla="*/ 2147483647 w 1146"/>
                <a:gd name="T45" fmla="*/ 2051408142 h 901"/>
                <a:gd name="T46" fmla="*/ 2147483647 w 1146"/>
                <a:gd name="T47" fmla="*/ 1995964701 h 901"/>
                <a:gd name="T48" fmla="*/ 2147483647 w 1146"/>
                <a:gd name="T49" fmla="*/ 1925400320 h 901"/>
                <a:gd name="T50" fmla="*/ 2147483647 w 1146"/>
                <a:gd name="T51" fmla="*/ 1844755314 h 901"/>
                <a:gd name="T52" fmla="*/ 2147483647 w 1146"/>
                <a:gd name="T53" fmla="*/ 1754029682 h 901"/>
                <a:gd name="T54" fmla="*/ 2147483647 w 1146"/>
                <a:gd name="T55" fmla="*/ 1663303653 h 901"/>
                <a:gd name="T56" fmla="*/ 2147483647 w 1146"/>
                <a:gd name="T57" fmla="*/ 1559978032 h 901"/>
                <a:gd name="T58" fmla="*/ 2147483647 w 1146"/>
                <a:gd name="T59" fmla="*/ 1456650824 h 901"/>
                <a:gd name="T60" fmla="*/ 2147483647 w 1146"/>
                <a:gd name="T61" fmla="*/ 1340723627 h 901"/>
                <a:gd name="T62" fmla="*/ 2147483647 w 1146"/>
                <a:gd name="T63" fmla="*/ 1204635179 h 901"/>
                <a:gd name="T64" fmla="*/ 2147483647 w 1146"/>
                <a:gd name="T65" fmla="*/ 1066027368 h 901"/>
                <a:gd name="T66" fmla="*/ 2147483647 w 1146"/>
                <a:gd name="T67" fmla="*/ 929938920 h 901"/>
                <a:gd name="T68" fmla="*/ 2147483647 w 1146"/>
                <a:gd name="T69" fmla="*/ 814011525 h 901"/>
                <a:gd name="T70" fmla="*/ 2147483647 w 1146"/>
                <a:gd name="T71" fmla="*/ 710684317 h 901"/>
                <a:gd name="T72" fmla="*/ 2147483647 w 1146"/>
                <a:gd name="T73" fmla="*/ 607358696 h 901"/>
                <a:gd name="T74" fmla="*/ 2147483647 w 1146"/>
                <a:gd name="T75" fmla="*/ 516633064 h 901"/>
                <a:gd name="T76" fmla="*/ 2147483647 w 1146"/>
                <a:gd name="T77" fmla="*/ 425907432 h 901"/>
                <a:gd name="T78" fmla="*/ 2147483647 w 1146"/>
                <a:gd name="T79" fmla="*/ 345262326 h 901"/>
                <a:gd name="T80" fmla="*/ 2147483647 w 1146"/>
                <a:gd name="T81" fmla="*/ 274697946 h 901"/>
                <a:gd name="T82" fmla="*/ 2147483647 w 1146"/>
                <a:gd name="T83" fmla="*/ 219254504 h 901"/>
                <a:gd name="T84" fmla="*/ 2147483647 w 1146"/>
                <a:gd name="T85" fmla="*/ 148690074 h 901"/>
                <a:gd name="T86" fmla="*/ 2064007089 w 1146"/>
                <a:gd name="T87" fmla="*/ 103327233 h 901"/>
                <a:gd name="T88" fmla="*/ 1925399348 w 1146"/>
                <a:gd name="T89" fmla="*/ 57964417 h 901"/>
                <a:gd name="T90" fmla="*/ 1789310969 w 1146"/>
                <a:gd name="T91" fmla="*/ 22682208 h 901"/>
                <a:gd name="T92" fmla="*/ 1638101261 w 1146"/>
                <a:gd name="T93" fmla="*/ 0 h 901"/>
                <a:gd name="T94" fmla="*/ 1456650089 w 1146"/>
                <a:gd name="T95" fmla="*/ 0 h 901"/>
                <a:gd name="T96" fmla="*/ 1272677967 w 1146"/>
                <a:gd name="T97" fmla="*/ 0 h 901"/>
                <a:gd name="T98" fmla="*/ 1111388036 w 1146"/>
                <a:gd name="T99" fmla="*/ 22682208 h 901"/>
                <a:gd name="T100" fmla="*/ 975299656 w 1146"/>
                <a:gd name="T101" fmla="*/ 57964417 h 901"/>
                <a:gd name="T102" fmla="*/ 836691915 w 1146"/>
                <a:gd name="T103" fmla="*/ 103327233 h 901"/>
                <a:gd name="T104" fmla="*/ 710683958 w 1146"/>
                <a:gd name="T105" fmla="*/ 148690074 h 901"/>
                <a:gd name="T106" fmla="*/ 607356802 w 1146"/>
                <a:gd name="T107" fmla="*/ 206652878 h 901"/>
                <a:gd name="T108" fmla="*/ 504031234 w 1146"/>
                <a:gd name="T109" fmla="*/ 264617320 h 901"/>
                <a:gd name="T110" fmla="*/ 400703978 w 1146"/>
                <a:gd name="T111" fmla="*/ 345262326 h 901"/>
                <a:gd name="T112" fmla="*/ 320059013 w 1146"/>
                <a:gd name="T113" fmla="*/ 413305757 h 901"/>
                <a:gd name="T114" fmla="*/ 241934996 w 1146"/>
                <a:gd name="T115" fmla="*/ 504031488 h 901"/>
                <a:gd name="T116" fmla="*/ 171370602 w 1146"/>
                <a:gd name="T117" fmla="*/ 597278070 h 901"/>
                <a:gd name="T118" fmla="*/ 115927188 w 1146"/>
                <a:gd name="T119" fmla="*/ 688003703 h 901"/>
                <a:gd name="T120" fmla="*/ 57962800 w 1146"/>
                <a:gd name="T121" fmla="*/ 803930899 h 901"/>
                <a:gd name="T122" fmla="*/ 22680609 w 1146"/>
                <a:gd name="T123" fmla="*/ 917337344 h 9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46"/>
                <a:gd name="T187" fmla="*/ 0 h 901"/>
                <a:gd name="T188" fmla="*/ 1146 w 1146"/>
                <a:gd name="T189" fmla="*/ 901 h 9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46" h="901">
                  <a:moveTo>
                    <a:pt x="5" y="382"/>
                  </a:moveTo>
                  <a:lnTo>
                    <a:pt x="5" y="382"/>
                  </a:lnTo>
                  <a:lnTo>
                    <a:pt x="5" y="391"/>
                  </a:lnTo>
                  <a:lnTo>
                    <a:pt x="5" y="396"/>
                  </a:lnTo>
                  <a:lnTo>
                    <a:pt x="5" y="400"/>
                  </a:lnTo>
                  <a:lnTo>
                    <a:pt x="0" y="410"/>
                  </a:lnTo>
                  <a:lnTo>
                    <a:pt x="0" y="414"/>
                  </a:lnTo>
                  <a:lnTo>
                    <a:pt x="0" y="42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0" y="441"/>
                  </a:lnTo>
                  <a:lnTo>
                    <a:pt x="0" y="446"/>
                  </a:lnTo>
                  <a:lnTo>
                    <a:pt x="0" y="455"/>
                  </a:lnTo>
                  <a:lnTo>
                    <a:pt x="0" y="460"/>
                  </a:lnTo>
                  <a:lnTo>
                    <a:pt x="0" y="469"/>
                  </a:lnTo>
                  <a:lnTo>
                    <a:pt x="0" y="473"/>
                  </a:lnTo>
                  <a:lnTo>
                    <a:pt x="0" y="478"/>
                  </a:lnTo>
                  <a:lnTo>
                    <a:pt x="0" y="487"/>
                  </a:lnTo>
                  <a:lnTo>
                    <a:pt x="0" y="491"/>
                  </a:lnTo>
                  <a:lnTo>
                    <a:pt x="5" y="501"/>
                  </a:lnTo>
                  <a:lnTo>
                    <a:pt x="5" y="505"/>
                  </a:lnTo>
                  <a:lnTo>
                    <a:pt x="5" y="510"/>
                  </a:lnTo>
                  <a:lnTo>
                    <a:pt x="5" y="519"/>
                  </a:lnTo>
                  <a:lnTo>
                    <a:pt x="9" y="523"/>
                  </a:lnTo>
                  <a:lnTo>
                    <a:pt x="9" y="532"/>
                  </a:lnTo>
                  <a:lnTo>
                    <a:pt x="9" y="537"/>
                  </a:lnTo>
                  <a:lnTo>
                    <a:pt x="14" y="546"/>
                  </a:lnTo>
                  <a:lnTo>
                    <a:pt x="14" y="551"/>
                  </a:lnTo>
                  <a:lnTo>
                    <a:pt x="14" y="555"/>
                  </a:lnTo>
                  <a:lnTo>
                    <a:pt x="18" y="564"/>
                  </a:lnTo>
                  <a:lnTo>
                    <a:pt x="18" y="569"/>
                  </a:lnTo>
                  <a:lnTo>
                    <a:pt x="23" y="578"/>
                  </a:lnTo>
                  <a:lnTo>
                    <a:pt x="23" y="582"/>
                  </a:lnTo>
                  <a:lnTo>
                    <a:pt x="27" y="587"/>
                  </a:lnTo>
                  <a:lnTo>
                    <a:pt x="27" y="596"/>
                  </a:lnTo>
                  <a:lnTo>
                    <a:pt x="32" y="596"/>
                  </a:lnTo>
                  <a:lnTo>
                    <a:pt x="32" y="601"/>
                  </a:lnTo>
                  <a:lnTo>
                    <a:pt x="36" y="610"/>
                  </a:lnTo>
                  <a:lnTo>
                    <a:pt x="36" y="614"/>
                  </a:lnTo>
                  <a:lnTo>
                    <a:pt x="41" y="614"/>
                  </a:lnTo>
                  <a:lnTo>
                    <a:pt x="41" y="619"/>
                  </a:lnTo>
                  <a:lnTo>
                    <a:pt x="46" y="628"/>
                  </a:lnTo>
                  <a:lnTo>
                    <a:pt x="46" y="632"/>
                  </a:lnTo>
                  <a:lnTo>
                    <a:pt x="50" y="632"/>
                  </a:lnTo>
                  <a:lnTo>
                    <a:pt x="50" y="642"/>
                  </a:lnTo>
                  <a:lnTo>
                    <a:pt x="55" y="646"/>
                  </a:lnTo>
                  <a:lnTo>
                    <a:pt x="59" y="655"/>
                  </a:lnTo>
                  <a:lnTo>
                    <a:pt x="64" y="660"/>
                  </a:lnTo>
                  <a:lnTo>
                    <a:pt x="68" y="664"/>
                  </a:lnTo>
                  <a:lnTo>
                    <a:pt x="73" y="669"/>
                  </a:lnTo>
                  <a:lnTo>
                    <a:pt x="73" y="673"/>
                  </a:lnTo>
                  <a:lnTo>
                    <a:pt x="77" y="678"/>
                  </a:lnTo>
                  <a:lnTo>
                    <a:pt x="82" y="682"/>
                  </a:lnTo>
                  <a:lnTo>
                    <a:pt x="82" y="687"/>
                  </a:lnTo>
                  <a:lnTo>
                    <a:pt x="86" y="692"/>
                  </a:lnTo>
                  <a:lnTo>
                    <a:pt x="91" y="696"/>
                  </a:lnTo>
                  <a:lnTo>
                    <a:pt x="96" y="701"/>
                  </a:lnTo>
                  <a:lnTo>
                    <a:pt x="100" y="705"/>
                  </a:lnTo>
                  <a:lnTo>
                    <a:pt x="105" y="710"/>
                  </a:lnTo>
                  <a:lnTo>
                    <a:pt x="109" y="719"/>
                  </a:lnTo>
                  <a:lnTo>
                    <a:pt x="114" y="719"/>
                  </a:lnTo>
                  <a:lnTo>
                    <a:pt x="114" y="723"/>
                  </a:lnTo>
                  <a:lnTo>
                    <a:pt x="118" y="728"/>
                  </a:lnTo>
                  <a:lnTo>
                    <a:pt x="123" y="732"/>
                  </a:lnTo>
                  <a:lnTo>
                    <a:pt x="127" y="737"/>
                  </a:lnTo>
                  <a:lnTo>
                    <a:pt x="136" y="742"/>
                  </a:lnTo>
                  <a:lnTo>
                    <a:pt x="136" y="746"/>
                  </a:lnTo>
                  <a:lnTo>
                    <a:pt x="141" y="751"/>
                  </a:lnTo>
                  <a:lnTo>
                    <a:pt x="146" y="751"/>
                  </a:lnTo>
                  <a:lnTo>
                    <a:pt x="150" y="755"/>
                  </a:lnTo>
                  <a:lnTo>
                    <a:pt x="155" y="760"/>
                  </a:lnTo>
                  <a:lnTo>
                    <a:pt x="159" y="764"/>
                  </a:lnTo>
                  <a:lnTo>
                    <a:pt x="164" y="769"/>
                  </a:lnTo>
                  <a:lnTo>
                    <a:pt x="168" y="773"/>
                  </a:lnTo>
                  <a:lnTo>
                    <a:pt x="173" y="773"/>
                  </a:lnTo>
                  <a:lnTo>
                    <a:pt x="177" y="778"/>
                  </a:lnTo>
                  <a:lnTo>
                    <a:pt x="182" y="783"/>
                  </a:lnTo>
                  <a:lnTo>
                    <a:pt x="187" y="783"/>
                  </a:lnTo>
                  <a:lnTo>
                    <a:pt x="191" y="787"/>
                  </a:lnTo>
                  <a:lnTo>
                    <a:pt x="196" y="792"/>
                  </a:lnTo>
                  <a:lnTo>
                    <a:pt x="200" y="796"/>
                  </a:lnTo>
                  <a:lnTo>
                    <a:pt x="209" y="801"/>
                  </a:lnTo>
                  <a:lnTo>
                    <a:pt x="218" y="805"/>
                  </a:lnTo>
                  <a:lnTo>
                    <a:pt x="227" y="810"/>
                  </a:lnTo>
                  <a:lnTo>
                    <a:pt x="232" y="814"/>
                  </a:lnTo>
                  <a:lnTo>
                    <a:pt x="237" y="814"/>
                  </a:lnTo>
                  <a:lnTo>
                    <a:pt x="241" y="819"/>
                  </a:lnTo>
                  <a:lnTo>
                    <a:pt x="250" y="823"/>
                  </a:lnTo>
                  <a:lnTo>
                    <a:pt x="255" y="828"/>
                  </a:lnTo>
                  <a:lnTo>
                    <a:pt x="259" y="828"/>
                  </a:lnTo>
                  <a:lnTo>
                    <a:pt x="268" y="833"/>
                  </a:lnTo>
                  <a:lnTo>
                    <a:pt x="277" y="837"/>
                  </a:lnTo>
                  <a:lnTo>
                    <a:pt x="282" y="842"/>
                  </a:lnTo>
                  <a:lnTo>
                    <a:pt x="291" y="846"/>
                  </a:lnTo>
                  <a:lnTo>
                    <a:pt x="296" y="846"/>
                  </a:lnTo>
                  <a:lnTo>
                    <a:pt x="300" y="846"/>
                  </a:lnTo>
                  <a:lnTo>
                    <a:pt x="309" y="851"/>
                  </a:lnTo>
                  <a:lnTo>
                    <a:pt x="318" y="855"/>
                  </a:lnTo>
                  <a:lnTo>
                    <a:pt x="323" y="860"/>
                  </a:lnTo>
                  <a:lnTo>
                    <a:pt x="328" y="860"/>
                  </a:lnTo>
                  <a:lnTo>
                    <a:pt x="332" y="860"/>
                  </a:lnTo>
                  <a:lnTo>
                    <a:pt x="341" y="864"/>
                  </a:lnTo>
                  <a:lnTo>
                    <a:pt x="346" y="864"/>
                  </a:lnTo>
                  <a:lnTo>
                    <a:pt x="350" y="869"/>
                  </a:lnTo>
                  <a:lnTo>
                    <a:pt x="355" y="869"/>
                  </a:lnTo>
                  <a:lnTo>
                    <a:pt x="364" y="873"/>
                  </a:lnTo>
                  <a:lnTo>
                    <a:pt x="373" y="873"/>
                  </a:lnTo>
                  <a:lnTo>
                    <a:pt x="382" y="878"/>
                  </a:lnTo>
                  <a:lnTo>
                    <a:pt x="387" y="878"/>
                  </a:lnTo>
                  <a:lnTo>
                    <a:pt x="391" y="878"/>
                  </a:lnTo>
                  <a:lnTo>
                    <a:pt x="396" y="883"/>
                  </a:lnTo>
                  <a:lnTo>
                    <a:pt x="405" y="883"/>
                  </a:lnTo>
                  <a:lnTo>
                    <a:pt x="409" y="883"/>
                  </a:lnTo>
                  <a:lnTo>
                    <a:pt x="414" y="887"/>
                  </a:lnTo>
                  <a:lnTo>
                    <a:pt x="423" y="887"/>
                  </a:lnTo>
                  <a:lnTo>
                    <a:pt x="432" y="887"/>
                  </a:lnTo>
                  <a:lnTo>
                    <a:pt x="437" y="892"/>
                  </a:lnTo>
                  <a:lnTo>
                    <a:pt x="441" y="892"/>
                  </a:lnTo>
                  <a:lnTo>
                    <a:pt x="446" y="892"/>
                  </a:lnTo>
                  <a:lnTo>
                    <a:pt x="455" y="892"/>
                  </a:lnTo>
                  <a:lnTo>
                    <a:pt x="464" y="896"/>
                  </a:lnTo>
                  <a:lnTo>
                    <a:pt x="473" y="896"/>
                  </a:lnTo>
                  <a:lnTo>
                    <a:pt x="478" y="896"/>
                  </a:lnTo>
                  <a:lnTo>
                    <a:pt x="482" y="896"/>
                  </a:lnTo>
                  <a:lnTo>
                    <a:pt x="487" y="896"/>
                  </a:lnTo>
                  <a:lnTo>
                    <a:pt x="496" y="901"/>
                  </a:lnTo>
                  <a:lnTo>
                    <a:pt x="505" y="901"/>
                  </a:lnTo>
                  <a:lnTo>
                    <a:pt x="514" y="901"/>
                  </a:lnTo>
                  <a:lnTo>
                    <a:pt x="519" y="901"/>
                  </a:lnTo>
                  <a:lnTo>
                    <a:pt x="528" y="901"/>
                  </a:lnTo>
                  <a:lnTo>
                    <a:pt x="537" y="901"/>
                  </a:lnTo>
                  <a:lnTo>
                    <a:pt x="546" y="901"/>
                  </a:lnTo>
                  <a:lnTo>
                    <a:pt x="555" y="901"/>
                  </a:lnTo>
                  <a:lnTo>
                    <a:pt x="559" y="901"/>
                  </a:lnTo>
                  <a:lnTo>
                    <a:pt x="569" y="901"/>
                  </a:lnTo>
                  <a:lnTo>
                    <a:pt x="578" y="901"/>
                  </a:lnTo>
                  <a:lnTo>
                    <a:pt x="587" y="901"/>
                  </a:lnTo>
                  <a:lnTo>
                    <a:pt x="591" y="901"/>
                  </a:lnTo>
                  <a:lnTo>
                    <a:pt x="600" y="901"/>
                  </a:lnTo>
                  <a:lnTo>
                    <a:pt x="609" y="901"/>
                  </a:lnTo>
                  <a:lnTo>
                    <a:pt x="619" y="901"/>
                  </a:lnTo>
                  <a:lnTo>
                    <a:pt x="628" y="901"/>
                  </a:lnTo>
                  <a:lnTo>
                    <a:pt x="632" y="901"/>
                  </a:lnTo>
                  <a:lnTo>
                    <a:pt x="641" y="901"/>
                  </a:lnTo>
                  <a:lnTo>
                    <a:pt x="650" y="901"/>
                  </a:lnTo>
                  <a:lnTo>
                    <a:pt x="660" y="896"/>
                  </a:lnTo>
                  <a:lnTo>
                    <a:pt x="664" y="896"/>
                  </a:lnTo>
                  <a:lnTo>
                    <a:pt x="669" y="896"/>
                  </a:lnTo>
                  <a:lnTo>
                    <a:pt x="673" y="896"/>
                  </a:lnTo>
                  <a:lnTo>
                    <a:pt x="682" y="896"/>
                  </a:lnTo>
                  <a:lnTo>
                    <a:pt x="691" y="892"/>
                  </a:lnTo>
                  <a:lnTo>
                    <a:pt x="700" y="892"/>
                  </a:lnTo>
                  <a:lnTo>
                    <a:pt x="705" y="892"/>
                  </a:lnTo>
                  <a:lnTo>
                    <a:pt x="710" y="892"/>
                  </a:lnTo>
                  <a:lnTo>
                    <a:pt x="714" y="887"/>
                  </a:lnTo>
                  <a:lnTo>
                    <a:pt x="723" y="887"/>
                  </a:lnTo>
                  <a:lnTo>
                    <a:pt x="732" y="887"/>
                  </a:lnTo>
                  <a:lnTo>
                    <a:pt x="737" y="883"/>
                  </a:lnTo>
                  <a:lnTo>
                    <a:pt x="741" y="883"/>
                  </a:lnTo>
                  <a:lnTo>
                    <a:pt x="750" y="883"/>
                  </a:lnTo>
                  <a:lnTo>
                    <a:pt x="755" y="878"/>
                  </a:lnTo>
                  <a:lnTo>
                    <a:pt x="760" y="878"/>
                  </a:lnTo>
                  <a:lnTo>
                    <a:pt x="764" y="878"/>
                  </a:lnTo>
                  <a:lnTo>
                    <a:pt x="773" y="873"/>
                  </a:lnTo>
                  <a:lnTo>
                    <a:pt x="782" y="873"/>
                  </a:lnTo>
                  <a:lnTo>
                    <a:pt x="791" y="869"/>
                  </a:lnTo>
                  <a:lnTo>
                    <a:pt x="796" y="869"/>
                  </a:lnTo>
                  <a:lnTo>
                    <a:pt x="800" y="864"/>
                  </a:lnTo>
                  <a:lnTo>
                    <a:pt x="805" y="864"/>
                  </a:lnTo>
                  <a:lnTo>
                    <a:pt x="814" y="860"/>
                  </a:lnTo>
                  <a:lnTo>
                    <a:pt x="819" y="860"/>
                  </a:lnTo>
                  <a:lnTo>
                    <a:pt x="823" y="860"/>
                  </a:lnTo>
                  <a:lnTo>
                    <a:pt x="828" y="855"/>
                  </a:lnTo>
                  <a:lnTo>
                    <a:pt x="837" y="851"/>
                  </a:lnTo>
                  <a:lnTo>
                    <a:pt x="846" y="846"/>
                  </a:lnTo>
                  <a:lnTo>
                    <a:pt x="851" y="846"/>
                  </a:lnTo>
                  <a:lnTo>
                    <a:pt x="855" y="846"/>
                  </a:lnTo>
                  <a:lnTo>
                    <a:pt x="864" y="842"/>
                  </a:lnTo>
                  <a:lnTo>
                    <a:pt x="869" y="837"/>
                  </a:lnTo>
                  <a:lnTo>
                    <a:pt x="878" y="833"/>
                  </a:lnTo>
                  <a:lnTo>
                    <a:pt x="887" y="828"/>
                  </a:lnTo>
                  <a:lnTo>
                    <a:pt x="891" y="828"/>
                  </a:lnTo>
                  <a:lnTo>
                    <a:pt x="896" y="823"/>
                  </a:lnTo>
                  <a:lnTo>
                    <a:pt x="905" y="819"/>
                  </a:lnTo>
                  <a:lnTo>
                    <a:pt x="910" y="814"/>
                  </a:lnTo>
                  <a:lnTo>
                    <a:pt x="914" y="814"/>
                  </a:lnTo>
                  <a:lnTo>
                    <a:pt x="919" y="810"/>
                  </a:lnTo>
                  <a:lnTo>
                    <a:pt x="928" y="805"/>
                  </a:lnTo>
                  <a:lnTo>
                    <a:pt x="937" y="801"/>
                  </a:lnTo>
                  <a:lnTo>
                    <a:pt x="946" y="796"/>
                  </a:lnTo>
                  <a:lnTo>
                    <a:pt x="951" y="792"/>
                  </a:lnTo>
                  <a:lnTo>
                    <a:pt x="955" y="787"/>
                  </a:lnTo>
                  <a:lnTo>
                    <a:pt x="960" y="783"/>
                  </a:lnTo>
                  <a:lnTo>
                    <a:pt x="964" y="783"/>
                  </a:lnTo>
                  <a:lnTo>
                    <a:pt x="969" y="778"/>
                  </a:lnTo>
                  <a:lnTo>
                    <a:pt x="973" y="773"/>
                  </a:lnTo>
                  <a:lnTo>
                    <a:pt x="978" y="773"/>
                  </a:lnTo>
                  <a:lnTo>
                    <a:pt x="982" y="769"/>
                  </a:lnTo>
                  <a:lnTo>
                    <a:pt x="987" y="764"/>
                  </a:lnTo>
                  <a:lnTo>
                    <a:pt x="992" y="760"/>
                  </a:lnTo>
                  <a:lnTo>
                    <a:pt x="996" y="755"/>
                  </a:lnTo>
                  <a:lnTo>
                    <a:pt x="1001" y="751"/>
                  </a:lnTo>
                  <a:lnTo>
                    <a:pt x="1005" y="751"/>
                  </a:lnTo>
                  <a:lnTo>
                    <a:pt x="1010" y="746"/>
                  </a:lnTo>
                  <a:lnTo>
                    <a:pt x="1010" y="742"/>
                  </a:lnTo>
                  <a:lnTo>
                    <a:pt x="1019" y="737"/>
                  </a:lnTo>
                  <a:lnTo>
                    <a:pt x="1023" y="732"/>
                  </a:lnTo>
                  <a:lnTo>
                    <a:pt x="1028" y="728"/>
                  </a:lnTo>
                  <a:lnTo>
                    <a:pt x="1032" y="723"/>
                  </a:lnTo>
                  <a:lnTo>
                    <a:pt x="1032" y="719"/>
                  </a:lnTo>
                  <a:lnTo>
                    <a:pt x="1037" y="719"/>
                  </a:lnTo>
                  <a:lnTo>
                    <a:pt x="1042" y="710"/>
                  </a:lnTo>
                  <a:lnTo>
                    <a:pt x="1046" y="705"/>
                  </a:lnTo>
                  <a:lnTo>
                    <a:pt x="1051" y="701"/>
                  </a:lnTo>
                  <a:lnTo>
                    <a:pt x="1055" y="696"/>
                  </a:lnTo>
                  <a:lnTo>
                    <a:pt x="1060" y="692"/>
                  </a:lnTo>
                  <a:lnTo>
                    <a:pt x="1064" y="687"/>
                  </a:lnTo>
                  <a:lnTo>
                    <a:pt x="1064" y="682"/>
                  </a:lnTo>
                  <a:lnTo>
                    <a:pt x="1069" y="678"/>
                  </a:lnTo>
                  <a:lnTo>
                    <a:pt x="1073" y="673"/>
                  </a:lnTo>
                  <a:lnTo>
                    <a:pt x="1073" y="669"/>
                  </a:lnTo>
                  <a:lnTo>
                    <a:pt x="1078" y="664"/>
                  </a:lnTo>
                  <a:lnTo>
                    <a:pt x="1082" y="660"/>
                  </a:lnTo>
                  <a:lnTo>
                    <a:pt x="1087" y="655"/>
                  </a:lnTo>
                  <a:lnTo>
                    <a:pt x="1092" y="646"/>
                  </a:lnTo>
                  <a:lnTo>
                    <a:pt x="1096" y="642"/>
                  </a:lnTo>
                  <a:lnTo>
                    <a:pt x="1096" y="632"/>
                  </a:lnTo>
                  <a:lnTo>
                    <a:pt x="1101" y="632"/>
                  </a:lnTo>
                  <a:lnTo>
                    <a:pt x="1101" y="628"/>
                  </a:lnTo>
                  <a:lnTo>
                    <a:pt x="1105" y="619"/>
                  </a:lnTo>
                  <a:lnTo>
                    <a:pt x="1105" y="614"/>
                  </a:lnTo>
                  <a:lnTo>
                    <a:pt x="1110" y="614"/>
                  </a:lnTo>
                  <a:lnTo>
                    <a:pt x="1110" y="610"/>
                  </a:lnTo>
                  <a:lnTo>
                    <a:pt x="1114" y="601"/>
                  </a:lnTo>
                  <a:lnTo>
                    <a:pt x="1114" y="596"/>
                  </a:lnTo>
                  <a:lnTo>
                    <a:pt x="1119" y="596"/>
                  </a:lnTo>
                  <a:lnTo>
                    <a:pt x="1119" y="587"/>
                  </a:lnTo>
                  <a:lnTo>
                    <a:pt x="1123" y="582"/>
                  </a:lnTo>
                  <a:lnTo>
                    <a:pt x="1123" y="578"/>
                  </a:lnTo>
                  <a:lnTo>
                    <a:pt x="1128" y="569"/>
                  </a:lnTo>
                  <a:lnTo>
                    <a:pt x="1128" y="564"/>
                  </a:lnTo>
                  <a:lnTo>
                    <a:pt x="1133" y="555"/>
                  </a:lnTo>
                  <a:lnTo>
                    <a:pt x="1133" y="551"/>
                  </a:lnTo>
                  <a:lnTo>
                    <a:pt x="1133" y="546"/>
                  </a:lnTo>
                  <a:lnTo>
                    <a:pt x="1137" y="537"/>
                  </a:lnTo>
                  <a:lnTo>
                    <a:pt x="1137" y="532"/>
                  </a:lnTo>
                  <a:lnTo>
                    <a:pt x="1137" y="523"/>
                  </a:lnTo>
                  <a:lnTo>
                    <a:pt x="1142" y="519"/>
                  </a:lnTo>
                  <a:lnTo>
                    <a:pt x="1142" y="510"/>
                  </a:lnTo>
                  <a:lnTo>
                    <a:pt x="1142" y="505"/>
                  </a:lnTo>
                  <a:lnTo>
                    <a:pt x="1142" y="501"/>
                  </a:lnTo>
                  <a:lnTo>
                    <a:pt x="1146" y="491"/>
                  </a:lnTo>
                  <a:lnTo>
                    <a:pt x="1146" y="487"/>
                  </a:lnTo>
                  <a:lnTo>
                    <a:pt x="1146" y="478"/>
                  </a:lnTo>
                  <a:lnTo>
                    <a:pt x="1146" y="473"/>
                  </a:lnTo>
                  <a:lnTo>
                    <a:pt x="1146" y="469"/>
                  </a:lnTo>
                  <a:lnTo>
                    <a:pt x="1146" y="460"/>
                  </a:lnTo>
                  <a:lnTo>
                    <a:pt x="1146" y="455"/>
                  </a:lnTo>
                  <a:lnTo>
                    <a:pt x="1146" y="446"/>
                  </a:lnTo>
                  <a:lnTo>
                    <a:pt x="1146" y="441"/>
                  </a:lnTo>
                  <a:lnTo>
                    <a:pt x="1146" y="432"/>
                  </a:lnTo>
                  <a:lnTo>
                    <a:pt x="1146" y="428"/>
                  </a:lnTo>
                  <a:lnTo>
                    <a:pt x="1146" y="423"/>
                  </a:lnTo>
                  <a:lnTo>
                    <a:pt x="1146" y="414"/>
                  </a:lnTo>
                  <a:lnTo>
                    <a:pt x="1146" y="410"/>
                  </a:lnTo>
                  <a:lnTo>
                    <a:pt x="1142" y="400"/>
                  </a:lnTo>
                  <a:lnTo>
                    <a:pt x="1142" y="396"/>
                  </a:lnTo>
                  <a:lnTo>
                    <a:pt x="1142" y="391"/>
                  </a:lnTo>
                  <a:lnTo>
                    <a:pt x="1142" y="382"/>
                  </a:lnTo>
                  <a:lnTo>
                    <a:pt x="1137" y="378"/>
                  </a:lnTo>
                  <a:lnTo>
                    <a:pt x="1137" y="369"/>
                  </a:lnTo>
                  <a:lnTo>
                    <a:pt x="1137" y="364"/>
                  </a:lnTo>
                  <a:lnTo>
                    <a:pt x="1133" y="355"/>
                  </a:lnTo>
                  <a:lnTo>
                    <a:pt x="1133" y="350"/>
                  </a:lnTo>
                  <a:lnTo>
                    <a:pt x="1133" y="346"/>
                  </a:lnTo>
                  <a:lnTo>
                    <a:pt x="1128" y="337"/>
                  </a:lnTo>
                  <a:lnTo>
                    <a:pt x="1128" y="332"/>
                  </a:lnTo>
                  <a:lnTo>
                    <a:pt x="1123" y="323"/>
                  </a:lnTo>
                  <a:lnTo>
                    <a:pt x="1123" y="319"/>
                  </a:lnTo>
                  <a:lnTo>
                    <a:pt x="1119" y="314"/>
                  </a:lnTo>
                  <a:lnTo>
                    <a:pt x="1119" y="305"/>
                  </a:lnTo>
                  <a:lnTo>
                    <a:pt x="1114" y="305"/>
                  </a:lnTo>
                  <a:lnTo>
                    <a:pt x="1114" y="300"/>
                  </a:lnTo>
                  <a:lnTo>
                    <a:pt x="1110" y="291"/>
                  </a:lnTo>
                  <a:lnTo>
                    <a:pt x="1110" y="287"/>
                  </a:lnTo>
                  <a:lnTo>
                    <a:pt x="1105" y="287"/>
                  </a:lnTo>
                  <a:lnTo>
                    <a:pt x="1105" y="282"/>
                  </a:lnTo>
                  <a:lnTo>
                    <a:pt x="1101" y="273"/>
                  </a:lnTo>
                  <a:lnTo>
                    <a:pt x="1101" y="269"/>
                  </a:lnTo>
                  <a:lnTo>
                    <a:pt x="1096" y="269"/>
                  </a:lnTo>
                  <a:lnTo>
                    <a:pt x="1096" y="259"/>
                  </a:lnTo>
                  <a:lnTo>
                    <a:pt x="1092" y="255"/>
                  </a:lnTo>
                  <a:lnTo>
                    <a:pt x="1087" y="246"/>
                  </a:lnTo>
                  <a:lnTo>
                    <a:pt x="1082" y="241"/>
                  </a:lnTo>
                  <a:lnTo>
                    <a:pt x="1078" y="237"/>
                  </a:lnTo>
                  <a:lnTo>
                    <a:pt x="1073" y="232"/>
                  </a:lnTo>
                  <a:lnTo>
                    <a:pt x="1073" y="228"/>
                  </a:lnTo>
                  <a:lnTo>
                    <a:pt x="1069" y="223"/>
                  </a:lnTo>
                  <a:lnTo>
                    <a:pt x="1064" y="219"/>
                  </a:lnTo>
                  <a:lnTo>
                    <a:pt x="1064" y="214"/>
                  </a:lnTo>
                  <a:lnTo>
                    <a:pt x="1060" y="209"/>
                  </a:lnTo>
                  <a:lnTo>
                    <a:pt x="1055" y="205"/>
                  </a:lnTo>
                  <a:lnTo>
                    <a:pt x="1051" y="200"/>
                  </a:lnTo>
                  <a:lnTo>
                    <a:pt x="1046" y="196"/>
                  </a:lnTo>
                  <a:lnTo>
                    <a:pt x="1042" y="191"/>
                  </a:lnTo>
                  <a:lnTo>
                    <a:pt x="1037" y="182"/>
                  </a:lnTo>
                  <a:lnTo>
                    <a:pt x="1032" y="182"/>
                  </a:lnTo>
                  <a:lnTo>
                    <a:pt x="1032" y="178"/>
                  </a:lnTo>
                  <a:lnTo>
                    <a:pt x="1028" y="173"/>
                  </a:lnTo>
                  <a:lnTo>
                    <a:pt x="1023" y="169"/>
                  </a:lnTo>
                  <a:lnTo>
                    <a:pt x="1019" y="164"/>
                  </a:lnTo>
                  <a:lnTo>
                    <a:pt x="1010" y="159"/>
                  </a:lnTo>
                  <a:lnTo>
                    <a:pt x="1010" y="155"/>
                  </a:lnTo>
                  <a:lnTo>
                    <a:pt x="1005" y="150"/>
                  </a:lnTo>
                  <a:lnTo>
                    <a:pt x="1001" y="150"/>
                  </a:lnTo>
                  <a:lnTo>
                    <a:pt x="996" y="146"/>
                  </a:lnTo>
                  <a:lnTo>
                    <a:pt x="992" y="141"/>
                  </a:lnTo>
                  <a:lnTo>
                    <a:pt x="987" y="137"/>
                  </a:lnTo>
                  <a:lnTo>
                    <a:pt x="982" y="132"/>
                  </a:lnTo>
                  <a:lnTo>
                    <a:pt x="978" y="128"/>
                  </a:lnTo>
                  <a:lnTo>
                    <a:pt x="973" y="128"/>
                  </a:lnTo>
                  <a:lnTo>
                    <a:pt x="969" y="123"/>
                  </a:lnTo>
                  <a:lnTo>
                    <a:pt x="964" y="118"/>
                  </a:lnTo>
                  <a:lnTo>
                    <a:pt x="960" y="118"/>
                  </a:lnTo>
                  <a:lnTo>
                    <a:pt x="955" y="114"/>
                  </a:lnTo>
                  <a:lnTo>
                    <a:pt x="951" y="109"/>
                  </a:lnTo>
                  <a:lnTo>
                    <a:pt x="946" y="105"/>
                  </a:lnTo>
                  <a:lnTo>
                    <a:pt x="937" y="100"/>
                  </a:lnTo>
                  <a:lnTo>
                    <a:pt x="928" y="96"/>
                  </a:lnTo>
                  <a:lnTo>
                    <a:pt x="919" y="91"/>
                  </a:lnTo>
                  <a:lnTo>
                    <a:pt x="914" y="87"/>
                  </a:lnTo>
                  <a:lnTo>
                    <a:pt x="910" y="87"/>
                  </a:lnTo>
                  <a:lnTo>
                    <a:pt x="905" y="82"/>
                  </a:lnTo>
                  <a:lnTo>
                    <a:pt x="896" y="78"/>
                  </a:lnTo>
                  <a:lnTo>
                    <a:pt x="891" y="73"/>
                  </a:lnTo>
                  <a:lnTo>
                    <a:pt x="887" y="73"/>
                  </a:lnTo>
                  <a:lnTo>
                    <a:pt x="878" y="68"/>
                  </a:lnTo>
                  <a:lnTo>
                    <a:pt x="869" y="64"/>
                  </a:lnTo>
                  <a:lnTo>
                    <a:pt x="864" y="59"/>
                  </a:lnTo>
                  <a:lnTo>
                    <a:pt x="855" y="55"/>
                  </a:lnTo>
                  <a:lnTo>
                    <a:pt x="851" y="55"/>
                  </a:lnTo>
                  <a:lnTo>
                    <a:pt x="846" y="55"/>
                  </a:lnTo>
                  <a:lnTo>
                    <a:pt x="837" y="50"/>
                  </a:lnTo>
                  <a:lnTo>
                    <a:pt x="828" y="46"/>
                  </a:lnTo>
                  <a:lnTo>
                    <a:pt x="823" y="41"/>
                  </a:lnTo>
                  <a:lnTo>
                    <a:pt x="819" y="41"/>
                  </a:lnTo>
                  <a:lnTo>
                    <a:pt x="814" y="41"/>
                  </a:lnTo>
                  <a:lnTo>
                    <a:pt x="805" y="37"/>
                  </a:lnTo>
                  <a:lnTo>
                    <a:pt x="800" y="37"/>
                  </a:lnTo>
                  <a:lnTo>
                    <a:pt x="796" y="32"/>
                  </a:lnTo>
                  <a:lnTo>
                    <a:pt x="791" y="32"/>
                  </a:lnTo>
                  <a:lnTo>
                    <a:pt x="782" y="28"/>
                  </a:lnTo>
                  <a:lnTo>
                    <a:pt x="773" y="28"/>
                  </a:lnTo>
                  <a:lnTo>
                    <a:pt x="764" y="23"/>
                  </a:lnTo>
                  <a:lnTo>
                    <a:pt x="760" y="23"/>
                  </a:lnTo>
                  <a:lnTo>
                    <a:pt x="755" y="23"/>
                  </a:lnTo>
                  <a:lnTo>
                    <a:pt x="750" y="18"/>
                  </a:lnTo>
                  <a:lnTo>
                    <a:pt x="741" y="18"/>
                  </a:lnTo>
                  <a:lnTo>
                    <a:pt x="737" y="18"/>
                  </a:lnTo>
                  <a:lnTo>
                    <a:pt x="732" y="14"/>
                  </a:lnTo>
                  <a:lnTo>
                    <a:pt x="723" y="14"/>
                  </a:lnTo>
                  <a:lnTo>
                    <a:pt x="714" y="14"/>
                  </a:lnTo>
                  <a:lnTo>
                    <a:pt x="710" y="9"/>
                  </a:lnTo>
                  <a:lnTo>
                    <a:pt x="705" y="9"/>
                  </a:lnTo>
                  <a:lnTo>
                    <a:pt x="700" y="9"/>
                  </a:lnTo>
                  <a:lnTo>
                    <a:pt x="691" y="9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9" y="5"/>
                  </a:lnTo>
                  <a:lnTo>
                    <a:pt x="664" y="5"/>
                  </a:lnTo>
                  <a:lnTo>
                    <a:pt x="660" y="5"/>
                  </a:lnTo>
                  <a:lnTo>
                    <a:pt x="650" y="0"/>
                  </a:lnTo>
                  <a:lnTo>
                    <a:pt x="641" y="0"/>
                  </a:lnTo>
                  <a:lnTo>
                    <a:pt x="632" y="0"/>
                  </a:lnTo>
                  <a:lnTo>
                    <a:pt x="628" y="0"/>
                  </a:lnTo>
                  <a:lnTo>
                    <a:pt x="619" y="0"/>
                  </a:lnTo>
                  <a:lnTo>
                    <a:pt x="609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7" y="0"/>
                  </a:lnTo>
                  <a:lnTo>
                    <a:pt x="578" y="0"/>
                  </a:lnTo>
                  <a:lnTo>
                    <a:pt x="569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46" y="0"/>
                  </a:lnTo>
                  <a:lnTo>
                    <a:pt x="537" y="0"/>
                  </a:lnTo>
                  <a:lnTo>
                    <a:pt x="528" y="0"/>
                  </a:lnTo>
                  <a:lnTo>
                    <a:pt x="519" y="0"/>
                  </a:lnTo>
                  <a:lnTo>
                    <a:pt x="514" y="0"/>
                  </a:lnTo>
                  <a:lnTo>
                    <a:pt x="505" y="0"/>
                  </a:lnTo>
                  <a:lnTo>
                    <a:pt x="496" y="0"/>
                  </a:lnTo>
                  <a:lnTo>
                    <a:pt x="487" y="5"/>
                  </a:lnTo>
                  <a:lnTo>
                    <a:pt x="482" y="5"/>
                  </a:lnTo>
                  <a:lnTo>
                    <a:pt x="478" y="5"/>
                  </a:lnTo>
                  <a:lnTo>
                    <a:pt x="473" y="5"/>
                  </a:lnTo>
                  <a:lnTo>
                    <a:pt x="464" y="5"/>
                  </a:lnTo>
                  <a:lnTo>
                    <a:pt x="455" y="9"/>
                  </a:lnTo>
                  <a:lnTo>
                    <a:pt x="446" y="9"/>
                  </a:lnTo>
                  <a:lnTo>
                    <a:pt x="441" y="9"/>
                  </a:lnTo>
                  <a:lnTo>
                    <a:pt x="437" y="9"/>
                  </a:lnTo>
                  <a:lnTo>
                    <a:pt x="432" y="14"/>
                  </a:lnTo>
                  <a:lnTo>
                    <a:pt x="423" y="14"/>
                  </a:lnTo>
                  <a:lnTo>
                    <a:pt x="414" y="14"/>
                  </a:lnTo>
                  <a:lnTo>
                    <a:pt x="409" y="18"/>
                  </a:lnTo>
                  <a:lnTo>
                    <a:pt x="405" y="18"/>
                  </a:lnTo>
                  <a:lnTo>
                    <a:pt x="396" y="18"/>
                  </a:lnTo>
                  <a:lnTo>
                    <a:pt x="391" y="23"/>
                  </a:lnTo>
                  <a:lnTo>
                    <a:pt x="387" y="23"/>
                  </a:lnTo>
                  <a:lnTo>
                    <a:pt x="382" y="23"/>
                  </a:lnTo>
                  <a:lnTo>
                    <a:pt x="373" y="28"/>
                  </a:lnTo>
                  <a:lnTo>
                    <a:pt x="364" y="28"/>
                  </a:lnTo>
                  <a:lnTo>
                    <a:pt x="355" y="32"/>
                  </a:lnTo>
                  <a:lnTo>
                    <a:pt x="350" y="32"/>
                  </a:lnTo>
                  <a:lnTo>
                    <a:pt x="346" y="37"/>
                  </a:lnTo>
                  <a:lnTo>
                    <a:pt x="341" y="37"/>
                  </a:lnTo>
                  <a:lnTo>
                    <a:pt x="332" y="41"/>
                  </a:lnTo>
                  <a:lnTo>
                    <a:pt x="328" y="41"/>
                  </a:lnTo>
                  <a:lnTo>
                    <a:pt x="323" y="41"/>
                  </a:lnTo>
                  <a:lnTo>
                    <a:pt x="318" y="46"/>
                  </a:lnTo>
                  <a:lnTo>
                    <a:pt x="309" y="50"/>
                  </a:lnTo>
                  <a:lnTo>
                    <a:pt x="300" y="55"/>
                  </a:lnTo>
                  <a:lnTo>
                    <a:pt x="296" y="55"/>
                  </a:lnTo>
                  <a:lnTo>
                    <a:pt x="291" y="55"/>
                  </a:lnTo>
                  <a:lnTo>
                    <a:pt x="282" y="59"/>
                  </a:lnTo>
                  <a:lnTo>
                    <a:pt x="277" y="64"/>
                  </a:lnTo>
                  <a:lnTo>
                    <a:pt x="268" y="68"/>
                  </a:lnTo>
                  <a:lnTo>
                    <a:pt x="259" y="73"/>
                  </a:lnTo>
                  <a:lnTo>
                    <a:pt x="255" y="73"/>
                  </a:lnTo>
                  <a:lnTo>
                    <a:pt x="250" y="78"/>
                  </a:lnTo>
                  <a:lnTo>
                    <a:pt x="241" y="82"/>
                  </a:lnTo>
                  <a:lnTo>
                    <a:pt x="237" y="87"/>
                  </a:lnTo>
                  <a:lnTo>
                    <a:pt x="232" y="87"/>
                  </a:lnTo>
                  <a:lnTo>
                    <a:pt x="227" y="91"/>
                  </a:lnTo>
                  <a:lnTo>
                    <a:pt x="218" y="96"/>
                  </a:lnTo>
                  <a:lnTo>
                    <a:pt x="209" y="100"/>
                  </a:lnTo>
                  <a:lnTo>
                    <a:pt x="200" y="105"/>
                  </a:lnTo>
                  <a:lnTo>
                    <a:pt x="196" y="109"/>
                  </a:lnTo>
                  <a:lnTo>
                    <a:pt x="191" y="114"/>
                  </a:lnTo>
                  <a:lnTo>
                    <a:pt x="187" y="118"/>
                  </a:lnTo>
                  <a:lnTo>
                    <a:pt x="182" y="118"/>
                  </a:lnTo>
                  <a:lnTo>
                    <a:pt x="177" y="123"/>
                  </a:lnTo>
                  <a:lnTo>
                    <a:pt x="173" y="128"/>
                  </a:lnTo>
                  <a:lnTo>
                    <a:pt x="168" y="128"/>
                  </a:lnTo>
                  <a:lnTo>
                    <a:pt x="164" y="132"/>
                  </a:lnTo>
                  <a:lnTo>
                    <a:pt x="159" y="137"/>
                  </a:lnTo>
                  <a:lnTo>
                    <a:pt x="155" y="141"/>
                  </a:lnTo>
                  <a:lnTo>
                    <a:pt x="150" y="146"/>
                  </a:lnTo>
                  <a:lnTo>
                    <a:pt x="146" y="150"/>
                  </a:lnTo>
                  <a:lnTo>
                    <a:pt x="141" y="150"/>
                  </a:lnTo>
                  <a:lnTo>
                    <a:pt x="136" y="155"/>
                  </a:lnTo>
                  <a:lnTo>
                    <a:pt x="136" y="159"/>
                  </a:lnTo>
                  <a:lnTo>
                    <a:pt x="127" y="164"/>
                  </a:lnTo>
                  <a:lnTo>
                    <a:pt x="123" y="169"/>
                  </a:lnTo>
                  <a:lnTo>
                    <a:pt x="118" y="173"/>
                  </a:lnTo>
                  <a:lnTo>
                    <a:pt x="114" y="178"/>
                  </a:lnTo>
                  <a:lnTo>
                    <a:pt x="114" y="182"/>
                  </a:lnTo>
                  <a:lnTo>
                    <a:pt x="109" y="182"/>
                  </a:lnTo>
                  <a:lnTo>
                    <a:pt x="105" y="191"/>
                  </a:lnTo>
                  <a:lnTo>
                    <a:pt x="100" y="196"/>
                  </a:lnTo>
                  <a:lnTo>
                    <a:pt x="96" y="200"/>
                  </a:lnTo>
                  <a:lnTo>
                    <a:pt x="91" y="205"/>
                  </a:lnTo>
                  <a:lnTo>
                    <a:pt x="86" y="209"/>
                  </a:lnTo>
                  <a:lnTo>
                    <a:pt x="82" y="214"/>
                  </a:lnTo>
                  <a:lnTo>
                    <a:pt x="82" y="219"/>
                  </a:lnTo>
                  <a:lnTo>
                    <a:pt x="77" y="223"/>
                  </a:lnTo>
                  <a:lnTo>
                    <a:pt x="73" y="228"/>
                  </a:lnTo>
                  <a:lnTo>
                    <a:pt x="73" y="232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59" y="246"/>
                  </a:lnTo>
                  <a:lnTo>
                    <a:pt x="55" y="255"/>
                  </a:lnTo>
                  <a:lnTo>
                    <a:pt x="50" y="259"/>
                  </a:lnTo>
                  <a:lnTo>
                    <a:pt x="50" y="269"/>
                  </a:lnTo>
                  <a:lnTo>
                    <a:pt x="46" y="269"/>
                  </a:lnTo>
                  <a:lnTo>
                    <a:pt x="46" y="273"/>
                  </a:lnTo>
                  <a:lnTo>
                    <a:pt x="41" y="282"/>
                  </a:lnTo>
                  <a:lnTo>
                    <a:pt x="41" y="287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32" y="300"/>
                  </a:lnTo>
                  <a:lnTo>
                    <a:pt x="32" y="305"/>
                  </a:lnTo>
                  <a:lnTo>
                    <a:pt x="27" y="305"/>
                  </a:lnTo>
                  <a:lnTo>
                    <a:pt x="27" y="314"/>
                  </a:lnTo>
                  <a:lnTo>
                    <a:pt x="23" y="319"/>
                  </a:lnTo>
                  <a:lnTo>
                    <a:pt x="23" y="323"/>
                  </a:lnTo>
                  <a:lnTo>
                    <a:pt x="18" y="332"/>
                  </a:lnTo>
                  <a:lnTo>
                    <a:pt x="18" y="337"/>
                  </a:lnTo>
                  <a:lnTo>
                    <a:pt x="14" y="346"/>
                  </a:lnTo>
                  <a:lnTo>
                    <a:pt x="14" y="350"/>
                  </a:lnTo>
                  <a:lnTo>
                    <a:pt x="14" y="355"/>
                  </a:lnTo>
                  <a:lnTo>
                    <a:pt x="9" y="364"/>
                  </a:lnTo>
                  <a:lnTo>
                    <a:pt x="9" y="369"/>
                  </a:lnTo>
                  <a:lnTo>
                    <a:pt x="9" y="378"/>
                  </a:lnTo>
                  <a:lnTo>
                    <a:pt x="5" y="382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8" name="Freeform 386"/>
            <p:cNvSpPr>
              <a:spLocks/>
            </p:cNvSpPr>
            <p:nvPr/>
          </p:nvSpPr>
          <p:spPr bwMode="auto">
            <a:xfrm>
              <a:off x="2959106" y="4781550"/>
              <a:ext cx="1819275" cy="1430338"/>
            </a:xfrm>
            <a:custGeom>
              <a:avLst/>
              <a:gdLst>
                <a:gd name="T0" fmla="*/ 0 w 1146"/>
                <a:gd name="T1" fmla="*/ 1078627357 h 901"/>
                <a:gd name="T2" fmla="*/ 0 w 1146"/>
                <a:gd name="T3" fmla="*/ 1227317381 h 901"/>
                <a:gd name="T4" fmla="*/ 22680609 w 1146"/>
                <a:gd name="T5" fmla="*/ 1353325203 h 901"/>
                <a:gd name="T6" fmla="*/ 57962800 w 1146"/>
                <a:gd name="T7" fmla="*/ 1466731450 h 901"/>
                <a:gd name="T8" fmla="*/ 115927188 w 1146"/>
                <a:gd name="T9" fmla="*/ 1582658646 h 901"/>
                <a:gd name="T10" fmla="*/ 171370602 w 1146"/>
                <a:gd name="T11" fmla="*/ 1673384675 h 901"/>
                <a:gd name="T12" fmla="*/ 241934996 w 1146"/>
                <a:gd name="T13" fmla="*/ 1766631258 h 901"/>
                <a:gd name="T14" fmla="*/ 320059013 w 1146"/>
                <a:gd name="T15" fmla="*/ 1857356890 h 901"/>
                <a:gd name="T16" fmla="*/ 400703978 w 1146"/>
                <a:gd name="T17" fmla="*/ 1925400320 h 901"/>
                <a:gd name="T18" fmla="*/ 504031234 w 1146"/>
                <a:gd name="T19" fmla="*/ 2006045326 h 901"/>
                <a:gd name="T20" fmla="*/ 607356802 w 1146"/>
                <a:gd name="T21" fmla="*/ 2064009718 h 901"/>
                <a:gd name="T22" fmla="*/ 710683958 w 1146"/>
                <a:gd name="T23" fmla="*/ 2121972523 h 901"/>
                <a:gd name="T24" fmla="*/ 836691915 w 1146"/>
                <a:gd name="T25" fmla="*/ 2147483647 h 901"/>
                <a:gd name="T26" fmla="*/ 975299656 w 1146"/>
                <a:gd name="T27" fmla="*/ 2147483647 h 901"/>
                <a:gd name="T28" fmla="*/ 1111388036 w 1146"/>
                <a:gd name="T29" fmla="*/ 2147483647 h 901"/>
                <a:gd name="T30" fmla="*/ 1272677967 w 1146"/>
                <a:gd name="T31" fmla="*/ 2147483647 h 901"/>
                <a:gd name="T32" fmla="*/ 1456650089 w 1146"/>
                <a:gd name="T33" fmla="*/ 2147483647 h 901"/>
                <a:gd name="T34" fmla="*/ 1638101261 w 1146"/>
                <a:gd name="T35" fmla="*/ 2147483647 h 901"/>
                <a:gd name="T36" fmla="*/ 1789310969 w 1146"/>
                <a:gd name="T37" fmla="*/ 2147483647 h 901"/>
                <a:gd name="T38" fmla="*/ 1925399348 w 1146"/>
                <a:gd name="T39" fmla="*/ 2147483647 h 901"/>
                <a:gd name="T40" fmla="*/ 2064007089 w 1146"/>
                <a:gd name="T41" fmla="*/ 2147483647 h 901"/>
                <a:gd name="T42" fmla="*/ 2147483647 w 1146"/>
                <a:gd name="T43" fmla="*/ 2121972523 h 901"/>
                <a:gd name="T44" fmla="*/ 2147483647 w 1146"/>
                <a:gd name="T45" fmla="*/ 2051408142 h 901"/>
                <a:gd name="T46" fmla="*/ 2147483647 w 1146"/>
                <a:gd name="T47" fmla="*/ 1995964701 h 901"/>
                <a:gd name="T48" fmla="*/ 2147483647 w 1146"/>
                <a:gd name="T49" fmla="*/ 1925400320 h 901"/>
                <a:gd name="T50" fmla="*/ 2147483647 w 1146"/>
                <a:gd name="T51" fmla="*/ 1844755314 h 901"/>
                <a:gd name="T52" fmla="*/ 2147483647 w 1146"/>
                <a:gd name="T53" fmla="*/ 1754029682 h 901"/>
                <a:gd name="T54" fmla="*/ 2147483647 w 1146"/>
                <a:gd name="T55" fmla="*/ 1663303653 h 901"/>
                <a:gd name="T56" fmla="*/ 2147483647 w 1146"/>
                <a:gd name="T57" fmla="*/ 1559978032 h 901"/>
                <a:gd name="T58" fmla="*/ 2147483647 w 1146"/>
                <a:gd name="T59" fmla="*/ 1456650824 h 901"/>
                <a:gd name="T60" fmla="*/ 2147483647 w 1146"/>
                <a:gd name="T61" fmla="*/ 1340723627 h 901"/>
                <a:gd name="T62" fmla="*/ 2147483647 w 1146"/>
                <a:gd name="T63" fmla="*/ 1204635179 h 901"/>
                <a:gd name="T64" fmla="*/ 2147483647 w 1146"/>
                <a:gd name="T65" fmla="*/ 1066027368 h 901"/>
                <a:gd name="T66" fmla="*/ 2147483647 w 1146"/>
                <a:gd name="T67" fmla="*/ 929938920 h 901"/>
                <a:gd name="T68" fmla="*/ 2147483647 w 1146"/>
                <a:gd name="T69" fmla="*/ 814011525 h 901"/>
                <a:gd name="T70" fmla="*/ 2147483647 w 1146"/>
                <a:gd name="T71" fmla="*/ 710684317 h 901"/>
                <a:gd name="T72" fmla="*/ 2147483647 w 1146"/>
                <a:gd name="T73" fmla="*/ 607358696 h 901"/>
                <a:gd name="T74" fmla="*/ 2147483647 w 1146"/>
                <a:gd name="T75" fmla="*/ 516633064 h 901"/>
                <a:gd name="T76" fmla="*/ 2147483647 w 1146"/>
                <a:gd name="T77" fmla="*/ 425907432 h 901"/>
                <a:gd name="T78" fmla="*/ 2147483647 w 1146"/>
                <a:gd name="T79" fmla="*/ 345262326 h 901"/>
                <a:gd name="T80" fmla="*/ 2147483647 w 1146"/>
                <a:gd name="T81" fmla="*/ 274697946 h 901"/>
                <a:gd name="T82" fmla="*/ 2147483647 w 1146"/>
                <a:gd name="T83" fmla="*/ 219254504 h 901"/>
                <a:gd name="T84" fmla="*/ 2147483647 w 1146"/>
                <a:gd name="T85" fmla="*/ 148690074 h 901"/>
                <a:gd name="T86" fmla="*/ 2064007089 w 1146"/>
                <a:gd name="T87" fmla="*/ 103327233 h 901"/>
                <a:gd name="T88" fmla="*/ 1925399348 w 1146"/>
                <a:gd name="T89" fmla="*/ 57964417 h 901"/>
                <a:gd name="T90" fmla="*/ 1789310969 w 1146"/>
                <a:gd name="T91" fmla="*/ 22682208 h 901"/>
                <a:gd name="T92" fmla="*/ 1638101261 w 1146"/>
                <a:gd name="T93" fmla="*/ 0 h 901"/>
                <a:gd name="T94" fmla="*/ 1456650089 w 1146"/>
                <a:gd name="T95" fmla="*/ 0 h 901"/>
                <a:gd name="T96" fmla="*/ 1272677967 w 1146"/>
                <a:gd name="T97" fmla="*/ 0 h 901"/>
                <a:gd name="T98" fmla="*/ 1111388036 w 1146"/>
                <a:gd name="T99" fmla="*/ 22682208 h 901"/>
                <a:gd name="T100" fmla="*/ 975299656 w 1146"/>
                <a:gd name="T101" fmla="*/ 57964417 h 901"/>
                <a:gd name="T102" fmla="*/ 836691915 w 1146"/>
                <a:gd name="T103" fmla="*/ 103327233 h 901"/>
                <a:gd name="T104" fmla="*/ 710683958 w 1146"/>
                <a:gd name="T105" fmla="*/ 148690074 h 901"/>
                <a:gd name="T106" fmla="*/ 607356802 w 1146"/>
                <a:gd name="T107" fmla="*/ 206652878 h 901"/>
                <a:gd name="T108" fmla="*/ 504031234 w 1146"/>
                <a:gd name="T109" fmla="*/ 264617320 h 901"/>
                <a:gd name="T110" fmla="*/ 400703978 w 1146"/>
                <a:gd name="T111" fmla="*/ 345262326 h 901"/>
                <a:gd name="T112" fmla="*/ 320059013 w 1146"/>
                <a:gd name="T113" fmla="*/ 413305757 h 901"/>
                <a:gd name="T114" fmla="*/ 241934996 w 1146"/>
                <a:gd name="T115" fmla="*/ 504031488 h 901"/>
                <a:gd name="T116" fmla="*/ 171370602 w 1146"/>
                <a:gd name="T117" fmla="*/ 597278070 h 901"/>
                <a:gd name="T118" fmla="*/ 115927188 w 1146"/>
                <a:gd name="T119" fmla="*/ 688003703 h 901"/>
                <a:gd name="T120" fmla="*/ 57962800 w 1146"/>
                <a:gd name="T121" fmla="*/ 803930899 h 901"/>
                <a:gd name="T122" fmla="*/ 22680609 w 1146"/>
                <a:gd name="T123" fmla="*/ 917337344 h 9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46"/>
                <a:gd name="T187" fmla="*/ 0 h 901"/>
                <a:gd name="T188" fmla="*/ 1146 w 1146"/>
                <a:gd name="T189" fmla="*/ 901 h 9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46" h="901">
                  <a:moveTo>
                    <a:pt x="5" y="382"/>
                  </a:moveTo>
                  <a:lnTo>
                    <a:pt x="5" y="382"/>
                  </a:lnTo>
                  <a:lnTo>
                    <a:pt x="5" y="391"/>
                  </a:lnTo>
                  <a:lnTo>
                    <a:pt x="5" y="396"/>
                  </a:lnTo>
                  <a:lnTo>
                    <a:pt x="5" y="400"/>
                  </a:lnTo>
                  <a:lnTo>
                    <a:pt x="0" y="410"/>
                  </a:lnTo>
                  <a:lnTo>
                    <a:pt x="0" y="414"/>
                  </a:lnTo>
                  <a:lnTo>
                    <a:pt x="0" y="42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0" y="441"/>
                  </a:lnTo>
                  <a:lnTo>
                    <a:pt x="0" y="446"/>
                  </a:lnTo>
                  <a:lnTo>
                    <a:pt x="0" y="455"/>
                  </a:lnTo>
                  <a:lnTo>
                    <a:pt x="0" y="460"/>
                  </a:lnTo>
                  <a:lnTo>
                    <a:pt x="0" y="469"/>
                  </a:lnTo>
                  <a:lnTo>
                    <a:pt x="0" y="473"/>
                  </a:lnTo>
                  <a:lnTo>
                    <a:pt x="0" y="478"/>
                  </a:lnTo>
                  <a:lnTo>
                    <a:pt x="0" y="487"/>
                  </a:lnTo>
                  <a:lnTo>
                    <a:pt x="0" y="491"/>
                  </a:lnTo>
                  <a:lnTo>
                    <a:pt x="5" y="501"/>
                  </a:lnTo>
                  <a:lnTo>
                    <a:pt x="5" y="505"/>
                  </a:lnTo>
                  <a:lnTo>
                    <a:pt x="5" y="510"/>
                  </a:lnTo>
                  <a:lnTo>
                    <a:pt x="5" y="519"/>
                  </a:lnTo>
                  <a:lnTo>
                    <a:pt x="9" y="523"/>
                  </a:lnTo>
                  <a:lnTo>
                    <a:pt x="9" y="532"/>
                  </a:lnTo>
                  <a:lnTo>
                    <a:pt x="9" y="537"/>
                  </a:lnTo>
                  <a:lnTo>
                    <a:pt x="14" y="546"/>
                  </a:lnTo>
                  <a:lnTo>
                    <a:pt x="14" y="551"/>
                  </a:lnTo>
                  <a:lnTo>
                    <a:pt x="14" y="555"/>
                  </a:lnTo>
                  <a:lnTo>
                    <a:pt x="18" y="564"/>
                  </a:lnTo>
                  <a:lnTo>
                    <a:pt x="18" y="569"/>
                  </a:lnTo>
                  <a:lnTo>
                    <a:pt x="23" y="578"/>
                  </a:lnTo>
                  <a:lnTo>
                    <a:pt x="23" y="582"/>
                  </a:lnTo>
                  <a:lnTo>
                    <a:pt x="27" y="587"/>
                  </a:lnTo>
                  <a:lnTo>
                    <a:pt x="27" y="596"/>
                  </a:lnTo>
                  <a:lnTo>
                    <a:pt x="32" y="596"/>
                  </a:lnTo>
                  <a:lnTo>
                    <a:pt x="32" y="601"/>
                  </a:lnTo>
                  <a:lnTo>
                    <a:pt x="36" y="610"/>
                  </a:lnTo>
                  <a:lnTo>
                    <a:pt x="36" y="614"/>
                  </a:lnTo>
                  <a:lnTo>
                    <a:pt x="41" y="614"/>
                  </a:lnTo>
                  <a:lnTo>
                    <a:pt x="41" y="619"/>
                  </a:lnTo>
                  <a:lnTo>
                    <a:pt x="46" y="628"/>
                  </a:lnTo>
                  <a:lnTo>
                    <a:pt x="46" y="632"/>
                  </a:lnTo>
                  <a:lnTo>
                    <a:pt x="50" y="632"/>
                  </a:lnTo>
                  <a:lnTo>
                    <a:pt x="50" y="642"/>
                  </a:lnTo>
                  <a:lnTo>
                    <a:pt x="55" y="646"/>
                  </a:lnTo>
                  <a:lnTo>
                    <a:pt x="59" y="655"/>
                  </a:lnTo>
                  <a:lnTo>
                    <a:pt x="64" y="660"/>
                  </a:lnTo>
                  <a:lnTo>
                    <a:pt x="68" y="664"/>
                  </a:lnTo>
                  <a:lnTo>
                    <a:pt x="73" y="669"/>
                  </a:lnTo>
                  <a:lnTo>
                    <a:pt x="73" y="673"/>
                  </a:lnTo>
                  <a:lnTo>
                    <a:pt x="77" y="678"/>
                  </a:lnTo>
                  <a:lnTo>
                    <a:pt x="82" y="682"/>
                  </a:lnTo>
                  <a:lnTo>
                    <a:pt x="82" y="687"/>
                  </a:lnTo>
                  <a:lnTo>
                    <a:pt x="86" y="692"/>
                  </a:lnTo>
                  <a:lnTo>
                    <a:pt x="91" y="696"/>
                  </a:lnTo>
                  <a:lnTo>
                    <a:pt x="96" y="701"/>
                  </a:lnTo>
                  <a:lnTo>
                    <a:pt x="100" y="705"/>
                  </a:lnTo>
                  <a:lnTo>
                    <a:pt x="105" y="710"/>
                  </a:lnTo>
                  <a:lnTo>
                    <a:pt x="109" y="719"/>
                  </a:lnTo>
                  <a:lnTo>
                    <a:pt x="114" y="719"/>
                  </a:lnTo>
                  <a:lnTo>
                    <a:pt x="114" y="723"/>
                  </a:lnTo>
                  <a:lnTo>
                    <a:pt x="118" y="728"/>
                  </a:lnTo>
                  <a:lnTo>
                    <a:pt x="123" y="732"/>
                  </a:lnTo>
                  <a:lnTo>
                    <a:pt x="127" y="737"/>
                  </a:lnTo>
                  <a:lnTo>
                    <a:pt x="136" y="742"/>
                  </a:lnTo>
                  <a:lnTo>
                    <a:pt x="136" y="746"/>
                  </a:lnTo>
                  <a:lnTo>
                    <a:pt x="141" y="751"/>
                  </a:lnTo>
                  <a:lnTo>
                    <a:pt x="146" y="751"/>
                  </a:lnTo>
                  <a:lnTo>
                    <a:pt x="150" y="755"/>
                  </a:lnTo>
                  <a:lnTo>
                    <a:pt x="155" y="760"/>
                  </a:lnTo>
                  <a:lnTo>
                    <a:pt x="159" y="764"/>
                  </a:lnTo>
                  <a:lnTo>
                    <a:pt x="164" y="769"/>
                  </a:lnTo>
                  <a:lnTo>
                    <a:pt x="168" y="773"/>
                  </a:lnTo>
                  <a:lnTo>
                    <a:pt x="173" y="773"/>
                  </a:lnTo>
                  <a:lnTo>
                    <a:pt x="177" y="778"/>
                  </a:lnTo>
                  <a:lnTo>
                    <a:pt x="182" y="783"/>
                  </a:lnTo>
                  <a:lnTo>
                    <a:pt x="187" y="783"/>
                  </a:lnTo>
                  <a:lnTo>
                    <a:pt x="191" y="787"/>
                  </a:lnTo>
                  <a:lnTo>
                    <a:pt x="196" y="792"/>
                  </a:lnTo>
                  <a:lnTo>
                    <a:pt x="200" y="796"/>
                  </a:lnTo>
                  <a:lnTo>
                    <a:pt x="209" y="801"/>
                  </a:lnTo>
                  <a:lnTo>
                    <a:pt x="218" y="805"/>
                  </a:lnTo>
                  <a:lnTo>
                    <a:pt x="227" y="810"/>
                  </a:lnTo>
                  <a:lnTo>
                    <a:pt x="232" y="814"/>
                  </a:lnTo>
                  <a:lnTo>
                    <a:pt x="237" y="814"/>
                  </a:lnTo>
                  <a:lnTo>
                    <a:pt x="241" y="819"/>
                  </a:lnTo>
                  <a:lnTo>
                    <a:pt x="250" y="823"/>
                  </a:lnTo>
                  <a:lnTo>
                    <a:pt x="255" y="828"/>
                  </a:lnTo>
                  <a:lnTo>
                    <a:pt x="259" y="828"/>
                  </a:lnTo>
                  <a:lnTo>
                    <a:pt x="268" y="833"/>
                  </a:lnTo>
                  <a:lnTo>
                    <a:pt x="277" y="837"/>
                  </a:lnTo>
                  <a:lnTo>
                    <a:pt x="282" y="842"/>
                  </a:lnTo>
                  <a:lnTo>
                    <a:pt x="291" y="846"/>
                  </a:lnTo>
                  <a:lnTo>
                    <a:pt x="296" y="846"/>
                  </a:lnTo>
                  <a:lnTo>
                    <a:pt x="300" y="846"/>
                  </a:lnTo>
                  <a:lnTo>
                    <a:pt x="309" y="851"/>
                  </a:lnTo>
                  <a:lnTo>
                    <a:pt x="318" y="855"/>
                  </a:lnTo>
                  <a:lnTo>
                    <a:pt x="323" y="860"/>
                  </a:lnTo>
                  <a:lnTo>
                    <a:pt x="328" y="860"/>
                  </a:lnTo>
                  <a:lnTo>
                    <a:pt x="332" y="860"/>
                  </a:lnTo>
                  <a:lnTo>
                    <a:pt x="341" y="864"/>
                  </a:lnTo>
                  <a:lnTo>
                    <a:pt x="346" y="864"/>
                  </a:lnTo>
                  <a:lnTo>
                    <a:pt x="350" y="869"/>
                  </a:lnTo>
                  <a:lnTo>
                    <a:pt x="355" y="869"/>
                  </a:lnTo>
                  <a:lnTo>
                    <a:pt x="364" y="873"/>
                  </a:lnTo>
                  <a:lnTo>
                    <a:pt x="373" y="873"/>
                  </a:lnTo>
                  <a:lnTo>
                    <a:pt x="382" y="878"/>
                  </a:lnTo>
                  <a:lnTo>
                    <a:pt x="387" y="878"/>
                  </a:lnTo>
                  <a:lnTo>
                    <a:pt x="391" y="878"/>
                  </a:lnTo>
                  <a:lnTo>
                    <a:pt x="396" y="883"/>
                  </a:lnTo>
                  <a:lnTo>
                    <a:pt x="405" y="883"/>
                  </a:lnTo>
                  <a:lnTo>
                    <a:pt x="409" y="883"/>
                  </a:lnTo>
                  <a:lnTo>
                    <a:pt x="414" y="887"/>
                  </a:lnTo>
                  <a:lnTo>
                    <a:pt x="423" y="887"/>
                  </a:lnTo>
                  <a:lnTo>
                    <a:pt x="432" y="887"/>
                  </a:lnTo>
                  <a:lnTo>
                    <a:pt x="437" y="892"/>
                  </a:lnTo>
                  <a:lnTo>
                    <a:pt x="441" y="892"/>
                  </a:lnTo>
                  <a:lnTo>
                    <a:pt x="446" y="892"/>
                  </a:lnTo>
                  <a:lnTo>
                    <a:pt x="455" y="892"/>
                  </a:lnTo>
                  <a:lnTo>
                    <a:pt x="464" y="896"/>
                  </a:lnTo>
                  <a:lnTo>
                    <a:pt x="473" y="896"/>
                  </a:lnTo>
                  <a:lnTo>
                    <a:pt x="478" y="896"/>
                  </a:lnTo>
                  <a:lnTo>
                    <a:pt x="482" y="896"/>
                  </a:lnTo>
                  <a:lnTo>
                    <a:pt x="487" y="896"/>
                  </a:lnTo>
                  <a:lnTo>
                    <a:pt x="496" y="901"/>
                  </a:lnTo>
                  <a:lnTo>
                    <a:pt x="505" y="901"/>
                  </a:lnTo>
                  <a:lnTo>
                    <a:pt x="514" y="901"/>
                  </a:lnTo>
                  <a:lnTo>
                    <a:pt x="519" y="901"/>
                  </a:lnTo>
                  <a:lnTo>
                    <a:pt x="528" y="901"/>
                  </a:lnTo>
                  <a:lnTo>
                    <a:pt x="537" y="901"/>
                  </a:lnTo>
                  <a:lnTo>
                    <a:pt x="546" y="901"/>
                  </a:lnTo>
                  <a:lnTo>
                    <a:pt x="555" y="901"/>
                  </a:lnTo>
                  <a:lnTo>
                    <a:pt x="559" y="901"/>
                  </a:lnTo>
                  <a:lnTo>
                    <a:pt x="569" y="901"/>
                  </a:lnTo>
                  <a:lnTo>
                    <a:pt x="578" y="901"/>
                  </a:lnTo>
                  <a:lnTo>
                    <a:pt x="587" y="901"/>
                  </a:lnTo>
                  <a:lnTo>
                    <a:pt x="591" y="901"/>
                  </a:lnTo>
                  <a:lnTo>
                    <a:pt x="600" y="901"/>
                  </a:lnTo>
                  <a:lnTo>
                    <a:pt x="609" y="901"/>
                  </a:lnTo>
                  <a:lnTo>
                    <a:pt x="619" y="901"/>
                  </a:lnTo>
                  <a:lnTo>
                    <a:pt x="628" y="901"/>
                  </a:lnTo>
                  <a:lnTo>
                    <a:pt x="632" y="901"/>
                  </a:lnTo>
                  <a:lnTo>
                    <a:pt x="641" y="901"/>
                  </a:lnTo>
                  <a:lnTo>
                    <a:pt x="650" y="901"/>
                  </a:lnTo>
                  <a:lnTo>
                    <a:pt x="660" y="896"/>
                  </a:lnTo>
                  <a:lnTo>
                    <a:pt x="664" y="896"/>
                  </a:lnTo>
                  <a:lnTo>
                    <a:pt x="669" y="896"/>
                  </a:lnTo>
                  <a:lnTo>
                    <a:pt x="673" y="896"/>
                  </a:lnTo>
                  <a:lnTo>
                    <a:pt x="682" y="896"/>
                  </a:lnTo>
                  <a:lnTo>
                    <a:pt x="691" y="892"/>
                  </a:lnTo>
                  <a:lnTo>
                    <a:pt x="700" y="892"/>
                  </a:lnTo>
                  <a:lnTo>
                    <a:pt x="705" y="892"/>
                  </a:lnTo>
                  <a:lnTo>
                    <a:pt x="710" y="892"/>
                  </a:lnTo>
                  <a:lnTo>
                    <a:pt x="714" y="887"/>
                  </a:lnTo>
                  <a:lnTo>
                    <a:pt x="723" y="887"/>
                  </a:lnTo>
                  <a:lnTo>
                    <a:pt x="732" y="887"/>
                  </a:lnTo>
                  <a:lnTo>
                    <a:pt x="737" y="883"/>
                  </a:lnTo>
                  <a:lnTo>
                    <a:pt x="741" y="883"/>
                  </a:lnTo>
                  <a:lnTo>
                    <a:pt x="750" y="883"/>
                  </a:lnTo>
                  <a:lnTo>
                    <a:pt x="755" y="878"/>
                  </a:lnTo>
                  <a:lnTo>
                    <a:pt x="760" y="878"/>
                  </a:lnTo>
                  <a:lnTo>
                    <a:pt x="764" y="878"/>
                  </a:lnTo>
                  <a:lnTo>
                    <a:pt x="773" y="873"/>
                  </a:lnTo>
                  <a:lnTo>
                    <a:pt x="782" y="873"/>
                  </a:lnTo>
                  <a:lnTo>
                    <a:pt x="791" y="869"/>
                  </a:lnTo>
                  <a:lnTo>
                    <a:pt x="796" y="869"/>
                  </a:lnTo>
                  <a:lnTo>
                    <a:pt x="800" y="864"/>
                  </a:lnTo>
                  <a:lnTo>
                    <a:pt x="805" y="864"/>
                  </a:lnTo>
                  <a:lnTo>
                    <a:pt x="814" y="860"/>
                  </a:lnTo>
                  <a:lnTo>
                    <a:pt x="819" y="860"/>
                  </a:lnTo>
                  <a:lnTo>
                    <a:pt x="823" y="860"/>
                  </a:lnTo>
                  <a:lnTo>
                    <a:pt x="828" y="855"/>
                  </a:lnTo>
                  <a:lnTo>
                    <a:pt x="837" y="851"/>
                  </a:lnTo>
                  <a:lnTo>
                    <a:pt x="846" y="846"/>
                  </a:lnTo>
                  <a:lnTo>
                    <a:pt x="851" y="846"/>
                  </a:lnTo>
                  <a:lnTo>
                    <a:pt x="855" y="846"/>
                  </a:lnTo>
                  <a:lnTo>
                    <a:pt x="864" y="842"/>
                  </a:lnTo>
                  <a:lnTo>
                    <a:pt x="869" y="837"/>
                  </a:lnTo>
                  <a:lnTo>
                    <a:pt x="878" y="833"/>
                  </a:lnTo>
                  <a:lnTo>
                    <a:pt x="887" y="828"/>
                  </a:lnTo>
                  <a:lnTo>
                    <a:pt x="891" y="828"/>
                  </a:lnTo>
                  <a:lnTo>
                    <a:pt x="896" y="823"/>
                  </a:lnTo>
                  <a:lnTo>
                    <a:pt x="905" y="819"/>
                  </a:lnTo>
                  <a:lnTo>
                    <a:pt x="910" y="814"/>
                  </a:lnTo>
                  <a:lnTo>
                    <a:pt x="914" y="814"/>
                  </a:lnTo>
                  <a:lnTo>
                    <a:pt x="919" y="810"/>
                  </a:lnTo>
                  <a:lnTo>
                    <a:pt x="928" y="805"/>
                  </a:lnTo>
                  <a:lnTo>
                    <a:pt x="937" y="801"/>
                  </a:lnTo>
                  <a:lnTo>
                    <a:pt x="946" y="796"/>
                  </a:lnTo>
                  <a:lnTo>
                    <a:pt x="951" y="792"/>
                  </a:lnTo>
                  <a:lnTo>
                    <a:pt x="955" y="787"/>
                  </a:lnTo>
                  <a:lnTo>
                    <a:pt x="960" y="783"/>
                  </a:lnTo>
                  <a:lnTo>
                    <a:pt x="964" y="783"/>
                  </a:lnTo>
                  <a:lnTo>
                    <a:pt x="969" y="778"/>
                  </a:lnTo>
                  <a:lnTo>
                    <a:pt x="973" y="773"/>
                  </a:lnTo>
                  <a:lnTo>
                    <a:pt x="978" y="773"/>
                  </a:lnTo>
                  <a:lnTo>
                    <a:pt x="982" y="769"/>
                  </a:lnTo>
                  <a:lnTo>
                    <a:pt x="987" y="764"/>
                  </a:lnTo>
                  <a:lnTo>
                    <a:pt x="992" y="760"/>
                  </a:lnTo>
                  <a:lnTo>
                    <a:pt x="996" y="755"/>
                  </a:lnTo>
                  <a:lnTo>
                    <a:pt x="1001" y="751"/>
                  </a:lnTo>
                  <a:lnTo>
                    <a:pt x="1005" y="751"/>
                  </a:lnTo>
                  <a:lnTo>
                    <a:pt x="1010" y="746"/>
                  </a:lnTo>
                  <a:lnTo>
                    <a:pt x="1010" y="742"/>
                  </a:lnTo>
                  <a:lnTo>
                    <a:pt x="1019" y="737"/>
                  </a:lnTo>
                  <a:lnTo>
                    <a:pt x="1023" y="732"/>
                  </a:lnTo>
                  <a:lnTo>
                    <a:pt x="1028" y="728"/>
                  </a:lnTo>
                  <a:lnTo>
                    <a:pt x="1032" y="723"/>
                  </a:lnTo>
                  <a:lnTo>
                    <a:pt x="1032" y="719"/>
                  </a:lnTo>
                  <a:lnTo>
                    <a:pt x="1037" y="719"/>
                  </a:lnTo>
                  <a:lnTo>
                    <a:pt x="1042" y="710"/>
                  </a:lnTo>
                  <a:lnTo>
                    <a:pt x="1046" y="705"/>
                  </a:lnTo>
                  <a:lnTo>
                    <a:pt x="1051" y="701"/>
                  </a:lnTo>
                  <a:lnTo>
                    <a:pt x="1055" y="696"/>
                  </a:lnTo>
                  <a:lnTo>
                    <a:pt x="1060" y="692"/>
                  </a:lnTo>
                  <a:lnTo>
                    <a:pt x="1064" y="687"/>
                  </a:lnTo>
                  <a:lnTo>
                    <a:pt x="1064" y="682"/>
                  </a:lnTo>
                  <a:lnTo>
                    <a:pt x="1069" y="678"/>
                  </a:lnTo>
                  <a:lnTo>
                    <a:pt x="1073" y="673"/>
                  </a:lnTo>
                  <a:lnTo>
                    <a:pt x="1073" y="669"/>
                  </a:lnTo>
                  <a:lnTo>
                    <a:pt x="1078" y="664"/>
                  </a:lnTo>
                  <a:lnTo>
                    <a:pt x="1082" y="660"/>
                  </a:lnTo>
                  <a:lnTo>
                    <a:pt x="1087" y="655"/>
                  </a:lnTo>
                  <a:lnTo>
                    <a:pt x="1092" y="646"/>
                  </a:lnTo>
                  <a:lnTo>
                    <a:pt x="1096" y="642"/>
                  </a:lnTo>
                  <a:lnTo>
                    <a:pt x="1096" y="632"/>
                  </a:lnTo>
                  <a:lnTo>
                    <a:pt x="1101" y="632"/>
                  </a:lnTo>
                  <a:lnTo>
                    <a:pt x="1101" y="628"/>
                  </a:lnTo>
                  <a:lnTo>
                    <a:pt x="1105" y="619"/>
                  </a:lnTo>
                  <a:lnTo>
                    <a:pt x="1105" y="614"/>
                  </a:lnTo>
                  <a:lnTo>
                    <a:pt x="1110" y="614"/>
                  </a:lnTo>
                  <a:lnTo>
                    <a:pt x="1110" y="610"/>
                  </a:lnTo>
                  <a:lnTo>
                    <a:pt x="1114" y="601"/>
                  </a:lnTo>
                  <a:lnTo>
                    <a:pt x="1114" y="596"/>
                  </a:lnTo>
                  <a:lnTo>
                    <a:pt x="1119" y="596"/>
                  </a:lnTo>
                  <a:lnTo>
                    <a:pt x="1119" y="587"/>
                  </a:lnTo>
                  <a:lnTo>
                    <a:pt x="1123" y="582"/>
                  </a:lnTo>
                  <a:lnTo>
                    <a:pt x="1123" y="578"/>
                  </a:lnTo>
                  <a:lnTo>
                    <a:pt x="1128" y="569"/>
                  </a:lnTo>
                  <a:lnTo>
                    <a:pt x="1128" y="564"/>
                  </a:lnTo>
                  <a:lnTo>
                    <a:pt x="1133" y="555"/>
                  </a:lnTo>
                  <a:lnTo>
                    <a:pt x="1133" y="551"/>
                  </a:lnTo>
                  <a:lnTo>
                    <a:pt x="1133" y="546"/>
                  </a:lnTo>
                  <a:lnTo>
                    <a:pt x="1137" y="537"/>
                  </a:lnTo>
                  <a:lnTo>
                    <a:pt x="1137" y="532"/>
                  </a:lnTo>
                  <a:lnTo>
                    <a:pt x="1137" y="523"/>
                  </a:lnTo>
                  <a:lnTo>
                    <a:pt x="1142" y="519"/>
                  </a:lnTo>
                  <a:lnTo>
                    <a:pt x="1142" y="510"/>
                  </a:lnTo>
                  <a:lnTo>
                    <a:pt x="1142" y="505"/>
                  </a:lnTo>
                  <a:lnTo>
                    <a:pt x="1142" y="501"/>
                  </a:lnTo>
                  <a:lnTo>
                    <a:pt x="1146" y="491"/>
                  </a:lnTo>
                  <a:lnTo>
                    <a:pt x="1146" y="487"/>
                  </a:lnTo>
                  <a:lnTo>
                    <a:pt x="1146" y="478"/>
                  </a:lnTo>
                  <a:lnTo>
                    <a:pt x="1146" y="473"/>
                  </a:lnTo>
                  <a:lnTo>
                    <a:pt x="1146" y="469"/>
                  </a:lnTo>
                  <a:lnTo>
                    <a:pt x="1146" y="460"/>
                  </a:lnTo>
                  <a:lnTo>
                    <a:pt x="1146" y="455"/>
                  </a:lnTo>
                  <a:lnTo>
                    <a:pt x="1146" y="446"/>
                  </a:lnTo>
                  <a:lnTo>
                    <a:pt x="1146" y="441"/>
                  </a:lnTo>
                  <a:lnTo>
                    <a:pt x="1146" y="432"/>
                  </a:lnTo>
                  <a:lnTo>
                    <a:pt x="1146" y="428"/>
                  </a:lnTo>
                  <a:lnTo>
                    <a:pt x="1146" y="423"/>
                  </a:lnTo>
                  <a:lnTo>
                    <a:pt x="1146" y="414"/>
                  </a:lnTo>
                  <a:lnTo>
                    <a:pt x="1146" y="410"/>
                  </a:lnTo>
                  <a:lnTo>
                    <a:pt x="1142" y="400"/>
                  </a:lnTo>
                  <a:lnTo>
                    <a:pt x="1142" y="396"/>
                  </a:lnTo>
                  <a:lnTo>
                    <a:pt x="1142" y="391"/>
                  </a:lnTo>
                  <a:lnTo>
                    <a:pt x="1142" y="382"/>
                  </a:lnTo>
                  <a:lnTo>
                    <a:pt x="1137" y="378"/>
                  </a:lnTo>
                  <a:lnTo>
                    <a:pt x="1137" y="369"/>
                  </a:lnTo>
                  <a:lnTo>
                    <a:pt x="1137" y="364"/>
                  </a:lnTo>
                  <a:lnTo>
                    <a:pt x="1133" y="355"/>
                  </a:lnTo>
                  <a:lnTo>
                    <a:pt x="1133" y="350"/>
                  </a:lnTo>
                  <a:lnTo>
                    <a:pt x="1133" y="346"/>
                  </a:lnTo>
                  <a:lnTo>
                    <a:pt x="1128" y="337"/>
                  </a:lnTo>
                  <a:lnTo>
                    <a:pt x="1128" y="332"/>
                  </a:lnTo>
                  <a:lnTo>
                    <a:pt x="1123" y="323"/>
                  </a:lnTo>
                  <a:lnTo>
                    <a:pt x="1123" y="319"/>
                  </a:lnTo>
                  <a:lnTo>
                    <a:pt x="1119" y="314"/>
                  </a:lnTo>
                  <a:lnTo>
                    <a:pt x="1119" y="305"/>
                  </a:lnTo>
                  <a:lnTo>
                    <a:pt x="1114" y="305"/>
                  </a:lnTo>
                  <a:lnTo>
                    <a:pt x="1114" y="300"/>
                  </a:lnTo>
                  <a:lnTo>
                    <a:pt x="1110" y="291"/>
                  </a:lnTo>
                  <a:lnTo>
                    <a:pt x="1110" y="287"/>
                  </a:lnTo>
                  <a:lnTo>
                    <a:pt x="1105" y="287"/>
                  </a:lnTo>
                  <a:lnTo>
                    <a:pt x="1105" y="282"/>
                  </a:lnTo>
                  <a:lnTo>
                    <a:pt x="1101" y="273"/>
                  </a:lnTo>
                  <a:lnTo>
                    <a:pt x="1101" y="269"/>
                  </a:lnTo>
                  <a:lnTo>
                    <a:pt x="1096" y="269"/>
                  </a:lnTo>
                  <a:lnTo>
                    <a:pt x="1096" y="259"/>
                  </a:lnTo>
                  <a:lnTo>
                    <a:pt x="1092" y="255"/>
                  </a:lnTo>
                  <a:lnTo>
                    <a:pt x="1087" y="246"/>
                  </a:lnTo>
                  <a:lnTo>
                    <a:pt x="1082" y="241"/>
                  </a:lnTo>
                  <a:lnTo>
                    <a:pt x="1078" y="237"/>
                  </a:lnTo>
                  <a:lnTo>
                    <a:pt x="1073" y="232"/>
                  </a:lnTo>
                  <a:lnTo>
                    <a:pt x="1073" y="228"/>
                  </a:lnTo>
                  <a:lnTo>
                    <a:pt x="1069" y="223"/>
                  </a:lnTo>
                  <a:lnTo>
                    <a:pt x="1064" y="219"/>
                  </a:lnTo>
                  <a:lnTo>
                    <a:pt x="1064" y="214"/>
                  </a:lnTo>
                  <a:lnTo>
                    <a:pt x="1060" y="209"/>
                  </a:lnTo>
                  <a:lnTo>
                    <a:pt x="1055" y="205"/>
                  </a:lnTo>
                  <a:lnTo>
                    <a:pt x="1051" y="200"/>
                  </a:lnTo>
                  <a:lnTo>
                    <a:pt x="1046" y="196"/>
                  </a:lnTo>
                  <a:lnTo>
                    <a:pt x="1042" y="191"/>
                  </a:lnTo>
                  <a:lnTo>
                    <a:pt x="1037" y="182"/>
                  </a:lnTo>
                  <a:lnTo>
                    <a:pt x="1032" y="182"/>
                  </a:lnTo>
                  <a:lnTo>
                    <a:pt x="1032" y="178"/>
                  </a:lnTo>
                  <a:lnTo>
                    <a:pt x="1028" y="173"/>
                  </a:lnTo>
                  <a:lnTo>
                    <a:pt x="1023" y="169"/>
                  </a:lnTo>
                  <a:lnTo>
                    <a:pt x="1019" y="164"/>
                  </a:lnTo>
                  <a:lnTo>
                    <a:pt x="1010" y="159"/>
                  </a:lnTo>
                  <a:lnTo>
                    <a:pt x="1010" y="155"/>
                  </a:lnTo>
                  <a:lnTo>
                    <a:pt x="1005" y="150"/>
                  </a:lnTo>
                  <a:lnTo>
                    <a:pt x="1001" y="150"/>
                  </a:lnTo>
                  <a:lnTo>
                    <a:pt x="996" y="146"/>
                  </a:lnTo>
                  <a:lnTo>
                    <a:pt x="992" y="141"/>
                  </a:lnTo>
                  <a:lnTo>
                    <a:pt x="987" y="137"/>
                  </a:lnTo>
                  <a:lnTo>
                    <a:pt x="982" y="132"/>
                  </a:lnTo>
                  <a:lnTo>
                    <a:pt x="978" y="128"/>
                  </a:lnTo>
                  <a:lnTo>
                    <a:pt x="973" y="128"/>
                  </a:lnTo>
                  <a:lnTo>
                    <a:pt x="969" y="123"/>
                  </a:lnTo>
                  <a:lnTo>
                    <a:pt x="964" y="118"/>
                  </a:lnTo>
                  <a:lnTo>
                    <a:pt x="960" y="118"/>
                  </a:lnTo>
                  <a:lnTo>
                    <a:pt x="955" y="114"/>
                  </a:lnTo>
                  <a:lnTo>
                    <a:pt x="951" y="109"/>
                  </a:lnTo>
                  <a:lnTo>
                    <a:pt x="946" y="105"/>
                  </a:lnTo>
                  <a:lnTo>
                    <a:pt x="937" y="100"/>
                  </a:lnTo>
                  <a:lnTo>
                    <a:pt x="928" y="96"/>
                  </a:lnTo>
                  <a:lnTo>
                    <a:pt x="919" y="91"/>
                  </a:lnTo>
                  <a:lnTo>
                    <a:pt x="914" y="87"/>
                  </a:lnTo>
                  <a:lnTo>
                    <a:pt x="910" y="87"/>
                  </a:lnTo>
                  <a:lnTo>
                    <a:pt x="905" y="82"/>
                  </a:lnTo>
                  <a:lnTo>
                    <a:pt x="896" y="78"/>
                  </a:lnTo>
                  <a:lnTo>
                    <a:pt x="891" y="73"/>
                  </a:lnTo>
                  <a:lnTo>
                    <a:pt x="887" y="73"/>
                  </a:lnTo>
                  <a:lnTo>
                    <a:pt x="878" y="68"/>
                  </a:lnTo>
                  <a:lnTo>
                    <a:pt x="869" y="64"/>
                  </a:lnTo>
                  <a:lnTo>
                    <a:pt x="864" y="59"/>
                  </a:lnTo>
                  <a:lnTo>
                    <a:pt x="855" y="55"/>
                  </a:lnTo>
                  <a:lnTo>
                    <a:pt x="851" y="55"/>
                  </a:lnTo>
                  <a:lnTo>
                    <a:pt x="846" y="55"/>
                  </a:lnTo>
                  <a:lnTo>
                    <a:pt x="837" y="50"/>
                  </a:lnTo>
                  <a:lnTo>
                    <a:pt x="828" y="46"/>
                  </a:lnTo>
                  <a:lnTo>
                    <a:pt x="823" y="41"/>
                  </a:lnTo>
                  <a:lnTo>
                    <a:pt x="819" y="41"/>
                  </a:lnTo>
                  <a:lnTo>
                    <a:pt x="814" y="41"/>
                  </a:lnTo>
                  <a:lnTo>
                    <a:pt x="805" y="37"/>
                  </a:lnTo>
                  <a:lnTo>
                    <a:pt x="800" y="37"/>
                  </a:lnTo>
                  <a:lnTo>
                    <a:pt x="796" y="32"/>
                  </a:lnTo>
                  <a:lnTo>
                    <a:pt x="791" y="32"/>
                  </a:lnTo>
                  <a:lnTo>
                    <a:pt x="782" y="28"/>
                  </a:lnTo>
                  <a:lnTo>
                    <a:pt x="773" y="28"/>
                  </a:lnTo>
                  <a:lnTo>
                    <a:pt x="764" y="23"/>
                  </a:lnTo>
                  <a:lnTo>
                    <a:pt x="760" y="23"/>
                  </a:lnTo>
                  <a:lnTo>
                    <a:pt x="755" y="23"/>
                  </a:lnTo>
                  <a:lnTo>
                    <a:pt x="750" y="18"/>
                  </a:lnTo>
                  <a:lnTo>
                    <a:pt x="741" y="18"/>
                  </a:lnTo>
                  <a:lnTo>
                    <a:pt x="737" y="18"/>
                  </a:lnTo>
                  <a:lnTo>
                    <a:pt x="732" y="14"/>
                  </a:lnTo>
                  <a:lnTo>
                    <a:pt x="723" y="14"/>
                  </a:lnTo>
                  <a:lnTo>
                    <a:pt x="714" y="14"/>
                  </a:lnTo>
                  <a:lnTo>
                    <a:pt x="710" y="9"/>
                  </a:lnTo>
                  <a:lnTo>
                    <a:pt x="705" y="9"/>
                  </a:lnTo>
                  <a:lnTo>
                    <a:pt x="700" y="9"/>
                  </a:lnTo>
                  <a:lnTo>
                    <a:pt x="691" y="9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9" y="5"/>
                  </a:lnTo>
                  <a:lnTo>
                    <a:pt x="664" y="5"/>
                  </a:lnTo>
                  <a:lnTo>
                    <a:pt x="660" y="5"/>
                  </a:lnTo>
                  <a:lnTo>
                    <a:pt x="650" y="0"/>
                  </a:lnTo>
                  <a:lnTo>
                    <a:pt x="641" y="0"/>
                  </a:lnTo>
                  <a:lnTo>
                    <a:pt x="632" y="0"/>
                  </a:lnTo>
                  <a:lnTo>
                    <a:pt x="628" y="0"/>
                  </a:lnTo>
                  <a:lnTo>
                    <a:pt x="619" y="0"/>
                  </a:lnTo>
                  <a:lnTo>
                    <a:pt x="609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7" y="0"/>
                  </a:lnTo>
                  <a:lnTo>
                    <a:pt x="578" y="0"/>
                  </a:lnTo>
                  <a:lnTo>
                    <a:pt x="569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46" y="0"/>
                  </a:lnTo>
                  <a:lnTo>
                    <a:pt x="537" y="0"/>
                  </a:lnTo>
                  <a:lnTo>
                    <a:pt x="528" y="0"/>
                  </a:lnTo>
                  <a:lnTo>
                    <a:pt x="519" y="0"/>
                  </a:lnTo>
                  <a:lnTo>
                    <a:pt x="514" y="0"/>
                  </a:lnTo>
                  <a:lnTo>
                    <a:pt x="505" y="0"/>
                  </a:lnTo>
                  <a:lnTo>
                    <a:pt x="496" y="0"/>
                  </a:lnTo>
                  <a:lnTo>
                    <a:pt x="487" y="5"/>
                  </a:lnTo>
                  <a:lnTo>
                    <a:pt x="482" y="5"/>
                  </a:lnTo>
                  <a:lnTo>
                    <a:pt x="478" y="5"/>
                  </a:lnTo>
                  <a:lnTo>
                    <a:pt x="473" y="5"/>
                  </a:lnTo>
                  <a:lnTo>
                    <a:pt x="464" y="5"/>
                  </a:lnTo>
                  <a:lnTo>
                    <a:pt x="455" y="9"/>
                  </a:lnTo>
                  <a:lnTo>
                    <a:pt x="446" y="9"/>
                  </a:lnTo>
                  <a:lnTo>
                    <a:pt x="441" y="9"/>
                  </a:lnTo>
                  <a:lnTo>
                    <a:pt x="437" y="9"/>
                  </a:lnTo>
                  <a:lnTo>
                    <a:pt x="432" y="14"/>
                  </a:lnTo>
                  <a:lnTo>
                    <a:pt x="423" y="14"/>
                  </a:lnTo>
                  <a:lnTo>
                    <a:pt x="414" y="14"/>
                  </a:lnTo>
                  <a:lnTo>
                    <a:pt x="409" y="18"/>
                  </a:lnTo>
                  <a:lnTo>
                    <a:pt x="405" y="18"/>
                  </a:lnTo>
                  <a:lnTo>
                    <a:pt x="396" y="18"/>
                  </a:lnTo>
                  <a:lnTo>
                    <a:pt x="391" y="23"/>
                  </a:lnTo>
                  <a:lnTo>
                    <a:pt x="387" y="23"/>
                  </a:lnTo>
                  <a:lnTo>
                    <a:pt x="382" y="23"/>
                  </a:lnTo>
                  <a:lnTo>
                    <a:pt x="373" y="28"/>
                  </a:lnTo>
                  <a:lnTo>
                    <a:pt x="364" y="28"/>
                  </a:lnTo>
                  <a:lnTo>
                    <a:pt x="355" y="32"/>
                  </a:lnTo>
                  <a:lnTo>
                    <a:pt x="350" y="32"/>
                  </a:lnTo>
                  <a:lnTo>
                    <a:pt x="346" y="37"/>
                  </a:lnTo>
                  <a:lnTo>
                    <a:pt x="341" y="37"/>
                  </a:lnTo>
                  <a:lnTo>
                    <a:pt x="332" y="41"/>
                  </a:lnTo>
                  <a:lnTo>
                    <a:pt x="328" y="41"/>
                  </a:lnTo>
                  <a:lnTo>
                    <a:pt x="323" y="41"/>
                  </a:lnTo>
                  <a:lnTo>
                    <a:pt x="318" y="46"/>
                  </a:lnTo>
                  <a:lnTo>
                    <a:pt x="309" y="50"/>
                  </a:lnTo>
                  <a:lnTo>
                    <a:pt x="300" y="55"/>
                  </a:lnTo>
                  <a:lnTo>
                    <a:pt x="296" y="55"/>
                  </a:lnTo>
                  <a:lnTo>
                    <a:pt x="291" y="55"/>
                  </a:lnTo>
                  <a:lnTo>
                    <a:pt x="282" y="59"/>
                  </a:lnTo>
                  <a:lnTo>
                    <a:pt x="277" y="64"/>
                  </a:lnTo>
                  <a:lnTo>
                    <a:pt x="268" y="68"/>
                  </a:lnTo>
                  <a:lnTo>
                    <a:pt x="259" y="73"/>
                  </a:lnTo>
                  <a:lnTo>
                    <a:pt x="255" y="73"/>
                  </a:lnTo>
                  <a:lnTo>
                    <a:pt x="250" y="78"/>
                  </a:lnTo>
                  <a:lnTo>
                    <a:pt x="241" y="82"/>
                  </a:lnTo>
                  <a:lnTo>
                    <a:pt x="237" y="87"/>
                  </a:lnTo>
                  <a:lnTo>
                    <a:pt x="232" y="87"/>
                  </a:lnTo>
                  <a:lnTo>
                    <a:pt x="227" y="91"/>
                  </a:lnTo>
                  <a:lnTo>
                    <a:pt x="218" y="96"/>
                  </a:lnTo>
                  <a:lnTo>
                    <a:pt x="209" y="100"/>
                  </a:lnTo>
                  <a:lnTo>
                    <a:pt x="200" y="105"/>
                  </a:lnTo>
                  <a:lnTo>
                    <a:pt x="196" y="109"/>
                  </a:lnTo>
                  <a:lnTo>
                    <a:pt x="191" y="114"/>
                  </a:lnTo>
                  <a:lnTo>
                    <a:pt x="187" y="118"/>
                  </a:lnTo>
                  <a:lnTo>
                    <a:pt x="182" y="118"/>
                  </a:lnTo>
                  <a:lnTo>
                    <a:pt x="177" y="123"/>
                  </a:lnTo>
                  <a:lnTo>
                    <a:pt x="173" y="128"/>
                  </a:lnTo>
                  <a:lnTo>
                    <a:pt x="168" y="128"/>
                  </a:lnTo>
                  <a:lnTo>
                    <a:pt x="164" y="132"/>
                  </a:lnTo>
                  <a:lnTo>
                    <a:pt x="159" y="137"/>
                  </a:lnTo>
                  <a:lnTo>
                    <a:pt x="155" y="141"/>
                  </a:lnTo>
                  <a:lnTo>
                    <a:pt x="150" y="146"/>
                  </a:lnTo>
                  <a:lnTo>
                    <a:pt x="146" y="150"/>
                  </a:lnTo>
                  <a:lnTo>
                    <a:pt x="141" y="150"/>
                  </a:lnTo>
                  <a:lnTo>
                    <a:pt x="136" y="155"/>
                  </a:lnTo>
                  <a:lnTo>
                    <a:pt x="136" y="159"/>
                  </a:lnTo>
                  <a:lnTo>
                    <a:pt x="127" y="164"/>
                  </a:lnTo>
                  <a:lnTo>
                    <a:pt x="123" y="169"/>
                  </a:lnTo>
                  <a:lnTo>
                    <a:pt x="118" y="173"/>
                  </a:lnTo>
                  <a:lnTo>
                    <a:pt x="114" y="178"/>
                  </a:lnTo>
                  <a:lnTo>
                    <a:pt x="114" y="182"/>
                  </a:lnTo>
                  <a:lnTo>
                    <a:pt x="109" y="182"/>
                  </a:lnTo>
                  <a:lnTo>
                    <a:pt x="105" y="191"/>
                  </a:lnTo>
                  <a:lnTo>
                    <a:pt x="100" y="196"/>
                  </a:lnTo>
                  <a:lnTo>
                    <a:pt x="96" y="200"/>
                  </a:lnTo>
                  <a:lnTo>
                    <a:pt x="91" y="205"/>
                  </a:lnTo>
                  <a:lnTo>
                    <a:pt x="86" y="209"/>
                  </a:lnTo>
                  <a:lnTo>
                    <a:pt x="82" y="214"/>
                  </a:lnTo>
                  <a:lnTo>
                    <a:pt x="82" y="219"/>
                  </a:lnTo>
                  <a:lnTo>
                    <a:pt x="77" y="223"/>
                  </a:lnTo>
                  <a:lnTo>
                    <a:pt x="73" y="228"/>
                  </a:lnTo>
                  <a:lnTo>
                    <a:pt x="73" y="232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59" y="246"/>
                  </a:lnTo>
                  <a:lnTo>
                    <a:pt x="55" y="255"/>
                  </a:lnTo>
                  <a:lnTo>
                    <a:pt x="50" y="259"/>
                  </a:lnTo>
                  <a:lnTo>
                    <a:pt x="50" y="269"/>
                  </a:lnTo>
                  <a:lnTo>
                    <a:pt x="46" y="269"/>
                  </a:lnTo>
                  <a:lnTo>
                    <a:pt x="46" y="273"/>
                  </a:lnTo>
                  <a:lnTo>
                    <a:pt x="41" y="282"/>
                  </a:lnTo>
                  <a:lnTo>
                    <a:pt x="41" y="287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32" y="300"/>
                  </a:lnTo>
                  <a:lnTo>
                    <a:pt x="32" y="305"/>
                  </a:lnTo>
                  <a:lnTo>
                    <a:pt x="27" y="305"/>
                  </a:lnTo>
                  <a:lnTo>
                    <a:pt x="27" y="314"/>
                  </a:lnTo>
                  <a:lnTo>
                    <a:pt x="23" y="319"/>
                  </a:lnTo>
                  <a:lnTo>
                    <a:pt x="23" y="323"/>
                  </a:lnTo>
                  <a:lnTo>
                    <a:pt x="18" y="332"/>
                  </a:lnTo>
                  <a:lnTo>
                    <a:pt x="18" y="337"/>
                  </a:lnTo>
                  <a:lnTo>
                    <a:pt x="14" y="346"/>
                  </a:lnTo>
                  <a:lnTo>
                    <a:pt x="14" y="350"/>
                  </a:lnTo>
                  <a:lnTo>
                    <a:pt x="14" y="355"/>
                  </a:lnTo>
                  <a:lnTo>
                    <a:pt x="9" y="364"/>
                  </a:lnTo>
                  <a:lnTo>
                    <a:pt x="9" y="369"/>
                  </a:lnTo>
                  <a:lnTo>
                    <a:pt x="9" y="378"/>
                  </a:lnTo>
                  <a:lnTo>
                    <a:pt x="5" y="3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39" name="Freeform 387"/>
            <p:cNvSpPr>
              <a:spLocks/>
            </p:cNvSpPr>
            <p:nvPr/>
          </p:nvSpPr>
          <p:spPr bwMode="auto">
            <a:xfrm>
              <a:off x="3140077" y="4919663"/>
              <a:ext cx="1457325" cy="1154112"/>
            </a:xfrm>
            <a:custGeom>
              <a:avLst/>
              <a:gdLst>
                <a:gd name="T0" fmla="*/ 0 w 918"/>
                <a:gd name="T1" fmla="*/ 859372223 h 727"/>
                <a:gd name="T2" fmla="*/ 0 w 918"/>
                <a:gd name="T3" fmla="*/ 985379939 h 727"/>
                <a:gd name="T4" fmla="*/ 22682200 w 918"/>
                <a:gd name="T5" fmla="*/ 1098787677 h 727"/>
                <a:gd name="T6" fmla="*/ 55443448 w 918"/>
                <a:gd name="T7" fmla="*/ 1202113210 h 727"/>
                <a:gd name="T8" fmla="*/ 103327197 w 918"/>
                <a:gd name="T9" fmla="*/ 1295359713 h 727"/>
                <a:gd name="T10" fmla="*/ 158769057 w 918"/>
                <a:gd name="T11" fmla="*/ 1386085268 h 727"/>
                <a:gd name="T12" fmla="*/ 229335051 w 918"/>
                <a:gd name="T13" fmla="*/ 1454128641 h 727"/>
                <a:gd name="T14" fmla="*/ 309978442 w 918"/>
                <a:gd name="T15" fmla="*/ 1534773579 h 727"/>
                <a:gd name="T16" fmla="*/ 388104059 w 918"/>
                <a:gd name="T17" fmla="*/ 1602818539 h 727"/>
                <a:gd name="T18" fmla="*/ 468749136 w 918"/>
                <a:gd name="T19" fmla="*/ 1650700677 h 727"/>
                <a:gd name="T20" fmla="*/ 572076309 w 918"/>
                <a:gd name="T21" fmla="*/ 1706144469 h 727"/>
                <a:gd name="T22" fmla="*/ 688003465 w 918"/>
                <a:gd name="T23" fmla="*/ 1754028195 h 727"/>
                <a:gd name="T24" fmla="*/ 801409673 w 918"/>
                <a:gd name="T25" fmla="*/ 1786789407 h 727"/>
                <a:gd name="T26" fmla="*/ 940019222 w 918"/>
                <a:gd name="T27" fmla="*/ 1809471590 h 727"/>
                <a:gd name="T28" fmla="*/ 1088707607 w 918"/>
                <a:gd name="T29" fmla="*/ 1832152185 h 727"/>
                <a:gd name="T30" fmla="*/ 1247476615 w 918"/>
                <a:gd name="T31" fmla="*/ 1832152185 h 727"/>
                <a:gd name="T32" fmla="*/ 1398687537 w 918"/>
                <a:gd name="T33" fmla="*/ 1809471590 h 727"/>
                <a:gd name="T34" fmla="*/ 1524695316 w 918"/>
                <a:gd name="T35" fmla="*/ 1786789407 h 727"/>
                <a:gd name="T36" fmla="*/ 1638101524 w 918"/>
                <a:gd name="T37" fmla="*/ 1754028195 h 727"/>
                <a:gd name="T38" fmla="*/ 1754029077 w 918"/>
                <a:gd name="T39" fmla="*/ 1706144469 h 727"/>
                <a:gd name="T40" fmla="*/ 1844754678 w 918"/>
                <a:gd name="T41" fmla="*/ 1650700677 h 727"/>
                <a:gd name="T42" fmla="*/ 1948081851 w 918"/>
                <a:gd name="T43" fmla="*/ 1592737922 h 727"/>
                <a:gd name="T44" fmla="*/ 2028726829 w 918"/>
                <a:gd name="T45" fmla="*/ 1524692962 h 727"/>
                <a:gd name="T46" fmla="*/ 2096770236 w 918"/>
                <a:gd name="T47" fmla="*/ 1454128641 h 727"/>
                <a:gd name="T48" fmla="*/ 2147483647 w 918"/>
                <a:gd name="T49" fmla="*/ 1373483703 h 727"/>
                <a:gd name="T50" fmla="*/ 2147483647 w 918"/>
                <a:gd name="T51" fmla="*/ 1295359713 h 727"/>
                <a:gd name="T52" fmla="*/ 2147483647 w 918"/>
                <a:gd name="T53" fmla="*/ 1202113210 h 727"/>
                <a:gd name="T54" fmla="*/ 2147483647 w 918"/>
                <a:gd name="T55" fmla="*/ 1088707060 h 727"/>
                <a:gd name="T56" fmla="*/ 2147483647 w 918"/>
                <a:gd name="T57" fmla="*/ 972779961 h 727"/>
                <a:gd name="T58" fmla="*/ 2147483647 w 918"/>
                <a:gd name="T59" fmla="*/ 846772246 h 727"/>
                <a:gd name="T60" fmla="*/ 2147483647 w 918"/>
                <a:gd name="T61" fmla="*/ 733364309 h 727"/>
                <a:gd name="T62" fmla="*/ 2147483647 w 918"/>
                <a:gd name="T63" fmla="*/ 630038776 h 727"/>
                <a:gd name="T64" fmla="*/ 2147483647 w 918"/>
                <a:gd name="T65" fmla="*/ 536792273 h 727"/>
                <a:gd name="T66" fmla="*/ 2147483647 w 918"/>
                <a:gd name="T67" fmla="*/ 446066718 h 727"/>
                <a:gd name="T68" fmla="*/ 2084170252 w 918"/>
                <a:gd name="T69" fmla="*/ 378023246 h 727"/>
                <a:gd name="T70" fmla="*/ 2006044635 w 918"/>
                <a:gd name="T71" fmla="*/ 297378308 h 727"/>
                <a:gd name="T72" fmla="*/ 1925399657 w 918"/>
                <a:gd name="T73" fmla="*/ 229333348 h 727"/>
                <a:gd name="T74" fmla="*/ 1844754678 w 918"/>
                <a:gd name="T75" fmla="*/ 181451160 h 727"/>
                <a:gd name="T76" fmla="*/ 1741429093 w 918"/>
                <a:gd name="T77" fmla="*/ 126007765 h 727"/>
                <a:gd name="T78" fmla="*/ 1628020901 w 918"/>
                <a:gd name="T79" fmla="*/ 78124015 h 727"/>
                <a:gd name="T80" fmla="*/ 1512093745 w 918"/>
                <a:gd name="T81" fmla="*/ 45362790 h 727"/>
                <a:gd name="T82" fmla="*/ 1376005343 w 918"/>
                <a:gd name="T83" fmla="*/ 22680601 h 727"/>
                <a:gd name="T84" fmla="*/ 1224796009 w 918"/>
                <a:gd name="T85" fmla="*/ 0 h 727"/>
                <a:gd name="T86" fmla="*/ 1066027001 w 918"/>
                <a:gd name="T87" fmla="*/ 0 h 727"/>
                <a:gd name="T88" fmla="*/ 917337028 w 918"/>
                <a:gd name="T89" fmla="*/ 22680601 h 727"/>
                <a:gd name="T90" fmla="*/ 791329050 w 918"/>
                <a:gd name="T91" fmla="*/ 45362790 h 727"/>
                <a:gd name="T92" fmla="*/ 675401894 w 918"/>
                <a:gd name="T93" fmla="*/ 78124015 h 727"/>
                <a:gd name="T94" fmla="*/ 561995686 w 918"/>
                <a:gd name="T95" fmla="*/ 126007765 h 727"/>
                <a:gd name="T96" fmla="*/ 468749136 w 918"/>
                <a:gd name="T97" fmla="*/ 181451160 h 727"/>
                <a:gd name="T98" fmla="*/ 365423452 w 918"/>
                <a:gd name="T99" fmla="*/ 239413965 h 727"/>
                <a:gd name="T100" fmla="*/ 284778473 w 918"/>
                <a:gd name="T101" fmla="*/ 307458925 h 727"/>
                <a:gd name="T102" fmla="*/ 216733479 w 918"/>
                <a:gd name="T103" fmla="*/ 378023246 h 727"/>
                <a:gd name="T104" fmla="*/ 158769057 w 918"/>
                <a:gd name="T105" fmla="*/ 458668283 h 727"/>
                <a:gd name="T106" fmla="*/ 103327197 w 918"/>
                <a:gd name="T107" fmla="*/ 536792273 h 727"/>
                <a:gd name="T108" fmla="*/ 55443448 w 918"/>
                <a:gd name="T109" fmla="*/ 630038776 h 727"/>
                <a:gd name="T110" fmla="*/ 22682200 w 918"/>
                <a:gd name="T111" fmla="*/ 743444927 h 72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18"/>
                <a:gd name="T169" fmla="*/ 0 h 727"/>
                <a:gd name="T170" fmla="*/ 918 w 918"/>
                <a:gd name="T171" fmla="*/ 727 h 72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18" h="727">
                  <a:moveTo>
                    <a:pt x="4" y="295"/>
                  </a:moveTo>
                  <a:lnTo>
                    <a:pt x="4" y="304"/>
                  </a:lnTo>
                  <a:lnTo>
                    <a:pt x="4" y="309"/>
                  </a:lnTo>
                  <a:lnTo>
                    <a:pt x="4" y="313"/>
                  </a:lnTo>
                  <a:lnTo>
                    <a:pt x="0" y="323"/>
                  </a:lnTo>
                  <a:lnTo>
                    <a:pt x="0" y="327"/>
                  </a:lnTo>
                  <a:lnTo>
                    <a:pt x="0" y="336"/>
                  </a:lnTo>
                  <a:lnTo>
                    <a:pt x="0" y="341"/>
                  </a:lnTo>
                  <a:lnTo>
                    <a:pt x="0" y="345"/>
                  </a:lnTo>
                  <a:lnTo>
                    <a:pt x="0" y="354"/>
                  </a:lnTo>
                  <a:lnTo>
                    <a:pt x="0" y="359"/>
                  </a:lnTo>
                  <a:lnTo>
                    <a:pt x="0" y="368"/>
                  </a:lnTo>
                  <a:lnTo>
                    <a:pt x="0" y="373"/>
                  </a:lnTo>
                  <a:lnTo>
                    <a:pt x="0" y="382"/>
                  </a:lnTo>
                  <a:lnTo>
                    <a:pt x="0" y="386"/>
                  </a:lnTo>
                  <a:lnTo>
                    <a:pt x="0" y="391"/>
                  </a:lnTo>
                  <a:lnTo>
                    <a:pt x="0" y="400"/>
                  </a:lnTo>
                  <a:lnTo>
                    <a:pt x="0" y="404"/>
                  </a:lnTo>
                  <a:lnTo>
                    <a:pt x="4" y="414"/>
                  </a:lnTo>
                  <a:lnTo>
                    <a:pt x="4" y="418"/>
                  </a:lnTo>
                  <a:lnTo>
                    <a:pt x="4" y="423"/>
                  </a:lnTo>
                  <a:lnTo>
                    <a:pt x="4" y="432"/>
                  </a:lnTo>
                  <a:lnTo>
                    <a:pt x="9" y="432"/>
                  </a:lnTo>
                  <a:lnTo>
                    <a:pt x="9" y="436"/>
                  </a:lnTo>
                  <a:lnTo>
                    <a:pt x="9" y="445"/>
                  </a:lnTo>
                  <a:lnTo>
                    <a:pt x="13" y="450"/>
                  </a:lnTo>
                  <a:lnTo>
                    <a:pt x="13" y="459"/>
                  </a:lnTo>
                  <a:lnTo>
                    <a:pt x="18" y="464"/>
                  </a:lnTo>
                  <a:lnTo>
                    <a:pt x="18" y="468"/>
                  </a:lnTo>
                  <a:lnTo>
                    <a:pt x="22" y="477"/>
                  </a:lnTo>
                  <a:lnTo>
                    <a:pt x="22" y="482"/>
                  </a:lnTo>
                  <a:lnTo>
                    <a:pt x="27" y="491"/>
                  </a:lnTo>
                  <a:lnTo>
                    <a:pt x="32" y="495"/>
                  </a:lnTo>
                  <a:lnTo>
                    <a:pt x="32" y="500"/>
                  </a:lnTo>
                  <a:lnTo>
                    <a:pt x="36" y="509"/>
                  </a:lnTo>
                  <a:lnTo>
                    <a:pt x="41" y="514"/>
                  </a:lnTo>
                  <a:lnTo>
                    <a:pt x="45" y="523"/>
                  </a:lnTo>
                  <a:lnTo>
                    <a:pt x="45" y="527"/>
                  </a:lnTo>
                  <a:lnTo>
                    <a:pt x="50" y="527"/>
                  </a:lnTo>
                  <a:lnTo>
                    <a:pt x="54" y="532"/>
                  </a:lnTo>
                  <a:lnTo>
                    <a:pt x="54" y="536"/>
                  </a:lnTo>
                  <a:lnTo>
                    <a:pt x="59" y="541"/>
                  </a:lnTo>
                  <a:lnTo>
                    <a:pt x="63" y="545"/>
                  </a:lnTo>
                  <a:lnTo>
                    <a:pt x="63" y="550"/>
                  </a:lnTo>
                  <a:lnTo>
                    <a:pt x="68" y="555"/>
                  </a:lnTo>
                  <a:lnTo>
                    <a:pt x="73" y="559"/>
                  </a:lnTo>
                  <a:lnTo>
                    <a:pt x="77" y="568"/>
                  </a:lnTo>
                  <a:lnTo>
                    <a:pt x="82" y="568"/>
                  </a:lnTo>
                  <a:lnTo>
                    <a:pt x="82" y="573"/>
                  </a:lnTo>
                  <a:lnTo>
                    <a:pt x="86" y="577"/>
                  </a:lnTo>
                  <a:lnTo>
                    <a:pt x="91" y="577"/>
                  </a:lnTo>
                  <a:lnTo>
                    <a:pt x="95" y="586"/>
                  </a:lnTo>
                  <a:lnTo>
                    <a:pt x="100" y="591"/>
                  </a:lnTo>
                  <a:lnTo>
                    <a:pt x="104" y="595"/>
                  </a:lnTo>
                  <a:lnTo>
                    <a:pt x="109" y="600"/>
                  </a:lnTo>
                  <a:lnTo>
                    <a:pt x="113" y="605"/>
                  </a:lnTo>
                  <a:lnTo>
                    <a:pt x="123" y="609"/>
                  </a:lnTo>
                  <a:lnTo>
                    <a:pt x="127" y="618"/>
                  </a:lnTo>
                  <a:lnTo>
                    <a:pt x="132" y="618"/>
                  </a:lnTo>
                  <a:lnTo>
                    <a:pt x="136" y="623"/>
                  </a:lnTo>
                  <a:lnTo>
                    <a:pt x="145" y="627"/>
                  </a:lnTo>
                  <a:lnTo>
                    <a:pt x="145" y="632"/>
                  </a:lnTo>
                  <a:lnTo>
                    <a:pt x="154" y="636"/>
                  </a:lnTo>
                  <a:lnTo>
                    <a:pt x="163" y="641"/>
                  </a:lnTo>
                  <a:lnTo>
                    <a:pt x="163" y="645"/>
                  </a:lnTo>
                  <a:lnTo>
                    <a:pt x="168" y="645"/>
                  </a:lnTo>
                  <a:lnTo>
                    <a:pt x="177" y="650"/>
                  </a:lnTo>
                  <a:lnTo>
                    <a:pt x="186" y="655"/>
                  </a:lnTo>
                  <a:lnTo>
                    <a:pt x="195" y="659"/>
                  </a:lnTo>
                  <a:lnTo>
                    <a:pt x="200" y="664"/>
                  </a:lnTo>
                  <a:lnTo>
                    <a:pt x="204" y="664"/>
                  </a:lnTo>
                  <a:lnTo>
                    <a:pt x="209" y="668"/>
                  </a:lnTo>
                  <a:lnTo>
                    <a:pt x="218" y="673"/>
                  </a:lnTo>
                  <a:lnTo>
                    <a:pt x="223" y="677"/>
                  </a:lnTo>
                  <a:lnTo>
                    <a:pt x="227" y="677"/>
                  </a:lnTo>
                  <a:lnTo>
                    <a:pt x="236" y="682"/>
                  </a:lnTo>
                  <a:lnTo>
                    <a:pt x="241" y="682"/>
                  </a:lnTo>
                  <a:lnTo>
                    <a:pt x="250" y="686"/>
                  </a:lnTo>
                  <a:lnTo>
                    <a:pt x="254" y="686"/>
                  </a:lnTo>
                  <a:lnTo>
                    <a:pt x="259" y="691"/>
                  </a:lnTo>
                  <a:lnTo>
                    <a:pt x="268" y="696"/>
                  </a:lnTo>
                  <a:lnTo>
                    <a:pt x="273" y="696"/>
                  </a:lnTo>
                  <a:lnTo>
                    <a:pt x="277" y="696"/>
                  </a:lnTo>
                  <a:lnTo>
                    <a:pt x="282" y="700"/>
                  </a:lnTo>
                  <a:lnTo>
                    <a:pt x="291" y="700"/>
                  </a:lnTo>
                  <a:lnTo>
                    <a:pt x="300" y="705"/>
                  </a:lnTo>
                  <a:lnTo>
                    <a:pt x="309" y="705"/>
                  </a:lnTo>
                  <a:lnTo>
                    <a:pt x="314" y="709"/>
                  </a:lnTo>
                  <a:lnTo>
                    <a:pt x="318" y="709"/>
                  </a:lnTo>
                  <a:lnTo>
                    <a:pt x="323" y="709"/>
                  </a:lnTo>
                  <a:lnTo>
                    <a:pt x="332" y="714"/>
                  </a:lnTo>
                  <a:lnTo>
                    <a:pt x="341" y="714"/>
                  </a:lnTo>
                  <a:lnTo>
                    <a:pt x="350" y="718"/>
                  </a:lnTo>
                  <a:lnTo>
                    <a:pt x="359" y="718"/>
                  </a:lnTo>
                  <a:lnTo>
                    <a:pt x="364" y="718"/>
                  </a:lnTo>
                  <a:lnTo>
                    <a:pt x="373" y="718"/>
                  </a:lnTo>
                  <a:lnTo>
                    <a:pt x="377" y="718"/>
                  </a:lnTo>
                  <a:lnTo>
                    <a:pt x="382" y="723"/>
                  </a:lnTo>
                  <a:lnTo>
                    <a:pt x="391" y="723"/>
                  </a:lnTo>
                  <a:lnTo>
                    <a:pt x="400" y="723"/>
                  </a:lnTo>
                  <a:lnTo>
                    <a:pt x="405" y="723"/>
                  </a:lnTo>
                  <a:lnTo>
                    <a:pt x="414" y="723"/>
                  </a:lnTo>
                  <a:lnTo>
                    <a:pt x="423" y="727"/>
                  </a:lnTo>
                  <a:lnTo>
                    <a:pt x="432" y="727"/>
                  </a:lnTo>
                  <a:lnTo>
                    <a:pt x="441" y="727"/>
                  </a:lnTo>
                  <a:lnTo>
                    <a:pt x="445" y="727"/>
                  </a:lnTo>
                  <a:lnTo>
                    <a:pt x="455" y="727"/>
                  </a:lnTo>
                  <a:lnTo>
                    <a:pt x="464" y="727"/>
                  </a:lnTo>
                  <a:lnTo>
                    <a:pt x="473" y="727"/>
                  </a:lnTo>
                  <a:lnTo>
                    <a:pt x="477" y="727"/>
                  </a:lnTo>
                  <a:lnTo>
                    <a:pt x="486" y="727"/>
                  </a:lnTo>
                  <a:lnTo>
                    <a:pt x="495" y="727"/>
                  </a:lnTo>
                  <a:lnTo>
                    <a:pt x="505" y="723"/>
                  </a:lnTo>
                  <a:lnTo>
                    <a:pt x="514" y="723"/>
                  </a:lnTo>
                  <a:lnTo>
                    <a:pt x="518" y="723"/>
                  </a:lnTo>
                  <a:lnTo>
                    <a:pt x="527" y="723"/>
                  </a:lnTo>
                  <a:lnTo>
                    <a:pt x="536" y="723"/>
                  </a:lnTo>
                  <a:lnTo>
                    <a:pt x="541" y="718"/>
                  </a:lnTo>
                  <a:lnTo>
                    <a:pt x="546" y="718"/>
                  </a:lnTo>
                  <a:lnTo>
                    <a:pt x="555" y="718"/>
                  </a:lnTo>
                  <a:lnTo>
                    <a:pt x="559" y="718"/>
                  </a:lnTo>
                  <a:lnTo>
                    <a:pt x="568" y="718"/>
                  </a:lnTo>
                  <a:lnTo>
                    <a:pt x="577" y="714"/>
                  </a:lnTo>
                  <a:lnTo>
                    <a:pt x="586" y="714"/>
                  </a:lnTo>
                  <a:lnTo>
                    <a:pt x="596" y="709"/>
                  </a:lnTo>
                  <a:lnTo>
                    <a:pt x="600" y="709"/>
                  </a:lnTo>
                  <a:lnTo>
                    <a:pt x="605" y="709"/>
                  </a:lnTo>
                  <a:lnTo>
                    <a:pt x="609" y="705"/>
                  </a:lnTo>
                  <a:lnTo>
                    <a:pt x="618" y="705"/>
                  </a:lnTo>
                  <a:lnTo>
                    <a:pt x="627" y="700"/>
                  </a:lnTo>
                  <a:lnTo>
                    <a:pt x="636" y="700"/>
                  </a:lnTo>
                  <a:lnTo>
                    <a:pt x="641" y="696"/>
                  </a:lnTo>
                  <a:lnTo>
                    <a:pt x="646" y="696"/>
                  </a:lnTo>
                  <a:lnTo>
                    <a:pt x="650" y="696"/>
                  </a:lnTo>
                  <a:lnTo>
                    <a:pt x="659" y="691"/>
                  </a:lnTo>
                  <a:lnTo>
                    <a:pt x="664" y="686"/>
                  </a:lnTo>
                  <a:lnTo>
                    <a:pt x="668" y="686"/>
                  </a:lnTo>
                  <a:lnTo>
                    <a:pt x="677" y="682"/>
                  </a:lnTo>
                  <a:lnTo>
                    <a:pt x="682" y="682"/>
                  </a:lnTo>
                  <a:lnTo>
                    <a:pt x="691" y="677"/>
                  </a:lnTo>
                  <a:lnTo>
                    <a:pt x="696" y="677"/>
                  </a:lnTo>
                  <a:lnTo>
                    <a:pt x="700" y="673"/>
                  </a:lnTo>
                  <a:lnTo>
                    <a:pt x="709" y="668"/>
                  </a:lnTo>
                  <a:lnTo>
                    <a:pt x="714" y="664"/>
                  </a:lnTo>
                  <a:lnTo>
                    <a:pt x="718" y="664"/>
                  </a:lnTo>
                  <a:lnTo>
                    <a:pt x="723" y="659"/>
                  </a:lnTo>
                  <a:lnTo>
                    <a:pt x="732" y="655"/>
                  </a:lnTo>
                  <a:lnTo>
                    <a:pt x="741" y="650"/>
                  </a:lnTo>
                  <a:lnTo>
                    <a:pt x="750" y="645"/>
                  </a:lnTo>
                  <a:lnTo>
                    <a:pt x="755" y="645"/>
                  </a:lnTo>
                  <a:lnTo>
                    <a:pt x="755" y="641"/>
                  </a:lnTo>
                  <a:lnTo>
                    <a:pt x="764" y="636"/>
                  </a:lnTo>
                  <a:lnTo>
                    <a:pt x="773" y="632"/>
                  </a:lnTo>
                  <a:lnTo>
                    <a:pt x="773" y="627"/>
                  </a:lnTo>
                  <a:lnTo>
                    <a:pt x="782" y="623"/>
                  </a:lnTo>
                  <a:lnTo>
                    <a:pt x="787" y="618"/>
                  </a:lnTo>
                  <a:lnTo>
                    <a:pt x="791" y="618"/>
                  </a:lnTo>
                  <a:lnTo>
                    <a:pt x="796" y="609"/>
                  </a:lnTo>
                  <a:lnTo>
                    <a:pt x="805" y="605"/>
                  </a:lnTo>
                  <a:lnTo>
                    <a:pt x="809" y="600"/>
                  </a:lnTo>
                  <a:lnTo>
                    <a:pt x="814" y="595"/>
                  </a:lnTo>
                  <a:lnTo>
                    <a:pt x="818" y="591"/>
                  </a:lnTo>
                  <a:lnTo>
                    <a:pt x="823" y="586"/>
                  </a:lnTo>
                  <a:lnTo>
                    <a:pt x="827" y="577"/>
                  </a:lnTo>
                  <a:lnTo>
                    <a:pt x="832" y="577"/>
                  </a:lnTo>
                  <a:lnTo>
                    <a:pt x="837" y="573"/>
                  </a:lnTo>
                  <a:lnTo>
                    <a:pt x="837" y="568"/>
                  </a:lnTo>
                  <a:lnTo>
                    <a:pt x="841" y="568"/>
                  </a:lnTo>
                  <a:lnTo>
                    <a:pt x="846" y="559"/>
                  </a:lnTo>
                  <a:lnTo>
                    <a:pt x="850" y="555"/>
                  </a:lnTo>
                  <a:lnTo>
                    <a:pt x="855" y="550"/>
                  </a:lnTo>
                  <a:lnTo>
                    <a:pt x="855" y="545"/>
                  </a:lnTo>
                  <a:lnTo>
                    <a:pt x="859" y="541"/>
                  </a:lnTo>
                  <a:lnTo>
                    <a:pt x="864" y="536"/>
                  </a:lnTo>
                  <a:lnTo>
                    <a:pt x="864" y="532"/>
                  </a:lnTo>
                  <a:lnTo>
                    <a:pt x="868" y="527"/>
                  </a:lnTo>
                  <a:lnTo>
                    <a:pt x="873" y="527"/>
                  </a:lnTo>
                  <a:lnTo>
                    <a:pt x="873" y="523"/>
                  </a:lnTo>
                  <a:lnTo>
                    <a:pt x="878" y="514"/>
                  </a:lnTo>
                  <a:lnTo>
                    <a:pt x="882" y="509"/>
                  </a:lnTo>
                  <a:lnTo>
                    <a:pt x="887" y="500"/>
                  </a:lnTo>
                  <a:lnTo>
                    <a:pt x="887" y="495"/>
                  </a:lnTo>
                  <a:lnTo>
                    <a:pt x="891" y="491"/>
                  </a:lnTo>
                  <a:lnTo>
                    <a:pt x="896" y="482"/>
                  </a:lnTo>
                  <a:lnTo>
                    <a:pt x="896" y="477"/>
                  </a:lnTo>
                  <a:lnTo>
                    <a:pt x="900" y="468"/>
                  </a:lnTo>
                  <a:lnTo>
                    <a:pt x="900" y="464"/>
                  </a:lnTo>
                  <a:lnTo>
                    <a:pt x="905" y="459"/>
                  </a:lnTo>
                  <a:lnTo>
                    <a:pt x="905" y="450"/>
                  </a:lnTo>
                  <a:lnTo>
                    <a:pt x="909" y="445"/>
                  </a:lnTo>
                  <a:lnTo>
                    <a:pt x="909" y="436"/>
                  </a:lnTo>
                  <a:lnTo>
                    <a:pt x="909" y="432"/>
                  </a:lnTo>
                  <a:lnTo>
                    <a:pt x="914" y="432"/>
                  </a:lnTo>
                  <a:lnTo>
                    <a:pt x="914" y="423"/>
                  </a:lnTo>
                  <a:lnTo>
                    <a:pt x="914" y="418"/>
                  </a:lnTo>
                  <a:lnTo>
                    <a:pt x="914" y="414"/>
                  </a:lnTo>
                  <a:lnTo>
                    <a:pt x="918" y="404"/>
                  </a:lnTo>
                  <a:lnTo>
                    <a:pt x="918" y="400"/>
                  </a:lnTo>
                  <a:lnTo>
                    <a:pt x="918" y="391"/>
                  </a:lnTo>
                  <a:lnTo>
                    <a:pt x="918" y="386"/>
                  </a:lnTo>
                  <a:lnTo>
                    <a:pt x="918" y="382"/>
                  </a:lnTo>
                  <a:lnTo>
                    <a:pt x="918" y="373"/>
                  </a:lnTo>
                  <a:lnTo>
                    <a:pt x="918" y="368"/>
                  </a:lnTo>
                  <a:lnTo>
                    <a:pt x="918" y="359"/>
                  </a:lnTo>
                  <a:lnTo>
                    <a:pt x="918" y="354"/>
                  </a:lnTo>
                  <a:lnTo>
                    <a:pt x="918" y="345"/>
                  </a:lnTo>
                  <a:lnTo>
                    <a:pt x="918" y="341"/>
                  </a:lnTo>
                  <a:lnTo>
                    <a:pt x="918" y="336"/>
                  </a:lnTo>
                  <a:lnTo>
                    <a:pt x="918" y="327"/>
                  </a:lnTo>
                  <a:lnTo>
                    <a:pt x="918" y="323"/>
                  </a:lnTo>
                  <a:lnTo>
                    <a:pt x="914" y="313"/>
                  </a:lnTo>
                  <a:lnTo>
                    <a:pt x="914" y="309"/>
                  </a:lnTo>
                  <a:lnTo>
                    <a:pt x="914" y="304"/>
                  </a:lnTo>
                  <a:lnTo>
                    <a:pt x="914" y="295"/>
                  </a:lnTo>
                  <a:lnTo>
                    <a:pt x="909" y="295"/>
                  </a:lnTo>
                  <a:lnTo>
                    <a:pt x="909" y="291"/>
                  </a:lnTo>
                  <a:lnTo>
                    <a:pt x="909" y="282"/>
                  </a:lnTo>
                  <a:lnTo>
                    <a:pt x="905" y="277"/>
                  </a:lnTo>
                  <a:lnTo>
                    <a:pt x="905" y="268"/>
                  </a:lnTo>
                  <a:lnTo>
                    <a:pt x="900" y="263"/>
                  </a:lnTo>
                  <a:lnTo>
                    <a:pt x="900" y="259"/>
                  </a:lnTo>
                  <a:lnTo>
                    <a:pt x="896" y="250"/>
                  </a:lnTo>
                  <a:lnTo>
                    <a:pt x="896" y="245"/>
                  </a:lnTo>
                  <a:lnTo>
                    <a:pt x="891" y="236"/>
                  </a:lnTo>
                  <a:lnTo>
                    <a:pt x="887" y="232"/>
                  </a:lnTo>
                  <a:lnTo>
                    <a:pt x="887" y="227"/>
                  </a:lnTo>
                  <a:lnTo>
                    <a:pt x="882" y="218"/>
                  </a:lnTo>
                  <a:lnTo>
                    <a:pt x="878" y="213"/>
                  </a:lnTo>
                  <a:lnTo>
                    <a:pt x="873" y="204"/>
                  </a:lnTo>
                  <a:lnTo>
                    <a:pt x="873" y="200"/>
                  </a:lnTo>
                  <a:lnTo>
                    <a:pt x="868" y="200"/>
                  </a:lnTo>
                  <a:lnTo>
                    <a:pt x="864" y="195"/>
                  </a:lnTo>
                  <a:lnTo>
                    <a:pt x="864" y="191"/>
                  </a:lnTo>
                  <a:lnTo>
                    <a:pt x="859" y="186"/>
                  </a:lnTo>
                  <a:lnTo>
                    <a:pt x="855" y="182"/>
                  </a:lnTo>
                  <a:lnTo>
                    <a:pt x="855" y="177"/>
                  </a:lnTo>
                  <a:lnTo>
                    <a:pt x="850" y="172"/>
                  </a:lnTo>
                  <a:lnTo>
                    <a:pt x="846" y="168"/>
                  </a:lnTo>
                  <a:lnTo>
                    <a:pt x="841" y="159"/>
                  </a:lnTo>
                  <a:lnTo>
                    <a:pt x="837" y="159"/>
                  </a:lnTo>
                  <a:lnTo>
                    <a:pt x="837" y="154"/>
                  </a:lnTo>
                  <a:lnTo>
                    <a:pt x="832" y="150"/>
                  </a:lnTo>
                  <a:lnTo>
                    <a:pt x="827" y="150"/>
                  </a:lnTo>
                  <a:lnTo>
                    <a:pt x="823" y="141"/>
                  </a:lnTo>
                  <a:lnTo>
                    <a:pt x="818" y="136"/>
                  </a:lnTo>
                  <a:lnTo>
                    <a:pt x="814" y="132"/>
                  </a:lnTo>
                  <a:lnTo>
                    <a:pt x="809" y="127"/>
                  </a:lnTo>
                  <a:lnTo>
                    <a:pt x="805" y="122"/>
                  </a:lnTo>
                  <a:lnTo>
                    <a:pt x="796" y="118"/>
                  </a:lnTo>
                  <a:lnTo>
                    <a:pt x="791" y="109"/>
                  </a:lnTo>
                  <a:lnTo>
                    <a:pt x="787" y="109"/>
                  </a:lnTo>
                  <a:lnTo>
                    <a:pt x="782" y="104"/>
                  </a:lnTo>
                  <a:lnTo>
                    <a:pt x="773" y="100"/>
                  </a:lnTo>
                  <a:lnTo>
                    <a:pt x="773" y="95"/>
                  </a:lnTo>
                  <a:lnTo>
                    <a:pt x="764" y="91"/>
                  </a:lnTo>
                  <a:lnTo>
                    <a:pt x="755" y="86"/>
                  </a:lnTo>
                  <a:lnTo>
                    <a:pt x="755" y="82"/>
                  </a:lnTo>
                  <a:lnTo>
                    <a:pt x="750" y="82"/>
                  </a:lnTo>
                  <a:lnTo>
                    <a:pt x="741" y="77"/>
                  </a:lnTo>
                  <a:lnTo>
                    <a:pt x="732" y="72"/>
                  </a:lnTo>
                  <a:lnTo>
                    <a:pt x="723" y="68"/>
                  </a:lnTo>
                  <a:lnTo>
                    <a:pt x="718" y="63"/>
                  </a:lnTo>
                  <a:lnTo>
                    <a:pt x="714" y="63"/>
                  </a:lnTo>
                  <a:lnTo>
                    <a:pt x="709" y="59"/>
                  </a:lnTo>
                  <a:lnTo>
                    <a:pt x="700" y="54"/>
                  </a:lnTo>
                  <a:lnTo>
                    <a:pt x="696" y="50"/>
                  </a:lnTo>
                  <a:lnTo>
                    <a:pt x="691" y="50"/>
                  </a:lnTo>
                  <a:lnTo>
                    <a:pt x="682" y="45"/>
                  </a:lnTo>
                  <a:lnTo>
                    <a:pt x="677" y="45"/>
                  </a:lnTo>
                  <a:lnTo>
                    <a:pt x="668" y="41"/>
                  </a:lnTo>
                  <a:lnTo>
                    <a:pt x="664" y="41"/>
                  </a:lnTo>
                  <a:lnTo>
                    <a:pt x="659" y="36"/>
                  </a:lnTo>
                  <a:lnTo>
                    <a:pt x="650" y="31"/>
                  </a:lnTo>
                  <a:lnTo>
                    <a:pt x="646" y="31"/>
                  </a:lnTo>
                  <a:lnTo>
                    <a:pt x="641" y="31"/>
                  </a:lnTo>
                  <a:lnTo>
                    <a:pt x="636" y="27"/>
                  </a:lnTo>
                  <a:lnTo>
                    <a:pt x="627" y="27"/>
                  </a:lnTo>
                  <a:lnTo>
                    <a:pt x="618" y="22"/>
                  </a:lnTo>
                  <a:lnTo>
                    <a:pt x="609" y="22"/>
                  </a:lnTo>
                  <a:lnTo>
                    <a:pt x="605" y="18"/>
                  </a:lnTo>
                  <a:lnTo>
                    <a:pt x="600" y="18"/>
                  </a:lnTo>
                  <a:lnTo>
                    <a:pt x="596" y="18"/>
                  </a:lnTo>
                  <a:lnTo>
                    <a:pt x="586" y="13"/>
                  </a:lnTo>
                  <a:lnTo>
                    <a:pt x="577" y="13"/>
                  </a:lnTo>
                  <a:lnTo>
                    <a:pt x="568" y="9"/>
                  </a:lnTo>
                  <a:lnTo>
                    <a:pt x="559" y="9"/>
                  </a:lnTo>
                  <a:lnTo>
                    <a:pt x="555" y="9"/>
                  </a:lnTo>
                  <a:lnTo>
                    <a:pt x="546" y="9"/>
                  </a:lnTo>
                  <a:lnTo>
                    <a:pt x="541" y="9"/>
                  </a:lnTo>
                  <a:lnTo>
                    <a:pt x="536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14" y="4"/>
                  </a:lnTo>
                  <a:lnTo>
                    <a:pt x="505" y="4"/>
                  </a:lnTo>
                  <a:lnTo>
                    <a:pt x="495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73" y="0"/>
                  </a:lnTo>
                  <a:lnTo>
                    <a:pt x="464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41" y="0"/>
                  </a:lnTo>
                  <a:lnTo>
                    <a:pt x="432" y="0"/>
                  </a:lnTo>
                  <a:lnTo>
                    <a:pt x="423" y="0"/>
                  </a:lnTo>
                  <a:lnTo>
                    <a:pt x="414" y="4"/>
                  </a:lnTo>
                  <a:lnTo>
                    <a:pt x="405" y="4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7" y="9"/>
                  </a:lnTo>
                  <a:lnTo>
                    <a:pt x="373" y="9"/>
                  </a:lnTo>
                  <a:lnTo>
                    <a:pt x="364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8"/>
                  </a:lnTo>
                  <a:lnTo>
                    <a:pt x="318" y="18"/>
                  </a:lnTo>
                  <a:lnTo>
                    <a:pt x="314" y="18"/>
                  </a:lnTo>
                  <a:lnTo>
                    <a:pt x="309" y="22"/>
                  </a:lnTo>
                  <a:lnTo>
                    <a:pt x="300" y="22"/>
                  </a:lnTo>
                  <a:lnTo>
                    <a:pt x="291" y="27"/>
                  </a:lnTo>
                  <a:lnTo>
                    <a:pt x="282" y="27"/>
                  </a:lnTo>
                  <a:lnTo>
                    <a:pt x="277" y="31"/>
                  </a:lnTo>
                  <a:lnTo>
                    <a:pt x="273" y="31"/>
                  </a:lnTo>
                  <a:lnTo>
                    <a:pt x="268" y="31"/>
                  </a:lnTo>
                  <a:lnTo>
                    <a:pt x="259" y="36"/>
                  </a:lnTo>
                  <a:lnTo>
                    <a:pt x="254" y="41"/>
                  </a:lnTo>
                  <a:lnTo>
                    <a:pt x="250" y="41"/>
                  </a:lnTo>
                  <a:lnTo>
                    <a:pt x="241" y="45"/>
                  </a:lnTo>
                  <a:lnTo>
                    <a:pt x="236" y="45"/>
                  </a:lnTo>
                  <a:lnTo>
                    <a:pt x="227" y="50"/>
                  </a:lnTo>
                  <a:lnTo>
                    <a:pt x="223" y="50"/>
                  </a:lnTo>
                  <a:lnTo>
                    <a:pt x="218" y="54"/>
                  </a:lnTo>
                  <a:lnTo>
                    <a:pt x="209" y="59"/>
                  </a:lnTo>
                  <a:lnTo>
                    <a:pt x="204" y="63"/>
                  </a:lnTo>
                  <a:lnTo>
                    <a:pt x="200" y="63"/>
                  </a:lnTo>
                  <a:lnTo>
                    <a:pt x="195" y="68"/>
                  </a:lnTo>
                  <a:lnTo>
                    <a:pt x="186" y="72"/>
                  </a:lnTo>
                  <a:lnTo>
                    <a:pt x="177" y="77"/>
                  </a:lnTo>
                  <a:lnTo>
                    <a:pt x="168" y="82"/>
                  </a:lnTo>
                  <a:lnTo>
                    <a:pt x="163" y="82"/>
                  </a:lnTo>
                  <a:lnTo>
                    <a:pt x="163" y="86"/>
                  </a:lnTo>
                  <a:lnTo>
                    <a:pt x="154" y="91"/>
                  </a:lnTo>
                  <a:lnTo>
                    <a:pt x="145" y="95"/>
                  </a:lnTo>
                  <a:lnTo>
                    <a:pt x="145" y="100"/>
                  </a:lnTo>
                  <a:lnTo>
                    <a:pt x="136" y="104"/>
                  </a:lnTo>
                  <a:lnTo>
                    <a:pt x="132" y="109"/>
                  </a:lnTo>
                  <a:lnTo>
                    <a:pt x="127" y="109"/>
                  </a:lnTo>
                  <a:lnTo>
                    <a:pt x="123" y="118"/>
                  </a:lnTo>
                  <a:lnTo>
                    <a:pt x="113" y="122"/>
                  </a:lnTo>
                  <a:lnTo>
                    <a:pt x="109" y="127"/>
                  </a:lnTo>
                  <a:lnTo>
                    <a:pt x="104" y="132"/>
                  </a:lnTo>
                  <a:lnTo>
                    <a:pt x="100" y="136"/>
                  </a:lnTo>
                  <a:lnTo>
                    <a:pt x="95" y="141"/>
                  </a:lnTo>
                  <a:lnTo>
                    <a:pt x="91" y="150"/>
                  </a:lnTo>
                  <a:lnTo>
                    <a:pt x="86" y="150"/>
                  </a:lnTo>
                  <a:lnTo>
                    <a:pt x="82" y="154"/>
                  </a:lnTo>
                  <a:lnTo>
                    <a:pt x="82" y="159"/>
                  </a:lnTo>
                  <a:lnTo>
                    <a:pt x="77" y="159"/>
                  </a:lnTo>
                  <a:lnTo>
                    <a:pt x="73" y="168"/>
                  </a:lnTo>
                  <a:lnTo>
                    <a:pt x="68" y="172"/>
                  </a:lnTo>
                  <a:lnTo>
                    <a:pt x="63" y="177"/>
                  </a:lnTo>
                  <a:lnTo>
                    <a:pt x="63" y="182"/>
                  </a:lnTo>
                  <a:lnTo>
                    <a:pt x="59" y="186"/>
                  </a:lnTo>
                  <a:lnTo>
                    <a:pt x="54" y="191"/>
                  </a:lnTo>
                  <a:lnTo>
                    <a:pt x="54" y="195"/>
                  </a:lnTo>
                  <a:lnTo>
                    <a:pt x="50" y="200"/>
                  </a:lnTo>
                  <a:lnTo>
                    <a:pt x="45" y="200"/>
                  </a:lnTo>
                  <a:lnTo>
                    <a:pt x="45" y="204"/>
                  </a:lnTo>
                  <a:lnTo>
                    <a:pt x="41" y="213"/>
                  </a:lnTo>
                  <a:lnTo>
                    <a:pt x="36" y="218"/>
                  </a:lnTo>
                  <a:lnTo>
                    <a:pt x="32" y="227"/>
                  </a:lnTo>
                  <a:lnTo>
                    <a:pt x="32" y="232"/>
                  </a:lnTo>
                  <a:lnTo>
                    <a:pt x="27" y="236"/>
                  </a:lnTo>
                  <a:lnTo>
                    <a:pt x="22" y="245"/>
                  </a:lnTo>
                  <a:lnTo>
                    <a:pt x="22" y="250"/>
                  </a:lnTo>
                  <a:lnTo>
                    <a:pt x="18" y="259"/>
                  </a:lnTo>
                  <a:lnTo>
                    <a:pt x="18" y="263"/>
                  </a:lnTo>
                  <a:lnTo>
                    <a:pt x="13" y="268"/>
                  </a:lnTo>
                  <a:lnTo>
                    <a:pt x="13" y="277"/>
                  </a:lnTo>
                  <a:lnTo>
                    <a:pt x="9" y="282"/>
                  </a:lnTo>
                  <a:lnTo>
                    <a:pt x="9" y="291"/>
                  </a:lnTo>
                  <a:lnTo>
                    <a:pt x="9" y="295"/>
                  </a:lnTo>
                  <a:lnTo>
                    <a:pt x="4" y="295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0" name="Freeform 388"/>
            <p:cNvSpPr>
              <a:spLocks/>
            </p:cNvSpPr>
            <p:nvPr/>
          </p:nvSpPr>
          <p:spPr bwMode="auto">
            <a:xfrm>
              <a:off x="3140077" y="4919663"/>
              <a:ext cx="1457325" cy="1154112"/>
            </a:xfrm>
            <a:custGeom>
              <a:avLst/>
              <a:gdLst>
                <a:gd name="T0" fmla="*/ 0 w 918"/>
                <a:gd name="T1" fmla="*/ 859372223 h 727"/>
                <a:gd name="T2" fmla="*/ 0 w 918"/>
                <a:gd name="T3" fmla="*/ 985379939 h 727"/>
                <a:gd name="T4" fmla="*/ 22682200 w 918"/>
                <a:gd name="T5" fmla="*/ 1098787677 h 727"/>
                <a:gd name="T6" fmla="*/ 55443448 w 918"/>
                <a:gd name="T7" fmla="*/ 1202113210 h 727"/>
                <a:gd name="T8" fmla="*/ 103327197 w 918"/>
                <a:gd name="T9" fmla="*/ 1295359713 h 727"/>
                <a:gd name="T10" fmla="*/ 158769057 w 918"/>
                <a:gd name="T11" fmla="*/ 1386085268 h 727"/>
                <a:gd name="T12" fmla="*/ 229335051 w 918"/>
                <a:gd name="T13" fmla="*/ 1454128641 h 727"/>
                <a:gd name="T14" fmla="*/ 309978442 w 918"/>
                <a:gd name="T15" fmla="*/ 1534773579 h 727"/>
                <a:gd name="T16" fmla="*/ 388104059 w 918"/>
                <a:gd name="T17" fmla="*/ 1602818539 h 727"/>
                <a:gd name="T18" fmla="*/ 468749136 w 918"/>
                <a:gd name="T19" fmla="*/ 1650700677 h 727"/>
                <a:gd name="T20" fmla="*/ 572076309 w 918"/>
                <a:gd name="T21" fmla="*/ 1706144469 h 727"/>
                <a:gd name="T22" fmla="*/ 688003465 w 918"/>
                <a:gd name="T23" fmla="*/ 1754028195 h 727"/>
                <a:gd name="T24" fmla="*/ 801409673 w 918"/>
                <a:gd name="T25" fmla="*/ 1786789407 h 727"/>
                <a:gd name="T26" fmla="*/ 940019222 w 918"/>
                <a:gd name="T27" fmla="*/ 1809471590 h 727"/>
                <a:gd name="T28" fmla="*/ 1088707607 w 918"/>
                <a:gd name="T29" fmla="*/ 1832152185 h 727"/>
                <a:gd name="T30" fmla="*/ 1247476615 w 918"/>
                <a:gd name="T31" fmla="*/ 1832152185 h 727"/>
                <a:gd name="T32" fmla="*/ 1398687537 w 918"/>
                <a:gd name="T33" fmla="*/ 1809471590 h 727"/>
                <a:gd name="T34" fmla="*/ 1524695316 w 918"/>
                <a:gd name="T35" fmla="*/ 1786789407 h 727"/>
                <a:gd name="T36" fmla="*/ 1638101524 w 918"/>
                <a:gd name="T37" fmla="*/ 1754028195 h 727"/>
                <a:gd name="T38" fmla="*/ 1754029077 w 918"/>
                <a:gd name="T39" fmla="*/ 1706144469 h 727"/>
                <a:gd name="T40" fmla="*/ 1844754678 w 918"/>
                <a:gd name="T41" fmla="*/ 1650700677 h 727"/>
                <a:gd name="T42" fmla="*/ 1948081851 w 918"/>
                <a:gd name="T43" fmla="*/ 1592737922 h 727"/>
                <a:gd name="T44" fmla="*/ 2028726829 w 918"/>
                <a:gd name="T45" fmla="*/ 1524692962 h 727"/>
                <a:gd name="T46" fmla="*/ 2096770236 w 918"/>
                <a:gd name="T47" fmla="*/ 1454128641 h 727"/>
                <a:gd name="T48" fmla="*/ 2147483647 w 918"/>
                <a:gd name="T49" fmla="*/ 1373483703 h 727"/>
                <a:gd name="T50" fmla="*/ 2147483647 w 918"/>
                <a:gd name="T51" fmla="*/ 1295359713 h 727"/>
                <a:gd name="T52" fmla="*/ 2147483647 w 918"/>
                <a:gd name="T53" fmla="*/ 1202113210 h 727"/>
                <a:gd name="T54" fmla="*/ 2147483647 w 918"/>
                <a:gd name="T55" fmla="*/ 1088707060 h 727"/>
                <a:gd name="T56" fmla="*/ 2147483647 w 918"/>
                <a:gd name="T57" fmla="*/ 972779961 h 727"/>
                <a:gd name="T58" fmla="*/ 2147483647 w 918"/>
                <a:gd name="T59" fmla="*/ 846772246 h 727"/>
                <a:gd name="T60" fmla="*/ 2147483647 w 918"/>
                <a:gd name="T61" fmla="*/ 733364309 h 727"/>
                <a:gd name="T62" fmla="*/ 2147483647 w 918"/>
                <a:gd name="T63" fmla="*/ 630038776 h 727"/>
                <a:gd name="T64" fmla="*/ 2147483647 w 918"/>
                <a:gd name="T65" fmla="*/ 536792273 h 727"/>
                <a:gd name="T66" fmla="*/ 2147483647 w 918"/>
                <a:gd name="T67" fmla="*/ 446066718 h 727"/>
                <a:gd name="T68" fmla="*/ 2084170252 w 918"/>
                <a:gd name="T69" fmla="*/ 378023246 h 727"/>
                <a:gd name="T70" fmla="*/ 2006044635 w 918"/>
                <a:gd name="T71" fmla="*/ 297378308 h 727"/>
                <a:gd name="T72" fmla="*/ 1925399657 w 918"/>
                <a:gd name="T73" fmla="*/ 229333348 h 727"/>
                <a:gd name="T74" fmla="*/ 1844754678 w 918"/>
                <a:gd name="T75" fmla="*/ 181451160 h 727"/>
                <a:gd name="T76" fmla="*/ 1741429093 w 918"/>
                <a:gd name="T77" fmla="*/ 126007765 h 727"/>
                <a:gd name="T78" fmla="*/ 1628020901 w 918"/>
                <a:gd name="T79" fmla="*/ 78124015 h 727"/>
                <a:gd name="T80" fmla="*/ 1512093745 w 918"/>
                <a:gd name="T81" fmla="*/ 45362790 h 727"/>
                <a:gd name="T82" fmla="*/ 1376005343 w 918"/>
                <a:gd name="T83" fmla="*/ 22680601 h 727"/>
                <a:gd name="T84" fmla="*/ 1224796009 w 918"/>
                <a:gd name="T85" fmla="*/ 0 h 727"/>
                <a:gd name="T86" fmla="*/ 1066027001 w 918"/>
                <a:gd name="T87" fmla="*/ 0 h 727"/>
                <a:gd name="T88" fmla="*/ 917337028 w 918"/>
                <a:gd name="T89" fmla="*/ 22680601 h 727"/>
                <a:gd name="T90" fmla="*/ 791329050 w 918"/>
                <a:gd name="T91" fmla="*/ 45362790 h 727"/>
                <a:gd name="T92" fmla="*/ 675401894 w 918"/>
                <a:gd name="T93" fmla="*/ 78124015 h 727"/>
                <a:gd name="T94" fmla="*/ 561995686 w 918"/>
                <a:gd name="T95" fmla="*/ 126007765 h 727"/>
                <a:gd name="T96" fmla="*/ 468749136 w 918"/>
                <a:gd name="T97" fmla="*/ 181451160 h 727"/>
                <a:gd name="T98" fmla="*/ 365423452 w 918"/>
                <a:gd name="T99" fmla="*/ 239413965 h 727"/>
                <a:gd name="T100" fmla="*/ 284778473 w 918"/>
                <a:gd name="T101" fmla="*/ 307458925 h 727"/>
                <a:gd name="T102" fmla="*/ 216733479 w 918"/>
                <a:gd name="T103" fmla="*/ 378023246 h 727"/>
                <a:gd name="T104" fmla="*/ 158769057 w 918"/>
                <a:gd name="T105" fmla="*/ 458668283 h 727"/>
                <a:gd name="T106" fmla="*/ 103327197 w 918"/>
                <a:gd name="T107" fmla="*/ 536792273 h 727"/>
                <a:gd name="T108" fmla="*/ 55443448 w 918"/>
                <a:gd name="T109" fmla="*/ 630038776 h 727"/>
                <a:gd name="T110" fmla="*/ 22682200 w 918"/>
                <a:gd name="T111" fmla="*/ 743444927 h 72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18"/>
                <a:gd name="T169" fmla="*/ 0 h 727"/>
                <a:gd name="T170" fmla="*/ 918 w 918"/>
                <a:gd name="T171" fmla="*/ 727 h 72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18" h="727">
                  <a:moveTo>
                    <a:pt x="4" y="295"/>
                  </a:moveTo>
                  <a:lnTo>
                    <a:pt x="4" y="304"/>
                  </a:lnTo>
                  <a:lnTo>
                    <a:pt x="4" y="309"/>
                  </a:lnTo>
                  <a:lnTo>
                    <a:pt x="4" y="313"/>
                  </a:lnTo>
                  <a:lnTo>
                    <a:pt x="0" y="323"/>
                  </a:lnTo>
                  <a:lnTo>
                    <a:pt x="0" y="327"/>
                  </a:lnTo>
                  <a:lnTo>
                    <a:pt x="0" y="336"/>
                  </a:lnTo>
                  <a:lnTo>
                    <a:pt x="0" y="341"/>
                  </a:lnTo>
                  <a:lnTo>
                    <a:pt x="0" y="345"/>
                  </a:lnTo>
                  <a:lnTo>
                    <a:pt x="0" y="354"/>
                  </a:lnTo>
                  <a:lnTo>
                    <a:pt x="0" y="359"/>
                  </a:lnTo>
                  <a:lnTo>
                    <a:pt x="0" y="368"/>
                  </a:lnTo>
                  <a:lnTo>
                    <a:pt x="0" y="373"/>
                  </a:lnTo>
                  <a:lnTo>
                    <a:pt x="0" y="382"/>
                  </a:lnTo>
                  <a:lnTo>
                    <a:pt x="0" y="386"/>
                  </a:lnTo>
                  <a:lnTo>
                    <a:pt x="0" y="391"/>
                  </a:lnTo>
                  <a:lnTo>
                    <a:pt x="0" y="400"/>
                  </a:lnTo>
                  <a:lnTo>
                    <a:pt x="0" y="404"/>
                  </a:lnTo>
                  <a:lnTo>
                    <a:pt x="4" y="414"/>
                  </a:lnTo>
                  <a:lnTo>
                    <a:pt x="4" y="418"/>
                  </a:lnTo>
                  <a:lnTo>
                    <a:pt x="4" y="423"/>
                  </a:lnTo>
                  <a:lnTo>
                    <a:pt x="4" y="432"/>
                  </a:lnTo>
                  <a:lnTo>
                    <a:pt x="9" y="432"/>
                  </a:lnTo>
                  <a:lnTo>
                    <a:pt x="9" y="436"/>
                  </a:lnTo>
                  <a:lnTo>
                    <a:pt x="9" y="445"/>
                  </a:lnTo>
                  <a:lnTo>
                    <a:pt x="13" y="450"/>
                  </a:lnTo>
                  <a:lnTo>
                    <a:pt x="13" y="459"/>
                  </a:lnTo>
                  <a:lnTo>
                    <a:pt x="18" y="464"/>
                  </a:lnTo>
                  <a:lnTo>
                    <a:pt x="18" y="468"/>
                  </a:lnTo>
                  <a:lnTo>
                    <a:pt x="22" y="477"/>
                  </a:lnTo>
                  <a:lnTo>
                    <a:pt x="22" y="482"/>
                  </a:lnTo>
                  <a:lnTo>
                    <a:pt x="27" y="491"/>
                  </a:lnTo>
                  <a:lnTo>
                    <a:pt x="32" y="495"/>
                  </a:lnTo>
                  <a:lnTo>
                    <a:pt x="32" y="500"/>
                  </a:lnTo>
                  <a:lnTo>
                    <a:pt x="36" y="509"/>
                  </a:lnTo>
                  <a:lnTo>
                    <a:pt x="41" y="514"/>
                  </a:lnTo>
                  <a:lnTo>
                    <a:pt x="45" y="523"/>
                  </a:lnTo>
                  <a:lnTo>
                    <a:pt x="45" y="527"/>
                  </a:lnTo>
                  <a:lnTo>
                    <a:pt x="50" y="527"/>
                  </a:lnTo>
                  <a:lnTo>
                    <a:pt x="54" y="532"/>
                  </a:lnTo>
                  <a:lnTo>
                    <a:pt x="54" y="536"/>
                  </a:lnTo>
                  <a:lnTo>
                    <a:pt x="59" y="541"/>
                  </a:lnTo>
                  <a:lnTo>
                    <a:pt x="63" y="545"/>
                  </a:lnTo>
                  <a:lnTo>
                    <a:pt x="63" y="550"/>
                  </a:lnTo>
                  <a:lnTo>
                    <a:pt x="68" y="555"/>
                  </a:lnTo>
                  <a:lnTo>
                    <a:pt x="73" y="559"/>
                  </a:lnTo>
                  <a:lnTo>
                    <a:pt x="77" y="568"/>
                  </a:lnTo>
                  <a:lnTo>
                    <a:pt x="82" y="568"/>
                  </a:lnTo>
                  <a:lnTo>
                    <a:pt x="82" y="573"/>
                  </a:lnTo>
                  <a:lnTo>
                    <a:pt x="86" y="577"/>
                  </a:lnTo>
                  <a:lnTo>
                    <a:pt x="91" y="577"/>
                  </a:lnTo>
                  <a:lnTo>
                    <a:pt x="95" y="586"/>
                  </a:lnTo>
                  <a:lnTo>
                    <a:pt x="100" y="591"/>
                  </a:lnTo>
                  <a:lnTo>
                    <a:pt x="104" y="595"/>
                  </a:lnTo>
                  <a:lnTo>
                    <a:pt x="109" y="600"/>
                  </a:lnTo>
                  <a:lnTo>
                    <a:pt x="113" y="605"/>
                  </a:lnTo>
                  <a:lnTo>
                    <a:pt x="123" y="609"/>
                  </a:lnTo>
                  <a:lnTo>
                    <a:pt x="127" y="618"/>
                  </a:lnTo>
                  <a:lnTo>
                    <a:pt x="132" y="618"/>
                  </a:lnTo>
                  <a:lnTo>
                    <a:pt x="136" y="623"/>
                  </a:lnTo>
                  <a:lnTo>
                    <a:pt x="145" y="627"/>
                  </a:lnTo>
                  <a:lnTo>
                    <a:pt x="145" y="632"/>
                  </a:lnTo>
                  <a:lnTo>
                    <a:pt x="154" y="636"/>
                  </a:lnTo>
                  <a:lnTo>
                    <a:pt x="163" y="641"/>
                  </a:lnTo>
                  <a:lnTo>
                    <a:pt x="163" y="645"/>
                  </a:lnTo>
                  <a:lnTo>
                    <a:pt x="168" y="645"/>
                  </a:lnTo>
                  <a:lnTo>
                    <a:pt x="177" y="650"/>
                  </a:lnTo>
                  <a:lnTo>
                    <a:pt x="186" y="655"/>
                  </a:lnTo>
                  <a:lnTo>
                    <a:pt x="195" y="659"/>
                  </a:lnTo>
                  <a:lnTo>
                    <a:pt x="200" y="664"/>
                  </a:lnTo>
                  <a:lnTo>
                    <a:pt x="204" y="664"/>
                  </a:lnTo>
                  <a:lnTo>
                    <a:pt x="209" y="668"/>
                  </a:lnTo>
                  <a:lnTo>
                    <a:pt x="218" y="673"/>
                  </a:lnTo>
                  <a:lnTo>
                    <a:pt x="223" y="677"/>
                  </a:lnTo>
                  <a:lnTo>
                    <a:pt x="227" y="677"/>
                  </a:lnTo>
                  <a:lnTo>
                    <a:pt x="236" y="682"/>
                  </a:lnTo>
                  <a:lnTo>
                    <a:pt x="241" y="682"/>
                  </a:lnTo>
                  <a:lnTo>
                    <a:pt x="250" y="686"/>
                  </a:lnTo>
                  <a:lnTo>
                    <a:pt x="254" y="686"/>
                  </a:lnTo>
                  <a:lnTo>
                    <a:pt x="259" y="691"/>
                  </a:lnTo>
                  <a:lnTo>
                    <a:pt x="268" y="696"/>
                  </a:lnTo>
                  <a:lnTo>
                    <a:pt x="273" y="696"/>
                  </a:lnTo>
                  <a:lnTo>
                    <a:pt x="277" y="696"/>
                  </a:lnTo>
                  <a:lnTo>
                    <a:pt x="282" y="700"/>
                  </a:lnTo>
                  <a:lnTo>
                    <a:pt x="291" y="700"/>
                  </a:lnTo>
                  <a:lnTo>
                    <a:pt x="300" y="705"/>
                  </a:lnTo>
                  <a:lnTo>
                    <a:pt x="309" y="705"/>
                  </a:lnTo>
                  <a:lnTo>
                    <a:pt x="314" y="709"/>
                  </a:lnTo>
                  <a:lnTo>
                    <a:pt x="318" y="709"/>
                  </a:lnTo>
                  <a:lnTo>
                    <a:pt x="323" y="709"/>
                  </a:lnTo>
                  <a:lnTo>
                    <a:pt x="332" y="714"/>
                  </a:lnTo>
                  <a:lnTo>
                    <a:pt x="341" y="714"/>
                  </a:lnTo>
                  <a:lnTo>
                    <a:pt x="350" y="718"/>
                  </a:lnTo>
                  <a:lnTo>
                    <a:pt x="359" y="718"/>
                  </a:lnTo>
                  <a:lnTo>
                    <a:pt x="364" y="718"/>
                  </a:lnTo>
                  <a:lnTo>
                    <a:pt x="373" y="718"/>
                  </a:lnTo>
                  <a:lnTo>
                    <a:pt x="377" y="718"/>
                  </a:lnTo>
                  <a:lnTo>
                    <a:pt x="382" y="723"/>
                  </a:lnTo>
                  <a:lnTo>
                    <a:pt x="391" y="723"/>
                  </a:lnTo>
                  <a:lnTo>
                    <a:pt x="400" y="723"/>
                  </a:lnTo>
                  <a:lnTo>
                    <a:pt x="405" y="723"/>
                  </a:lnTo>
                  <a:lnTo>
                    <a:pt x="414" y="723"/>
                  </a:lnTo>
                  <a:lnTo>
                    <a:pt x="423" y="727"/>
                  </a:lnTo>
                  <a:lnTo>
                    <a:pt x="432" y="727"/>
                  </a:lnTo>
                  <a:lnTo>
                    <a:pt x="441" y="727"/>
                  </a:lnTo>
                  <a:lnTo>
                    <a:pt x="445" y="727"/>
                  </a:lnTo>
                  <a:lnTo>
                    <a:pt x="455" y="727"/>
                  </a:lnTo>
                  <a:lnTo>
                    <a:pt x="464" y="727"/>
                  </a:lnTo>
                  <a:lnTo>
                    <a:pt x="473" y="727"/>
                  </a:lnTo>
                  <a:lnTo>
                    <a:pt x="477" y="727"/>
                  </a:lnTo>
                  <a:lnTo>
                    <a:pt x="486" y="727"/>
                  </a:lnTo>
                  <a:lnTo>
                    <a:pt x="495" y="727"/>
                  </a:lnTo>
                  <a:lnTo>
                    <a:pt x="505" y="723"/>
                  </a:lnTo>
                  <a:lnTo>
                    <a:pt x="514" y="723"/>
                  </a:lnTo>
                  <a:lnTo>
                    <a:pt x="518" y="723"/>
                  </a:lnTo>
                  <a:lnTo>
                    <a:pt x="527" y="723"/>
                  </a:lnTo>
                  <a:lnTo>
                    <a:pt x="536" y="723"/>
                  </a:lnTo>
                  <a:lnTo>
                    <a:pt x="541" y="718"/>
                  </a:lnTo>
                  <a:lnTo>
                    <a:pt x="546" y="718"/>
                  </a:lnTo>
                  <a:lnTo>
                    <a:pt x="555" y="718"/>
                  </a:lnTo>
                  <a:lnTo>
                    <a:pt x="559" y="718"/>
                  </a:lnTo>
                  <a:lnTo>
                    <a:pt x="568" y="718"/>
                  </a:lnTo>
                  <a:lnTo>
                    <a:pt x="577" y="714"/>
                  </a:lnTo>
                  <a:lnTo>
                    <a:pt x="586" y="714"/>
                  </a:lnTo>
                  <a:lnTo>
                    <a:pt x="596" y="709"/>
                  </a:lnTo>
                  <a:lnTo>
                    <a:pt x="600" y="709"/>
                  </a:lnTo>
                  <a:lnTo>
                    <a:pt x="605" y="709"/>
                  </a:lnTo>
                  <a:lnTo>
                    <a:pt x="609" y="705"/>
                  </a:lnTo>
                  <a:lnTo>
                    <a:pt x="618" y="705"/>
                  </a:lnTo>
                  <a:lnTo>
                    <a:pt x="627" y="700"/>
                  </a:lnTo>
                  <a:lnTo>
                    <a:pt x="636" y="700"/>
                  </a:lnTo>
                  <a:lnTo>
                    <a:pt x="641" y="696"/>
                  </a:lnTo>
                  <a:lnTo>
                    <a:pt x="646" y="696"/>
                  </a:lnTo>
                  <a:lnTo>
                    <a:pt x="650" y="696"/>
                  </a:lnTo>
                  <a:lnTo>
                    <a:pt x="659" y="691"/>
                  </a:lnTo>
                  <a:lnTo>
                    <a:pt x="664" y="686"/>
                  </a:lnTo>
                  <a:lnTo>
                    <a:pt x="668" y="686"/>
                  </a:lnTo>
                  <a:lnTo>
                    <a:pt x="677" y="682"/>
                  </a:lnTo>
                  <a:lnTo>
                    <a:pt x="682" y="682"/>
                  </a:lnTo>
                  <a:lnTo>
                    <a:pt x="691" y="677"/>
                  </a:lnTo>
                  <a:lnTo>
                    <a:pt x="696" y="677"/>
                  </a:lnTo>
                  <a:lnTo>
                    <a:pt x="700" y="673"/>
                  </a:lnTo>
                  <a:lnTo>
                    <a:pt x="709" y="668"/>
                  </a:lnTo>
                  <a:lnTo>
                    <a:pt x="714" y="664"/>
                  </a:lnTo>
                  <a:lnTo>
                    <a:pt x="718" y="664"/>
                  </a:lnTo>
                  <a:lnTo>
                    <a:pt x="723" y="659"/>
                  </a:lnTo>
                  <a:lnTo>
                    <a:pt x="732" y="655"/>
                  </a:lnTo>
                  <a:lnTo>
                    <a:pt x="741" y="650"/>
                  </a:lnTo>
                  <a:lnTo>
                    <a:pt x="750" y="645"/>
                  </a:lnTo>
                  <a:lnTo>
                    <a:pt x="755" y="645"/>
                  </a:lnTo>
                  <a:lnTo>
                    <a:pt x="755" y="641"/>
                  </a:lnTo>
                  <a:lnTo>
                    <a:pt x="764" y="636"/>
                  </a:lnTo>
                  <a:lnTo>
                    <a:pt x="773" y="632"/>
                  </a:lnTo>
                  <a:lnTo>
                    <a:pt x="773" y="627"/>
                  </a:lnTo>
                  <a:lnTo>
                    <a:pt x="782" y="623"/>
                  </a:lnTo>
                  <a:lnTo>
                    <a:pt x="787" y="618"/>
                  </a:lnTo>
                  <a:lnTo>
                    <a:pt x="791" y="618"/>
                  </a:lnTo>
                  <a:lnTo>
                    <a:pt x="796" y="609"/>
                  </a:lnTo>
                  <a:lnTo>
                    <a:pt x="805" y="605"/>
                  </a:lnTo>
                  <a:lnTo>
                    <a:pt x="809" y="600"/>
                  </a:lnTo>
                  <a:lnTo>
                    <a:pt x="814" y="595"/>
                  </a:lnTo>
                  <a:lnTo>
                    <a:pt x="818" y="591"/>
                  </a:lnTo>
                  <a:lnTo>
                    <a:pt x="823" y="586"/>
                  </a:lnTo>
                  <a:lnTo>
                    <a:pt x="827" y="577"/>
                  </a:lnTo>
                  <a:lnTo>
                    <a:pt x="832" y="577"/>
                  </a:lnTo>
                  <a:lnTo>
                    <a:pt x="837" y="573"/>
                  </a:lnTo>
                  <a:lnTo>
                    <a:pt x="837" y="568"/>
                  </a:lnTo>
                  <a:lnTo>
                    <a:pt x="841" y="568"/>
                  </a:lnTo>
                  <a:lnTo>
                    <a:pt x="846" y="559"/>
                  </a:lnTo>
                  <a:lnTo>
                    <a:pt x="850" y="555"/>
                  </a:lnTo>
                  <a:lnTo>
                    <a:pt x="855" y="550"/>
                  </a:lnTo>
                  <a:lnTo>
                    <a:pt x="855" y="545"/>
                  </a:lnTo>
                  <a:lnTo>
                    <a:pt x="859" y="541"/>
                  </a:lnTo>
                  <a:lnTo>
                    <a:pt x="864" y="536"/>
                  </a:lnTo>
                  <a:lnTo>
                    <a:pt x="864" y="532"/>
                  </a:lnTo>
                  <a:lnTo>
                    <a:pt x="868" y="527"/>
                  </a:lnTo>
                  <a:lnTo>
                    <a:pt x="873" y="527"/>
                  </a:lnTo>
                  <a:lnTo>
                    <a:pt x="873" y="523"/>
                  </a:lnTo>
                  <a:lnTo>
                    <a:pt x="878" y="514"/>
                  </a:lnTo>
                  <a:lnTo>
                    <a:pt x="882" y="509"/>
                  </a:lnTo>
                  <a:lnTo>
                    <a:pt x="887" y="500"/>
                  </a:lnTo>
                  <a:lnTo>
                    <a:pt x="887" y="495"/>
                  </a:lnTo>
                  <a:lnTo>
                    <a:pt x="891" y="491"/>
                  </a:lnTo>
                  <a:lnTo>
                    <a:pt x="896" y="482"/>
                  </a:lnTo>
                  <a:lnTo>
                    <a:pt x="896" y="477"/>
                  </a:lnTo>
                  <a:lnTo>
                    <a:pt x="900" y="468"/>
                  </a:lnTo>
                  <a:lnTo>
                    <a:pt x="900" y="464"/>
                  </a:lnTo>
                  <a:lnTo>
                    <a:pt x="905" y="459"/>
                  </a:lnTo>
                  <a:lnTo>
                    <a:pt x="905" y="450"/>
                  </a:lnTo>
                  <a:lnTo>
                    <a:pt x="909" y="445"/>
                  </a:lnTo>
                  <a:lnTo>
                    <a:pt x="909" y="436"/>
                  </a:lnTo>
                  <a:lnTo>
                    <a:pt x="909" y="432"/>
                  </a:lnTo>
                  <a:lnTo>
                    <a:pt x="914" y="432"/>
                  </a:lnTo>
                  <a:lnTo>
                    <a:pt x="914" y="423"/>
                  </a:lnTo>
                  <a:lnTo>
                    <a:pt x="914" y="418"/>
                  </a:lnTo>
                  <a:lnTo>
                    <a:pt x="914" y="414"/>
                  </a:lnTo>
                  <a:lnTo>
                    <a:pt x="918" y="404"/>
                  </a:lnTo>
                  <a:lnTo>
                    <a:pt x="918" y="400"/>
                  </a:lnTo>
                  <a:lnTo>
                    <a:pt x="918" y="391"/>
                  </a:lnTo>
                  <a:lnTo>
                    <a:pt x="918" y="386"/>
                  </a:lnTo>
                  <a:lnTo>
                    <a:pt x="918" y="382"/>
                  </a:lnTo>
                  <a:lnTo>
                    <a:pt x="918" y="373"/>
                  </a:lnTo>
                  <a:lnTo>
                    <a:pt x="918" y="368"/>
                  </a:lnTo>
                  <a:lnTo>
                    <a:pt x="918" y="359"/>
                  </a:lnTo>
                  <a:lnTo>
                    <a:pt x="918" y="354"/>
                  </a:lnTo>
                  <a:lnTo>
                    <a:pt x="918" y="345"/>
                  </a:lnTo>
                  <a:lnTo>
                    <a:pt x="918" y="341"/>
                  </a:lnTo>
                  <a:lnTo>
                    <a:pt x="918" y="336"/>
                  </a:lnTo>
                  <a:lnTo>
                    <a:pt x="918" y="327"/>
                  </a:lnTo>
                  <a:lnTo>
                    <a:pt x="918" y="323"/>
                  </a:lnTo>
                  <a:lnTo>
                    <a:pt x="914" y="313"/>
                  </a:lnTo>
                  <a:lnTo>
                    <a:pt x="914" y="309"/>
                  </a:lnTo>
                  <a:lnTo>
                    <a:pt x="914" y="304"/>
                  </a:lnTo>
                  <a:lnTo>
                    <a:pt x="914" y="295"/>
                  </a:lnTo>
                  <a:lnTo>
                    <a:pt x="909" y="295"/>
                  </a:lnTo>
                  <a:lnTo>
                    <a:pt x="909" y="291"/>
                  </a:lnTo>
                  <a:lnTo>
                    <a:pt x="909" y="282"/>
                  </a:lnTo>
                  <a:lnTo>
                    <a:pt x="905" y="277"/>
                  </a:lnTo>
                  <a:lnTo>
                    <a:pt x="905" y="268"/>
                  </a:lnTo>
                  <a:lnTo>
                    <a:pt x="900" y="263"/>
                  </a:lnTo>
                  <a:lnTo>
                    <a:pt x="900" y="259"/>
                  </a:lnTo>
                  <a:lnTo>
                    <a:pt x="896" y="250"/>
                  </a:lnTo>
                  <a:lnTo>
                    <a:pt x="896" y="245"/>
                  </a:lnTo>
                  <a:lnTo>
                    <a:pt x="891" y="236"/>
                  </a:lnTo>
                  <a:lnTo>
                    <a:pt x="887" y="232"/>
                  </a:lnTo>
                  <a:lnTo>
                    <a:pt x="887" y="227"/>
                  </a:lnTo>
                  <a:lnTo>
                    <a:pt x="882" y="218"/>
                  </a:lnTo>
                  <a:lnTo>
                    <a:pt x="878" y="213"/>
                  </a:lnTo>
                  <a:lnTo>
                    <a:pt x="873" y="204"/>
                  </a:lnTo>
                  <a:lnTo>
                    <a:pt x="873" y="200"/>
                  </a:lnTo>
                  <a:lnTo>
                    <a:pt x="868" y="200"/>
                  </a:lnTo>
                  <a:lnTo>
                    <a:pt x="864" y="195"/>
                  </a:lnTo>
                  <a:lnTo>
                    <a:pt x="864" y="191"/>
                  </a:lnTo>
                  <a:lnTo>
                    <a:pt x="859" y="186"/>
                  </a:lnTo>
                  <a:lnTo>
                    <a:pt x="855" y="182"/>
                  </a:lnTo>
                  <a:lnTo>
                    <a:pt x="855" y="177"/>
                  </a:lnTo>
                  <a:lnTo>
                    <a:pt x="850" y="172"/>
                  </a:lnTo>
                  <a:lnTo>
                    <a:pt x="846" y="168"/>
                  </a:lnTo>
                  <a:lnTo>
                    <a:pt x="841" y="159"/>
                  </a:lnTo>
                  <a:lnTo>
                    <a:pt x="837" y="159"/>
                  </a:lnTo>
                  <a:lnTo>
                    <a:pt x="837" y="154"/>
                  </a:lnTo>
                  <a:lnTo>
                    <a:pt x="832" y="150"/>
                  </a:lnTo>
                  <a:lnTo>
                    <a:pt x="827" y="150"/>
                  </a:lnTo>
                  <a:lnTo>
                    <a:pt x="823" y="141"/>
                  </a:lnTo>
                  <a:lnTo>
                    <a:pt x="818" y="136"/>
                  </a:lnTo>
                  <a:lnTo>
                    <a:pt x="814" y="132"/>
                  </a:lnTo>
                  <a:lnTo>
                    <a:pt x="809" y="127"/>
                  </a:lnTo>
                  <a:lnTo>
                    <a:pt x="805" y="122"/>
                  </a:lnTo>
                  <a:lnTo>
                    <a:pt x="796" y="118"/>
                  </a:lnTo>
                  <a:lnTo>
                    <a:pt x="791" y="109"/>
                  </a:lnTo>
                  <a:lnTo>
                    <a:pt x="787" y="109"/>
                  </a:lnTo>
                  <a:lnTo>
                    <a:pt x="782" y="104"/>
                  </a:lnTo>
                  <a:lnTo>
                    <a:pt x="773" y="100"/>
                  </a:lnTo>
                  <a:lnTo>
                    <a:pt x="773" y="95"/>
                  </a:lnTo>
                  <a:lnTo>
                    <a:pt x="764" y="91"/>
                  </a:lnTo>
                  <a:lnTo>
                    <a:pt x="755" y="86"/>
                  </a:lnTo>
                  <a:lnTo>
                    <a:pt x="755" y="82"/>
                  </a:lnTo>
                  <a:lnTo>
                    <a:pt x="750" y="82"/>
                  </a:lnTo>
                  <a:lnTo>
                    <a:pt x="741" y="77"/>
                  </a:lnTo>
                  <a:lnTo>
                    <a:pt x="732" y="72"/>
                  </a:lnTo>
                  <a:lnTo>
                    <a:pt x="723" y="68"/>
                  </a:lnTo>
                  <a:lnTo>
                    <a:pt x="718" y="63"/>
                  </a:lnTo>
                  <a:lnTo>
                    <a:pt x="714" y="63"/>
                  </a:lnTo>
                  <a:lnTo>
                    <a:pt x="709" y="59"/>
                  </a:lnTo>
                  <a:lnTo>
                    <a:pt x="700" y="54"/>
                  </a:lnTo>
                  <a:lnTo>
                    <a:pt x="696" y="50"/>
                  </a:lnTo>
                  <a:lnTo>
                    <a:pt x="691" y="50"/>
                  </a:lnTo>
                  <a:lnTo>
                    <a:pt x="682" y="45"/>
                  </a:lnTo>
                  <a:lnTo>
                    <a:pt x="677" y="45"/>
                  </a:lnTo>
                  <a:lnTo>
                    <a:pt x="668" y="41"/>
                  </a:lnTo>
                  <a:lnTo>
                    <a:pt x="664" y="41"/>
                  </a:lnTo>
                  <a:lnTo>
                    <a:pt x="659" y="36"/>
                  </a:lnTo>
                  <a:lnTo>
                    <a:pt x="650" y="31"/>
                  </a:lnTo>
                  <a:lnTo>
                    <a:pt x="646" y="31"/>
                  </a:lnTo>
                  <a:lnTo>
                    <a:pt x="641" y="31"/>
                  </a:lnTo>
                  <a:lnTo>
                    <a:pt x="636" y="27"/>
                  </a:lnTo>
                  <a:lnTo>
                    <a:pt x="627" y="27"/>
                  </a:lnTo>
                  <a:lnTo>
                    <a:pt x="618" y="22"/>
                  </a:lnTo>
                  <a:lnTo>
                    <a:pt x="609" y="22"/>
                  </a:lnTo>
                  <a:lnTo>
                    <a:pt x="605" y="18"/>
                  </a:lnTo>
                  <a:lnTo>
                    <a:pt x="600" y="18"/>
                  </a:lnTo>
                  <a:lnTo>
                    <a:pt x="596" y="18"/>
                  </a:lnTo>
                  <a:lnTo>
                    <a:pt x="586" y="13"/>
                  </a:lnTo>
                  <a:lnTo>
                    <a:pt x="577" y="13"/>
                  </a:lnTo>
                  <a:lnTo>
                    <a:pt x="568" y="9"/>
                  </a:lnTo>
                  <a:lnTo>
                    <a:pt x="559" y="9"/>
                  </a:lnTo>
                  <a:lnTo>
                    <a:pt x="555" y="9"/>
                  </a:lnTo>
                  <a:lnTo>
                    <a:pt x="546" y="9"/>
                  </a:lnTo>
                  <a:lnTo>
                    <a:pt x="541" y="9"/>
                  </a:lnTo>
                  <a:lnTo>
                    <a:pt x="536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14" y="4"/>
                  </a:lnTo>
                  <a:lnTo>
                    <a:pt x="505" y="4"/>
                  </a:lnTo>
                  <a:lnTo>
                    <a:pt x="495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73" y="0"/>
                  </a:lnTo>
                  <a:lnTo>
                    <a:pt x="464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41" y="0"/>
                  </a:lnTo>
                  <a:lnTo>
                    <a:pt x="432" y="0"/>
                  </a:lnTo>
                  <a:lnTo>
                    <a:pt x="423" y="0"/>
                  </a:lnTo>
                  <a:lnTo>
                    <a:pt x="414" y="4"/>
                  </a:lnTo>
                  <a:lnTo>
                    <a:pt x="405" y="4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7" y="9"/>
                  </a:lnTo>
                  <a:lnTo>
                    <a:pt x="373" y="9"/>
                  </a:lnTo>
                  <a:lnTo>
                    <a:pt x="364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8"/>
                  </a:lnTo>
                  <a:lnTo>
                    <a:pt x="318" y="18"/>
                  </a:lnTo>
                  <a:lnTo>
                    <a:pt x="314" y="18"/>
                  </a:lnTo>
                  <a:lnTo>
                    <a:pt x="309" y="22"/>
                  </a:lnTo>
                  <a:lnTo>
                    <a:pt x="300" y="22"/>
                  </a:lnTo>
                  <a:lnTo>
                    <a:pt x="291" y="27"/>
                  </a:lnTo>
                  <a:lnTo>
                    <a:pt x="282" y="27"/>
                  </a:lnTo>
                  <a:lnTo>
                    <a:pt x="277" y="31"/>
                  </a:lnTo>
                  <a:lnTo>
                    <a:pt x="273" y="31"/>
                  </a:lnTo>
                  <a:lnTo>
                    <a:pt x="268" y="31"/>
                  </a:lnTo>
                  <a:lnTo>
                    <a:pt x="259" y="36"/>
                  </a:lnTo>
                  <a:lnTo>
                    <a:pt x="254" y="41"/>
                  </a:lnTo>
                  <a:lnTo>
                    <a:pt x="250" y="41"/>
                  </a:lnTo>
                  <a:lnTo>
                    <a:pt x="241" y="45"/>
                  </a:lnTo>
                  <a:lnTo>
                    <a:pt x="236" y="45"/>
                  </a:lnTo>
                  <a:lnTo>
                    <a:pt x="227" y="50"/>
                  </a:lnTo>
                  <a:lnTo>
                    <a:pt x="223" y="50"/>
                  </a:lnTo>
                  <a:lnTo>
                    <a:pt x="218" y="54"/>
                  </a:lnTo>
                  <a:lnTo>
                    <a:pt x="209" y="59"/>
                  </a:lnTo>
                  <a:lnTo>
                    <a:pt x="204" y="63"/>
                  </a:lnTo>
                  <a:lnTo>
                    <a:pt x="200" y="63"/>
                  </a:lnTo>
                  <a:lnTo>
                    <a:pt x="195" y="68"/>
                  </a:lnTo>
                  <a:lnTo>
                    <a:pt x="186" y="72"/>
                  </a:lnTo>
                  <a:lnTo>
                    <a:pt x="177" y="77"/>
                  </a:lnTo>
                  <a:lnTo>
                    <a:pt x="168" y="82"/>
                  </a:lnTo>
                  <a:lnTo>
                    <a:pt x="163" y="82"/>
                  </a:lnTo>
                  <a:lnTo>
                    <a:pt x="163" y="86"/>
                  </a:lnTo>
                  <a:lnTo>
                    <a:pt x="154" y="91"/>
                  </a:lnTo>
                  <a:lnTo>
                    <a:pt x="145" y="95"/>
                  </a:lnTo>
                  <a:lnTo>
                    <a:pt x="145" y="100"/>
                  </a:lnTo>
                  <a:lnTo>
                    <a:pt x="136" y="104"/>
                  </a:lnTo>
                  <a:lnTo>
                    <a:pt x="132" y="109"/>
                  </a:lnTo>
                  <a:lnTo>
                    <a:pt x="127" y="109"/>
                  </a:lnTo>
                  <a:lnTo>
                    <a:pt x="123" y="118"/>
                  </a:lnTo>
                  <a:lnTo>
                    <a:pt x="113" y="122"/>
                  </a:lnTo>
                  <a:lnTo>
                    <a:pt x="109" y="127"/>
                  </a:lnTo>
                  <a:lnTo>
                    <a:pt x="104" y="132"/>
                  </a:lnTo>
                  <a:lnTo>
                    <a:pt x="100" y="136"/>
                  </a:lnTo>
                  <a:lnTo>
                    <a:pt x="95" y="141"/>
                  </a:lnTo>
                  <a:lnTo>
                    <a:pt x="91" y="150"/>
                  </a:lnTo>
                  <a:lnTo>
                    <a:pt x="86" y="150"/>
                  </a:lnTo>
                  <a:lnTo>
                    <a:pt x="82" y="154"/>
                  </a:lnTo>
                  <a:lnTo>
                    <a:pt x="82" y="159"/>
                  </a:lnTo>
                  <a:lnTo>
                    <a:pt x="77" y="159"/>
                  </a:lnTo>
                  <a:lnTo>
                    <a:pt x="73" y="168"/>
                  </a:lnTo>
                  <a:lnTo>
                    <a:pt x="68" y="172"/>
                  </a:lnTo>
                  <a:lnTo>
                    <a:pt x="63" y="177"/>
                  </a:lnTo>
                  <a:lnTo>
                    <a:pt x="63" y="182"/>
                  </a:lnTo>
                  <a:lnTo>
                    <a:pt x="59" y="186"/>
                  </a:lnTo>
                  <a:lnTo>
                    <a:pt x="54" y="191"/>
                  </a:lnTo>
                  <a:lnTo>
                    <a:pt x="54" y="195"/>
                  </a:lnTo>
                  <a:lnTo>
                    <a:pt x="50" y="200"/>
                  </a:lnTo>
                  <a:lnTo>
                    <a:pt x="45" y="200"/>
                  </a:lnTo>
                  <a:lnTo>
                    <a:pt x="45" y="204"/>
                  </a:lnTo>
                  <a:lnTo>
                    <a:pt x="41" y="213"/>
                  </a:lnTo>
                  <a:lnTo>
                    <a:pt x="36" y="218"/>
                  </a:lnTo>
                  <a:lnTo>
                    <a:pt x="32" y="227"/>
                  </a:lnTo>
                  <a:lnTo>
                    <a:pt x="32" y="232"/>
                  </a:lnTo>
                  <a:lnTo>
                    <a:pt x="27" y="236"/>
                  </a:lnTo>
                  <a:lnTo>
                    <a:pt x="22" y="245"/>
                  </a:lnTo>
                  <a:lnTo>
                    <a:pt x="22" y="250"/>
                  </a:lnTo>
                  <a:lnTo>
                    <a:pt x="18" y="259"/>
                  </a:lnTo>
                  <a:lnTo>
                    <a:pt x="18" y="263"/>
                  </a:lnTo>
                  <a:lnTo>
                    <a:pt x="13" y="268"/>
                  </a:lnTo>
                  <a:lnTo>
                    <a:pt x="13" y="277"/>
                  </a:lnTo>
                  <a:lnTo>
                    <a:pt x="9" y="282"/>
                  </a:lnTo>
                  <a:lnTo>
                    <a:pt x="9" y="291"/>
                  </a:lnTo>
                  <a:lnTo>
                    <a:pt x="9" y="295"/>
                  </a:lnTo>
                  <a:lnTo>
                    <a:pt x="4" y="29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1" name="Freeform 389"/>
            <p:cNvSpPr>
              <a:spLocks/>
            </p:cNvSpPr>
            <p:nvPr/>
          </p:nvSpPr>
          <p:spPr bwMode="auto">
            <a:xfrm>
              <a:off x="3305177" y="5056188"/>
              <a:ext cx="1127125" cy="881062"/>
            </a:xfrm>
            <a:custGeom>
              <a:avLst/>
              <a:gdLst>
                <a:gd name="T0" fmla="*/ 12601574 w 710"/>
                <a:gd name="T1" fmla="*/ 630038626 h 555"/>
                <a:gd name="T2" fmla="*/ 0 w 710"/>
                <a:gd name="T3" fmla="*/ 723283520 h 555"/>
                <a:gd name="T4" fmla="*/ 12601574 w 710"/>
                <a:gd name="T5" fmla="*/ 826610616 h 555"/>
                <a:gd name="T6" fmla="*/ 35282188 w 710"/>
                <a:gd name="T7" fmla="*/ 904734785 h 555"/>
                <a:gd name="T8" fmla="*/ 70564376 w 710"/>
                <a:gd name="T9" fmla="*/ 962699115 h 555"/>
                <a:gd name="T10" fmla="*/ 103327189 w 710"/>
                <a:gd name="T11" fmla="*/ 1030742471 h 555"/>
                <a:gd name="T12" fmla="*/ 161289994 w 710"/>
                <a:gd name="T13" fmla="*/ 1101306775 h 555"/>
                <a:gd name="T14" fmla="*/ 206652791 w 710"/>
                <a:gd name="T15" fmla="*/ 1146669542 h 555"/>
                <a:gd name="T16" fmla="*/ 264615621 w 710"/>
                <a:gd name="T17" fmla="*/ 1204632283 h 555"/>
                <a:gd name="T18" fmla="*/ 332660610 w 710"/>
                <a:gd name="T19" fmla="*/ 1249995050 h 555"/>
                <a:gd name="T20" fmla="*/ 413305582 w 710"/>
                <a:gd name="T21" fmla="*/ 1295359404 h 555"/>
                <a:gd name="T22" fmla="*/ 481349083 w 710"/>
                <a:gd name="T23" fmla="*/ 1318039994 h 555"/>
                <a:gd name="T24" fmla="*/ 574595626 w 710"/>
                <a:gd name="T25" fmla="*/ 1353322146 h 555"/>
                <a:gd name="T26" fmla="*/ 655240598 w 710"/>
                <a:gd name="T27" fmla="*/ 1376004323 h 555"/>
                <a:gd name="T28" fmla="*/ 758567763 w 710"/>
                <a:gd name="T29" fmla="*/ 1398684913 h 555"/>
                <a:gd name="T30" fmla="*/ 884575730 w 710"/>
                <a:gd name="T31" fmla="*/ 1398684913 h 555"/>
                <a:gd name="T32" fmla="*/ 1010581912 w 710"/>
                <a:gd name="T33" fmla="*/ 1398684913 h 555"/>
                <a:gd name="T34" fmla="*/ 1113909076 w 710"/>
                <a:gd name="T35" fmla="*/ 1386084938 h 555"/>
                <a:gd name="T36" fmla="*/ 1214715292 w 710"/>
                <a:gd name="T37" fmla="*/ 1353322146 h 555"/>
                <a:gd name="T38" fmla="*/ 1295360264 w 710"/>
                <a:gd name="T39" fmla="*/ 1330641556 h 555"/>
                <a:gd name="T40" fmla="*/ 1376005236 w 710"/>
                <a:gd name="T41" fmla="*/ 1295359404 h 555"/>
                <a:gd name="T42" fmla="*/ 1444050225 w 710"/>
                <a:gd name="T43" fmla="*/ 1260075665 h 555"/>
                <a:gd name="T44" fmla="*/ 1514614576 w 710"/>
                <a:gd name="T45" fmla="*/ 1214712898 h 555"/>
                <a:gd name="T46" fmla="*/ 1570057994 w 710"/>
                <a:gd name="T47" fmla="*/ 1156750157 h 555"/>
                <a:gd name="T48" fmla="*/ 1628020775 w 710"/>
                <a:gd name="T49" fmla="*/ 1101306775 h 555"/>
                <a:gd name="T50" fmla="*/ 1673383968 w 710"/>
                <a:gd name="T51" fmla="*/ 1043344033 h 555"/>
                <a:gd name="T52" fmla="*/ 1708666144 w 710"/>
                <a:gd name="T53" fmla="*/ 985379704 h 555"/>
                <a:gd name="T54" fmla="*/ 1743948319 w 710"/>
                <a:gd name="T55" fmla="*/ 904734785 h 555"/>
                <a:gd name="T56" fmla="*/ 1766630511 w 710"/>
                <a:gd name="T57" fmla="*/ 836691429 h 555"/>
                <a:gd name="T58" fmla="*/ 1789311116 w 710"/>
                <a:gd name="T59" fmla="*/ 745965697 h 555"/>
                <a:gd name="T60" fmla="*/ 1789311116 w 710"/>
                <a:gd name="T61" fmla="*/ 642638601 h 555"/>
                <a:gd name="T62" fmla="*/ 1766630511 w 710"/>
                <a:gd name="T63" fmla="*/ 549393707 h 555"/>
                <a:gd name="T64" fmla="*/ 1743948319 w 710"/>
                <a:gd name="T65" fmla="*/ 481348764 h 555"/>
                <a:gd name="T66" fmla="*/ 1708666144 w 710"/>
                <a:gd name="T67" fmla="*/ 400703746 h 555"/>
                <a:gd name="T68" fmla="*/ 1663302950 w 710"/>
                <a:gd name="T69" fmla="*/ 345260364 h 555"/>
                <a:gd name="T70" fmla="*/ 1617940153 w 710"/>
                <a:gd name="T71" fmla="*/ 287297622 h 555"/>
                <a:gd name="T72" fmla="*/ 1559977373 w 710"/>
                <a:gd name="T73" fmla="*/ 229333293 h 555"/>
                <a:gd name="T74" fmla="*/ 1502013005 w 710"/>
                <a:gd name="T75" fmla="*/ 183970477 h 555"/>
                <a:gd name="T76" fmla="*/ 1433969604 w 710"/>
                <a:gd name="T77" fmla="*/ 138607710 h 555"/>
                <a:gd name="T78" fmla="*/ 1353324632 w 710"/>
                <a:gd name="T79" fmla="*/ 90725558 h 555"/>
                <a:gd name="T80" fmla="*/ 1272678072 w 710"/>
                <a:gd name="T81" fmla="*/ 57962766 h 555"/>
                <a:gd name="T82" fmla="*/ 1192033099 w 710"/>
                <a:gd name="T83" fmla="*/ 35282164 h 555"/>
                <a:gd name="T84" fmla="*/ 1088707523 w 710"/>
                <a:gd name="T85" fmla="*/ 12599978 h 555"/>
                <a:gd name="T86" fmla="*/ 985380358 w 710"/>
                <a:gd name="T87" fmla="*/ 0 h 555"/>
                <a:gd name="T88" fmla="*/ 859374176 w 710"/>
                <a:gd name="T89" fmla="*/ 0 h 555"/>
                <a:gd name="T90" fmla="*/ 745966192 w 710"/>
                <a:gd name="T91" fmla="*/ 12599978 h 555"/>
                <a:gd name="T92" fmla="*/ 642639027 w 710"/>
                <a:gd name="T93" fmla="*/ 22680596 h 555"/>
                <a:gd name="T94" fmla="*/ 551913434 w 710"/>
                <a:gd name="T95" fmla="*/ 45362779 h 555"/>
                <a:gd name="T96" fmla="*/ 471268461 w 710"/>
                <a:gd name="T97" fmla="*/ 80644944 h 555"/>
                <a:gd name="T98" fmla="*/ 390624977 w 710"/>
                <a:gd name="T99" fmla="*/ 115927120 h 555"/>
                <a:gd name="T100" fmla="*/ 322579988 w 710"/>
                <a:gd name="T101" fmla="*/ 161289887 h 555"/>
                <a:gd name="T102" fmla="*/ 264615621 w 710"/>
                <a:gd name="T103" fmla="*/ 206652654 h 555"/>
                <a:gd name="T104" fmla="*/ 206652791 w 710"/>
                <a:gd name="T105" fmla="*/ 252015470 h 555"/>
                <a:gd name="T106" fmla="*/ 148688423 w 710"/>
                <a:gd name="T107" fmla="*/ 320058827 h 555"/>
                <a:gd name="T108" fmla="*/ 103327189 w 710"/>
                <a:gd name="T109" fmla="*/ 378023156 h 555"/>
                <a:gd name="T110" fmla="*/ 57962805 w 710"/>
                <a:gd name="T111" fmla="*/ 446066612 h 555"/>
                <a:gd name="T112" fmla="*/ 35282188 w 710"/>
                <a:gd name="T113" fmla="*/ 516630915 h 5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10"/>
                <a:gd name="T172" fmla="*/ 0 h 555"/>
                <a:gd name="T173" fmla="*/ 710 w 710"/>
                <a:gd name="T174" fmla="*/ 555 h 5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10" h="555">
                  <a:moveTo>
                    <a:pt x="9" y="218"/>
                  </a:moveTo>
                  <a:lnTo>
                    <a:pt x="9" y="223"/>
                  </a:lnTo>
                  <a:lnTo>
                    <a:pt x="5" y="227"/>
                  </a:lnTo>
                  <a:lnTo>
                    <a:pt x="5" y="237"/>
                  </a:lnTo>
                  <a:lnTo>
                    <a:pt x="5" y="241"/>
                  </a:lnTo>
                  <a:lnTo>
                    <a:pt x="5" y="250"/>
                  </a:lnTo>
                  <a:lnTo>
                    <a:pt x="0" y="255"/>
                  </a:lnTo>
                  <a:lnTo>
                    <a:pt x="0" y="259"/>
                  </a:lnTo>
                  <a:lnTo>
                    <a:pt x="0" y="268"/>
                  </a:lnTo>
                  <a:lnTo>
                    <a:pt x="0" y="273"/>
                  </a:lnTo>
                  <a:lnTo>
                    <a:pt x="0" y="282"/>
                  </a:lnTo>
                  <a:lnTo>
                    <a:pt x="0" y="287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5" y="305"/>
                  </a:lnTo>
                  <a:lnTo>
                    <a:pt x="5" y="314"/>
                  </a:lnTo>
                  <a:lnTo>
                    <a:pt x="5" y="318"/>
                  </a:lnTo>
                  <a:lnTo>
                    <a:pt x="5" y="328"/>
                  </a:lnTo>
                  <a:lnTo>
                    <a:pt x="9" y="332"/>
                  </a:lnTo>
                  <a:lnTo>
                    <a:pt x="9" y="337"/>
                  </a:lnTo>
                  <a:lnTo>
                    <a:pt x="9" y="346"/>
                  </a:lnTo>
                  <a:lnTo>
                    <a:pt x="14" y="350"/>
                  </a:lnTo>
                  <a:lnTo>
                    <a:pt x="14" y="359"/>
                  </a:lnTo>
                  <a:lnTo>
                    <a:pt x="19" y="359"/>
                  </a:lnTo>
                  <a:lnTo>
                    <a:pt x="19" y="364"/>
                  </a:lnTo>
                  <a:lnTo>
                    <a:pt x="23" y="373"/>
                  </a:lnTo>
                  <a:lnTo>
                    <a:pt x="23" y="378"/>
                  </a:lnTo>
                  <a:lnTo>
                    <a:pt x="28" y="382"/>
                  </a:lnTo>
                  <a:lnTo>
                    <a:pt x="32" y="391"/>
                  </a:lnTo>
                  <a:lnTo>
                    <a:pt x="32" y="396"/>
                  </a:lnTo>
                  <a:lnTo>
                    <a:pt x="37" y="396"/>
                  </a:lnTo>
                  <a:lnTo>
                    <a:pt x="37" y="405"/>
                  </a:lnTo>
                  <a:lnTo>
                    <a:pt x="41" y="405"/>
                  </a:lnTo>
                  <a:lnTo>
                    <a:pt x="41" y="409"/>
                  </a:lnTo>
                  <a:lnTo>
                    <a:pt x="46" y="414"/>
                  </a:lnTo>
                  <a:lnTo>
                    <a:pt x="50" y="418"/>
                  </a:lnTo>
                  <a:lnTo>
                    <a:pt x="50" y="423"/>
                  </a:lnTo>
                  <a:lnTo>
                    <a:pt x="59" y="428"/>
                  </a:lnTo>
                  <a:lnTo>
                    <a:pt x="64" y="437"/>
                  </a:lnTo>
                  <a:lnTo>
                    <a:pt x="69" y="441"/>
                  </a:lnTo>
                  <a:lnTo>
                    <a:pt x="73" y="446"/>
                  </a:lnTo>
                  <a:lnTo>
                    <a:pt x="82" y="455"/>
                  </a:lnTo>
                  <a:lnTo>
                    <a:pt x="87" y="459"/>
                  </a:lnTo>
                  <a:lnTo>
                    <a:pt x="91" y="464"/>
                  </a:lnTo>
                  <a:lnTo>
                    <a:pt x="96" y="469"/>
                  </a:lnTo>
                  <a:lnTo>
                    <a:pt x="100" y="469"/>
                  </a:lnTo>
                  <a:lnTo>
                    <a:pt x="105" y="473"/>
                  </a:lnTo>
                  <a:lnTo>
                    <a:pt x="105" y="478"/>
                  </a:lnTo>
                  <a:lnTo>
                    <a:pt x="110" y="482"/>
                  </a:lnTo>
                  <a:lnTo>
                    <a:pt x="114" y="482"/>
                  </a:lnTo>
                  <a:lnTo>
                    <a:pt x="119" y="487"/>
                  </a:lnTo>
                  <a:lnTo>
                    <a:pt x="123" y="487"/>
                  </a:lnTo>
                  <a:lnTo>
                    <a:pt x="128" y="491"/>
                  </a:lnTo>
                  <a:lnTo>
                    <a:pt x="132" y="496"/>
                  </a:lnTo>
                  <a:lnTo>
                    <a:pt x="137" y="500"/>
                  </a:lnTo>
                  <a:lnTo>
                    <a:pt x="141" y="500"/>
                  </a:lnTo>
                  <a:lnTo>
                    <a:pt x="146" y="505"/>
                  </a:lnTo>
                  <a:lnTo>
                    <a:pt x="150" y="505"/>
                  </a:lnTo>
                  <a:lnTo>
                    <a:pt x="155" y="509"/>
                  </a:lnTo>
                  <a:lnTo>
                    <a:pt x="164" y="514"/>
                  </a:lnTo>
                  <a:lnTo>
                    <a:pt x="173" y="519"/>
                  </a:lnTo>
                  <a:lnTo>
                    <a:pt x="178" y="519"/>
                  </a:lnTo>
                  <a:lnTo>
                    <a:pt x="187" y="523"/>
                  </a:lnTo>
                  <a:lnTo>
                    <a:pt x="191" y="523"/>
                  </a:lnTo>
                  <a:lnTo>
                    <a:pt x="196" y="528"/>
                  </a:lnTo>
                  <a:lnTo>
                    <a:pt x="205" y="532"/>
                  </a:lnTo>
                  <a:lnTo>
                    <a:pt x="210" y="532"/>
                  </a:lnTo>
                  <a:lnTo>
                    <a:pt x="214" y="532"/>
                  </a:lnTo>
                  <a:lnTo>
                    <a:pt x="219" y="537"/>
                  </a:lnTo>
                  <a:lnTo>
                    <a:pt x="228" y="537"/>
                  </a:lnTo>
                  <a:lnTo>
                    <a:pt x="237" y="541"/>
                  </a:lnTo>
                  <a:lnTo>
                    <a:pt x="246" y="541"/>
                  </a:lnTo>
                  <a:lnTo>
                    <a:pt x="250" y="546"/>
                  </a:lnTo>
                  <a:lnTo>
                    <a:pt x="255" y="546"/>
                  </a:lnTo>
                  <a:lnTo>
                    <a:pt x="260" y="546"/>
                  </a:lnTo>
                  <a:lnTo>
                    <a:pt x="269" y="550"/>
                  </a:lnTo>
                  <a:lnTo>
                    <a:pt x="278" y="550"/>
                  </a:lnTo>
                  <a:lnTo>
                    <a:pt x="282" y="550"/>
                  </a:lnTo>
                  <a:lnTo>
                    <a:pt x="287" y="550"/>
                  </a:lnTo>
                  <a:lnTo>
                    <a:pt x="296" y="550"/>
                  </a:lnTo>
                  <a:lnTo>
                    <a:pt x="301" y="555"/>
                  </a:lnTo>
                  <a:lnTo>
                    <a:pt x="310" y="555"/>
                  </a:lnTo>
                  <a:lnTo>
                    <a:pt x="319" y="555"/>
                  </a:lnTo>
                  <a:lnTo>
                    <a:pt x="328" y="555"/>
                  </a:lnTo>
                  <a:lnTo>
                    <a:pt x="337" y="555"/>
                  </a:lnTo>
                  <a:lnTo>
                    <a:pt x="341" y="555"/>
                  </a:lnTo>
                  <a:lnTo>
                    <a:pt x="351" y="555"/>
                  </a:lnTo>
                  <a:lnTo>
                    <a:pt x="360" y="555"/>
                  </a:lnTo>
                  <a:lnTo>
                    <a:pt x="369" y="555"/>
                  </a:lnTo>
                  <a:lnTo>
                    <a:pt x="373" y="555"/>
                  </a:lnTo>
                  <a:lnTo>
                    <a:pt x="382" y="555"/>
                  </a:lnTo>
                  <a:lnTo>
                    <a:pt x="391" y="555"/>
                  </a:lnTo>
                  <a:lnTo>
                    <a:pt x="401" y="555"/>
                  </a:lnTo>
                  <a:lnTo>
                    <a:pt x="410" y="555"/>
                  </a:lnTo>
                  <a:lnTo>
                    <a:pt x="414" y="550"/>
                  </a:lnTo>
                  <a:lnTo>
                    <a:pt x="423" y="550"/>
                  </a:lnTo>
                  <a:lnTo>
                    <a:pt x="428" y="550"/>
                  </a:lnTo>
                  <a:lnTo>
                    <a:pt x="432" y="550"/>
                  </a:lnTo>
                  <a:lnTo>
                    <a:pt x="442" y="550"/>
                  </a:lnTo>
                  <a:lnTo>
                    <a:pt x="451" y="546"/>
                  </a:lnTo>
                  <a:lnTo>
                    <a:pt x="455" y="546"/>
                  </a:lnTo>
                  <a:lnTo>
                    <a:pt x="460" y="546"/>
                  </a:lnTo>
                  <a:lnTo>
                    <a:pt x="464" y="541"/>
                  </a:lnTo>
                  <a:lnTo>
                    <a:pt x="473" y="541"/>
                  </a:lnTo>
                  <a:lnTo>
                    <a:pt x="482" y="537"/>
                  </a:lnTo>
                  <a:lnTo>
                    <a:pt x="492" y="537"/>
                  </a:lnTo>
                  <a:lnTo>
                    <a:pt x="496" y="532"/>
                  </a:lnTo>
                  <a:lnTo>
                    <a:pt x="501" y="532"/>
                  </a:lnTo>
                  <a:lnTo>
                    <a:pt x="505" y="532"/>
                  </a:lnTo>
                  <a:lnTo>
                    <a:pt x="514" y="528"/>
                  </a:lnTo>
                  <a:lnTo>
                    <a:pt x="519" y="523"/>
                  </a:lnTo>
                  <a:lnTo>
                    <a:pt x="523" y="523"/>
                  </a:lnTo>
                  <a:lnTo>
                    <a:pt x="532" y="519"/>
                  </a:lnTo>
                  <a:lnTo>
                    <a:pt x="537" y="519"/>
                  </a:lnTo>
                  <a:lnTo>
                    <a:pt x="546" y="514"/>
                  </a:lnTo>
                  <a:lnTo>
                    <a:pt x="555" y="509"/>
                  </a:lnTo>
                  <a:lnTo>
                    <a:pt x="560" y="505"/>
                  </a:lnTo>
                  <a:lnTo>
                    <a:pt x="564" y="505"/>
                  </a:lnTo>
                  <a:lnTo>
                    <a:pt x="569" y="500"/>
                  </a:lnTo>
                  <a:lnTo>
                    <a:pt x="573" y="500"/>
                  </a:lnTo>
                  <a:lnTo>
                    <a:pt x="578" y="496"/>
                  </a:lnTo>
                  <a:lnTo>
                    <a:pt x="582" y="491"/>
                  </a:lnTo>
                  <a:lnTo>
                    <a:pt x="587" y="487"/>
                  </a:lnTo>
                  <a:lnTo>
                    <a:pt x="592" y="487"/>
                  </a:lnTo>
                  <a:lnTo>
                    <a:pt x="596" y="482"/>
                  </a:lnTo>
                  <a:lnTo>
                    <a:pt x="601" y="482"/>
                  </a:lnTo>
                  <a:lnTo>
                    <a:pt x="605" y="478"/>
                  </a:lnTo>
                  <a:lnTo>
                    <a:pt x="605" y="473"/>
                  </a:lnTo>
                  <a:lnTo>
                    <a:pt x="610" y="469"/>
                  </a:lnTo>
                  <a:lnTo>
                    <a:pt x="614" y="469"/>
                  </a:lnTo>
                  <a:lnTo>
                    <a:pt x="619" y="464"/>
                  </a:lnTo>
                  <a:lnTo>
                    <a:pt x="623" y="459"/>
                  </a:lnTo>
                  <a:lnTo>
                    <a:pt x="628" y="455"/>
                  </a:lnTo>
                  <a:lnTo>
                    <a:pt x="637" y="446"/>
                  </a:lnTo>
                  <a:lnTo>
                    <a:pt x="642" y="441"/>
                  </a:lnTo>
                  <a:lnTo>
                    <a:pt x="646" y="437"/>
                  </a:lnTo>
                  <a:lnTo>
                    <a:pt x="651" y="428"/>
                  </a:lnTo>
                  <a:lnTo>
                    <a:pt x="660" y="423"/>
                  </a:lnTo>
                  <a:lnTo>
                    <a:pt x="660" y="418"/>
                  </a:lnTo>
                  <a:lnTo>
                    <a:pt x="664" y="414"/>
                  </a:lnTo>
                  <a:lnTo>
                    <a:pt x="669" y="409"/>
                  </a:lnTo>
                  <a:lnTo>
                    <a:pt x="669" y="405"/>
                  </a:lnTo>
                  <a:lnTo>
                    <a:pt x="673" y="405"/>
                  </a:lnTo>
                  <a:lnTo>
                    <a:pt x="673" y="396"/>
                  </a:lnTo>
                  <a:lnTo>
                    <a:pt x="678" y="396"/>
                  </a:lnTo>
                  <a:lnTo>
                    <a:pt x="678" y="391"/>
                  </a:lnTo>
                  <a:lnTo>
                    <a:pt x="683" y="382"/>
                  </a:lnTo>
                  <a:lnTo>
                    <a:pt x="687" y="378"/>
                  </a:lnTo>
                  <a:lnTo>
                    <a:pt x="687" y="373"/>
                  </a:lnTo>
                  <a:lnTo>
                    <a:pt x="692" y="364"/>
                  </a:lnTo>
                  <a:lnTo>
                    <a:pt x="692" y="359"/>
                  </a:lnTo>
                  <a:lnTo>
                    <a:pt x="696" y="359"/>
                  </a:lnTo>
                  <a:lnTo>
                    <a:pt x="696" y="350"/>
                  </a:lnTo>
                  <a:lnTo>
                    <a:pt x="701" y="346"/>
                  </a:lnTo>
                  <a:lnTo>
                    <a:pt x="701" y="337"/>
                  </a:lnTo>
                  <a:lnTo>
                    <a:pt x="701" y="332"/>
                  </a:lnTo>
                  <a:lnTo>
                    <a:pt x="705" y="328"/>
                  </a:lnTo>
                  <a:lnTo>
                    <a:pt x="705" y="318"/>
                  </a:lnTo>
                  <a:lnTo>
                    <a:pt x="705" y="314"/>
                  </a:lnTo>
                  <a:lnTo>
                    <a:pt x="705" y="305"/>
                  </a:lnTo>
                  <a:lnTo>
                    <a:pt x="710" y="300"/>
                  </a:lnTo>
                  <a:lnTo>
                    <a:pt x="710" y="296"/>
                  </a:lnTo>
                  <a:lnTo>
                    <a:pt x="710" y="287"/>
                  </a:lnTo>
                  <a:lnTo>
                    <a:pt x="710" y="282"/>
                  </a:lnTo>
                  <a:lnTo>
                    <a:pt x="710" y="273"/>
                  </a:lnTo>
                  <a:lnTo>
                    <a:pt x="710" y="268"/>
                  </a:lnTo>
                  <a:lnTo>
                    <a:pt x="710" y="259"/>
                  </a:lnTo>
                  <a:lnTo>
                    <a:pt x="710" y="255"/>
                  </a:lnTo>
                  <a:lnTo>
                    <a:pt x="705" y="250"/>
                  </a:lnTo>
                  <a:lnTo>
                    <a:pt x="705" y="241"/>
                  </a:lnTo>
                  <a:lnTo>
                    <a:pt x="705" y="237"/>
                  </a:lnTo>
                  <a:lnTo>
                    <a:pt x="705" y="227"/>
                  </a:lnTo>
                  <a:lnTo>
                    <a:pt x="701" y="223"/>
                  </a:lnTo>
                  <a:lnTo>
                    <a:pt x="701" y="218"/>
                  </a:lnTo>
                  <a:lnTo>
                    <a:pt x="701" y="209"/>
                  </a:lnTo>
                  <a:lnTo>
                    <a:pt x="696" y="205"/>
                  </a:lnTo>
                  <a:lnTo>
                    <a:pt x="696" y="196"/>
                  </a:lnTo>
                  <a:lnTo>
                    <a:pt x="692" y="196"/>
                  </a:lnTo>
                  <a:lnTo>
                    <a:pt x="692" y="191"/>
                  </a:lnTo>
                  <a:lnTo>
                    <a:pt x="687" y="182"/>
                  </a:lnTo>
                  <a:lnTo>
                    <a:pt x="687" y="177"/>
                  </a:lnTo>
                  <a:lnTo>
                    <a:pt x="683" y="173"/>
                  </a:lnTo>
                  <a:lnTo>
                    <a:pt x="678" y="164"/>
                  </a:lnTo>
                  <a:lnTo>
                    <a:pt x="678" y="159"/>
                  </a:lnTo>
                  <a:lnTo>
                    <a:pt x="673" y="159"/>
                  </a:lnTo>
                  <a:lnTo>
                    <a:pt x="673" y="150"/>
                  </a:lnTo>
                  <a:lnTo>
                    <a:pt x="669" y="150"/>
                  </a:lnTo>
                  <a:lnTo>
                    <a:pt x="669" y="146"/>
                  </a:lnTo>
                  <a:lnTo>
                    <a:pt x="664" y="141"/>
                  </a:lnTo>
                  <a:lnTo>
                    <a:pt x="660" y="137"/>
                  </a:lnTo>
                  <a:lnTo>
                    <a:pt x="660" y="132"/>
                  </a:lnTo>
                  <a:lnTo>
                    <a:pt x="651" y="127"/>
                  </a:lnTo>
                  <a:lnTo>
                    <a:pt x="646" y="118"/>
                  </a:lnTo>
                  <a:lnTo>
                    <a:pt x="642" y="114"/>
                  </a:lnTo>
                  <a:lnTo>
                    <a:pt x="637" y="109"/>
                  </a:lnTo>
                  <a:lnTo>
                    <a:pt x="628" y="100"/>
                  </a:lnTo>
                  <a:lnTo>
                    <a:pt x="623" y="96"/>
                  </a:lnTo>
                  <a:lnTo>
                    <a:pt x="619" y="91"/>
                  </a:lnTo>
                  <a:lnTo>
                    <a:pt x="614" y="86"/>
                  </a:lnTo>
                  <a:lnTo>
                    <a:pt x="610" y="86"/>
                  </a:lnTo>
                  <a:lnTo>
                    <a:pt x="605" y="82"/>
                  </a:lnTo>
                  <a:lnTo>
                    <a:pt x="605" y="77"/>
                  </a:lnTo>
                  <a:lnTo>
                    <a:pt x="601" y="73"/>
                  </a:lnTo>
                  <a:lnTo>
                    <a:pt x="596" y="73"/>
                  </a:lnTo>
                  <a:lnTo>
                    <a:pt x="592" y="68"/>
                  </a:lnTo>
                  <a:lnTo>
                    <a:pt x="587" y="68"/>
                  </a:lnTo>
                  <a:lnTo>
                    <a:pt x="582" y="64"/>
                  </a:lnTo>
                  <a:lnTo>
                    <a:pt x="578" y="59"/>
                  </a:lnTo>
                  <a:lnTo>
                    <a:pt x="573" y="55"/>
                  </a:lnTo>
                  <a:lnTo>
                    <a:pt x="569" y="55"/>
                  </a:lnTo>
                  <a:lnTo>
                    <a:pt x="564" y="50"/>
                  </a:lnTo>
                  <a:lnTo>
                    <a:pt x="560" y="50"/>
                  </a:lnTo>
                  <a:lnTo>
                    <a:pt x="555" y="46"/>
                  </a:lnTo>
                  <a:lnTo>
                    <a:pt x="546" y="41"/>
                  </a:lnTo>
                  <a:lnTo>
                    <a:pt x="537" y="36"/>
                  </a:lnTo>
                  <a:lnTo>
                    <a:pt x="532" y="36"/>
                  </a:lnTo>
                  <a:lnTo>
                    <a:pt x="523" y="32"/>
                  </a:lnTo>
                  <a:lnTo>
                    <a:pt x="519" y="32"/>
                  </a:lnTo>
                  <a:lnTo>
                    <a:pt x="514" y="27"/>
                  </a:lnTo>
                  <a:lnTo>
                    <a:pt x="505" y="23"/>
                  </a:lnTo>
                  <a:lnTo>
                    <a:pt x="501" y="23"/>
                  </a:lnTo>
                  <a:lnTo>
                    <a:pt x="496" y="23"/>
                  </a:lnTo>
                  <a:lnTo>
                    <a:pt x="492" y="18"/>
                  </a:lnTo>
                  <a:lnTo>
                    <a:pt x="482" y="18"/>
                  </a:lnTo>
                  <a:lnTo>
                    <a:pt x="473" y="14"/>
                  </a:lnTo>
                  <a:lnTo>
                    <a:pt x="464" y="14"/>
                  </a:lnTo>
                  <a:lnTo>
                    <a:pt x="460" y="9"/>
                  </a:lnTo>
                  <a:lnTo>
                    <a:pt x="455" y="9"/>
                  </a:lnTo>
                  <a:lnTo>
                    <a:pt x="451" y="9"/>
                  </a:lnTo>
                  <a:lnTo>
                    <a:pt x="442" y="5"/>
                  </a:lnTo>
                  <a:lnTo>
                    <a:pt x="432" y="5"/>
                  </a:lnTo>
                  <a:lnTo>
                    <a:pt x="428" y="5"/>
                  </a:lnTo>
                  <a:lnTo>
                    <a:pt x="423" y="5"/>
                  </a:lnTo>
                  <a:lnTo>
                    <a:pt x="414" y="5"/>
                  </a:lnTo>
                  <a:lnTo>
                    <a:pt x="410" y="0"/>
                  </a:lnTo>
                  <a:lnTo>
                    <a:pt x="401" y="0"/>
                  </a:lnTo>
                  <a:lnTo>
                    <a:pt x="391" y="0"/>
                  </a:lnTo>
                  <a:lnTo>
                    <a:pt x="382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0" y="0"/>
                  </a:lnTo>
                  <a:lnTo>
                    <a:pt x="351" y="0"/>
                  </a:lnTo>
                  <a:lnTo>
                    <a:pt x="341" y="0"/>
                  </a:lnTo>
                  <a:lnTo>
                    <a:pt x="337" y="0"/>
                  </a:lnTo>
                  <a:lnTo>
                    <a:pt x="328" y="0"/>
                  </a:lnTo>
                  <a:lnTo>
                    <a:pt x="319" y="0"/>
                  </a:lnTo>
                  <a:lnTo>
                    <a:pt x="310" y="0"/>
                  </a:lnTo>
                  <a:lnTo>
                    <a:pt x="301" y="0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82" y="5"/>
                  </a:lnTo>
                  <a:lnTo>
                    <a:pt x="278" y="5"/>
                  </a:lnTo>
                  <a:lnTo>
                    <a:pt x="269" y="5"/>
                  </a:lnTo>
                  <a:lnTo>
                    <a:pt x="260" y="9"/>
                  </a:lnTo>
                  <a:lnTo>
                    <a:pt x="255" y="9"/>
                  </a:lnTo>
                  <a:lnTo>
                    <a:pt x="250" y="9"/>
                  </a:lnTo>
                  <a:lnTo>
                    <a:pt x="246" y="14"/>
                  </a:lnTo>
                  <a:lnTo>
                    <a:pt x="237" y="14"/>
                  </a:lnTo>
                  <a:lnTo>
                    <a:pt x="228" y="18"/>
                  </a:lnTo>
                  <a:lnTo>
                    <a:pt x="219" y="18"/>
                  </a:lnTo>
                  <a:lnTo>
                    <a:pt x="214" y="23"/>
                  </a:lnTo>
                  <a:lnTo>
                    <a:pt x="210" y="23"/>
                  </a:lnTo>
                  <a:lnTo>
                    <a:pt x="205" y="23"/>
                  </a:lnTo>
                  <a:lnTo>
                    <a:pt x="196" y="27"/>
                  </a:lnTo>
                  <a:lnTo>
                    <a:pt x="191" y="32"/>
                  </a:lnTo>
                  <a:lnTo>
                    <a:pt x="187" y="32"/>
                  </a:lnTo>
                  <a:lnTo>
                    <a:pt x="178" y="36"/>
                  </a:lnTo>
                  <a:lnTo>
                    <a:pt x="173" y="36"/>
                  </a:lnTo>
                  <a:lnTo>
                    <a:pt x="164" y="41"/>
                  </a:lnTo>
                  <a:lnTo>
                    <a:pt x="155" y="46"/>
                  </a:lnTo>
                  <a:lnTo>
                    <a:pt x="150" y="50"/>
                  </a:lnTo>
                  <a:lnTo>
                    <a:pt x="146" y="50"/>
                  </a:lnTo>
                  <a:lnTo>
                    <a:pt x="141" y="55"/>
                  </a:lnTo>
                  <a:lnTo>
                    <a:pt x="137" y="55"/>
                  </a:lnTo>
                  <a:lnTo>
                    <a:pt x="132" y="59"/>
                  </a:lnTo>
                  <a:lnTo>
                    <a:pt x="128" y="64"/>
                  </a:lnTo>
                  <a:lnTo>
                    <a:pt x="123" y="68"/>
                  </a:lnTo>
                  <a:lnTo>
                    <a:pt x="119" y="68"/>
                  </a:lnTo>
                  <a:lnTo>
                    <a:pt x="114" y="73"/>
                  </a:lnTo>
                  <a:lnTo>
                    <a:pt x="110" y="73"/>
                  </a:lnTo>
                  <a:lnTo>
                    <a:pt x="105" y="77"/>
                  </a:lnTo>
                  <a:lnTo>
                    <a:pt x="105" y="82"/>
                  </a:lnTo>
                  <a:lnTo>
                    <a:pt x="100" y="86"/>
                  </a:lnTo>
                  <a:lnTo>
                    <a:pt x="96" y="86"/>
                  </a:lnTo>
                  <a:lnTo>
                    <a:pt x="91" y="91"/>
                  </a:lnTo>
                  <a:lnTo>
                    <a:pt x="87" y="96"/>
                  </a:lnTo>
                  <a:lnTo>
                    <a:pt x="82" y="100"/>
                  </a:lnTo>
                  <a:lnTo>
                    <a:pt x="73" y="109"/>
                  </a:lnTo>
                  <a:lnTo>
                    <a:pt x="69" y="114"/>
                  </a:lnTo>
                  <a:lnTo>
                    <a:pt x="64" y="118"/>
                  </a:lnTo>
                  <a:lnTo>
                    <a:pt x="59" y="127"/>
                  </a:lnTo>
                  <a:lnTo>
                    <a:pt x="50" y="132"/>
                  </a:lnTo>
                  <a:lnTo>
                    <a:pt x="50" y="137"/>
                  </a:lnTo>
                  <a:lnTo>
                    <a:pt x="46" y="141"/>
                  </a:lnTo>
                  <a:lnTo>
                    <a:pt x="41" y="146"/>
                  </a:lnTo>
                  <a:lnTo>
                    <a:pt x="41" y="150"/>
                  </a:lnTo>
                  <a:lnTo>
                    <a:pt x="37" y="150"/>
                  </a:lnTo>
                  <a:lnTo>
                    <a:pt x="37" y="159"/>
                  </a:lnTo>
                  <a:lnTo>
                    <a:pt x="32" y="159"/>
                  </a:lnTo>
                  <a:lnTo>
                    <a:pt x="32" y="164"/>
                  </a:lnTo>
                  <a:lnTo>
                    <a:pt x="28" y="173"/>
                  </a:lnTo>
                  <a:lnTo>
                    <a:pt x="23" y="177"/>
                  </a:lnTo>
                  <a:lnTo>
                    <a:pt x="23" y="182"/>
                  </a:lnTo>
                  <a:lnTo>
                    <a:pt x="19" y="191"/>
                  </a:lnTo>
                  <a:lnTo>
                    <a:pt x="19" y="196"/>
                  </a:lnTo>
                  <a:lnTo>
                    <a:pt x="14" y="196"/>
                  </a:lnTo>
                  <a:lnTo>
                    <a:pt x="14" y="205"/>
                  </a:lnTo>
                  <a:lnTo>
                    <a:pt x="9" y="209"/>
                  </a:lnTo>
                  <a:lnTo>
                    <a:pt x="9" y="218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2" name="Freeform 390"/>
            <p:cNvSpPr>
              <a:spLocks/>
            </p:cNvSpPr>
            <p:nvPr/>
          </p:nvSpPr>
          <p:spPr bwMode="auto">
            <a:xfrm>
              <a:off x="3305177" y="5056188"/>
              <a:ext cx="1127125" cy="881062"/>
            </a:xfrm>
            <a:custGeom>
              <a:avLst/>
              <a:gdLst>
                <a:gd name="T0" fmla="*/ 12601574 w 710"/>
                <a:gd name="T1" fmla="*/ 630038626 h 555"/>
                <a:gd name="T2" fmla="*/ 0 w 710"/>
                <a:gd name="T3" fmla="*/ 723283520 h 555"/>
                <a:gd name="T4" fmla="*/ 12601574 w 710"/>
                <a:gd name="T5" fmla="*/ 826610616 h 555"/>
                <a:gd name="T6" fmla="*/ 35282188 w 710"/>
                <a:gd name="T7" fmla="*/ 904734785 h 555"/>
                <a:gd name="T8" fmla="*/ 70564376 w 710"/>
                <a:gd name="T9" fmla="*/ 962699115 h 555"/>
                <a:gd name="T10" fmla="*/ 103327189 w 710"/>
                <a:gd name="T11" fmla="*/ 1030742471 h 555"/>
                <a:gd name="T12" fmla="*/ 161289994 w 710"/>
                <a:gd name="T13" fmla="*/ 1101306775 h 555"/>
                <a:gd name="T14" fmla="*/ 206652791 w 710"/>
                <a:gd name="T15" fmla="*/ 1146669542 h 555"/>
                <a:gd name="T16" fmla="*/ 264615621 w 710"/>
                <a:gd name="T17" fmla="*/ 1204632283 h 555"/>
                <a:gd name="T18" fmla="*/ 332660610 w 710"/>
                <a:gd name="T19" fmla="*/ 1249995050 h 555"/>
                <a:gd name="T20" fmla="*/ 413305582 w 710"/>
                <a:gd name="T21" fmla="*/ 1295359404 h 555"/>
                <a:gd name="T22" fmla="*/ 481349083 w 710"/>
                <a:gd name="T23" fmla="*/ 1318039994 h 555"/>
                <a:gd name="T24" fmla="*/ 574595626 w 710"/>
                <a:gd name="T25" fmla="*/ 1353322146 h 555"/>
                <a:gd name="T26" fmla="*/ 655240598 w 710"/>
                <a:gd name="T27" fmla="*/ 1376004323 h 555"/>
                <a:gd name="T28" fmla="*/ 758567763 w 710"/>
                <a:gd name="T29" fmla="*/ 1398684913 h 555"/>
                <a:gd name="T30" fmla="*/ 884575730 w 710"/>
                <a:gd name="T31" fmla="*/ 1398684913 h 555"/>
                <a:gd name="T32" fmla="*/ 1010581912 w 710"/>
                <a:gd name="T33" fmla="*/ 1398684913 h 555"/>
                <a:gd name="T34" fmla="*/ 1113909076 w 710"/>
                <a:gd name="T35" fmla="*/ 1386084938 h 555"/>
                <a:gd name="T36" fmla="*/ 1214715292 w 710"/>
                <a:gd name="T37" fmla="*/ 1353322146 h 555"/>
                <a:gd name="T38" fmla="*/ 1295360264 w 710"/>
                <a:gd name="T39" fmla="*/ 1330641556 h 555"/>
                <a:gd name="T40" fmla="*/ 1376005236 w 710"/>
                <a:gd name="T41" fmla="*/ 1295359404 h 555"/>
                <a:gd name="T42" fmla="*/ 1444050225 w 710"/>
                <a:gd name="T43" fmla="*/ 1260075665 h 555"/>
                <a:gd name="T44" fmla="*/ 1514614576 w 710"/>
                <a:gd name="T45" fmla="*/ 1214712898 h 555"/>
                <a:gd name="T46" fmla="*/ 1570057994 w 710"/>
                <a:gd name="T47" fmla="*/ 1156750157 h 555"/>
                <a:gd name="T48" fmla="*/ 1628020775 w 710"/>
                <a:gd name="T49" fmla="*/ 1101306775 h 555"/>
                <a:gd name="T50" fmla="*/ 1673383968 w 710"/>
                <a:gd name="T51" fmla="*/ 1043344033 h 555"/>
                <a:gd name="T52" fmla="*/ 1708666144 w 710"/>
                <a:gd name="T53" fmla="*/ 985379704 h 555"/>
                <a:gd name="T54" fmla="*/ 1743948319 w 710"/>
                <a:gd name="T55" fmla="*/ 904734785 h 555"/>
                <a:gd name="T56" fmla="*/ 1766630511 w 710"/>
                <a:gd name="T57" fmla="*/ 836691429 h 555"/>
                <a:gd name="T58" fmla="*/ 1789311116 w 710"/>
                <a:gd name="T59" fmla="*/ 745965697 h 555"/>
                <a:gd name="T60" fmla="*/ 1789311116 w 710"/>
                <a:gd name="T61" fmla="*/ 642638601 h 555"/>
                <a:gd name="T62" fmla="*/ 1766630511 w 710"/>
                <a:gd name="T63" fmla="*/ 549393707 h 555"/>
                <a:gd name="T64" fmla="*/ 1743948319 w 710"/>
                <a:gd name="T65" fmla="*/ 481348764 h 555"/>
                <a:gd name="T66" fmla="*/ 1708666144 w 710"/>
                <a:gd name="T67" fmla="*/ 400703746 h 555"/>
                <a:gd name="T68" fmla="*/ 1663302950 w 710"/>
                <a:gd name="T69" fmla="*/ 345260364 h 555"/>
                <a:gd name="T70" fmla="*/ 1617940153 w 710"/>
                <a:gd name="T71" fmla="*/ 287297622 h 555"/>
                <a:gd name="T72" fmla="*/ 1559977373 w 710"/>
                <a:gd name="T73" fmla="*/ 229333293 h 555"/>
                <a:gd name="T74" fmla="*/ 1502013005 w 710"/>
                <a:gd name="T75" fmla="*/ 183970477 h 555"/>
                <a:gd name="T76" fmla="*/ 1433969604 w 710"/>
                <a:gd name="T77" fmla="*/ 138607710 h 555"/>
                <a:gd name="T78" fmla="*/ 1353324632 w 710"/>
                <a:gd name="T79" fmla="*/ 90725558 h 555"/>
                <a:gd name="T80" fmla="*/ 1272678072 w 710"/>
                <a:gd name="T81" fmla="*/ 57962766 h 555"/>
                <a:gd name="T82" fmla="*/ 1192033099 w 710"/>
                <a:gd name="T83" fmla="*/ 35282164 h 555"/>
                <a:gd name="T84" fmla="*/ 1088707523 w 710"/>
                <a:gd name="T85" fmla="*/ 12599978 h 555"/>
                <a:gd name="T86" fmla="*/ 985380358 w 710"/>
                <a:gd name="T87" fmla="*/ 0 h 555"/>
                <a:gd name="T88" fmla="*/ 859374176 w 710"/>
                <a:gd name="T89" fmla="*/ 0 h 555"/>
                <a:gd name="T90" fmla="*/ 745966192 w 710"/>
                <a:gd name="T91" fmla="*/ 12599978 h 555"/>
                <a:gd name="T92" fmla="*/ 642639027 w 710"/>
                <a:gd name="T93" fmla="*/ 22680596 h 555"/>
                <a:gd name="T94" fmla="*/ 551913434 w 710"/>
                <a:gd name="T95" fmla="*/ 45362779 h 555"/>
                <a:gd name="T96" fmla="*/ 471268461 w 710"/>
                <a:gd name="T97" fmla="*/ 80644944 h 555"/>
                <a:gd name="T98" fmla="*/ 390624977 w 710"/>
                <a:gd name="T99" fmla="*/ 115927120 h 555"/>
                <a:gd name="T100" fmla="*/ 322579988 w 710"/>
                <a:gd name="T101" fmla="*/ 161289887 h 555"/>
                <a:gd name="T102" fmla="*/ 264615621 w 710"/>
                <a:gd name="T103" fmla="*/ 206652654 h 555"/>
                <a:gd name="T104" fmla="*/ 206652791 w 710"/>
                <a:gd name="T105" fmla="*/ 252015470 h 555"/>
                <a:gd name="T106" fmla="*/ 148688423 w 710"/>
                <a:gd name="T107" fmla="*/ 320058827 h 555"/>
                <a:gd name="T108" fmla="*/ 103327189 w 710"/>
                <a:gd name="T109" fmla="*/ 378023156 h 555"/>
                <a:gd name="T110" fmla="*/ 57962805 w 710"/>
                <a:gd name="T111" fmla="*/ 446066612 h 555"/>
                <a:gd name="T112" fmla="*/ 35282188 w 710"/>
                <a:gd name="T113" fmla="*/ 516630915 h 5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10"/>
                <a:gd name="T172" fmla="*/ 0 h 555"/>
                <a:gd name="T173" fmla="*/ 710 w 710"/>
                <a:gd name="T174" fmla="*/ 555 h 5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10" h="555">
                  <a:moveTo>
                    <a:pt x="9" y="218"/>
                  </a:moveTo>
                  <a:lnTo>
                    <a:pt x="9" y="223"/>
                  </a:lnTo>
                  <a:lnTo>
                    <a:pt x="5" y="227"/>
                  </a:lnTo>
                  <a:lnTo>
                    <a:pt x="5" y="237"/>
                  </a:lnTo>
                  <a:lnTo>
                    <a:pt x="5" y="241"/>
                  </a:lnTo>
                  <a:lnTo>
                    <a:pt x="5" y="250"/>
                  </a:lnTo>
                  <a:lnTo>
                    <a:pt x="0" y="255"/>
                  </a:lnTo>
                  <a:lnTo>
                    <a:pt x="0" y="259"/>
                  </a:lnTo>
                  <a:lnTo>
                    <a:pt x="0" y="268"/>
                  </a:lnTo>
                  <a:lnTo>
                    <a:pt x="0" y="273"/>
                  </a:lnTo>
                  <a:lnTo>
                    <a:pt x="0" y="282"/>
                  </a:lnTo>
                  <a:lnTo>
                    <a:pt x="0" y="287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5" y="305"/>
                  </a:lnTo>
                  <a:lnTo>
                    <a:pt x="5" y="314"/>
                  </a:lnTo>
                  <a:lnTo>
                    <a:pt x="5" y="318"/>
                  </a:lnTo>
                  <a:lnTo>
                    <a:pt x="5" y="328"/>
                  </a:lnTo>
                  <a:lnTo>
                    <a:pt x="9" y="332"/>
                  </a:lnTo>
                  <a:lnTo>
                    <a:pt x="9" y="337"/>
                  </a:lnTo>
                  <a:lnTo>
                    <a:pt x="9" y="346"/>
                  </a:lnTo>
                  <a:lnTo>
                    <a:pt x="14" y="350"/>
                  </a:lnTo>
                  <a:lnTo>
                    <a:pt x="14" y="359"/>
                  </a:lnTo>
                  <a:lnTo>
                    <a:pt x="19" y="359"/>
                  </a:lnTo>
                  <a:lnTo>
                    <a:pt x="19" y="364"/>
                  </a:lnTo>
                  <a:lnTo>
                    <a:pt x="23" y="373"/>
                  </a:lnTo>
                  <a:lnTo>
                    <a:pt x="23" y="378"/>
                  </a:lnTo>
                  <a:lnTo>
                    <a:pt x="28" y="382"/>
                  </a:lnTo>
                  <a:lnTo>
                    <a:pt x="32" y="391"/>
                  </a:lnTo>
                  <a:lnTo>
                    <a:pt x="32" y="396"/>
                  </a:lnTo>
                  <a:lnTo>
                    <a:pt x="37" y="396"/>
                  </a:lnTo>
                  <a:lnTo>
                    <a:pt x="37" y="405"/>
                  </a:lnTo>
                  <a:lnTo>
                    <a:pt x="41" y="405"/>
                  </a:lnTo>
                  <a:lnTo>
                    <a:pt x="41" y="409"/>
                  </a:lnTo>
                  <a:lnTo>
                    <a:pt x="46" y="414"/>
                  </a:lnTo>
                  <a:lnTo>
                    <a:pt x="50" y="418"/>
                  </a:lnTo>
                  <a:lnTo>
                    <a:pt x="50" y="423"/>
                  </a:lnTo>
                  <a:lnTo>
                    <a:pt x="59" y="428"/>
                  </a:lnTo>
                  <a:lnTo>
                    <a:pt x="64" y="437"/>
                  </a:lnTo>
                  <a:lnTo>
                    <a:pt x="69" y="441"/>
                  </a:lnTo>
                  <a:lnTo>
                    <a:pt x="73" y="446"/>
                  </a:lnTo>
                  <a:lnTo>
                    <a:pt x="82" y="455"/>
                  </a:lnTo>
                  <a:lnTo>
                    <a:pt x="87" y="459"/>
                  </a:lnTo>
                  <a:lnTo>
                    <a:pt x="91" y="464"/>
                  </a:lnTo>
                  <a:lnTo>
                    <a:pt x="96" y="469"/>
                  </a:lnTo>
                  <a:lnTo>
                    <a:pt x="100" y="469"/>
                  </a:lnTo>
                  <a:lnTo>
                    <a:pt x="105" y="473"/>
                  </a:lnTo>
                  <a:lnTo>
                    <a:pt x="105" y="478"/>
                  </a:lnTo>
                  <a:lnTo>
                    <a:pt x="110" y="482"/>
                  </a:lnTo>
                  <a:lnTo>
                    <a:pt x="114" y="482"/>
                  </a:lnTo>
                  <a:lnTo>
                    <a:pt x="119" y="487"/>
                  </a:lnTo>
                  <a:lnTo>
                    <a:pt x="123" y="487"/>
                  </a:lnTo>
                  <a:lnTo>
                    <a:pt x="128" y="491"/>
                  </a:lnTo>
                  <a:lnTo>
                    <a:pt x="132" y="496"/>
                  </a:lnTo>
                  <a:lnTo>
                    <a:pt x="137" y="500"/>
                  </a:lnTo>
                  <a:lnTo>
                    <a:pt x="141" y="500"/>
                  </a:lnTo>
                  <a:lnTo>
                    <a:pt x="146" y="505"/>
                  </a:lnTo>
                  <a:lnTo>
                    <a:pt x="150" y="505"/>
                  </a:lnTo>
                  <a:lnTo>
                    <a:pt x="155" y="509"/>
                  </a:lnTo>
                  <a:lnTo>
                    <a:pt x="164" y="514"/>
                  </a:lnTo>
                  <a:lnTo>
                    <a:pt x="173" y="519"/>
                  </a:lnTo>
                  <a:lnTo>
                    <a:pt x="178" y="519"/>
                  </a:lnTo>
                  <a:lnTo>
                    <a:pt x="187" y="523"/>
                  </a:lnTo>
                  <a:lnTo>
                    <a:pt x="191" y="523"/>
                  </a:lnTo>
                  <a:lnTo>
                    <a:pt x="196" y="528"/>
                  </a:lnTo>
                  <a:lnTo>
                    <a:pt x="205" y="532"/>
                  </a:lnTo>
                  <a:lnTo>
                    <a:pt x="210" y="532"/>
                  </a:lnTo>
                  <a:lnTo>
                    <a:pt x="214" y="532"/>
                  </a:lnTo>
                  <a:lnTo>
                    <a:pt x="219" y="537"/>
                  </a:lnTo>
                  <a:lnTo>
                    <a:pt x="228" y="537"/>
                  </a:lnTo>
                  <a:lnTo>
                    <a:pt x="237" y="541"/>
                  </a:lnTo>
                  <a:lnTo>
                    <a:pt x="246" y="541"/>
                  </a:lnTo>
                  <a:lnTo>
                    <a:pt x="250" y="546"/>
                  </a:lnTo>
                  <a:lnTo>
                    <a:pt x="255" y="546"/>
                  </a:lnTo>
                  <a:lnTo>
                    <a:pt x="260" y="546"/>
                  </a:lnTo>
                  <a:lnTo>
                    <a:pt x="269" y="550"/>
                  </a:lnTo>
                  <a:lnTo>
                    <a:pt x="278" y="550"/>
                  </a:lnTo>
                  <a:lnTo>
                    <a:pt x="282" y="550"/>
                  </a:lnTo>
                  <a:lnTo>
                    <a:pt x="287" y="550"/>
                  </a:lnTo>
                  <a:lnTo>
                    <a:pt x="296" y="550"/>
                  </a:lnTo>
                  <a:lnTo>
                    <a:pt x="301" y="555"/>
                  </a:lnTo>
                  <a:lnTo>
                    <a:pt x="310" y="555"/>
                  </a:lnTo>
                  <a:lnTo>
                    <a:pt x="319" y="555"/>
                  </a:lnTo>
                  <a:lnTo>
                    <a:pt x="328" y="555"/>
                  </a:lnTo>
                  <a:lnTo>
                    <a:pt x="337" y="555"/>
                  </a:lnTo>
                  <a:lnTo>
                    <a:pt x="341" y="555"/>
                  </a:lnTo>
                  <a:lnTo>
                    <a:pt x="351" y="555"/>
                  </a:lnTo>
                  <a:lnTo>
                    <a:pt x="360" y="555"/>
                  </a:lnTo>
                  <a:lnTo>
                    <a:pt x="369" y="555"/>
                  </a:lnTo>
                  <a:lnTo>
                    <a:pt x="373" y="555"/>
                  </a:lnTo>
                  <a:lnTo>
                    <a:pt x="382" y="555"/>
                  </a:lnTo>
                  <a:lnTo>
                    <a:pt x="391" y="555"/>
                  </a:lnTo>
                  <a:lnTo>
                    <a:pt x="401" y="555"/>
                  </a:lnTo>
                  <a:lnTo>
                    <a:pt x="410" y="555"/>
                  </a:lnTo>
                  <a:lnTo>
                    <a:pt x="414" y="550"/>
                  </a:lnTo>
                  <a:lnTo>
                    <a:pt x="423" y="550"/>
                  </a:lnTo>
                  <a:lnTo>
                    <a:pt x="428" y="550"/>
                  </a:lnTo>
                  <a:lnTo>
                    <a:pt x="432" y="550"/>
                  </a:lnTo>
                  <a:lnTo>
                    <a:pt x="442" y="550"/>
                  </a:lnTo>
                  <a:lnTo>
                    <a:pt x="451" y="546"/>
                  </a:lnTo>
                  <a:lnTo>
                    <a:pt x="455" y="546"/>
                  </a:lnTo>
                  <a:lnTo>
                    <a:pt x="460" y="546"/>
                  </a:lnTo>
                  <a:lnTo>
                    <a:pt x="464" y="541"/>
                  </a:lnTo>
                  <a:lnTo>
                    <a:pt x="473" y="541"/>
                  </a:lnTo>
                  <a:lnTo>
                    <a:pt x="482" y="537"/>
                  </a:lnTo>
                  <a:lnTo>
                    <a:pt x="492" y="537"/>
                  </a:lnTo>
                  <a:lnTo>
                    <a:pt x="496" y="532"/>
                  </a:lnTo>
                  <a:lnTo>
                    <a:pt x="501" y="532"/>
                  </a:lnTo>
                  <a:lnTo>
                    <a:pt x="505" y="532"/>
                  </a:lnTo>
                  <a:lnTo>
                    <a:pt x="514" y="528"/>
                  </a:lnTo>
                  <a:lnTo>
                    <a:pt x="519" y="523"/>
                  </a:lnTo>
                  <a:lnTo>
                    <a:pt x="523" y="523"/>
                  </a:lnTo>
                  <a:lnTo>
                    <a:pt x="532" y="519"/>
                  </a:lnTo>
                  <a:lnTo>
                    <a:pt x="537" y="519"/>
                  </a:lnTo>
                  <a:lnTo>
                    <a:pt x="546" y="514"/>
                  </a:lnTo>
                  <a:lnTo>
                    <a:pt x="555" y="509"/>
                  </a:lnTo>
                  <a:lnTo>
                    <a:pt x="560" y="505"/>
                  </a:lnTo>
                  <a:lnTo>
                    <a:pt x="564" y="505"/>
                  </a:lnTo>
                  <a:lnTo>
                    <a:pt x="569" y="500"/>
                  </a:lnTo>
                  <a:lnTo>
                    <a:pt x="573" y="500"/>
                  </a:lnTo>
                  <a:lnTo>
                    <a:pt x="578" y="496"/>
                  </a:lnTo>
                  <a:lnTo>
                    <a:pt x="582" y="491"/>
                  </a:lnTo>
                  <a:lnTo>
                    <a:pt x="587" y="487"/>
                  </a:lnTo>
                  <a:lnTo>
                    <a:pt x="592" y="487"/>
                  </a:lnTo>
                  <a:lnTo>
                    <a:pt x="596" y="482"/>
                  </a:lnTo>
                  <a:lnTo>
                    <a:pt x="601" y="482"/>
                  </a:lnTo>
                  <a:lnTo>
                    <a:pt x="605" y="478"/>
                  </a:lnTo>
                  <a:lnTo>
                    <a:pt x="605" y="473"/>
                  </a:lnTo>
                  <a:lnTo>
                    <a:pt x="610" y="469"/>
                  </a:lnTo>
                  <a:lnTo>
                    <a:pt x="614" y="469"/>
                  </a:lnTo>
                  <a:lnTo>
                    <a:pt x="619" y="464"/>
                  </a:lnTo>
                  <a:lnTo>
                    <a:pt x="623" y="459"/>
                  </a:lnTo>
                  <a:lnTo>
                    <a:pt x="628" y="455"/>
                  </a:lnTo>
                  <a:lnTo>
                    <a:pt x="637" y="446"/>
                  </a:lnTo>
                  <a:lnTo>
                    <a:pt x="642" y="441"/>
                  </a:lnTo>
                  <a:lnTo>
                    <a:pt x="646" y="437"/>
                  </a:lnTo>
                  <a:lnTo>
                    <a:pt x="651" y="428"/>
                  </a:lnTo>
                  <a:lnTo>
                    <a:pt x="660" y="423"/>
                  </a:lnTo>
                  <a:lnTo>
                    <a:pt x="660" y="418"/>
                  </a:lnTo>
                  <a:lnTo>
                    <a:pt x="664" y="414"/>
                  </a:lnTo>
                  <a:lnTo>
                    <a:pt x="669" y="409"/>
                  </a:lnTo>
                  <a:lnTo>
                    <a:pt x="669" y="405"/>
                  </a:lnTo>
                  <a:lnTo>
                    <a:pt x="673" y="405"/>
                  </a:lnTo>
                  <a:lnTo>
                    <a:pt x="673" y="396"/>
                  </a:lnTo>
                  <a:lnTo>
                    <a:pt x="678" y="396"/>
                  </a:lnTo>
                  <a:lnTo>
                    <a:pt x="678" y="391"/>
                  </a:lnTo>
                  <a:lnTo>
                    <a:pt x="683" y="382"/>
                  </a:lnTo>
                  <a:lnTo>
                    <a:pt x="687" y="378"/>
                  </a:lnTo>
                  <a:lnTo>
                    <a:pt x="687" y="373"/>
                  </a:lnTo>
                  <a:lnTo>
                    <a:pt x="692" y="364"/>
                  </a:lnTo>
                  <a:lnTo>
                    <a:pt x="692" y="359"/>
                  </a:lnTo>
                  <a:lnTo>
                    <a:pt x="696" y="359"/>
                  </a:lnTo>
                  <a:lnTo>
                    <a:pt x="696" y="350"/>
                  </a:lnTo>
                  <a:lnTo>
                    <a:pt x="701" y="346"/>
                  </a:lnTo>
                  <a:lnTo>
                    <a:pt x="701" y="337"/>
                  </a:lnTo>
                  <a:lnTo>
                    <a:pt x="701" y="332"/>
                  </a:lnTo>
                  <a:lnTo>
                    <a:pt x="705" y="328"/>
                  </a:lnTo>
                  <a:lnTo>
                    <a:pt x="705" y="318"/>
                  </a:lnTo>
                  <a:lnTo>
                    <a:pt x="705" y="314"/>
                  </a:lnTo>
                  <a:lnTo>
                    <a:pt x="705" y="305"/>
                  </a:lnTo>
                  <a:lnTo>
                    <a:pt x="710" y="300"/>
                  </a:lnTo>
                  <a:lnTo>
                    <a:pt x="710" y="296"/>
                  </a:lnTo>
                  <a:lnTo>
                    <a:pt x="710" y="287"/>
                  </a:lnTo>
                  <a:lnTo>
                    <a:pt x="710" y="282"/>
                  </a:lnTo>
                  <a:lnTo>
                    <a:pt x="710" y="273"/>
                  </a:lnTo>
                  <a:lnTo>
                    <a:pt x="710" y="268"/>
                  </a:lnTo>
                  <a:lnTo>
                    <a:pt x="710" y="259"/>
                  </a:lnTo>
                  <a:lnTo>
                    <a:pt x="710" y="255"/>
                  </a:lnTo>
                  <a:lnTo>
                    <a:pt x="705" y="250"/>
                  </a:lnTo>
                  <a:lnTo>
                    <a:pt x="705" y="241"/>
                  </a:lnTo>
                  <a:lnTo>
                    <a:pt x="705" y="237"/>
                  </a:lnTo>
                  <a:lnTo>
                    <a:pt x="705" y="227"/>
                  </a:lnTo>
                  <a:lnTo>
                    <a:pt x="701" y="223"/>
                  </a:lnTo>
                  <a:lnTo>
                    <a:pt x="701" y="218"/>
                  </a:lnTo>
                  <a:lnTo>
                    <a:pt x="701" y="209"/>
                  </a:lnTo>
                  <a:lnTo>
                    <a:pt x="696" y="205"/>
                  </a:lnTo>
                  <a:lnTo>
                    <a:pt x="696" y="196"/>
                  </a:lnTo>
                  <a:lnTo>
                    <a:pt x="692" y="196"/>
                  </a:lnTo>
                  <a:lnTo>
                    <a:pt x="692" y="191"/>
                  </a:lnTo>
                  <a:lnTo>
                    <a:pt x="687" y="182"/>
                  </a:lnTo>
                  <a:lnTo>
                    <a:pt x="687" y="177"/>
                  </a:lnTo>
                  <a:lnTo>
                    <a:pt x="683" y="173"/>
                  </a:lnTo>
                  <a:lnTo>
                    <a:pt x="678" y="164"/>
                  </a:lnTo>
                  <a:lnTo>
                    <a:pt x="678" y="159"/>
                  </a:lnTo>
                  <a:lnTo>
                    <a:pt x="673" y="159"/>
                  </a:lnTo>
                  <a:lnTo>
                    <a:pt x="673" y="150"/>
                  </a:lnTo>
                  <a:lnTo>
                    <a:pt x="669" y="150"/>
                  </a:lnTo>
                  <a:lnTo>
                    <a:pt x="669" y="146"/>
                  </a:lnTo>
                  <a:lnTo>
                    <a:pt x="664" y="141"/>
                  </a:lnTo>
                  <a:lnTo>
                    <a:pt x="660" y="137"/>
                  </a:lnTo>
                  <a:lnTo>
                    <a:pt x="660" y="132"/>
                  </a:lnTo>
                  <a:lnTo>
                    <a:pt x="651" y="127"/>
                  </a:lnTo>
                  <a:lnTo>
                    <a:pt x="646" y="118"/>
                  </a:lnTo>
                  <a:lnTo>
                    <a:pt x="642" y="114"/>
                  </a:lnTo>
                  <a:lnTo>
                    <a:pt x="637" y="109"/>
                  </a:lnTo>
                  <a:lnTo>
                    <a:pt x="628" y="100"/>
                  </a:lnTo>
                  <a:lnTo>
                    <a:pt x="623" y="96"/>
                  </a:lnTo>
                  <a:lnTo>
                    <a:pt x="619" y="91"/>
                  </a:lnTo>
                  <a:lnTo>
                    <a:pt x="614" y="86"/>
                  </a:lnTo>
                  <a:lnTo>
                    <a:pt x="610" y="86"/>
                  </a:lnTo>
                  <a:lnTo>
                    <a:pt x="605" y="82"/>
                  </a:lnTo>
                  <a:lnTo>
                    <a:pt x="605" y="77"/>
                  </a:lnTo>
                  <a:lnTo>
                    <a:pt x="601" y="73"/>
                  </a:lnTo>
                  <a:lnTo>
                    <a:pt x="596" y="73"/>
                  </a:lnTo>
                  <a:lnTo>
                    <a:pt x="592" y="68"/>
                  </a:lnTo>
                  <a:lnTo>
                    <a:pt x="587" y="68"/>
                  </a:lnTo>
                  <a:lnTo>
                    <a:pt x="582" y="64"/>
                  </a:lnTo>
                  <a:lnTo>
                    <a:pt x="578" y="59"/>
                  </a:lnTo>
                  <a:lnTo>
                    <a:pt x="573" y="55"/>
                  </a:lnTo>
                  <a:lnTo>
                    <a:pt x="569" y="55"/>
                  </a:lnTo>
                  <a:lnTo>
                    <a:pt x="564" y="50"/>
                  </a:lnTo>
                  <a:lnTo>
                    <a:pt x="560" y="50"/>
                  </a:lnTo>
                  <a:lnTo>
                    <a:pt x="555" y="46"/>
                  </a:lnTo>
                  <a:lnTo>
                    <a:pt x="546" y="41"/>
                  </a:lnTo>
                  <a:lnTo>
                    <a:pt x="537" y="36"/>
                  </a:lnTo>
                  <a:lnTo>
                    <a:pt x="532" y="36"/>
                  </a:lnTo>
                  <a:lnTo>
                    <a:pt x="523" y="32"/>
                  </a:lnTo>
                  <a:lnTo>
                    <a:pt x="519" y="32"/>
                  </a:lnTo>
                  <a:lnTo>
                    <a:pt x="514" y="27"/>
                  </a:lnTo>
                  <a:lnTo>
                    <a:pt x="505" y="23"/>
                  </a:lnTo>
                  <a:lnTo>
                    <a:pt x="501" y="23"/>
                  </a:lnTo>
                  <a:lnTo>
                    <a:pt x="496" y="23"/>
                  </a:lnTo>
                  <a:lnTo>
                    <a:pt x="492" y="18"/>
                  </a:lnTo>
                  <a:lnTo>
                    <a:pt x="482" y="18"/>
                  </a:lnTo>
                  <a:lnTo>
                    <a:pt x="473" y="14"/>
                  </a:lnTo>
                  <a:lnTo>
                    <a:pt x="464" y="14"/>
                  </a:lnTo>
                  <a:lnTo>
                    <a:pt x="460" y="9"/>
                  </a:lnTo>
                  <a:lnTo>
                    <a:pt x="455" y="9"/>
                  </a:lnTo>
                  <a:lnTo>
                    <a:pt x="451" y="9"/>
                  </a:lnTo>
                  <a:lnTo>
                    <a:pt x="442" y="5"/>
                  </a:lnTo>
                  <a:lnTo>
                    <a:pt x="432" y="5"/>
                  </a:lnTo>
                  <a:lnTo>
                    <a:pt x="428" y="5"/>
                  </a:lnTo>
                  <a:lnTo>
                    <a:pt x="423" y="5"/>
                  </a:lnTo>
                  <a:lnTo>
                    <a:pt x="414" y="5"/>
                  </a:lnTo>
                  <a:lnTo>
                    <a:pt x="410" y="0"/>
                  </a:lnTo>
                  <a:lnTo>
                    <a:pt x="401" y="0"/>
                  </a:lnTo>
                  <a:lnTo>
                    <a:pt x="391" y="0"/>
                  </a:lnTo>
                  <a:lnTo>
                    <a:pt x="382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0" y="0"/>
                  </a:lnTo>
                  <a:lnTo>
                    <a:pt x="351" y="0"/>
                  </a:lnTo>
                  <a:lnTo>
                    <a:pt x="341" y="0"/>
                  </a:lnTo>
                  <a:lnTo>
                    <a:pt x="337" y="0"/>
                  </a:lnTo>
                  <a:lnTo>
                    <a:pt x="328" y="0"/>
                  </a:lnTo>
                  <a:lnTo>
                    <a:pt x="319" y="0"/>
                  </a:lnTo>
                  <a:lnTo>
                    <a:pt x="310" y="0"/>
                  </a:lnTo>
                  <a:lnTo>
                    <a:pt x="301" y="0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82" y="5"/>
                  </a:lnTo>
                  <a:lnTo>
                    <a:pt x="278" y="5"/>
                  </a:lnTo>
                  <a:lnTo>
                    <a:pt x="269" y="5"/>
                  </a:lnTo>
                  <a:lnTo>
                    <a:pt x="260" y="9"/>
                  </a:lnTo>
                  <a:lnTo>
                    <a:pt x="255" y="9"/>
                  </a:lnTo>
                  <a:lnTo>
                    <a:pt x="250" y="9"/>
                  </a:lnTo>
                  <a:lnTo>
                    <a:pt x="246" y="14"/>
                  </a:lnTo>
                  <a:lnTo>
                    <a:pt x="237" y="14"/>
                  </a:lnTo>
                  <a:lnTo>
                    <a:pt x="228" y="18"/>
                  </a:lnTo>
                  <a:lnTo>
                    <a:pt x="219" y="18"/>
                  </a:lnTo>
                  <a:lnTo>
                    <a:pt x="214" y="23"/>
                  </a:lnTo>
                  <a:lnTo>
                    <a:pt x="210" y="23"/>
                  </a:lnTo>
                  <a:lnTo>
                    <a:pt x="205" y="23"/>
                  </a:lnTo>
                  <a:lnTo>
                    <a:pt x="196" y="27"/>
                  </a:lnTo>
                  <a:lnTo>
                    <a:pt x="191" y="32"/>
                  </a:lnTo>
                  <a:lnTo>
                    <a:pt x="187" y="32"/>
                  </a:lnTo>
                  <a:lnTo>
                    <a:pt x="178" y="36"/>
                  </a:lnTo>
                  <a:lnTo>
                    <a:pt x="173" y="36"/>
                  </a:lnTo>
                  <a:lnTo>
                    <a:pt x="164" y="41"/>
                  </a:lnTo>
                  <a:lnTo>
                    <a:pt x="155" y="46"/>
                  </a:lnTo>
                  <a:lnTo>
                    <a:pt x="150" y="50"/>
                  </a:lnTo>
                  <a:lnTo>
                    <a:pt x="146" y="50"/>
                  </a:lnTo>
                  <a:lnTo>
                    <a:pt x="141" y="55"/>
                  </a:lnTo>
                  <a:lnTo>
                    <a:pt x="137" y="55"/>
                  </a:lnTo>
                  <a:lnTo>
                    <a:pt x="132" y="59"/>
                  </a:lnTo>
                  <a:lnTo>
                    <a:pt x="128" y="64"/>
                  </a:lnTo>
                  <a:lnTo>
                    <a:pt x="123" y="68"/>
                  </a:lnTo>
                  <a:lnTo>
                    <a:pt x="119" y="68"/>
                  </a:lnTo>
                  <a:lnTo>
                    <a:pt x="114" y="73"/>
                  </a:lnTo>
                  <a:lnTo>
                    <a:pt x="110" y="73"/>
                  </a:lnTo>
                  <a:lnTo>
                    <a:pt x="105" y="77"/>
                  </a:lnTo>
                  <a:lnTo>
                    <a:pt x="105" y="82"/>
                  </a:lnTo>
                  <a:lnTo>
                    <a:pt x="100" y="86"/>
                  </a:lnTo>
                  <a:lnTo>
                    <a:pt x="96" y="86"/>
                  </a:lnTo>
                  <a:lnTo>
                    <a:pt x="91" y="91"/>
                  </a:lnTo>
                  <a:lnTo>
                    <a:pt x="87" y="96"/>
                  </a:lnTo>
                  <a:lnTo>
                    <a:pt x="82" y="100"/>
                  </a:lnTo>
                  <a:lnTo>
                    <a:pt x="73" y="109"/>
                  </a:lnTo>
                  <a:lnTo>
                    <a:pt x="69" y="114"/>
                  </a:lnTo>
                  <a:lnTo>
                    <a:pt x="64" y="118"/>
                  </a:lnTo>
                  <a:lnTo>
                    <a:pt x="59" y="127"/>
                  </a:lnTo>
                  <a:lnTo>
                    <a:pt x="50" y="132"/>
                  </a:lnTo>
                  <a:lnTo>
                    <a:pt x="50" y="137"/>
                  </a:lnTo>
                  <a:lnTo>
                    <a:pt x="46" y="141"/>
                  </a:lnTo>
                  <a:lnTo>
                    <a:pt x="41" y="146"/>
                  </a:lnTo>
                  <a:lnTo>
                    <a:pt x="41" y="150"/>
                  </a:lnTo>
                  <a:lnTo>
                    <a:pt x="37" y="150"/>
                  </a:lnTo>
                  <a:lnTo>
                    <a:pt x="37" y="159"/>
                  </a:lnTo>
                  <a:lnTo>
                    <a:pt x="32" y="159"/>
                  </a:lnTo>
                  <a:lnTo>
                    <a:pt x="32" y="164"/>
                  </a:lnTo>
                  <a:lnTo>
                    <a:pt x="28" y="173"/>
                  </a:lnTo>
                  <a:lnTo>
                    <a:pt x="23" y="177"/>
                  </a:lnTo>
                  <a:lnTo>
                    <a:pt x="23" y="182"/>
                  </a:lnTo>
                  <a:lnTo>
                    <a:pt x="19" y="191"/>
                  </a:lnTo>
                  <a:lnTo>
                    <a:pt x="19" y="196"/>
                  </a:lnTo>
                  <a:lnTo>
                    <a:pt x="14" y="196"/>
                  </a:lnTo>
                  <a:lnTo>
                    <a:pt x="14" y="205"/>
                  </a:lnTo>
                  <a:lnTo>
                    <a:pt x="9" y="209"/>
                  </a:lnTo>
                  <a:lnTo>
                    <a:pt x="9" y="21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3" name="Freeform 391"/>
            <p:cNvSpPr>
              <a:spLocks/>
            </p:cNvSpPr>
            <p:nvPr/>
          </p:nvSpPr>
          <p:spPr bwMode="auto">
            <a:xfrm>
              <a:off x="3494088" y="5200650"/>
              <a:ext cx="750887" cy="592138"/>
            </a:xfrm>
            <a:custGeom>
              <a:avLst/>
              <a:gdLst>
                <a:gd name="T0" fmla="*/ 0 w 473"/>
                <a:gd name="T1" fmla="*/ 400705944 h 373"/>
                <a:gd name="T2" fmla="*/ 0 w 473"/>
                <a:gd name="T3" fmla="*/ 458668873 h 373"/>
                <a:gd name="T4" fmla="*/ 0 w 473"/>
                <a:gd name="T5" fmla="*/ 526713921 h 373"/>
                <a:gd name="T6" fmla="*/ 10080619 w 473"/>
                <a:gd name="T7" fmla="*/ 572076757 h 373"/>
                <a:gd name="T8" fmla="*/ 32761220 w 473"/>
                <a:gd name="T9" fmla="*/ 630039587 h 373"/>
                <a:gd name="T10" fmla="*/ 55443411 w 473"/>
                <a:gd name="T11" fmla="*/ 675402423 h 373"/>
                <a:gd name="T12" fmla="*/ 90725566 w 473"/>
                <a:gd name="T13" fmla="*/ 723286210 h 373"/>
                <a:gd name="T14" fmla="*/ 113406182 w 473"/>
                <a:gd name="T15" fmla="*/ 756047464 h 373"/>
                <a:gd name="T16" fmla="*/ 148688337 w 473"/>
                <a:gd name="T17" fmla="*/ 791329670 h 373"/>
                <a:gd name="T18" fmla="*/ 194051108 w 473"/>
                <a:gd name="T19" fmla="*/ 824092512 h 373"/>
                <a:gd name="T20" fmla="*/ 239413928 w 473"/>
                <a:gd name="T21" fmla="*/ 849294286 h 373"/>
                <a:gd name="T22" fmla="*/ 297378262 w 473"/>
                <a:gd name="T23" fmla="*/ 882055541 h 373"/>
                <a:gd name="T24" fmla="*/ 342741033 w 473"/>
                <a:gd name="T25" fmla="*/ 894657122 h 373"/>
                <a:gd name="T26" fmla="*/ 400703779 w 473"/>
                <a:gd name="T27" fmla="*/ 917337746 h 373"/>
                <a:gd name="T28" fmla="*/ 458668212 w 473"/>
                <a:gd name="T29" fmla="*/ 927418376 h 373"/>
                <a:gd name="T30" fmla="*/ 549393753 w 473"/>
                <a:gd name="T31" fmla="*/ 940019958 h 373"/>
                <a:gd name="T32" fmla="*/ 630038679 w 473"/>
                <a:gd name="T33" fmla="*/ 940019958 h 373"/>
                <a:gd name="T34" fmla="*/ 710683604 w 473"/>
                <a:gd name="T35" fmla="*/ 940019958 h 373"/>
                <a:gd name="T36" fmla="*/ 766126991 w 473"/>
                <a:gd name="T37" fmla="*/ 927418376 h 373"/>
                <a:gd name="T38" fmla="*/ 836691499 w 473"/>
                <a:gd name="T39" fmla="*/ 904737752 h 373"/>
                <a:gd name="T40" fmla="*/ 892134885 w 473"/>
                <a:gd name="T41" fmla="*/ 882055541 h 373"/>
                <a:gd name="T42" fmla="*/ 940017016 w 473"/>
                <a:gd name="T43" fmla="*/ 859374916 h 373"/>
                <a:gd name="T44" fmla="*/ 972779811 w 473"/>
                <a:gd name="T45" fmla="*/ 836692705 h 373"/>
                <a:gd name="T46" fmla="*/ 1018142581 w 473"/>
                <a:gd name="T47" fmla="*/ 801410300 h 373"/>
                <a:gd name="T48" fmla="*/ 1066024712 w 473"/>
                <a:gd name="T49" fmla="*/ 768649046 h 373"/>
                <a:gd name="T50" fmla="*/ 1098787507 w 473"/>
                <a:gd name="T51" fmla="*/ 733366840 h 373"/>
                <a:gd name="T52" fmla="*/ 1121468098 w 473"/>
                <a:gd name="T53" fmla="*/ 688004004 h 373"/>
                <a:gd name="T54" fmla="*/ 1156750253 w 473"/>
                <a:gd name="T55" fmla="*/ 642641168 h 373"/>
                <a:gd name="T56" fmla="*/ 1179432432 w 473"/>
                <a:gd name="T57" fmla="*/ 597278332 h 373"/>
                <a:gd name="T58" fmla="*/ 1192032408 w 473"/>
                <a:gd name="T59" fmla="*/ 539313915 h 373"/>
                <a:gd name="T60" fmla="*/ 1192032408 w 473"/>
                <a:gd name="T61" fmla="*/ 481351085 h 373"/>
                <a:gd name="T62" fmla="*/ 1192032408 w 473"/>
                <a:gd name="T63" fmla="*/ 413305938 h 373"/>
                <a:gd name="T64" fmla="*/ 1179432432 w 473"/>
                <a:gd name="T65" fmla="*/ 367943102 h 373"/>
                <a:gd name="T66" fmla="*/ 1156750253 w 473"/>
                <a:gd name="T67" fmla="*/ 309980272 h 373"/>
                <a:gd name="T68" fmla="*/ 1134069662 w 473"/>
                <a:gd name="T69" fmla="*/ 264617436 h 373"/>
                <a:gd name="T70" fmla="*/ 1098787507 w 473"/>
                <a:gd name="T71" fmla="*/ 216733649 h 373"/>
                <a:gd name="T72" fmla="*/ 1076105328 w 473"/>
                <a:gd name="T73" fmla="*/ 183972345 h 373"/>
                <a:gd name="T74" fmla="*/ 1040823173 w 473"/>
                <a:gd name="T75" fmla="*/ 148690139 h 373"/>
                <a:gd name="T76" fmla="*/ 995460402 w 473"/>
                <a:gd name="T77" fmla="*/ 115927297 h 373"/>
                <a:gd name="T78" fmla="*/ 950097632 w 473"/>
                <a:gd name="T79" fmla="*/ 90725697 h 373"/>
                <a:gd name="T80" fmla="*/ 892134885 w 473"/>
                <a:gd name="T81" fmla="*/ 57964442 h 373"/>
                <a:gd name="T82" fmla="*/ 846772114 w 473"/>
                <a:gd name="T83" fmla="*/ 45362848 h 373"/>
                <a:gd name="T84" fmla="*/ 788807582 w 473"/>
                <a:gd name="T85" fmla="*/ 22682218 h 373"/>
                <a:gd name="T86" fmla="*/ 733364196 w 473"/>
                <a:gd name="T87" fmla="*/ 12601585 h 373"/>
                <a:gd name="T88" fmla="*/ 640119294 w 473"/>
                <a:gd name="T89" fmla="*/ 0 h 373"/>
                <a:gd name="T90" fmla="*/ 559474369 w 473"/>
                <a:gd name="T91" fmla="*/ 0 h 373"/>
                <a:gd name="T92" fmla="*/ 481348804 w 473"/>
                <a:gd name="T93" fmla="*/ 0 h 373"/>
                <a:gd name="T94" fmla="*/ 423386057 w 473"/>
                <a:gd name="T95" fmla="*/ 12601585 h 373"/>
                <a:gd name="T96" fmla="*/ 355341008 w 473"/>
                <a:gd name="T97" fmla="*/ 35282218 h 373"/>
                <a:gd name="T98" fmla="*/ 297378262 w 473"/>
                <a:gd name="T99" fmla="*/ 57964442 h 373"/>
                <a:gd name="T100" fmla="*/ 252015491 w 473"/>
                <a:gd name="T101" fmla="*/ 80645067 h 373"/>
                <a:gd name="T102" fmla="*/ 216733336 w 473"/>
                <a:gd name="T103" fmla="*/ 103327278 h 373"/>
                <a:gd name="T104" fmla="*/ 171370516 w 473"/>
                <a:gd name="T105" fmla="*/ 138609509 h 373"/>
                <a:gd name="T106" fmla="*/ 126007746 w 473"/>
                <a:gd name="T107" fmla="*/ 171370763 h 373"/>
                <a:gd name="T108" fmla="*/ 90725566 w 473"/>
                <a:gd name="T109" fmla="*/ 206652969 h 373"/>
                <a:gd name="T110" fmla="*/ 68043387 w 473"/>
                <a:gd name="T111" fmla="*/ 252015855 h 373"/>
                <a:gd name="T112" fmla="*/ 32761220 w 473"/>
                <a:gd name="T113" fmla="*/ 297378691 h 373"/>
                <a:gd name="T114" fmla="*/ 10080619 w 473"/>
                <a:gd name="T115" fmla="*/ 342741526 h 3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73"/>
                <a:gd name="T175" fmla="*/ 0 h 373"/>
                <a:gd name="T176" fmla="*/ 473 w 473"/>
                <a:gd name="T177" fmla="*/ 373 h 3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73" h="373">
                  <a:moveTo>
                    <a:pt x="4" y="146"/>
                  </a:moveTo>
                  <a:lnTo>
                    <a:pt x="4" y="146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4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2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5"/>
                  </a:lnTo>
                  <a:lnTo>
                    <a:pt x="0" y="209"/>
                  </a:lnTo>
                  <a:lnTo>
                    <a:pt x="0" y="214"/>
                  </a:lnTo>
                  <a:lnTo>
                    <a:pt x="4" y="223"/>
                  </a:lnTo>
                  <a:lnTo>
                    <a:pt x="4" y="227"/>
                  </a:lnTo>
                  <a:lnTo>
                    <a:pt x="4" y="237"/>
                  </a:lnTo>
                  <a:lnTo>
                    <a:pt x="9" y="241"/>
                  </a:lnTo>
                  <a:lnTo>
                    <a:pt x="9" y="246"/>
                  </a:lnTo>
                  <a:lnTo>
                    <a:pt x="13" y="250"/>
                  </a:lnTo>
                  <a:lnTo>
                    <a:pt x="13" y="255"/>
                  </a:lnTo>
                  <a:lnTo>
                    <a:pt x="18" y="259"/>
                  </a:lnTo>
                  <a:lnTo>
                    <a:pt x="18" y="264"/>
                  </a:lnTo>
                  <a:lnTo>
                    <a:pt x="22" y="268"/>
                  </a:lnTo>
                  <a:lnTo>
                    <a:pt x="27" y="273"/>
                  </a:lnTo>
                  <a:lnTo>
                    <a:pt x="27" y="277"/>
                  </a:lnTo>
                  <a:lnTo>
                    <a:pt x="27" y="282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41" y="291"/>
                  </a:lnTo>
                  <a:lnTo>
                    <a:pt x="45" y="300"/>
                  </a:lnTo>
                  <a:lnTo>
                    <a:pt x="50" y="305"/>
                  </a:lnTo>
                  <a:lnTo>
                    <a:pt x="54" y="305"/>
                  </a:lnTo>
                  <a:lnTo>
                    <a:pt x="59" y="314"/>
                  </a:lnTo>
                  <a:lnTo>
                    <a:pt x="68" y="318"/>
                  </a:lnTo>
                  <a:lnTo>
                    <a:pt x="72" y="323"/>
                  </a:lnTo>
                  <a:lnTo>
                    <a:pt x="77" y="327"/>
                  </a:lnTo>
                  <a:lnTo>
                    <a:pt x="86" y="332"/>
                  </a:lnTo>
                  <a:lnTo>
                    <a:pt x="95" y="337"/>
                  </a:lnTo>
                  <a:lnTo>
                    <a:pt x="100" y="341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18" y="350"/>
                  </a:lnTo>
                  <a:lnTo>
                    <a:pt x="127" y="355"/>
                  </a:lnTo>
                  <a:lnTo>
                    <a:pt x="136" y="355"/>
                  </a:lnTo>
                  <a:lnTo>
                    <a:pt x="141" y="359"/>
                  </a:lnTo>
                  <a:lnTo>
                    <a:pt x="150" y="364"/>
                  </a:lnTo>
                  <a:lnTo>
                    <a:pt x="154" y="364"/>
                  </a:lnTo>
                  <a:lnTo>
                    <a:pt x="159" y="364"/>
                  </a:lnTo>
                  <a:lnTo>
                    <a:pt x="168" y="368"/>
                  </a:lnTo>
                  <a:lnTo>
                    <a:pt x="177" y="368"/>
                  </a:lnTo>
                  <a:lnTo>
                    <a:pt x="182" y="368"/>
                  </a:lnTo>
                  <a:lnTo>
                    <a:pt x="191" y="373"/>
                  </a:lnTo>
                  <a:lnTo>
                    <a:pt x="200" y="373"/>
                  </a:lnTo>
                  <a:lnTo>
                    <a:pt x="209" y="373"/>
                  </a:lnTo>
                  <a:lnTo>
                    <a:pt x="218" y="373"/>
                  </a:lnTo>
                  <a:lnTo>
                    <a:pt x="222" y="373"/>
                  </a:lnTo>
                  <a:lnTo>
                    <a:pt x="232" y="373"/>
                  </a:lnTo>
                  <a:lnTo>
                    <a:pt x="241" y="373"/>
                  </a:lnTo>
                  <a:lnTo>
                    <a:pt x="250" y="373"/>
                  </a:lnTo>
                  <a:lnTo>
                    <a:pt x="254" y="373"/>
                  </a:lnTo>
                  <a:lnTo>
                    <a:pt x="263" y="373"/>
                  </a:lnTo>
                  <a:lnTo>
                    <a:pt x="272" y="373"/>
                  </a:lnTo>
                  <a:lnTo>
                    <a:pt x="282" y="373"/>
                  </a:lnTo>
                  <a:lnTo>
                    <a:pt x="291" y="368"/>
                  </a:lnTo>
                  <a:lnTo>
                    <a:pt x="295" y="368"/>
                  </a:lnTo>
                  <a:lnTo>
                    <a:pt x="304" y="368"/>
                  </a:lnTo>
                  <a:lnTo>
                    <a:pt x="313" y="364"/>
                  </a:lnTo>
                  <a:lnTo>
                    <a:pt x="318" y="364"/>
                  </a:lnTo>
                  <a:lnTo>
                    <a:pt x="323" y="364"/>
                  </a:lnTo>
                  <a:lnTo>
                    <a:pt x="332" y="359"/>
                  </a:lnTo>
                  <a:lnTo>
                    <a:pt x="336" y="355"/>
                  </a:lnTo>
                  <a:lnTo>
                    <a:pt x="345" y="355"/>
                  </a:lnTo>
                  <a:lnTo>
                    <a:pt x="354" y="350"/>
                  </a:lnTo>
                  <a:lnTo>
                    <a:pt x="363" y="346"/>
                  </a:lnTo>
                  <a:lnTo>
                    <a:pt x="368" y="346"/>
                  </a:lnTo>
                  <a:lnTo>
                    <a:pt x="373" y="341"/>
                  </a:lnTo>
                  <a:lnTo>
                    <a:pt x="377" y="337"/>
                  </a:lnTo>
                  <a:lnTo>
                    <a:pt x="386" y="332"/>
                  </a:lnTo>
                  <a:lnTo>
                    <a:pt x="395" y="327"/>
                  </a:lnTo>
                  <a:lnTo>
                    <a:pt x="400" y="323"/>
                  </a:lnTo>
                  <a:lnTo>
                    <a:pt x="404" y="318"/>
                  </a:lnTo>
                  <a:lnTo>
                    <a:pt x="413" y="314"/>
                  </a:lnTo>
                  <a:lnTo>
                    <a:pt x="418" y="305"/>
                  </a:lnTo>
                  <a:lnTo>
                    <a:pt x="423" y="305"/>
                  </a:lnTo>
                  <a:lnTo>
                    <a:pt x="427" y="300"/>
                  </a:lnTo>
                  <a:lnTo>
                    <a:pt x="432" y="291"/>
                  </a:lnTo>
                  <a:lnTo>
                    <a:pt x="436" y="291"/>
                  </a:lnTo>
                  <a:lnTo>
                    <a:pt x="436" y="287"/>
                  </a:lnTo>
                  <a:lnTo>
                    <a:pt x="445" y="282"/>
                  </a:lnTo>
                  <a:lnTo>
                    <a:pt x="445" y="277"/>
                  </a:lnTo>
                  <a:lnTo>
                    <a:pt x="445" y="273"/>
                  </a:lnTo>
                  <a:lnTo>
                    <a:pt x="450" y="268"/>
                  </a:lnTo>
                  <a:lnTo>
                    <a:pt x="454" y="264"/>
                  </a:lnTo>
                  <a:lnTo>
                    <a:pt x="454" y="259"/>
                  </a:lnTo>
                  <a:lnTo>
                    <a:pt x="459" y="255"/>
                  </a:lnTo>
                  <a:lnTo>
                    <a:pt x="459" y="250"/>
                  </a:lnTo>
                  <a:lnTo>
                    <a:pt x="463" y="246"/>
                  </a:lnTo>
                  <a:lnTo>
                    <a:pt x="463" y="241"/>
                  </a:lnTo>
                  <a:lnTo>
                    <a:pt x="468" y="237"/>
                  </a:lnTo>
                  <a:lnTo>
                    <a:pt x="468" y="227"/>
                  </a:lnTo>
                  <a:lnTo>
                    <a:pt x="468" y="223"/>
                  </a:lnTo>
                  <a:lnTo>
                    <a:pt x="473" y="214"/>
                  </a:lnTo>
                  <a:lnTo>
                    <a:pt x="473" y="209"/>
                  </a:lnTo>
                  <a:lnTo>
                    <a:pt x="473" y="205"/>
                  </a:lnTo>
                  <a:lnTo>
                    <a:pt x="473" y="196"/>
                  </a:lnTo>
                  <a:lnTo>
                    <a:pt x="473" y="191"/>
                  </a:lnTo>
                  <a:lnTo>
                    <a:pt x="473" y="182"/>
                  </a:lnTo>
                  <a:lnTo>
                    <a:pt x="473" y="177"/>
                  </a:lnTo>
                  <a:lnTo>
                    <a:pt x="473" y="168"/>
                  </a:lnTo>
                  <a:lnTo>
                    <a:pt x="473" y="164"/>
                  </a:lnTo>
                  <a:lnTo>
                    <a:pt x="473" y="159"/>
                  </a:lnTo>
                  <a:lnTo>
                    <a:pt x="468" y="150"/>
                  </a:lnTo>
                  <a:lnTo>
                    <a:pt x="468" y="146"/>
                  </a:lnTo>
                  <a:lnTo>
                    <a:pt x="468" y="136"/>
                  </a:lnTo>
                  <a:lnTo>
                    <a:pt x="463" y="132"/>
                  </a:lnTo>
                  <a:lnTo>
                    <a:pt x="463" y="127"/>
                  </a:lnTo>
                  <a:lnTo>
                    <a:pt x="459" y="123"/>
                  </a:lnTo>
                  <a:lnTo>
                    <a:pt x="459" y="118"/>
                  </a:lnTo>
                  <a:lnTo>
                    <a:pt x="454" y="114"/>
                  </a:lnTo>
                  <a:lnTo>
                    <a:pt x="454" y="109"/>
                  </a:lnTo>
                  <a:lnTo>
                    <a:pt x="450" y="105"/>
                  </a:lnTo>
                  <a:lnTo>
                    <a:pt x="445" y="100"/>
                  </a:lnTo>
                  <a:lnTo>
                    <a:pt x="445" y="96"/>
                  </a:lnTo>
                  <a:lnTo>
                    <a:pt x="445" y="91"/>
                  </a:lnTo>
                  <a:lnTo>
                    <a:pt x="436" y="86"/>
                  </a:lnTo>
                  <a:lnTo>
                    <a:pt x="436" y="82"/>
                  </a:lnTo>
                  <a:lnTo>
                    <a:pt x="432" y="82"/>
                  </a:lnTo>
                  <a:lnTo>
                    <a:pt x="427" y="73"/>
                  </a:lnTo>
                  <a:lnTo>
                    <a:pt x="423" y="68"/>
                  </a:lnTo>
                  <a:lnTo>
                    <a:pt x="418" y="68"/>
                  </a:lnTo>
                  <a:lnTo>
                    <a:pt x="413" y="59"/>
                  </a:lnTo>
                  <a:lnTo>
                    <a:pt x="404" y="55"/>
                  </a:lnTo>
                  <a:lnTo>
                    <a:pt x="400" y="50"/>
                  </a:lnTo>
                  <a:lnTo>
                    <a:pt x="395" y="46"/>
                  </a:lnTo>
                  <a:lnTo>
                    <a:pt x="386" y="41"/>
                  </a:lnTo>
                  <a:lnTo>
                    <a:pt x="377" y="36"/>
                  </a:lnTo>
                  <a:lnTo>
                    <a:pt x="373" y="32"/>
                  </a:lnTo>
                  <a:lnTo>
                    <a:pt x="368" y="27"/>
                  </a:lnTo>
                  <a:lnTo>
                    <a:pt x="363" y="27"/>
                  </a:lnTo>
                  <a:lnTo>
                    <a:pt x="354" y="23"/>
                  </a:lnTo>
                  <a:lnTo>
                    <a:pt x="345" y="18"/>
                  </a:lnTo>
                  <a:lnTo>
                    <a:pt x="336" y="18"/>
                  </a:lnTo>
                  <a:lnTo>
                    <a:pt x="332" y="14"/>
                  </a:lnTo>
                  <a:lnTo>
                    <a:pt x="323" y="9"/>
                  </a:lnTo>
                  <a:lnTo>
                    <a:pt x="318" y="9"/>
                  </a:lnTo>
                  <a:lnTo>
                    <a:pt x="313" y="9"/>
                  </a:lnTo>
                  <a:lnTo>
                    <a:pt x="304" y="5"/>
                  </a:lnTo>
                  <a:lnTo>
                    <a:pt x="295" y="5"/>
                  </a:lnTo>
                  <a:lnTo>
                    <a:pt x="291" y="5"/>
                  </a:lnTo>
                  <a:lnTo>
                    <a:pt x="282" y="0"/>
                  </a:lnTo>
                  <a:lnTo>
                    <a:pt x="272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2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2" y="5"/>
                  </a:lnTo>
                  <a:lnTo>
                    <a:pt x="177" y="5"/>
                  </a:lnTo>
                  <a:lnTo>
                    <a:pt x="168" y="5"/>
                  </a:lnTo>
                  <a:lnTo>
                    <a:pt x="159" y="9"/>
                  </a:lnTo>
                  <a:lnTo>
                    <a:pt x="154" y="9"/>
                  </a:lnTo>
                  <a:lnTo>
                    <a:pt x="150" y="9"/>
                  </a:lnTo>
                  <a:lnTo>
                    <a:pt x="141" y="14"/>
                  </a:lnTo>
                  <a:lnTo>
                    <a:pt x="136" y="18"/>
                  </a:lnTo>
                  <a:lnTo>
                    <a:pt x="127" y="18"/>
                  </a:lnTo>
                  <a:lnTo>
                    <a:pt x="118" y="23"/>
                  </a:lnTo>
                  <a:lnTo>
                    <a:pt x="109" y="27"/>
                  </a:lnTo>
                  <a:lnTo>
                    <a:pt x="104" y="27"/>
                  </a:lnTo>
                  <a:lnTo>
                    <a:pt x="100" y="32"/>
                  </a:lnTo>
                  <a:lnTo>
                    <a:pt x="95" y="36"/>
                  </a:lnTo>
                  <a:lnTo>
                    <a:pt x="86" y="41"/>
                  </a:lnTo>
                  <a:lnTo>
                    <a:pt x="77" y="46"/>
                  </a:lnTo>
                  <a:lnTo>
                    <a:pt x="72" y="50"/>
                  </a:lnTo>
                  <a:lnTo>
                    <a:pt x="68" y="55"/>
                  </a:lnTo>
                  <a:lnTo>
                    <a:pt x="59" y="59"/>
                  </a:lnTo>
                  <a:lnTo>
                    <a:pt x="54" y="68"/>
                  </a:lnTo>
                  <a:lnTo>
                    <a:pt x="50" y="68"/>
                  </a:lnTo>
                  <a:lnTo>
                    <a:pt x="45" y="73"/>
                  </a:lnTo>
                  <a:lnTo>
                    <a:pt x="41" y="82"/>
                  </a:lnTo>
                  <a:lnTo>
                    <a:pt x="36" y="82"/>
                  </a:lnTo>
                  <a:lnTo>
                    <a:pt x="36" y="86"/>
                  </a:lnTo>
                  <a:lnTo>
                    <a:pt x="27" y="91"/>
                  </a:lnTo>
                  <a:lnTo>
                    <a:pt x="27" y="96"/>
                  </a:lnTo>
                  <a:lnTo>
                    <a:pt x="27" y="100"/>
                  </a:lnTo>
                  <a:lnTo>
                    <a:pt x="22" y="105"/>
                  </a:lnTo>
                  <a:lnTo>
                    <a:pt x="18" y="109"/>
                  </a:lnTo>
                  <a:lnTo>
                    <a:pt x="18" y="114"/>
                  </a:lnTo>
                  <a:lnTo>
                    <a:pt x="13" y="118"/>
                  </a:lnTo>
                  <a:lnTo>
                    <a:pt x="13" y="123"/>
                  </a:lnTo>
                  <a:lnTo>
                    <a:pt x="9" y="127"/>
                  </a:lnTo>
                  <a:lnTo>
                    <a:pt x="9" y="132"/>
                  </a:lnTo>
                  <a:lnTo>
                    <a:pt x="4" y="136"/>
                  </a:lnTo>
                  <a:lnTo>
                    <a:pt x="4" y="1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4" name="Freeform 392"/>
            <p:cNvSpPr>
              <a:spLocks/>
            </p:cNvSpPr>
            <p:nvPr/>
          </p:nvSpPr>
          <p:spPr bwMode="auto">
            <a:xfrm>
              <a:off x="3494088" y="5200650"/>
              <a:ext cx="750887" cy="592138"/>
            </a:xfrm>
            <a:custGeom>
              <a:avLst/>
              <a:gdLst>
                <a:gd name="T0" fmla="*/ 0 w 473"/>
                <a:gd name="T1" fmla="*/ 400705944 h 373"/>
                <a:gd name="T2" fmla="*/ 0 w 473"/>
                <a:gd name="T3" fmla="*/ 458668873 h 373"/>
                <a:gd name="T4" fmla="*/ 0 w 473"/>
                <a:gd name="T5" fmla="*/ 526713921 h 373"/>
                <a:gd name="T6" fmla="*/ 10080619 w 473"/>
                <a:gd name="T7" fmla="*/ 572076757 h 373"/>
                <a:gd name="T8" fmla="*/ 32761220 w 473"/>
                <a:gd name="T9" fmla="*/ 630039587 h 373"/>
                <a:gd name="T10" fmla="*/ 55443411 w 473"/>
                <a:gd name="T11" fmla="*/ 675402423 h 373"/>
                <a:gd name="T12" fmla="*/ 90725566 w 473"/>
                <a:gd name="T13" fmla="*/ 723286210 h 373"/>
                <a:gd name="T14" fmla="*/ 113406182 w 473"/>
                <a:gd name="T15" fmla="*/ 756047464 h 373"/>
                <a:gd name="T16" fmla="*/ 148688337 w 473"/>
                <a:gd name="T17" fmla="*/ 791329670 h 373"/>
                <a:gd name="T18" fmla="*/ 194051108 w 473"/>
                <a:gd name="T19" fmla="*/ 824092512 h 373"/>
                <a:gd name="T20" fmla="*/ 239413928 w 473"/>
                <a:gd name="T21" fmla="*/ 849294286 h 373"/>
                <a:gd name="T22" fmla="*/ 297378262 w 473"/>
                <a:gd name="T23" fmla="*/ 882055541 h 373"/>
                <a:gd name="T24" fmla="*/ 342741033 w 473"/>
                <a:gd name="T25" fmla="*/ 894657122 h 373"/>
                <a:gd name="T26" fmla="*/ 400703779 w 473"/>
                <a:gd name="T27" fmla="*/ 917337746 h 373"/>
                <a:gd name="T28" fmla="*/ 458668212 w 473"/>
                <a:gd name="T29" fmla="*/ 927418376 h 373"/>
                <a:gd name="T30" fmla="*/ 549393753 w 473"/>
                <a:gd name="T31" fmla="*/ 940019958 h 373"/>
                <a:gd name="T32" fmla="*/ 630038679 w 473"/>
                <a:gd name="T33" fmla="*/ 940019958 h 373"/>
                <a:gd name="T34" fmla="*/ 710683604 w 473"/>
                <a:gd name="T35" fmla="*/ 940019958 h 373"/>
                <a:gd name="T36" fmla="*/ 766126991 w 473"/>
                <a:gd name="T37" fmla="*/ 927418376 h 373"/>
                <a:gd name="T38" fmla="*/ 836691499 w 473"/>
                <a:gd name="T39" fmla="*/ 904737752 h 373"/>
                <a:gd name="T40" fmla="*/ 892134885 w 473"/>
                <a:gd name="T41" fmla="*/ 882055541 h 373"/>
                <a:gd name="T42" fmla="*/ 940017016 w 473"/>
                <a:gd name="T43" fmla="*/ 859374916 h 373"/>
                <a:gd name="T44" fmla="*/ 972779811 w 473"/>
                <a:gd name="T45" fmla="*/ 836692705 h 373"/>
                <a:gd name="T46" fmla="*/ 1018142581 w 473"/>
                <a:gd name="T47" fmla="*/ 801410300 h 373"/>
                <a:gd name="T48" fmla="*/ 1066024712 w 473"/>
                <a:gd name="T49" fmla="*/ 768649046 h 373"/>
                <a:gd name="T50" fmla="*/ 1098787507 w 473"/>
                <a:gd name="T51" fmla="*/ 733366840 h 373"/>
                <a:gd name="T52" fmla="*/ 1121468098 w 473"/>
                <a:gd name="T53" fmla="*/ 688004004 h 373"/>
                <a:gd name="T54" fmla="*/ 1156750253 w 473"/>
                <a:gd name="T55" fmla="*/ 642641168 h 373"/>
                <a:gd name="T56" fmla="*/ 1179432432 w 473"/>
                <a:gd name="T57" fmla="*/ 597278332 h 373"/>
                <a:gd name="T58" fmla="*/ 1192032408 w 473"/>
                <a:gd name="T59" fmla="*/ 539313915 h 373"/>
                <a:gd name="T60" fmla="*/ 1192032408 w 473"/>
                <a:gd name="T61" fmla="*/ 481351085 h 373"/>
                <a:gd name="T62" fmla="*/ 1192032408 w 473"/>
                <a:gd name="T63" fmla="*/ 413305938 h 373"/>
                <a:gd name="T64" fmla="*/ 1179432432 w 473"/>
                <a:gd name="T65" fmla="*/ 367943102 h 373"/>
                <a:gd name="T66" fmla="*/ 1156750253 w 473"/>
                <a:gd name="T67" fmla="*/ 309980272 h 373"/>
                <a:gd name="T68" fmla="*/ 1134069662 w 473"/>
                <a:gd name="T69" fmla="*/ 264617436 h 373"/>
                <a:gd name="T70" fmla="*/ 1098787507 w 473"/>
                <a:gd name="T71" fmla="*/ 216733649 h 373"/>
                <a:gd name="T72" fmla="*/ 1076105328 w 473"/>
                <a:gd name="T73" fmla="*/ 183972345 h 373"/>
                <a:gd name="T74" fmla="*/ 1040823173 w 473"/>
                <a:gd name="T75" fmla="*/ 148690139 h 373"/>
                <a:gd name="T76" fmla="*/ 995460402 w 473"/>
                <a:gd name="T77" fmla="*/ 115927297 h 373"/>
                <a:gd name="T78" fmla="*/ 950097632 w 473"/>
                <a:gd name="T79" fmla="*/ 90725697 h 373"/>
                <a:gd name="T80" fmla="*/ 892134885 w 473"/>
                <a:gd name="T81" fmla="*/ 57964442 h 373"/>
                <a:gd name="T82" fmla="*/ 846772114 w 473"/>
                <a:gd name="T83" fmla="*/ 45362848 h 373"/>
                <a:gd name="T84" fmla="*/ 788807582 w 473"/>
                <a:gd name="T85" fmla="*/ 22682218 h 373"/>
                <a:gd name="T86" fmla="*/ 733364196 w 473"/>
                <a:gd name="T87" fmla="*/ 12601585 h 373"/>
                <a:gd name="T88" fmla="*/ 640119294 w 473"/>
                <a:gd name="T89" fmla="*/ 0 h 373"/>
                <a:gd name="T90" fmla="*/ 559474369 w 473"/>
                <a:gd name="T91" fmla="*/ 0 h 373"/>
                <a:gd name="T92" fmla="*/ 481348804 w 473"/>
                <a:gd name="T93" fmla="*/ 0 h 373"/>
                <a:gd name="T94" fmla="*/ 423386057 w 473"/>
                <a:gd name="T95" fmla="*/ 12601585 h 373"/>
                <a:gd name="T96" fmla="*/ 355341008 w 473"/>
                <a:gd name="T97" fmla="*/ 35282218 h 373"/>
                <a:gd name="T98" fmla="*/ 297378262 w 473"/>
                <a:gd name="T99" fmla="*/ 57964442 h 373"/>
                <a:gd name="T100" fmla="*/ 252015491 w 473"/>
                <a:gd name="T101" fmla="*/ 80645067 h 373"/>
                <a:gd name="T102" fmla="*/ 216733336 w 473"/>
                <a:gd name="T103" fmla="*/ 103327278 h 373"/>
                <a:gd name="T104" fmla="*/ 171370516 w 473"/>
                <a:gd name="T105" fmla="*/ 138609509 h 373"/>
                <a:gd name="T106" fmla="*/ 126007746 w 473"/>
                <a:gd name="T107" fmla="*/ 171370763 h 373"/>
                <a:gd name="T108" fmla="*/ 90725566 w 473"/>
                <a:gd name="T109" fmla="*/ 206652969 h 373"/>
                <a:gd name="T110" fmla="*/ 68043387 w 473"/>
                <a:gd name="T111" fmla="*/ 252015855 h 373"/>
                <a:gd name="T112" fmla="*/ 32761220 w 473"/>
                <a:gd name="T113" fmla="*/ 297378691 h 373"/>
                <a:gd name="T114" fmla="*/ 10080619 w 473"/>
                <a:gd name="T115" fmla="*/ 342741526 h 3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73"/>
                <a:gd name="T175" fmla="*/ 0 h 373"/>
                <a:gd name="T176" fmla="*/ 473 w 473"/>
                <a:gd name="T177" fmla="*/ 373 h 3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73" h="373">
                  <a:moveTo>
                    <a:pt x="4" y="146"/>
                  </a:moveTo>
                  <a:lnTo>
                    <a:pt x="4" y="146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4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2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5"/>
                  </a:lnTo>
                  <a:lnTo>
                    <a:pt x="0" y="209"/>
                  </a:lnTo>
                  <a:lnTo>
                    <a:pt x="0" y="214"/>
                  </a:lnTo>
                  <a:lnTo>
                    <a:pt x="4" y="223"/>
                  </a:lnTo>
                  <a:lnTo>
                    <a:pt x="4" y="227"/>
                  </a:lnTo>
                  <a:lnTo>
                    <a:pt x="4" y="237"/>
                  </a:lnTo>
                  <a:lnTo>
                    <a:pt x="9" y="241"/>
                  </a:lnTo>
                  <a:lnTo>
                    <a:pt x="9" y="246"/>
                  </a:lnTo>
                  <a:lnTo>
                    <a:pt x="13" y="250"/>
                  </a:lnTo>
                  <a:lnTo>
                    <a:pt x="13" y="255"/>
                  </a:lnTo>
                  <a:lnTo>
                    <a:pt x="18" y="259"/>
                  </a:lnTo>
                  <a:lnTo>
                    <a:pt x="18" y="264"/>
                  </a:lnTo>
                  <a:lnTo>
                    <a:pt x="22" y="268"/>
                  </a:lnTo>
                  <a:lnTo>
                    <a:pt x="27" y="273"/>
                  </a:lnTo>
                  <a:lnTo>
                    <a:pt x="27" y="277"/>
                  </a:lnTo>
                  <a:lnTo>
                    <a:pt x="27" y="282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41" y="291"/>
                  </a:lnTo>
                  <a:lnTo>
                    <a:pt x="45" y="300"/>
                  </a:lnTo>
                  <a:lnTo>
                    <a:pt x="50" y="305"/>
                  </a:lnTo>
                  <a:lnTo>
                    <a:pt x="54" y="305"/>
                  </a:lnTo>
                  <a:lnTo>
                    <a:pt x="59" y="314"/>
                  </a:lnTo>
                  <a:lnTo>
                    <a:pt x="68" y="318"/>
                  </a:lnTo>
                  <a:lnTo>
                    <a:pt x="72" y="323"/>
                  </a:lnTo>
                  <a:lnTo>
                    <a:pt x="77" y="327"/>
                  </a:lnTo>
                  <a:lnTo>
                    <a:pt x="86" y="332"/>
                  </a:lnTo>
                  <a:lnTo>
                    <a:pt x="95" y="337"/>
                  </a:lnTo>
                  <a:lnTo>
                    <a:pt x="100" y="341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18" y="350"/>
                  </a:lnTo>
                  <a:lnTo>
                    <a:pt x="127" y="355"/>
                  </a:lnTo>
                  <a:lnTo>
                    <a:pt x="136" y="355"/>
                  </a:lnTo>
                  <a:lnTo>
                    <a:pt x="141" y="359"/>
                  </a:lnTo>
                  <a:lnTo>
                    <a:pt x="150" y="364"/>
                  </a:lnTo>
                  <a:lnTo>
                    <a:pt x="154" y="364"/>
                  </a:lnTo>
                  <a:lnTo>
                    <a:pt x="159" y="364"/>
                  </a:lnTo>
                  <a:lnTo>
                    <a:pt x="168" y="368"/>
                  </a:lnTo>
                  <a:lnTo>
                    <a:pt x="177" y="368"/>
                  </a:lnTo>
                  <a:lnTo>
                    <a:pt x="182" y="368"/>
                  </a:lnTo>
                  <a:lnTo>
                    <a:pt x="191" y="373"/>
                  </a:lnTo>
                  <a:lnTo>
                    <a:pt x="200" y="373"/>
                  </a:lnTo>
                  <a:lnTo>
                    <a:pt x="209" y="373"/>
                  </a:lnTo>
                  <a:lnTo>
                    <a:pt x="218" y="373"/>
                  </a:lnTo>
                  <a:lnTo>
                    <a:pt x="222" y="373"/>
                  </a:lnTo>
                  <a:lnTo>
                    <a:pt x="232" y="373"/>
                  </a:lnTo>
                  <a:lnTo>
                    <a:pt x="241" y="373"/>
                  </a:lnTo>
                  <a:lnTo>
                    <a:pt x="250" y="373"/>
                  </a:lnTo>
                  <a:lnTo>
                    <a:pt x="254" y="373"/>
                  </a:lnTo>
                  <a:lnTo>
                    <a:pt x="263" y="373"/>
                  </a:lnTo>
                  <a:lnTo>
                    <a:pt x="272" y="373"/>
                  </a:lnTo>
                  <a:lnTo>
                    <a:pt x="282" y="373"/>
                  </a:lnTo>
                  <a:lnTo>
                    <a:pt x="291" y="368"/>
                  </a:lnTo>
                  <a:lnTo>
                    <a:pt x="295" y="368"/>
                  </a:lnTo>
                  <a:lnTo>
                    <a:pt x="304" y="368"/>
                  </a:lnTo>
                  <a:lnTo>
                    <a:pt x="313" y="364"/>
                  </a:lnTo>
                  <a:lnTo>
                    <a:pt x="318" y="364"/>
                  </a:lnTo>
                  <a:lnTo>
                    <a:pt x="323" y="364"/>
                  </a:lnTo>
                  <a:lnTo>
                    <a:pt x="332" y="359"/>
                  </a:lnTo>
                  <a:lnTo>
                    <a:pt x="336" y="355"/>
                  </a:lnTo>
                  <a:lnTo>
                    <a:pt x="345" y="355"/>
                  </a:lnTo>
                  <a:lnTo>
                    <a:pt x="354" y="350"/>
                  </a:lnTo>
                  <a:lnTo>
                    <a:pt x="363" y="346"/>
                  </a:lnTo>
                  <a:lnTo>
                    <a:pt x="368" y="346"/>
                  </a:lnTo>
                  <a:lnTo>
                    <a:pt x="373" y="341"/>
                  </a:lnTo>
                  <a:lnTo>
                    <a:pt x="377" y="337"/>
                  </a:lnTo>
                  <a:lnTo>
                    <a:pt x="386" y="332"/>
                  </a:lnTo>
                  <a:lnTo>
                    <a:pt x="395" y="327"/>
                  </a:lnTo>
                  <a:lnTo>
                    <a:pt x="400" y="323"/>
                  </a:lnTo>
                  <a:lnTo>
                    <a:pt x="404" y="318"/>
                  </a:lnTo>
                  <a:lnTo>
                    <a:pt x="413" y="314"/>
                  </a:lnTo>
                  <a:lnTo>
                    <a:pt x="418" y="305"/>
                  </a:lnTo>
                  <a:lnTo>
                    <a:pt x="423" y="305"/>
                  </a:lnTo>
                  <a:lnTo>
                    <a:pt x="427" y="300"/>
                  </a:lnTo>
                  <a:lnTo>
                    <a:pt x="432" y="291"/>
                  </a:lnTo>
                  <a:lnTo>
                    <a:pt x="436" y="291"/>
                  </a:lnTo>
                  <a:lnTo>
                    <a:pt x="436" y="287"/>
                  </a:lnTo>
                  <a:lnTo>
                    <a:pt x="445" y="282"/>
                  </a:lnTo>
                  <a:lnTo>
                    <a:pt x="445" y="277"/>
                  </a:lnTo>
                  <a:lnTo>
                    <a:pt x="445" y="273"/>
                  </a:lnTo>
                  <a:lnTo>
                    <a:pt x="450" y="268"/>
                  </a:lnTo>
                  <a:lnTo>
                    <a:pt x="454" y="264"/>
                  </a:lnTo>
                  <a:lnTo>
                    <a:pt x="454" y="259"/>
                  </a:lnTo>
                  <a:lnTo>
                    <a:pt x="459" y="255"/>
                  </a:lnTo>
                  <a:lnTo>
                    <a:pt x="459" y="250"/>
                  </a:lnTo>
                  <a:lnTo>
                    <a:pt x="463" y="246"/>
                  </a:lnTo>
                  <a:lnTo>
                    <a:pt x="463" y="241"/>
                  </a:lnTo>
                  <a:lnTo>
                    <a:pt x="468" y="237"/>
                  </a:lnTo>
                  <a:lnTo>
                    <a:pt x="468" y="227"/>
                  </a:lnTo>
                  <a:lnTo>
                    <a:pt x="468" y="223"/>
                  </a:lnTo>
                  <a:lnTo>
                    <a:pt x="473" y="214"/>
                  </a:lnTo>
                  <a:lnTo>
                    <a:pt x="473" y="209"/>
                  </a:lnTo>
                  <a:lnTo>
                    <a:pt x="473" y="205"/>
                  </a:lnTo>
                  <a:lnTo>
                    <a:pt x="473" y="196"/>
                  </a:lnTo>
                  <a:lnTo>
                    <a:pt x="473" y="191"/>
                  </a:lnTo>
                  <a:lnTo>
                    <a:pt x="473" y="182"/>
                  </a:lnTo>
                  <a:lnTo>
                    <a:pt x="473" y="177"/>
                  </a:lnTo>
                  <a:lnTo>
                    <a:pt x="473" y="168"/>
                  </a:lnTo>
                  <a:lnTo>
                    <a:pt x="473" y="164"/>
                  </a:lnTo>
                  <a:lnTo>
                    <a:pt x="473" y="159"/>
                  </a:lnTo>
                  <a:lnTo>
                    <a:pt x="468" y="150"/>
                  </a:lnTo>
                  <a:lnTo>
                    <a:pt x="468" y="146"/>
                  </a:lnTo>
                  <a:lnTo>
                    <a:pt x="468" y="136"/>
                  </a:lnTo>
                  <a:lnTo>
                    <a:pt x="463" y="132"/>
                  </a:lnTo>
                  <a:lnTo>
                    <a:pt x="463" y="127"/>
                  </a:lnTo>
                  <a:lnTo>
                    <a:pt x="459" y="123"/>
                  </a:lnTo>
                  <a:lnTo>
                    <a:pt x="459" y="118"/>
                  </a:lnTo>
                  <a:lnTo>
                    <a:pt x="454" y="114"/>
                  </a:lnTo>
                  <a:lnTo>
                    <a:pt x="454" y="109"/>
                  </a:lnTo>
                  <a:lnTo>
                    <a:pt x="450" y="105"/>
                  </a:lnTo>
                  <a:lnTo>
                    <a:pt x="445" y="100"/>
                  </a:lnTo>
                  <a:lnTo>
                    <a:pt x="445" y="96"/>
                  </a:lnTo>
                  <a:lnTo>
                    <a:pt x="445" y="91"/>
                  </a:lnTo>
                  <a:lnTo>
                    <a:pt x="436" y="86"/>
                  </a:lnTo>
                  <a:lnTo>
                    <a:pt x="436" y="82"/>
                  </a:lnTo>
                  <a:lnTo>
                    <a:pt x="432" y="82"/>
                  </a:lnTo>
                  <a:lnTo>
                    <a:pt x="427" y="73"/>
                  </a:lnTo>
                  <a:lnTo>
                    <a:pt x="423" y="68"/>
                  </a:lnTo>
                  <a:lnTo>
                    <a:pt x="418" y="68"/>
                  </a:lnTo>
                  <a:lnTo>
                    <a:pt x="413" y="59"/>
                  </a:lnTo>
                  <a:lnTo>
                    <a:pt x="404" y="55"/>
                  </a:lnTo>
                  <a:lnTo>
                    <a:pt x="400" y="50"/>
                  </a:lnTo>
                  <a:lnTo>
                    <a:pt x="395" y="46"/>
                  </a:lnTo>
                  <a:lnTo>
                    <a:pt x="386" y="41"/>
                  </a:lnTo>
                  <a:lnTo>
                    <a:pt x="377" y="36"/>
                  </a:lnTo>
                  <a:lnTo>
                    <a:pt x="373" y="32"/>
                  </a:lnTo>
                  <a:lnTo>
                    <a:pt x="368" y="27"/>
                  </a:lnTo>
                  <a:lnTo>
                    <a:pt x="363" y="27"/>
                  </a:lnTo>
                  <a:lnTo>
                    <a:pt x="354" y="23"/>
                  </a:lnTo>
                  <a:lnTo>
                    <a:pt x="345" y="18"/>
                  </a:lnTo>
                  <a:lnTo>
                    <a:pt x="336" y="18"/>
                  </a:lnTo>
                  <a:lnTo>
                    <a:pt x="332" y="14"/>
                  </a:lnTo>
                  <a:lnTo>
                    <a:pt x="323" y="9"/>
                  </a:lnTo>
                  <a:lnTo>
                    <a:pt x="318" y="9"/>
                  </a:lnTo>
                  <a:lnTo>
                    <a:pt x="313" y="9"/>
                  </a:lnTo>
                  <a:lnTo>
                    <a:pt x="304" y="5"/>
                  </a:lnTo>
                  <a:lnTo>
                    <a:pt x="295" y="5"/>
                  </a:lnTo>
                  <a:lnTo>
                    <a:pt x="291" y="5"/>
                  </a:lnTo>
                  <a:lnTo>
                    <a:pt x="282" y="0"/>
                  </a:lnTo>
                  <a:lnTo>
                    <a:pt x="272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2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2" y="5"/>
                  </a:lnTo>
                  <a:lnTo>
                    <a:pt x="177" y="5"/>
                  </a:lnTo>
                  <a:lnTo>
                    <a:pt x="168" y="5"/>
                  </a:lnTo>
                  <a:lnTo>
                    <a:pt x="159" y="9"/>
                  </a:lnTo>
                  <a:lnTo>
                    <a:pt x="154" y="9"/>
                  </a:lnTo>
                  <a:lnTo>
                    <a:pt x="150" y="9"/>
                  </a:lnTo>
                  <a:lnTo>
                    <a:pt x="141" y="14"/>
                  </a:lnTo>
                  <a:lnTo>
                    <a:pt x="136" y="18"/>
                  </a:lnTo>
                  <a:lnTo>
                    <a:pt x="127" y="18"/>
                  </a:lnTo>
                  <a:lnTo>
                    <a:pt x="118" y="23"/>
                  </a:lnTo>
                  <a:lnTo>
                    <a:pt x="109" y="27"/>
                  </a:lnTo>
                  <a:lnTo>
                    <a:pt x="104" y="27"/>
                  </a:lnTo>
                  <a:lnTo>
                    <a:pt x="100" y="32"/>
                  </a:lnTo>
                  <a:lnTo>
                    <a:pt x="95" y="36"/>
                  </a:lnTo>
                  <a:lnTo>
                    <a:pt x="86" y="41"/>
                  </a:lnTo>
                  <a:lnTo>
                    <a:pt x="77" y="46"/>
                  </a:lnTo>
                  <a:lnTo>
                    <a:pt x="72" y="50"/>
                  </a:lnTo>
                  <a:lnTo>
                    <a:pt x="68" y="55"/>
                  </a:lnTo>
                  <a:lnTo>
                    <a:pt x="59" y="59"/>
                  </a:lnTo>
                  <a:lnTo>
                    <a:pt x="54" y="68"/>
                  </a:lnTo>
                  <a:lnTo>
                    <a:pt x="50" y="68"/>
                  </a:lnTo>
                  <a:lnTo>
                    <a:pt x="45" y="73"/>
                  </a:lnTo>
                  <a:lnTo>
                    <a:pt x="41" y="82"/>
                  </a:lnTo>
                  <a:lnTo>
                    <a:pt x="36" y="82"/>
                  </a:lnTo>
                  <a:lnTo>
                    <a:pt x="36" y="86"/>
                  </a:lnTo>
                  <a:lnTo>
                    <a:pt x="27" y="91"/>
                  </a:lnTo>
                  <a:lnTo>
                    <a:pt x="27" y="96"/>
                  </a:lnTo>
                  <a:lnTo>
                    <a:pt x="27" y="100"/>
                  </a:lnTo>
                  <a:lnTo>
                    <a:pt x="22" y="105"/>
                  </a:lnTo>
                  <a:lnTo>
                    <a:pt x="18" y="109"/>
                  </a:lnTo>
                  <a:lnTo>
                    <a:pt x="18" y="114"/>
                  </a:lnTo>
                  <a:lnTo>
                    <a:pt x="13" y="118"/>
                  </a:lnTo>
                  <a:lnTo>
                    <a:pt x="13" y="123"/>
                  </a:lnTo>
                  <a:lnTo>
                    <a:pt x="9" y="127"/>
                  </a:lnTo>
                  <a:lnTo>
                    <a:pt x="9" y="132"/>
                  </a:lnTo>
                  <a:lnTo>
                    <a:pt x="4" y="136"/>
                  </a:lnTo>
                  <a:lnTo>
                    <a:pt x="4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5" name="Freeform 393"/>
            <p:cNvSpPr>
              <a:spLocks/>
            </p:cNvSpPr>
            <p:nvPr/>
          </p:nvSpPr>
          <p:spPr bwMode="auto">
            <a:xfrm>
              <a:off x="2771780" y="5735638"/>
              <a:ext cx="793750" cy="627062"/>
            </a:xfrm>
            <a:custGeom>
              <a:avLst/>
              <a:gdLst>
                <a:gd name="T0" fmla="*/ 22682201 w 500"/>
                <a:gd name="T1" fmla="*/ 45362775 h 395"/>
                <a:gd name="T2" fmla="*/ 45362814 w 500"/>
                <a:gd name="T3" fmla="*/ 103325523 h 395"/>
                <a:gd name="T4" fmla="*/ 68045021 w 500"/>
                <a:gd name="T5" fmla="*/ 148688310 h 395"/>
                <a:gd name="T6" fmla="*/ 90725628 w 500"/>
                <a:gd name="T7" fmla="*/ 181451099 h 395"/>
                <a:gd name="T8" fmla="*/ 113407847 w 500"/>
                <a:gd name="T9" fmla="*/ 229333270 h 395"/>
                <a:gd name="T10" fmla="*/ 136088454 w 500"/>
                <a:gd name="T11" fmla="*/ 274696033 h 395"/>
                <a:gd name="T12" fmla="*/ 171370633 w 500"/>
                <a:gd name="T13" fmla="*/ 320058795 h 395"/>
                <a:gd name="T14" fmla="*/ 206652812 w 500"/>
                <a:gd name="T15" fmla="*/ 355340944 h 395"/>
                <a:gd name="T16" fmla="*/ 229335056 w 500"/>
                <a:gd name="T17" fmla="*/ 400703706 h 395"/>
                <a:gd name="T18" fmla="*/ 262096285 w 500"/>
                <a:gd name="T19" fmla="*/ 433466594 h 395"/>
                <a:gd name="T20" fmla="*/ 297378464 w 500"/>
                <a:gd name="T21" fmla="*/ 468748742 h 395"/>
                <a:gd name="T22" fmla="*/ 332660643 w 500"/>
                <a:gd name="T23" fmla="*/ 514111505 h 395"/>
                <a:gd name="T24" fmla="*/ 378023444 w 500"/>
                <a:gd name="T25" fmla="*/ 549393653 h 395"/>
                <a:gd name="T26" fmla="*/ 413305623 w 500"/>
                <a:gd name="T27" fmla="*/ 584675802 h 395"/>
                <a:gd name="T28" fmla="*/ 458668524 w 500"/>
                <a:gd name="T29" fmla="*/ 617437003 h 395"/>
                <a:gd name="T30" fmla="*/ 491431341 w 500"/>
                <a:gd name="T31" fmla="*/ 652719151 h 395"/>
                <a:gd name="T32" fmla="*/ 539313504 w 500"/>
                <a:gd name="T33" fmla="*/ 675401326 h 395"/>
                <a:gd name="T34" fmla="*/ 584676306 w 500"/>
                <a:gd name="T35" fmla="*/ 710683475 h 395"/>
                <a:gd name="T36" fmla="*/ 617439123 w 500"/>
                <a:gd name="T37" fmla="*/ 733364062 h 395"/>
                <a:gd name="T38" fmla="*/ 665321286 w 500"/>
                <a:gd name="T39" fmla="*/ 766126851 h 395"/>
                <a:gd name="T40" fmla="*/ 720764710 w 500"/>
                <a:gd name="T41" fmla="*/ 788807438 h 395"/>
                <a:gd name="T42" fmla="*/ 768648461 w 500"/>
                <a:gd name="T43" fmla="*/ 811489613 h 395"/>
                <a:gd name="T44" fmla="*/ 824091885 w 500"/>
                <a:gd name="T45" fmla="*/ 846771960 h 395"/>
                <a:gd name="T46" fmla="*/ 869454885 w 500"/>
                <a:gd name="T47" fmla="*/ 869452547 h 395"/>
                <a:gd name="T48" fmla="*/ 927417670 w 500"/>
                <a:gd name="T49" fmla="*/ 892134722 h 395"/>
                <a:gd name="T50" fmla="*/ 985382044 w 500"/>
                <a:gd name="T51" fmla="*/ 904734696 h 395"/>
                <a:gd name="T52" fmla="*/ 1030744845 w 500"/>
                <a:gd name="T53" fmla="*/ 927416871 h 395"/>
                <a:gd name="T54" fmla="*/ 1098788254 w 500"/>
                <a:gd name="T55" fmla="*/ 950097458 h 395"/>
                <a:gd name="T56" fmla="*/ 1156752627 w 500"/>
                <a:gd name="T57" fmla="*/ 962699019 h 395"/>
                <a:gd name="T58" fmla="*/ 1214715413 w 500"/>
                <a:gd name="T59" fmla="*/ 985379607 h 395"/>
                <a:gd name="T60" fmla="*/ 1214715413 w 500"/>
                <a:gd name="T61" fmla="*/ 995460220 h 395"/>
                <a:gd name="T62" fmla="*/ 1134070433 w 500"/>
                <a:gd name="T63" fmla="*/ 995460220 h 395"/>
                <a:gd name="T64" fmla="*/ 1053425452 w 500"/>
                <a:gd name="T65" fmla="*/ 995460220 h 395"/>
                <a:gd name="T66" fmla="*/ 972780472 w 500"/>
                <a:gd name="T67" fmla="*/ 995460220 h 395"/>
                <a:gd name="T68" fmla="*/ 894656441 w 500"/>
                <a:gd name="T69" fmla="*/ 995460220 h 395"/>
                <a:gd name="T70" fmla="*/ 801409690 w 500"/>
                <a:gd name="T71" fmla="*/ 995460220 h 395"/>
                <a:gd name="T72" fmla="*/ 720764710 w 500"/>
                <a:gd name="T73" fmla="*/ 995460220 h 395"/>
                <a:gd name="T74" fmla="*/ 640119730 w 500"/>
                <a:gd name="T75" fmla="*/ 995460220 h 395"/>
                <a:gd name="T76" fmla="*/ 561995699 w 500"/>
                <a:gd name="T77" fmla="*/ 995460220 h 395"/>
                <a:gd name="T78" fmla="*/ 481350718 w 500"/>
                <a:gd name="T79" fmla="*/ 995460220 h 395"/>
                <a:gd name="T80" fmla="*/ 400705639 w 500"/>
                <a:gd name="T81" fmla="*/ 995460220 h 395"/>
                <a:gd name="T82" fmla="*/ 309980036 w 500"/>
                <a:gd name="T83" fmla="*/ 995460220 h 395"/>
                <a:gd name="T84" fmla="*/ 229335056 w 500"/>
                <a:gd name="T85" fmla="*/ 995460220 h 395"/>
                <a:gd name="T86" fmla="*/ 148690026 w 500"/>
                <a:gd name="T87" fmla="*/ 995460220 h 395"/>
                <a:gd name="T88" fmla="*/ 68045021 w 500"/>
                <a:gd name="T89" fmla="*/ 995460220 h 395"/>
                <a:gd name="T90" fmla="*/ 0 w 500"/>
                <a:gd name="T91" fmla="*/ 995460220 h 395"/>
                <a:gd name="T92" fmla="*/ 0 w 500"/>
                <a:gd name="T93" fmla="*/ 927416871 h 395"/>
                <a:gd name="T94" fmla="*/ 0 w 500"/>
                <a:gd name="T95" fmla="*/ 859371934 h 395"/>
                <a:gd name="T96" fmla="*/ 0 w 500"/>
                <a:gd name="T97" fmla="*/ 801408999 h 395"/>
                <a:gd name="T98" fmla="*/ 0 w 500"/>
                <a:gd name="T99" fmla="*/ 733364062 h 395"/>
                <a:gd name="T100" fmla="*/ 0 w 500"/>
                <a:gd name="T101" fmla="*/ 662799765 h 395"/>
                <a:gd name="T102" fmla="*/ 0 w 500"/>
                <a:gd name="T103" fmla="*/ 607356389 h 395"/>
                <a:gd name="T104" fmla="*/ 0 w 500"/>
                <a:gd name="T105" fmla="*/ 536792092 h 395"/>
                <a:gd name="T106" fmla="*/ 0 w 500"/>
                <a:gd name="T107" fmla="*/ 468748742 h 395"/>
                <a:gd name="T108" fmla="*/ 0 w 500"/>
                <a:gd name="T109" fmla="*/ 410784320 h 395"/>
                <a:gd name="T110" fmla="*/ 0 w 500"/>
                <a:gd name="T111" fmla="*/ 342740970 h 395"/>
                <a:gd name="T112" fmla="*/ 0 w 500"/>
                <a:gd name="T113" fmla="*/ 274696033 h 395"/>
                <a:gd name="T114" fmla="*/ 0 w 500"/>
                <a:gd name="T115" fmla="*/ 216733297 h 395"/>
                <a:gd name="T116" fmla="*/ 0 w 500"/>
                <a:gd name="T117" fmla="*/ 148688310 h 395"/>
                <a:gd name="T118" fmla="*/ 0 w 500"/>
                <a:gd name="T119" fmla="*/ 78123988 h 395"/>
                <a:gd name="T120" fmla="*/ 0 w 500"/>
                <a:gd name="T121" fmla="*/ 2268059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4" y="9"/>
                  </a:lnTo>
                  <a:lnTo>
                    <a:pt x="9" y="13"/>
                  </a:lnTo>
                  <a:lnTo>
                    <a:pt x="9" y="18"/>
                  </a:lnTo>
                  <a:lnTo>
                    <a:pt x="9" y="22"/>
                  </a:lnTo>
                  <a:lnTo>
                    <a:pt x="13" y="27"/>
                  </a:lnTo>
                  <a:lnTo>
                    <a:pt x="13" y="31"/>
                  </a:lnTo>
                  <a:lnTo>
                    <a:pt x="18" y="41"/>
                  </a:lnTo>
                  <a:lnTo>
                    <a:pt x="23" y="45"/>
                  </a:lnTo>
                  <a:lnTo>
                    <a:pt x="23" y="54"/>
                  </a:lnTo>
                  <a:lnTo>
                    <a:pt x="27" y="59"/>
                  </a:lnTo>
                  <a:lnTo>
                    <a:pt x="32" y="63"/>
                  </a:lnTo>
                  <a:lnTo>
                    <a:pt x="32" y="72"/>
                  </a:lnTo>
                  <a:lnTo>
                    <a:pt x="36" y="72"/>
                  </a:lnTo>
                  <a:lnTo>
                    <a:pt x="36" y="77"/>
                  </a:lnTo>
                  <a:lnTo>
                    <a:pt x="41" y="86"/>
                  </a:lnTo>
                  <a:lnTo>
                    <a:pt x="45" y="91"/>
                  </a:lnTo>
                  <a:lnTo>
                    <a:pt x="50" y="95"/>
                  </a:lnTo>
                  <a:lnTo>
                    <a:pt x="50" y="100"/>
                  </a:lnTo>
                  <a:lnTo>
                    <a:pt x="54" y="104"/>
                  </a:lnTo>
                  <a:lnTo>
                    <a:pt x="54" y="109"/>
                  </a:lnTo>
                  <a:lnTo>
                    <a:pt x="59" y="113"/>
                  </a:lnTo>
                  <a:lnTo>
                    <a:pt x="59" y="118"/>
                  </a:lnTo>
                  <a:lnTo>
                    <a:pt x="63" y="122"/>
                  </a:lnTo>
                  <a:lnTo>
                    <a:pt x="68" y="127"/>
                  </a:lnTo>
                  <a:lnTo>
                    <a:pt x="68" y="131"/>
                  </a:lnTo>
                  <a:lnTo>
                    <a:pt x="73" y="136"/>
                  </a:lnTo>
                  <a:lnTo>
                    <a:pt x="77" y="136"/>
                  </a:lnTo>
                  <a:lnTo>
                    <a:pt x="82" y="141"/>
                  </a:lnTo>
                  <a:lnTo>
                    <a:pt x="82" y="150"/>
                  </a:lnTo>
                  <a:lnTo>
                    <a:pt x="86" y="150"/>
                  </a:lnTo>
                  <a:lnTo>
                    <a:pt x="91" y="154"/>
                  </a:lnTo>
                  <a:lnTo>
                    <a:pt x="91" y="159"/>
                  </a:lnTo>
                  <a:lnTo>
                    <a:pt x="95" y="163"/>
                  </a:lnTo>
                  <a:lnTo>
                    <a:pt x="100" y="168"/>
                  </a:lnTo>
                  <a:lnTo>
                    <a:pt x="104" y="172"/>
                  </a:lnTo>
                  <a:lnTo>
                    <a:pt x="109" y="177"/>
                  </a:lnTo>
                  <a:lnTo>
                    <a:pt x="113" y="182"/>
                  </a:lnTo>
                  <a:lnTo>
                    <a:pt x="118" y="186"/>
                  </a:lnTo>
                  <a:lnTo>
                    <a:pt x="123" y="195"/>
                  </a:lnTo>
                  <a:lnTo>
                    <a:pt x="132" y="200"/>
                  </a:lnTo>
                  <a:lnTo>
                    <a:pt x="132" y="204"/>
                  </a:lnTo>
                  <a:lnTo>
                    <a:pt x="136" y="204"/>
                  </a:lnTo>
                  <a:lnTo>
                    <a:pt x="141" y="209"/>
                  </a:lnTo>
                  <a:lnTo>
                    <a:pt x="145" y="213"/>
                  </a:lnTo>
                  <a:lnTo>
                    <a:pt x="150" y="218"/>
                  </a:lnTo>
                  <a:lnTo>
                    <a:pt x="159" y="227"/>
                  </a:lnTo>
                  <a:lnTo>
                    <a:pt x="164" y="232"/>
                  </a:lnTo>
                  <a:lnTo>
                    <a:pt x="173" y="241"/>
                  </a:lnTo>
                  <a:lnTo>
                    <a:pt x="182" y="245"/>
                  </a:lnTo>
                  <a:lnTo>
                    <a:pt x="191" y="250"/>
                  </a:lnTo>
                  <a:lnTo>
                    <a:pt x="195" y="259"/>
                  </a:lnTo>
                  <a:lnTo>
                    <a:pt x="200" y="259"/>
                  </a:lnTo>
                  <a:lnTo>
                    <a:pt x="204" y="263"/>
                  </a:lnTo>
                  <a:lnTo>
                    <a:pt x="214" y="268"/>
                  </a:lnTo>
                  <a:lnTo>
                    <a:pt x="214" y="272"/>
                  </a:lnTo>
                  <a:lnTo>
                    <a:pt x="223" y="277"/>
                  </a:lnTo>
                  <a:lnTo>
                    <a:pt x="232" y="282"/>
                  </a:lnTo>
                  <a:lnTo>
                    <a:pt x="236" y="282"/>
                  </a:lnTo>
                  <a:lnTo>
                    <a:pt x="236" y="286"/>
                  </a:lnTo>
                  <a:lnTo>
                    <a:pt x="245" y="291"/>
                  </a:lnTo>
                  <a:lnTo>
                    <a:pt x="254" y="295"/>
                  </a:lnTo>
                  <a:lnTo>
                    <a:pt x="264" y="300"/>
                  </a:lnTo>
                  <a:lnTo>
                    <a:pt x="264" y="304"/>
                  </a:lnTo>
                  <a:lnTo>
                    <a:pt x="273" y="304"/>
                  </a:lnTo>
                  <a:lnTo>
                    <a:pt x="277" y="309"/>
                  </a:lnTo>
                  <a:lnTo>
                    <a:pt x="286" y="313"/>
                  </a:lnTo>
                  <a:lnTo>
                    <a:pt x="286" y="318"/>
                  </a:lnTo>
                  <a:lnTo>
                    <a:pt x="295" y="318"/>
                  </a:lnTo>
                  <a:lnTo>
                    <a:pt x="300" y="322"/>
                  </a:lnTo>
                  <a:lnTo>
                    <a:pt x="305" y="322"/>
                  </a:lnTo>
                  <a:lnTo>
                    <a:pt x="314" y="327"/>
                  </a:lnTo>
                  <a:lnTo>
                    <a:pt x="318" y="332"/>
                  </a:lnTo>
                  <a:lnTo>
                    <a:pt x="327" y="336"/>
                  </a:lnTo>
                  <a:lnTo>
                    <a:pt x="336" y="341"/>
                  </a:lnTo>
                  <a:lnTo>
                    <a:pt x="341" y="341"/>
                  </a:lnTo>
                  <a:lnTo>
                    <a:pt x="345" y="345"/>
                  </a:lnTo>
                  <a:lnTo>
                    <a:pt x="355" y="345"/>
                  </a:lnTo>
                  <a:lnTo>
                    <a:pt x="355" y="350"/>
                  </a:lnTo>
                  <a:lnTo>
                    <a:pt x="359" y="350"/>
                  </a:lnTo>
                  <a:lnTo>
                    <a:pt x="368" y="354"/>
                  </a:lnTo>
                  <a:lnTo>
                    <a:pt x="373" y="354"/>
                  </a:lnTo>
                  <a:lnTo>
                    <a:pt x="377" y="354"/>
                  </a:lnTo>
                  <a:lnTo>
                    <a:pt x="386" y="359"/>
                  </a:lnTo>
                  <a:lnTo>
                    <a:pt x="391" y="359"/>
                  </a:lnTo>
                  <a:lnTo>
                    <a:pt x="395" y="363"/>
                  </a:lnTo>
                  <a:lnTo>
                    <a:pt x="400" y="363"/>
                  </a:lnTo>
                  <a:lnTo>
                    <a:pt x="405" y="368"/>
                  </a:lnTo>
                  <a:lnTo>
                    <a:pt x="409" y="368"/>
                  </a:lnTo>
                  <a:lnTo>
                    <a:pt x="418" y="373"/>
                  </a:lnTo>
                  <a:lnTo>
                    <a:pt x="427" y="373"/>
                  </a:lnTo>
                  <a:lnTo>
                    <a:pt x="436" y="377"/>
                  </a:lnTo>
                  <a:lnTo>
                    <a:pt x="441" y="377"/>
                  </a:lnTo>
                  <a:lnTo>
                    <a:pt x="450" y="382"/>
                  </a:lnTo>
                  <a:lnTo>
                    <a:pt x="459" y="382"/>
                  </a:lnTo>
                  <a:lnTo>
                    <a:pt x="468" y="386"/>
                  </a:lnTo>
                  <a:lnTo>
                    <a:pt x="473" y="386"/>
                  </a:lnTo>
                  <a:lnTo>
                    <a:pt x="482" y="391"/>
                  </a:lnTo>
                  <a:lnTo>
                    <a:pt x="491" y="391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8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6" y="395"/>
                  </a:lnTo>
                  <a:lnTo>
                    <a:pt x="427" y="395"/>
                  </a:lnTo>
                  <a:lnTo>
                    <a:pt x="418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5" y="395"/>
                  </a:lnTo>
                  <a:lnTo>
                    <a:pt x="386" y="395"/>
                  </a:lnTo>
                  <a:lnTo>
                    <a:pt x="377" y="395"/>
                  </a:lnTo>
                  <a:lnTo>
                    <a:pt x="368" y="395"/>
                  </a:lnTo>
                  <a:lnTo>
                    <a:pt x="359" y="395"/>
                  </a:lnTo>
                  <a:lnTo>
                    <a:pt x="355" y="395"/>
                  </a:lnTo>
                  <a:lnTo>
                    <a:pt x="345" y="395"/>
                  </a:lnTo>
                  <a:lnTo>
                    <a:pt x="336" y="395"/>
                  </a:lnTo>
                  <a:lnTo>
                    <a:pt x="327" y="395"/>
                  </a:lnTo>
                  <a:lnTo>
                    <a:pt x="318" y="395"/>
                  </a:lnTo>
                  <a:lnTo>
                    <a:pt x="314" y="395"/>
                  </a:lnTo>
                  <a:lnTo>
                    <a:pt x="305" y="395"/>
                  </a:lnTo>
                  <a:lnTo>
                    <a:pt x="295" y="395"/>
                  </a:lnTo>
                  <a:lnTo>
                    <a:pt x="286" y="395"/>
                  </a:lnTo>
                  <a:lnTo>
                    <a:pt x="277" y="395"/>
                  </a:lnTo>
                  <a:lnTo>
                    <a:pt x="273" y="395"/>
                  </a:lnTo>
                  <a:lnTo>
                    <a:pt x="264" y="395"/>
                  </a:lnTo>
                  <a:lnTo>
                    <a:pt x="254" y="395"/>
                  </a:lnTo>
                  <a:lnTo>
                    <a:pt x="245" y="395"/>
                  </a:lnTo>
                  <a:lnTo>
                    <a:pt x="236" y="395"/>
                  </a:lnTo>
                  <a:lnTo>
                    <a:pt x="232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4" y="395"/>
                  </a:lnTo>
                  <a:lnTo>
                    <a:pt x="200" y="395"/>
                  </a:lnTo>
                  <a:lnTo>
                    <a:pt x="191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9" y="395"/>
                  </a:lnTo>
                  <a:lnTo>
                    <a:pt x="150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8" y="395"/>
                  </a:lnTo>
                  <a:lnTo>
                    <a:pt x="109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7" y="395"/>
                  </a:lnTo>
                  <a:lnTo>
                    <a:pt x="68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6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4" y="395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2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1"/>
                  </a:lnTo>
                  <a:lnTo>
                    <a:pt x="0" y="122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2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6" name="Freeform 394"/>
            <p:cNvSpPr>
              <a:spLocks/>
            </p:cNvSpPr>
            <p:nvPr/>
          </p:nvSpPr>
          <p:spPr bwMode="auto">
            <a:xfrm>
              <a:off x="2771780" y="5735638"/>
              <a:ext cx="793750" cy="627062"/>
            </a:xfrm>
            <a:custGeom>
              <a:avLst/>
              <a:gdLst>
                <a:gd name="T0" fmla="*/ 22682201 w 500"/>
                <a:gd name="T1" fmla="*/ 45362775 h 395"/>
                <a:gd name="T2" fmla="*/ 45362814 w 500"/>
                <a:gd name="T3" fmla="*/ 103325523 h 395"/>
                <a:gd name="T4" fmla="*/ 68045021 w 500"/>
                <a:gd name="T5" fmla="*/ 148688310 h 395"/>
                <a:gd name="T6" fmla="*/ 90725628 w 500"/>
                <a:gd name="T7" fmla="*/ 181451099 h 395"/>
                <a:gd name="T8" fmla="*/ 113407847 w 500"/>
                <a:gd name="T9" fmla="*/ 229333270 h 395"/>
                <a:gd name="T10" fmla="*/ 136088454 w 500"/>
                <a:gd name="T11" fmla="*/ 274696033 h 395"/>
                <a:gd name="T12" fmla="*/ 171370633 w 500"/>
                <a:gd name="T13" fmla="*/ 320058795 h 395"/>
                <a:gd name="T14" fmla="*/ 206652812 w 500"/>
                <a:gd name="T15" fmla="*/ 355340944 h 395"/>
                <a:gd name="T16" fmla="*/ 229335056 w 500"/>
                <a:gd name="T17" fmla="*/ 400703706 h 395"/>
                <a:gd name="T18" fmla="*/ 262096285 w 500"/>
                <a:gd name="T19" fmla="*/ 433466594 h 395"/>
                <a:gd name="T20" fmla="*/ 297378464 w 500"/>
                <a:gd name="T21" fmla="*/ 468748742 h 395"/>
                <a:gd name="T22" fmla="*/ 332660643 w 500"/>
                <a:gd name="T23" fmla="*/ 514111505 h 395"/>
                <a:gd name="T24" fmla="*/ 378023444 w 500"/>
                <a:gd name="T25" fmla="*/ 549393653 h 395"/>
                <a:gd name="T26" fmla="*/ 413305623 w 500"/>
                <a:gd name="T27" fmla="*/ 584675802 h 395"/>
                <a:gd name="T28" fmla="*/ 458668524 w 500"/>
                <a:gd name="T29" fmla="*/ 617437003 h 395"/>
                <a:gd name="T30" fmla="*/ 491431341 w 500"/>
                <a:gd name="T31" fmla="*/ 652719151 h 395"/>
                <a:gd name="T32" fmla="*/ 539313504 w 500"/>
                <a:gd name="T33" fmla="*/ 675401326 h 395"/>
                <a:gd name="T34" fmla="*/ 584676306 w 500"/>
                <a:gd name="T35" fmla="*/ 710683475 h 395"/>
                <a:gd name="T36" fmla="*/ 617439123 w 500"/>
                <a:gd name="T37" fmla="*/ 733364062 h 395"/>
                <a:gd name="T38" fmla="*/ 665321286 w 500"/>
                <a:gd name="T39" fmla="*/ 766126851 h 395"/>
                <a:gd name="T40" fmla="*/ 720764710 w 500"/>
                <a:gd name="T41" fmla="*/ 788807438 h 395"/>
                <a:gd name="T42" fmla="*/ 768648461 w 500"/>
                <a:gd name="T43" fmla="*/ 811489613 h 395"/>
                <a:gd name="T44" fmla="*/ 824091885 w 500"/>
                <a:gd name="T45" fmla="*/ 846771960 h 395"/>
                <a:gd name="T46" fmla="*/ 869454885 w 500"/>
                <a:gd name="T47" fmla="*/ 869452547 h 395"/>
                <a:gd name="T48" fmla="*/ 927417670 w 500"/>
                <a:gd name="T49" fmla="*/ 892134722 h 395"/>
                <a:gd name="T50" fmla="*/ 985382044 w 500"/>
                <a:gd name="T51" fmla="*/ 904734696 h 395"/>
                <a:gd name="T52" fmla="*/ 1030744845 w 500"/>
                <a:gd name="T53" fmla="*/ 927416871 h 395"/>
                <a:gd name="T54" fmla="*/ 1098788254 w 500"/>
                <a:gd name="T55" fmla="*/ 950097458 h 395"/>
                <a:gd name="T56" fmla="*/ 1156752627 w 500"/>
                <a:gd name="T57" fmla="*/ 962699019 h 395"/>
                <a:gd name="T58" fmla="*/ 1214715413 w 500"/>
                <a:gd name="T59" fmla="*/ 985379607 h 395"/>
                <a:gd name="T60" fmla="*/ 1214715413 w 500"/>
                <a:gd name="T61" fmla="*/ 995460220 h 395"/>
                <a:gd name="T62" fmla="*/ 1134070433 w 500"/>
                <a:gd name="T63" fmla="*/ 995460220 h 395"/>
                <a:gd name="T64" fmla="*/ 1053425452 w 500"/>
                <a:gd name="T65" fmla="*/ 995460220 h 395"/>
                <a:gd name="T66" fmla="*/ 972780472 w 500"/>
                <a:gd name="T67" fmla="*/ 995460220 h 395"/>
                <a:gd name="T68" fmla="*/ 894656441 w 500"/>
                <a:gd name="T69" fmla="*/ 995460220 h 395"/>
                <a:gd name="T70" fmla="*/ 801409690 w 500"/>
                <a:gd name="T71" fmla="*/ 995460220 h 395"/>
                <a:gd name="T72" fmla="*/ 720764710 w 500"/>
                <a:gd name="T73" fmla="*/ 995460220 h 395"/>
                <a:gd name="T74" fmla="*/ 640119730 w 500"/>
                <a:gd name="T75" fmla="*/ 995460220 h 395"/>
                <a:gd name="T76" fmla="*/ 561995699 w 500"/>
                <a:gd name="T77" fmla="*/ 995460220 h 395"/>
                <a:gd name="T78" fmla="*/ 481350718 w 500"/>
                <a:gd name="T79" fmla="*/ 995460220 h 395"/>
                <a:gd name="T80" fmla="*/ 400705639 w 500"/>
                <a:gd name="T81" fmla="*/ 995460220 h 395"/>
                <a:gd name="T82" fmla="*/ 309980036 w 500"/>
                <a:gd name="T83" fmla="*/ 995460220 h 395"/>
                <a:gd name="T84" fmla="*/ 229335056 w 500"/>
                <a:gd name="T85" fmla="*/ 995460220 h 395"/>
                <a:gd name="T86" fmla="*/ 148690026 w 500"/>
                <a:gd name="T87" fmla="*/ 995460220 h 395"/>
                <a:gd name="T88" fmla="*/ 68045021 w 500"/>
                <a:gd name="T89" fmla="*/ 995460220 h 395"/>
                <a:gd name="T90" fmla="*/ 0 w 500"/>
                <a:gd name="T91" fmla="*/ 995460220 h 395"/>
                <a:gd name="T92" fmla="*/ 0 w 500"/>
                <a:gd name="T93" fmla="*/ 927416871 h 395"/>
                <a:gd name="T94" fmla="*/ 0 w 500"/>
                <a:gd name="T95" fmla="*/ 859371934 h 395"/>
                <a:gd name="T96" fmla="*/ 0 w 500"/>
                <a:gd name="T97" fmla="*/ 801408999 h 395"/>
                <a:gd name="T98" fmla="*/ 0 w 500"/>
                <a:gd name="T99" fmla="*/ 733364062 h 395"/>
                <a:gd name="T100" fmla="*/ 0 w 500"/>
                <a:gd name="T101" fmla="*/ 662799765 h 395"/>
                <a:gd name="T102" fmla="*/ 0 w 500"/>
                <a:gd name="T103" fmla="*/ 607356389 h 395"/>
                <a:gd name="T104" fmla="*/ 0 w 500"/>
                <a:gd name="T105" fmla="*/ 536792092 h 395"/>
                <a:gd name="T106" fmla="*/ 0 w 500"/>
                <a:gd name="T107" fmla="*/ 468748742 h 395"/>
                <a:gd name="T108" fmla="*/ 0 w 500"/>
                <a:gd name="T109" fmla="*/ 410784320 h 395"/>
                <a:gd name="T110" fmla="*/ 0 w 500"/>
                <a:gd name="T111" fmla="*/ 342740970 h 395"/>
                <a:gd name="T112" fmla="*/ 0 w 500"/>
                <a:gd name="T113" fmla="*/ 274696033 h 395"/>
                <a:gd name="T114" fmla="*/ 0 w 500"/>
                <a:gd name="T115" fmla="*/ 216733297 h 395"/>
                <a:gd name="T116" fmla="*/ 0 w 500"/>
                <a:gd name="T117" fmla="*/ 148688310 h 395"/>
                <a:gd name="T118" fmla="*/ 0 w 500"/>
                <a:gd name="T119" fmla="*/ 78123988 h 395"/>
                <a:gd name="T120" fmla="*/ 0 w 500"/>
                <a:gd name="T121" fmla="*/ 2268059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4" y="9"/>
                  </a:lnTo>
                  <a:lnTo>
                    <a:pt x="9" y="13"/>
                  </a:lnTo>
                  <a:lnTo>
                    <a:pt x="9" y="18"/>
                  </a:lnTo>
                  <a:lnTo>
                    <a:pt x="9" y="22"/>
                  </a:lnTo>
                  <a:lnTo>
                    <a:pt x="13" y="27"/>
                  </a:lnTo>
                  <a:lnTo>
                    <a:pt x="13" y="31"/>
                  </a:lnTo>
                  <a:lnTo>
                    <a:pt x="18" y="41"/>
                  </a:lnTo>
                  <a:lnTo>
                    <a:pt x="23" y="45"/>
                  </a:lnTo>
                  <a:lnTo>
                    <a:pt x="23" y="54"/>
                  </a:lnTo>
                  <a:lnTo>
                    <a:pt x="27" y="59"/>
                  </a:lnTo>
                  <a:lnTo>
                    <a:pt x="32" y="63"/>
                  </a:lnTo>
                  <a:lnTo>
                    <a:pt x="32" y="72"/>
                  </a:lnTo>
                  <a:lnTo>
                    <a:pt x="36" y="72"/>
                  </a:lnTo>
                  <a:lnTo>
                    <a:pt x="36" y="77"/>
                  </a:lnTo>
                  <a:lnTo>
                    <a:pt x="41" y="86"/>
                  </a:lnTo>
                  <a:lnTo>
                    <a:pt x="45" y="91"/>
                  </a:lnTo>
                  <a:lnTo>
                    <a:pt x="50" y="95"/>
                  </a:lnTo>
                  <a:lnTo>
                    <a:pt x="50" y="100"/>
                  </a:lnTo>
                  <a:lnTo>
                    <a:pt x="54" y="104"/>
                  </a:lnTo>
                  <a:lnTo>
                    <a:pt x="54" y="109"/>
                  </a:lnTo>
                  <a:lnTo>
                    <a:pt x="59" y="113"/>
                  </a:lnTo>
                  <a:lnTo>
                    <a:pt x="59" y="118"/>
                  </a:lnTo>
                  <a:lnTo>
                    <a:pt x="63" y="122"/>
                  </a:lnTo>
                  <a:lnTo>
                    <a:pt x="68" y="127"/>
                  </a:lnTo>
                  <a:lnTo>
                    <a:pt x="68" y="131"/>
                  </a:lnTo>
                  <a:lnTo>
                    <a:pt x="73" y="136"/>
                  </a:lnTo>
                  <a:lnTo>
                    <a:pt x="77" y="136"/>
                  </a:lnTo>
                  <a:lnTo>
                    <a:pt x="82" y="141"/>
                  </a:lnTo>
                  <a:lnTo>
                    <a:pt x="82" y="150"/>
                  </a:lnTo>
                  <a:lnTo>
                    <a:pt x="86" y="150"/>
                  </a:lnTo>
                  <a:lnTo>
                    <a:pt x="91" y="154"/>
                  </a:lnTo>
                  <a:lnTo>
                    <a:pt x="91" y="159"/>
                  </a:lnTo>
                  <a:lnTo>
                    <a:pt x="95" y="163"/>
                  </a:lnTo>
                  <a:lnTo>
                    <a:pt x="100" y="168"/>
                  </a:lnTo>
                  <a:lnTo>
                    <a:pt x="104" y="172"/>
                  </a:lnTo>
                  <a:lnTo>
                    <a:pt x="109" y="177"/>
                  </a:lnTo>
                  <a:lnTo>
                    <a:pt x="113" y="182"/>
                  </a:lnTo>
                  <a:lnTo>
                    <a:pt x="118" y="186"/>
                  </a:lnTo>
                  <a:lnTo>
                    <a:pt x="123" y="195"/>
                  </a:lnTo>
                  <a:lnTo>
                    <a:pt x="132" y="200"/>
                  </a:lnTo>
                  <a:lnTo>
                    <a:pt x="132" y="204"/>
                  </a:lnTo>
                  <a:lnTo>
                    <a:pt x="136" y="204"/>
                  </a:lnTo>
                  <a:lnTo>
                    <a:pt x="141" y="209"/>
                  </a:lnTo>
                  <a:lnTo>
                    <a:pt x="145" y="213"/>
                  </a:lnTo>
                  <a:lnTo>
                    <a:pt x="150" y="218"/>
                  </a:lnTo>
                  <a:lnTo>
                    <a:pt x="159" y="227"/>
                  </a:lnTo>
                  <a:lnTo>
                    <a:pt x="164" y="232"/>
                  </a:lnTo>
                  <a:lnTo>
                    <a:pt x="173" y="241"/>
                  </a:lnTo>
                  <a:lnTo>
                    <a:pt x="182" y="245"/>
                  </a:lnTo>
                  <a:lnTo>
                    <a:pt x="191" y="250"/>
                  </a:lnTo>
                  <a:lnTo>
                    <a:pt x="195" y="259"/>
                  </a:lnTo>
                  <a:lnTo>
                    <a:pt x="200" y="259"/>
                  </a:lnTo>
                  <a:lnTo>
                    <a:pt x="204" y="263"/>
                  </a:lnTo>
                  <a:lnTo>
                    <a:pt x="214" y="268"/>
                  </a:lnTo>
                  <a:lnTo>
                    <a:pt x="214" y="272"/>
                  </a:lnTo>
                  <a:lnTo>
                    <a:pt x="223" y="277"/>
                  </a:lnTo>
                  <a:lnTo>
                    <a:pt x="232" y="282"/>
                  </a:lnTo>
                  <a:lnTo>
                    <a:pt x="236" y="282"/>
                  </a:lnTo>
                  <a:lnTo>
                    <a:pt x="236" y="286"/>
                  </a:lnTo>
                  <a:lnTo>
                    <a:pt x="245" y="291"/>
                  </a:lnTo>
                  <a:lnTo>
                    <a:pt x="254" y="295"/>
                  </a:lnTo>
                  <a:lnTo>
                    <a:pt x="264" y="300"/>
                  </a:lnTo>
                  <a:lnTo>
                    <a:pt x="264" y="304"/>
                  </a:lnTo>
                  <a:lnTo>
                    <a:pt x="273" y="304"/>
                  </a:lnTo>
                  <a:lnTo>
                    <a:pt x="277" y="309"/>
                  </a:lnTo>
                  <a:lnTo>
                    <a:pt x="286" y="313"/>
                  </a:lnTo>
                  <a:lnTo>
                    <a:pt x="286" y="318"/>
                  </a:lnTo>
                  <a:lnTo>
                    <a:pt x="295" y="318"/>
                  </a:lnTo>
                  <a:lnTo>
                    <a:pt x="300" y="322"/>
                  </a:lnTo>
                  <a:lnTo>
                    <a:pt x="305" y="322"/>
                  </a:lnTo>
                  <a:lnTo>
                    <a:pt x="314" y="327"/>
                  </a:lnTo>
                  <a:lnTo>
                    <a:pt x="318" y="332"/>
                  </a:lnTo>
                  <a:lnTo>
                    <a:pt x="327" y="336"/>
                  </a:lnTo>
                  <a:lnTo>
                    <a:pt x="336" y="341"/>
                  </a:lnTo>
                  <a:lnTo>
                    <a:pt x="341" y="341"/>
                  </a:lnTo>
                  <a:lnTo>
                    <a:pt x="345" y="345"/>
                  </a:lnTo>
                  <a:lnTo>
                    <a:pt x="355" y="345"/>
                  </a:lnTo>
                  <a:lnTo>
                    <a:pt x="355" y="350"/>
                  </a:lnTo>
                  <a:lnTo>
                    <a:pt x="359" y="350"/>
                  </a:lnTo>
                  <a:lnTo>
                    <a:pt x="368" y="354"/>
                  </a:lnTo>
                  <a:lnTo>
                    <a:pt x="373" y="354"/>
                  </a:lnTo>
                  <a:lnTo>
                    <a:pt x="377" y="354"/>
                  </a:lnTo>
                  <a:lnTo>
                    <a:pt x="386" y="359"/>
                  </a:lnTo>
                  <a:lnTo>
                    <a:pt x="391" y="359"/>
                  </a:lnTo>
                  <a:lnTo>
                    <a:pt x="395" y="363"/>
                  </a:lnTo>
                  <a:lnTo>
                    <a:pt x="400" y="363"/>
                  </a:lnTo>
                  <a:lnTo>
                    <a:pt x="405" y="368"/>
                  </a:lnTo>
                  <a:lnTo>
                    <a:pt x="409" y="368"/>
                  </a:lnTo>
                  <a:lnTo>
                    <a:pt x="418" y="373"/>
                  </a:lnTo>
                  <a:lnTo>
                    <a:pt x="427" y="373"/>
                  </a:lnTo>
                  <a:lnTo>
                    <a:pt x="436" y="377"/>
                  </a:lnTo>
                  <a:lnTo>
                    <a:pt x="441" y="377"/>
                  </a:lnTo>
                  <a:lnTo>
                    <a:pt x="450" y="382"/>
                  </a:lnTo>
                  <a:lnTo>
                    <a:pt x="459" y="382"/>
                  </a:lnTo>
                  <a:lnTo>
                    <a:pt x="468" y="386"/>
                  </a:lnTo>
                  <a:lnTo>
                    <a:pt x="473" y="386"/>
                  </a:lnTo>
                  <a:lnTo>
                    <a:pt x="482" y="391"/>
                  </a:lnTo>
                  <a:lnTo>
                    <a:pt x="491" y="391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8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6" y="395"/>
                  </a:lnTo>
                  <a:lnTo>
                    <a:pt x="427" y="395"/>
                  </a:lnTo>
                  <a:lnTo>
                    <a:pt x="418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5" y="395"/>
                  </a:lnTo>
                  <a:lnTo>
                    <a:pt x="386" y="395"/>
                  </a:lnTo>
                  <a:lnTo>
                    <a:pt x="377" y="395"/>
                  </a:lnTo>
                  <a:lnTo>
                    <a:pt x="368" y="395"/>
                  </a:lnTo>
                  <a:lnTo>
                    <a:pt x="359" y="395"/>
                  </a:lnTo>
                  <a:lnTo>
                    <a:pt x="355" y="395"/>
                  </a:lnTo>
                  <a:lnTo>
                    <a:pt x="345" y="395"/>
                  </a:lnTo>
                  <a:lnTo>
                    <a:pt x="336" y="395"/>
                  </a:lnTo>
                  <a:lnTo>
                    <a:pt x="327" y="395"/>
                  </a:lnTo>
                  <a:lnTo>
                    <a:pt x="318" y="395"/>
                  </a:lnTo>
                  <a:lnTo>
                    <a:pt x="314" y="395"/>
                  </a:lnTo>
                  <a:lnTo>
                    <a:pt x="305" y="395"/>
                  </a:lnTo>
                  <a:lnTo>
                    <a:pt x="295" y="395"/>
                  </a:lnTo>
                  <a:lnTo>
                    <a:pt x="286" y="395"/>
                  </a:lnTo>
                  <a:lnTo>
                    <a:pt x="277" y="395"/>
                  </a:lnTo>
                  <a:lnTo>
                    <a:pt x="273" y="395"/>
                  </a:lnTo>
                  <a:lnTo>
                    <a:pt x="264" y="395"/>
                  </a:lnTo>
                  <a:lnTo>
                    <a:pt x="254" y="395"/>
                  </a:lnTo>
                  <a:lnTo>
                    <a:pt x="245" y="395"/>
                  </a:lnTo>
                  <a:lnTo>
                    <a:pt x="236" y="395"/>
                  </a:lnTo>
                  <a:lnTo>
                    <a:pt x="232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4" y="395"/>
                  </a:lnTo>
                  <a:lnTo>
                    <a:pt x="200" y="395"/>
                  </a:lnTo>
                  <a:lnTo>
                    <a:pt x="191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9" y="395"/>
                  </a:lnTo>
                  <a:lnTo>
                    <a:pt x="150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8" y="395"/>
                  </a:lnTo>
                  <a:lnTo>
                    <a:pt x="109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7" y="395"/>
                  </a:lnTo>
                  <a:lnTo>
                    <a:pt x="68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6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4" y="395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2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1"/>
                  </a:lnTo>
                  <a:lnTo>
                    <a:pt x="0" y="122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2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7" name="Freeform 395"/>
            <p:cNvSpPr>
              <a:spLocks/>
            </p:cNvSpPr>
            <p:nvPr/>
          </p:nvSpPr>
          <p:spPr bwMode="auto">
            <a:xfrm>
              <a:off x="4171950" y="4630738"/>
              <a:ext cx="793750" cy="627062"/>
            </a:xfrm>
            <a:custGeom>
              <a:avLst/>
              <a:gdLst>
                <a:gd name="T0" fmla="*/ 1260078214 w 500"/>
                <a:gd name="T1" fmla="*/ 32761214 h 395"/>
                <a:gd name="T2" fmla="*/ 1260078214 w 500"/>
                <a:gd name="T3" fmla="*/ 103325523 h 395"/>
                <a:gd name="T4" fmla="*/ 1260078214 w 500"/>
                <a:gd name="T5" fmla="*/ 171370485 h 395"/>
                <a:gd name="T6" fmla="*/ 1260078214 w 500"/>
                <a:gd name="T7" fmla="*/ 229333270 h 395"/>
                <a:gd name="T8" fmla="*/ 1260078214 w 500"/>
                <a:gd name="T9" fmla="*/ 297378208 h 395"/>
                <a:gd name="T10" fmla="*/ 1260078214 w 500"/>
                <a:gd name="T11" fmla="*/ 365421557 h 395"/>
                <a:gd name="T12" fmla="*/ 1260078214 w 500"/>
                <a:gd name="T13" fmla="*/ 423385980 h 395"/>
                <a:gd name="T14" fmla="*/ 1260078214 w 500"/>
                <a:gd name="T15" fmla="*/ 491429330 h 395"/>
                <a:gd name="T16" fmla="*/ 1260078214 w 500"/>
                <a:gd name="T17" fmla="*/ 561993627 h 395"/>
                <a:gd name="T18" fmla="*/ 1260078214 w 500"/>
                <a:gd name="T19" fmla="*/ 617437003 h 395"/>
                <a:gd name="T20" fmla="*/ 1260078214 w 500"/>
                <a:gd name="T21" fmla="*/ 688001300 h 395"/>
                <a:gd name="T22" fmla="*/ 1260078214 w 500"/>
                <a:gd name="T23" fmla="*/ 756046237 h 395"/>
                <a:gd name="T24" fmla="*/ 1260078214 w 500"/>
                <a:gd name="T25" fmla="*/ 814008973 h 395"/>
                <a:gd name="T26" fmla="*/ 1260078214 w 500"/>
                <a:gd name="T27" fmla="*/ 882054108 h 395"/>
                <a:gd name="T28" fmla="*/ 1260078214 w 500"/>
                <a:gd name="T29" fmla="*/ 950097458 h 395"/>
                <a:gd name="T30" fmla="*/ 1249997592 w 500"/>
                <a:gd name="T31" fmla="*/ 972779633 h 395"/>
                <a:gd name="T32" fmla="*/ 1227316985 w 500"/>
                <a:gd name="T33" fmla="*/ 927416871 h 395"/>
                <a:gd name="T34" fmla="*/ 1204634790 w 500"/>
                <a:gd name="T35" fmla="*/ 882054108 h 395"/>
                <a:gd name="T36" fmla="*/ 1181954183 w 500"/>
                <a:gd name="T37" fmla="*/ 836691346 h 395"/>
                <a:gd name="T38" fmla="*/ 1156752627 w 500"/>
                <a:gd name="T39" fmla="*/ 778726824 h 395"/>
                <a:gd name="T40" fmla="*/ 1134070433 w 500"/>
                <a:gd name="T41" fmla="*/ 743444676 h 395"/>
                <a:gd name="T42" fmla="*/ 1111389826 w 500"/>
                <a:gd name="T43" fmla="*/ 698081914 h 395"/>
                <a:gd name="T44" fmla="*/ 1078627009 w 500"/>
                <a:gd name="T45" fmla="*/ 652719151 h 395"/>
                <a:gd name="T46" fmla="*/ 1043344830 w 500"/>
                <a:gd name="T47" fmla="*/ 617437003 h 395"/>
                <a:gd name="T48" fmla="*/ 1008062651 w 500"/>
                <a:gd name="T49" fmla="*/ 572074240 h 395"/>
                <a:gd name="T50" fmla="*/ 975301421 w 500"/>
                <a:gd name="T51" fmla="*/ 536792092 h 395"/>
                <a:gd name="T52" fmla="*/ 952619227 w 500"/>
                <a:gd name="T53" fmla="*/ 504030891 h 395"/>
                <a:gd name="T54" fmla="*/ 904737063 w 500"/>
                <a:gd name="T55" fmla="*/ 468748742 h 395"/>
                <a:gd name="T56" fmla="*/ 859374262 w 500"/>
                <a:gd name="T57" fmla="*/ 423385980 h 395"/>
                <a:gd name="T58" fmla="*/ 826611247 w 500"/>
                <a:gd name="T59" fmla="*/ 388103732 h 395"/>
                <a:gd name="T60" fmla="*/ 778729083 w 500"/>
                <a:gd name="T61" fmla="*/ 365421557 h 395"/>
                <a:gd name="T62" fmla="*/ 745966266 w 500"/>
                <a:gd name="T63" fmla="*/ 332660356 h 395"/>
                <a:gd name="T64" fmla="*/ 700603465 w 500"/>
                <a:gd name="T65" fmla="*/ 297378208 h 395"/>
                <a:gd name="T66" fmla="*/ 665321286 w 500"/>
                <a:gd name="T67" fmla="*/ 274696033 h 395"/>
                <a:gd name="T68" fmla="*/ 619958485 w 500"/>
                <a:gd name="T69" fmla="*/ 252015445 h 395"/>
                <a:gd name="T70" fmla="*/ 561995699 w 500"/>
                <a:gd name="T71" fmla="*/ 216733297 h 395"/>
                <a:gd name="T72" fmla="*/ 516632897 w 500"/>
                <a:gd name="T73" fmla="*/ 194051072 h 395"/>
                <a:gd name="T74" fmla="*/ 471270096 w 500"/>
                <a:gd name="T75" fmla="*/ 171370485 h 395"/>
                <a:gd name="T76" fmla="*/ 413305623 w 500"/>
                <a:gd name="T77" fmla="*/ 136088337 h 395"/>
                <a:gd name="T78" fmla="*/ 367942822 w 500"/>
                <a:gd name="T79" fmla="*/ 113406162 h 395"/>
                <a:gd name="T80" fmla="*/ 309980036 w 500"/>
                <a:gd name="T81" fmla="*/ 103325523 h 395"/>
                <a:gd name="T82" fmla="*/ 252015663 w 500"/>
                <a:gd name="T83" fmla="*/ 80644936 h 395"/>
                <a:gd name="T84" fmla="*/ 183972205 w 500"/>
                <a:gd name="T85" fmla="*/ 55443401 h 395"/>
                <a:gd name="T86" fmla="*/ 126007831 w 500"/>
                <a:gd name="T87" fmla="*/ 32761214 h 395"/>
                <a:gd name="T88" fmla="*/ 68045021 w 500"/>
                <a:gd name="T89" fmla="*/ 22680594 h 395"/>
                <a:gd name="T90" fmla="*/ 0 w 500"/>
                <a:gd name="T91" fmla="*/ 10080617 h 395"/>
                <a:gd name="T92" fmla="*/ 80645005 w 500"/>
                <a:gd name="T93" fmla="*/ 0 h 395"/>
                <a:gd name="T94" fmla="*/ 161290010 w 500"/>
                <a:gd name="T95" fmla="*/ 0 h 395"/>
                <a:gd name="T96" fmla="*/ 252015663 w 500"/>
                <a:gd name="T97" fmla="*/ 0 h 395"/>
                <a:gd name="T98" fmla="*/ 332660643 w 500"/>
                <a:gd name="T99" fmla="*/ 0 h 395"/>
                <a:gd name="T100" fmla="*/ 413305623 w 500"/>
                <a:gd name="T101" fmla="*/ 0 h 395"/>
                <a:gd name="T102" fmla="*/ 493950703 w 500"/>
                <a:gd name="T103" fmla="*/ 0 h 395"/>
                <a:gd name="T104" fmla="*/ 574595683 w 500"/>
                <a:gd name="T105" fmla="*/ 0 h 395"/>
                <a:gd name="T106" fmla="*/ 665321286 w 500"/>
                <a:gd name="T107" fmla="*/ 0 h 395"/>
                <a:gd name="T108" fmla="*/ 745966266 w 500"/>
                <a:gd name="T109" fmla="*/ 0 h 395"/>
                <a:gd name="T110" fmla="*/ 826611247 w 500"/>
                <a:gd name="T111" fmla="*/ 0 h 395"/>
                <a:gd name="T112" fmla="*/ 904737063 w 500"/>
                <a:gd name="T113" fmla="*/ 0 h 395"/>
                <a:gd name="T114" fmla="*/ 985382044 w 500"/>
                <a:gd name="T115" fmla="*/ 0 h 395"/>
                <a:gd name="T116" fmla="*/ 1066027024 w 500"/>
                <a:gd name="T117" fmla="*/ 0 h 395"/>
                <a:gd name="T118" fmla="*/ 1156752627 w 500"/>
                <a:gd name="T119" fmla="*/ 0 h 395"/>
                <a:gd name="T120" fmla="*/ 1237397607 w 500"/>
                <a:gd name="T121" fmla="*/ 0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4"/>
                  </a:lnTo>
                  <a:lnTo>
                    <a:pt x="500" y="9"/>
                  </a:lnTo>
                  <a:lnTo>
                    <a:pt x="500" y="13"/>
                  </a:lnTo>
                  <a:lnTo>
                    <a:pt x="500" y="22"/>
                  </a:lnTo>
                  <a:lnTo>
                    <a:pt x="500" y="27"/>
                  </a:lnTo>
                  <a:lnTo>
                    <a:pt x="500" y="36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8"/>
                  </a:lnTo>
                  <a:lnTo>
                    <a:pt x="500" y="73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100"/>
                  </a:lnTo>
                  <a:lnTo>
                    <a:pt x="500" y="104"/>
                  </a:lnTo>
                  <a:lnTo>
                    <a:pt x="500" y="113"/>
                  </a:lnTo>
                  <a:lnTo>
                    <a:pt x="500" y="118"/>
                  </a:lnTo>
                  <a:lnTo>
                    <a:pt x="500" y="123"/>
                  </a:lnTo>
                  <a:lnTo>
                    <a:pt x="500" y="132"/>
                  </a:lnTo>
                  <a:lnTo>
                    <a:pt x="500" y="136"/>
                  </a:lnTo>
                  <a:lnTo>
                    <a:pt x="500" y="145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7"/>
                  </a:lnTo>
                  <a:lnTo>
                    <a:pt x="500" y="182"/>
                  </a:lnTo>
                  <a:lnTo>
                    <a:pt x="500" y="191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9"/>
                  </a:lnTo>
                  <a:lnTo>
                    <a:pt x="500" y="213"/>
                  </a:lnTo>
                  <a:lnTo>
                    <a:pt x="500" y="223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4"/>
                  </a:lnTo>
                  <a:lnTo>
                    <a:pt x="500" y="259"/>
                  </a:lnTo>
                  <a:lnTo>
                    <a:pt x="500" y="264"/>
                  </a:lnTo>
                  <a:lnTo>
                    <a:pt x="500" y="273"/>
                  </a:lnTo>
                  <a:lnTo>
                    <a:pt x="500" y="277"/>
                  </a:lnTo>
                  <a:lnTo>
                    <a:pt x="500" y="286"/>
                  </a:lnTo>
                  <a:lnTo>
                    <a:pt x="500" y="291"/>
                  </a:lnTo>
                  <a:lnTo>
                    <a:pt x="500" y="300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3"/>
                  </a:lnTo>
                  <a:lnTo>
                    <a:pt x="500" y="332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64"/>
                  </a:lnTo>
                  <a:lnTo>
                    <a:pt x="500" y="368"/>
                  </a:lnTo>
                  <a:lnTo>
                    <a:pt x="500" y="377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6" y="386"/>
                  </a:lnTo>
                  <a:lnTo>
                    <a:pt x="491" y="382"/>
                  </a:lnTo>
                  <a:lnTo>
                    <a:pt x="491" y="377"/>
                  </a:lnTo>
                  <a:lnTo>
                    <a:pt x="491" y="373"/>
                  </a:lnTo>
                  <a:lnTo>
                    <a:pt x="487" y="368"/>
                  </a:lnTo>
                  <a:lnTo>
                    <a:pt x="487" y="364"/>
                  </a:lnTo>
                  <a:lnTo>
                    <a:pt x="482" y="354"/>
                  </a:lnTo>
                  <a:lnTo>
                    <a:pt x="478" y="350"/>
                  </a:lnTo>
                  <a:lnTo>
                    <a:pt x="478" y="341"/>
                  </a:lnTo>
                  <a:lnTo>
                    <a:pt x="473" y="336"/>
                  </a:lnTo>
                  <a:lnTo>
                    <a:pt x="469" y="332"/>
                  </a:lnTo>
                  <a:lnTo>
                    <a:pt x="469" y="323"/>
                  </a:lnTo>
                  <a:lnTo>
                    <a:pt x="464" y="323"/>
                  </a:lnTo>
                  <a:lnTo>
                    <a:pt x="464" y="318"/>
                  </a:lnTo>
                  <a:lnTo>
                    <a:pt x="459" y="309"/>
                  </a:lnTo>
                  <a:lnTo>
                    <a:pt x="455" y="304"/>
                  </a:lnTo>
                  <a:lnTo>
                    <a:pt x="450" y="300"/>
                  </a:lnTo>
                  <a:lnTo>
                    <a:pt x="450" y="295"/>
                  </a:lnTo>
                  <a:lnTo>
                    <a:pt x="446" y="291"/>
                  </a:lnTo>
                  <a:lnTo>
                    <a:pt x="446" y="286"/>
                  </a:lnTo>
                  <a:lnTo>
                    <a:pt x="441" y="282"/>
                  </a:lnTo>
                  <a:lnTo>
                    <a:pt x="441" y="277"/>
                  </a:lnTo>
                  <a:lnTo>
                    <a:pt x="437" y="273"/>
                  </a:lnTo>
                  <a:lnTo>
                    <a:pt x="432" y="268"/>
                  </a:lnTo>
                  <a:lnTo>
                    <a:pt x="432" y="264"/>
                  </a:lnTo>
                  <a:lnTo>
                    <a:pt x="428" y="259"/>
                  </a:lnTo>
                  <a:lnTo>
                    <a:pt x="423" y="259"/>
                  </a:lnTo>
                  <a:lnTo>
                    <a:pt x="419" y="254"/>
                  </a:lnTo>
                  <a:lnTo>
                    <a:pt x="419" y="245"/>
                  </a:lnTo>
                  <a:lnTo>
                    <a:pt x="414" y="245"/>
                  </a:lnTo>
                  <a:lnTo>
                    <a:pt x="409" y="241"/>
                  </a:lnTo>
                  <a:lnTo>
                    <a:pt x="409" y="236"/>
                  </a:lnTo>
                  <a:lnTo>
                    <a:pt x="405" y="232"/>
                  </a:lnTo>
                  <a:lnTo>
                    <a:pt x="400" y="227"/>
                  </a:lnTo>
                  <a:lnTo>
                    <a:pt x="396" y="223"/>
                  </a:lnTo>
                  <a:lnTo>
                    <a:pt x="391" y="218"/>
                  </a:lnTo>
                  <a:lnTo>
                    <a:pt x="387" y="213"/>
                  </a:lnTo>
                  <a:lnTo>
                    <a:pt x="382" y="209"/>
                  </a:lnTo>
                  <a:lnTo>
                    <a:pt x="378" y="200"/>
                  </a:lnTo>
                  <a:lnTo>
                    <a:pt x="369" y="195"/>
                  </a:lnTo>
                  <a:lnTo>
                    <a:pt x="369" y="191"/>
                  </a:lnTo>
                  <a:lnTo>
                    <a:pt x="364" y="191"/>
                  </a:lnTo>
                  <a:lnTo>
                    <a:pt x="359" y="186"/>
                  </a:lnTo>
                  <a:lnTo>
                    <a:pt x="355" y="182"/>
                  </a:lnTo>
                  <a:lnTo>
                    <a:pt x="350" y="177"/>
                  </a:lnTo>
                  <a:lnTo>
                    <a:pt x="341" y="168"/>
                  </a:lnTo>
                  <a:lnTo>
                    <a:pt x="337" y="163"/>
                  </a:lnTo>
                  <a:lnTo>
                    <a:pt x="328" y="154"/>
                  </a:lnTo>
                  <a:lnTo>
                    <a:pt x="318" y="150"/>
                  </a:lnTo>
                  <a:lnTo>
                    <a:pt x="309" y="145"/>
                  </a:lnTo>
                  <a:lnTo>
                    <a:pt x="305" y="136"/>
                  </a:lnTo>
                  <a:lnTo>
                    <a:pt x="300" y="136"/>
                  </a:lnTo>
                  <a:lnTo>
                    <a:pt x="296" y="132"/>
                  </a:lnTo>
                  <a:lnTo>
                    <a:pt x="287" y="127"/>
                  </a:lnTo>
                  <a:lnTo>
                    <a:pt x="287" y="123"/>
                  </a:lnTo>
                  <a:lnTo>
                    <a:pt x="278" y="118"/>
                  </a:lnTo>
                  <a:lnTo>
                    <a:pt x="268" y="113"/>
                  </a:lnTo>
                  <a:lnTo>
                    <a:pt x="264" y="113"/>
                  </a:lnTo>
                  <a:lnTo>
                    <a:pt x="264" y="109"/>
                  </a:lnTo>
                  <a:lnTo>
                    <a:pt x="255" y="104"/>
                  </a:lnTo>
                  <a:lnTo>
                    <a:pt x="246" y="100"/>
                  </a:lnTo>
                  <a:lnTo>
                    <a:pt x="237" y="95"/>
                  </a:lnTo>
                  <a:lnTo>
                    <a:pt x="237" y="91"/>
                  </a:lnTo>
                  <a:lnTo>
                    <a:pt x="228" y="91"/>
                  </a:lnTo>
                  <a:lnTo>
                    <a:pt x="223" y="86"/>
                  </a:lnTo>
                  <a:lnTo>
                    <a:pt x="214" y="82"/>
                  </a:lnTo>
                  <a:lnTo>
                    <a:pt x="214" y="77"/>
                  </a:lnTo>
                  <a:lnTo>
                    <a:pt x="205" y="77"/>
                  </a:lnTo>
                  <a:lnTo>
                    <a:pt x="200" y="73"/>
                  </a:lnTo>
                  <a:lnTo>
                    <a:pt x="196" y="73"/>
                  </a:lnTo>
                  <a:lnTo>
                    <a:pt x="187" y="68"/>
                  </a:lnTo>
                  <a:lnTo>
                    <a:pt x="182" y="63"/>
                  </a:lnTo>
                  <a:lnTo>
                    <a:pt x="173" y="59"/>
                  </a:lnTo>
                  <a:lnTo>
                    <a:pt x="164" y="54"/>
                  </a:lnTo>
                  <a:lnTo>
                    <a:pt x="159" y="54"/>
                  </a:lnTo>
                  <a:lnTo>
                    <a:pt x="155" y="50"/>
                  </a:lnTo>
                  <a:lnTo>
                    <a:pt x="146" y="50"/>
                  </a:lnTo>
                  <a:lnTo>
                    <a:pt x="146" y="45"/>
                  </a:lnTo>
                  <a:lnTo>
                    <a:pt x="141" y="45"/>
                  </a:lnTo>
                  <a:lnTo>
                    <a:pt x="132" y="41"/>
                  </a:lnTo>
                  <a:lnTo>
                    <a:pt x="127" y="41"/>
                  </a:lnTo>
                  <a:lnTo>
                    <a:pt x="123" y="41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5" y="32"/>
                  </a:lnTo>
                  <a:lnTo>
                    <a:pt x="100" y="32"/>
                  </a:lnTo>
                  <a:lnTo>
                    <a:pt x="96" y="27"/>
                  </a:lnTo>
                  <a:lnTo>
                    <a:pt x="91" y="27"/>
                  </a:lnTo>
                  <a:lnTo>
                    <a:pt x="82" y="22"/>
                  </a:lnTo>
                  <a:lnTo>
                    <a:pt x="73" y="22"/>
                  </a:lnTo>
                  <a:lnTo>
                    <a:pt x="64" y="18"/>
                  </a:lnTo>
                  <a:lnTo>
                    <a:pt x="59" y="18"/>
                  </a:lnTo>
                  <a:lnTo>
                    <a:pt x="50" y="13"/>
                  </a:lnTo>
                  <a:lnTo>
                    <a:pt x="41" y="13"/>
                  </a:lnTo>
                  <a:lnTo>
                    <a:pt x="32" y="9"/>
                  </a:lnTo>
                  <a:lnTo>
                    <a:pt x="27" y="9"/>
                  </a:lnTo>
                  <a:lnTo>
                    <a:pt x="18" y="4"/>
                  </a:lnTo>
                  <a:lnTo>
                    <a:pt x="9" y="4"/>
                  </a:lnTo>
                  <a:lnTo>
                    <a:pt x="0" y="4"/>
                  </a:ln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3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4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5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68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0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1" y="0"/>
                  </a:lnTo>
                  <a:lnTo>
                    <a:pt x="350" y="0"/>
                  </a:lnTo>
                  <a:lnTo>
                    <a:pt x="359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2" y="0"/>
                  </a:lnTo>
                  <a:lnTo>
                    <a:pt x="391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9" y="0"/>
                  </a:lnTo>
                  <a:lnTo>
                    <a:pt x="423" y="0"/>
                  </a:lnTo>
                  <a:lnTo>
                    <a:pt x="432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8" name="Freeform 396"/>
            <p:cNvSpPr>
              <a:spLocks/>
            </p:cNvSpPr>
            <p:nvPr/>
          </p:nvSpPr>
          <p:spPr bwMode="auto">
            <a:xfrm>
              <a:off x="4171950" y="4630738"/>
              <a:ext cx="793750" cy="627062"/>
            </a:xfrm>
            <a:custGeom>
              <a:avLst/>
              <a:gdLst>
                <a:gd name="T0" fmla="*/ 1260078214 w 500"/>
                <a:gd name="T1" fmla="*/ 32761214 h 395"/>
                <a:gd name="T2" fmla="*/ 1260078214 w 500"/>
                <a:gd name="T3" fmla="*/ 103325523 h 395"/>
                <a:gd name="T4" fmla="*/ 1260078214 w 500"/>
                <a:gd name="T5" fmla="*/ 171370485 h 395"/>
                <a:gd name="T6" fmla="*/ 1260078214 w 500"/>
                <a:gd name="T7" fmla="*/ 229333270 h 395"/>
                <a:gd name="T8" fmla="*/ 1260078214 w 500"/>
                <a:gd name="T9" fmla="*/ 297378208 h 395"/>
                <a:gd name="T10" fmla="*/ 1260078214 w 500"/>
                <a:gd name="T11" fmla="*/ 365421557 h 395"/>
                <a:gd name="T12" fmla="*/ 1260078214 w 500"/>
                <a:gd name="T13" fmla="*/ 423385980 h 395"/>
                <a:gd name="T14" fmla="*/ 1260078214 w 500"/>
                <a:gd name="T15" fmla="*/ 491429330 h 395"/>
                <a:gd name="T16" fmla="*/ 1260078214 w 500"/>
                <a:gd name="T17" fmla="*/ 561993627 h 395"/>
                <a:gd name="T18" fmla="*/ 1260078214 w 500"/>
                <a:gd name="T19" fmla="*/ 617437003 h 395"/>
                <a:gd name="T20" fmla="*/ 1260078214 w 500"/>
                <a:gd name="T21" fmla="*/ 688001300 h 395"/>
                <a:gd name="T22" fmla="*/ 1260078214 w 500"/>
                <a:gd name="T23" fmla="*/ 756046237 h 395"/>
                <a:gd name="T24" fmla="*/ 1260078214 w 500"/>
                <a:gd name="T25" fmla="*/ 814008973 h 395"/>
                <a:gd name="T26" fmla="*/ 1260078214 w 500"/>
                <a:gd name="T27" fmla="*/ 882054108 h 395"/>
                <a:gd name="T28" fmla="*/ 1260078214 w 500"/>
                <a:gd name="T29" fmla="*/ 950097458 h 395"/>
                <a:gd name="T30" fmla="*/ 1249997592 w 500"/>
                <a:gd name="T31" fmla="*/ 972779633 h 395"/>
                <a:gd name="T32" fmla="*/ 1227316985 w 500"/>
                <a:gd name="T33" fmla="*/ 927416871 h 395"/>
                <a:gd name="T34" fmla="*/ 1204634790 w 500"/>
                <a:gd name="T35" fmla="*/ 882054108 h 395"/>
                <a:gd name="T36" fmla="*/ 1181954183 w 500"/>
                <a:gd name="T37" fmla="*/ 836691346 h 395"/>
                <a:gd name="T38" fmla="*/ 1156752627 w 500"/>
                <a:gd name="T39" fmla="*/ 778726824 h 395"/>
                <a:gd name="T40" fmla="*/ 1134070433 w 500"/>
                <a:gd name="T41" fmla="*/ 743444676 h 395"/>
                <a:gd name="T42" fmla="*/ 1111389826 w 500"/>
                <a:gd name="T43" fmla="*/ 698081914 h 395"/>
                <a:gd name="T44" fmla="*/ 1078627009 w 500"/>
                <a:gd name="T45" fmla="*/ 652719151 h 395"/>
                <a:gd name="T46" fmla="*/ 1043344830 w 500"/>
                <a:gd name="T47" fmla="*/ 617437003 h 395"/>
                <a:gd name="T48" fmla="*/ 1008062651 w 500"/>
                <a:gd name="T49" fmla="*/ 572074240 h 395"/>
                <a:gd name="T50" fmla="*/ 975301421 w 500"/>
                <a:gd name="T51" fmla="*/ 536792092 h 395"/>
                <a:gd name="T52" fmla="*/ 952619227 w 500"/>
                <a:gd name="T53" fmla="*/ 504030891 h 395"/>
                <a:gd name="T54" fmla="*/ 904737063 w 500"/>
                <a:gd name="T55" fmla="*/ 468748742 h 395"/>
                <a:gd name="T56" fmla="*/ 859374262 w 500"/>
                <a:gd name="T57" fmla="*/ 423385980 h 395"/>
                <a:gd name="T58" fmla="*/ 826611247 w 500"/>
                <a:gd name="T59" fmla="*/ 388103732 h 395"/>
                <a:gd name="T60" fmla="*/ 778729083 w 500"/>
                <a:gd name="T61" fmla="*/ 365421557 h 395"/>
                <a:gd name="T62" fmla="*/ 745966266 w 500"/>
                <a:gd name="T63" fmla="*/ 332660356 h 395"/>
                <a:gd name="T64" fmla="*/ 700603465 w 500"/>
                <a:gd name="T65" fmla="*/ 297378208 h 395"/>
                <a:gd name="T66" fmla="*/ 665321286 w 500"/>
                <a:gd name="T67" fmla="*/ 274696033 h 395"/>
                <a:gd name="T68" fmla="*/ 619958485 w 500"/>
                <a:gd name="T69" fmla="*/ 252015445 h 395"/>
                <a:gd name="T70" fmla="*/ 561995699 w 500"/>
                <a:gd name="T71" fmla="*/ 216733297 h 395"/>
                <a:gd name="T72" fmla="*/ 516632897 w 500"/>
                <a:gd name="T73" fmla="*/ 194051072 h 395"/>
                <a:gd name="T74" fmla="*/ 471270096 w 500"/>
                <a:gd name="T75" fmla="*/ 171370485 h 395"/>
                <a:gd name="T76" fmla="*/ 413305623 w 500"/>
                <a:gd name="T77" fmla="*/ 136088337 h 395"/>
                <a:gd name="T78" fmla="*/ 367942822 w 500"/>
                <a:gd name="T79" fmla="*/ 113406162 h 395"/>
                <a:gd name="T80" fmla="*/ 309980036 w 500"/>
                <a:gd name="T81" fmla="*/ 103325523 h 395"/>
                <a:gd name="T82" fmla="*/ 252015663 w 500"/>
                <a:gd name="T83" fmla="*/ 80644936 h 395"/>
                <a:gd name="T84" fmla="*/ 183972205 w 500"/>
                <a:gd name="T85" fmla="*/ 55443401 h 395"/>
                <a:gd name="T86" fmla="*/ 126007831 w 500"/>
                <a:gd name="T87" fmla="*/ 32761214 h 395"/>
                <a:gd name="T88" fmla="*/ 68045021 w 500"/>
                <a:gd name="T89" fmla="*/ 22680594 h 395"/>
                <a:gd name="T90" fmla="*/ 0 w 500"/>
                <a:gd name="T91" fmla="*/ 10080617 h 395"/>
                <a:gd name="T92" fmla="*/ 80645005 w 500"/>
                <a:gd name="T93" fmla="*/ 0 h 395"/>
                <a:gd name="T94" fmla="*/ 161290010 w 500"/>
                <a:gd name="T95" fmla="*/ 0 h 395"/>
                <a:gd name="T96" fmla="*/ 252015663 w 500"/>
                <a:gd name="T97" fmla="*/ 0 h 395"/>
                <a:gd name="T98" fmla="*/ 332660643 w 500"/>
                <a:gd name="T99" fmla="*/ 0 h 395"/>
                <a:gd name="T100" fmla="*/ 413305623 w 500"/>
                <a:gd name="T101" fmla="*/ 0 h 395"/>
                <a:gd name="T102" fmla="*/ 493950703 w 500"/>
                <a:gd name="T103" fmla="*/ 0 h 395"/>
                <a:gd name="T104" fmla="*/ 574595683 w 500"/>
                <a:gd name="T105" fmla="*/ 0 h 395"/>
                <a:gd name="T106" fmla="*/ 665321286 w 500"/>
                <a:gd name="T107" fmla="*/ 0 h 395"/>
                <a:gd name="T108" fmla="*/ 745966266 w 500"/>
                <a:gd name="T109" fmla="*/ 0 h 395"/>
                <a:gd name="T110" fmla="*/ 826611247 w 500"/>
                <a:gd name="T111" fmla="*/ 0 h 395"/>
                <a:gd name="T112" fmla="*/ 904737063 w 500"/>
                <a:gd name="T113" fmla="*/ 0 h 395"/>
                <a:gd name="T114" fmla="*/ 985382044 w 500"/>
                <a:gd name="T115" fmla="*/ 0 h 395"/>
                <a:gd name="T116" fmla="*/ 1066027024 w 500"/>
                <a:gd name="T117" fmla="*/ 0 h 395"/>
                <a:gd name="T118" fmla="*/ 1156752627 w 500"/>
                <a:gd name="T119" fmla="*/ 0 h 395"/>
                <a:gd name="T120" fmla="*/ 1237397607 w 500"/>
                <a:gd name="T121" fmla="*/ 0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4"/>
                  </a:lnTo>
                  <a:lnTo>
                    <a:pt x="500" y="9"/>
                  </a:lnTo>
                  <a:lnTo>
                    <a:pt x="500" y="13"/>
                  </a:lnTo>
                  <a:lnTo>
                    <a:pt x="500" y="22"/>
                  </a:lnTo>
                  <a:lnTo>
                    <a:pt x="500" y="27"/>
                  </a:lnTo>
                  <a:lnTo>
                    <a:pt x="500" y="36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8"/>
                  </a:lnTo>
                  <a:lnTo>
                    <a:pt x="500" y="73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100"/>
                  </a:lnTo>
                  <a:lnTo>
                    <a:pt x="500" y="104"/>
                  </a:lnTo>
                  <a:lnTo>
                    <a:pt x="500" y="113"/>
                  </a:lnTo>
                  <a:lnTo>
                    <a:pt x="500" y="118"/>
                  </a:lnTo>
                  <a:lnTo>
                    <a:pt x="500" y="123"/>
                  </a:lnTo>
                  <a:lnTo>
                    <a:pt x="500" y="132"/>
                  </a:lnTo>
                  <a:lnTo>
                    <a:pt x="500" y="136"/>
                  </a:lnTo>
                  <a:lnTo>
                    <a:pt x="500" y="145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7"/>
                  </a:lnTo>
                  <a:lnTo>
                    <a:pt x="500" y="182"/>
                  </a:lnTo>
                  <a:lnTo>
                    <a:pt x="500" y="191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9"/>
                  </a:lnTo>
                  <a:lnTo>
                    <a:pt x="500" y="213"/>
                  </a:lnTo>
                  <a:lnTo>
                    <a:pt x="500" y="223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4"/>
                  </a:lnTo>
                  <a:lnTo>
                    <a:pt x="500" y="259"/>
                  </a:lnTo>
                  <a:lnTo>
                    <a:pt x="500" y="264"/>
                  </a:lnTo>
                  <a:lnTo>
                    <a:pt x="500" y="273"/>
                  </a:lnTo>
                  <a:lnTo>
                    <a:pt x="500" y="277"/>
                  </a:lnTo>
                  <a:lnTo>
                    <a:pt x="500" y="286"/>
                  </a:lnTo>
                  <a:lnTo>
                    <a:pt x="500" y="291"/>
                  </a:lnTo>
                  <a:lnTo>
                    <a:pt x="500" y="300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3"/>
                  </a:lnTo>
                  <a:lnTo>
                    <a:pt x="500" y="332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64"/>
                  </a:lnTo>
                  <a:lnTo>
                    <a:pt x="500" y="368"/>
                  </a:lnTo>
                  <a:lnTo>
                    <a:pt x="500" y="377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6" y="386"/>
                  </a:lnTo>
                  <a:lnTo>
                    <a:pt x="491" y="382"/>
                  </a:lnTo>
                  <a:lnTo>
                    <a:pt x="491" y="377"/>
                  </a:lnTo>
                  <a:lnTo>
                    <a:pt x="491" y="373"/>
                  </a:lnTo>
                  <a:lnTo>
                    <a:pt x="487" y="368"/>
                  </a:lnTo>
                  <a:lnTo>
                    <a:pt x="487" y="364"/>
                  </a:lnTo>
                  <a:lnTo>
                    <a:pt x="482" y="354"/>
                  </a:lnTo>
                  <a:lnTo>
                    <a:pt x="478" y="350"/>
                  </a:lnTo>
                  <a:lnTo>
                    <a:pt x="478" y="341"/>
                  </a:lnTo>
                  <a:lnTo>
                    <a:pt x="473" y="336"/>
                  </a:lnTo>
                  <a:lnTo>
                    <a:pt x="469" y="332"/>
                  </a:lnTo>
                  <a:lnTo>
                    <a:pt x="469" y="323"/>
                  </a:lnTo>
                  <a:lnTo>
                    <a:pt x="464" y="323"/>
                  </a:lnTo>
                  <a:lnTo>
                    <a:pt x="464" y="318"/>
                  </a:lnTo>
                  <a:lnTo>
                    <a:pt x="459" y="309"/>
                  </a:lnTo>
                  <a:lnTo>
                    <a:pt x="455" y="304"/>
                  </a:lnTo>
                  <a:lnTo>
                    <a:pt x="450" y="300"/>
                  </a:lnTo>
                  <a:lnTo>
                    <a:pt x="450" y="295"/>
                  </a:lnTo>
                  <a:lnTo>
                    <a:pt x="446" y="291"/>
                  </a:lnTo>
                  <a:lnTo>
                    <a:pt x="446" y="286"/>
                  </a:lnTo>
                  <a:lnTo>
                    <a:pt x="441" y="282"/>
                  </a:lnTo>
                  <a:lnTo>
                    <a:pt x="441" y="277"/>
                  </a:lnTo>
                  <a:lnTo>
                    <a:pt x="437" y="273"/>
                  </a:lnTo>
                  <a:lnTo>
                    <a:pt x="432" y="268"/>
                  </a:lnTo>
                  <a:lnTo>
                    <a:pt x="432" y="264"/>
                  </a:lnTo>
                  <a:lnTo>
                    <a:pt x="428" y="259"/>
                  </a:lnTo>
                  <a:lnTo>
                    <a:pt x="423" y="259"/>
                  </a:lnTo>
                  <a:lnTo>
                    <a:pt x="419" y="254"/>
                  </a:lnTo>
                  <a:lnTo>
                    <a:pt x="419" y="245"/>
                  </a:lnTo>
                  <a:lnTo>
                    <a:pt x="414" y="245"/>
                  </a:lnTo>
                  <a:lnTo>
                    <a:pt x="409" y="241"/>
                  </a:lnTo>
                  <a:lnTo>
                    <a:pt x="409" y="236"/>
                  </a:lnTo>
                  <a:lnTo>
                    <a:pt x="405" y="232"/>
                  </a:lnTo>
                  <a:lnTo>
                    <a:pt x="400" y="227"/>
                  </a:lnTo>
                  <a:lnTo>
                    <a:pt x="396" y="223"/>
                  </a:lnTo>
                  <a:lnTo>
                    <a:pt x="391" y="218"/>
                  </a:lnTo>
                  <a:lnTo>
                    <a:pt x="387" y="213"/>
                  </a:lnTo>
                  <a:lnTo>
                    <a:pt x="382" y="209"/>
                  </a:lnTo>
                  <a:lnTo>
                    <a:pt x="378" y="200"/>
                  </a:lnTo>
                  <a:lnTo>
                    <a:pt x="369" y="195"/>
                  </a:lnTo>
                  <a:lnTo>
                    <a:pt x="369" y="191"/>
                  </a:lnTo>
                  <a:lnTo>
                    <a:pt x="364" y="191"/>
                  </a:lnTo>
                  <a:lnTo>
                    <a:pt x="359" y="186"/>
                  </a:lnTo>
                  <a:lnTo>
                    <a:pt x="355" y="182"/>
                  </a:lnTo>
                  <a:lnTo>
                    <a:pt x="350" y="177"/>
                  </a:lnTo>
                  <a:lnTo>
                    <a:pt x="341" y="168"/>
                  </a:lnTo>
                  <a:lnTo>
                    <a:pt x="337" y="163"/>
                  </a:lnTo>
                  <a:lnTo>
                    <a:pt x="328" y="154"/>
                  </a:lnTo>
                  <a:lnTo>
                    <a:pt x="318" y="150"/>
                  </a:lnTo>
                  <a:lnTo>
                    <a:pt x="309" y="145"/>
                  </a:lnTo>
                  <a:lnTo>
                    <a:pt x="305" y="136"/>
                  </a:lnTo>
                  <a:lnTo>
                    <a:pt x="300" y="136"/>
                  </a:lnTo>
                  <a:lnTo>
                    <a:pt x="296" y="132"/>
                  </a:lnTo>
                  <a:lnTo>
                    <a:pt x="287" y="127"/>
                  </a:lnTo>
                  <a:lnTo>
                    <a:pt x="287" y="123"/>
                  </a:lnTo>
                  <a:lnTo>
                    <a:pt x="278" y="118"/>
                  </a:lnTo>
                  <a:lnTo>
                    <a:pt x="268" y="113"/>
                  </a:lnTo>
                  <a:lnTo>
                    <a:pt x="264" y="113"/>
                  </a:lnTo>
                  <a:lnTo>
                    <a:pt x="264" y="109"/>
                  </a:lnTo>
                  <a:lnTo>
                    <a:pt x="255" y="104"/>
                  </a:lnTo>
                  <a:lnTo>
                    <a:pt x="246" y="100"/>
                  </a:lnTo>
                  <a:lnTo>
                    <a:pt x="237" y="95"/>
                  </a:lnTo>
                  <a:lnTo>
                    <a:pt x="237" y="91"/>
                  </a:lnTo>
                  <a:lnTo>
                    <a:pt x="228" y="91"/>
                  </a:lnTo>
                  <a:lnTo>
                    <a:pt x="223" y="86"/>
                  </a:lnTo>
                  <a:lnTo>
                    <a:pt x="214" y="82"/>
                  </a:lnTo>
                  <a:lnTo>
                    <a:pt x="214" y="77"/>
                  </a:lnTo>
                  <a:lnTo>
                    <a:pt x="205" y="77"/>
                  </a:lnTo>
                  <a:lnTo>
                    <a:pt x="200" y="73"/>
                  </a:lnTo>
                  <a:lnTo>
                    <a:pt x="196" y="73"/>
                  </a:lnTo>
                  <a:lnTo>
                    <a:pt x="187" y="68"/>
                  </a:lnTo>
                  <a:lnTo>
                    <a:pt x="182" y="63"/>
                  </a:lnTo>
                  <a:lnTo>
                    <a:pt x="173" y="59"/>
                  </a:lnTo>
                  <a:lnTo>
                    <a:pt x="164" y="54"/>
                  </a:lnTo>
                  <a:lnTo>
                    <a:pt x="159" y="54"/>
                  </a:lnTo>
                  <a:lnTo>
                    <a:pt x="155" y="50"/>
                  </a:lnTo>
                  <a:lnTo>
                    <a:pt x="146" y="50"/>
                  </a:lnTo>
                  <a:lnTo>
                    <a:pt x="146" y="45"/>
                  </a:lnTo>
                  <a:lnTo>
                    <a:pt x="141" y="45"/>
                  </a:lnTo>
                  <a:lnTo>
                    <a:pt x="132" y="41"/>
                  </a:lnTo>
                  <a:lnTo>
                    <a:pt x="127" y="41"/>
                  </a:lnTo>
                  <a:lnTo>
                    <a:pt x="123" y="41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5" y="32"/>
                  </a:lnTo>
                  <a:lnTo>
                    <a:pt x="100" y="32"/>
                  </a:lnTo>
                  <a:lnTo>
                    <a:pt x="96" y="27"/>
                  </a:lnTo>
                  <a:lnTo>
                    <a:pt x="91" y="27"/>
                  </a:lnTo>
                  <a:lnTo>
                    <a:pt x="82" y="22"/>
                  </a:lnTo>
                  <a:lnTo>
                    <a:pt x="73" y="22"/>
                  </a:lnTo>
                  <a:lnTo>
                    <a:pt x="64" y="18"/>
                  </a:lnTo>
                  <a:lnTo>
                    <a:pt x="59" y="18"/>
                  </a:lnTo>
                  <a:lnTo>
                    <a:pt x="50" y="13"/>
                  </a:lnTo>
                  <a:lnTo>
                    <a:pt x="41" y="13"/>
                  </a:lnTo>
                  <a:lnTo>
                    <a:pt x="32" y="9"/>
                  </a:lnTo>
                  <a:lnTo>
                    <a:pt x="27" y="9"/>
                  </a:lnTo>
                  <a:lnTo>
                    <a:pt x="18" y="4"/>
                  </a:lnTo>
                  <a:lnTo>
                    <a:pt x="9" y="4"/>
                  </a:lnTo>
                  <a:lnTo>
                    <a:pt x="0" y="4"/>
                  </a:ln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3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4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5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68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0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1" y="0"/>
                  </a:lnTo>
                  <a:lnTo>
                    <a:pt x="350" y="0"/>
                  </a:lnTo>
                  <a:lnTo>
                    <a:pt x="359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2" y="0"/>
                  </a:lnTo>
                  <a:lnTo>
                    <a:pt x="391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9" y="0"/>
                  </a:lnTo>
                  <a:lnTo>
                    <a:pt x="423" y="0"/>
                  </a:lnTo>
                  <a:lnTo>
                    <a:pt x="432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49" name="Freeform 397"/>
            <p:cNvSpPr>
              <a:spLocks/>
            </p:cNvSpPr>
            <p:nvPr/>
          </p:nvSpPr>
          <p:spPr bwMode="auto">
            <a:xfrm>
              <a:off x="2771780" y="4630738"/>
              <a:ext cx="793750" cy="627062"/>
            </a:xfrm>
            <a:custGeom>
              <a:avLst/>
              <a:gdLst>
                <a:gd name="T0" fmla="*/ 68045021 w 500"/>
                <a:gd name="T1" fmla="*/ 0 h 395"/>
                <a:gd name="T2" fmla="*/ 148690026 w 500"/>
                <a:gd name="T3" fmla="*/ 0 h 395"/>
                <a:gd name="T4" fmla="*/ 229335056 w 500"/>
                <a:gd name="T5" fmla="*/ 0 h 395"/>
                <a:gd name="T6" fmla="*/ 309980036 w 500"/>
                <a:gd name="T7" fmla="*/ 0 h 395"/>
                <a:gd name="T8" fmla="*/ 400705639 w 500"/>
                <a:gd name="T9" fmla="*/ 0 h 395"/>
                <a:gd name="T10" fmla="*/ 481350718 w 500"/>
                <a:gd name="T11" fmla="*/ 0 h 395"/>
                <a:gd name="T12" fmla="*/ 561995699 w 500"/>
                <a:gd name="T13" fmla="*/ 0 h 395"/>
                <a:gd name="T14" fmla="*/ 640119730 w 500"/>
                <a:gd name="T15" fmla="*/ 0 h 395"/>
                <a:gd name="T16" fmla="*/ 720764710 w 500"/>
                <a:gd name="T17" fmla="*/ 0 h 395"/>
                <a:gd name="T18" fmla="*/ 801409690 w 500"/>
                <a:gd name="T19" fmla="*/ 0 h 395"/>
                <a:gd name="T20" fmla="*/ 894656441 w 500"/>
                <a:gd name="T21" fmla="*/ 0 h 395"/>
                <a:gd name="T22" fmla="*/ 972780472 w 500"/>
                <a:gd name="T23" fmla="*/ 0 h 395"/>
                <a:gd name="T24" fmla="*/ 1053425452 w 500"/>
                <a:gd name="T25" fmla="*/ 0 h 395"/>
                <a:gd name="T26" fmla="*/ 1134070433 w 500"/>
                <a:gd name="T27" fmla="*/ 0 h 395"/>
                <a:gd name="T28" fmla="*/ 1214715413 w 500"/>
                <a:gd name="T29" fmla="*/ 0 h 395"/>
                <a:gd name="T30" fmla="*/ 1214715413 w 500"/>
                <a:gd name="T31" fmla="*/ 10080617 h 395"/>
                <a:gd name="T32" fmla="*/ 1156752627 w 500"/>
                <a:gd name="T33" fmla="*/ 32761214 h 395"/>
                <a:gd name="T34" fmla="*/ 1098788254 w 500"/>
                <a:gd name="T35" fmla="*/ 45362775 h 395"/>
                <a:gd name="T36" fmla="*/ 1030744845 w 500"/>
                <a:gd name="T37" fmla="*/ 68043375 h 395"/>
                <a:gd name="T38" fmla="*/ 985382044 w 500"/>
                <a:gd name="T39" fmla="*/ 90725549 h 395"/>
                <a:gd name="T40" fmla="*/ 927417670 w 500"/>
                <a:gd name="T41" fmla="*/ 103325523 h 395"/>
                <a:gd name="T42" fmla="*/ 869454885 w 500"/>
                <a:gd name="T43" fmla="*/ 126007723 h 395"/>
                <a:gd name="T44" fmla="*/ 824091885 w 500"/>
                <a:gd name="T45" fmla="*/ 148688310 h 395"/>
                <a:gd name="T46" fmla="*/ 768648461 w 500"/>
                <a:gd name="T47" fmla="*/ 183970459 h 395"/>
                <a:gd name="T48" fmla="*/ 720764710 w 500"/>
                <a:gd name="T49" fmla="*/ 206652633 h 395"/>
                <a:gd name="T50" fmla="*/ 665321286 w 500"/>
                <a:gd name="T51" fmla="*/ 229333270 h 395"/>
                <a:gd name="T52" fmla="*/ 617439123 w 500"/>
                <a:gd name="T53" fmla="*/ 262096059 h 395"/>
                <a:gd name="T54" fmla="*/ 584676306 w 500"/>
                <a:gd name="T55" fmla="*/ 284776647 h 395"/>
                <a:gd name="T56" fmla="*/ 539313504 w 500"/>
                <a:gd name="T57" fmla="*/ 320058795 h 395"/>
                <a:gd name="T58" fmla="*/ 491431341 w 500"/>
                <a:gd name="T59" fmla="*/ 342740970 h 395"/>
                <a:gd name="T60" fmla="*/ 458668524 w 500"/>
                <a:gd name="T61" fmla="*/ 378023118 h 395"/>
                <a:gd name="T62" fmla="*/ 413305623 w 500"/>
                <a:gd name="T63" fmla="*/ 410784320 h 395"/>
                <a:gd name="T64" fmla="*/ 378023444 w 500"/>
                <a:gd name="T65" fmla="*/ 446066567 h 395"/>
                <a:gd name="T66" fmla="*/ 332660643 w 500"/>
                <a:gd name="T67" fmla="*/ 481348716 h 395"/>
                <a:gd name="T68" fmla="*/ 297378464 w 500"/>
                <a:gd name="T69" fmla="*/ 526711478 h 395"/>
                <a:gd name="T70" fmla="*/ 262096285 w 500"/>
                <a:gd name="T71" fmla="*/ 561993627 h 395"/>
                <a:gd name="T72" fmla="*/ 229335056 w 500"/>
                <a:gd name="T73" fmla="*/ 594756415 h 395"/>
                <a:gd name="T74" fmla="*/ 206652812 w 500"/>
                <a:gd name="T75" fmla="*/ 640119178 h 395"/>
                <a:gd name="T76" fmla="*/ 171370633 w 500"/>
                <a:gd name="T77" fmla="*/ 675401326 h 395"/>
                <a:gd name="T78" fmla="*/ 136088454 w 500"/>
                <a:gd name="T79" fmla="*/ 720764088 h 395"/>
                <a:gd name="T80" fmla="*/ 113407847 w 500"/>
                <a:gd name="T81" fmla="*/ 766126851 h 395"/>
                <a:gd name="T82" fmla="*/ 90725628 w 500"/>
                <a:gd name="T83" fmla="*/ 814008973 h 395"/>
                <a:gd name="T84" fmla="*/ 68045021 w 500"/>
                <a:gd name="T85" fmla="*/ 846771960 h 395"/>
                <a:gd name="T86" fmla="*/ 45362814 w 500"/>
                <a:gd name="T87" fmla="*/ 892134722 h 395"/>
                <a:gd name="T88" fmla="*/ 22682201 w 500"/>
                <a:gd name="T89" fmla="*/ 950097458 h 395"/>
                <a:gd name="T90" fmla="*/ 0 w 500"/>
                <a:gd name="T91" fmla="*/ 972779633 h 395"/>
                <a:gd name="T92" fmla="*/ 0 w 500"/>
                <a:gd name="T93" fmla="*/ 917336257 h 395"/>
                <a:gd name="T94" fmla="*/ 0 w 500"/>
                <a:gd name="T95" fmla="*/ 846771960 h 395"/>
                <a:gd name="T96" fmla="*/ 0 w 500"/>
                <a:gd name="T97" fmla="*/ 778726824 h 395"/>
                <a:gd name="T98" fmla="*/ 0 w 500"/>
                <a:gd name="T99" fmla="*/ 720764088 h 395"/>
                <a:gd name="T100" fmla="*/ 0 w 500"/>
                <a:gd name="T101" fmla="*/ 652719151 h 395"/>
                <a:gd name="T102" fmla="*/ 0 w 500"/>
                <a:gd name="T103" fmla="*/ 584675802 h 395"/>
                <a:gd name="T104" fmla="*/ 0 w 500"/>
                <a:gd name="T105" fmla="*/ 526711478 h 395"/>
                <a:gd name="T106" fmla="*/ 0 w 500"/>
                <a:gd name="T107" fmla="*/ 458668128 h 395"/>
                <a:gd name="T108" fmla="*/ 0 w 500"/>
                <a:gd name="T109" fmla="*/ 388103732 h 395"/>
                <a:gd name="T110" fmla="*/ 0 w 500"/>
                <a:gd name="T111" fmla="*/ 332660356 h 395"/>
                <a:gd name="T112" fmla="*/ 0 w 500"/>
                <a:gd name="T113" fmla="*/ 262096059 h 395"/>
                <a:gd name="T114" fmla="*/ 0 w 500"/>
                <a:gd name="T115" fmla="*/ 194051072 h 395"/>
                <a:gd name="T116" fmla="*/ 0 w 500"/>
                <a:gd name="T117" fmla="*/ 136088337 h 395"/>
                <a:gd name="T118" fmla="*/ 0 w 500"/>
                <a:gd name="T119" fmla="*/ 68043375 h 395"/>
                <a:gd name="T120" fmla="*/ 0 w 500"/>
                <a:gd name="T121" fmla="*/ 10080617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4"/>
                  </a:lnTo>
                  <a:lnTo>
                    <a:pt x="491" y="4"/>
                  </a:lnTo>
                  <a:lnTo>
                    <a:pt x="482" y="4"/>
                  </a:lnTo>
                  <a:lnTo>
                    <a:pt x="473" y="9"/>
                  </a:lnTo>
                  <a:lnTo>
                    <a:pt x="468" y="9"/>
                  </a:lnTo>
                  <a:lnTo>
                    <a:pt x="459" y="13"/>
                  </a:lnTo>
                  <a:lnTo>
                    <a:pt x="450" y="13"/>
                  </a:lnTo>
                  <a:lnTo>
                    <a:pt x="441" y="18"/>
                  </a:lnTo>
                  <a:lnTo>
                    <a:pt x="436" y="18"/>
                  </a:lnTo>
                  <a:lnTo>
                    <a:pt x="427" y="22"/>
                  </a:lnTo>
                  <a:lnTo>
                    <a:pt x="418" y="22"/>
                  </a:lnTo>
                  <a:lnTo>
                    <a:pt x="409" y="27"/>
                  </a:lnTo>
                  <a:lnTo>
                    <a:pt x="405" y="27"/>
                  </a:lnTo>
                  <a:lnTo>
                    <a:pt x="400" y="32"/>
                  </a:lnTo>
                  <a:lnTo>
                    <a:pt x="395" y="32"/>
                  </a:lnTo>
                  <a:lnTo>
                    <a:pt x="391" y="36"/>
                  </a:lnTo>
                  <a:lnTo>
                    <a:pt x="386" y="36"/>
                  </a:lnTo>
                  <a:lnTo>
                    <a:pt x="377" y="41"/>
                  </a:lnTo>
                  <a:lnTo>
                    <a:pt x="373" y="41"/>
                  </a:lnTo>
                  <a:lnTo>
                    <a:pt x="368" y="41"/>
                  </a:lnTo>
                  <a:lnTo>
                    <a:pt x="359" y="45"/>
                  </a:lnTo>
                  <a:lnTo>
                    <a:pt x="355" y="45"/>
                  </a:lnTo>
                  <a:lnTo>
                    <a:pt x="355" y="50"/>
                  </a:lnTo>
                  <a:lnTo>
                    <a:pt x="345" y="50"/>
                  </a:lnTo>
                  <a:lnTo>
                    <a:pt x="341" y="54"/>
                  </a:lnTo>
                  <a:lnTo>
                    <a:pt x="336" y="54"/>
                  </a:lnTo>
                  <a:lnTo>
                    <a:pt x="327" y="59"/>
                  </a:lnTo>
                  <a:lnTo>
                    <a:pt x="318" y="63"/>
                  </a:lnTo>
                  <a:lnTo>
                    <a:pt x="314" y="68"/>
                  </a:lnTo>
                  <a:lnTo>
                    <a:pt x="305" y="73"/>
                  </a:lnTo>
                  <a:lnTo>
                    <a:pt x="300" y="73"/>
                  </a:lnTo>
                  <a:lnTo>
                    <a:pt x="295" y="77"/>
                  </a:lnTo>
                  <a:lnTo>
                    <a:pt x="286" y="77"/>
                  </a:lnTo>
                  <a:lnTo>
                    <a:pt x="286" y="82"/>
                  </a:lnTo>
                  <a:lnTo>
                    <a:pt x="277" y="86"/>
                  </a:lnTo>
                  <a:lnTo>
                    <a:pt x="273" y="91"/>
                  </a:lnTo>
                  <a:lnTo>
                    <a:pt x="264" y="91"/>
                  </a:lnTo>
                  <a:lnTo>
                    <a:pt x="264" y="95"/>
                  </a:lnTo>
                  <a:lnTo>
                    <a:pt x="254" y="100"/>
                  </a:lnTo>
                  <a:lnTo>
                    <a:pt x="245" y="104"/>
                  </a:lnTo>
                  <a:lnTo>
                    <a:pt x="236" y="109"/>
                  </a:lnTo>
                  <a:lnTo>
                    <a:pt x="236" y="113"/>
                  </a:lnTo>
                  <a:lnTo>
                    <a:pt x="232" y="113"/>
                  </a:lnTo>
                  <a:lnTo>
                    <a:pt x="223" y="118"/>
                  </a:lnTo>
                  <a:lnTo>
                    <a:pt x="214" y="123"/>
                  </a:lnTo>
                  <a:lnTo>
                    <a:pt x="214" y="127"/>
                  </a:lnTo>
                  <a:lnTo>
                    <a:pt x="204" y="132"/>
                  </a:lnTo>
                  <a:lnTo>
                    <a:pt x="200" y="136"/>
                  </a:lnTo>
                  <a:lnTo>
                    <a:pt x="195" y="136"/>
                  </a:lnTo>
                  <a:lnTo>
                    <a:pt x="191" y="145"/>
                  </a:lnTo>
                  <a:lnTo>
                    <a:pt x="182" y="150"/>
                  </a:lnTo>
                  <a:lnTo>
                    <a:pt x="173" y="154"/>
                  </a:lnTo>
                  <a:lnTo>
                    <a:pt x="164" y="163"/>
                  </a:lnTo>
                  <a:lnTo>
                    <a:pt x="159" y="168"/>
                  </a:lnTo>
                  <a:lnTo>
                    <a:pt x="150" y="177"/>
                  </a:lnTo>
                  <a:lnTo>
                    <a:pt x="145" y="182"/>
                  </a:lnTo>
                  <a:lnTo>
                    <a:pt x="141" y="186"/>
                  </a:lnTo>
                  <a:lnTo>
                    <a:pt x="136" y="191"/>
                  </a:lnTo>
                  <a:lnTo>
                    <a:pt x="132" y="191"/>
                  </a:lnTo>
                  <a:lnTo>
                    <a:pt x="132" y="195"/>
                  </a:lnTo>
                  <a:lnTo>
                    <a:pt x="123" y="200"/>
                  </a:lnTo>
                  <a:lnTo>
                    <a:pt x="118" y="209"/>
                  </a:lnTo>
                  <a:lnTo>
                    <a:pt x="113" y="213"/>
                  </a:lnTo>
                  <a:lnTo>
                    <a:pt x="109" y="218"/>
                  </a:lnTo>
                  <a:lnTo>
                    <a:pt x="104" y="223"/>
                  </a:lnTo>
                  <a:lnTo>
                    <a:pt x="100" y="227"/>
                  </a:lnTo>
                  <a:lnTo>
                    <a:pt x="95" y="232"/>
                  </a:lnTo>
                  <a:lnTo>
                    <a:pt x="91" y="236"/>
                  </a:lnTo>
                  <a:lnTo>
                    <a:pt x="91" y="241"/>
                  </a:lnTo>
                  <a:lnTo>
                    <a:pt x="86" y="245"/>
                  </a:lnTo>
                  <a:lnTo>
                    <a:pt x="82" y="245"/>
                  </a:lnTo>
                  <a:lnTo>
                    <a:pt x="82" y="254"/>
                  </a:lnTo>
                  <a:lnTo>
                    <a:pt x="77" y="259"/>
                  </a:lnTo>
                  <a:lnTo>
                    <a:pt x="73" y="259"/>
                  </a:lnTo>
                  <a:lnTo>
                    <a:pt x="68" y="264"/>
                  </a:lnTo>
                  <a:lnTo>
                    <a:pt x="68" y="268"/>
                  </a:lnTo>
                  <a:lnTo>
                    <a:pt x="63" y="273"/>
                  </a:lnTo>
                  <a:lnTo>
                    <a:pt x="59" y="277"/>
                  </a:lnTo>
                  <a:lnTo>
                    <a:pt x="59" y="282"/>
                  </a:lnTo>
                  <a:lnTo>
                    <a:pt x="54" y="286"/>
                  </a:lnTo>
                  <a:lnTo>
                    <a:pt x="54" y="291"/>
                  </a:lnTo>
                  <a:lnTo>
                    <a:pt x="50" y="295"/>
                  </a:lnTo>
                  <a:lnTo>
                    <a:pt x="50" y="300"/>
                  </a:lnTo>
                  <a:lnTo>
                    <a:pt x="45" y="304"/>
                  </a:lnTo>
                  <a:lnTo>
                    <a:pt x="41" y="309"/>
                  </a:lnTo>
                  <a:lnTo>
                    <a:pt x="36" y="318"/>
                  </a:lnTo>
                  <a:lnTo>
                    <a:pt x="36" y="323"/>
                  </a:lnTo>
                  <a:lnTo>
                    <a:pt x="32" y="323"/>
                  </a:lnTo>
                  <a:lnTo>
                    <a:pt x="32" y="332"/>
                  </a:lnTo>
                  <a:lnTo>
                    <a:pt x="27" y="336"/>
                  </a:lnTo>
                  <a:lnTo>
                    <a:pt x="23" y="341"/>
                  </a:lnTo>
                  <a:lnTo>
                    <a:pt x="23" y="350"/>
                  </a:lnTo>
                  <a:lnTo>
                    <a:pt x="18" y="354"/>
                  </a:lnTo>
                  <a:lnTo>
                    <a:pt x="13" y="364"/>
                  </a:lnTo>
                  <a:lnTo>
                    <a:pt x="13" y="368"/>
                  </a:lnTo>
                  <a:lnTo>
                    <a:pt x="9" y="373"/>
                  </a:lnTo>
                  <a:lnTo>
                    <a:pt x="9" y="377"/>
                  </a:lnTo>
                  <a:lnTo>
                    <a:pt x="9" y="382"/>
                  </a:lnTo>
                  <a:lnTo>
                    <a:pt x="4" y="386"/>
                  </a:lnTo>
                  <a:lnTo>
                    <a:pt x="4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0" name="Freeform 398"/>
            <p:cNvSpPr>
              <a:spLocks/>
            </p:cNvSpPr>
            <p:nvPr/>
          </p:nvSpPr>
          <p:spPr bwMode="auto">
            <a:xfrm>
              <a:off x="2771780" y="4630738"/>
              <a:ext cx="793750" cy="627062"/>
            </a:xfrm>
            <a:custGeom>
              <a:avLst/>
              <a:gdLst>
                <a:gd name="T0" fmla="*/ 68045021 w 500"/>
                <a:gd name="T1" fmla="*/ 0 h 395"/>
                <a:gd name="T2" fmla="*/ 148690026 w 500"/>
                <a:gd name="T3" fmla="*/ 0 h 395"/>
                <a:gd name="T4" fmla="*/ 229335056 w 500"/>
                <a:gd name="T5" fmla="*/ 0 h 395"/>
                <a:gd name="T6" fmla="*/ 309980036 w 500"/>
                <a:gd name="T7" fmla="*/ 0 h 395"/>
                <a:gd name="T8" fmla="*/ 400705639 w 500"/>
                <a:gd name="T9" fmla="*/ 0 h 395"/>
                <a:gd name="T10" fmla="*/ 481350718 w 500"/>
                <a:gd name="T11" fmla="*/ 0 h 395"/>
                <a:gd name="T12" fmla="*/ 561995699 w 500"/>
                <a:gd name="T13" fmla="*/ 0 h 395"/>
                <a:gd name="T14" fmla="*/ 640119730 w 500"/>
                <a:gd name="T15" fmla="*/ 0 h 395"/>
                <a:gd name="T16" fmla="*/ 720764710 w 500"/>
                <a:gd name="T17" fmla="*/ 0 h 395"/>
                <a:gd name="T18" fmla="*/ 801409690 w 500"/>
                <a:gd name="T19" fmla="*/ 0 h 395"/>
                <a:gd name="T20" fmla="*/ 894656441 w 500"/>
                <a:gd name="T21" fmla="*/ 0 h 395"/>
                <a:gd name="T22" fmla="*/ 972780472 w 500"/>
                <a:gd name="T23" fmla="*/ 0 h 395"/>
                <a:gd name="T24" fmla="*/ 1053425452 w 500"/>
                <a:gd name="T25" fmla="*/ 0 h 395"/>
                <a:gd name="T26" fmla="*/ 1134070433 w 500"/>
                <a:gd name="T27" fmla="*/ 0 h 395"/>
                <a:gd name="T28" fmla="*/ 1214715413 w 500"/>
                <a:gd name="T29" fmla="*/ 0 h 395"/>
                <a:gd name="T30" fmla="*/ 1214715413 w 500"/>
                <a:gd name="T31" fmla="*/ 10080617 h 395"/>
                <a:gd name="T32" fmla="*/ 1156752627 w 500"/>
                <a:gd name="T33" fmla="*/ 32761214 h 395"/>
                <a:gd name="T34" fmla="*/ 1098788254 w 500"/>
                <a:gd name="T35" fmla="*/ 45362775 h 395"/>
                <a:gd name="T36" fmla="*/ 1030744845 w 500"/>
                <a:gd name="T37" fmla="*/ 68043375 h 395"/>
                <a:gd name="T38" fmla="*/ 985382044 w 500"/>
                <a:gd name="T39" fmla="*/ 90725549 h 395"/>
                <a:gd name="T40" fmla="*/ 927417670 w 500"/>
                <a:gd name="T41" fmla="*/ 103325523 h 395"/>
                <a:gd name="T42" fmla="*/ 869454885 w 500"/>
                <a:gd name="T43" fmla="*/ 126007723 h 395"/>
                <a:gd name="T44" fmla="*/ 824091885 w 500"/>
                <a:gd name="T45" fmla="*/ 148688310 h 395"/>
                <a:gd name="T46" fmla="*/ 768648461 w 500"/>
                <a:gd name="T47" fmla="*/ 183970459 h 395"/>
                <a:gd name="T48" fmla="*/ 720764710 w 500"/>
                <a:gd name="T49" fmla="*/ 206652633 h 395"/>
                <a:gd name="T50" fmla="*/ 665321286 w 500"/>
                <a:gd name="T51" fmla="*/ 229333270 h 395"/>
                <a:gd name="T52" fmla="*/ 617439123 w 500"/>
                <a:gd name="T53" fmla="*/ 262096059 h 395"/>
                <a:gd name="T54" fmla="*/ 584676306 w 500"/>
                <a:gd name="T55" fmla="*/ 284776647 h 395"/>
                <a:gd name="T56" fmla="*/ 539313504 w 500"/>
                <a:gd name="T57" fmla="*/ 320058795 h 395"/>
                <a:gd name="T58" fmla="*/ 491431341 w 500"/>
                <a:gd name="T59" fmla="*/ 342740970 h 395"/>
                <a:gd name="T60" fmla="*/ 458668524 w 500"/>
                <a:gd name="T61" fmla="*/ 378023118 h 395"/>
                <a:gd name="T62" fmla="*/ 413305623 w 500"/>
                <a:gd name="T63" fmla="*/ 410784320 h 395"/>
                <a:gd name="T64" fmla="*/ 378023444 w 500"/>
                <a:gd name="T65" fmla="*/ 446066567 h 395"/>
                <a:gd name="T66" fmla="*/ 332660643 w 500"/>
                <a:gd name="T67" fmla="*/ 481348716 h 395"/>
                <a:gd name="T68" fmla="*/ 297378464 w 500"/>
                <a:gd name="T69" fmla="*/ 526711478 h 395"/>
                <a:gd name="T70" fmla="*/ 262096285 w 500"/>
                <a:gd name="T71" fmla="*/ 561993627 h 395"/>
                <a:gd name="T72" fmla="*/ 229335056 w 500"/>
                <a:gd name="T73" fmla="*/ 594756415 h 395"/>
                <a:gd name="T74" fmla="*/ 206652812 w 500"/>
                <a:gd name="T75" fmla="*/ 640119178 h 395"/>
                <a:gd name="T76" fmla="*/ 171370633 w 500"/>
                <a:gd name="T77" fmla="*/ 675401326 h 395"/>
                <a:gd name="T78" fmla="*/ 136088454 w 500"/>
                <a:gd name="T79" fmla="*/ 720764088 h 395"/>
                <a:gd name="T80" fmla="*/ 113407847 w 500"/>
                <a:gd name="T81" fmla="*/ 766126851 h 395"/>
                <a:gd name="T82" fmla="*/ 90725628 w 500"/>
                <a:gd name="T83" fmla="*/ 814008973 h 395"/>
                <a:gd name="T84" fmla="*/ 68045021 w 500"/>
                <a:gd name="T85" fmla="*/ 846771960 h 395"/>
                <a:gd name="T86" fmla="*/ 45362814 w 500"/>
                <a:gd name="T87" fmla="*/ 892134722 h 395"/>
                <a:gd name="T88" fmla="*/ 22682201 w 500"/>
                <a:gd name="T89" fmla="*/ 950097458 h 395"/>
                <a:gd name="T90" fmla="*/ 0 w 500"/>
                <a:gd name="T91" fmla="*/ 972779633 h 395"/>
                <a:gd name="T92" fmla="*/ 0 w 500"/>
                <a:gd name="T93" fmla="*/ 917336257 h 395"/>
                <a:gd name="T94" fmla="*/ 0 w 500"/>
                <a:gd name="T95" fmla="*/ 846771960 h 395"/>
                <a:gd name="T96" fmla="*/ 0 w 500"/>
                <a:gd name="T97" fmla="*/ 778726824 h 395"/>
                <a:gd name="T98" fmla="*/ 0 w 500"/>
                <a:gd name="T99" fmla="*/ 720764088 h 395"/>
                <a:gd name="T100" fmla="*/ 0 w 500"/>
                <a:gd name="T101" fmla="*/ 652719151 h 395"/>
                <a:gd name="T102" fmla="*/ 0 w 500"/>
                <a:gd name="T103" fmla="*/ 584675802 h 395"/>
                <a:gd name="T104" fmla="*/ 0 w 500"/>
                <a:gd name="T105" fmla="*/ 526711478 h 395"/>
                <a:gd name="T106" fmla="*/ 0 w 500"/>
                <a:gd name="T107" fmla="*/ 458668128 h 395"/>
                <a:gd name="T108" fmla="*/ 0 w 500"/>
                <a:gd name="T109" fmla="*/ 388103732 h 395"/>
                <a:gd name="T110" fmla="*/ 0 w 500"/>
                <a:gd name="T111" fmla="*/ 332660356 h 395"/>
                <a:gd name="T112" fmla="*/ 0 w 500"/>
                <a:gd name="T113" fmla="*/ 262096059 h 395"/>
                <a:gd name="T114" fmla="*/ 0 w 500"/>
                <a:gd name="T115" fmla="*/ 194051072 h 395"/>
                <a:gd name="T116" fmla="*/ 0 w 500"/>
                <a:gd name="T117" fmla="*/ 136088337 h 395"/>
                <a:gd name="T118" fmla="*/ 0 w 500"/>
                <a:gd name="T119" fmla="*/ 68043375 h 395"/>
                <a:gd name="T120" fmla="*/ 0 w 500"/>
                <a:gd name="T121" fmla="*/ 10080617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4"/>
                  </a:lnTo>
                  <a:lnTo>
                    <a:pt x="491" y="4"/>
                  </a:lnTo>
                  <a:lnTo>
                    <a:pt x="482" y="4"/>
                  </a:lnTo>
                  <a:lnTo>
                    <a:pt x="473" y="9"/>
                  </a:lnTo>
                  <a:lnTo>
                    <a:pt x="468" y="9"/>
                  </a:lnTo>
                  <a:lnTo>
                    <a:pt x="459" y="13"/>
                  </a:lnTo>
                  <a:lnTo>
                    <a:pt x="450" y="13"/>
                  </a:lnTo>
                  <a:lnTo>
                    <a:pt x="441" y="18"/>
                  </a:lnTo>
                  <a:lnTo>
                    <a:pt x="436" y="18"/>
                  </a:lnTo>
                  <a:lnTo>
                    <a:pt x="427" y="22"/>
                  </a:lnTo>
                  <a:lnTo>
                    <a:pt x="418" y="22"/>
                  </a:lnTo>
                  <a:lnTo>
                    <a:pt x="409" y="27"/>
                  </a:lnTo>
                  <a:lnTo>
                    <a:pt x="405" y="27"/>
                  </a:lnTo>
                  <a:lnTo>
                    <a:pt x="400" y="32"/>
                  </a:lnTo>
                  <a:lnTo>
                    <a:pt x="395" y="32"/>
                  </a:lnTo>
                  <a:lnTo>
                    <a:pt x="391" y="36"/>
                  </a:lnTo>
                  <a:lnTo>
                    <a:pt x="386" y="36"/>
                  </a:lnTo>
                  <a:lnTo>
                    <a:pt x="377" y="41"/>
                  </a:lnTo>
                  <a:lnTo>
                    <a:pt x="373" y="41"/>
                  </a:lnTo>
                  <a:lnTo>
                    <a:pt x="368" y="41"/>
                  </a:lnTo>
                  <a:lnTo>
                    <a:pt x="359" y="45"/>
                  </a:lnTo>
                  <a:lnTo>
                    <a:pt x="355" y="45"/>
                  </a:lnTo>
                  <a:lnTo>
                    <a:pt x="355" y="50"/>
                  </a:lnTo>
                  <a:lnTo>
                    <a:pt x="345" y="50"/>
                  </a:lnTo>
                  <a:lnTo>
                    <a:pt x="341" y="54"/>
                  </a:lnTo>
                  <a:lnTo>
                    <a:pt x="336" y="54"/>
                  </a:lnTo>
                  <a:lnTo>
                    <a:pt x="327" y="59"/>
                  </a:lnTo>
                  <a:lnTo>
                    <a:pt x="318" y="63"/>
                  </a:lnTo>
                  <a:lnTo>
                    <a:pt x="314" y="68"/>
                  </a:lnTo>
                  <a:lnTo>
                    <a:pt x="305" y="73"/>
                  </a:lnTo>
                  <a:lnTo>
                    <a:pt x="300" y="73"/>
                  </a:lnTo>
                  <a:lnTo>
                    <a:pt x="295" y="77"/>
                  </a:lnTo>
                  <a:lnTo>
                    <a:pt x="286" y="77"/>
                  </a:lnTo>
                  <a:lnTo>
                    <a:pt x="286" y="82"/>
                  </a:lnTo>
                  <a:lnTo>
                    <a:pt x="277" y="86"/>
                  </a:lnTo>
                  <a:lnTo>
                    <a:pt x="273" y="91"/>
                  </a:lnTo>
                  <a:lnTo>
                    <a:pt x="264" y="91"/>
                  </a:lnTo>
                  <a:lnTo>
                    <a:pt x="264" y="95"/>
                  </a:lnTo>
                  <a:lnTo>
                    <a:pt x="254" y="100"/>
                  </a:lnTo>
                  <a:lnTo>
                    <a:pt x="245" y="104"/>
                  </a:lnTo>
                  <a:lnTo>
                    <a:pt x="236" y="109"/>
                  </a:lnTo>
                  <a:lnTo>
                    <a:pt x="236" y="113"/>
                  </a:lnTo>
                  <a:lnTo>
                    <a:pt x="232" y="113"/>
                  </a:lnTo>
                  <a:lnTo>
                    <a:pt x="223" y="118"/>
                  </a:lnTo>
                  <a:lnTo>
                    <a:pt x="214" y="123"/>
                  </a:lnTo>
                  <a:lnTo>
                    <a:pt x="214" y="127"/>
                  </a:lnTo>
                  <a:lnTo>
                    <a:pt x="204" y="132"/>
                  </a:lnTo>
                  <a:lnTo>
                    <a:pt x="200" y="136"/>
                  </a:lnTo>
                  <a:lnTo>
                    <a:pt x="195" y="136"/>
                  </a:lnTo>
                  <a:lnTo>
                    <a:pt x="191" y="145"/>
                  </a:lnTo>
                  <a:lnTo>
                    <a:pt x="182" y="150"/>
                  </a:lnTo>
                  <a:lnTo>
                    <a:pt x="173" y="154"/>
                  </a:lnTo>
                  <a:lnTo>
                    <a:pt x="164" y="163"/>
                  </a:lnTo>
                  <a:lnTo>
                    <a:pt x="159" y="168"/>
                  </a:lnTo>
                  <a:lnTo>
                    <a:pt x="150" y="177"/>
                  </a:lnTo>
                  <a:lnTo>
                    <a:pt x="145" y="182"/>
                  </a:lnTo>
                  <a:lnTo>
                    <a:pt x="141" y="186"/>
                  </a:lnTo>
                  <a:lnTo>
                    <a:pt x="136" y="191"/>
                  </a:lnTo>
                  <a:lnTo>
                    <a:pt x="132" y="191"/>
                  </a:lnTo>
                  <a:lnTo>
                    <a:pt x="132" y="195"/>
                  </a:lnTo>
                  <a:lnTo>
                    <a:pt x="123" y="200"/>
                  </a:lnTo>
                  <a:lnTo>
                    <a:pt x="118" y="209"/>
                  </a:lnTo>
                  <a:lnTo>
                    <a:pt x="113" y="213"/>
                  </a:lnTo>
                  <a:lnTo>
                    <a:pt x="109" y="218"/>
                  </a:lnTo>
                  <a:lnTo>
                    <a:pt x="104" y="223"/>
                  </a:lnTo>
                  <a:lnTo>
                    <a:pt x="100" y="227"/>
                  </a:lnTo>
                  <a:lnTo>
                    <a:pt x="95" y="232"/>
                  </a:lnTo>
                  <a:lnTo>
                    <a:pt x="91" y="236"/>
                  </a:lnTo>
                  <a:lnTo>
                    <a:pt x="91" y="241"/>
                  </a:lnTo>
                  <a:lnTo>
                    <a:pt x="86" y="245"/>
                  </a:lnTo>
                  <a:lnTo>
                    <a:pt x="82" y="245"/>
                  </a:lnTo>
                  <a:lnTo>
                    <a:pt x="82" y="254"/>
                  </a:lnTo>
                  <a:lnTo>
                    <a:pt x="77" y="259"/>
                  </a:lnTo>
                  <a:lnTo>
                    <a:pt x="73" y="259"/>
                  </a:lnTo>
                  <a:lnTo>
                    <a:pt x="68" y="264"/>
                  </a:lnTo>
                  <a:lnTo>
                    <a:pt x="68" y="268"/>
                  </a:lnTo>
                  <a:lnTo>
                    <a:pt x="63" y="273"/>
                  </a:lnTo>
                  <a:lnTo>
                    <a:pt x="59" y="277"/>
                  </a:lnTo>
                  <a:lnTo>
                    <a:pt x="59" y="282"/>
                  </a:lnTo>
                  <a:lnTo>
                    <a:pt x="54" y="286"/>
                  </a:lnTo>
                  <a:lnTo>
                    <a:pt x="54" y="291"/>
                  </a:lnTo>
                  <a:lnTo>
                    <a:pt x="50" y="295"/>
                  </a:lnTo>
                  <a:lnTo>
                    <a:pt x="50" y="300"/>
                  </a:lnTo>
                  <a:lnTo>
                    <a:pt x="45" y="304"/>
                  </a:lnTo>
                  <a:lnTo>
                    <a:pt x="41" y="309"/>
                  </a:lnTo>
                  <a:lnTo>
                    <a:pt x="36" y="318"/>
                  </a:lnTo>
                  <a:lnTo>
                    <a:pt x="36" y="323"/>
                  </a:lnTo>
                  <a:lnTo>
                    <a:pt x="32" y="323"/>
                  </a:lnTo>
                  <a:lnTo>
                    <a:pt x="32" y="332"/>
                  </a:lnTo>
                  <a:lnTo>
                    <a:pt x="27" y="336"/>
                  </a:lnTo>
                  <a:lnTo>
                    <a:pt x="23" y="341"/>
                  </a:lnTo>
                  <a:lnTo>
                    <a:pt x="23" y="350"/>
                  </a:lnTo>
                  <a:lnTo>
                    <a:pt x="18" y="354"/>
                  </a:lnTo>
                  <a:lnTo>
                    <a:pt x="13" y="364"/>
                  </a:lnTo>
                  <a:lnTo>
                    <a:pt x="13" y="368"/>
                  </a:lnTo>
                  <a:lnTo>
                    <a:pt x="9" y="373"/>
                  </a:lnTo>
                  <a:lnTo>
                    <a:pt x="9" y="377"/>
                  </a:lnTo>
                  <a:lnTo>
                    <a:pt x="9" y="382"/>
                  </a:lnTo>
                  <a:lnTo>
                    <a:pt x="4" y="386"/>
                  </a:lnTo>
                  <a:lnTo>
                    <a:pt x="4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1" name="Freeform 399"/>
            <p:cNvSpPr>
              <a:spLocks/>
            </p:cNvSpPr>
            <p:nvPr/>
          </p:nvSpPr>
          <p:spPr bwMode="auto">
            <a:xfrm>
              <a:off x="4171950" y="5735638"/>
              <a:ext cx="793750" cy="627062"/>
            </a:xfrm>
            <a:custGeom>
              <a:avLst/>
              <a:gdLst>
                <a:gd name="T0" fmla="*/ 1260078214 w 500"/>
                <a:gd name="T1" fmla="*/ 45362775 h 395"/>
                <a:gd name="T2" fmla="*/ 1260078214 w 500"/>
                <a:gd name="T3" fmla="*/ 113406162 h 395"/>
                <a:gd name="T4" fmla="*/ 1260078214 w 500"/>
                <a:gd name="T5" fmla="*/ 181451099 h 395"/>
                <a:gd name="T6" fmla="*/ 1260078214 w 500"/>
                <a:gd name="T7" fmla="*/ 239413884 h 395"/>
                <a:gd name="T8" fmla="*/ 1260078214 w 500"/>
                <a:gd name="T9" fmla="*/ 307458822 h 395"/>
                <a:gd name="T10" fmla="*/ 1260078214 w 500"/>
                <a:gd name="T11" fmla="*/ 378023118 h 395"/>
                <a:gd name="T12" fmla="*/ 1260078214 w 500"/>
                <a:gd name="T13" fmla="*/ 433466594 h 395"/>
                <a:gd name="T14" fmla="*/ 1260078214 w 500"/>
                <a:gd name="T15" fmla="*/ 504030891 h 395"/>
                <a:gd name="T16" fmla="*/ 1260078214 w 500"/>
                <a:gd name="T17" fmla="*/ 572074240 h 395"/>
                <a:gd name="T18" fmla="*/ 1260078214 w 500"/>
                <a:gd name="T19" fmla="*/ 630038564 h 395"/>
                <a:gd name="T20" fmla="*/ 1260078214 w 500"/>
                <a:gd name="T21" fmla="*/ 698081914 h 395"/>
                <a:gd name="T22" fmla="*/ 1260078214 w 500"/>
                <a:gd name="T23" fmla="*/ 766126851 h 395"/>
                <a:gd name="T24" fmla="*/ 1260078214 w 500"/>
                <a:gd name="T25" fmla="*/ 824089587 h 395"/>
                <a:gd name="T26" fmla="*/ 1260078214 w 500"/>
                <a:gd name="T27" fmla="*/ 892134722 h 395"/>
                <a:gd name="T28" fmla="*/ 1260078214 w 500"/>
                <a:gd name="T29" fmla="*/ 962699019 h 395"/>
                <a:gd name="T30" fmla="*/ 1237397607 w 500"/>
                <a:gd name="T31" fmla="*/ 995460220 h 395"/>
                <a:gd name="T32" fmla="*/ 1156752627 w 500"/>
                <a:gd name="T33" fmla="*/ 995460220 h 395"/>
                <a:gd name="T34" fmla="*/ 1066027024 w 500"/>
                <a:gd name="T35" fmla="*/ 995460220 h 395"/>
                <a:gd name="T36" fmla="*/ 985382044 w 500"/>
                <a:gd name="T37" fmla="*/ 995460220 h 395"/>
                <a:gd name="T38" fmla="*/ 904737063 w 500"/>
                <a:gd name="T39" fmla="*/ 995460220 h 395"/>
                <a:gd name="T40" fmla="*/ 826611247 w 500"/>
                <a:gd name="T41" fmla="*/ 995460220 h 395"/>
                <a:gd name="T42" fmla="*/ 745966266 w 500"/>
                <a:gd name="T43" fmla="*/ 995460220 h 395"/>
                <a:gd name="T44" fmla="*/ 665321286 w 500"/>
                <a:gd name="T45" fmla="*/ 995460220 h 395"/>
                <a:gd name="T46" fmla="*/ 574595683 w 500"/>
                <a:gd name="T47" fmla="*/ 995460220 h 395"/>
                <a:gd name="T48" fmla="*/ 493950703 w 500"/>
                <a:gd name="T49" fmla="*/ 995460220 h 395"/>
                <a:gd name="T50" fmla="*/ 413305623 w 500"/>
                <a:gd name="T51" fmla="*/ 995460220 h 395"/>
                <a:gd name="T52" fmla="*/ 332660643 w 500"/>
                <a:gd name="T53" fmla="*/ 995460220 h 395"/>
                <a:gd name="T54" fmla="*/ 252015663 w 500"/>
                <a:gd name="T55" fmla="*/ 995460220 h 395"/>
                <a:gd name="T56" fmla="*/ 161290010 w 500"/>
                <a:gd name="T57" fmla="*/ 995460220 h 395"/>
                <a:gd name="T58" fmla="*/ 80645005 w 500"/>
                <a:gd name="T59" fmla="*/ 995460220 h 395"/>
                <a:gd name="T60" fmla="*/ 0 w 500"/>
                <a:gd name="T61" fmla="*/ 995460220 h 395"/>
                <a:gd name="T62" fmla="*/ 68045021 w 500"/>
                <a:gd name="T63" fmla="*/ 972779633 h 395"/>
                <a:gd name="T64" fmla="*/ 126007831 w 500"/>
                <a:gd name="T65" fmla="*/ 962699019 h 395"/>
                <a:gd name="T66" fmla="*/ 183972205 w 500"/>
                <a:gd name="T67" fmla="*/ 940016844 h 395"/>
                <a:gd name="T68" fmla="*/ 252015663 w 500"/>
                <a:gd name="T69" fmla="*/ 914815310 h 395"/>
                <a:gd name="T70" fmla="*/ 309980036 w 500"/>
                <a:gd name="T71" fmla="*/ 892134722 h 395"/>
                <a:gd name="T72" fmla="*/ 367942822 w 500"/>
                <a:gd name="T73" fmla="*/ 882054108 h 395"/>
                <a:gd name="T74" fmla="*/ 413305623 w 500"/>
                <a:gd name="T75" fmla="*/ 859371934 h 395"/>
                <a:gd name="T76" fmla="*/ 471270096 w 500"/>
                <a:gd name="T77" fmla="*/ 824089587 h 395"/>
                <a:gd name="T78" fmla="*/ 516632897 w 500"/>
                <a:gd name="T79" fmla="*/ 801408999 h 395"/>
                <a:gd name="T80" fmla="*/ 561995699 w 500"/>
                <a:gd name="T81" fmla="*/ 778726824 h 395"/>
                <a:gd name="T82" fmla="*/ 619958485 w 500"/>
                <a:gd name="T83" fmla="*/ 743444676 h 395"/>
                <a:gd name="T84" fmla="*/ 665321286 w 500"/>
                <a:gd name="T85" fmla="*/ 720764088 h 395"/>
                <a:gd name="T86" fmla="*/ 700603465 w 500"/>
                <a:gd name="T87" fmla="*/ 698081914 h 395"/>
                <a:gd name="T88" fmla="*/ 745966266 w 500"/>
                <a:gd name="T89" fmla="*/ 662799765 h 395"/>
                <a:gd name="T90" fmla="*/ 778729083 w 500"/>
                <a:gd name="T91" fmla="*/ 630038564 h 395"/>
                <a:gd name="T92" fmla="*/ 826611247 w 500"/>
                <a:gd name="T93" fmla="*/ 607356389 h 395"/>
                <a:gd name="T94" fmla="*/ 859374262 w 500"/>
                <a:gd name="T95" fmla="*/ 572074240 h 395"/>
                <a:gd name="T96" fmla="*/ 904737063 w 500"/>
                <a:gd name="T97" fmla="*/ 526711478 h 395"/>
                <a:gd name="T98" fmla="*/ 952619227 w 500"/>
                <a:gd name="T99" fmla="*/ 491429330 h 395"/>
                <a:gd name="T100" fmla="*/ 975301421 w 500"/>
                <a:gd name="T101" fmla="*/ 458668128 h 395"/>
                <a:gd name="T102" fmla="*/ 1008062651 w 500"/>
                <a:gd name="T103" fmla="*/ 423385980 h 395"/>
                <a:gd name="T104" fmla="*/ 1043344830 w 500"/>
                <a:gd name="T105" fmla="*/ 378023118 h 395"/>
                <a:gd name="T106" fmla="*/ 1078627009 w 500"/>
                <a:gd name="T107" fmla="*/ 342740970 h 395"/>
                <a:gd name="T108" fmla="*/ 1111389826 w 500"/>
                <a:gd name="T109" fmla="*/ 297378208 h 395"/>
                <a:gd name="T110" fmla="*/ 1134070433 w 500"/>
                <a:gd name="T111" fmla="*/ 252015445 h 395"/>
                <a:gd name="T112" fmla="*/ 1156752627 w 500"/>
                <a:gd name="T113" fmla="*/ 216733297 h 395"/>
                <a:gd name="T114" fmla="*/ 1181954183 w 500"/>
                <a:gd name="T115" fmla="*/ 158768924 h 395"/>
                <a:gd name="T116" fmla="*/ 1204634790 w 500"/>
                <a:gd name="T117" fmla="*/ 113406162 h 395"/>
                <a:gd name="T118" fmla="*/ 1227316985 w 500"/>
                <a:gd name="T119" fmla="*/ 68043375 h 395"/>
                <a:gd name="T120" fmla="*/ 1249997592 w 500"/>
                <a:gd name="T121" fmla="*/ 2268059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9"/>
                  </a:lnTo>
                  <a:lnTo>
                    <a:pt x="500" y="13"/>
                  </a:lnTo>
                  <a:lnTo>
                    <a:pt x="500" y="18"/>
                  </a:lnTo>
                  <a:lnTo>
                    <a:pt x="500" y="27"/>
                  </a:lnTo>
                  <a:lnTo>
                    <a:pt x="500" y="31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3"/>
                  </a:lnTo>
                  <a:lnTo>
                    <a:pt x="500" y="72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95"/>
                  </a:lnTo>
                  <a:lnTo>
                    <a:pt x="500" y="104"/>
                  </a:lnTo>
                  <a:lnTo>
                    <a:pt x="500" y="109"/>
                  </a:lnTo>
                  <a:lnTo>
                    <a:pt x="500" y="118"/>
                  </a:lnTo>
                  <a:lnTo>
                    <a:pt x="500" y="122"/>
                  </a:lnTo>
                  <a:lnTo>
                    <a:pt x="500" y="131"/>
                  </a:lnTo>
                  <a:lnTo>
                    <a:pt x="500" y="136"/>
                  </a:lnTo>
                  <a:lnTo>
                    <a:pt x="500" y="141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2"/>
                  </a:lnTo>
                  <a:lnTo>
                    <a:pt x="500" y="182"/>
                  </a:lnTo>
                  <a:lnTo>
                    <a:pt x="500" y="186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4"/>
                  </a:lnTo>
                  <a:lnTo>
                    <a:pt x="500" y="213"/>
                  </a:lnTo>
                  <a:lnTo>
                    <a:pt x="500" y="218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0"/>
                  </a:lnTo>
                  <a:lnTo>
                    <a:pt x="500" y="259"/>
                  </a:lnTo>
                  <a:lnTo>
                    <a:pt x="500" y="263"/>
                  </a:lnTo>
                  <a:lnTo>
                    <a:pt x="500" y="272"/>
                  </a:lnTo>
                  <a:lnTo>
                    <a:pt x="500" y="277"/>
                  </a:lnTo>
                  <a:lnTo>
                    <a:pt x="500" y="282"/>
                  </a:lnTo>
                  <a:lnTo>
                    <a:pt x="500" y="291"/>
                  </a:lnTo>
                  <a:lnTo>
                    <a:pt x="500" y="295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2"/>
                  </a:lnTo>
                  <a:lnTo>
                    <a:pt x="500" y="327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59"/>
                  </a:lnTo>
                  <a:lnTo>
                    <a:pt x="500" y="368"/>
                  </a:lnTo>
                  <a:lnTo>
                    <a:pt x="500" y="373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4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2" y="395"/>
                  </a:lnTo>
                  <a:lnTo>
                    <a:pt x="423" y="395"/>
                  </a:lnTo>
                  <a:lnTo>
                    <a:pt x="419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1" y="395"/>
                  </a:lnTo>
                  <a:lnTo>
                    <a:pt x="382" y="395"/>
                  </a:lnTo>
                  <a:lnTo>
                    <a:pt x="378" y="395"/>
                  </a:lnTo>
                  <a:lnTo>
                    <a:pt x="369" y="395"/>
                  </a:lnTo>
                  <a:lnTo>
                    <a:pt x="359" y="395"/>
                  </a:lnTo>
                  <a:lnTo>
                    <a:pt x="350" y="395"/>
                  </a:lnTo>
                  <a:lnTo>
                    <a:pt x="341" y="395"/>
                  </a:lnTo>
                  <a:lnTo>
                    <a:pt x="337" y="395"/>
                  </a:lnTo>
                  <a:lnTo>
                    <a:pt x="328" y="395"/>
                  </a:lnTo>
                  <a:lnTo>
                    <a:pt x="318" y="395"/>
                  </a:lnTo>
                  <a:lnTo>
                    <a:pt x="309" y="395"/>
                  </a:lnTo>
                  <a:lnTo>
                    <a:pt x="300" y="395"/>
                  </a:lnTo>
                  <a:lnTo>
                    <a:pt x="296" y="395"/>
                  </a:lnTo>
                  <a:lnTo>
                    <a:pt x="287" y="395"/>
                  </a:lnTo>
                  <a:lnTo>
                    <a:pt x="278" y="395"/>
                  </a:lnTo>
                  <a:lnTo>
                    <a:pt x="268" y="395"/>
                  </a:lnTo>
                  <a:lnTo>
                    <a:pt x="264" y="395"/>
                  </a:lnTo>
                  <a:lnTo>
                    <a:pt x="255" y="395"/>
                  </a:lnTo>
                  <a:lnTo>
                    <a:pt x="246" y="395"/>
                  </a:lnTo>
                  <a:lnTo>
                    <a:pt x="237" y="395"/>
                  </a:lnTo>
                  <a:lnTo>
                    <a:pt x="228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5" y="395"/>
                  </a:lnTo>
                  <a:lnTo>
                    <a:pt x="196" y="395"/>
                  </a:lnTo>
                  <a:lnTo>
                    <a:pt x="187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5" y="395"/>
                  </a:lnTo>
                  <a:lnTo>
                    <a:pt x="146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4" y="395"/>
                  </a:lnTo>
                  <a:lnTo>
                    <a:pt x="105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3" y="395"/>
                  </a:lnTo>
                  <a:lnTo>
                    <a:pt x="64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2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0" y="395"/>
                  </a:lnTo>
                  <a:lnTo>
                    <a:pt x="9" y="391"/>
                  </a:lnTo>
                  <a:lnTo>
                    <a:pt x="18" y="391"/>
                  </a:lnTo>
                  <a:lnTo>
                    <a:pt x="27" y="386"/>
                  </a:lnTo>
                  <a:lnTo>
                    <a:pt x="32" y="386"/>
                  </a:lnTo>
                  <a:lnTo>
                    <a:pt x="41" y="382"/>
                  </a:lnTo>
                  <a:lnTo>
                    <a:pt x="50" y="382"/>
                  </a:lnTo>
                  <a:lnTo>
                    <a:pt x="59" y="377"/>
                  </a:lnTo>
                  <a:lnTo>
                    <a:pt x="64" y="377"/>
                  </a:lnTo>
                  <a:lnTo>
                    <a:pt x="73" y="373"/>
                  </a:lnTo>
                  <a:lnTo>
                    <a:pt x="82" y="373"/>
                  </a:lnTo>
                  <a:lnTo>
                    <a:pt x="91" y="368"/>
                  </a:lnTo>
                  <a:lnTo>
                    <a:pt x="96" y="368"/>
                  </a:lnTo>
                  <a:lnTo>
                    <a:pt x="100" y="363"/>
                  </a:lnTo>
                  <a:lnTo>
                    <a:pt x="105" y="363"/>
                  </a:lnTo>
                  <a:lnTo>
                    <a:pt x="109" y="359"/>
                  </a:lnTo>
                  <a:lnTo>
                    <a:pt x="114" y="359"/>
                  </a:lnTo>
                  <a:lnTo>
                    <a:pt x="123" y="354"/>
                  </a:lnTo>
                  <a:lnTo>
                    <a:pt x="127" y="354"/>
                  </a:lnTo>
                  <a:lnTo>
                    <a:pt x="132" y="354"/>
                  </a:lnTo>
                  <a:lnTo>
                    <a:pt x="141" y="350"/>
                  </a:lnTo>
                  <a:lnTo>
                    <a:pt x="146" y="350"/>
                  </a:lnTo>
                  <a:lnTo>
                    <a:pt x="146" y="345"/>
                  </a:lnTo>
                  <a:lnTo>
                    <a:pt x="155" y="345"/>
                  </a:lnTo>
                  <a:lnTo>
                    <a:pt x="159" y="341"/>
                  </a:lnTo>
                  <a:lnTo>
                    <a:pt x="164" y="341"/>
                  </a:lnTo>
                  <a:lnTo>
                    <a:pt x="173" y="336"/>
                  </a:lnTo>
                  <a:lnTo>
                    <a:pt x="182" y="332"/>
                  </a:lnTo>
                  <a:lnTo>
                    <a:pt x="187" y="327"/>
                  </a:lnTo>
                  <a:lnTo>
                    <a:pt x="196" y="322"/>
                  </a:lnTo>
                  <a:lnTo>
                    <a:pt x="200" y="322"/>
                  </a:lnTo>
                  <a:lnTo>
                    <a:pt x="205" y="318"/>
                  </a:lnTo>
                  <a:lnTo>
                    <a:pt x="214" y="318"/>
                  </a:lnTo>
                  <a:lnTo>
                    <a:pt x="214" y="313"/>
                  </a:lnTo>
                  <a:lnTo>
                    <a:pt x="223" y="309"/>
                  </a:lnTo>
                  <a:lnTo>
                    <a:pt x="228" y="304"/>
                  </a:lnTo>
                  <a:lnTo>
                    <a:pt x="237" y="304"/>
                  </a:lnTo>
                  <a:lnTo>
                    <a:pt x="237" y="300"/>
                  </a:lnTo>
                  <a:lnTo>
                    <a:pt x="246" y="295"/>
                  </a:lnTo>
                  <a:lnTo>
                    <a:pt x="255" y="291"/>
                  </a:lnTo>
                  <a:lnTo>
                    <a:pt x="264" y="286"/>
                  </a:lnTo>
                  <a:lnTo>
                    <a:pt x="264" y="282"/>
                  </a:lnTo>
                  <a:lnTo>
                    <a:pt x="268" y="282"/>
                  </a:lnTo>
                  <a:lnTo>
                    <a:pt x="278" y="277"/>
                  </a:lnTo>
                  <a:lnTo>
                    <a:pt x="287" y="272"/>
                  </a:lnTo>
                  <a:lnTo>
                    <a:pt x="287" y="268"/>
                  </a:lnTo>
                  <a:lnTo>
                    <a:pt x="296" y="263"/>
                  </a:lnTo>
                  <a:lnTo>
                    <a:pt x="300" y="259"/>
                  </a:lnTo>
                  <a:lnTo>
                    <a:pt x="305" y="259"/>
                  </a:lnTo>
                  <a:lnTo>
                    <a:pt x="309" y="250"/>
                  </a:lnTo>
                  <a:lnTo>
                    <a:pt x="318" y="245"/>
                  </a:lnTo>
                  <a:lnTo>
                    <a:pt x="328" y="241"/>
                  </a:lnTo>
                  <a:lnTo>
                    <a:pt x="337" y="232"/>
                  </a:lnTo>
                  <a:lnTo>
                    <a:pt x="341" y="227"/>
                  </a:lnTo>
                  <a:lnTo>
                    <a:pt x="350" y="218"/>
                  </a:lnTo>
                  <a:lnTo>
                    <a:pt x="355" y="213"/>
                  </a:lnTo>
                  <a:lnTo>
                    <a:pt x="359" y="209"/>
                  </a:lnTo>
                  <a:lnTo>
                    <a:pt x="364" y="204"/>
                  </a:lnTo>
                  <a:lnTo>
                    <a:pt x="369" y="204"/>
                  </a:lnTo>
                  <a:lnTo>
                    <a:pt x="369" y="200"/>
                  </a:lnTo>
                  <a:lnTo>
                    <a:pt x="378" y="195"/>
                  </a:lnTo>
                  <a:lnTo>
                    <a:pt x="382" y="186"/>
                  </a:lnTo>
                  <a:lnTo>
                    <a:pt x="387" y="182"/>
                  </a:lnTo>
                  <a:lnTo>
                    <a:pt x="391" y="177"/>
                  </a:lnTo>
                  <a:lnTo>
                    <a:pt x="396" y="172"/>
                  </a:lnTo>
                  <a:lnTo>
                    <a:pt x="400" y="168"/>
                  </a:lnTo>
                  <a:lnTo>
                    <a:pt x="405" y="163"/>
                  </a:lnTo>
                  <a:lnTo>
                    <a:pt x="409" y="159"/>
                  </a:lnTo>
                  <a:lnTo>
                    <a:pt x="409" y="154"/>
                  </a:lnTo>
                  <a:lnTo>
                    <a:pt x="414" y="150"/>
                  </a:lnTo>
                  <a:lnTo>
                    <a:pt x="419" y="150"/>
                  </a:lnTo>
                  <a:lnTo>
                    <a:pt x="419" y="141"/>
                  </a:lnTo>
                  <a:lnTo>
                    <a:pt x="423" y="136"/>
                  </a:lnTo>
                  <a:lnTo>
                    <a:pt x="428" y="136"/>
                  </a:lnTo>
                  <a:lnTo>
                    <a:pt x="432" y="131"/>
                  </a:lnTo>
                  <a:lnTo>
                    <a:pt x="432" y="127"/>
                  </a:lnTo>
                  <a:lnTo>
                    <a:pt x="437" y="122"/>
                  </a:lnTo>
                  <a:lnTo>
                    <a:pt x="441" y="118"/>
                  </a:lnTo>
                  <a:lnTo>
                    <a:pt x="441" y="113"/>
                  </a:lnTo>
                  <a:lnTo>
                    <a:pt x="446" y="109"/>
                  </a:lnTo>
                  <a:lnTo>
                    <a:pt x="446" y="104"/>
                  </a:lnTo>
                  <a:lnTo>
                    <a:pt x="450" y="100"/>
                  </a:lnTo>
                  <a:lnTo>
                    <a:pt x="450" y="95"/>
                  </a:lnTo>
                  <a:lnTo>
                    <a:pt x="455" y="91"/>
                  </a:lnTo>
                  <a:lnTo>
                    <a:pt x="459" y="86"/>
                  </a:lnTo>
                  <a:lnTo>
                    <a:pt x="464" y="77"/>
                  </a:lnTo>
                  <a:lnTo>
                    <a:pt x="464" y="72"/>
                  </a:lnTo>
                  <a:lnTo>
                    <a:pt x="469" y="72"/>
                  </a:lnTo>
                  <a:lnTo>
                    <a:pt x="469" y="63"/>
                  </a:lnTo>
                  <a:lnTo>
                    <a:pt x="473" y="59"/>
                  </a:lnTo>
                  <a:lnTo>
                    <a:pt x="478" y="54"/>
                  </a:lnTo>
                  <a:lnTo>
                    <a:pt x="478" y="45"/>
                  </a:lnTo>
                  <a:lnTo>
                    <a:pt x="482" y="41"/>
                  </a:lnTo>
                  <a:lnTo>
                    <a:pt x="487" y="31"/>
                  </a:lnTo>
                  <a:lnTo>
                    <a:pt x="487" y="27"/>
                  </a:lnTo>
                  <a:lnTo>
                    <a:pt x="491" y="22"/>
                  </a:lnTo>
                  <a:lnTo>
                    <a:pt x="491" y="18"/>
                  </a:lnTo>
                  <a:lnTo>
                    <a:pt x="491" y="13"/>
                  </a:lnTo>
                  <a:lnTo>
                    <a:pt x="496" y="9"/>
                  </a:lnTo>
                  <a:lnTo>
                    <a:pt x="50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2" name="Freeform 400"/>
            <p:cNvSpPr>
              <a:spLocks/>
            </p:cNvSpPr>
            <p:nvPr/>
          </p:nvSpPr>
          <p:spPr bwMode="auto">
            <a:xfrm>
              <a:off x="4171950" y="5735638"/>
              <a:ext cx="793750" cy="627062"/>
            </a:xfrm>
            <a:custGeom>
              <a:avLst/>
              <a:gdLst>
                <a:gd name="T0" fmla="*/ 1260078214 w 500"/>
                <a:gd name="T1" fmla="*/ 45362775 h 395"/>
                <a:gd name="T2" fmla="*/ 1260078214 w 500"/>
                <a:gd name="T3" fmla="*/ 113406162 h 395"/>
                <a:gd name="T4" fmla="*/ 1260078214 w 500"/>
                <a:gd name="T5" fmla="*/ 181451099 h 395"/>
                <a:gd name="T6" fmla="*/ 1260078214 w 500"/>
                <a:gd name="T7" fmla="*/ 239413884 h 395"/>
                <a:gd name="T8" fmla="*/ 1260078214 w 500"/>
                <a:gd name="T9" fmla="*/ 307458822 h 395"/>
                <a:gd name="T10" fmla="*/ 1260078214 w 500"/>
                <a:gd name="T11" fmla="*/ 378023118 h 395"/>
                <a:gd name="T12" fmla="*/ 1260078214 w 500"/>
                <a:gd name="T13" fmla="*/ 433466594 h 395"/>
                <a:gd name="T14" fmla="*/ 1260078214 w 500"/>
                <a:gd name="T15" fmla="*/ 504030891 h 395"/>
                <a:gd name="T16" fmla="*/ 1260078214 w 500"/>
                <a:gd name="T17" fmla="*/ 572074240 h 395"/>
                <a:gd name="T18" fmla="*/ 1260078214 w 500"/>
                <a:gd name="T19" fmla="*/ 630038564 h 395"/>
                <a:gd name="T20" fmla="*/ 1260078214 w 500"/>
                <a:gd name="T21" fmla="*/ 698081914 h 395"/>
                <a:gd name="T22" fmla="*/ 1260078214 w 500"/>
                <a:gd name="T23" fmla="*/ 766126851 h 395"/>
                <a:gd name="T24" fmla="*/ 1260078214 w 500"/>
                <a:gd name="T25" fmla="*/ 824089587 h 395"/>
                <a:gd name="T26" fmla="*/ 1260078214 w 500"/>
                <a:gd name="T27" fmla="*/ 892134722 h 395"/>
                <a:gd name="T28" fmla="*/ 1260078214 w 500"/>
                <a:gd name="T29" fmla="*/ 962699019 h 395"/>
                <a:gd name="T30" fmla="*/ 1237397607 w 500"/>
                <a:gd name="T31" fmla="*/ 995460220 h 395"/>
                <a:gd name="T32" fmla="*/ 1156752627 w 500"/>
                <a:gd name="T33" fmla="*/ 995460220 h 395"/>
                <a:gd name="T34" fmla="*/ 1066027024 w 500"/>
                <a:gd name="T35" fmla="*/ 995460220 h 395"/>
                <a:gd name="T36" fmla="*/ 985382044 w 500"/>
                <a:gd name="T37" fmla="*/ 995460220 h 395"/>
                <a:gd name="T38" fmla="*/ 904737063 w 500"/>
                <a:gd name="T39" fmla="*/ 995460220 h 395"/>
                <a:gd name="T40" fmla="*/ 826611247 w 500"/>
                <a:gd name="T41" fmla="*/ 995460220 h 395"/>
                <a:gd name="T42" fmla="*/ 745966266 w 500"/>
                <a:gd name="T43" fmla="*/ 995460220 h 395"/>
                <a:gd name="T44" fmla="*/ 665321286 w 500"/>
                <a:gd name="T45" fmla="*/ 995460220 h 395"/>
                <a:gd name="T46" fmla="*/ 574595683 w 500"/>
                <a:gd name="T47" fmla="*/ 995460220 h 395"/>
                <a:gd name="T48" fmla="*/ 493950703 w 500"/>
                <a:gd name="T49" fmla="*/ 995460220 h 395"/>
                <a:gd name="T50" fmla="*/ 413305623 w 500"/>
                <a:gd name="T51" fmla="*/ 995460220 h 395"/>
                <a:gd name="T52" fmla="*/ 332660643 w 500"/>
                <a:gd name="T53" fmla="*/ 995460220 h 395"/>
                <a:gd name="T54" fmla="*/ 252015663 w 500"/>
                <a:gd name="T55" fmla="*/ 995460220 h 395"/>
                <a:gd name="T56" fmla="*/ 161290010 w 500"/>
                <a:gd name="T57" fmla="*/ 995460220 h 395"/>
                <a:gd name="T58" fmla="*/ 80645005 w 500"/>
                <a:gd name="T59" fmla="*/ 995460220 h 395"/>
                <a:gd name="T60" fmla="*/ 0 w 500"/>
                <a:gd name="T61" fmla="*/ 995460220 h 395"/>
                <a:gd name="T62" fmla="*/ 68045021 w 500"/>
                <a:gd name="T63" fmla="*/ 972779633 h 395"/>
                <a:gd name="T64" fmla="*/ 126007831 w 500"/>
                <a:gd name="T65" fmla="*/ 962699019 h 395"/>
                <a:gd name="T66" fmla="*/ 183972205 w 500"/>
                <a:gd name="T67" fmla="*/ 940016844 h 395"/>
                <a:gd name="T68" fmla="*/ 252015663 w 500"/>
                <a:gd name="T69" fmla="*/ 914815310 h 395"/>
                <a:gd name="T70" fmla="*/ 309980036 w 500"/>
                <a:gd name="T71" fmla="*/ 892134722 h 395"/>
                <a:gd name="T72" fmla="*/ 367942822 w 500"/>
                <a:gd name="T73" fmla="*/ 882054108 h 395"/>
                <a:gd name="T74" fmla="*/ 413305623 w 500"/>
                <a:gd name="T75" fmla="*/ 859371934 h 395"/>
                <a:gd name="T76" fmla="*/ 471270096 w 500"/>
                <a:gd name="T77" fmla="*/ 824089587 h 395"/>
                <a:gd name="T78" fmla="*/ 516632897 w 500"/>
                <a:gd name="T79" fmla="*/ 801408999 h 395"/>
                <a:gd name="T80" fmla="*/ 561995699 w 500"/>
                <a:gd name="T81" fmla="*/ 778726824 h 395"/>
                <a:gd name="T82" fmla="*/ 619958485 w 500"/>
                <a:gd name="T83" fmla="*/ 743444676 h 395"/>
                <a:gd name="T84" fmla="*/ 665321286 w 500"/>
                <a:gd name="T85" fmla="*/ 720764088 h 395"/>
                <a:gd name="T86" fmla="*/ 700603465 w 500"/>
                <a:gd name="T87" fmla="*/ 698081914 h 395"/>
                <a:gd name="T88" fmla="*/ 745966266 w 500"/>
                <a:gd name="T89" fmla="*/ 662799765 h 395"/>
                <a:gd name="T90" fmla="*/ 778729083 w 500"/>
                <a:gd name="T91" fmla="*/ 630038564 h 395"/>
                <a:gd name="T92" fmla="*/ 826611247 w 500"/>
                <a:gd name="T93" fmla="*/ 607356389 h 395"/>
                <a:gd name="T94" fmla="*/ 859374262 w 500"/>
                <a:gd name="T95" fmla="*/ 572074240 h 395"/>
                <a:gd name="T96" fmla="*/ 904737063 w 500"/>
                <a:gd name="T97" fmla="*/ 526711478 h 395"/>
                <a:gd name="T98" fmla="*/ 952619227 w 500"/>
                <a:gd name="T99" fmla="*/ 491429330 h 395"/>
                <a:gd name="T100" fmla="*/ 975301421 w 500"/>
                <a:gd name="T101" fmla="*/ 458668128 h 395"/>
                <a:gd name="T102" fmla="*/ 1008062651 w 500"/>
                <a:gd name="T103" fmla="*/ 423385980 h 395"/>
                <a:gd name="T104" fmla="*/ 1043344830 w 500"/>
                <a:gd name="T105" fmla="*/ 378023118 h 395"/>
                <a:gd name="T106" fmla="*/ 1078627009 w 500"/>
                <a:gd name="T107" fmla="*/ 342740970 h 395"/>
                <a:gd name="T108" fmla="*/ 1111389826 w 500"/>
                <a:gd name="T109" fmla="*/ 297378208 h 395"/>
                <a:gd name="T110" fmla="*/ 1134070433 w 500"/>
                <a:gd name="T111" fmla="*/ 252015445 h 395"/>
                <a:gd name="T112" fmla="*/ 1156752627 w 500"/>
                <a:gd name="T113" fmla="*/ 216733297 h 395"/>
                <a:gd name="T114" fmla="*/ 1181954183 w 500"/>
                <a:gd name="T115" fmla="*/ 158768924 h 395"/>
                <a:gd name="T116" fmla="*/ 1204634790 w 500"/>
                <a:gd name="T117" fmla="*/ 113406162 h 395"/>
                <a:gd name="T118" fmla="*/ 1227316985 w 500"/>
                <a:gd name="T119" fmla="*/ 68043375 h 395"/>
                <a:gd name="T120" fmla="*/ 1249997592 w 500"/>
                <a:gd name="T121" fmla="*/ 2268059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9"/>
                  </a:lnTo>
                  <a:lnTo>
                    <a:pt x="500" y="13"/>
                  </a:lnTo>
                  <a:lnTo>
                    <a:pt x="500" y="18"/>
                  </a:lnTo>
                  <a:lnTo>
                    <a:pt x="500" y="27"/>
                  </a:lnTo>
                  <a:lnTo>
                    <a:pt x="500" y="31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3"/>
                  </a:lnTo>
                  <a:lnTo>
                    <a:pt x="500" y="72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95"/>
                  </a:lnTo>
                  <a:lnTo>
                    <a:pt x="500" y="104"/>
                  </a:lnTo>
                  <a:lnTo>
                    <a:pt x="500" y="109"/>
                  </a:lnTo>
                  <a:lnTo>
                    <a:pt x="500" y="118"/>
                  </a:lnTo>
                  <a:lnTo>
                    <a:pt x="500" y="122"/>
                  </a:lnTo>
                  <a:lnTo>
                    <a:pt x="500" y="131"/>
                  </a:lnTo>
                  <a:lnTo>
                    <a:pt x="500" y="136"/>
                  </a:lnTo>
                  <a:lnTo>
                    <a:pt x="500" y="141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2"/>
                  </a:lnTo>
                  <a:lnTo>
                    <a:pt x="500" y="182"/>
                  </a:lnTo>
                  <a:lnTo>
                    <a:pt x="500" y="186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4"/>
                  </a:lnTo>
                  <a:lnTo>
                    <a:pt x="500" y="213"/>
                  </a:lnTo>
                  <a:lnTo>
                    <a:pt x="500" y="218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0"/>
                  </a:lnTo>
                  <a:lnTo>
                    <a:pt x="500" y="259"/>
                  </a:lnTo>
                  <a:lnTo>
                    <a:pt x="500" y="263"/>
                  </a:lnTo>
                  <a:lnTo>
                    <a:pt x="500" y="272"/>
                  </a:lnTo>
                  <a:lnTo>
                    <a:pt x="500" y="277"/>
                  </a:lnTo>
                  <a:lnTo>
                    <a:pt x="500" y="282"/>
                  </a:lnTo>
                  <a:lnTo>
                    <a:pt x="500" y="291"/>
                  </a:lnTo>
                  <a:lnTo>
                    <a:pt x="500" y="295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2"/>
                  </a:lnTo>
                  <a:lnTo>
                    <a:pt x="500" y="327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59"/>
                  </a:lnTo>
                  <a:lnTo>
                    <a:pt x="500" y="368"/>
                  </a:lnTo>
                  <a:lnTo>
                    <a:pt x="500" y="373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4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2" y="395"/>
                  </a:lnTo>
                  <a:lnTo>
                    <a:pt x="423" y="395"/>
                  </a:lnTo>
                  <a:lnTo>
                    <a:pt x="419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1" y="395"/>
                  </a:lnTo>
                  <a:lnTo>
                    <a:pt x="382" y="395"/>
                  </a:lnTo>
                  <a:lnTo>
                    <a:pt x="378" y="395"/>
                  </a:lnTo>
                  <a:lnTo>
                    <a:pt x="369" y="395"/>
                  </a:lnTo>
                  <a:lnTo>
                    <a:pt x="359" y="395"/>
                  </a:lnTo>
                  <a:lnTo>
                    <a:pt x="350" y="395"/>
                  </a:lnTo>
                  <a:lnTo>
                    <a:pt x="341" y="395"/>
                  </a:lnTo>
                  <a:lnTo>
                    <a:pt x="337" y="395"/>
                  </a:lnTo>
                  <a:lnTo>
                    <a:pt x="328" y="395"/>
                  </a:lnTo>
                  <a:lnTo>
                    <a:pt x="318" y="395"/>
                  </a:lnTo>
                  <a:lnTo>
                    <a:pt x="309" y="395"/>
                  </a:lnTo>
                  <a:lnTo>
                    <a:pt x="300" y="395"/>
                  </a:lnTo>
                  <a:lnTo>
                    <a:pt x="296" y="395"/>
                  </a:lnTo>
                  <a:lnTo>
                    <a:pt x="287" y="395"/>
                  </a:lnTo>
                  <a:lnTo>
                    <a:pt x="278" y="395"/>
                  </a:lnTo>
                  <a:lnTo>
                    <a:pt x="268" y="395"/>
                  </a:lnTo>
                  <a:lnTo>
                    <a:pt x="264" y="395"/>
                  </a:lnTo>
                  <a:lnTo>
                    <a:pt x="255" y="395"/>
                  </a:lnTo>
                  <a:lnTo>
                    <a:pt x="246" y="395"/>
                  </a:lnTo>
                  <a:lnTo>
                    <a:pt x="237" y="395"/>
                  </a:lnTo>
                  <a:lnTo>
                    <a:pt x="228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5" y="395"/>
                  </a:lnTo>
                  <a:lnTo>
                    <a:pt x="196" y="395"/>
                  </a:lnTo>
                  <a:lnTo>
                    <a:pt x="187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5" y="395"/>
                  </a:lnTo>
                  <a:lnTo>
                    <a:pt x="146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4" y="395"/>
                  </a:lnTo>
                  <a:lnTo>
                    <a:pt x="105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3" y="395"/>
                  </a:lnTo>
                  <a:lnTo>
                    <a:pt x="64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2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0" y="395"/>
                  </a:lnTo>
                  <a:lnTo>
                    <a:pt x="9" y="391"/>
                  </a:lnTo>
                  <a:lnTo>
                    <a:pt x="18" y="391"/>
                  </a:lnTo>
                  <a:lnTo>
                    <a:pt x="27" y="386"/>
                  </a:lnTo>
                  <a:lnTo>
                    <a:pt x="32" y="386"/>
                  </a:lnTo>
                  <a:lnTo>
                    <a:pt x="41" y="382"/>
                  </a:lnTo>
                  <a:lnTo>
                    <a:pt x="50" y="382"/>
                  </a:lnTo>
                  <a:lnTo>
                    <a:pt x="59" y="377"/>
                  </a:lnTo>
                  <a:lnTo>
                    <a:pt x="64" y="377"/>
                  </a:lnTo>
                  <a:lnTo>
                    <a:pt x="73" y="373"/>
                  </a:lnTo>
                  <a:lnTo>
                    <a:pt x="82" y="373"/>
                  </a:lnTo>
                  <a:lnTo>
                    <a:pt x="91" y="368"/>
                  </a:lnTo>
                  <a:lnTo>
                    <a:pt x="96" y="368"/>
                  </a:lnTo>
                  <a:lnTo>
                    <a:pt x="100" y="363"/>
                  </a:lnTo>
                  <a:lnTo>
                    <a:pt x="105" y="363"/>
                  </a:lnTo>
                  <a:lnTo>
                    <a:pt x="109" y="359"/>
                  </a:lnTo>
                  <a:lnTo>
                    <a:pt x="114" y="359"/>
                  </a:lnTo>
                  <a:lnTo>
                    <a:pt x="123" y="354"/>
                  </a:lnTo>
                  <a:lnTo>
                    <a:pt x="127" y="354"/>
                  </a:lnTo>
                  <a:lnTo>
                    <a:pt x="132" y="354"/>
                  </a:lnTo>
                  <a:lnTo>
                    <a:pt x="141" y="350"/>
                  </a:lnTo>
                  <a:lnTo>
                    <a:pt x="146" y="350"/>
                  </a:lnTo>
                  <a:lnTo>
                    <a:pt x="146" y="345"/>
                  </a:lnTo>
                  <a:lnTo>
                    <a:pt x="155" y="345"/>
                  </a:lnTo>
                  <a:lnTo>
                    <a:pt x="159" y="341"/>
                  </a:lnTo>
                  <a:lnTo>
                    <a:pt x="164" y="341"/>
                  </a:lnTo>
                  <a:lnTo>
                    <a:pt x="173" y="336"/>
                  </a:lnTo>
                  <a:lnTo>
                    <a:pt x="182" y="332"/>
                  </a:lnTo>
                  <a:lnTo>
                    <a:pt x="187" y="327"/>
                  </a:lnTo>
                  <a:lnTo>
                    <a:pt x="196" y="322"/>
                  </a:lnTo>
                  <a:lnTo>
                    <a:pt x="200" y="322"/>
                  </a:lnTo>
                  <a:lnTo>
                    <a:pt x="205" y="318"/>
                  </a:lnTo>
                  <a:lnTo>
                    <a:pt x="214" y="318"/>
                  </a:lnTo>
                  <a:lnTo>
                    <a:pt x="214" y="313"/>
                  </a:lnTo>
                  <a:lnTo>
                    <a:pt x="223" y="309"/>
                  </a:lnTo>
                  <a:lnTo>
                    <a:pt x="228" y="304"/>
                  </a:lnTo>
                  <a:lnTo>
                    <a:pt x="237" y="304"/>
                  </a:lnTo>
                  <a:lnTo>
                    <a:pt x="237" y="300"/>
                  </a:lnTo>
                  <a:lnTo>
                    <a:pt x="246" y="295"/>
                  </a:lnTo>
                  <a:lnTo>
                    <a:pt x="255" y="291"/>
                  </a:lnTo>
                  <a:lnTo>
                    <a:pt x="264" y="286"/>
                  </a:lnTo>
                  <a:lnTo>
                    <a:pt x="264" y="282"/>
                  </a:lnTo>
                  <a:lnTo>
                    <a:pt x="268" y="282"/>
                  </a:lnTo>
                  <a:lnTo>
                    <a:pt x="278" y="277"/>
                  </a:lnTo>
                  <a:lnTo>
                    <a:pt x="287" y="272"/>
                  </a:lnTo>
                  <a:lnTo>
                    <a:pt x="287" y="268"/>
                  </a:lnTo>
                  <a:lnTo>
                    <a:pt x="296" y="263"/>
                  </a:lnTo>
                  <a:lnTo>
                    <a:pt x="300" y="259"/>
                  </a:lnTo>
                  <a:lnTo>
                    <a:pt x="305" y="259"/>
                  </a:lnTo>
                  <a:lnTo>
                    <a:pt x="309" y="250"/>
                  </a:lnTo>
                  <a:lnTo>
                    <a:pt x="318" y="245"/>
                  </a:lnTo>
                  <a:lnTo>
                    <a:pt x="328" y="241"/>
                  </a:lnTo>
                  <a:lnTo>
                    <a:pt x="337" y="232"/>
                  </a:lnTo>
                  <a:lnTo>
                    <a:pt x="341" y="227"/>
                  </a:lnTo>
                  <a:lnTo>
                    <a:pt x="350" y="218"/>
                  </a:lnTo>
                  <a:lnTo>
                    <a:pt x="355" y="213"/>
                  </a:lnTo>
                  <a:lnTo>
                    <a:pt x="359" y="209"/>
                  </a:lnTo>
                  <a:lnTo>
                    <a:pt x="364" y="204"/>
                  </a:lnTo>
                  <a:lnTo>
                    <a:pt x="369" y="204"/>
                  </a:lnTo>
                  <a:lnTo>
                    <a:pt x="369" y="200"/>
                  </a:lnTo>
                  <a:lnTo>
                    <a:pt x="378" y="195"/>
                  </a:lnTo>
                  <a:lnTo>
                    <a:pt x="382" y="186"/>
                  </a:lnTo>
                  <a:lnTo>
                    <a:pt x="387" y="182"/>
                  </a:lnTo>
                  <a:lnTo>
                    <a:pt x="391" y="177"/>
                  </a:lnTo>
                  <a:lnTo>
                    <a:pt x="396" y="172"/>
                  </a:lnTo>
                  <a:lnTo>
                    <a:pt x="400" y="168"/>
                  </a:lnTo>
                  <a:lnTo>
                    <a:pt x="405" y="163"/>
                  </a:lnTo>
                  <a:lnTo>
                    <a:pt x="409" y="159"/>
                  </a:lnTo>
                  <a:lnTo>
                    <a:pt x="409" y="154"/>
                  </a:lnTo>
                  <a:lnTo>
                    <a:pt x="414" y="150"/>
                  </a:lnTo>
                  <a:lnTo>
                    <a:pt x="419" y="150"/>
                  </a:lnTo>
                  <a:lnTo>
                    <a:pt x="419" y="141"/>
                  </a:lnTo>
                  <a:lnTo>
                    <a:pt x="423" y="136"/>
                  </a:lnTo>
                  <a:lnTo>
                    <a:pt x="428" y="136"/>
                  </a:lnTo>
                  <a:lnTo>
                    <a:pt x="432" y="131"/>
                  </a:lnTo>
                  <a:lnTo>
                    <a:pt x="432" y="127"/>
                  </a:lnTo>
                  <a:lnTo>
                    <a:pt x="437" y="122"/>
                  </a:lnTo>
                  <a:lnTo>
                    <a:pt x="441" y="118"/>
                  </a:lnTo>
                  <a:lnTo>
                    <a:pt x="441" y="113"/>
                  </a:lnTo>
                  <a:lnTo>
                    <a:pt x="446" y="109"/>
                  </a:lnTo>
                  <a:lnTo>
                    <a:pt x="446" y="104"/>
                  </a:lnTo>
                  <a:lnTo>
                    <a:pt x="450" y="100"/>
                  </a:lnTo>
                  <a:lnTo>
                    <a:pt x="450" y="95"/>
                  </a:lnTo>
                  <a:lnTo>
                    <a:pt x="455" y="91"/>
                  </a:lnTo>
                  <a:lnTo>
                    <a:pt x="459" y="86"/>
                  </a:lnTo>
                  <a:lnTo>
                    <a:pt x="464" y="77"/>
                  </a:lnTo>
                  <a:lnTo>
                    <a:pt x="464" y="72"/>
                  </a:lnTo>
                  <a:lnTo>
                    <a:pt x="469" y="72"/>
                  </a:lnTo>
                  <a:lnTo>
                    <a:pt x="469" y="63"/>
                  </a:lnTo>
                  <a:lnTo>
                    <a:pt x="473" y="59"/>
                  </a:lnTo>
                  <a:lnTo>
                    <a:pt x="478" y="54"/>
                  </a:lnTo>
                  <a:lnTo>
                    <a:pt x="478" y="45"/>
                  </a:lnTo>
                  <a:lnTo>
                    <a:pt x="482" y="41"/>
                  </a:lnTo>
                  <a:lnTo>
                    <a:pt x="487" y="31"/>
                  </a:lnTo>
                  <a:lnTo>
                    <a:pt x="487" y="27"/>
                  </a:lnTo>
                  <a:lnTo>
                    <a:pt x="491" y="22"/>
                  </a:lnTo>
                  <a:lnTo>
                    <a:pt x="491" y="18"/>
                  </a:lnTo>
                  <a:lnTo>
                    <a:pt x="491" y="13"/>
                  </a:lnTo>
                  <a:lnTo>
                    <a:pt x="496" y="9"/>
                  </a:lnTo>
                  <a:lnTo>
                    <a:pt x="50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5953" name="Rectangle 401"/>
            <p:cNvSpPr>
              <a:spLocks noChangeArrowheads="1"/>
            </p:cNvSpPr>
            <p:nvPr/>
          </p:nvSpPr>
          <p:spPr bwMode="auto">
            <a:xfrm>
              <a:off x="3398838" y="6543675"/>
              <a:ext cx="96180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Horizontal Velocity</a:t>
              </a:r>
              <a:endParaRPr lang="en-US" b="0"/>
            </a:p>
          </p:txBody>
        </p:sp>
        <p:sp>
          <p:nvSpPr>
            <p:cNvPr id="35954" name="Rectangle 402"/>
            <p:cNvSpPr>
              <a:spLocks noChangeArrowheads="1"/>
            </p:cNvSpPr>
            <p:nvPr/>
          </p:nvSpPr>
          <p:spPr bwMode="auto">
            <a:xfrm rot="16200000">
              <a:off x="2084392" y="5344921"/>
              <a:ext cx="82073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Vertical Velocity</a:t>
              </a:r>
              <a:endParaRPr lang="en-US" b="0"/>
            </a:p>
          </p:txBody>
        </p:sp>
        <p:sp>
          <p:nvSpPr>
            <p:cNvPr id="36014" name="Text Box 31"/>
            <p:cNvSpPr txBox="1">
              <a:spLocks noChangeArrowheads="1"/>
            </p:cNvSpPr>
            <p:nvPr/>
          </p:nvSpPr>
          <p:spPr bwMode="auto">
            <a:xfrm>
              <a:off x="1995491" y="6324603"/>
              <a:ext cx="800090" cy="461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none" lIns="91376" tIns="45688" rIns="91376" bIns="45688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dirty="0"/>
                <a:t>Prior</a:t>
              </a:r>
            </a:p>
          </p:txBody>
        </p:sp>
      </p:grpSp>
      <p:sp>
        <p:nvSpPr>
          <p:cNvPr id="36015" name="Text Box 32"/>
          <p:cNvSpPr txBox="1">
            <a:spLocks noChangeArrowheads="1"/>
          </p:cNvSpPr>
          <p:nvPr/>
        </p:nvSpPr>
        <p:spPr bwMode="auto">
          <a:xfrm>
            <a:off x="7543800" y="6324879"/>
            <a:ext cx="1300227" cy="461600"/>
          </a:xfrm>
          <a:prstGeom prst="rect">
            <a:avLst/>
          </a:prstGeom>
          <a:noFill/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/>
              <a:t>Posterior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63BAAC5-CC4A-224C-837F-A7E5FFF9322F}"/>
              </a:ext>
            </a:extLst>
          </p:cNvPr>
          <p:cNvGrpSpPr/>
          <p:nvPr/>
        </p:nvGrpSpPr>
        <p:grpSpPr>
          <a:xfrm>
            <a:off x="6858000" y="5029200"/>
            <a:ext cx="2389678" cy="842603"/>
            <a:chOff x="6858000" y="5029200"/>
            <a:chExt cx="2389678" cy="842603"/>
          </a:xfrm>
        </p:grpSpPr>
        <p:sp>
          <p:nvSpPr>
            <p:cNvPr id="36011" name="Text Box 28"/>
            <p:cNvSpPr txBox="1">
              <a:spLocks noChangeArrowheads="1"/>
            </p:cNvSpPr>
            <p:nvPr/>
          </p:nvSpPr>
          <p:spPr bwMode="auto">
            <a:xfrm>
              <a:off x="8396292" y="5410203"/>
              <a:ext cx="851386" cy="46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76" tIns="45688" rIns="91376" bIns="45688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dirty="0">
                  <a:solidFill>
                    <a:srgbClr val="66FF33"/>
                  </a:solidFill>
                </a:rPr>
                <a:t>MAP</a:t>
              </a:r>
            </a:p>
          </p:txBody>
        </p:sp>
        <p:sp>
          <p:nvSpPr>
            <p:cNvPr id="36012" name="Line 29"/>
            <p:cNvSpPr>
              <a:spLocks noChangeShapeType="1"/>
            </p:cNvSpPr>
            <p:nvPr/>
          </p:nvSpPr>
          <p:spPr bwMode="auto">
            <a:xfrm>
              <a:off x="6907908" y="5056188"/>
              <a:ext cx="1550292" cy="58261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16" name="Line 461"/>
            <p:cNvSpPr>
              <a:spLocks noChangeShapeType="1"/>
            </p:cNvSpPr>
            <p:nvPr/>
          </p:nvSpPr>
          <p:spPr bwMode="auto">
            <a:xfrm flipV="1">
              <a:off x="6858000" y="5029200"/>
              <a:ext cx="0" cy="4572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A9F64802-20D5-7F49-A309-7FA013C2FA91}"/>
              </a:ext>
            </a:extLst>
          </p:cNvPr>
          <p:cNvGrpSpPr/>
          <p:nvPr/>
        </p:nvGrpSpPr>
        <p:grpSpPr>
          <a:xfrm>
            <a:off x="2743200" y="2613025"/>
            <a:ext cx="6287873" cy="2376488"/>
            <a:chOff x="2743200" y="2613025"/>
            <a:chExt cx="6287873" cy="2376488"/>
          </a:xfrm>
        </p:grpSpPr>
        <p:sp>
          <p:nvSpPr>
            <p:cNvPr id="36010" name="Text Box 27"/>
            <p:cNvSpPr txBox="1">
              <a:spLocks noChangeArrowheads="1"/>
            </p:cNvSpPr>
            <p:nvPr/>
          </p:nvSpPr>
          <p:spPr bwMode="auto">
            <a:xfrm>
              <a:off x="8396293" y="4079878"/>
              <a:ext cx="634780" cy="46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76" tIns="45688" rIns="91376" bIns="45688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FFFF00"/>
                  </a:solidFill>
                </a:rPr>
                <a:t>ML</a:t>
              </a:r>
            </a:p>
          </p:txBody>
        </p:sp>
        <p:sp>
          <p:nvSpPr>
            <p:cNvPr id="36013" name="Line 30"/>
            <p:cNvSpPr>
              <a:spLocks noChangeShapeType="1"/>
            </p:cNvSpPr>
            <p:nvPr/>
          </p:nvSpPr>
          <p:spPr bwMode="auto">
            <a:xfrm>
              <a:off x="5715000" y="4989513"/>
              <a:ext cx="2209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17" name="Line 462"/>
            <p:cNvSpPr>
              <a:spLocks noChangeShapeType="1"/>
            </p:cNvSpPr>
            <p:nvPr/>
          </p:nvSpPr>
          <p:spPr bwMode="auto">
            <a:xfrm flipV="1">
              <a:off x="7391400" y="4419600"/>
              <a:ext cx="1066800" cy="5334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18" name="Line 463"/>
            <p:cNvSpPr>
              <a:spLocks noChangeShapeType="1"/>
            </p:cNvSpPr>
            <p:nvPr/>
          </p:nvSpPr>
          <p:spPr bwMode="auto">
            <a:xfrm>
              <a:off x="2743200" y="2613025"/>
              <a:ext cx="2209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36019" name="Line 464"/>
            <p:cNvSpPr>
              <a:spLocks noChangeShapeType="1"/>
            </p:cNvSpPr>
            <p:nvPr/>
          </p:nvSpPr>
          <p:spPr bwMode="auto">
            <a:xfrm flipH="1" flipV="1">
              <a:off x="5029200" y="2667000"/>
              <a:ext cx="3429000" cy="1752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</p:grpSp>
      <p:sp>
        <p:nvSpPr>
          <p:cNvPr id="36020" name="Text Box 465"/>
          <p:cNvSpPr txBox="1">
            <a:spLocks noChangeArrowheads="1"/>
          </p:cNvSpPr>
          <p:nvPr/>
        </p:nvSpPr>
        <p:spPr bwMode="auto">
          <a:xfrm>
            <a:off x="1828803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/>
              <a:t>Likelihood</a:t>
            </a:r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9B20249F-AE68-5448-B287-BAC6E69B8EFC}"/>
              </a:ext>
            </a:extLst>
          </p:cNvPr>
          <p:cNvGrpSpPr/>
          <p:nvPr/>
        </p:nvGrpSpPr>
        <p:grpSpPr>
          <a:xfrm>
            <a:off x="6934200" y="2008187"/>
            <a:ext cx="1216025" cy="1216025"/>
            <a:chOff x="685800" y="3990975"/>
            <a:chExt cx="2209800" cy="2209800"/>
          </a:xfrm>
        </p:grpSpPr>
        <p:sp>
          <p:nvSpPr>
            <p:cNvPr id="183" name="Oval 5">
              <a:extLst>
                <a:ext uri="{FF2B5EF4-FFF2-40B4-BE49-F238E27FC236}">
                  <a16:creationId xmlns:a16="http://schemas.microsoft.com/office/drawing/2014/main" id="{BD1F1E98-F3B2-844C-AA53-CDAF89531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3990975"/>
              <a:ext cx="2209800" cy="22098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1376" tIns="45688" rIns="91376" bIns="45688" anchor="ctr"/>
            <a:lstStyle/>
            <a:p>
              <a:endParaRPr lang="en-US"/>
            </a:p>
          </p:txBody>
        </p:sp>
        <p:sp>
          <p:nvSpPr>
            <p:cNvPr id="184" name="Freeform 6">
              <a:extLst>
                <a:ext uri="{FF2B5EF4-FFF2-40B4-BE49-F238E27FC236}">
                  <a16:creationId xmlns:a16="http://schemas.microsoft.com/office/drawing/2014/main" id="{B143658E-9C49-0B42-809F-5A36A70B3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762000" y="5514975"/>
              <a:ext cx="2057400" cy="381000"/>
            </a:xfrm>
            <a:custGeom>
              <a:avLst/>
              <a:gdLst/>
              <a:ahLst/>
              <a:cxnLst>
                <a:cxn ang="0">
                  <a:pos x="192" y="240"/>
                </a:cxn>
                <a:cxn ang="0">
                  <a:pos x="1104" y="240"/>
                </a:cxn>
                <a:cxn ang="0">
                  <a:pos x="1200" y="144"/>
                </a:cxn>
                <a:cxn ang="0">
                  <a:pos x="1296" y="0"/>
                </a:cxn>
                <a:cxn ang="0">
                  <a:pos x="0" y="0"/>
                </a:cxn>
                <a:cxn ang="0">
                  <a:pos x="96" y="144"/>
                </a:cxn>
                <a:cxn ang="0">
                  <a:pos x="192" y="240"/>
                </a:cxn>
              </a:cxnLst>
              <a:rect l="0" t="0" r="r" b="b"/>
              <a:pathLst>
                <a:path w="1296" h="240">
                  <a:moveTo>
                    <a:pt x="192" y="240"/>
                  </a:moveTo>
                  <a:lnTo>
                    <a:pt x="1104" y="240"/>
                  </a:lnTo>
                  <a:lnTo>
                    <a:pt x="1200" y="144"/>
                  </a:lnTo>
                  <a:lnTo>
                    <a:pt x="1296" y="0"/>
                  </a:lnTo>
                  <a:lnTo>
                    <a:pt x="0" y="0"/>
                  </a:lnTo>
                  <a:lnTo>
                    <a:pt x="96" y="144"/>
                  </a:lnTo>
                  <a:lnTo>
                    <a:pt x="192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185" name="Freeform 7">
              <a:extLst>
                <a:ext uri="{FF2B5EF4-FFF2-40B4-BE49-F238E27FC236}">
                  <a16:creationId xmlns:a16="http://schemas.microsoft.com/office/drawing/2014/main" id="{AC503B06-6CD7-1D41-B039-D3DD30DD32F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62000" y="4295775"/>
              <a:ext cx="2057400" cy="381000"/>
            </a:xfrm>
            <a:custGeom>
              <a:avLst/>
              <a:gdLst/>
              <a:ahLst/>
              <a:cxnLst>
                <a:cxn ang="0">
                  <a:pos x="192" y="240"/>
                </a:cxn>
                <a:cxn ang="0">
                  <a:pos x="1104" y="240"/>
                </a:cxn>
                <a:cxn ang="0">
                  <a:pos x="1200" y="144"/>
                </a:cxn>
                <a:cxn ang="0">
                  <a:pos x="1296" y="0"/>
                </a:cxn>
                <a:cxn ang="0">
                  <a:pos x="0" y="0"/>
                </a:cxn>
                <a:cxn ang="0">
                  <a:pos x="96" y="144"/>
                </a:cxn>
                <a:cxn ang="0">
                  <a:pos x="192" y="240"/>
                </a:cxn>
              </a:cxnLst>
              <a:rect l="0" t="0" r="r" b="b"/>
              <a:pathLst>
                <a:path w="1296" h="240">
                  <a:moveTo>
                    <a:pt x="192" y="240"/>
                  </a:moveTo>
                  <a:lnTo>
                    <a:pt x="1104" y="240"/>
                  </a:lnTo>
                  <a:lnTo>
                    <a:pt x="1200" y="144"/>
                  </a:lnTo>
                  <a:lnTo>
                    <a:pt x="1296" y="0"/>
                  </a:lnTo>
                  <a:lnTo>
                    <a:pt x="0" y="0"/>
                  </a:lnTo>
                  <a:lnTo>
                    <a:pt x="96" y="144"/>
                  </a:lnTo>
                  <a:lnTo>
                    <a:pt x="192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186" name="Oval 8">
              <a:extLst>
                <a:ext uri="{FF2B5EF4-FFF2-40B4-BE49-F238E27FC236}">
                  <a16:creationId xmlns:a16="http://schemas.microsoft.com/office/drawing/2014/main" id="{3B8B0F1F-063A-0040-8C54-97AFB5F8D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3990975"/>
              <a:ext cx="2209800" cy="2209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376" tIns="45688" rIns="91376" bIns="45688" anchor="ctr"/>
            <a:lstStyle/>
            <a:p>
              <a:endParaRPr lang="en-US"/>
            </a:p>
          </p:txBody>
        </p:sp>
        <p:sp>
          <p:nvSpPr>
            <p:cNvPr id="187" name="Line 9">
              <a:extLst>
                <a:ext uri="{FF2B5EF4-FFF2-40B4-BE49-F238E27FC236}">
                  <a16:creationId xmlns:a16="http://schemas.microsoft.com/office/drawing/2014/main" id="{F315E29F-5636-E34E-A37F-C8BE16A8E6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800" y="4600575"/>
              <a:ext cx="0" cy="1143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88" name="Line 10">
              <a:extLst>
                <a:ext uri="{FF2B5EF4-FFF2-40B4-BE49-F238E27FC236}">
                  <a16:creationId xmlns:a16="http://schemas.microsoft.com/office/drawing/2014/main" id="{C7B1DA00-C1C7-864F-A5F3-0326FC9C5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800" y="4448175"/>
              <a:ext cx="152400" cy="1295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89" name="Line 11">
              <a:extLst>
                <a:ext uri="{FF2B5EF4-FFF2-40B4-BE49-F238E27FC236}">
                  <a16:creationId xmlns:a16="http://schemas.microsoft.com/office/drawing/2014/main" id="{20731DE1-3967-C94E-AA9A-8F460A7C3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90600" y="4600575"/>
              <a:ext cx="838200" cy="1143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90" name="Line 12">
              <a:extLst>
                <a:ext uri="{FF2B5EF4-FFF2-40B4-BE49-F238E27FC236}">
                  <a16:creationId xmlns:a16="http://schemas.microsoft.com/office/drawing/2014/main" id="{77142935-DA7C-7442-A89D-94BB7286FE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43000" y="4448175"/>
              <a:ext cx="685800" cy="1295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91" name="Line 13">
              <a:extLst>
                <a:ext uri="{FF2B5EF4-FFF2-40B4-BE49-F238E27FC236}">
                  <a16:creationId xmlns:a16="http://schemas.microsoft.com/office/drawing/2014/main" id="{8AD4B905-AB5F-B44C-ABA3-ECC832BF0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47800" y="4448175"/>
              <a:ext cx="381000" cy="1295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92" name="Line 14">
              <a:extLst>
                <a:ext uri="{FF2B5EF4-FFF2-40B4-BE49-F238E27FC236}">
                  <a16:creationId xmlns:a16="http://schemas.microsoft.com/office/drawing/2014/main" id="{00A3F689-AAAE-B543-A52E-C81B822B2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800" y="4600575"/>
              <a:ext cx="685800" cy="1143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93" name="Line 15">
              <a:extLst>
                <a:ext uri="{FF2B5EF4-FFF2-40B4-BE49-F238E27FC236}">
                  <a16:creationId xmlns:a16="http://schemas.microsoft.com/office/drawing/2014/main" id="{3AB81561-BA6D-6F47-B341-2780764EC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800" y="4371975"/>
              <a:ext cx="381000" cy="1371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94" name="Line 16">
              <a:extLst>
                <a:ext uri="{FF2B5EF4-FFF2-40B4-BE49-F238E27FC236}">
                  <a16:creationId xmlns:a16="http://schemas.microsoft.com/office/drawing/2014/main" id="{F7FBBEB0-23C3-894E-896D-9D4F90115C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800" y="4524375"/>
              <a:ext cx="533400" cy="12192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Driving In The Fo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Drivers in the fog tend to speed up</a:t>
            </a:r>
          </a:p>
          <a:p>
            <a:pPr lvl="1"/>
            <a:r>
              <a:rPr lang="en-US" dirty="0">
                <a:latin typeface="Calibri" charset="0"/>
              </a:rPr>
              <a:t>underestimation of velocity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r>
              <a:rPr lang="en-US" dirty="0">
                <a:latin typeface="Calibri" charset="0"/>
              </a:rPr>
              <a:t>Explanation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Fog results in low contrast visual information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In low contrast situations, poor quality visual information about speed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Priors biased toward slow speeds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Prior dominates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752601" y="1752603"/>
            <a:ext cx="6707188" cy="5032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V="1">
            <a:off x="3219451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3219451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3125792" y="40306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 flipV="1">
            <a:off x="3868738" y="39735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3868738" y="22701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3840169" y="40306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4518025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4518025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4452938" y="4030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2778128" y="36480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H="1">
            <a:off x="4937131" y="3648075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2576513" y="35829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>
            <a:off x="2778128" y="31353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 flipH="1">
            <a:off x="4937131" y="31353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2678119" y="30702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2778128" y="26162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 flipH="1">
            <a:off x="4937131" y="261620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2613023" y="2551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3" name="Line 31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4" name="Line 32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5" name="Freeform 33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6"/>
              <a:gd name="T185" fmla="*/ 1382 w 1382"/>
              <a:gd name="T186" fmla="*/ 1096 h 109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6" name="Freeform 34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10080625 w 1382"/>
              <a:gd name="T123" fmla="*/ 0 h 109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6"/>
              <a:gd name="T188" fmla="*/ 1382 w 1382"/>
              <a:gd name="T189" fmla="*/ 1096 h 109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7" name="Freeform 35"/>
          <p:cNvSpPr>
            <a:spLocks/>
          </p:cNvSpPr>
          <p:nvPr/>
        </p:nvSpPr>
        <p:spPr bwMode="auto">
          <a:xfrm>
            <a:off x="2771777" y="2681289"/>
            <a:ext cx="2193925" cy="1320800"/>
          </a:xfrm>
          <a:custGeom>
            <a:avLst/>
            <a:gdLst>
              <a:gd name="T0" fmla="*/ 194052806 w 1382"/>
              <a:gd name="T1" fmla="*/ 0 h 832"/>
              <a:gd name="T2" fmla="*/ 400705595 w 1382"/>
              <a:gd name="T3" fmla="*/ 0 h 832"/>
              <a:gd name="T4" fmla="*/ 594756863 w 1382"/>
              <a:gd name="T5" fmla="*/ 0 h 832"/>
              <a:gd name="T6" fmla="*/ 801409603 w 1382"/>
              <a:gd name="T7" fmla="*/ 0 h 832"/>
              <a:gd name="T8" fmla="*/ 1008062541 w 1382"/>
              <a:gd name="T9" fmla="*/ 0 h 832"/>
              <a:gd name="T10" fmla="*/ 1214715280 w 1382"/>
              <a:gd name="T11" fmla="*/ 0 h 832"/>
              <a:gd name="T12" fmla="*/ 1421368020 w 1382"/>
              <a:gd name="T13" fmla="*/ 0 h 832"/>
              <a:gd name="T14" fmla="*/ 1628020759 w 1382"/>
              <a:gd name="T15" fmla="*/ 0 h 832"/>
              <a:gd name="T16" fmla="*/ 1832152946 w 1382"/>
              <a:gd name="T17" fmla="*/ 0 h 832"/>
              <a:gd name="T18" fmla="*/ 2038805686 w 1382"/>
              <a:gd name="T19" fmla="*/ 0 h 832"/>
              <a:gd name="T20" fmla="*/ 2147483647 w 1382"/>
              <a:gd name="T21" fmla="*/ 0 h 832"/>
              <a:gd name="T22" fmla="*/ 2147483647 w 1382"/>
              <a:gd name="T23" fmla="*/ 0 h 832"/>
              <a:gd name="T24" fmla="*/ 2147483647 w 1382"/>
              <a:gd name="T25" fmla="*/ 0 h 832"/>
              <a:gd name="T26" fmla="*/ 2147483647 w 1382"/>
              <a:gd name="T27" fmla="*/ 0 h 832"/>
              <a:gd name="T28" fmla="*/ 2147483647 w 1382"/>
              <a:gd name="T29" fmla="*/ 0 h 832"/>
              <a:gd name="T30" fmla="*/ 2147483647 w 1382"/>
              <a:gd name="T31" fmla="*/ 0 h 832"/>
              <a:gd name="T32" fmla="*/ 2147483647 w 1382"/>
              <a:gd name="T33" fmla="*/ 0 h 832"/>
              <a:gd name="T34" fmla="*/ 2147483647 w 1382"/>
              <a:gd name="T35" fmla="*/ 158769053 h 832"/>
              <a:gd name="T36" fmla="*/ 2147483647 w 1382"/>
              <a:gd name="T37" fmla="*/ 320059055 h 832"/>
              <a:gd name="T38" fmla="*/ 2147483647 w 1382"/>
              <a:gd name="T39" fmla="*/ 481350695 h 832"/>
              <a:gd name="T40" fmla="*/ 2147483647 w 1382"/>
              <a:gd name="T41" fmla="*/ 640119698 h 832"/>
              <a:gd name="T42" fmla="*/ 2147483647 w 1382"/>
              <a:gd name="T43" fmla="*/ 801409651 h 832"/>
              <a:gd name="T44" fmla="*/ 2147483647 w 1382"/>
              <a:gd name="T45" fmla="*/ 972780424 h 832"/>
              <a:gd name="T46" fmla="*/ 2147483647 w 1382"/>
              <a:gd name="T47" fmla="*/ 1134070377 h 832"/>
              <a:gd name="T48" fmla="*/ 2147483647 w 1382"/>
              <a:gd name="T49" fmla="*/ 1295360329 h 832"/>
              <a:gd name="T50" fmla="*/ 2147483647 w 1382"/>
              <a:gd name="T51" fmla="*/ 1454130920 h 832"/>
              <a:gd name="T52" fmla="*/ 2147483647 w 1382"/>
              <a:gd name="T53" fmla="*/ 1615420873 h 832"/>
              <a:gd name="T54" fmla="*/ 2147483647 w 1382"/>
              <a:gd name="T55" fmla="*/ 1786791844 h 832"/>
              <a:gd name="T56" fmla="*/ 2147483647 w 1382"/>
              <a:gd name="T57" fmla="*/ 1948081797 h 832"/>
              <a:gd name="T58" fmla="*/ 2147483647 w 1382"/>
              <a:gd name="T59" fmla="*/ 2096770178 h 832"/>
              <a:gd name="T60" fmla="*/ 2147483647 w 1382"/>
              <a:gd name="T61" fmla="*/ 2096770178 h 832"/>
              <a:gd name="T62" fmla="*/ 2147483647 w 1382"/>
              <a:gd name="T63" fmla="*/ 2096770178 h 832"/>
              <a:gd name="T64" fmla="*/ 2147483647 w 1382"/>
              <a:gd name="T65" fmla="*/ 2096770178 h 832"/>
              <a:gd name="T66" fmla="*/ 2147483647 w 1382"/>
              <a:gd name="T67" fmla="*/ 2096770178 h 832"/>
              <a:gd name="T68" fmla="*/ 2147483647 w 1382"/>
              <a:gd name="T69" fmla="*/ 2096770178 h 832"/>
              <a:gd name="T70" fmla="*/ 2147483647 w 1382"/>
              <a:gd name="T71" fmla="*/ 2096770178 h 832"/>
              <a:gd name="T72" fmla="*/ 2038805686 w 1382"/>
              <a:gd name="T73" fmla="*/ 2096770178 h 832"/>
              <a:gd name="T74" fmla="*/ 1832152946 w 1382"/>
              <a:gd name="T75" fmla="*/ 2096770178 h 832"/>
              <a:gd name="T76" fmla="*/ 1628020759 w 1382"/>
              <a:gd name="T77" fmla="*/ 2096770178 h 832"/>
              <a:gd name="T78" fmla="*/ 1421368020 w 1382"/>
              <a:gd name="T79" fmla="*/ 2096770178 h 832"/>
              <a:gd name="T80" fmla="*/ 1214715280 w 1382"/>
              <a:gd name="T81" fmla="*/ 2096770178 h 832"/>
              <a:gd name="T82" fmla="*/ 1008062541 w 1382"/>
              <a:gd name="T83" fmla="*/ 2096770178 h 832"/>
              <a:gd name="T84" fmla="*/ 801409603 w 1382"/>
              <a:gd name="T85" fmla="*/ 2096770178 h 832"/>
              <a:gd name="T86" fmla="*/ 594756863 w 1382"/>
              <a:gd name="T87" fmla="*/ 2096770178 h 832"/>
              <a:gd name="T88" fmla="*/ 400705595 w 1382"/>
              <a:gd name="T89" fmla="*/ 2096770178 h 832"/>
              <a:gd name="T90" fmla="*/ 194052806 w 1382"/>
              <a:gd name="T91" fmla="*/ 2096770178 h 832"/>
              <a:gd name="T92" fmla="*/ 0 w 1382"/>
              <a:gd name="T93" fmla="*/ 2096770178 h 832"/>
              <a:gd name="T94" fmla="*/ 0 w 1382"/>
              <a:gd name="T95" fmla="*/ 1925399604 h 832"/>
              <a:gd name="T96" fmla="*/ 0 w 1382"/>
              <a:gd name="T97" fmla="*/ 1764109651 h 832"/>
              <a:gd name="T98" fmla="*/ 0 w 1382"/>
              <a:gd name="T99" fmla="*/ 1602819302 h 832"/>
              <a:gd name="T100" fmla="*/ 0 w 1382"/>
              <a:gd name="T101" fmla="*/ 1444050298 h 832"/>
              <a:gd name="T102" fmla="*/ 0 w 1382"/>
              <a:gd name="T103" fmla="*/ 1272678136 h 832"/>
              <a:gd name="T104" fmla="*/ 0 w 1382"/>
              <a:gd name="T105" fmla="*/ 1111388183 h 832"/>
              <a:gd name="T106" fmla="*/ 0 w 1382"/>
              <a:gd name="T107" fmla="*/ 950099818 h 832"/>
              <a:gd name="T108" fmla="*/ 0 w 1382"/>
              <a:gd name="T109" fmla="*/ 791329029 h 832"/>
              <a:gd name="T110" fmla="*/ 0 w 1382"/>
              <a:gd name="T111" fmla="*/ 630039076 h 832"/>
              <a:gd name="T112" fmla="*/ 0 w 1382"/>
              <a:gd name="T113" fmla="*/ 458668501 h 832"/>
              <a:gd name="T114" fmla="*/ 0 w 1382"/>
              <a:gd name="T115" fmla="*/ 297378449 h 832"/>
              <a:gd name="T116" fmla="*/ 0 w 1382"/>
              <a:gd name="T117" fmla="*/ 136088447 h 83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32"/>
              <a:gd name="T179" fmla="*/ 1382 w 1382"/>
              <a:gd name="T180" fmla="*/ 832 h 83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50"/>
                </a:lnTo>
                <a:lnTo>
                  <a:pt x="1382" y="54"/>
                </a:lnTo>
                <a:lnTo>
                  <a:pt x="1382" y="63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3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4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50"/>
                </a:lnTo>
                <a:lnTo>
                  <a:pt x="1382" y="254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5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6"/>
                </a:lnTo>
                <a:lnTo>
                  <a:pt x="1382" y="391"/>
                </a:lnTo>
                <a:lnTo>
                  <a:pt x="1382" y="395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6"/>
                </a:lnTo>
                <a:lnTo>
                  <a:pt x="1382" y="441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6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7"/>
                </a:lnTo>
                <a:lnTo>
                  <a:pt x="1382" y="586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27"/>
                </a:lnTo>
                <a:lnTo>
                  <a:pt x="1382" y="636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7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82" y="777"/>
                </a:lnTo>
                <a:lnTo>
                  <a:pt x="1382" y="787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09"/>
                </a:lnTo>
                <a:lnTo>
                  <a:pt x="1382" y="818"/>
                </a:lnTo>
                <a:lnTo>
                  <a:pt x="1382" y="823"/>
                </a:lnTo>
                <a:lnTo>
                  <a:pt x="1382" y="832"/>
                </a:lnTo>
                <a:lnTo>
                  <a:pt x="1373" y="832"/>
                </a:lnTo>
                <a:lnTo>
                  <a:pt x="1364" y="832"/>
                </a:lnTo>
                <a:lnTo>
                  <a:pt x="1355" y="832"/>
                </a:lnTo>
                <a:lnTo>
                  <a:pt x="1346" y="832"/>
                </a:lnTo>
                <a:lnTo>
                  <a:pt x="1341" y="832"/>
                </a:lnTo>
                <a:lnTo>
                  <a:pt x="1332" y="832"/>
                </a:lnTo>
                <a:lnTo>
                  <a:pt x="1323" y="832"/>
                </a:lnTo>
                <a:lnTo>
                  <a:pt x="1314" y="832"/>
                </a:lnTo>
                <a:lnTo>
                  <a:pt x="1305" y="832"/>
                </a:lnTo>
                <a:lnTo>
                  <a:pt x="1301" y="832"/>
                </a:lnTo>
                <a:lnTo>
                  <a:pt x="1291" y="832"/>
                </a:lnTo>
                <a:lnTo>
                  <a:pt x="1282" y="832"/>
                </a:lnTo>
                <a:lnTo>
                  <a:pt x="1273" y="832"/>
                </a:lnTo>
                <a:lnTo>
                  <a:pt x="1264" y="832"/>
                </a:lnTo>
                <a:lnTo>
                  <a:pt x="1260" y="832"/>
                </a:lnTo>
                <a:lnTo>
                  <a:pt x="1251" y="832"/>
                </a:lnTo>
                <a:lnTo>
                  <a:pt x="1241" y="832"/>
                </a:lnTo>
                <a:lnTo>
                  <a:pt x="1232" y="832"/>
                </a:lnTo>
                <a:lnTo>
                  <a:pt x="1223" y="832"/>
                </a:lnTo>
                <a:lnTo>
                  <a:pt x="1219" y="832"/>
                </a:lnTo>
                <a:lnTo>
                  <a:pt x="1210" y="832"/>
                </a:lnTo>
                <a:lnTo>
                  <a:pt x="1200" y="832"/>
                </a:lnTo>
                <a:lnTo>
                  <a:pt x="1191" y="832"/>
                </a:lnTo>
                <a:lnTo>
                  <a:pt x="1182" y="832"/>
                </a:lnTo>
                <a:lnTo>
                  <a:pt x="1178" y="832"/>
                </a:lnTo>
                <a:lnTo>
                  <a:pt x="1169" y="832"/>
                </a:lnTo>
                <a:lnTo>
                  <a:pt x="1160" y="832"/>
                </a:lnTo>
                <a:lnTo>
                  <a:pt x="1150" y="832"/>
                </a:lnTo>
                <a:lnTo>
                  <a:pt x="1146" y="832"/>
                </a:lnTo>
                <a:lnTo>
                  <a:pt x="1137" y="832"/>
                </a:lnTo>
                <a:lnTo>
                  <a:pt x="1128" y="832"/>
                </a:lnTo>
                <a:lnTo>
                  <a:pt x="1119" y="832"/>
                </a:lnTo>
                <a:lnTo>
                  <a:pt x="1110" y="832"/>
                </a:lnTo>
                <a:lnTo>
                  <a:pt x="1105" y="832"/>
                </a:lnTo>
                <a:lnTo>
                  <a:pt x="1096" y="832"/>
                </a:lnTo>
                <a:lnTo>
                  <a:pt x="1087" y="832"/>
                </a:lnTo>
                <a:lnTo>
                  <a:pt x="1078" y="832"/>
                </a:lnTo>
                <a:lnTo>
                  <a:pt x="1069" y="832"/>
                </a:lnTo>
                <a:lnTo>
                  <a:pt x="1064" y="832"/>
                </a:lnTo>
                <a:lnTo>
                  <a:pt x="1055" y="832"/>
                </a:lnTo>
                <a:lnTo>
                  <a:pt x="1046" y="832"/>
                </a:lnTo>
                <a:lnTo>
                  <a:pt x="1037" y="832"/>
                </a:lnTo>
                <a:lnTo>
                  <a:pt x="1028" y="832"/>
                </a:lnTo>
                <a:lnTo>
                  <a:pt x="1023" y="832"/>
                </a:lnTo>
                <a:lnTo>
                  <a:pt x="1014" y="832"/>
                </a:lnTo>
                <a:lnTo>
                  <a:pt x="1005" y="832"/>
                </a:lnTo>
                <a:lnTo>
                  <a:pt x="996" y="832"/>
                </a:lnTo>
                <a:lnTo>
                  <a:pt x="987" y="832"/>
                </a:lnTo>
                <a:lnTo>
                  <a:pt x="982" y="832"/>
                </a:lnTo>
                <a:lnTo>
                  <a:pt x="973" y="832"/>
                </a:lnTo>
                <a:lnTo>
                  <a:pt x="964" y="832"/>
                </a:lnTo>
                <a:lnTo>
                  <a:pt x="955" y="832"/>
                </a:lnTo>
                <a:lnTo>
                  <a:pt x="946" y="832"/>
                </a:lnTo>
                <a:lnTo>
                  <a:pt x="941" y="832"/>
                </a:lnTo>
                <a:lnTo>
                  <a:pt x="932" y="832"/>
                </a:lnTo>
                <a:lnTo>
                  <a:pt x="923" y="832"/>
                </a:lnTo>
                <a:lnTo>
                  <a:pt x="914" y="832"/>
                </a:lnTo>
                <a:lnTo>
                  <a:pt x="909" y="832"/>
                </a:lnTo>
                <a:lnTo>
                  <a:pt x="900" y="832"/>
                </a:lnTo>
                <a:lnTo>
                  <a:pt x="891" y="832"/>
                </a:lnTo>
                <a:lnTo>
                  <a:pt x="882" y="832"/>
                </a:lnTo>
                <a:lnTo>
                  <a:pt x="873" y="832"/>
                </a:lnTo>
                <a:lnTo>
                  <a:pt x="868" y="832"/>
                </a:lnTo>
                <a:lnTo>
                  <a:pt x="859" y="832"/>
                </a:lnTo>
                <a:lnTo>
                  <a:pt x="850" y="832"/>
                </a:lnTo>
                <a:lnTo>
                  <a:pt x="841" y="832"/>
                </a:lnTo>
                <a:lnTo>
                  <a:pt x="832" y="832"/>
                </a:lnTo>
                <a:lnTo>
                  <a:pt x="828" y="832"/>
                </a:lnTo>
                <a:lnTo>
                  <a:pt x="818" y="832"/>
                </a:lnTo>
                <a:lnTo>
                  <a:pt x="809" y="832"/>
                </a:lnTo>
                <a:lnTo>
                  <a:pt x="800" y="832"/>
                </a:lnTo>
                <a:lnTo>
                  <a:pt x="791" y="832"/>
                </a:lnTo>
                <a:lnTo>
                  <a:pt x="787" y="832"/>
                </a:lnTo>
                <a:lnTo>
                  <a:pt x="778" y="832"/>
                </a:lnTo>
                <a:lnTo>
                  <a:pt x="768" y="832"/>
                </a:lnTo>
                <a:lnTo>
                  <a:pt x="759" y="832"/>
                </a:lnTo>
                <a:lnTo>
                  <a:pt x="750" y="832"/>
                </a:lnTo>
                <a:lnTo>
                  <a:pt x="746" y="832"/>
                </a:lnTo>
                <a:lnTo>
                  <a:pt x="737" y="832"/>
                </a:lnTo>
                <a:lnTo>
                  <a:pt x="727" y="832"/>
                </a:lnTo>
                <a:lnTo>
                  <a:pt x="718" y="832"/>
                </a:lnTo>
                <a:lnTo>
                  <a:pt x="709" y="832"/>
                </a:lnTo>
                <a:lnTo>
                  <a:pt x="705" y="832"/>
                </a:lnTo>
                <a:lnTo>
                  <a:pt x="696" y="832"/>
                </a:lnTo>
                <a:lnTo>
                  <a:pt x="687" y="832"/>
                </a:lnTo>
                <a:lnTo>
                  <a:pt x="677" y="832"/>
                </a:lnTo>
                <a:lnTo>
                  <a:pt x="673" y="832"/>
                </a:lnTo>
                <a:lnTo>
                  <a:pt x="664" y="832"/>
                </a:lnTo>
                <a:lnTo>
                  <a:pt x="655" y="832"/>
                </a:lnTo>
                <a:lnTo>
                  <a:pt x="646" y="832"/>
                </a:lnTo>
                <a:lnTo>
                  <a:pt x="637" y="832"/>
                </a:lnTo>
                <a:lnTo>
                  <a:pt x="632" y="832"/>
                </a:lnTo>
                <a:lnTo>
                  <a:pt x="623" y="832"/>
                </a:lnTo>
                <a:lnTo>
                  <a:pt x="614" y="832"/>
                </a:lnTo>
                <a:lnTo>
                  <a:pt x="605" y="832"/>
                </a:lnTo>
                <a:lnTo>
                  <a:pt x="596" y="832"/>
                </a:lnTo>
                <a:lnTo>
                  <a:pt x="591" y="832"/>
                </a:lnTo>
                <a:lnTo>
                  <a:pt x="582" y="832"/>
                </a:lnTo>
                <a:lnTo>
                  <a:pt x="573" y="832"/>
                </a:lnTo>
                <a:lnTo>
                  <a:pt x="564" y="832"/>
                </a:lnTo>
                <a:lnTo>
                  <a:pt x="555" y="832"/>
                </a:lnTo>
                <a:lnTo>
                  <a:pt x="550" y="832"/>
                </a:lnTo>
                <a:lnTo>
                  <a:pt x="541" y="832"/>
                </a:lnTo>
                <a:lnTo>
                  <a:pt x="532" y="832"/>
                </a:lnTo>
                <a:lnTo>
                  <a:pt x="523" y="832"/>
                </a:lnTo>
                <a:lnTo>
                  <a:pt x="514" y="832"/>
                </a:lnTo>
                <a:lnTo>
                  <a:pt x="509" y="832"/>
                </a:lnTo>
                <a:lnTo>
                  <a:pt x="500" y="832"/>
                </a:lnTo>
                <a:lnTo>
                  <a:pt x="491" y="832"/>
                </a:lnTo>
                <a:lnTo>
                  <a:pt x="482" y="832"/>
                </a:lnTo>
                <a:lnTo>
                  <a:pt x="473" y="832"/>
                </a:lnTo>
                <a:lnTo>
                  <a:pt x="468" y="832"/>
                </a:lnTo>
                <a:lnTo>
                  <a:pt x="459" y="832"/>
                </a:lnTo>
                <a:lnTo>
                  <a:pt x="450" y="832"/>
                </a:lnTo>
                <a:lnTo>
                  <a:pt x="441" y="832"/>
                </a:lnTo>
                <a:lnTo>
                  <a:pt x="436" y="832"/>
                </a:lnTo>
                <a:lnTo>
                  <a:pt x="427" y="832"/>
                </a:lnTo>
                <a:lnTo>
                  <a:pt x="418" y="832"/>
                </a:lnTo>
                <a:lnTo>
                  <a:pt x="409" y="832"/>
                </a:lnTo>
                <a:lnTo>
                  <a:pt x="400" y="832"/>
                </a:lnTo>
                <a:lnTo>
                  <a:pt x="395" y="832"/>
                </a:lnTo>
                <a:lnTo>
                  <a:pt x="386" y="832"/>
                </a:lnTo>
                <a:lnTo>
                  <a:pt x="377" y="832"/>
                </a:lnTo>
                <a:lnTo>
                  <a:pt x="368" y="832"/>
                </a:lnTo>
                <a:lnTo>
                  <a:pt x="359" y="832"/>
                </a:lnTo>
                <a:lnTo>
                  <a:pt x="355" y="832"/>
                </a:lnTo>
                <a:lnTo>
                  <a:pt x="345" y="832"/>
                </a:lnTo>
                <a:lnTo>
                  <a:pt x="336" y="832"/>
                </a:lnTo>
                <a:lnTo>
                  <a:pt x="327" y="832"/>
                </a:lnTo>
                <a:lnTo>
                  <a:pt x="318" y="832"/>
                </a:lnTo>
                <a:lnTo>
                  <a:pt x="314" y="832"/>
                </a:lnTo>
                <a:lnTo>
                  <a:pt x="305" y="832"/>
                </a:lnTo>
                <a:lnTo>
                  <a:pt x="295" y="832"/>
                </a:lnTo>
                <a:lnTo>
                  <a:pt x="286" y="832"/>
                </a:lnTo>
                <a:lnTo>
                  <a:pt x="277" y="832"/>
                </a:lnTo>
                <a:lnTo>
                  <a:pt x="273" y="832"/>
                </a:lnTo>
                <a:lnTo>
                  <a:pt x="264" y="832"/>
                </a:lnTo>
                <a:lnTo>
                  <a:pt x="254" y="832"/>
                </a:lnTo>
                <a:lnTo>
                  <a:pt x="245" y="832"/>
                </a:lnTo>
                <a:lnTo>
                  <a:pt x="236" y="832"/>
                </a:lnTo>
                <a:lnTo>
                  <a:pt x="232" y="832"/>
                </a:lnTo>
                <a:lnTo>
                  <a:pt x="223" y="832"/>
                </a:lnTo>
                <a:lnTo>
                  <a:pt x="214" y="832"/>
                </a:lnTo>
                <a:lnTo>
                  <a:pt x="204" y="832"/>
                </a:lnTo>
                <a:lnTo>
                  <a:pt x="200" y="832"/>
                </a:lnTo>
                <a:lnTo>
                  <a:pt x="191" y="832"/>
                </a:lnTo>
                <a:lnTo>
                  <a:pt x="182" y="832"/>
                </a:lnTo>
                <a:lnTo>
                  <a:pt x="173" y="832"/>
                </a:lnTo>
                <a:lnTo>
                  <a:pt x="164" y="832"/>
                </a:lnTo>
                <a:lnTo>
                  <a:pt x="159" y="832"/>
                </a:lnTo>
                <a:lnTo>
                  <a:pt x="150" y="832"/>
                </a:lnTo>
                <a:lnTo>
                  <a:pt x="141" y="832"/>
                </a:lnTo>
                <a:lnTo>
                  <a:pt x="132" y="832"/>
                </a:lnTo>
                <a:lnTo>
                  <a:pt x="123" y="832"/>
                </a:lnTo>
                <a:lnTo>
                  <a:pt x="118" y="832"/>
                </a:lnTo>
                <a:lnTo>
                  <a:pt x="109" y="832"/>
                </a:lnTo>
                <a:lnTo>
                  <a:pt x="100" y="832"/>
                </a:lnTo>
                <a:lnTo>
                  <a:pt x="91" y="832"/>
                </a:lnTo>
                <a:lnTo>
                  <a:pt x="82" y="832"/>
                </a:lnTo>
                <a:lnTo>
                  <a:pt x="77" y="832"/>
                </a:lnTo>
                <a:lnTo>
                  <a:pt x="68" y="832"/>
                </a:lnTo>
                <a:lnTo>
                  <a:pt x="59" y="832"/>
                </a:lnTo>
                <a:lnTo>
                  <a:pt x="50" y="832"/>
                </a:lnTo>
                <a:lnTo>
                  <a:pt x="41" y="832"/>
                </a:lnTo>
                <a:lnTo>
                  <a:pt x="36" y="832"/>
                </a:lnTo>
                <a:lnTo>
                  <a:pt x="27" y="832"/>
                </a:lnTo>
                <a:lnTo>
                  <a:pt x="18" y="832"/>
                </a:lnTo>
                <a:lnTo>
                  <a:pt x="9" y="832"/>
                </a:lnTo>
                <a:lnTo>
                  <a:pt x="4" y="832"/>
                </a:lnTo>
                <a:lnTo>
                  <a:pt x="0" y="832"/>
                </a:lnTo>
                <a:lnTo>
                  <a:pt x="0" y="823"/>
                </a:lnTo>
                <a:lnTo>
                  <a:pt x="0" y="818"/>
                </a:lnTo>
                <a:lnTo>
                  <a:pt x="0" y="809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7"/>
                </a:lnTo>
                <a:lnTo>
                  <a:pt x="0" y="777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6"/>
                </a:lnTo>
                <a:lnTo>
                  <a:pt x="0" y="627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6"/>
                </a:lnTo>
                <a:lnTo>
                  <a:pt x="0" y="486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1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395"/>
                </a:lnTo>
                <a:lnTo>
                  <a:pt x="0" y="391"/>
                </a:lnTo>
                <a:lnTo>
                  <a:pt x="0" y="386"/>
                </a:lnTo>
                <a:lnTo>
                  <a:pt x="0" y="377"/>
                </a:lnTo>
                <a:lnTo>
                  <a:pt x="0" y="373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5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64"/>
                </a:lnTo>
                <a:lnTo>
                  <a:pt x="0" y="254"/>
                </a:lnTo>
                <a:lnTo>
                  <a:pt x="0" y="250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4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73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63"/>
                </a:lnTo>
                <a:lnTo>
                  <a:pt x="0" y="54"/>
                </a:lnTo>
                <a:lnTo>
                  <a:pt x="0" y="50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8" name="Freeform 36"/>
          <p:cNvSpPr>
            <a:spLocks/>
          </p:cNvSpPr>
          <p:nvPr/>
        </p:nvSpPr>
        <p:spPr bwMode="auto">
          <a:xfrm>
            <a:off x="2771777" y="2681289"/>
            <a:ext cx="2193925" cy="1320800"/>
          </a:xfrm>
          <a:custGeom>
            <a:avLst/>
            <a:gdLst>
              <a:gd name="T0" fmla="*/ 194052806 w 1382"/>
              <a:gd name="T1" fmla="*/ 0 h 832"/>
              <a:gd name="T2" fmla="*/ 400705595 w 1382"/>
              <a:gd name="T3" fmla="*/ 0 h 832"/>
              <a:gd name="T4" fmla="*/ 594756863 w 1382"/>
              <a:gd name="T5" fmla="*/ 0 h 832"/>
              <a:gd name="T6" fmla="*/ 801409603 w 1382"/>
              <a:gd name="T7" fmla="*/ 0 h 832"/>
              <a:gd name="T8" fmla="*/ 1008062541 w 1382"/>
              <a:gd name="T9" fmla="*/ 0 h 832"/>
              <a:gd name="T10" fmla="*/ 1214715280 w 1382"/>
              <a:gd name="T11" fmla="*/ 0 h 832"/>
              <a:gd name="T12" fmla="*/ 1421368020 w 1382"/>
              <a:gd name="T13" fmla="*/ 0 h 832"/>
              <a:gd name="T14" fmla="*/ 1628020759 w 1382"/>
              <a:gd name="T15" fmla="*/ 0 h 832"/>
              <a:gd name="T16" fmla="*/ 1832152946 w 1382"/>
              <a:gd name="T17" fmla="*/ 0 h 832"/>
              <a:gd name="T18" fmla="*/ 2038805686 w 1382"/>
              <a:gd name="T19" fmla="*/ 0 h 832"/>
              <a:gd name="T20" fmla="*/ 2147483647 w 1382"/>
              <a:gd name="T21" fmla="*/ 0 h 832"/>
              <a:gd name="T22" fmla="*/ 2147483647 w 1382"/>
              <a:gd name="T23" fmla="*/ 0 h 832"/>
              <a:gd name="T24" fmla="*/ 2147483647 w 1382"/>
              <a:gd name="T25" fmla="*/ 0 h 832"/>
              <a:gd name="T26" fmla="*/ 2147483647 w 1382"/>
              <a:gd name="T27" fmla="*/ 0 h 832"/>
              <a:gd name="T28" fmla="*/ 2147483647 w 1382"/>
              <a:gd name="T29" fmla="*/ 0 h 832"/>
              <a:gd name="T30" fmla="*/ 2147483647 w 1382"/>
              <a:gd name="T31" fmla="*/ 0 h 832"/>
              <a:gd name="T32" fmla="*/ 2147483647 w 1382"/>
              <a:gd name="T33" fmla="*/ 0 h 832"/>
              <a:gd name="T34" fmla="*/ 2147483647 w 1382"/>
              <a:gd name="T35" fmla="*/ 158769053 h 832"/>
              <a:gd name="T36" fmla="*/ 2147483647 w 1382"/>
              <a:gd name="T37" fmla="*/ 320059055 h 832"/>
              <a:gd name="T38" fmla="*/ 2147483647 w 1382"/>
              <a:gd name="T39" fmla="*/ 481350695 h 832"/>
              <a:gd name="T40" fmla="*/ 2147483647 w 1382"/>
              <a:gd name="T41" fmla="*/ 640119698 h 832"/>
              <a:gd name="T42" fmla="*/ 2147483647 w 1382"/>
              <a:gd name="T43" fmla="*/ 801409651 h 832"/>
              <a:gd name="T44" fmla="*/ 2147483647 w 1382"/>
              <a:gd name="T45" fmla="*/ 972780424 h 832"/>
              <a:gd name="T46" fmla="*/ 2147483647 w 1382"/>
              <a:gd name="T47" fmla="*/ 1134070377 h 832"/>
              <a:gd name="T48" fmla="*/ 2147483647 w 1382"/>
              <a:gd name="T49" fmla="*/ 1295360329 h 832"/>
              <a:gd name="T50" fmla="*/ 2147483647 w 1382"/>
              <a:gd name="T51" fmla="*/ 1454130920 h 832"/>
              <a:gd name="T52" fmla="*/ 2147483647 w 1382"/>
              <a:gd name="T53" fmla="*/ 1615420873 h 832"/>
              <a:gd name="T54" fmla="*/ 2147483647 w 1382"/>
              <a:gd name="T55" fmla="*/ 1786791844 h 832"/>
              <a:gd name="T56" fmla="*/ 2147483647 w 1382"/>
              <a:gd name="T57" fmla="*/ 1948081797 h 832"/>
              <a:gd name="T58" fmla="*/ 2147483647 w 1382"/>
              <a:gd name="T59" fmla="*/ 2096770178 h 832"/>
              <a:gd name="T60" fmla="*/ 2147483647 w 1382"/>
              <a:gd name="T61" fmla="*/ 2096770178 h 832"/>
              <a:gd name="T62" fmla="*/ 2147483647 w 1382"/>
              <a:gd name="T63" fmla="*/ 2096770178 h 832"/>
              <a:gd name="T64" fmla="*/ 2147483647 w 1382"/>
              <a:gd name="T65" fmla="*/ 2096770178 h 832"/>
              <a:gd name="T66" fmla="*/ 2147483647 w 1382"/>
              <a:gd name="T67" fmla="*/ 2096770178 h 832"/>
              <a:gd name="T68" fmla="*/ 2147483647 w 1382"/>
              <a:gd name="T69" fmla="*/ 2096770178 h 832"/>
              <a:gd name="T70" fmla="*/ 2147483647 w 1382"/>
              <a:gd name="T71" fmla="*/ 2096770178 h 832"/>
              <a:gd name="T72" fmla="*/ 2038805686 w 1382"/>
              <a:gd name="T73" fmla="*/ 2096770178 h 832"/>
              <a:gd name="T74" fmla="*/ 1832152946 w 1382"/>
              <a:gd name="T75" fmla="*/ 2096770178 h 832"/>
              <a:gd name="T76" fmla="*/ 1628020759 w 1382"/>
              <a:gd name="T77" fmla="*/ 2096770178 h 832"/>
              <a:gd name="T78" fmla="*/ 1421368020 w 1382"/>
              <a:gd name="T79" fmla="*/ 2096770178 h 832"/>
              <a:gd name="T80" fmla="*/ 1214715280 w 1382"/>
              <a:gd name="T81" fmla="*/ 2096770178 h 832"/>
              <a:gd name="T82" fmla="*/ 1008062541 w 1382"/>
              <a:gd name="T83" fmla="*/ 2096770178 h 832"/>
              <a:gd name="T84" fmla="*/ 801409603 w 1382"/>
              <a:gd name="T85" fmla="*/ 2096770178 h 832"/>
              <a:gd name="T86" fmla="*/ 594756863 w 1382"/>
              <a:gd name="T87" fmla="*/ 2096770178 h 832"/>
              <a:gd name="T88" fmla="*/ 400705595 w 1382"/>
              <a:gd name="T89" fmla="*/ 2096770178 h 832"/>
              <a:gd name="T90" fmla="*/ 194052806 w 1382"/>
              <a:gd name="T91" fmla="*/ 2096770178 h 832"/>
              <a:gd name="T92" fmla="*/ 0 w 1382"/>
              <a:gd name="T93" fmla="*/ 2096770178 h 832"/>
              <a:gd name="T94" fmla="*/ 0 w 1382"/>
              <a:gd name="T95" fmla="*/ 1925399604 h 832"/>
              <a:gd name="T96" fmla="*/ 0 w 1382"/>
              <a:gd name="T97" fmla="*/ 1764109651 h 832"/>
              <a:gd name="T98" fmla="*/ 0 w 1382"/>
              <a:gd name="T99" fmla="*/ 1602819302 h 832"/>
              <a:gd name="T100" fmla="*/ 0 w 1382"/>
              <a:gd name="T101" fmla="*/ 1444050298 h 832"/>
              <a:gd name="T102" fmla="*/ 0 w 1382"/>
              <a:gd name="T103" fmla="*/ 1272678136 h 832"/>
              <a:gd name="T104" fmla="*/ 0 w 1382"/>
              <a:gd name="T105" fmla="*/ 1111388183 h 832"/>
              <a:gd name="T106" fmla="*/ 0 w 1382"/>
              <a:gd name="T107" fmla="*/ 950099818 h 832"/>
              <a:gd name="T108" fmla="*/ 0 w 1382"/>
              <a:gd name="T109" fmla="*/ 791329029 h 832"/>
              <a:gd name="T110" fmla="*/ 0 w 1382"/>
              <a:gd name="T111" fmla="*/ 630039076 h 832"/>
              <a:gd name="T112" fmla="*/ 0 w 1382"/>
              <a:gd name="T113" fmla="*/ 458668501 h 832"/>
              <a:gd name="T114" fmla="*/ 0 w 1382"/>
              <a:gd name="T115" fmla="*/ 297378449 h 832"/>
              <a:gd name="T116" fmla="*/ 0 w 1382"/>
              <a:gd name="T117" fmla="*/ 136088447 h 832"/>
              <a:gd name="T118" fmla="*/ 10080625 w 1382"/>
              <a:gd name="T119" fmla="*/ 0 h 8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2"/>
              <a:gd name="T181" fmla="*/ 0 h 832"/>
              <a:gd name="T182" fmla="*/ 1382 w 1382"/>
              <a:gd name="T183" fmla="*/ 832 h 8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2" h="8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50"/>
                </a:lnTo>
                <a:lnTo>
                  <a:pt x="1382" y="54"/>
                </a:lnTo>
                <a:lnTo>
                  <a:pt x="1382" y="63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3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4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50"/>
                </a:lnTo>
                <a:lnTo>
                  <a:pt x="1382" y="254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5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6"/>
                </a:lnTo>
                <a:lnTo>
                  <a:pt x="1382" y="391"/>
                </a:lnTo>
                <a:lnTo>
                  <a:pt x="1382" y="395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6"/>
                </a:lnTo>
                <a:lnTo>
                  <a:pt x="1382" y="441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6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7"/>
                </a:lnTo>
                <a:lnTo>
                  <a:pt x="1382" y="586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27"/>
                </a:lnTo>
                <a:lnTo>
                  <a:pt x="1382" y="636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7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82" y="777"/>
                </a:lnTo>
                <a:lnTo>
                  <a:pt x="1382" y="787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09"/>
                </a:lnTo>
                <a:lnTo>
                  <a:pt x="1382" y="818"/>
                </a:lnTo>
                <a:lnTo>
                  <a:pt x="1382" y="823"/>
                </a:lnTo>
                <a:lnTo>
                  <a:pt x="1382" y="832"/>
                </a:lnTo>
                <a:lnTo>
                  <a:pt x="1373" y="832"/>
                </a:lnTo>
                <a:lnTo>
                  <a:pt x="1364" y="832"/>
                </a:lnTo>
                <a:lnTo>
                  <a:pt x="1355" y="832"/>
                </a:lnTo>
                <a:lnTo>
                  <a:pt x="1346" y="832"/>
                </a:lnTo>
                <a:lnTo>
                  <a:pt x="1341" y="832"/>
                </a:lnTo>
                <a:lnTo>
                  <a:pt x="1332" y="832"/>
                </a:lnTo>
                <a:lnTo>
                  <a:pt x="1323" y="832"/>
                </a:lnTo>
                <a:lnTo>
                  <a:pt x="1314" y="832"/>
                </a:lnTo>
                <a:lnTo>
                  <a:pt x="1305" y="832"/>
                </a:lnTo>
                <a:lnTo>
                  <a:pt x="1301" y="832"/>
                </a:lnTo>
                <a:lnTo>
                  <a:pt x="1291" y="832"/>
                </a:lnTo>
                <a:lnTo>
                  <a:pt x="1282" y="832"/>
                </a:lnTo>
                <a:lnTo>
                  <a:pt x="1273" y="832"/>
                </a:lnTo>
                <a:lnTo>
                  <a:pt x="1264" y="832"/>
                </a:lnTo>
                <a:lnTo>
                  <a:pt x="1260" y="832"/>
                </a:lnTo>
                <a:lnTo>
                  <a:pt x="1251" y="832"/>
                </a:lnTo>
                <a:lnTo>
                  <a:pt x="1241" y="832"/>
                </a:lnTo>
                <a:lnTo>
                  <a:pt x="1232" y="832"/>
                </a:lnTo>
                <a:lnTo>
                  <a:pt x="1223" y="832"/>
                </a:lnTo>
                <a:lnTo>
                  <a:pt x="1219" y="832"/>
                </a:lnTo>
                <a:lnTo>
                  <a:pt x="1210" y="832"/>
                </a:lnTo>
                <a:lnTo>
                  <a:pt x="1200" y="832"/>
                </a:lnTo>
                <a:lnTo>
                  <a:pt x="1191" y="832"/>
                </a:lnTo>
                <a:lnTo>
                  <a:pt x="1182" y="832"/>
                </a:lnTo>
                <a:lnTo>
                  <a:pt x="1178" y="832"/>
                </a:lnTo>
                <a:lnTo>
                  <a:pt x="1169" y="832"/>
                </a:lnTo>
                <a:lnTo>
                  <a:pt x="1160" y="832"/>
                </a:lnTo>
                <a:lnTo>
                  <a:pt x="1150" y="832"/>
                </a:lnTo>
                <a:lnTo>
                  <a:pt x="1146" y="832"/>
                </a:lnTo>
                <a:lnTo>
                  <a:pt x="1137" y="832"/>
                </a:lnTo>
                <a:lnTo>
                  <a:pt x="1128" y="832"/>
                </a:lnTo>
                <a:lnTo>
                  <a:pt x="1119" y="832"/>
                </a:lnTo>
                <a:lnTo>
                  <a:pt x="1110" y="832"/>
                </a:lnTo>
                <a:lnTo>
                  <a:pt x="1105" y="832"/>
                </a:lnTo>
                <a:lnTo>
                  <a:pt x="1096" y="832"/>
                </a:lnTo>
                <a:lnTo>
                  <a:pt x="1087" y="832"/>
                </a:lnTo>
                <a:lnTo>
                  <a:pt x="1078" y="832"/>
                </a:lnTo>
                <a:lnTo>
                  <a:pt x="1069" y="832"/>
                </a:lnTo>
                <a:lnTo>
                  <a:pt x="1064" y="832"/>
                </a:lnTo>
                <a:lnTo>
                  <a:pt x="1055" y="832"/>
                </a:lnTo>
                <a:lnTo>
                  <a:pt x="1046" y="832"/>
                </a:lnTo>
                <a:lnTo>
                  <a:pt x="1037" y="832"/>
                </a:lnTo>
                <a:lnTo>
                  <a:pt x="1028" y="832"/>
                </a:lnTo>
                <a:lnTo>
                  <a:pt x="1023" y="832"/>
                </a:lnTo>
                <a:lnTo>
                  <a:pt x="1014" y="832"/>
                </a:lnTo>
                <a:lnTo>
                  <a:pt x="1005" y="832"/>
                </a:lnTo>
                <a:lnTo>
                  <a:pt x="996" y="832"/>
                </a:lnTo>
                <a:lnTo>
                  <a:pt x="987" y="832"/>
                </a:lnTo>
                <a:lnTo>
                  <a:pt x="982" y="832"/>
                </a:lnTo>
                <a:lnTo>
                  <a:pt x="973" y="832"/>
                </a:lnTo>
                <a:lnTo>
                  <a:pt x="964" y="832"/>
                </a:lnTo>
                <a:lnTo>
                  <a:pt x="955" y="832"/>
                </a:lnTo>
                <a:lnTo>
                  <a:pt x="946" y="832"/>
                </a:lnTo>
                <a:lnTo>
                  <a:pt x="941" y="832"/>
                </a:lnTo>
                <a:lnTo>
                  <a:pt x="932" y="832"/>
                </a:lnTo>
                <a:lnTo>
                  <a:pt x="923" y="832"/>
                </a:lnTo>
                <a:lnTo>
                  <a:pt x="914" y="832"/>
                </a:lnTo>
                <a:lnTo>
                  <a:pt x="909" y="832"/>
                </a:lnTo>
                <a:lnTo>
                  <a:pt x="900" y="832"/>
                </a:lnTo>
                <a:lnTo>
                  <a:pt x="891" y="832"/>
                </a:lnTo>
                <a:lnTo>
                  <a:pt x="882" y="832"/>
                </a:lnTo>
                <a:lnTo>
                  <a:pt x="873" y="832"/>
                </a:lnTo>
                <a:lnTo>
                  <a:pt x="868" y="832"/>
                </a:lnTo>
                <a:lnTo>
                  <a:pt x="859" y="832"/>
                </a:lnTo>
                <a:lnTo>
                  <a:pt x="850" y="832"/>
                </a:lnTo>
                <a:lnTo>
                  <a:pt x="841" y="832"/>
                </a:lnTo>
                <a:lnTo>
                  <a:pt x="832" y="832"/>
                </a:lnTo>
                <a:lnTo>
                  <a:pt x="828" y="832"/>
                </a:lnTo>
                <a:lnTo>
                  <a:pt x="818" y="832"/>
                </a:lnTo>
                <a:lnTo>
                  <a:pt x="809" y="832"/>
                </a:lnTo>
                <a:lnTo>
                  <a:pt x="800" y="832"/>
                </a:lnTo>
                <a:lnTo>
                  <a:pt x="791" y="832"/>
                </a:lnTo>
                <a:lnTo>
                  <a:pt x="787" y="832"/>
                </a:lnTo>
                <a:lnTo>
                  <a:pt x="778" y="832"/>
                </a:lnTo>
                <a:lnTo>
                  <a:pt x="768" y="832"/>
                </a:lnTo>
                <a:lnTo>
                  <a:pt x="759" y="832"/>
                </a:lnTo>
                <a:lnTo>
                  <a:pt x="750" y="832"/>
                </a:lnTo>
                <a:lnTo>
                  <a:pt x="746" y="832"/>
                </a:lnTo>
                <a:lnTo>
                  <a:pt x="737" y="832"/>
                </a:lnTo>
                <a:lnTo>
                  <a:pt x="727" y="832"/>
                </a:lnTo>
                <a:lnTo>
                  <a:pt x="718" y="832"/>
                </a:lnTo>
                <a:lnTo>
                  <a:pt x="709" y="832"/>
                </a:lnTo>
                <a:lnTo>
                  <a:pt x="705" y="832"/>
                </a:lnTo>
                <a:lnTo>
                  <a:pt x="696" y="832"/>
                </a:lnTo>
                <a:lnTo>
                  <a:pt x="687" y="832"/>
                </a:lnTo>
                <a:lnTo>
                  <a:pt x="677" y="832"/>
                </a:lnTo>
                <a:lnTo>
                  <a:pt x="673" y="832"/>
                </a:lnTo>
                <a:lnTo>
                  <a:pt x="664" y="832"/>
                </a:lnTo>
                <a:lnTo>
                  <a:pt x="655" y="832"/>
                </a:lnTo>
                <a:lnTo>
                  <a:pt x="646" y="832"/>
                </a:lnTo>
                <a:lnTo>
                  <a:pt x="637" y="832"/>
                </a:lnTo>
                <a:lnTo>
                  <a:pt x="632" y="832"/>
                </a:lnTo>
                <a:lnTo>
                  <a:pt x="623" y="832"/>
                </a:lnTo>
                <a:lnTo>
                  <a:pt x="614" y="832"/>
                </a:lnTo>
                <a:lnTo>
                  <a:pt x="605" y="832"/>
                </a:lnTo>
                <a:lnTo>
                  <a:pt x="596" y="832"/>
                </a:lnTo>
                <a:lnTo>
                  <a:pt x="591" y="832"/>
                </a:lnTo>
                <a:lnTo>
                  <a:pt x="582" y="832"/>
                </a:lnTo>
                <a:lnTo>
                  <a:pt x="573" y="832"/>
                </a:lnTo>
                <a:lnTo>
                  <a:pt x="564" y="832"/>
                </a:lnTo>
                <a:lnTo>
                  <a:pt x="555" y="832"/>
                </a:lnTo>
                <a:lnTo>
                  <a:pt x="550" y="832"/>
                </a:lnTo>
                <a:lnTo>
                  <a:pt x="541" y="832"/>
                </a:lnTo>
                <a:lnTo>
                  <a:pt x="532" y="832"/>
                </a:lnTo>
                <a:lnTo>
                  <a:pt x="523" y="832"/>
                </a:lnTo>
                <a:lnTo>
                  <a:pt x="514" y="832"/>
                </a:lnTo>
                <a:lnTo>
                  <a:pt x="509" y="832"/>
                </a:lnTo>
                <a:lnTo>
                  <a:pt x="500" y="832"/>
                </a:lnTo>
                <a:lnTo>
                  <a:pt x="491" y="832"/>
                </a:lnTo>
                <a:lnTo>
                  <a:pt x="482" y="832"/>
                </a:lnTo>
                <a:lnTo>
                  <a:pt x="473" y="832"/>
                </a:lnTo>
                <a:lnTo>
                  <a:pt x="468" y="832"/>
                </a:lnTo>
                <a:lnTo>
                  <a:pt x="459" y="832"/>
                </a:lnTo>
                <a:lnTo>
                  <a:pt x="450" y="832"/>
                </a:lnTo>
                <a:lnTo>
                  <a:pt x="441" y="832"/>
                </a:lnTo>
                <a:lnTo>
                  <a:pt x="436" y="832"/>
                </a:lnTo>
                <a:lnTo>
                  <a:pt x="427" y="832"/>
                </a:lnTo>
                <a:lnTo>
                  <a:pt x="418" y="832"/>
                </a:lnTo>
                <a:lnTo>
                  <a:pt x="409" y="832"/>
                </a:lnTo>
                <a:lnTo>
                  <a:pt x="400" y="832"/>
                </a:lnTo>
                <a:lnTo>
                  <a:pt x="395" y="832"/>
                </a:lnTo>
                <a:lnTo>
                  <a:pt x="386" y="832"/>
                </a:lnTo>
                <a:lnTo>
                  <a:pt x="377" y="832"/>
                </a:lnTo>
                <a:lnTo>
                  <a:pt x="368" y="832"/>
                </a:lnTo>
                <a:lnTo>
                  <a:pt x="359" y="832"/>
                </a:lnTo>
                <a:lnTo>
                  <a:pt x="355" y="832"/>
                </a:lnTo>
                <a:lnTo>
                  <a:pt x="345" y="832"/>
                </a:lnTo>
                <a:lnTo>
                  <a:pt x="336" y="832"/>
                </a:lnTo>
                <a:lnTo>
                  <a:pt x="327" y="832"/>
                </a:lnTo>
                <a:lnTo>
                  <a:pt x="318" y="832"/>
                </a:lnTo>
                <a:lnTo>
                  <a:pt x="314" y="832"/>
                </a:lnTo>
                <a:lnTo>
                  <a:pt x="305" y="832"/>
                </a:lnTo>
                <a:lnTo>
                  <a:pt x="295" y="832"/>
                </a:lnTo>
                <a:lnTo>
                  <a:pt x="286" y="832"/>
                </a:lnTo>
                <a:lnTo>
                  <a:pt x="277" y="832"/>
                </a:lnTo>
                <a:lnTo>
                  <a:pt x="273" y="832"/>
                </a:lnTo>
                <a:lnTo>
                  <a:pt x="264" y="832"/>
                </a:lnTo>
                <a:lnTo>
                  <a:pt x="254" y="832"/>
                </a:lnTo>
                <a:lnTo>
                  <a:pt x="245" y="832"/>
                </a:lnTo>
                <a:lnTo>
                  <a:pt x="236" y="832"/>
                </a:lnTo>
                <a:lnTo>
                  <a:pt x="232" y="832"/>
                </a:lnTo>
                <a:lnTo>
                  <a:pt x="223" y="832"/>
                </a:lnTo>
                <a:lnTo>
                  <a:pt x="214" y="832"/>
                </a:lnTo>
                <a:lnTo>
                  <a:pt x="204" y="832"/>
                </a:lnTo>
                <a:lnTo>
                  <a:pt x="200" y="832"/>
                </a:lnTo>
                <a:lnTo>
                  <a:pt x="191" y="832"/>
                </a:lnTo>
                <a:lnTo>
                  <a:pt x="182" y="832"/>
                </a:lnTo>
                <a:lnTo>
                  <a:pt x="173" y="832"/>
                </a:lnTo>
                <a:lnTo>
                  <a:pt x="164" y="832"/>
                </a:lnTo>
                <a:lnTo>
                  <a:pt x="159" y="832"/>
                </a:lnTo>
                <a:lnTo>
                  <a:pt x="150" y="832"/>
                </a:lnTo>
                <a:lnTo>
                  <a:pt x="141" y="832"/>
                </a:lnTo>
                <a:lnTo>
                  <a:pt x="132" y="832"/>
                </a:lnTo>
                <a:lnTo>
                  <a:pt x="123" y="832"/>
                </a:lnTo>
                <a:lnTo>
                  <a:pt x="118" y="832"/>
                </a:lnTo>
                <a:lnTo>
                  <a:pt x="109" y="832"/>
                </a:lnTo>
                <a:lnTo>
                  <a:pt x="100" y="832"/>
                </a:lnTo>
                <a:lnTo>
                  <a:pt x="91" y="832"/>
                </a:lnTo>
                <a:lnTo>
                  <a:pt x="82" y="832"/>
                </a:lnTo>
                <a:lnTo>
                  <a:pt x="77" y="832"/>
                </a:lnTo>
                <a:lnTo>
                  <a:pt x="68" y="832"/>
                </a:lnTo>
                <a:lnTo>
                  <a:pt x="59" y="832"/>
                </a:lnTo>
                <a:lnTo>
                  <a:pt x="50" y="832"/>
                </a:lnTo>
                <a:lnTo>
                  <a:pt x="41" y="832"/>
                </a:lnTo>
                <a:lnTo>
                  <a:pt x="36" y="832"/>
                </a:lnTo>
                <a:lnTo>
                  <a:pt x="27" y="832"/>
                </a:lnTo>
                <a:lnTo>
                  <a:pt x="18" y="832"/>
                </a:lnTo>
                <a:lnTo>
                  <a:pt x="9" y="832"/>
                </a:lnTo>
                <a:lnTo>
                  <a:pt x="4" y="832"/>
                </a:lnTo>
                <a:lnTo>
                  <a:pt x="0" y="832"/>
                </a:lnTo>
                <a:lnTo>
                  <a:pt x="0" y="823"/>
                </a:lnTo>
                <a:lnTo>
                  <a:pt x="0" y="818"/>
                </a:lnTo>
                <a:lnTo>
                  <a:pt x="0" y="809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7"/>
                </a:lnTo>
                <a:lnTo>
                  <a:pt x="0" y="777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6"/>
                </a:lnTo>
                <a:lnTo>
                  <a:pt x="0" y="627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6"/>
                </a:lnTo>
                <a:lnTo>
                  <a:pt x="0" y="486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1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395"/>
                </a:lnTo>
                <a:lnTo>
                  <a:pt x="0" y="391"/>
                </a:lnTo>
                <a:lnTo>
                  <a:pt x="0" y="386"/>
                </a:lnTo>
                <a:lnTo>
                  <a:pt x="0" y="377"/>
                </a:lnTo>
                <a:lnTo>
                  <a:pt x="0" y="373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5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64"/>
                </a:lnTo>
                <a:lnTo>
                  <a:pt x="0" y="254"/>
                </a:lnTo>
                <a:lnTo>
                  <a:pt x="0" y="250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4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73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63"/>
                </a:lnTo>
                <a:lnTo>
                  <a:pt x="0" y="54"/>
                </a:lnTo>
                <a:lnTo>
                  <a:pt x="0" y="50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9" name="Freeform 37"/>
          <p:cNvSpPr>
            <a:spLocks/>
          </p:cNvSpPr>
          <p:nvPr/>
        </p:nvSpPr>
        <p:spPr bwMode="auto">
          <a:xfrm>
            <a:off x="2771777" y="2709863"/>
            <a:ext cx="2193925" cy="1292225"/>
          </a:xfrm>
          <a:custGeom>
            <a:avLst/>
            <a:gdLst>
              <a:gd name="T0" fmla="*/ 194052806 w 1382"/>
              <a:gd name="T1" fmla="*/ 0 h 814"/>
              <a:gd name="T2" fmla="*/ 400705595 w 1382"/>
              <a:gd name="T3" fmla="*/ 0 h 814"/>
              <a:gd name="T4" fmla="*/ 594756863 w 1382"/>
              <a:gd name="T5" fmla="*/ 0 h 814"/>
              <a:gd name="T6" fmla="*/ 801409603 w 1382"/>
              <a:gd name="T7" fmla="*/ 0 h 814"/>
              <a:gd name="T8" fmla="*/ 1008062541 w 1382"/>
              <a:gd name="T9" fmla="*/ 0 h 814"/>
              <a:gd name="T10" fmla="*/ 1214715280 w 1382"/>
              <a:gd name="T11" fmla="*/ 0 h 814"/>
              <a:gd name="T12" fmla="*/ 1421368020 w 1382"/>
              <a:gd name="T13" fmla="*/ 0 h 814"/>
              <a:gd name="T14" fmla="*/ 1628020759 w 1382"/>
              <a:gd name="T15" fmla="*/ 0 h 814"/>
              <a:gd name="T16" fmla="*/ 1832152946 w 1382"/>
              <a:gd name="T17" fmla="*/ 0 h 814"/>
              <a:gd name="T18" fmla="*/ 2038805686 w 1382"/>
              <a:gd name="T19" fmla="*/ 0 h 814"/>
              <a:gd name="T20" fmla="*/ 2147483647 w 1382"/>
              <a:gd name="T21" fmla="*/ 0 h 814"/>
              <a:gd name="T22" fmla="*/ 2147483647 w 1382"/>
              <a:gd name="T23" fmla="*/ 0 h 814"/>
              <a:gd name="T24" fmla="*/ 2147483647 w 1382"/>
              <a:gd name="T25" fmla="*/ 0 h 814"/>
              <a:gd name="T26" fmla="*/ 2147483647 w 1382"/>
              <a:gd name="T27" fmla="*/ 0 h 814"/>
              <a:gd name="T28" fmla="*/ 2147483647 w 1382"/>
              <a:gd name="T29" fmla="*/ 0 h 814"/>
              <a:gd name="T30" fmla="*/ 2147483647 w 1382"/>
              <a:gd name="T31" fmla="*/ 0 h 814"/>
              <a:gd name="T32" fmla="*/ 2147483647 w 1382"/>
              <a:gd name="T33" fmla="*/ 0 h 814"/>
              <a:gd name="T34" fmla="*/ 2147483647 w 1382"/>
              <a:gd name="T35" fmla="*/ 161290001 h 814"/>
              <a:gd name="T36" fmla="*/ 2147483647 w 1382"/>
              <a:gd name="T37" fmla="*/ 320059053 h 814"/>
              <a:gd name="T38" fmla="*/ 2147483647 w 1382"/>
              <a:gd name="T39" fmla="*/ 481350692 h 814"/>
              <a:gd name="T40" fmla="*/ 2147483647 w 1382"/>
              <a:gd name="T41" fmla="*/ 642639056 h 814"/>
              <a:gd name="T42" fmla="*/ 2147483647 w 1382"/>
              <a:gd name="T43" fmla="*/ 814011217 h 814"/>
              <a:gd name="T44" fmla="*/ 2147483647 w 1382"/>
              <a:gd name="T45" fmla="*/ 975301367 h 814"/>
              <a:gd name="T46" fmla="*/ 2147483647 w 1382"/>
              <a:gd name="T47" fmla="*/ 1134070369 h 814"/>
              <a:gd name="T48" fmla="*/ 2147483647 w 1382"/>
              <a:gd name="T49" fmla="*/ 1295360321 h 814"/>
              <a:gd name="T50" fmla="*/ 2147483647 w 1382"/>
              <a:gd name="T51" fmla="*/ 1456650272 h 814"/>
              <a:gd name="T52" fmla="*/ 2147483647 w 1382"/>
              <a:gd name="T53" fmla="*/ 1628020846 h 814"/>
              <a:gd name="T54" fmla="*/ 2147483647 w 1382"/>
              <a:gd name="T55" fmla="*/ 1786791833 h 814"/>
              <a:gd name="T56" fmla="*/ 2147483647 w 1382"/>
              <a:gd name="T57" fmla="*/ 1948081784 h 814"/>
              <a:gd name="T58" fmla="*/ 2147483647 w 1382"/>
              <a:gd name="T59" fmla="*/ 2051407366 h 814"/>
              <a:gd name="T60" fmla="*/ 2147483647 w 1382"/>
              <a:gd name="T61" fmla="*/ 2051407366 h 814"/>
              <a:gd name="T62" fmla="*/ 2147483647 w 1382"/>
              <a:gd name="T63" fmla="*/ 2051407366 h 814"/>
              <a:gd name="T64" fmla="*/ 2147483647 w 1382"/>
              <a:gd name="T65" fmla="*/ 2051407366 h 814"/>
              <a:gd name="T66" fmla="*/ 2147483647 w 1382"/>
              <a:gd name="T67" fmla="*/ 2051407366 h 814"/>
              <a:gd name="T68" fmla="*/ 2147483647 w 1382"/>
              <a:gd name="T69" fmla="*/ 2051407366 h 814"/>
              <a:gd name="T70" fmla="*/ 2147483647 w 1382"/>
              <a:gd name="T71" fmla="*/ 2051407366 h 814"/>
              <a:gd name="T72" fmla="*/ 1983362268 w 1382"/>
              <a:gd name="T73" fmla="*/ 2051407366 h 814"/>
              <a:gd name="T74" fmla="*/ 1776709529 w 1382"/>
              <a:gd name="T75" fmla="*/ 2051407366 h 814"/>
              <a:gd name="T76" fmla="*/ 1570057980 w 1382"/>
              <a:gd name="T77" fmla="*/ 2051407366 h 814"/>
              <a:gd name="T78" fmla="*/ 1363405240 w 1382"/>
              <a:gd name="T79" fmla="*/ 2051407366 h 814"/>
              <a:gd name="T80" fmla="*/ 1156750913 w 1382"/>
              <a:gd name="T81" fmla="*/ 2051407366 h 814"/>
              <a:gd name="T82" fmla="*/ 950098174 w 1382"/>
              <a:gd name="T83" fmla="*/ 2051407366 h 814"/>
              <a:gd name="T84" fmla="*/ 743446823 w 1382"/>
              <a:gd name="T85" fmla="*/ 2051407366 h 814"/>
              <a:gd name="T86" fmla="*/ 539313445 w 1382"/>
              <a:gd name="T87" fmla="*/ 2051407366 h 814"/>
              <a:gd name="T88" fmla="*/ 332660607 w 1382"/>
              <a:gd name="T89" fmla="*/ 2051407366 h 814"/>
              <a:gd name="T90" fmla="*/ 126007818 w 1382"/>
              <a:gd name="T91" fmla="*/ 2051407366 h 814"/>
              <a:gd name="T92" fmla="*/ 0 w 1382"/>
              <a:gd name="T93" fmla="*/ 1993444583 h 814"/>
              <a:gd name="T94" fmla="*/ 0 w 1382"/>
              <a:gd name="T95" fmla="*/ 1834673993 h 814"/>
              <a:gd name="T96" fmla="*/ 0 w 1382"/>
              <a:gd name="T97" fmla="*/ 1673384042 h 814"/>
              <a:gd name="T98" fmla="*/ 0 w 1382"/>
              <a:gd name="T99" fmla="*/ 1512093693 h 814"/>
              <a:gd name="T100" fmla="*/ 0 w 1382"/>
              <a:gd name="T101" fmla="*/ 1340723120 h 814"/>
              <a:gd name="T102" fmla="*/ 0 w 1382"/>
              <a:gd name="T103" fmla="*/ 1179433168 h 814"/>
              <a:gd name="T104" fmla="*/ 0 w 1382"/>
              <a:gd name="T105" fmla="*/ 1020664166 h 814"/>
              <a:gd name="T106" fmla="*/ 0 w 1382"/>
              <a:gd name="T107" fmla="*/ 859374214 h 814"/>
              <a:gd name="T108" fmla="*/ 0 w 1382"/>
              <a:gd name="T109" fmla="*/ 698084064 h 814"/>
              <a:gd name="T110" fmla="*/ 0 w 1382"/>
              <a:gd name="T111" fmla="*/ 526711903 h 814"/>
              <a:gd name="T112" fmla="*/ 0 w 1382"/>
              <a:gd name="T113" fmla="*/ 365423440 h 814"/>
              <a:gd name="T114" fmla="*/ 0 w 1382"/>
              <a:gd name="T115" fmla="*/ 206652800 h 814"/>
              <a:gd name="T116" fmla="*/ 0 w 1382"/>
              <a:gd name="T117" fmla="*/ 45362811 h 81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14"/>
              <a:gd name="T179" fmla="*/ 1382 w 1382"/>
              <a:gd name="T180" fmla="*/ 814 h 81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14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32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6"/>
                </a:lnTo>
                <a:lnTo>
                  <a:pt x="1382" y="300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78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73" y="814"/>
                </a:lnTo>
                <a:lnTo>
                  <a:pt x="1364" y="814"/>
                </a:lnTo>
                <a:lnTo>
                  <a:pt x="1355" y="814"/>
                </a:lnTo>
                <a:lnTo>
                  <a:pt x="1346" y="814"/>
                </a:lnTo>
                <a:lnTo>
                  <a:pt x="1341" y="814"/>
                </a:lnTo>
                <a:lnTo>
                  <a:pt x="1332" y="814"/>
                </a:lnTo>
                <a:lnTo>
                  <a:pt x="1323" y="814"/>
                </a:lnTo>
                <a:lnTo>
                  <a:pt x="1314" y="814"/>
                </a:lnTo>
                <a:lnTo>
                  <a:pt x="1305" y="814"/>
                </a:lnTo>
                <a:lnTo>
                  <a:pt x="1301" y="814"/>
                </a:lnTo>
                <a:lnTo>
                  <a:pt x="1291" y="814"/>
                </a:lnTo>
                <a:lnTo>
                  <a:pt x="1282" y="814"/>
                </a:lnTo>
                <a:lnTo>
                  <a:pt x="1273" y="814"/>
                </a:lnTo>
                <a:lnTo>
                  <a:pt x="1264" y="814"/>
                </a:lnTo>
                <a:lnTo>
                  <a:pt x="1260" y="814"/>
                </a:lnTo>
                <a:lnTo>
                  <a:pt x="1251" y="814"/>
                </a:lnTo>
                <a:lnTo>
                  <a:pt x="1241" y="814"/>
                </a:lnTo>
                <a:lnTo>
                  <a:pt x="1232" y="814"/>
                </a:lnTo>
                <a:lnTo>
                  <a:pt x="1223" y="814"/>
                </a:lnTo>
                <a:lnTo>
                  <a:pt x="1219" y="814"/>
                </a:lnTo>
                <a:lnTo>
                  <a:pt x="1210" y="814"/>
                </a:lnTo>
                <a:lnTo>
                  <a:pt x="1200" y="814"/>
                </a:lnTo>
                <a:lnTo>
                  <a:pt x="1191" y="814"/>
                </a:lnTo>
                <a:lnTo>
                  <a:pt x="1182" y="814"/>
                </a:lnTo>
                <a:lnTo>
                  <a:pt x="1178" y="814"/>
                </a:lnTo>
                <a:lnTo>
                  <a:pt x="1169" y="814"/>
                </a:lnTo>
                <a:lnTo>
                  <a:pt x="1160" y="814"/>
                </a:lnTo>
                <a:lnTo>
                  <a:pt x="1150" y="814"/>
                </a:lnTo>
                <a:lnTo>
                  <a:pt x="1146" y="814"/>
                </a:lnTo>
                <a:lnTo>
                  <a:pt x="1137" y="814"/>
                </a:lnTo>
                <a:lnTo>
                  <a:pt x="1128" y="814"/>
                </a:lnTo>
                <a:lnTo>
                  <a:pt x="1119" y="814"/>
                </a:lnTo>
                <a:lnTo>
                  <a:pt x="1110" y="814"/>
                </a:lnTo>
                <a:lnTo>
                  <a:pt x="1105" y="814"/>
                </a:lnTo>
                <a:lnTo>
                  <a:pt x="1096" y="814"/>
                </a:lnTo>
                <a:lnTo>
                  <a:pt x="1087" y="814"/>
                </a:lnTo>
                <a:lnTo>
                  <a:pt x="1078" y="814"/>
                </a:lnTo>
                <a:lnTo>
                  <a:pt x="1069" y="814"/>
                </a:lnTo>
                <a:lnTo>
                  <a:pt x="1064" y="814"/>
                </a:lnTo>
                <a:lnTo>
                  <a:pt x="1055" y="814"/>
                </a:lnTo>
                <a:lnTo>
                  <a:pt x="1046" y="814"/>
                </a:lnTo>
                <a:lnTo>
                  <a:pt x="1037" y="814"/>
                </a:lnTo>
                <a:lnTo>
                  <a:pt x="1028" y="814"/>
                </a:lnTo>
                <a:lnTo>
                  <a:pt x="1023" y="814"/>
                </a:lnTo>
                <a:lnTo>
                  <a:pt x="1014" y="814"/>
                </a:lnTo>
                <a:lnTo>
                  <a:pt x="1005" y="814"/>
                </a:lnTo>
                <a:lnTo>
                  <a:pt x="996" y="814"/>
                </a:lnTo>
                <a:lnTo>
                  <a:pt x="987" y="814"/>
                </a:lnTo>
                <a:lnTo>
                  <a:pt x="982" y="814"/>
                </a:lnTo>
                <a:lnTo>
                  <a:pt x="973" y="814"/>
                </a:lnTo>
                <a:lnTo>
                  <a:pt x="964" y="814"/>
                </a:lnTo>
                <a:lnTo>
                  <a:pt x="955" y="814"/>
                </a:lnTo>
                <a:lnTo>
                  <a:pt x="946" y="814"/>
                </a:lnTo>
                <a:lnTo>
                  <a:pt x="941" y="814"/>
                </a:lnTo>
                <a:lnTo>
                  <a:pt x="932" y="814"/>
                </a:lnTo>
                <a:lnTo>
                  <a:pt x="923" y="814"/>
                </a:lnTo>
                <a:lnTo>
                  <a:pt x="914" y="814"/>
                </a:lnTo>
                <a:lnTo>
                  <a:pt x="909" y="814"/>
                </a:lnTo>
                <a:lnTo>
                  <a:pt x="900" y="814"/>
                </a:lnTo>
                <a:lnTo>
                  <a:pt x="891" y="814"/>
                </a:lnTo>
                <a:lnTo>
                  <a:pt x="882" y="814"/>
                </a:lnTo>
                <a:lnTo>
                  <a:pt x="873" y="814"/>
                </a:lnTo>
                <a:lnTo>
                  <a:pt x="868" y="814"/>
                </a:lnTo>
                <a:lnTo>
                  <a:pt x="859" y="814"/>
                </a:lnTo>
                <a:lnTo>
                  <a:pt x="850" y="814"/>
                </a:lnTo>
                <a:lnTo>
                  <a:pt x="841" y="814"/>
                </a:lnTo>
                <a:lnTo>
                  <a:pt x="832" y="814"/>
                </a:lnTo>
                <a:lnTo>
                  <a:pt x="828" y="814"/>
                </a:lnTo>
                <a:lnTo>
                  <a:pt x="818" y="814"/>
                </a:lnTo>
                <a:lnTo>
                  <a:pt x="809" y="814"/>
                </a:lnTo>
                <a:lnTo>
                  <a:pt x="800" y="814"/>
                </a:lnTo>
                <a:lnTo>
                  <a:pt x="791" y="814"/>
                </a:lnTo>
                <a:lnTo>
                  <a:pt x="787" y="814"/>
                </a:lnTo>
                <a:lnTo>
                  <a:pt x="778" y="814"/>
                </a:lnTo>
                <a:lnTo>
                  <a:pt x="768" y="814"/>
                </a:lnTo>
                <a:lnTo>
                  <a:pt x="759" y="814"/>
                </a:lnTo>
                <a:lnTo>
                  <a:pt x="750" y="814"/>
                </a:lnTo>
                <a:lnTo>
                  <a:pt x="746" y="814"/>
                </a:lnTo>
                <a:lnTo>
                  <a:pt x="737" y="814"/>
                </a:lnTo>
                <a:lnTo>
                  <a:pt x="727" y="814"/>
                </a:lnTo>
                <a:lnTo>
                  <a:pt x="718" y="814"/>
                </a:lnTo>
                <a:lnTo>
                  <a:pt x="709" y="814"/>
                </a:lnTo>
                <a:lnTo>
                  <a:pt x="705" y="814"/>
                </a:lnTo>
                <a:lnTo>
                  <a:pt x="696" y="814"/>
                </a:lnTo>
                <a:lnTo>
                  <a:pt x="687" y="814"/>
                </a:lnTo>
                <a:lnTo>
                  <a:pt x="677" y="814"/>
                </a:lnTo>
                <a:lnTo>
                  <a:pt x="673" y="814"/>
                </a:lnTo>
                <a:lnTo>
                  <a:pt x="664" y="814"/>
                </a:lnTo>
                <a:lnTo>
                  <a:pt x="655" y="814"/>
                </a:lnTo>
                <a:lnTo>
                  <a:pt x="646" y="814"/>
                </a:lnTo>
                <a:lnTo>
                  <a:pt x="637" y="814"/>
                </a:lnTo>
                <a:lnTo>
                  <a:pt x="632" y="814"/>
                </a:lnTo>
                <a:lnTo>
                  <a:pt x="623" y="814"/>
                </a:lnTo>
                <a:lnTo>
                  <a:pt x="614" y="814"/>
                </a:lnTo>
                <a:lnTo>
                  <a:pt x="605" y="814"/>
                </a:lnTo>
                <a:lnTo>
                  <a:pt x="596" y="814"/>
                </a:lnTo>
                <a:lnTo>
                  <a:pt x="591" y="814"/>
                </a:lnTo>
                <a:lnTo>
                  <a:pt x="582" y="814"/>
                </a:lnTo>
                <a:lnTo>
                  <a:pt x="573" y="814"/>
                </a:lnTo>
                <a:lnTo>
                  <a:pt x="564" y="814"/>
                </a:lnTo>
                <a:lnTo>
                  <a:pt x="555" y="814"/>
                </a:lnTo>
                <a:lnTo>
                  <a:pt x="550" y="814"/>
                </a:lnTo>
                <a:lnTo>
                  <a:pt x="541" y="814"/>
                </a:lnTo>
                <a:lnTo>
                  <a:pt x="532" y="814"/>
                </a:lnTo>
                <a:lnTo>
                  <a:pt x="523" y="814"/>
                </a:lnTo>
                <a:lnTo>
                  <a:pt x="514" y="814"/>
                </a:lnTo>
                <a:lnTo>
                  <a:pt x="509" y="814"/>
                </a:lnTo>
                <a:lnTo>
                  <a:pt x="500" y="814"/>
                </a:lnTo>
                <a:lnTo>
                  <a:pt x="491" y="814"/>
                </a:lnTo>
                <a:lnTo>
                  <a:pt x="482" y="814"/>
                </a:lnTo>
                <a:lnTo>
                  <a:pt x="473" y="814"/>
                </a:lnTo>
                <a:lnTo>
                  <a:pt x="468" y="814"/>
                </a:lnTo>
                <a:lnTo>
                  <a:pt x="459" y="814"/>
                </a:lnTo>
                <a:lnTo>
                  <a:pt x="450" y="814"/>
                </a:lnTo>
                <a:lnTo>
                  <a:pt x="441" y="814"/>
                </a:lnTo>
                <a:lnTo>
                  <a:pt x="436" y="814"/>
                </a:lnTo>
                <a:lnTo>
                  <a:pt x="427" y="814"/>
                </a:lnTo>
                <a:lnTo>
                  <a:pt x="418" y="814"/>
                </a:lnTo>
                <a:lnTo>
                  <a:pt x="409" y="814"/>
                </a:lnTo>
                <a:lnTo>
                  <a:pt x="400" y="814"/>
                </a:lnTo>
                <a:lnTo>
                  <a:pt x="395" y="814"/>
                </a:lnTo>
                <a:lnTo>
                  <a:pt x="386" y="814"/>
                </a:lnTo>
                <a:lnTo>
                  <a:pt x="377" y="814"/>
                </a:lnTo>
                <a:lnTo>
                  <a:pt x="368" y="814"/>
                </a:lnTo>
                <a:lnTo>
                  <a:pt x="359" y="814"/>
                </a:lnTo>
                <a:lnTo>
                  <a:pt x="355" y="814"/>
                </a:lnTo>
                <a:lnTo>
                  <a:pt x="345" y="814"/>
                </a:lnTo>
                <a:lnTo>
                  <a:pt x="336" y="814"/>
                </a:lnTo>
                <a:lnTo>
                  <a:pt x="327" y="814"/>
                </a:lnTo>
                <a:lnTo>
                  <a:pt x="318" y="814"/>
                </a:lnTo>
                <a:lnTo>
                  <a:pt x="314" y="814"/>
                </a:lnTo>
                <a:lnTo>
                  <a:pt x="305" y="814"/>
                </a:lnTo>
                <a:lnTo>
                  <a:pt x="295" y="814"/>
                </a:lnTo>
                <a:lnTo>
                  <a:pt x="286" y="814"/>
                </a:lnTo>
                <a:lnTo>
                  <a:pt x="277" y="814"/>
                </a:lnTo>
                <a:lnTo>
                  <a:pt x="273" y="814"/>
                </a:lnTo>
                <a:lnTo>
                  <a:pt x="264" y="814"/>
                </a:lnTo>
                <a:lnTo>
                  <a:pt x="254" y="814"/>
                </a:lnTo>
                <a:lnTo>
                  <a:pt x="245" y="814"/>
                </a:lnTo>
                <a:lnTo>
                  <a:pt x="236" y="814"/>
                </a:lnTo>
                <a:lnTo>
                  <a:pt x="232" y="814"/>
                </a:lnTo>
                <a:lnTo>
                  <a:pt x="223" y="814"/>
                </a:lnTo>
                <a:lnTo>
                  <a:pt x="214" y="814"/>
                </a:lnTo>
                <a:lnTo>
                  <a:pt x="204" y="814"/>
                </a:lnTo>
                <a:lnTo>
                  <a:pt x="200" y="814"/>
                </a:lnTo>
                <a:lnTo>
                  <a:pt x="191" y="814"/>
                </a:lnTo>
                <a:lnTo>
                  <a:pt x="182" y="814"/>
                </a:lnTo>
                <a:lnTo>
                  <a:pt x="173" y="814"/>
                </a:lnTo>
                <a:lnTo>
                  <a:pt x="164" y="814"/>
                </a:lnTo>
                <a:lnTo>
                  <a:pt x="159" y="814"/>
                </a:lnTo>
                <a:lnTo>
                  <a:pt x="150" y="814"/>
                </a:lnTo>
                <a:lnTo>
                  <a:pt x="141" y="814"/>
                </a:lnTo>
                <a:lnTo>
                  <a:pt x="132" y="814"/>
                </a:lnTo>
                <a:lnTo>
                  <a:pt x="123" y="814"/>
                </a:lnTo>
                <a:lnTo>
                  <a:pt x="118" y="814"/>
                </a:lnTo>
                <a:lnTo>
                  <a:pt x="109" y="814"/>
                </a:lnTo>
                <a:lnTo>
                  <a:pt x="100" y="814"/>
                </a:lnTo>
                <a:lnTo>
                  <a:pt x="91" y="814"/>
                </a:lnTo>
                <a:lnTo>
                  <a:pt x="82" y="814"/>
                </a:lnTo>
                <a:lnTo>
                  <a:pt x="77" y="814"/>
                </a:lnTo>
                <a:lnTo>
                  <a:pt x="68" y="814"/>
                </a:lnTo>
                <a:lnTo>
                  <a:pt x="59" y="814"/>
                </a:lnTo>
                <a:lnTo>
                  <a:pt x="50" y="814"/>
                </a:lnTo>
                <a:lnTo>
                  <a:pt x="41" y="814"/>
                </a:lnTo>
                <a:lnTo>
                  <a:pt x="36" y="814"/>
                </a:lnTo>
                <a:lnTo>
                  <a:pt x="27" y="814"/>
                </a:lnTo>
                <a:lnTo>
                  <a:pt x="18" y="814"/>
                </a:lnTo>
                <a:lnTo>
                  <a:pt x="9" y="814"/>
                </a:lnTo>
                <a:lnTo>
                  <a:pt x="4" y="814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9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8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77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6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4"/>
                </a:lnTo>
                <a:lnTo>
                  <a:pt x="0" y="255"/>
                </a:lnTo>
                <a:lnTo>
                  <a:pt x="0" y="250"/>
                </a:lnTo>
                <a:lnTo>
                  <a:pt x="0" y="246"/>
                </a:lnTo>
                <a:lnTo>
                  <a:pt x="0" y="236"/>
                </a:lnTo>
                <a:lnTo>
                  <a:pt x="0" y="232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77"/>
                </a:lnTo>
                <a:lnTo>
                  <a:pt x="0" y="173"/>
                </a:lnTo>
                <a:lnTo>
                  <a:pt x="0" y="164"/>
                </a:lnTo>
                <a:lnTo>
                  <a:pt x="0" y="159"/>
                </a:lnTo>
                <a:lnTo>
                  <a:pt x="0" y="155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2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0" name="Freeform 38"/>
          <p:cNvSpPr>
            <a:spLocks/>
          </p:cNvSpPr>
          <p:nvPr/>
        </p:nvSpPr>
        <p:spPr bwMode="auto">
          <a:xfrm>
            <a:off x="2771777" y="2709863"/>
            <a:ext cx="2193925" cy="1292225"/>
          </a:xfrm>
          <a:custGeom>
            <a:avLst/>
            <a:gdLst>
              <a:gd name="T0" fmla="*/ 194052806 w 1382"/>
              <a:gd name="T1" fmla="*/ 0 h 814"/>
              <a:gd name="T2" fmla="*/ 400705595 w 1382"/>
              <a:gd name="T3" fmla="*/ 0 h 814"/>
              <a:gd name="T4" fmla="*/ 594756863 w 1382"/>
              <a:gd name="T5" fmla="*/ 0 h 814"/>
              <a:gd name="T6" fmla="*/ 801409603 w 1382"/>
              <a:gd name="T7" fmla="*/ 0 h 814"/>
              <a:gd name="T8" fmla="*/ 1008062541 w 1382"/>
              <a:gd name="T9" fmla="*/ 0 h 814"/>
              <a:gd name="T10" fmla="*/ 1214715280 w 1382"/>
              <a:gd name="T11" fmla="*/ 0 h 814"/>
              <a:gd name="T12" fmla="*/ 1421368020 w 1382"/>
              <a:gd name="T13" fmla="*/ 0 h 814"/>
              <a:gd name="T14" fmla="*/ 1628020759 w 1382"/>
              <a:gd name="T15" fmla="*/ 0 h 814"/>
              <a:gd name="T16" fmla="*/ 1832152946 w 1382"/>
              <a:gd name="T17" fmla="*/ 0 h 814"/>
              <a:gd name="T18" fmla="*/ 2038805686 w 1382"/>
              <a:gd name="T19" fmla="*/ 0 h 814"/>
              <a:gd name="T20" fmla="*/ 2147483647 w 1382"/>
              <a:gd name="T21" fmla="*/ 0 h 814"/>
              <a:gd name="T22" fmla="*/ 2147483647 w 1382"/>
              <a:gd name="T23" fmla="*/ 0 h 814"/>
              <a:gd name="T24" fmla="*/ 2147483647 w 1382"/>
              <a:gd name="T25" fmla="*/ 0 h 814"/>
              <a:gd name="T26" fmla="*/ 2147483647 w 1382"/>
              <a:gd name="T27" fmla="*/ 0 h 814"/>
              <a:gd name="T28" fmla="*/ 2147483647 w 1382"/>
              <a:gd name="T29" fmla="*/ 0 h 814"/>
              <a:gd name="T30" fmla="*/ 2147483647 w 1382"/>
              <a:gd name="T31" fmla="*/ 0 h 814"/>
              <a:gd name="T32" fmla="*/ 2147483647 w 1382"/>
              <a:gd name="T33" fmla="*/ 0 h 814"/>
              <a:gd name="T34" fmla="*/ 2147483647 w 1382"/>
              <a:gd name="T35" fmla="*/ 161290001 h 814"/>
              <a:gd name="T36" fmla="*/ 2147483647 w 1382"/>
              <a:gd name="T37" fmla="*/ 320059053 h 814"/>
              <a:gd name="T38" fmla="*/ 2147483647 w 1382"/>
              <a:gd name="T39" fmla="*/ 481350692 h 814"/>
              <a:gd name="T40" fmla="*/ 2147483647 w 1382"/>
              <a:gd name="T41" fmla="*/ 642639056 h 814"/>
              <a:gd name="T42" fmla="*/ 2147483647 w 1382"/>
              <a:gd name="T43" fmla="*/ 814011217 h 814"/>
              <a:gd name="T44" fmla="*/ 2147483647 w 1382"/>
              <a:gd name="T45" fmla="*/ 975301367 h 814"/>
              <a:gd name="T46" fmla="*/ 2147483647 w 1382"/>
              <a:gd name="T47" fmla="*/ 1134070369 h 814"/>
              <a:gd name="T48" fmla="*/ 2147483647 w 1382"/>
              <a:gd name="T49" fmla="*/ 1295360321 h 814"/>
              <a:gd name="T50" fmla="*/ 2147483647 w 1382"/>
              <a:gd name="T51" fmla="*/ 1456650272 h 814"/>
              <a:gd name="T52" fmla="*/ 2147483647 w 1382"/>
              <a:gd name="T53" fmla="*/ 1628020846 h 814"/>
              <a:gd name="T54" fmla="*/ 2147483647 w 1382"/>
              <a:gd name="T55" fmla="*/ 1786791833 h 814"/>
              <a:gd name="T56" fmla="*/ 2147483647 w 1382"/>
              <a:gd name="T57" fmla="*/ 1948081784 h 814"/>
              <a:gd name="T58" fmla="*/ 2147483647 w 1382"/>
              <a:gd name="T59" fmla="*/ 2051407366 h 814"/>
              <a:gd name="T60" fmla="*/ 2147483647 w 1382"/>
              <a:gd name="T61" fmla="*/ 2051407366 h 814"/>
              <a:gd name="T62" fmla="*/ 2147483647 w 1382"/>
              <a:gd name="T63" fmla="*/ 2051407366 h 814"/>
              <a:gd name="T64" fmla="*/ 2147483647 w 1382"/>
              <a:gd name="T65" fmla="*/ 2051407366 h 814"/>
              <a:gd name="T66" fmla="*/ 2147483647 w 1382"/>
              <a:gd name="T67" fmla="*/ 2051407366 h 814"/>
              <a:gd name="T68" fmla="*/ 2147483647 w 1382"/>
              <a:gd name="T69" fmla="*/ 2051407366 h 814"/>
              <a:gd name="T70" fmla="*/ 2147483647 w 1382"/>
              <a:gd name="T71" fmla="*/ 2051407366 h 814"/>
              <a:gd name="T72" fmla="*/ 1983362268 w 1382"/>
              <a:gd name="T73" fmla="*/ 2051407366 h 814"/>
              <a:gd name="T74" fmla="*/ 1776709529 w 1382"/>
              <a:gd name="T75" fmla="*/ 2051407366 h 814"/>
              <a:gd name="T76" fmla="*/ 1570057980 w 1382"/>
              <a:gd name="T77" fmla="*/ 2051407366 h 814"/>
              <a:gd name="T78" fmla="*/ 1363405240 w 1382"/>
              <a:gd name="T79" fmla="*/ 2051407366 h 814"/>
              <a:gd name="T80" fmla="*/ 1156750913 w 1382"/>
              <a:gd name="T81" fmla="*/ 2051407366 h 814"/>
              <a:gd name="T82" fmla="*/ 950098174 w 1382"/>
              <a:gd name="T83" fmla="*/ 2051407366 h 814"/>
              <a:gd name="T84" fmla="*/ 743446823 w 1382"/>
              <a:gd name="T85" fmla="*/ 2051407366 h 814"/>
              <a:gd name="T86" fmla="*/ 539313445 w 1382"/>
              <a:gd name="T87" fmla="*/ 2051407366 h 814"/>
              <a:gd name="T88" fmla="*/ 332660607 w 1382"/>
              <a:gd name="T89" fmla="*/ 2051407366 h 814"/>
              <a:gd name="T90" fmla="*/ 126007818 w 1382"/>
              <a:gd name="T91" fmla="*/ 2051407366 h 814"/>
              <a:gd name="T92" fmla="*/ 0 w 1382"/>
              <a:gd name="T93" fmla="*/ 1993444583 h 814"/>
              <a:gd name="T94" fmla="*/ 0 w 1382"/>
              <a:gd name="T95" fmla="*/ 1834673993 h 814"/>
              <a:gd name="T96" fmla="*/ 0 w 1382"/>
              <a:gd name="T97" fmla="*/ 1673384042 h 814"/>
              <a:gd name="T98" fmla="*/ 0 w 1382"/>
              <a:gd name="T99" fmla="*/ 1512093693 h 814"/>
              <a:gd name="T100" fmla="*/ 0 w 1382"/>
              <a:gd name="T101" fmla="*/ 1340723120 h 814"/>
              <a:gd name="T102" fmla="*/ 0 w 1382"/>
              <a:gd name="T103" fmla="*/ 1179433168 h 814"/>
              <a:gd name="T104" fmla="*/ 0 w 1382"/>
              <a:gd name="T105" fmla="*/ 1020664166 h 814"/>
              <a:gd name="T106" fmla="*/ 0 w 1382"/>
              <a:gd name="T107" fmla="*/ 859374214 h 814"/>
              <a:gd name="T108" fmla="*/ 0 w 1382"/>
              <a:gd name="T109" fmla="*/ 698084064 h 814"/>
              <a:gd name="T110" fmla="*/ 0 w 1382"/>
              <a:gd name="T111" fmla="*/ 526711903 h 814"/>
              <a:gd name="T112" fmla="*/ 0 w 1382"/>
              <a:gd name="T113" fmla="*/ 365423440 h 814"/>
              <a:gd name="T114" fmla="*/ 0 w 1382"/>
              <a:gd name="T115" fmla="*/ 206652800 h 814"/>
              <a:gd name="T116" fmla="*/ 0 w 1382"/>
              <a:gd name="T117" fmla="*/ 45362811 h 81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14"/>
              <a:gd name="T179" fmla="*/ 1382 w 1382"/>
              <a:gd name="T180" fmla="*/ 814 h 81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14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32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6"/>
                </a:lnTo>
                <a:lnTo>
                  <a:pt x="1382" y="300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78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73" y="814"/>
                </a:lnTo>
                <a:lnTo>
                  <a:pt x="1364" y="814"/>
                </a:lnTo>
                <a:lnTo>
                  <a:pt x="1355" y="814"/>
                </a:lnTo>
                <a:lnTo>
                  <a:pt x="1346" y="814"/>
                </a:lnTo>
                <a:lnTo>
                  <a:pt x="1341" y="814"/>
                </a:lnTo>
                <a:lnTo>
                  <a:pt x="1332" y="814"/>
                </a:lnTo>
                <a:lnTo>
                  <a:pt x="1323" y="814"/>
                </a:lnTo>
                <a:lnTo>
                  <a:pt x="1314" y="814"/>
                </a:lnTo>
                <a:lnTo>
                  <a:pt x="1305" y="814"/>
                </a:lnTo>
                <a:lnTo>
                  <a:pt x="1301" y="814"/>
                </a:lnTo>
                <a:lnTo>
                  <a:pt x="1291" y="814"/>
                </a:lnTo>
                <a:lnTo>
                  <a:pt x="1282" y="814"/>
                </a:lnTo>
                <a:lnTo>
                  <a:pt x="1273" y="814"/>
                </a:lnTo>
                <a:lnTo>
                  <a:pt x="1264" y="814"/>
                </a:lnTo>
                <a:lnTo>
                  <a:pt x="1260" y="814"/>
                </a:lnTo>
                <a:lnTo>
                  <a:pt x="1251" y="814"/>
                </a:lnTo>
                <a:lnTo>
                  <a:pt x="1241" y="814"/>
                </a:lnTo>
                <a:lnTo>
                  <a:pt x="1232" y="814"/>
                </a:lnTo>
                <a:lnTo>
                  <a:pt x="1223" y="814"/>
                </a:lnTo>
                <a:lnTo>
                  <a:pt x="1219" y="814"/>
                </a:lnTo>
                <a:lnTo>
                  <a:pt x="1210" y="814"/>
                </a:lnTo>
                <a:lnTo>
                  <a:pt x="1200" y="814"/>
                </a:lnTo>
                <a:lnTo>
                  <a:pt x="1191" y="814"/>
                </a:lnTo>
                <a:lnTo>
                  <a:pt x="1182" y="814"/>
                </a:lnTo>
                <a:lnTo>
                  <a:pt x="1178" y="814"/>
                </a:lnTo>
                <a:lnTo>
                  <a:pt x="1169" y="814"/>
                </a:lnTo>
                <a:lnTo>
                  <a:pt x="1160" y="814"/>
                </a:lnTo>
                <a:lnTo>
                  <a:pt x="1150" y="814"/>
                </a:lnTo>
                <a:lnTo>
                  <a:pt x="1146" y="814"/>
                </a:lnTo>
                <a:lnTo>
                  <a:pt x="1137" y="814"/>
                </a:lnTo>
                <a:lnTo>
                  <a:pt x="1128" y="814"/>
                </a:lnTo>
                <a:lnTo>
                  <a:pt x="1119" y="814"/>
                </a:lnTo>
                <a:lnTo>
                  <a:pt x="1110" y="814"/>
                </a:lnTo>
                <a:lnTo>
                  <a:pt x="1105" y="814"/>
                </a:lnTo>
                <a:lnTo>
                  <a:pt x="1096" y="814"/>
                </a:lnTo>
                <a:lnTo>
                  <a:pt x="1087" y="814"/>
                </a:lnTo>
                <a:lnTo>
                  <a:pt x="1078" y="814"/>
                </a:lnTo>
                <a:lnTo>
                  <a:pt x="1069" y="814"/>
                </a:lnTo>
                <a:lnTo>
                  <a:pt x="1064" y="814"/>
                </a:lnTo>
                <a:lnTo>
                  <a:pt x="1055" y="814"/>
                </a:lnTo>
                <a:lnTo>
                  <a:pt x="1046" y="814"/>
                </a:lnTo>
                <a:lnTo>
                  <a:pt x="1037" y="814"/>
                </a:lnTo>
                <a:lnTo>
                  <a:pt x="1028" y="814"/>
                </a:lnTo>
                <a:lnTo>
                  <a:pt x="1023" y="814"/>
                </a:lnTo>
                <a:lnTo>
                  <a:pt x="1014" y="814"/>
                </a:lnTo>
                <a:lnTo>
                  <a:pt x="1005" y="814"/>
                </a:lnTo>
                <a:lnTo>
                  <a:pt x="996" y="814"/>
                </a:lnTo>
                <a:lnTo>
                  <a:pt x="987" y="814"/>
                </a:lnTo>
                <a:lnTo>
                  <a:pt x="982" y="814"/>
                </a:lnTo>
                <a:lnTo>
                  <a:pt x="973" y="814"/>
                </a:lnTo>
                <a:lnTo>
                  <a:pt x="964" y="814"/>
                </a:lnTo>
                <a:lnTo>
                  <a:pt x="955" y="814"/>
                </a:lnTo>
                <a:lnTo>
                  <a:pt x="946" y="814"/>
                </a:lnTo>
                <a:lnTo>
                  <a:pt x="941" y="814"/>
                </a:lnTo>
                <a:lnTo>
                  <a:pt x="932" y="814"/>
                </a:lnTo>
                <a:lnTo>
                  <a:pt x="923" y="814"/>
                </a:lnTo>
                <a:lnTo>
                  <a:pt x="914" y="814"/>
                </a:lnTo>
                <a:lnTo>
                  <a:pt x="909" y="814"/>
                </a:lnTo>
                <a:lnTo>
                  <a:pt x="900" y="814"/>
                </a:lnTo>
                <a:lnTo>
                  <a:pt x="891" y="814"/>
                </a:lnTo>
                <a:lnTo>
                  <a:pt x="882" y="814"/>
                </a:lnTo>
                <a:lnTo>
                  <a:pt x="873" y="814"/>
                </a:lnTo>
                <a:lnTo>
                  <a:pt x="868" y="814"/>
                </a:lnTo>
                <a:lnTo>
                  <a:pt x="859" y="814"/>
                </a:lnTo>
                <a:lnTo>
                  <a:pt x="850" y="814"/>
                </a:lnTo>
                <a:lnTo>
                  <a:pt x="841" y="814"/>
                </a:lnTo>
                <a:lnTo>
                  <a:pt x="832" y="814"/>
                </a:lnTo>
                <a:lnTo>
                  <a:pt x="828" y="814"/>
                </a:lnTo>
                <a:lnTo>
                  <a:pt x="818" y="814"/>
                </a:lnTo>
                <a:lnTo>
                  <a:pt x="809" y="814"/>
                </a:lnTo>
                <a:lnTo>
                  <a:pt x="800" y="814"/>
                </a:lnTo>
                <a:lnTo>
                  <a:pt x="791" y="814"/>
                </a:lnTo>
                <a:lnTo>
                  <a:pt x="787" y="814"/>
                </a:lnTo>
                <a:lnTo>
                  <a:pt x="778" y="814"/>
                </a:lnTo>
                <a:lnTo>
                  <a:pt x="768" y="814"/>
                </a:lnTo>
                <a:lnTo>
                  <a:pt x="759" y="814"/>
                </a:lnTo>
                <a:lnTo>
                  <a:pt x="750" y="814"/>
                </a:lnTo>
                <a:lnTo>
                  <a:pt x="746" y="814"/>
                </a:lnTo>
                <a:lnTo>
                  <a:pt x="737" y="814"/>
                </a:lnTo>
                <a:lnTo>
                  <a:pt x="727" y="814"/>
                </a:lnTo>
                <a:lnTo>
                  <a:pt x="718" y="814"/>
                </a:lnTo>
                <a:lnTo>
                  <a:pt x="709" y="814"/>
                </a:lnTo>
                <a:lnTo>
                  <a:pt x="705" y="814"/>
                </a:lnTo>
                <a:lnTo>
                  <a:pt x="696" y="814"/>
                </a:lnTo>
                <a:lnTo>
                  <a:pt x="687" y="814"/>
                </a:lnTo>
                <a:lnTo>
                  <a:pt x="677" y="814"/>
                </a:lnTo>
                <a:lnTo>
                  <a:pt x="673" y="814"/>
                </a:lnTo>
                <a:lnTo>
                  <a:pt x="664" y="814"/>
                </a:lnTo>
                <a:lnTo>
                  <a:pt x="655" y="814"/>
                </a:lnTo>
                <a:lnTo>
                  <a:pt x="646" y="814"/>
                </a:lnTo>
                <a:lnTo>
                  <a:pt x="637" y="814"/>
                </a:lnTo>
                <a:lnTo>
                  <a:pt x="632" y="814"/>
                </a:lnTo>
                <a:lnTo>
                  <a:pt x="623" y="814"/>
                </a:lnTo>
                <a:lnTo>
                  <a:pt x="614" y="814"/>
                </a:lnTo>
                <a:lnTo>
                  <a:pt x="605" y="814"/>
                </a:lnTo>
                <a:lnTo>
                  <a:pt x="596" y="814"/>
                </a:lnTo>
                <a:lnTo>
                  <a:pt x="591" y="814"/>
                </a:lnTo>
                <a:lnTo>
                  <a:pt x="582" y="814"/>
                </a:lnTo>
                <a:lnTo>
                  <a:pt x="573" y="814"/>
                </a:lnTo>
                <a:lnTo>
                  <a:pt x="564" y="814"/>
                </a:lnTo>
                <a:lnTo>
                  <a:pt x="555" y="814"/>
                </a:lnTo>
                <a:lnTo>
                  <a:pt x="550" y="814"/>
                </a:lnTo>
                <a:lnTo>
                  <a:pt x="541" y="814"/>
                </a:lnTo>
                <a:lnTo>
                  <a:pt x="532" y="814"/>
                </a:lnTo>
                <a:lnTo>
                  <a:pt x="523" y="814"/>
                </a:lnTo>
                <a:lnTo>
                  <a:pt x="514" y="814"/>
                </a:lnTo>
                <a:lnTo>
                  <a:pt x="509" y="814"/>
                </a:lnTo>
                <a:lnTo>
                  <a:pt x="500" y="814"/>
                </a:lnTo>
                <a:lnTo>
                  <a:pt x="491" y="814"/>
                </a:lnTo>
                <a:lnTo>
                  <a:pt x="482" y="814"/>
                </a:lnTo>
                <a:lnTo>
                  <a:pt x="473" y="814"/>
                </a:lnTo>
                <a:lnTo>
                  <a:pt x="468" y="814"/>
                </a:lnTo>
                <a:lnTo>
                  <a:pt x="459" y="814"/>
                </a:lnTo>
                <a:lnTo>
                  <a:pt x="450" y="814"/>
                </a:lnTo>
                <a:lnTo>
                  <a:pt x="441" y="814"/>
                </a:lnTo>
                <a:lnTo>
                  <a:pt x="436" y="814"/>
                </a:lnTo>
                <a:lnTo>
                  <a:pt x="427" y="814"/>
                </a:lnTo>
                <a:lnTo>
                  <a:pt x="418" y="814"/>
                </a:lnTo>
                <a:lnTo>
                  <a:pt x="409" y="814"/>
                </a:lnTo>
                <a:lnTo>
                  <a:pt x="400" y="814"/>
                </a:lnTo>
                <a:lnTo>
                  <a:pt x="395" y="814"/>
                </a:lnTo>
                <a:lnTo>
                  <a:pt x="386" y="814"/>
                </a:lnTo>
                <a:lnTo>
                  <a:pt x="377" y="814"/>
                </a:lnTo>
                <a:lnTo>
                  <a:pt x="368" y="814"/>
                </a:lnTo>
                <a:lnTo>
                  <a:pt x="359" y="814"/>
                </a:lnTo>
                <a:lnTo>
                  <a:pt x="355" y="814"/>
                </a:lnTo>
                <a:lnTo>
                  <a:pt x="345" y="814"/>
                </a:lnTo>
                <a:lnTo>
                  <a:pt x="336" y="814"/>
                </a:lnTo>
                <a:lnTo>
                  <a:pt x="327" y="814"/>
                </a:lnTo>
                <a:lnTo>
                  <a:pt x="318" y="814"/>
                </a:lnTo>
                <a:lnTo>
                  <a:pt x="314" y="814"/>
                </a:lnTo>
                <a:lnTo>
                  <a:pt x="305" y="814"/>
                </a:lnTo>
                <a:lnTo>
                  <a:pt x="295" y="814"/>
                </a:lnTo>
                <a:lnTo>
                  <a:pt x="286" y="814"/>
                </a:lnTo>
                <a:lnTo>
                  <a:pt x="277" y="814"/>
                </a:lnTo>
                <a:lnTo>
                  <a:pt x="273" y="814"/>
                </a:lnTo>
                <a:lnTo>
                  <a:pt x="264" y="814"/>
                </a:lnTo>
                <a:lnTo>
                  <a:pt x="254" y="814"/>
                </a:lnTo>
                <a:lnTo>
                  <a:pt x="245" y="814"/>
                </a:lnTo>
                <a:lnTo>
                  <a:pt x="236" y="814"/>
                </a:lnTo>
                <a:lnTo>
                  <a:pt x="232" y="814"/>
                </a:lnTo>
                <a:lnTo>
                  <a:pt x="223" y="814"/>
                </a:lnTo>
                <a:lnTo>
                  <a:pt x="214" y="814"/>
                </a:lnTo>
                <a:lnTo>
                  <a:pt x="204" y="814"/>
                </a:lnTo>
                <a:lnTo>
                  <a:pt x="200" y="814"/>
                </a:lnTo>
                <a:lnTo>
                  <a:pt x="191" y="814"/>
                </a:lnTo>
                <a:lnTo>
                  <a:pt x="182" y="814"/>
                </a:lnTo>
                <a:lnTo>
                  <a:pt x="173" y="814"/>
                </a:lnTo>
                <a:lnTo>
                  <a:pt x="164" y="814"/>
                </a:lnTo>
                <a:lnTo>
                  <a:pt x="159" y="814"/>
                </a:lnTo>
                <a:lnTo>
                  <a:pt x="150" y="814"/>
                </a:lnTo>
                <a:lnTo>
                  <a:pt x="141" y="814"/>
                </a:lnTo>
                <a:lnTo>
                  <a:pt x="132" y="814"/>
                </a:lnTo>
                <a:lnTo>
                  <a:pt x="123" y="814"/>
                </a:lnTo>
                <a:lnTo>
                  <a:pt x="118" y="814"/>
                </a:lnTo>
                <a:lnTo>
                  <a:pt x="109" y="814"/>
                </a:lnTo>
                <a:lnTo>
                  <a:pt x="100" y="814"/>
                </a:lnTo>
                <a:lnTo>
                  <a:pt x="91" y="814"/>
                </a:lnTo>
                <a:lnTo>
                  <a:pt x="82" y="814"/>
                </a:lnTo>
                <a:lnTo>
                  <a:pt x="77" y="814"/>
                </a:lnTo>
                <a:lnTo>
                  <a:pt x="68" y="814"/>
                </a:lnTo>
                <a:lnTo>
                  <a:pt x="59" y="814"/>
                </a:lnTo>
                <a:lnTo>
                  <a:pt x="50" y="814"/>
                </a:lnTo>
                <a:lnTo>
                  <a:pt x="41" y="814"/>
                </a:lnTo>
                <a:lnTo>
                  <a:pt x="36" y="814"/>
                </a:lnTo>
                <a:lnTo>
                  <a:pt x="27" y="814"/>
                </a:lnTo>
                <a:lnTo>
                  <a:pt x="18" y="814"/>
                </a:lnTo>
                <a:lnTo>
                  <a:pt x="9" y="814"/>
                </a:lnTo>
                <a:lnTo>
                  <a:pt x="4" y="814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9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8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77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6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4"/>
                </a:lnTo>
                <a:lnTo>
                  <a:pt x="0" y="255"/>
                </a:lnTo>
                <a:lnTo>
                  <a:pt x="0" y="250"/>
                </a:lnTo>
                <a:lnTo>
                  <a:pt x="0" y="246"/>
                </a:lnTo>
                <a:lnTo>
                  <a:pt x="0" y="236"/>
                </a:lnTo>
                <a:lnTo>
                  <a:pt x="0" y="232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77"/>
                </a:lnTo>
                <a:lnTo>
                  <a:pt x="0" y="173"/>
                </a:lnTo>
                <a:lnTo>
                  <a:pt x="0" y="164"/>
                </a:lnTo>
                <a:lnTo>
                  <a:pt x="0" y="159"/>
                </a:lnTo>
                <a:lnTo>
                  <a:pt x="0" y="155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2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1" name="Freeform 39"/>
          <p:cNvSpPr>
            <a:spLocks/>
          </p:cNvSpPr>
          <p:nvPr/>
        </p:nvSpPr>
        <p:spPr bwMode="auto">
          <a:xfrm>
            <a:off x="2771777" y="2738439"/>
            <a:ext cx="2193925" cy="1263650"/>
          </a:xfrm>
          <a:custGeom>
            <a:avLst/>
            <a:gdLst>
              <a:gd name="T0" fmla="*/ 194052806 w 1382"/>
              <a:gd name="T1" fmla="*/ 0 h 796"/>
              <a:gd name="T2" fmla="*/ 400705595 w 1382"/>
              <a:gd name="T3" fmla="*/ 0 h 796"/>
              <a:gd name="T4" fmla="*/ 594756863 w 1382"/>
              <a:gd name="T5" fmla="*/ 0 h 796"/>
              <a:gd name="T6" fmla="*/ 801409603 w 1382"/>
              <a:gd name="T7" fmla="*/ 0 h 796"/>
              <a:gd name="T8" fmla="*/ 1008062541 w 1382"/>
              <a:gd name="T9" fmla="*/ 0 h 796"/>
              <a:gd name="T10" fmla="*/ 1214715280 w 1382"/>
              <a:gd name="T11" fmla="*/ 0 h 796"/>
              <a:gd name="T12" fmla="*/ 1421368020 w 1382"/>
              <a:gd name="T13" fmla="*/ 0 h 796"/>
              <a:gd name="T14" fmla="*/ 1628020759 w 1382"/>
              <a:gd name="T15" fmla="*/ 0 h 796"/>
              <a:gd name="T16" fmla="*/ 1832152946 w 1382"/>
              <a:gd name="T17" fmla="*/ 0 h 796"/>
              <a:gd name="T18" fmla="*/ 2038805686 w 1382"/>
              <a:gd name="T19" fmla="*/ 0 h 796"/>
              <a:gd name="T20" fmla="*/ 2147483647 w 1382"/>
              <a:gd name="T21" fmla="*/ 0 h 796"/>
              <a:gd name="T22" fmla="*/ 2147483647 w 1382"/>
              <a:gd name="T23" fmla="*/ 0 h 796"/>
              <a:gd name="T24" fmla="*/ 2147483647 w 1382"/>
              <a:gd name="T25" fmla="*/ 0 h 796"/>
              <a:gd name="T26" fmla="*/ 2147483647 w 1382"/>
              <a:gd name="T27" fmla="*/ 0 h 796"/>
              <a:gd name="T28" fmla="*/ 2147483647 w 1382"/>
              <a:gd name="T29" fmla="*/ 0 h 796"/>
              <a:gd name="T30" fmla="*/ 2147483647 w 1382"/>
              <a:gd name="T31" fmla="*/ 0 h 796"/>
              <a:gd name="T32" fmla="*/ 2147483647 w 1382"/>
              <a:gd name="T33" fmla="*/ 0 h 796"/>
              <a:gd name="T34" fmla="*/ 2147483647 w 1382"/>
              <a:gd name="T35" fmla="*/ 161290000 h 796"/>
              <a:gd name="T36" fmla="*/ 2147483647 w 1382"/>
              <a:gd name="T37" fmla="*/ 320059051 h 796"/>
              <a:gd name="T38" fmla="*/ 2147483647 w 1382"/>
              <a:gd name="T39" fmla="*/ 481350688 h 796"/>
              <a:gd name="T40" fmla="*/ 2147483647 w 1382"/>
              <a:gd name="T41" fmla="*/ 652721261 h 796"/>
              <a:gd name="T42" fmla="*/ 2147483647 w 1382"/>
              <a:gd name="T43" fmla="*/ 814011211 h 796"/>
              <a:gd name="T44" fmla="*/ 2147483647 w 1382"/>
              <a:gd name="T45" fmla="*/ 975301360 h 796"/>
              <a:gd name="T46" fmla="*/ 2147483647 w 1382"/>
              <a:gd name="T47" fmla="*/ 1134070362 h 796"/>
              <a:gd name="T48" fmla="*/ 2147483647 w 1382"/>
              <a:gd name="T49" fmla="*/ 1295360312 h 796"/>
              <a:gd name="T50" fmla="*/ 2147483647 w 1382"/>
              <a:gd name="T51" fmla="*/ 1466730885 h 796"/>
              <a:gd name="T52" fmla="*/ 2147483647 w 1382"/>
              <a:gd name="T53" fmla="*/ 1628020835 h 796"/>
              <a:gd name="T54" fmla="*/ 2147483647 w 1382"/>
              <a:gd name="T55" fmla="*/ 1789311182 h 796"/>
              <a:gd name="T56" fmla="*/ 2147483647 w 1382"/>
              <a:gd name="T57" fmla="*/ 1948081771 h 796"/>
              <a:gd name="T58" fmla="*/ 2147483647 w 1382"/>
              <a:gd name="T59" fmla="*/ 2006044553 h 796"/>
              <a:gd name="T60" fmla="*/ 2147483647 w 1382"/>
              <a:gd name="T61" fmla="*/ 2006044553 h 796"/>
              <a:gd name="T62" fmla="*/ 2147483647 w 1382"/>
              <a:gd name="T63" fmla="*/ 2006044553 h 796"/>
              <a:gd name="T64" fmla="*/ 2147483647 w 1382"/>
              <a:gd name="T65" fmla="*/ 2006044553 h 796"/>
              <a:gd name="T66" fmla="*/ 2147483647 w 1382"/>
              <a:gd name="T67" fmla="*/ 2006044553 h 796"/>
              <a:gd name="T68" fmla="*/ 2147483647 w 1382"/>
              <a:gd name="T69" fmla="*/ 2006044553 h 796"/>
              <a:gd name="T70" fmla="*/ 2119450657 w 1382"/>
              <a:gd name="T71" fmla="*/ 2006044553 h 796"/>
              <a:gd name="T72" fmla="*/ 1912797918 w 1382"/>
              <a:gd name="T73" fmla="*/ 2006044553 h 796"/>
              <a:gd name="T74" fmla="*/ 1706146766 w 1382"/>
              <a:gd name="T75" fmla="*/ 2006044553 h 796"/>
              <a:gd name="T76" fmla="*/ 1502012991 w 1382"/>
              <a:gd name="T77" fmla="*/ 2006044553 h 796"/>
              <a:gd name="T78" fmla="*/ 1295360252 w 1382"/>
              <a:gd name="T79" fmla="*/ 2006044553 h 796"/>
              <a:gd name="T80" fmla="*/ 1098788134 w 1382"/>
              <a:gd name="T81" fmla="*/ 2006044553 h 796"/>
              <a:gd name="T82" fmla="*/ 894654756 w 1382"/>
              <a:gd name="T83" fmla="*/ 2006044553 h 796"/>
              <a:gd name="T84" fmla="*/ 688003405 w 1382"/>
              <a:gd name="T85" fmla="*/ 2006044553 h 796"/>
              <a:gd name="T86" fmla="*/ 481349078 w 1382"/>
              <a:gd name="T87" fmla="*/ 2006044553 h 796"/>
              <a:gd name="T88" fmla="*/ 274696240 w 1382"/>
              <a:gd name="T89" fmla="*/ 2006044553 h 796"/>
              <a:gd name="T90" fmla="*/ 68043426 w 1382"/>
              <a:gd name="T91" fmla="*/ 2006044553 h 796"/>
              <a:gd name="T92" fmla="*/ 0 w 1382"/>
              <a:gd name="T93" fmla="*/ 1902718973 h 796"/>
              <a:gd name="T94" fmla="*/ 0 w 1382"/>
              <a:gd name="T95" fmla="*/ 1741429022 h 796"/>
              <a:gd name="T96" fmla="*/ 0 w 1382"/>
              <a:gd name="T97" fmla="*/ 1582658036 h 796"/>
              <a:gd name="T98" fmla="*/ 0 w 1382"/>
              <a:gd name="T99" fmla="*/ 1411287464 h 796"/>
              <a:gd name="T100" fmla="*/ 0 w 1382"/>
              <a:gd name="T101" fmla="*/ 1249997513 h 796"/>
              <a:gd name="T102" fmla="*/ 0 w 1382"/>
              <a:gd name="T103" fmla="*/ 1088707563 h 796"/>
              <a:gd name="T104" fmla="*/ 0 w 1382"/>
              <a:gd name="T105" fmla="*/ 929938562 h 796"/>
              <a:gd name="T106" fmla="*/ 0 w 1382"/>
              <a:gd name="T107" fmla="*/ 768648413 h 796"/>
              <a:gd name="T108" fmla="*/ 0 w 1382"/>
              <a:gd name="T109" fmla="*/ 597276253 h 796"/>
              <a:gd name="T110" fmla="*/ 0 w 1382"/>
              <a:gd name="T111" fmla="*/ 435987890 h 796"/>
              <a:gd name="T112" fmla="*/ 0 w 1382"/>
              <a:gd name="T113" fmla="*/ 274696252 h 796"/>
              <a:gd name="T114" fmla="*/ 0 w 1382"/>
              <a:gd name="T115" fmla="*/ 115927202 h 79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96"/>
              <a:gd name="T176" fmla="*/ 1382 w 1382"/>
              <a:gd name="T177" fmla="*/ 796 h 79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14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37"/>
                </a:lnTo>
                <a:lnTo>
                  <a:pt x="1382" y="46"/>
                </a:lnTo>
                <a:lnTo>
                  <a:pt x="1382" y="50"/>
                </a:lnTo>
                <a:lnTo>
                  <a:pt x="1382" y="59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91"/>
                </a:lnTo>
                <a:lnTo>
                  <a:pt x="1382" y="96"/>
                </a:lnTo>
                <a:lnTo>
                  <a:pt x="1382" y="105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7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7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8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8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6"/>
                </a:lnTo>
                <a:lnTo>
                  <a:pt x="1382" y="305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8"/>
                </a:lnTo>
                <a:lnTo>
                  <a:pt x="1382" y="337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9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14"/>
                </a:lnTo>
                <a:lnTo>
                  <a:pt x="1382" y="419"/>
                </a:lnTo>
                <a:lnTo>
                  <a:pt x="1382" y="428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60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6"/>
                </a:lnTo>
                <a:lnTo>
                  <a:pt x="1382" y="505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7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9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9"/>
                </a:lnTo>
                <a:lnTo>
                  <a:pt x="1382" y="628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1"/>
                </a:lnTo>
                <a:lnTo>
                  <a:pt x="1382" y="660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10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1"/>
                </a:lnTo>
                <a:lnTo>
                  <a:pt x="1382" y="755"/>
                </a:lnTo>
                <a:lnTo>
                  <a:pt x="1382" y="760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6"/>
                </a:lnTo>
                <a:lnTo>
                  <a:pt x="1373" y="796"/>
                </a:lnTo>
                <a:lnTo>
                  <a:pt x="1364" y="796"/>
                </a:lnTo>
                <a:lnTo>
                  <a:pt x="1355" y="796"/>
                </a:lnTo>
                <a:lnTo>
                  <a:pt x="1346" y="796"/>
                </a:lnTo>
                <a:lnTo>
                  <a:pt x="1341" y="796"/>
                </a:lnTo>
                <a:lnTo>
                  <a:pt x="1332" y="796"/>
                </a:lnTo>
                <a:lnTo>
                  <a:pt x="1323" y="796"/>
                </a:lnTo>
                <a:lnTo>
                  <a:pt x="1314" y="796"/>
                </a:lnTo>
                <a:lnTo>
                  <a:pt x="1305" y="796"/>
                </a:lnTo>
                <a:lnTo>
                  <a:pt x="1301" y="796"/>
                </a:lnTo>
                <a:lnTo>
                  <a:pt x="1291" y="796"/>
                </a:lnTo>
                <a:lnTo>
                  <a:pt x="1282" y="796"/>
                </a:lnTo>
                <a:lnTo>
                  <a:pt x="1273" y="796"/>
                </a:lnTo>
                <a:lnTo>
                  <a:pt x="1264" y="796"/>
                </a:lnTo>
                <a:lnTo>
                  <a:pt x="1260" y="796"/>
                </a:lnTo>
                <a:lnTo>
                  <a:pt x="1251" y="796"/>
                </a:lnTo>
                <a:lnTo>
                  <a:pt x="1241" y="796"/>
                </a:lnTo>
                <a:lnTo>
                  <a:pt x="1232" y="796"/>
                </a:lnTo>
                <a:lnTo>
                  <a:pt x="1223" y="796"/>
                </a:lnTo>
                <a:lnTo>
                  <a:pt x="1219" y="796"/>
                </a:lnTo>
                <a:lnTo>
                  <a:pt x="1210" y="796"/>
                </a:lnTo>
                <a:lnTo>
                  <a:pt x="1200" y="796"/>
                </a:lnTo>
                <a:lnTo>
                  <a:pt x="1191" y="796"/>
                </a:lnTo>
                <a:lnTo>
                  <a:pt x="1182" y="796"/>
                </a:lnTo>
                <a:lnTo>
                  <a:pt x="1178" y="796"/>
                </a:lnTo>
                <a:lnTo>
                  <a:pt x="1169" y="796"/>
                </a:lnTo>
                <a:lnTo>
                  <a:pt x="1160" y="796"/>
                </a:lnTo>
                <a:lnTo>
                  <a:pt x="1150" y="796"/>
                </a:lnTo>
                <a:lnTo>
                  <a:pt x="1146" y="796"/>
                </a:lnTo>
                <a:lnTo>
                  <a:pt x="1137" y="796"/>
                </a:lnTo>
                <a:lnTo>
                  <a:pt x="1128" y="796"/>
                </a:lnTo>
                <a:lnTo>
                  <a:pt x="1119" y="796"/>
                </a:lnTo>
                <a:lnTo>
                  <a:pt x="1110" y="796"/>
                </a:lnTo>
                <a:lnTo>
                  <a:pt x="1105" y="796"/>
                </a:lnTo>
                <a:lnTo>
                  <a:pt x="1096" y="796"/>
                </a:lnTo>
                <a:lnTo>
                  <a:pt x="1087" y="796"/>
                </a:lnTo>
                <a:lnTo>
                  <a:pt x="1078" y="796"/>
                </a:lnTo>
                <a:lnTo>
                  <a:pt x="1069" y="796"/>
                </a:lnTo>
                <a:lnTo>
                  <a:pt x="1064" y="796"/>
                </a:lnTo>
                <a:lnTo>
                  <a:pt x="1055" y="796"/>
                </a:lnTo>
                <a:lnTo>
                  <a:pt x="1046" y="796"/>
                </a:lnTo>
                <a:lnTo>
                  <a:pt x="1037" y="796"/>
                </a:lnTo>
                <a:lnTo>
                  <a:pt x="1028" y="796"/>
                </a:lnTo>
                <a:lnTo>
                  <a:pt x="1023" y="796"/>
                </a:lnTo>
                <a:lnTo>
                  <a:pt x="1014" y="796"/>
                </a:lnTo>
                <a:lnTo>
                  <a:pt x="1005" y="796"/>
                </a:lnTo>
                <a:lnTo>
                  <a:pt x="996" y="796"/>
                </a:lnTo>
                <a:lnTo>
                  <a:pt x="987" y="796"/>
                </a:lnTo>
                <a:lnTo>
                  <a:pt x="982" y="796"/>
                </a:lnTo>
                <a:lnTo>
                  <a:pt x="973" y="796"/>
                </a:lnTo>
                <a:lnTo>
                  <a:pt x="964" y="796"/>
                </a:lnTo>
                <a:lnTo>
                  <a:pt x="955" y="796"/>
                </a:lnTo>
                <a:lnTo>
                  <a:pt x="946" y="796"/>
                </a:lnTo>
                <a:lnTo>
                  <a:pt x="941" y="796"/>
                </a:lnTo>
                <a:lnTo>
                  <a:pt x="932" y="796"/>
                </a:lnTo>
                <a:lnTo>
                  <a:pt x="923" y="796"/>
                </a:lnTo>
                <a:lnTo>
                  <a:pt x="914" y="796"/>
                </a:lnTo>
                <a:lnTo>
                  <a:pt x="909" y="796"/>
                </a:lnTo>
                <a:lnTo>
                  <a:pt x="900" y="796"/>
                </a:lnTo>
                <a:lnTo>
                  <a:pt x="891" y="796"/>
                </a:lnTo>
                <a:lnTo>
                  <a:pt x="882" y="796"/>
                </a:lnTo>
                <a:lnTo>
                  <a:pt x="873" y="796"/>
                </a:lnTo>
                <a:lnTo>
                  <a:pt x="868" y="796"/>
                </a:lnTo>
                <a:lnTo>
                  <a:pt x="859" y="796"/>
                </a:lnTo>
                <a:lnTo>
                  <a:pt x="850" y="796"/>
                </a:lnTo>
                <a:lnTo>
                  <a:pt x="841" y="796"/>
                </a:lnTo>
                <a:lnTo>
                  <a:pt x="832" y="796"/>
                </a:lnTo>
                <a:lnTo>
                  <a:pt x="828" y="796"/>
                </a:lnTo>
                <a:lnTo>
                  <a:pt x="818" y="796"/>
                </a:lnTo>
                <a:lnTo>
                  <a:pt x="809" y="796"/>
                </a:lnTo>
                <a:lnTo>
                  <a:pt x="800" y="796"/>
                </a:lnTo>
                <a:lnTo>
                  <a:pt x="791" y="796"/>
                </a:lnTo>
                <a:lnTo>
                  <a:pt x="787" y="796"/>
                </a:lnTo>
                <a:lnTo>
                  <a:pt x="778" y="796"/>
                </a:lnTo>
                <a:lnTo>
                  <a:pt x="768" y="796"/>
                </a:lnTo>
                <a:lnTo>
                  <a:pt x="759" y="796"/>
                </a:lnTo>
                <a:lnTo>
                  <a:pt x="750" y="796"/>
                </a:lnTo>
                <a:lnTo>
                  <a:pt x="746" y="796"/>
                </a:lnTo>
                <a:lnTo>
                  <a:pt x="737" y="796"/>
                </a:lnTo>
                <a:lnTo>
                  <a:pt x="727" y="796"/>
                </a:lnTo>
                <a:lnTo>
                  <a:pt x="718" y="796"/>
                </a:lnTo>
                <a:lnTo>
                  <a:pt x="709" y="796"/>
                </a:lnTo>
                <a:lnTo>
                  <a:pt x="705" y="796"/>
                </a:lnTo>
                <a:lnTo>
                  <a:pt x="696" y="796"/>
                </a:lnTo>
                <a:lnTo>
                  <a:pt x="687" y="796"/>
                </a:lnTo>
                <a:lnTo>
                  <a:pt x="677" y="796"/>
                </a:lnTo>
                <a:lnTo>
                  <a:pt x="673" y="796"/>
                </a:lnTo>
                <a:lnTo>
                  <a:pt x="664" y="796"/>
                </a:lnTo>
                <a:lnTo>
                  <a:pt x="655" y="796"/>
                </a:lnTo>
                <a:lnTo>
                  <a:pt x="646" y="796"/>
                </a:lnTo>
                <a:lnTo>
                  <a:pt x="637" y="796"/>
                </a:lnTo>
                <a:lnTo>
                  <a:pt x="632" y="796"/>
                </a:lnTo>
                <a:lnTo>
                  <a:pt x="623" y="796"/>
                </a:lnTo>
                <a:lnTo>
                  <a:pt x="614" y="796"/>
                </a:lnTo>
                <a:lnTo>
                  <a:pt x="605" y="796"/>
                </a:lnTo>
                <a:lnTo>
                  <a:pt x="596" y="796"/>
                </a:lnTo>
                <a:lnTo>
                  <a:pt x="591" y="796"/>
                </a:lnTo>
                <a:lnTo>
                  <a:pt x="582" y="796"/>
                </a:lnTo>
                <a:lnTo>
                  <a:pt x="573" y="796"/>
                </a:lnTo>
                <a:lnTo>
                  <a:pt x="564" y="796"/>
                </a:lnTo>
                <a:lnTo>
                  <a:pt x="555" y="796"/>
                </a:lnTo>
                <a:lnTo>
                  <a:pt x="550" y="796"/>
                </a:lnTo>
                <a:lnTo>
                  <a:pt x="541" y="796"/>
                </a:lnTo>
                <a:lnTo>
                  <a:pt x="532" y="796"/>
                </a:lnTo>
                <a:lnTo>
                  <a:pt x="523" y="796"/>
                </a:lnTo>
                <a:lnTo>
                  <a:pt x="514" y="796"/>
                </a:lnTo>
                <a:lnTo>
                  <a:pt x="509" y="796"/>
                </a:lnTo>
                <a:lnTo>
                  <a:pt x="500" y="796"/>
                </a:lnTo>
                <a:lnTo>
                  <a:pt x="491" y="796"/>
                </a:lnTo>
                <a:lnTo>
                  <a:pt x="482" y="796"/>
                </a:lnTo>
                <a:lnTo>
                  <a:pt x="473" y="796"/>
                </a:lnTo>
                <a:lnTo>
                  <a:pt x="468" y="796"/>
                </a:lnTo>
                <a:lnTo>
                  <a:pt x="459" y="796"/>
                </a:lnTo>
                <a:lnTo>
                  <a:pt x="450" y="796"/>
                </a:lnTo>
                <a:lnTo>
                  <a:pt x="441" y="796"/>
                </a:lnTo>
                <a:lnTo>
                  <a:pt x="436" y="796"/>
                </a:lnTo>
                <a:lnTo>
                  <a:pt x="427" y="796"/>
                </a:lnTo>
                <a:lnTo>
                  <a:pt x="418" y="796"/>
                </a:lnTo>
                <a:lnTo>
                  <a:pt x="409" y="796"/>
                </a:lnTo>
                <a:lnTo>
                  <a:pt x="400" y="796"/>
                </a:lnTo>
                <a:lnTo>
                  <a:pt x="395" y="796"/>
                </a:lnTo>
                <a:lnTo>
                  <a:pt x="386" y="796"/>
                </a:lnTo>
                <a:lnTo>
                  <a:pt x="377" y="796"/>
                </a:lnTo>
                <a:lnTo>
                  <a:pt x="368" y="796"/>
                </a:lnTo>
                <a:lnTo>
                  <a:pt x="359" y="796"/>
                </a:lnTo>
                <a:lnTo>
                  <a:pt x="355" y="796"/>
                </a:lnTo>
                <a:lnTo>
                  <a:pt x="345" y="796"/>
                </a:lnTo>
                <a:lnTo>
                  <a:pt x="336" y="796"/>
                </a:lnTo>
                <a:lnTo>
                  <a:pt x="327" y="796"/>
                </a:lnTo>
                <a:lnTo>
                  <a:pt x="318" y="796"/>
                </a:lnTo>
                <a:lnTo>
                  <a:pt x="314" y="796"/>
                </a:lnTo>
                <a:lnTo>
                  <a:pt x="305" y="796"/>
                </a:lnTo>
                <a:lnTo>
                  <a:pt x="295" y="796"/>
                </a:lnTo>
                <a:lnTo>
                  <a:pt x="286" y="796"/>
                </a:lnTo>
                <a:lnTo>
                  <a:pt x="277" y="796"/>
                </a:lnTo>
                <a:lnTo>
                  <a:pt x="273" y="796"/>
                </a:lnTo>
                <a:lnTo>
                  <a:pt x="264" y="796"/>
                </a:lnTo>
                <a:lnTo>
                  <a:pt x="254" y="796"/>
                </a:lnTo>
                <a:lnTo>
                  <a:pt x="245" y="796"/>
                </a:lnTo>
                <a:lnTo>
                  <a:pt x="236" y="796"/>
                </a:lnTo>
                <a:lnTo>
                  <a:pt x="232" y="796"/>
                </a:lnTo>
                <a:lnTo>
                  <a:pt x="223" y="796"/>
                </a:lnTo>
                <a:lnTo>
                  <a:pt x="214" y="796"/>
                </a:lnTo>
                <a:lnTo>
                  <a:pt x="204" y="796"/>
                </a:lnTo>
                <a:lnTo>
                  <a:pt x="200" y="796"/>
                </a:lnTo>
                <a:lnTo>
                  <a:pt x="191" y="796"/>
                </a:lnTo>
                <a:lnTo>
                  <a:pt x="182" y="796"/>
                </a:lnTo>
                <a:lnTo>
                  <a:pt x="173" y="796"/>
                </a:lnTo>
                <a:lnTo>
                  <a:pt x="164" y="796"/>
                </a:lnTo>
                <a:lnTo>
                  <a:pt x="159" y="796"/>
                </a:lnTo>
                <a:lnTo>
                  <a:pt x="150" y="796"/>
                </a:lnTo>
                <a:lnTo>
                  <a:pt x="141" y="796"/>
                </a:lnTo>
                <a:lnTo>
                  <a:pt x="132" y="796"/>
                </a:lnTo>
                <a:lnTo>
                  <a:pt x="123" y="796"/>
                </a:lnTo>
                <a:lnTo>
                  <a:pt x="118" y="796"/>
                </a:lnTo>
                <a:lnTo>
                  <a:pt x="109" y="796"/>
                </a:lnTo>
                <a:lnTo>
                  <a:pt x="100" y="796"/>
                </a:lnTo>
                <a:lnTo>
                  <a:pt x="91" y="796"/>
                </a:lnTo>
                <a:lnTo>
                  <a:pt x="82" y="796"/>
                </a:lnTo>
                <a:lnTo>
                  <a:pt x="77" y="796"/>
                </a:lnTo>
                <a:lnTo>
                  <a:pt x="68" y="796"/>
                </a:lnTo>
                <a:lnTo>
                  <a:pt x="59" y="796"/>
                </a:lnTo>
                <a:lnTo>
                  <a:pt x="50" y="796"/>
                </a:lnTo>
                <a:lnTo>
                  <a:pt x="41" y="796"/>
                </a:lnTo>
                <a:lnTo>
                  <a:pt x="36" y="796"/>
                </a:lnTo>
                <a:lnTo>
                  <a:pt x="27" y="796"/>
                </a:lnTo>
                <a:lnTo>
                  <a:pt x="18" y="796"/>
                </a:lnTo>
                <a:lnTo>
                  <a:pt x="9" y="796"/>
                </a:lnTo>
                <a:lnTo>
                  <a:pt x="4" y="796"/>
                </a:lnTo>
                <a:lnTo>
                  <a:pt x="0" y="796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9"/>
                </a:lnTo>
                <a:lnTo>
                  <a:pt x="0" y="760"/>
                </a:lnTo>
                <a:lnTo>
                  <a:pt x="0" y="755"/>
                </a:lnTo>
                <a:lnTo>
                  <a:pt x="0" y="751"/>
                </a:lnTo>
                <a:lnTo>
                  <a:pt x="0" y="741"/>
                </a:lnTo>
                <a:lnTo>
                  <a:pt x="0" y="737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73"/>
                </a:lnTo>
                <a:lnTo>
                  <a:pt x="0" y="664"/>
                </a:lnTo>
                <a:lnTo>
                  <a:pt x="0" y="660"/>
                </a:lnTo>
                <a:lnTo>
                  <a:pt x="0" y="651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8"/>
                </a:lnTo>
                <a:lnTo>
                  <a:pt x="0" y="619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7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10"/>
                </a:lnTo>
                <a:lnTo>
                  <a:pt x="0" y="505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8"/>
                </a:lnTo>
                <a:lnTo>
                  <a:pt x="0" y="469"/>
                </a:lnTo>
                <a:lnTo>
                  <a:pt x="0" y="464"/>
                </a:lnTo>
                <a:lnTo>
                  <a:pt x="0" y="460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82"/>
                </a:lnTo>
                <a:lnTo>
                  <a:pt x="0" y="373"/>
                </a:lnTo>
                <a:lnTo>
                  <a:pt x="0" y="369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7"/>
                </a:lnTo>
                <a:lnTo>
                  <a:pt x="0" y="328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6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8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6"/>
                </a:lnTo>
                <a:lnTo>
                  <a:pt x="0" y="237"/>
                </a:lnTo>
                <a:lnTo>
                  <a:pt x="0" y="232"/>
                </a:lnTo>
                <a:lnTo>
                  <a:pt x="0" y="228"/>
                </a:lnTo>
                <a:lnTo>
                  <a:pt x="0" y="218"/>
                </a:lnTo>
                <a:lnTo>
                  <a:pt x="0" y="214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7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5"/>
                </a:lnTo>
                <a:lnTo>
                  <a:pt x="0" y="96"/>
                </a:lnTo>
                <a:lnTo>
                  <a:pt x="0" y="91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9"/>
                </a:lnTo>
                <a:lnTo>
                  <a:pt x="0" y="50"/>
                </a:lnTo>
                <a:lnTo>
                  <a:pt x="0" y="46"/>
                </a:lnTo>
                <a:lnTo>
                  <a:pt x="0" y="37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2" name="Freeform 40"/>
          <p:cNvSpPr>
            <a:spLocks/>
          </p:cNvSpPr>
          <p:nvPr/>
        </p:nvSpPr>
        <p:spPr bwMode="auto">
          <a:xfrm>
            <a:off x="2771777" y="2738439"/>
            <a:ext cx="2193925" cy="1263650"/>
          </a:xfrm>
          <a:custGeom>
            <a:avLst/>
            <a:gdLst>
              <a:gd name="T0" fmla="*/ 194052806 w 1382"/>
              <a:gd name="T1" fmla="*/ 0 h 796"/>
              <a:gd name="T2" fmla="*/ 400705595 w 1382"/>
              <a:gd name="T3" fmla="*/ 0 h 796"/>
              <a:gd name="T4" fmla="*/ 594756863 w 1382"/>
              <a:gd name="T5" fmla="*/ 0 h 796"/>
              <a:gd name="T6" fmla="*/ 801409603 w 1382"/>
              <a:gd name="T7" fmla="*/ 0 h 796"/>
              <a:gd name="T8" fmla="*/ 1008062541 w 1382"/>
              <a:gd name="T9" fmla="*/ 0 h 796"/>
              <a:gd name="T10" fmla="*/ 1214715280 w 1382"/>
              <a:gd name="T11" fmla="*/ 0 h 796"/>
              <a:gd name="T12" fmla="*/ 1421368020 w 1382"/>
              <a:gd name="T13" fmla="*/ 0 h 796"/>
              <a:gd name="T14" fmla="*/ 1628020759 w 1382"/>
              <a:gd name="T15" fmla="*/ 0 h 796"/>
              <a:gd name="T16" fmla="*/ 1832152946 w 1382"/>
              <a:gd name="T17" fmla="*/ 0 h 796"/>
              <a:gd name="T18" fmla="*/ 2038805686 w 1382"/>
              <a:gd name="T19" fmla="*/ 0 h 796"/>
              <a:gd name="T20" fmla="*/ 2147483647 w 1382"/>
              <a:gd name="T21" fmla="*/ 0 h 796"/>
              <a:gd name="T22" fmla="*/ 2147483647 w 1382"/>
              <a:gd name="T23" fmla="*/ 0 h 796"/>
              <a:gd name="T24" fmla="*/ 2147483647 w 1382"/>
              <a:gd name="T25" fmla="*/ 0 h 796"/>
              <a:gd name="T26" fmla="*/ 2147483647 w 1382"/>
              <a:gd name="T27" fmla="*/ 0 h 796"/>
              <a:gd name="T28" fmla="*/ 2147483647 w 1382"/>
              <a:gd name="T29" fmla="*/ 0 h 796"/>
              <a:gd name="T30" fmla="*/ 2147483647 w 1382"/>
              <a:gd name="T31" fmla="*/ 0 h 796"/>
              <a:gd name="T32" fmla="*/ 2147483647 w 1382"/>
              <a:gd name="T33" fmla="*/ 0 h 796"/>
              <a:gd name="T34" fmla="*/ 2147483647 w 1382"/>
              <a:gd name="T35" fmla="*/ 161290000 h 796"/>
              <a:gd name="T36" fmla="*/ 2147483647 w 1382"/>
              <a:gd name="T37" fmla="*/ 320059051 h 796"/>
              <a:gd name="T38" fmla="*/ 2147483647 w 1382"/>
              <a:gd name="T39" fmla="*/ 481350688 h 796"/>
              <a:gd name="T40" fmla="*/ 2147483647 w 1382"/>
              <a:gd name="T41" fmla="*/ 652721261 h 796"/>
              <a:gd name="T42" fmla="*/ 2147483647 w 1382"/>
              <a:gd name="T43" fmla="*/ 814011211 h 796"/>
              <a:gd name="T44" fmla="*/ 2147483647 w 1382"/>
              <a:gd name="T45" fmla="*/ 975301360 h 796"/>
              <a:gd name="T46" fmla="*/ 2147483647 w 1382"/>
              <a:gd name="T47" fmla="*/ 1134070362 h 796"/>
              <a:gd name="T48" fmla="*/ 2147483647 w 1382"/>
              <a:gd name="T49" fmla="*/ 1295360312 h 796"/>
              <a:gd name="T50" fmla="*/ 2147483647 w 1382"/>
              <a:gd name="T51" fmla="*/ 1466730885 h 796"/>
              <a:gd name="T52" fmla="*/ 2147483647 w 1382"/>
              <a:gd name="T53" fmla="*/ 1628020835 h 796"/>
              <a:gd name="T54" fmla="*/ 2147483647 w 1382"/>
              <a:gd name="T55" fmla="*/ 1789311182 h 796"/>
              <a:gd name="T56" fmla="*/ 2147483647 w 1382"/>
              <a:gd name="T57" fmla="*/ 1948081771 h 796"/>
              <a:gd name="T58" fmla="*/ 2147483647 w 1382"/>
              <a:gd name="T59" fmla="*/ 2006044553 h 796"/>
              <a:gd name="T60" fmla="*/ 2147483647 w 1382"/>
              <a:gd name="T61" fmla="*/ 2006044553 h 796"/>
              <a:gd name="T62" fmla="*/ 2147483647 w 1382"/>
              <a:gd name="T63" fmla="*/ 2006044553 h 796"/>
              <a:gd name="T64" fmla="*/ 2147483647 w 1382"/>
              <a:gd name="T65" fmla="*/ 2006044553 h 796"/>
              <a:gd name="T66" fmla="*/ 2147483647 w 1382"/>
              <a:gd name="T67" fmla="*/ 2006044553 h 796"/>
              <a:gd name="T68" fmla="*/ 2147483647 w 1382"/>
              <a:gd name="T69" fmla="*/ 2006044553 h 796"/>
              <a:gd name="T70" fmla="*/ 2119450657 w 1382"/>
              <a:gd name="T71" fmla="*/ 2006044553 h 796"/>
              <a:gd name="T72" fmla="*/ 1912797918 w 1382"/>
              <a:gd name="T73" fmla="*/ 2006044553 h 796"/>
              <a:gd name="T74" fmla="*/ 1706146766 w 1382"/>
              <a:gd name="T75" fmla="*/ 2006044553 h 796"/>
              <a:gd name="T76" fmla="*/ 1502012991 w 1382"/>
              <a:gd name="T77" fmla="*/ 2006044553 h 796"/>
              <a:gd name="T78" fmla="*/ 1295360252 w 1382"/>
              <a:gd name="T79" fmla="*/ 2006044553 h 796"/>
              <a:gd name="T80" fmla="*/ 1098788134 w 1382"/>
              <a:gd name="T81" fmla="*/ 2006044553 h 796"/>
              <a:gd name="T82" fmla="*/ 894654756 w 1382"/>
              <a:gd name="T83" fmla="*/ 2006044553 h 796"/>
              <a:gd name="T84" fmla="*/ 688003405 w 1382"/>
              <a:gd name="T85" fmla="*/ 2006044553 h 796"/>
              <a:gd name="T86" fmla="*/ 481349078 w 1382"/>
              <a:gd name="T87" fmla="*/ 2006044553 h 796"/>
              <a:gd name="T88" fmla="*/ 274696240 w 1382"/>
              <a:gd name="T89" fmla="*/ 2006044553 h 796"/>
              <a:gd name="T90" fmla="*/ 68043426 w 1382"/>
              <a:gd name="T91" fmla="*/ 2006044553 h 796"/>
              <a:gd name="T92" fmla="*/ 0 w 1382"/>
              <a:gd name="T93" fmla="*/ 1902718973 h 796"/>
              <a:gd name="T94" fmla="*/ 0 w 1382"/>
              <a:gd name="T95" fmla="*/ 1741429022 h 796"/>
              <a:gd name="T96" fmla="*/ 0 w 1382"/>
              <a:gd name="T97" fmla="*/ 1582658036 h 796"/>
              <a:gd name="T98" fmla="*/ 0 w 1382"/>
              <a:gd name="T99" fmla="*/ 1411287464 h 796"/>
              <a:gd name="T100" fmla="*/ 0 w 1382"/>
              <a:gd name="T101" fmla="*/ 1249997513 h 796"/>
              <a:gd name="T102" fmla="*/ 0 w 1382"/>
              <a:gd name="T103" fmla="*/ 1088707563 h 796"/>
              <a:gd name="T104" fmla="*/ 0 w 1382"/>
              <a:gd name="T105" fmla="*/ 929938562 h 796"/>
              <a:gd name="T106" fmla="*/ 0 w 1382"/>
              <a:gd name="T107" fmla="*/ 768648413 h 796"/>
              <a:gd name="T108" fmla="*/ 0 w 1382"/>
              <a:gd name="T109" fmla="*/ 597276253 h 796"/>
              <a:gd name="T110" fmla="*/ 0 w 1382"/>
              <a:gd name="T111" fmla="*/ 435987890 h 796"/>
              <a:gd name="T112" fmla="*/ 0 w 1382"/>
              <a:gd name="T113" fmla="*/ 274696252 h 796"/>
              <a:gd name="T114" fmla="*/ 0 w 1382"/>
              <a:gd name="T115" fmla="*/ 115927202 h 79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96"/>
              <a:gd name="T176" fmla="*/ 1382 w 1382"/>
              <a:gd name="T177" fmla="*/ 796 h 79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14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37"/>
                </a:lnTo>
                <a:lnTo>
                  <a:pt x="1382" y="46"/>
                </a:lnTo>
                <a:lnTo>
                  <a:pt x="1382" y="50"/>
                </a:lnTo>
                <a:lnTo>
                  <a:pt x="1382" y="59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91"/>
                </a:lnTo>
                <a:lnTo>
                  <a:pt x="1382" y="96"/>
                </a:lnTo>
                <a:lnTo>
                  <a:pt x="1382" y="105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7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7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8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8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6"/>
                </a:lnTo>
                <a:lnTo>
                  <a:pt x="1382" y="305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8"/>
                </a:lnTo>
                <a:lnTo>
                  <a:pt x="1382" y="337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9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14"/>
                </a:lnTo>
                <a:lnTo>
                  <a:pt x="1382" y="419"/>
                </a:lnTo>
                <a:lnTo>
                  <a:pt x="1382" y="428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60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6"/>
                </a:lnTo>
                <a:lnTo>
                  <a:pt x="1382" y="505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7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9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9"/>
                </a:lnTo>
                <a:lnTo>
                  <a:pt x="1382" y="628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1"/>
                </a:lnTo>
                <a:lnTo>
                  <a:pt x="1382" y="660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10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1"/>
                </a:lnTo>
                <a:lnTo>
                  <a:pt x="1382" y="755"/>
                </a:lnTo>
                <a:lnTo>
                  <a:pt x="1382" y="760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6"/>
                </a:lnTo>
                <a:lnTo>
                  <a:pt x="1373" y="796"/>
                </a:lnTo>
                <a:lnTo>
                  <a:pt x="1364" y="796"/>
                </a:lnTo>
                <a:lnTo>
                  <a:pt x="1355" y="796"/>
                </a:lnTo>
                <a:lnTo>
                  <a:pt x="1346" y="796"/>
                </a:lnTo>
                <a:lnTo>
                  <a:pt x="1341" y="796"/>
                </a:lnTo>
                <a:lnTo>
                  <a:pt x="1332" y="796"/>
                </a:lnTo>
                <a:lnTo>
                  <a:pt x="1323" y="796"/>
                </a:lnTo>
                <a:lnTo>
                  <a:pt x="1314" y="796"/>
                </a:lnTo>
                <a:lnTo>
                  <a:pt x="1305" y="796"/>
                </a:lnTo>
                <a:lnTo>
                  <a:pt x="1301" y="796"/>
                </a:lnTo>
                <a:lnTo>
                  <a:pt x="1291" y="796"/>
                </a:lnTo>
                <a:lnTo>
                  <a:pt x="1282" y="796"/>
                </a:lnTo>
                <a:lnTo>
                  <a:pt x="1273" y="796"/>
                </a:lnTo>
                <a:lnTo>
                  <a:pt x="1264" y="796"/>
                </a:lnTo>
                <a:lnTo>
                  <a:pt x="1260" y="796"/>
                </a:lnTo>
                <a:lnTo>
                  <a:pt x="1251" y="796"/>
                </a:lnTo>
                <a:lnTo>
                  <a:pt x="1241" y="796"/>
                </a:lnTo>
                <a:lnTo>
                  <a:pt x="1232" y="796"/>
                </a:lnTo>
                <a:lnTo>
                  <a:pt x="1223" y="796"/>
                </a:lnTo>
                <a:lnTo>
                  <a:pt x="1219" y="796"/>
                </a:lnTo>
                <a:lnTo>
                  <a:pt x="1210" y="796"/>
                </a:lnTo>
                <a:lnTo>
                  <a:pt x="1200" y="796"/>
                </a:lnTo>
                <a:lnTo>
                  <a:pt x="1191" y="796"/>
                </a:lnTo>
                <a:lnTo>
                  <a:pt x="1182" y="796"/>
                </a:lnTo>
                <a:lnTo>
                  <a:pt x="1178" y="796"/>
                </a:lnTo>
                <a:lnTo>
                  <a:pt x="1169" y="796"/>
                </a:lnTo>
                <a:lnTo>
                  <a:pt x="1160" y="796"/>
                </a:lnTo>
                <a:lnTo>
                  <a:pt x="1150" y="796"/>
                </a:lnTo>
                <a:lnTo>
                  <a:pt x="1146" y="796"/>
                </a:lnTo>
                <a:lnTo>
                  <a:pt x="1137" y="796"/>
                </a:lnTo>
                <a:lnTo>
                  <a:pt x="1128" y="796"/>
                </a:lnTo>
                <a:lnTo>
                  <a:pt x="1119" y="796"/>
                </a:lnTo>
                <a:lnTo>
                  <a:pt x="1110" y="796"/>
                </a:lnTo>
                <a:lnTo>
                  <a:pt x="1105" y="796"/>
                </a:lnTo>
                <a:lnTo>
                  <a:pt x="1096" y="796"/>
                </a:lnTo>
                <a:lnTo>
                  <a:pt x="1087" y="796"/>
                </a:lnTo>
                <a:lnTo>
                  <a:pt x="1078" y="796"/>
                </a:lnTo>
                <a:lnTo>
                  <a:pt x="1069" y="796"/>
                </a:lnTo>
                <a:lnTo>
                  <a:pt x="1064" y="796"/>
                </a:lnTo>
                <a:lnTo>
                  <a:pt x="1055" y="796"/>
                </a:lnTo>
                <a:lnTo>
                  <a:pt x="1046" y="796"/>
                </a:lnTo>
                <a:lnTo>
                  <a:pt x="1037" y="796"/>
                </a:lnTo>
                <a:lnTo>
                  <a:pt x="1028" y="796"/>
                </a:lnTo>
                <a:lnTo>
                  <a:pt x="1023" y="796"/>
                </a:lnTo>
                <a:lnTo>
                  <a:pt x="1014" y="796"/>
                </a:lnTo>
                <a:lnTo>
                  <a:pt x="1005" y="796"/>
                </a:lnTo>
                <a:lnTo>
                  <a:pt x="996" y="796"/>
                </a:lnTo>
                <a:lnTo>
                  <a:pt x="987" y="796"/>
                </a:lnTo>
                <a:lnTo>
                  <a:pt x="982" y="796"/>
                </a:lnTo>
                <a:lnTo>
                  <a:pt x="973" y="796"/>
                </a:lnTo>
                <a:lnTo>
                  <a:pt x="964" y="796"/>
                </a:lnTo>
                <a:lnTo>
                  <a:pt x="955" y="796"/>
                </a:lnTo>
                <a:lnTo>
                  <a:pt x="946" y="796"/>
                </a:lnTo>
                <a:lnTo>
                  <a:pt x="941" y="796"/>
                </a:lnTo>
                <a:lnTo>
                  <a:pt x="932" y="796"/>
                </a:lnTo>
                <a:lnTo>
                  <a:pt x="923" y="796"/>
                </a:lnTo>
                <a:lnTo>
                  <a:pt x="914" y="796"/>
                </a:lnTo>
                <a:lnTo>
                  <a:pt x="909" y="796"/>
                </a:lnTo>
                <a:lnTo>
                  <a:pt x="900" y="796"/>
                </a:lnTo>
                <a:lnTo>
                  <a:pt x="891" y="796"/>
                </a:lnTo>
                <a:lnTo>
                  <a:pt x="882" y="796"/>
                </a:lnTo>
                <a:lnTo>
                  <a:pt x="873" y="796"/>
                </a:lnTo>
                <a:lnTo>
                  <a:pt x="868" y="796"/>
                </a:lnTo>
                <a:lnTo>
                  <a:pt x="859" y="796"/>
                </a:lnTo>
                <a:lnTo>
                  <a:pt x="850" y="796"/>
                </a:lnTo>
                <a:lnTo>
                  <a:pt x="841" y="796"/>
                </a:lnTo>
                <a:lnTo>
                  <a:pt x="832" y="796"/>
                </a:lnTo>
                <a:lnTo>
                  <a:pt x="828" y="796"/>
                </a:lnTo>
                <a:lnTo>
                  <a:pt x="818" y="796"/>
                </a:lnTo>
                <a:lnTo>
                  <a:pt x="809" y="796"/>
                </a:lnTo>
                <a:lnTo>
                  <a:pt x="800" y="796"/>
                </a:lnTo>
                <a:lnTo>
                  <a:pt x="791" y="796"/>
                </a:lnTo>
                <a:lnTo>
                  <a:pt x="787" y="796"/>
                </a:lnTo>
                <a:lnTo>
                  <a:pt x="778" y="796"/>
                </a:lnTo>
                <a:lnTo>
                  <a:pt x="768" y="796"/>
                </a:lnTo>
                <a:lnTo>
                  <a:pt x="759" y="796"/>
                </a:lnTo>
                <a:lnTo>
                  <a:pt x="750" y="796"/>
                </a:lnTo>
                <a:lnTo>
                  <a:pt x="746" y="796"/>
                </a:lnTo>
                <a:lnTo>
                  <a:pt x="737" y="796"/>
                </a:lnTo>
                <a:lnTo>
                  <a:pt x="727" y="796"/>
                </a:lnTo>
                <a:lnTo>
                  <a:pt x="718" y="796"/>
                </a:lnTo>
                <a:lnTo>
                  <a:pt x="709" y="796"/>
                </a:lnTo>
                <a:lnTo>
                  <a:pt x="705" y="796"/>
                </a:lnTo>
                <a:lnTo>
                  <a:pt x="696" y="796"/>
                </a:lnTo>
                <a:lnTo>
                  <a:pt x="687" y="796"/>
                </a:lnTo>
                <a:lnTo>
                  <a:pt x="677" y="796"/>
                </a:lnTo>
                <a:lnTo>
                  <a:pt x="673" y="796"/>
                </a:lnTo>
                <a:lnTo>
                  <a:pt x="664" y="796"/>
                </a:lnTo>
                <a:lnTo>
                  <a:pt x="655" y="796"/>
                </a:lnTo>
                <a:lnTo>
                  <a:pt x="646" y="796"/>
                </a:lnTo>
                <a:lnTo>
                  <a:pt x="637" y="796"/>
                </a:lnTo>
                <a:lnTo>
                  <a:pt x="632" y="796"/>
                </a:lnTo>
                <a:lnTo>
                  <a:pt x="623" y="796"/>
                </a:lnTo>
                <a:lnTo>
                  <a:pt x="614" y="796"/>
                </a:lnTo>
                <a:lnTo>
                  <a:pt x="605" y="796"/>
                </a:lnTo>
                <a:lnTo>
                  <a:pt x="596" y="796"/>
                </a:lnTo>
                <a:lnTo>
                  <a:pt x="591" y="796"/>
                </a:lnTo>
                <a:lnTo>
                  <a:pt x="582" y="796"/>
                </a:lnTo>
                <a:lnTo>
                  <a:pt x="573" y="796"/>
                </a:lnTo>
                <a:lnTo>
                  <a:pt x="564" y="796"/>
                </a:lnTo>
                <a:lnTo>
                  <a:pt x="555" y="796"/>
                </a:lnTo>
                <a:lnTo>
                  <a:pt x="550" y="796"/>
                </a:lnTo>
                <a:lnTo>
                  <a:pt x="541" y="796"/>
                </a:lnTo>
                <a:lnTo>
                  <a:pt x="532" y="796"/>
                </a:lnTo>
                <a:lnTo>
                  <a:pt x="523" y="796"/>
                </a:lnTo>
                <a:lnTo>
                  <a:pt x="514" y="796"/>
                </a:lnTo>
                <a:lnTo>
                  <a:pt x="509" y="796"/>
                </a:lnTo>
                <a:lnTo>
                  <a:pt x="500" y="796"/>
                </a:lnTo>
                <a:lnTo>
                  <a:pt x="491" y="796"/>
                </a:lnTo>
                <a:lnTo>
                  <a:pt x="482" y="796"/>
                </a:lnTo>
                <a:lnTo>
                  <a:pt x="473" y="796"/>
                </a:lnTo>
                <a:lnTo>
                  <a:pt x="468" y="796"/>
                </a:lnTo>
                <a:lnTo>
                  <a:pt x="459" y="796"/>
                </a:lnTo>
                <a:lnTo>
                  <a:pt x="450" y="796"/>
                </a:lnTo>
                <a:lnTo>
                  <a:pt x="441" y="796"/>
                </a:lnTo>
                <a:lnTo>
                  <a:pt x="436" y="796"/>
                </a:lnTo>
                <a:lnTo>
                  <a:pt x="427" y="796"/>
                </a:lnTo>
                <a:lnTo>
                  <a:pt x="418" y="796"/>
                </a:lnTo>
                <a:lnTo>
                  <a:pt x="409" y="796"/>
                </a:lnTo>
                <a:lnTo>
                  <a:pt x="400" y="796"/>
                </a:lnTo>
                <a:lnTo>
                  <a:pt x="395" y="796"/>
                </a:lnTo>
                <a:lnTo>
                  <a:pt x="386" y="796"/>
                </a:lnTo>
                <a:lnTo>
                  <a:pt x="377" y="796"/>
                </a:lnTo>
                <a:lnTo>
                  <a:pt x="368" y="796"/>
                </a:lnTo>
                <a:lnTo>
                  <a:pt x="359" y="796"/>
                </a:lnTo>
                <a:lnTo>
                  <a:pt x="355" y="796"/>
                </a:lnTo>
                <a:lnTo>
                  <a:pt x="345" y="796"/>
                </a:lnTo>
                <a:lnTo>
                  <a:pt x="336" y="796"/>
                </a:lnTo>
                <a:lnTo>
                  <a:pt x="327" y="796"/>
                </a:lnTo>
                <a:lnTo>
                  <a:pt x="318" y="796"/>
                </a:lnTo>
                <a:lnTo>
                  <a:pt x="314" y="796"/>
                </a:lnTo>
                <a:lnTo>
                  <a:pt x="305" y="796"/>
                </a:lnTo>
                <a:lnTo>
                  <a:pt x="295" y="796"/>
                </a:lnTo>
                <a:lnTo>
                  <a:pt x="286" y="796"/>
                </a:lnTo>
                <a:lnTo>
                  <a:pt x="277" y="796"/>
                </a:lnTo>
                <a:lnTo>
                  <a:pt x="273" y="796"/>
                </a:lnTo>
                <a:lnTo>
                  <a:pt x="264" y="796"/>
                </a:lnTo>
                <a:lnTo>
                  <a:pt x="254" y="796"/>
                </a:lnTo>
                <a:lnTo>
                  <a:pt x="245" y="796"/>
                </a:lnTo>
                <a:lnTo>
                  <a:pt x="236" y="796"/>
                </a:lnTo>
                <a:lnTo>
                  <a:pt x="232" y="796"/>
                </a:lnTo>
                <a:lnTo>
                  <a:pt x="223" y="796"/>
                </a:lnTo>
                <a:lnTo>
                  <a:pt x="214" y="796"/>
                </a:lnTo>
                <a:lnTo>
                  <a:pt x="204" y="796"/>
                </a:lnTo>
                <a:lnTo>
                  <a:pt x="200" y="796"/>
                </a:lnTo>
                <a:lnTo>
                  <a:pt x="191" y="796"/>
                </a:lnTo>
                <a:lnTo>
                  <a:pt x="182" y="796"/>
                </a:lnTo>
                <a:lnTo>
                  <a:pt x="173" y="796"/>
                </a:lnTo>
                <a:lnTo>
                  <a:pt x="164" y="796"/>
                </a:lnTo>
                <a:lnTo>
                  <a:pt x="159" y="796"/>
                </a:lnTo>
                <a:lnTo>
                  <a:pt x="150" y="796"/>
                </a:lnTo>
                <a:lnTo>
                  <a:pt x="141" y="796"/>
                </a:lnTo>
                <a:lnTo>
                  <a:pt x="132" y="796"/>
                </a:lnTo>
                <a:lnTo>
                  <a:pt x="123" y="796"/>
                </a:lnTo>
                <a:lnTo>
                  <a:pt x="118" y="796"/>
                </a:lnTo>
                <a:lnTo>
                  <a:pt x="109" y="796"/>
                </a:lnTo>
                <a:lnTo>
                  <a:pt x="100" y="796"/>
                </a:lnTo>
                <a:lnTo>
                  <a:pt x="91" y="796"/>
                </a:lnTo>
                <a:lnTo>
                  <a:pt x="82" y="796"/>
                </a:lnTo>
                <a:lnTo>
                  <a:pt x="77" y="796"/>
                </a:lnTo>
                <a:lnTo>
                  <a:pt x="68" y="796"/>
                </a:lnTo>
                <a:lnTo>
                  <a:pt x="59" y="796"/>
                </a:lnTo>
                <a:lnTo>
                  <a:pt x="50" y="796"/>
                </a:lnTo>
                <a:lnTo>
                  <a:pt x="41" y="796"/>
                </a:lnTo>
                <a:lnTo>
                  <a:pt x="36" y="796"/>
                </a:lnTo>
                <a:lnTo>
                  <a:pt x="27" y="796"/>
                </a:lnTo>
                <a:lnTo>
                  <a:pt x="18" y="796"/>
                </a:lnTo>
                <a:lnTo>
                  <a:pt x="9" y="796"/>
                </a:lnTo>
                <a:lnTo>
                  <a:pt x="4" y="796"/>
                </a:lnTo>
                <a:lnTo>
                  <a:pt x="0" y="796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9"/>
                </a:lnTo>
                <a:lnTo>
                  <a:pt x="0" y="760"/>
                </a:lnTo>
                <a:lnTo>
                  <a:pt x="0" y="755"/>
                </a:lnTo>
                <a:lnTo>
                  <a:pt x="0" y="751"/>
                </a:lnTo>
                <a:lnTo>
                  <a:pt x="0" y="741"/>
                </a:lnTo>
                <a:lnTo>
                  <a:pt x="0" y="737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73"/>
                </a:lnTo>
                <a:lnTo>
                  <a:pt x="0" y="664"/>
                </a:lnTo>
                <a:lnTo>
                  <a:pt x="0" y="660"/>
                </a:lnTo>
                <a:lnTo>
                  <a:pt x="0" y="651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8"/>
                </a:lnTo>
                <a:lnTo>
                  <a:pt x="0" y="619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7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10"/>
                </a:lnTo>
                <a:lnTo>
                  <a:pt x="0" y="505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8"/>
                </a:lnTo>
                <a:lnTo>
                  <a:pt x="0" y="469"/>
                </a:lnTo>
                <a:lnTo>
                  <a:pt x="0" y="464"/>
                </a:lnTo>
                <a:lnTo>
                  <a:pt x="0" y="460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82"/>
                </a:lnTo>
                <a:lnTo>
                  <a:pt x="0" y="373"/>
                </a:lnTo>
                <a:lnTo>
                  <a:pt x="0" y="369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7"/>
                </a:lnTo>
                <a:lnTo>
                  <a:pt x="0" y="328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6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8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6"/>
                </a:lnTo>
                <a:lnTo>
                  <a:pt x="0" y="237"/>
                </a:lnTo>
                <a:lnTo>
                  <a:pt x="0" y="232"/>
                </a:lnTo>
                <a:lnTo>
                  <a:pt x="0" y="228"/>
                </a:lnTo>
                <a:lnTo>
                  <a:pt x="0" y="218"/>
                </a:lnTo>
                <a:lnTo>
                  <a:pt x="0" y="214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7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5"/>
                </a:lnTo>
                <a:lnTo>
                  <a:pt x="0" y="96"/>
                </a:lnTo>
                <a:lnTo>
                  <a:pt x="0" y="91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9"/>
                </a:lnTo>
                <a:lnTo>
                  <a:pt x="0" y="50"/>
                </a:lnTo>
                <a:lnTo>
                  <a:pt x="0" y="46"/>
                </a:lnTo>
                <a:lnTo>
                  <a:pt x="0" y="37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3" name="Freeform 41"/>
          <p:cNvSpPr>
            <a:spLocks/>
          </p:cNvSpPr>
          <p:nvPr/>
        </p:nvSpPr>
        <p:spPr bwMode="auto">
          <a:xfrm>
            <a:off x="2771777" y="2774950"/>
            <a:ext cx="2193925" cy="1227138"/>
          </a:xfrm>
          <a:custGeom>
            <a:avLst/>
            <a:gdLst>
              <a:gd name="T0" fmla="*/ 194052806 w 1382"/>
              <a:gd name="T1" fmla="*/ 0 h 773"/>
              <a:gd name="T2" fmla="*/ 400705595 w 1382"/>
              <a:gd name="T3" fmla="*/ 0 h 773"/>
              <a:gd name="T4" fmla="*/ 594756863 w 1382"/>
              <a:gd name="T5" fmla="*/ 0 h 773"/>
              <a:gd name="T6" fmla="*/ 801409603 w 1382"/>
              <a:gd name="T7" fmla="*/ 0 h 773"/>
              <a:gd name="T8" fmla="*/ 1008062541 w 1382"/>
              <a:gd name="T9" fmla="*/ 0 h 773"/>
              <a:gd name="T10" fmla="*/ 1214715280 w 1382"/>
              <a:gd name="T11" fmla="*/ 0 h 773"/>
              <a:gd name="T12" fmla="*/ 1421368020 w 1382"/>
              <a:gd name="T13" fmla="*/ 0 h 773"/>
              <a:gd name="T14" fmla="*/ 1628020759 w 1382"/>
              <a:gd name="T15" fmla="*/ 0 h 773"/>
              <a:gd name="T16" fmla="*/ 1832152946 w 1382"/>
              <a:gd name="T17" fmla="*/ 0 h 773"/>
              <a:gd name="T18" fmla="*/ 2038805686 w 1382"/>
              <a:gd name="T19" fmla="*/ 0 h 773"/>
              <a:gd name="T20" fmla="*/ 2147483647 w 1382"/>
              <a:gd name="T21" fmla="*/ 0 h 773"/>
              <a:gd name="T22" fmla="*/ 2147483647 w 1382"/>
              <a:gd name="T23" fmla="*/ 0 h 773"/>
              <a:gd name="T24" fmla="*/ 2147483647 w 1382"/>
              <a:gd name="T25" fmla="*/ 0 h 773"/>
              <a:gd name="T26" fmla="*/ 2147483647 w 1382"/>
              <a:gd name="T27" fmla="*/ 0 h 773"/>
              <a:gd name="T28" fmla="*/ 2147483647 w 1382"/>
              <a:gd name="T29" fmla="*/ 0 h 773"/>
              <a:gd name="T30" fmla="*/ 2147483647 w 1382"/>
              <a:gd name="T31" fmla="*/ 0 h 773"/>
              <a:gd name="T32" fmla="*/ 2147483647 w 1382"/>
              <a:gd name="T33" fmla="*/ 0 h 773"/>
              <a:gd name="T34" fmla="*/ 2147483647 w 1382"/>
              <a:gd name="T35" fmla="*/ 148690076 h 773"/>
              <a:gd name="T36" fmla="*/ 2147483647 w 1382"/>
              <a:gd name="T37" fmla="*/ 309980140 h 773"/>
              <a:gd name="T38" fmla="*/ 2147483647 w 1382"/>
              <a:gd name="T39" fmla="*/ 481350880 h 773"/>
              <a:gd name="T40" fmla="*/ 2147483647 w 1382"/>
              <a:gd name="T41" fmla="*/ 642640895 h 773"/>
              <a:gd name="T42" fmla="*/ 2147483647 w 1382"/>
              <a:gd name="T43" fmla="*/ 801409959 h 773"/>
              <a:gd name="T44" fmla="*/ 2147483647 w 1382"/>
              <a:gd name="T45" fmla="*/ 962700173 h 773"/>
              <a:gd name="T46" fmla="*/ 2147483647 w 1382"/>
              <a:gd name="T47" fmla="*/ 1123990187 h 773"/>
              <a:gd name="T48" fmla="*/ 2147483647 w 1382"/>
              <a:gd name="T49" fmla="*/ 1295360828 h 773"/>
              <a:gd name="T50" fmla="*/ 2147483647 w 1382"/>
              <a:gd name="T51" fmla="*/ 1454131480 h 773"/>
              <a:gd name="T52" fmla="*/ 2147483647 w 1382"/>
              <a:gd name="T53" fmla="*/ 1615421495 h 773"/>
              <a:gd name="T54" fmla="*/ 2147483647 w 1382"/>
              <a:gd name="T55" fmla="*/ 1776711907 h 773"/>
              <a:gd name="T56" fmla="*/ 2147483647 w 1382"/>
              <a:gd name="T57" fmla="*/ 1948082547 h 773"/>
              <a:gd name="T58" fmla="*/ 2147483647 w 1382"/>
              <a:gd name="T59" fmla="*/ 1948082547 h 773"/>
              <a:gd name="T60" fmla="*/ 2147483647 w 1382"/>
              <a:gd name="T61" fmla="*/ 1948082547 h 773"/>
              <a:gd name="T62" fmla="*/ 2147483647 w 1382"/>
              <a:gd name="T63" fmla="*/ 1948082547 h 773"/>
              <a:gd name="T64" fmla="*/ 2147483647 w 1382"/>
              <a:gd name="T65" fmla="*/ 1948082547 h 773"/>
              <a:gd name="T66" fmla="*/ 2147483647 w 1382"/>
              <a:gd name="T67" fmla="*/ 1948082547 h 773"/>
              <a:gd name="T68" fmla="*/ 2147483647 w 1382"/>
              <a:gd name="T69" fmla="*/ 1948082547 h 773"/>
              <a:gd name="T70" fmla="*/ 2061487878 w 1382"/>
              <a:gd name="T71" fmla="*/ 1948082547 h 773"/>
              <a:gd name="T72" fmla="*/ 1857354500 w 1382"/>
              <a:gd name="T73" fmla="*/ 1948082547 h 773"/>
              <a:gd name="T74" fmla="*/ 1650702951 w 1382"/>
              <a:gd name="T75" fmla="*/ 1948082547 h 773"/>
              <a:gd name="T76" fmla="*/ 1444050212 w 1382"/>
              <a:gd name="T77" fmla="*/ 1948082547 h 773"/>
              <a:gd name="T78" fmla="*/ 1237395885 w 1382"/>
              <a:gd name="T79" fmla="*/ 1948082547 h 773"/>
              <a:gd name="T80" fmla="*/ 1030743145 w 1382"/>
              <a:gd name="T81" fmla="*/ 1948082547 h 773"/>
              <a:gd name="T82" fmla="*/ 824091795 w 1382"/>
              <a:gd name="T83" fmla="*/ 1948082547 h 773"/>
              <a:gd name="T84" fmla="*/ 617437468 w 1382"/>
              <a:gd name="T85" fmla="*/ 1948082547 h 773"/>
              <a:gd name="T86" fmla="*/ 413305578 w 1382"/>
              <a:gd name="T87" fmla="*/ 1948082547 h 773"/>
              <a:gd name="T88" fmla="*/ 206652789 w 1382"/>
              <a:gd name="T89" fmla="*/ 1948082547 h 773"/>
              <a:gd name="T90" fmla="*/ 10080625 w 1382"/>
              <a:gd name="T91" fmla="*/ 1948082547 h 773"/>
              <a:gd name="T92" fmla="*/ 0 w 1382"/>
              <a:gd name="T93" fmla="*/ 1799392521 h 773"/>
              <a:gd name="T94" fmla="*/ 0 w 1382"/>
              <a:gd name="T95" fmla="*/ 1638102109 h 773"/>
              <a:gd name="T96" fmla="*/ 0 w 1382"/>
              <a:gd name="T97" fmla="*/ 1466731469 h 773"/>
              <a:gd name="T98" fmla="*/ 0 w 1382"/>
              <a:gd name="T99" fmla="*/ 1305441454 h 773"/>
              <a:gd name="T100" fmla="*/ 0 w 1382"/>
              <a:gd name="T101" fmla="*/ 1146672389 h 773"/>
              <a:gd name="T102" fmla="*/ 0 w 1382"/>
              <a:gd name="T103" fmla="*/ 985382375 h 773"/>
              <a:gd name="T104" fmla="*/ 0 w 1382"/>
              <a:gd name="T105" fmla="*/ 824092161 h 773"/>
              <a:gd name="T106" fmla="*/ 0 w 1382"/>
              <a:gd name="T107" fmla="*/ 652721521 h 773"/>
              <a:gd name="T108" fmla="*/ 0 w 1382"/>
              <a:gd name="T109" fmla="*/ 491431506 h 773"/>
              <a:gd name="T110" fmla="*/ 0 w 1382"/>
              <a:gd name="T111" fmla="*/ 332660755 h 773"/>
              <a:gd name="T112" fmla="*/ 0 w 1382"/>
              <a:gd name="T113" fmla="*/ 171370690 h 773"/>
              <a:gd name="T114" fmla="*/ 0 w 1382"/>
              <a:gd name="T115" fmla="*/ 10080629 h 7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73"/>
              <a:gd name="T176" fmla="*/ 1382 w 1382"/>
              <a:gd name="T177" fmla="*/ 773 h 7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7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73" y="773"/>
                </a:lnTo>
                <a:lnTo>
                  <a:pt x="1364" y="773"/>
                </a:lnTo>
                <a:lnTo>
                  <a:pt x="1355" y="773"/>
                </a:lnTo>
                <a:lnTo>
                  <a:pt x="1346" y="773"/>
                </a:lnTo>
                <a:lnTo>
                  <a:pt x="1341" y="773"/>
                </a:lnTo>
                <a:lnTo>
                  <a:pt x="1332" y="773"/>
                </a:lnTo>
                <a:lnTo>
                  <a:pt x="1323" y="773"/>
                </a:lnTo>
                <a:lnTo>
                  <a:pt x="1314" y="773"/>
                </a:lnTo>
                <a:lnTo>
                  <a:pt x="1305" y="773"/>
                </a:lnTo>
                <a:lnTo>
                  <a:pt x="1301" y="773"/>
                </a:lnTo>
                <a:lnTo>
                  <a:pt x="1291" y="773"/>
                </a:lnTo>
                <a:lnTo>
                  <a:pt x="1282" y="773"/>
                </a:lnTo>
                <a:lnTo>
                  <a:pt x="1273" y="773"/>
                </a:lnTo>
                <a:lnTo>
                  <a:pt x="1264" y="773"/>
                </a:lnTo>
                <a:lnTo>
                  <a:pt x="1260" y="773"/>
                </a:lnTo>
                <a:lnTo>
                  <a:pt x="1251" y="773"/>
                </a:lnTo>
                <a:lnTo>
                  <a:pt x="1241" y="773"/>
                </a:lnTo>
                <a:lnTo>
                  <a:pt x="1232" y="773"/>
                </a:lnTo>
                <a:lnTo>
                  <a:pt x="1223" y="773"/>
                </a:lnTo>
                <a:lnTo>
                  <a:pt x="1219" y="773"/>
                </a:lnTo>
                <a:lnTo>
                  <a:pt x="1210" y="773"/>
                </a:lnTo>
                <a:lnTo>
                  <a:pt x="1200" y="773"/>
                </a:lnTo>
                <a:lnTo>
                  <a:pt x="1191" y="773"/>
                </a:lnTo>
                <a:lnTo>
                  <a:pt x="1182" y="773"/>
                </a:lnTo>
                <a:lnTo>
                  <a:pt x="1178" y="773"/>
                </a:lnTo>
                <a:lnTo>
                  <a:pt x="1169" y="773"/>
                </a:lnTo>
                <a:lnTo>
                  <a:pt x="1160" y="773"/>
                </a:lnTo>
                <a:lnTo>
                  <a:pt x="1150" y="773"/>
                </a:lnTo>
                <a:lnTo>
                  <a:pt x="1146" y="773"/>
                </a:lnTo>
                <a:lnTo>
                  <a:pt x="1137" y="773"/>
                </a:lnTo>
                <a:lnTo>
                  <a:pt x="1128" y="773"/>
                </a:lnTo>
                <a:lnTo>
                  <a:pt x="1119" y="773"/>
                </a:lnTo>
                <a:lnTo>
                  <a:pt x="1110" y="773"/>
                </a:lnTo>
                <a:lnTo>
                  <a:pt x="1105" y="773"/>
                </a:lnTo>
                <a:lnTo>
                  <a:pt x="1096" y="773"/>
                </a:lnTo>
                <a:lnTo>
                  <a:pt x="1087" y="773"/>
                </a:lnTo>
                <a:lnTo>
                  <a:pt x="1078" y="773"/>
                </a:lnTo>
                <a:lnTo>
                  <a:pt x="1069" y="773"/>
                </a:lnTo>
                <a:lnTo>
                  <a:pt x="1064" y="773"/>
                </a:lnTo>
                <a:lnTo>
                  <a:pt x="1055" y="773"/>
                </a:lnTo>
                <a:lnTo>
                  <a:pt x="1046" y="773"/>
                </a:lnTo>
                <a:lnTo>
                  <a:pt x="1037" y="773"/>
                </a:lnTo>
                <a:lnTo>
                  <a:pt x="1028" y="773"/>
                </a:lnTo>
                <a:lnTo>
                  <a:pt x="1023" y="773"/>
                </a:lnTo>
                <a:lnTo>
                  <a:pt x="1014" y="773"/>
                </a:lnTo>
                <a:lnTo>
                  <a:pt x="1005" y="773"/>
                </a:lnTo>
                <a:lnTo>
                  <a:pt x="996" y="773"/>
                </a:lnTo>
                <a:lnTo>
                  <a:pt x="987" y="773"/>
                </a:lnTo>
                <a:lnTo>
                  <a:pt x="982" y="773"/>
                </a:lnTo>
                <a:lnTo>
                  <a:pt x="973" y="773"/>
                </a:lnTo>
                <a:lnTo>
                  <a:pt x="964" y="773"/>
                </a:lnTo>
                <a:lnTo>
                  <a:pt x="955" y="773"/>
                </a:lnTo>
                <a:lnTo>
                  <a:pt x="946" y="773"/>
                </a:lnTo>
                <a:lnTo>
                  <a:pt x="941" y="773"/>
                </a:lnTo>
                <a:lnTo>
                  <a:pt x="932" y="773"/>
                </a:lnTo>
                <a:lnTo>
                  <a:pt x="923" y="773"/>
                </a:lnTo>
                <a:lnTo>
                  <a:pt x="914" y="773"/>
                </a:lnTo>
                <a:lnTo>
                  <a:pt x="909" y="773"/>
                </a:lnTo>
                <a:lnTo>
                  <a:pt x="900" y="773"/>
                </a:lnTo>
                <a:lnTo>
                  <a:pt x="891" y="773"/>
                </a:lnTo>
                <a:lnTo>
                  <a:pt x="882" y="773"/>
                </a:lnTo>
                <a:lnTo>
                  <a:pt x="873" y="773"/>
                </a:lnTo>
                <a:lnTo>
                  <a:pt x="868" y="773"/>
                </a:lnTo>
                <a:lnTo>
                  <a:pt x="859" y="773"/>
                </a:lnTo>
                <a:lnTo>
                  <a:pt x="850" y="773"/>
                </a:lnTo>
                <a:lnTo>
                  <a:pt x="841" y="773"/>
                </a:lnTo>
                <a:lnTo>
                  <a:pt x="832" y="773"/>
                </a:lnTo>
                <a:lnTo>
                  <a:pt x="828" y="773"/>
                </a:lnTo>
                <a:lnTo>
                  <a:pt x="818" y="773"/>
                </a:lnTo>
                <a:lnTo>
                  <a:pt x="809" y="773"/>
                </a:lnTo>
                <a:lnTo>
                  <a:pt x="800" y="773"/>
                </a:lnTo>
                <a:lnTo>
                  <a:pt x="791" y="773"/>
                </a:lnTo>
                <a:lnTo>
                  <a:pt x="787" y="773"/>
                </a:lnTo>
                <a:lnTo>
                  <a:pt x="778" y="773"/>
                </a:lnTo>
                <a:lnTo>
                  <a:pt x="768" y="773"/>
                </a:lnTo>
                <a:lnTo>
                  <a:pt x="759" y="773"/>
                </a:lnTo>
                <a:lnTo>
                  <a:pt x="750" y="773"/>
                </a:lnTo>
                <a:lnTo>
                  <a:pt x="746" y="773"/>
                </a:lnTo>
                <a:lnTo>
                  <a:pt x="737" y="773"/>
                </a:lnTo>
                <a:lnTo>
                  <a:pt x="727" y="773"/>
                </a:lnTo>
                <a:lnTo>
                  <a:pt x="718" y="773"/>
                </a:lnTo>
                <a:lnTo>
                  <a:pt x="709" y="773"/>
                </a:lnTo>
                <a:lnTo>
                  <a:pt x="705" y="773"/>
                </a:lnTo>
                <a:lnTo>
                  <a:pt x="696" y="773"/>
                </a:lnTo>
                <a:lnTo>
                  <a:pt x="687" y="773"/>
                </a:lnTo>
                <a:lnTo>
                  <a:pt x="677" y="773"/>
                </a:lnTo>
                <a:lnTo>
                  <a:pt x="673" y="773"/>
                </a:lnTo>
                <a:lnTo>
                  <a:pt x="664" y="773"/>
                </a:lnTo>
                <a:lnTo>
                  <a:pt x="655" y="773"/>
                </a:lnTo>
                <a:lnTo>
                  <a:pt x="646" y="773"/>
                </a:lnTo>
                <a:lnTo>
                  <a:pt x="637" y="773"/>
                </a:lnTo>
                <a:lnTo>
                  <a:pt x="632" y="773"/>
                </a:lnTo>
                <a:lnTo>
                  <a:pt x="623" y="773"/>
                </a:lnTo>
                <a:lnTo>
                  <a:pt x="614" y="773"/>
                </a:lnTo>
                <a:lnTo>
                  <a:pt x="605" y="773"/>
                </a:lnTo>
                <a:lnTo>
                  <a:pt x="596" y="773"/>
                </a:lnTo>
                <a:lnTo>
                  <a:pt x="591" y="773"/>
                </a:lnTo>
                <a:lnTo>
                  <a:pt x="582" y="773"/>
                </a:lnTo>
                <a:lnTo>
                  <a:pt x="573" y="773"/>
                </a:lnTo>
                <a:lnTo>
                  <a:pt x="564" y="773"/>
                </a:lnTo>
                <a:lnTo>
                  <a:pt x="555" y="773"/>
                </a:lnTo>
                <a:lnTo>
                  <a:pt x="550" y="773"/>
                </a:lnTo>
                <a:lnTo>
                  <a:pt x="541" y="773"/>
                </a:lnTo>
                <a:lnTo>
                  <a:pt x="532" y="773"/>
                </a:lnTo>
                <a:lnTo>
                  <a:pt x="523" y="773"/>
                </a:lnTo>
                <a:lnTo>
                  <a:pt x="514" y="773"/>
                </a:lnTo>
                <a:lnTo>
                  <a:pt x="509" y="773"/>
                </a:lnTo>
                <a:lnTo>
                  <a:pt x="500" y="773"/>
                </a:lnTo>
                <a:lnTo>
                  <a:pt x="491" y="773"/>
                </a:lnTo>
                <a:lnTo>
                  <a:pt x="482" y="773"/>
                </a:lnTo>
                <a:lnTo>
                  <a:pt x="473" y="773"/>
                </a:lnTo>
                <a:lnTo>
                  <a:pt x="468" y="773"/>
                </a:lnTo>
                <a:lnTo>
                  <a:pt x="459" y="773"/>
                </a:lnTo>
                <a:lnTo>
                  <a:pt x="450" y="773"/>
                </a:lnTo>
                <a:lnTo>
                  <a:pt x="441" y="773"/>
                </a:lnTo>
                <a:lnTo>
                  <a:pt x="436" y="773"/>
                </a:lnTo>
                <a:lnTo>
                  <a:pt x="427" y="773"/>
                </a:lnTo>
                <a:lnTo>
                  <a:pt x="418" y="773"/>
                </a:lnTo>
                <a:lnTo>
                  <a:pt x="409" y="773"/>
                </a:lnTo>
                <a:lnTo>
                  <a:pt x="400" y="773"/>
                </a:lnTo>
                <a:lnTo>
                  <a:pt x="395" y="773"/>
                </a:lnTo>
                <a:lnTo>
                  <a:pt x="386" y="773"/>
                </a:lnTo>
                <a:lnTo>
                  <a:pt x="377" y="773"/>
                </a:lnTo>
                <a:lnTo>
                  <a:pt x="368" y="773"/>
                </a:lnTo>
                <a:lnTo>
                  <a:pt x="359" y="773"/>
                </a:lnTo>
                <a:lnTo>
                  <a:pt x="355" y="773"/>
                </a:lnTo>
                <a:lnTo>
                  <a:pt x="345" y="773"/>
                </a:lnTo>
                <a:lnTo>
                  <a:pt x="336" y="773"/>
                </a:lnTo>
                <a:lnTo>
                  <a:pt x="327" y="773"/>
                </a:lnTo>
                <a:lnTo>
                  <a:pt x="318" y="773"/>
                </a:lnTo>
                <a:lnTo>
                  <a:pt x="314" y="773"/>
                </a:lnTo>
                <a:lnTo>
                  <a:pt x="305" y="773"/>
                </a:lnTo>
                <a:lnTo>
                  <a:pt x="295" y="773"/>
                </a:lnTo>
                <a:lnTo>
                  <a:pt x="286" y="773"/>
                </a:lnTo>
                <a:lnTo>
                  <a:pt x="277" y="773"/>
                </a:lnTo>
                <a:lnTo>
                  <a:pt x="273" y="773"/>
                </a:lnTo>
                <a:lnTo>
                  <a:pt x="264" y="773"/>
                </a:lnTo>
                <a:lnTo>
                  <a:pt x="254" y="773"/>
                </a:lnTo>
                <a:lnTo>
                  <a:pt x="245" y="773"/>
                </a:lnTo>
                <a:lnTo>
                  <a:pt x="236" y="773"/>
                </a:lnTo>
                <a:lnTo>
                  <a:pt x="232" y="773"/>
                </a:lnTo>
                <a:lnTo>
                  <a:pt x="223" y="773"/>
                </a:lnTo>
                <a:lnTo>
                  <a:pt x="214" y="773"/>
                </a:lnTo>
                <a:lnTo>
                  <a:pt x="204" y="773"/>
                </a:lnTo>
                <a:lnTo>
                  <a:pt x="200" y="773"/>
                </a:lnTo>
                <a:lnTo>
                  <a:pt x="191" y="773"/>
                </a:lnTo>
                <a:lnTo>
                  <a:pt x="182" y="773"/>
                </a:lnTo>
                <a:lnTo>
                  <a:pt x="173" y="773"/>
                </a:lnTo>
                <a:lnTo>
                  <a:pt x="164" y="773"/>
                </a:lnTo>
                <a:lnTo>
                  <a:pt x="159" y="773"/>
                </a:lnTo>
                <a:lnTo>
                  <a:pt x="150" y="773"/>
                </a:lnTo>
                <a:lnTo>
                  <a:pt x="141" y="773"/>
                </a:lnTo>
                <a:lnTo>
                  <a:pt x="132" y="773"/>
                </a:lnTo>
                <a:lnTo>
                  <a:pt x="123" y="773"/>
                </a:lnTo>
                <a:lnTo>
                  <a:pt x="118" y="773"/>
                </a:lnTo>
                <a:lnTo>
                  <a:pt x="109" y="773"/>
                </a:lnTo>
                <a:lnTo>
                  <a:pt x="100" y="773"/>
                </a:lnTo>
                <a:lnTo>
                  <a:pt x="91" y="773"/>
                </a:lnTo>
                <a:lnTo>
                  <a:pt x="82" y="773"/>
                </a:lnTo>
                <a:lnTo>
                  <a:pt x="77" y="773"/>
                </a:lnTo>
                <a:lnTo>
                  <a:pt x="68" y="773"/>
                </a:lnTo>
                <a:lnTo>
                  <a:pt x="59" y="773"/>
                </a:lnTo>
                <a:lnTo>
                  <a:pt x="50" y="773"/>
                </a:lnTo>
                <a:lnTo>
                  <a:pt x="41" y="773"/>
                </a:lnTo>
                <a:lnTo>
                  <a:pt x="36" y="773"/>
                </a:lnTo>
                <a:lnTo>
                  <a:pt x="27" y="773"/>
                </a:lnTo>
                <a:lnTo>
                  <a:pt x="18" y="773"/>
                </a:lnTo>
                <a:lnTo>
                  <a:pt x="9" y="773"/>
                </a:lnTo>
                <a:lnTo>
                  <a:pt x="4" y="773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6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5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4" name="Freeform 42"/>
          <p:cNvSpPr>
            <a:spLocks/>
          </p:cNvSpPr>
          <p:nvPr/>
        </p:nvSpPr>
        <p:spPr bwMode="auto">
          <a:xfrm>
            <a:off x="2771777" y="2774950"/>
            <a:ext cx="2193925" cy="1227138"/>
          </a:xfrm>
          <a:custGeom>
            <a:avLst/>
            <a:gdLst>
              <a:gd name="T0" fmla="*/ 194052806 w 1382"/>
              <a:gd name="T1" fmla="*/ 0 h 773"/>
              <a:gd name="T2" fmla="*/ 400705595 w 1382"/>
              <a:gd name="T3" fmla="*/ 0 h 773"/>
              <a:gd name="T4" fmla="*/ 594756863 w 1382"/>
              <a:gd name="T5" fmla="*/ 0 h 773"/>
              <a:gd name="T6" fmla="*/ 801409603 w 1382"/>
              <a:gd name="T7" fmla="*/ 0 h 773"/>
              <a:gd name="T8" fmla="*/ 1008062541 w 1382"/>
              <a:gd name="T9" fmla="*/ 0 h 773"/>
              <a:gd name="T10" fmla="*/ 1214715280 w 1382"/>
              <a:gd name="T11" fmla="*/ 0 h 773"/>
              <a:gd name="T12" fmla="*/ 1421368020 w 1382"/>
              <a:gd name="T13" fmla="*/ 0 h 773"/>
              <a:gd name="T14" fmla="*/ 1628020759 w 1382"/>
              <a:gd name="T15" fmla="*/ 0 h 773"/>
              <a:gd name="T16" fmla="*/ 1832152946 w 1382"/>
              <a:gd name="T17" fmla="*/ 0 h 773"/>
              <a:gd name="T18" fmla="*/ 2038805686 w 1382"/>
              <a:gd name="T19" fmla="*/ 0 h 773"/>
              <a:gd name="T20" fmla="*/ 2147483647 w 1382"/>
              <a:gd name="T21" fmla="*/ 0 h 773"/>
              <a:gd name="T22" fmla="*/ 2147483647 w 1382"/>
              <a:gd name="T23" fmla="*/ 0 h 773"/>
              <a:gd name="T24" fmla="*/ 2147483647 w 1382"/>
              <a:gd name="T25" fmla="*/ 0 h 773"/>
              <a:gd name="T26" fmla="*/ 2147483647 w 1382"/>
              <a:gd name="T27" fmla="*/ 0 h 773"/>
              <a:gd name="T28" fmla="*/ 2147483647 w 1382"/>
              <a:gd name="T29" fmla="*/ 0 h 773"/>
              <a:gd name="T30" fmla="*/ 2147483647 w 1382"/>
              <a:gd name="T31" fmla="*/ 0 h 773"/>
              <a:gd name="T32" fmla="*/ 2147483647 w 1382"/>
              <a:gd name="T33" fmla="*/ 0 h 773"/>
              <a:gd name="T34" fmla="*/ 2147483647 w 1382"/>
              <a:gd name="T35" fmla="*/ 148690076 h 773"/>
              <a:gd name="T36" fmla="*/ 2147483647 w 1382"/>
              <a:gd name="T37" fmla="*/ 309980140 h 773"/>
              <a:gd name="T38" fmla="*/ 2147483647 w 1382"/>
              <a:gd name="T39" fmla="*/ 481350880 h 773"/>
              <a:gd name="T40" fmla="*/ 2147483647 w 1382"/>
              <a:gd name="T41" fmla="*/ 642640895 h 773"/>
              <a:gd name="T42" fmla="*/ 2147483647 w 1382"/>
              <a:gd name="T43" fmla="*/ 801409959 h 773"/>
              <a:gd name="T44" fmla="*/ 2147483647 w 1382"/>
              <a:gd name="T45" fmla="*/ 962700173 h 773"/>
              <a:gd name="T46" fmla="*/ 2147483647 w 1382"/>
              <a:gd name="T47" fmla="*/ 1123990187 h 773"/>
              <a:gd name="T48" fmla="*/ 2147483647 w 1382"/>
              <a:gd name="T49" fmla="*/ 1295360828 h 773"/>
              <a:gd name="T50" fmla="*/ 2147483647 w 1382"/>
              <a:gd name="T51" fmla="*/ 1454131480 h 773"/>
              <a:gd name="T52" fmla="*/ 2147483647 w 1382"/>
              <a:gd name="T53" fmla="*/ 1615421495 h 773"/>
              <a:gd name="T54" fmla="*/ 2147483647 w 1382"/>
              <a:gd name="T55" fmla="*/ 1776711907 h 773"/>
              <a:gd name="T56" fmla="*/ 2147483647 w 1382"/>
              <a:gd name="T57" fmla="*/ 1948082547 h 773"/>
              <a:gd name="T58" fmla="*/ 2147483647 w 1382"/>
              <a:gd name="T59" fmla="*/ 1948082547 h 773"/>
              <a:gd name="T60" fmla="*/ 2147483647 w 1382"/>
              <a:gd name="T61" fmla="*/ 1948082547 h 773"/>
              <a:gd name="T62" fmla="*/ 2147483647 w 1382"/>
              <a:gd name="T63" fmla="*/ 1948082547 h 773"/>
              <a:gd name="T64" fmla="*/ 2147483647 w 1382"/>
              <a:gd name="T65" fmla="*/ 1948082547 h 773"/>
              <a:gd name="T66" fmla="*/ 2147483647 w 1382"/>
              <a:gd name="T67" fmla="*/ 1948082547 h 773"/>
              <a:gd name="T68" fmla="*/ 2147483647 w 1382"/>
              <a:gd name="T69" fmla="*/ 1948082547 h 773"/>
              <a:gd name="T70" fmla="*/ 2061487878 w 1382"/>
              <a:gd name="T71" fmla="*/ 1948082547 h 773"/>
              <a:gd name="T72" fmla="*/ 1857354500 w 1382"/>
              <a:gd name="T73" fmla="*/ 1948082547 h 773"/>
              <a:gd name="T74" fmla="*/ 1650702951 w 1382"/>
              <a:gd name="T75" fmla="*/ 1948082547 h 773"/>
              <a:gd name="T76" fmla="*/ 1444050212 w 1382"/>
              <a:gd name="T77" fmla="*/ 1948082547 h 773"/>
              <a:gd name="T78" fmla="*/ 1237395885 w 1382"/>
              <a:gd name="T79" fmla="*/ 1948082547 h 773"/>
              <a:gd name="T80" fmla="*/ 1030743145 w 1382"/>
              <a:gd name="T81" fmla="*/ 1948082547 h 773"/>
              <a:gd name="T82" fmla="*/ 824091795 w 1382"/>
              <a:gd name="T83" fmla="*/ 1948082547 h 773"/>
              <a:gd name="T84" fmla="*/ 617437468 w 1382"/>
              <a:gd name="T85" fmla="*/ 1948082547 h 773"/>
              <a:gd name="T86" fmla="*/ 413305578 w 1382"/>
              <a:gd name="T87" fmla="*/ 1948082547 h 773"/>
              <a:gd name="T88" fmla="*/ 206652789 w 1382"/>
              <a:gd name="T89" fmla="*/ 1948082547 h 773"/>
              <a:gd name="T90" fmla="*/ 10080625 w 1382"/>
              <a:gd name="T91" fmla="*/ 1948082547 h 773"/>
              <a:gd name="T92" fmla="*/ 0 w 1382"/>
              <a:gd name="T93" fmla="*/ 1799392521 h 773"/>
              <a:gd name="T94" fmla="*/ 0 w 1382"/>
              <a:gd name="T95" fmla="*/ 1638102109 h 773"/>
              <a:gd name="T96" fmla="*/ 0 w 1382"/>
              <a:gd name="T97" fmla="*/ 1466731469 h 773"/>
              <a:gd name="T98" fmla="*/ 0 w 1382"/>
              <a:gd name="T99" fmla="*/ 1305441454 h 773"/>
              <a:gd name="T100" fmla="*/ 0 w 1382"/>
              <a:gd name="T101" fmla="*/ 1146672389 h 773"/>
              <a:gd name="T102" fmla="*/ 0 w 1382"/>
              <a:gd name="T103" fmla="*/ 985382375 h 773"/>
              <a:gd name="T104" fmla="*/ 0 w 1382"/>
              <a:gd name="T105" fmla="*/ 824092161 h 773"/>
              <a:gd name="T106" fmla="*/ 0 w 1382"/>
              <a:gd name="T107" fmla="*/ 652721521 h 773"/>
              <a:gd name="T108" fmla="*/ 0 w 1382"/>
              <a:gd name="T109" fmla="*/ 491431506 h 773"/>
              <a:gd name="T110" fmla="*/ 0 w 1382"/>
              <a:gd name="T111" fmla="*/ 332660755 h 773"/>
              <a:gd name="T112" fmla="*/ 0 w 1382"/>
              <a:gd name="T113" fmla="*/ 171370690 h 773"/>
              <a:gd name="T114" fmla="*/ 0 w 1382"/>
              <a:gd name="T115" fmla="*/ 10080629 h 7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73"/>
              <a:gd name="T176" fmla="*/ 1382 w 1382"/>
              <a:gd name="T177" fmla="*/ 773 h 7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7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73" y="773"/>
                </a:lnTo>
                <a:lnTo>
                  <a:pt x="1364" y="773"/>
                </a:lnTo>
                <a:lnTo>
                  <a:pt x="1355" y="773"/>
                </a:lnTo>
                <a:lnTo>
                  <a:pt x="1346" y="773"/>
                </a:lnTo>
                <a:lnTo>
                  <a:pt x="1341" y="773"/>
                </a:lnTo>
                <a:lnTo>
                  <a:pt x="1332" y="773"/>
                </a:lnTo>
                <a:lnTo>
                  <a:pt x="1323" y="773"/>
                </a:lnTo>
                <a:lnTo>
                  <a:pt x="1314" y="773"/>
                </a:lnTo>
                <a:lnTo>
                  <a:pt x="1305" y="773"/>
                </a:lnTo>
                <a:lnTo>
                  <a:pt x="1301" y="773"/>
                </a:lnTo>
                <a:lnTo>
                  <a:pt x="1291" y="773"/>
                </a:lnTo>
                <a:lnTo>
                  <a:pt x="1282" y="773"/>
                </a:lnTo>
                <a:lnTo>
                  <a:pt x="1273" y="773"/>
                </a:lnTo>
                <a:lnTo>
                  <a:pt x="1264" y="773"/>
                </a:lnTo>
                <a:lnTo>
                  <a:pt x="1260" y="773"/>
                </a:lnTo>
                <a:lnTo>
                  <a:pt x="1251" y="773"/>
                </a:lnTo>
                <a:lnTo>
                  <a:pt x="1241" y="773"/>
                </a:lnTo>
                <a:lnTo>
                  <a:pt x="1232" y="773"/>
                </a:lnTo>
                <a:lnTo>
                  <a:pt x="1223" y="773"/>
                </a:lnTo>
                <a:lnTo>
                  <a:pt x="1219" y="773"/>
                </a:lnTo>
                <a:lnTo>
                  <a:pt x="1210" y="773"/>
                </a:lnTo>
                <a:lnTo>
                  <a:pt x="1200" y="773"/>
                </a:lnTo>
                <a:lnTo>
                  <a:pt x="1191" y="773"/>
                </a:lnTo>
                <a:lnTo>
                  <a:pt x="1182" y="773"/>
                </a:lnTo>
                <a:lnTo>
                  <a:pt x="1178" y="773"/>
                </a:lnTo>
                <a:lnTo>
                  <a:pt x="1169" y="773"/>
                </a:lnTo>
                <a:lnTo>
                  <a:pt x="1160" y="773"/>
                </a:lnTo>
                <a:lnTo>
                  <a:pt x="1150" y="773"/>
                </a:lnTo>
                <a:lnTo>
                  <a:pt x="1146" y="773"/>
                </a:lnTo>
                <a:lnTo>
                  <a:pt x="1137" y="773"/>
                </a:lnTo>
                <a:lnTo>
                  <a:pt x="1128" y="773"/>
                </a:lnTo>
                <a:lnTo>
                  <a:pt x="1119" y="773"/>
                </a:lnTo>
                <a:lnTo>
                  <a:pt x="1110" y="773"/>
                </a:lnTo>
                <a:lnTo>
                  <a:pt x="1105" y="773"/>
                </a:lnTo>
                <a:lnTo>
                  <a:pt x="1096" y="773"/>
                </a:lnTo>
                <a:lnTo>
                  <a:pt x="1087" y="773"/>
                </a:lnTo>
                <a:lnTo>
                  <a:pt x="1078" y="773"/>
                </a:lnTo>
                <a:lnTo>
                  <a:pt x="1069" y="773"/>
                </a:lnTo>
                <a:lnTo>
                  <a:pt x="1064" y="773"/>
                </a:lnTo>
                <a:lnTo>
                  <a:pt x="1055" y="773"/>
                </a:lnTo>
                <a:lnTo>
                  <a:pt x="1046" y="773"/>
                </a:lnTo>
                <a:lnTo>
                  <a:pt x="1037" y="773"/>
                </a:lnTo>
                <a:lnTo>
                  <a:pt x="1028" y="773"/>
                </a:lnTo>
                <a:lnTo>
                  <a:pt x="1023" y="773"/>
                </a:lnTo>
                <a:lnTo>
                  <a:pt x="1014" y="773"/>
                </a:lnTo>
                <a:lnTo>
                  <a:pt x="1005" y="773"/>
                </a:lnTo>
                <a:lnTo>
                  <a:pt x="996" y="773"/>
                </a:lnTo>
                <a:lnTo>
                  <a:pt x="987" y="773"/>
                </a:lnTo>
                <a:lnTo>
                  <a:pt x="982" y="773"/>
                </a:lnTo>
                <a:lnTo>
                  <a:pt x="973" y="773"/>
                </a:lnTo>
                <a:lnTo>
                  <a:pt x="964" y="773"/>
                </a:lnTo>
                <a:lnTo>
                  <a:pt x="955" y="773"/>
                </a:lnTo>
                <a:lnTo>
                  <a:pt x="946" y="773"/>
                </a:lnTo>
                <a:lnTo>
                  <a:pt x="941" y="773"/>
                </a:lnTo>
                <a:lnTo>
                  <a:pt x="932" y="773"/>
                </a:lnTo>
                <a:lnTo>
                  <a:pt x="923" y="773"/>
                </a:lnTo>
                <a:lnTo>
                  <a:pt x="914" y="773"/>
                </a:lnTo>
                <a:lnTo>
                  <a:pt x="909" y="773"/>
                </a:lnTo>
                <a:lnTo>
                  <a:pt x="900" y="773"/>
                </a:lnTo>
                <a:lnTo>
                  <a:pt x="891" y="773"/>
                </a:lnTo>
                <a:lnTo>
                  <a:pt x="882" y="773"/>
                </a:lnTo>
                <a:lnTo>
                  <a:pt x="873" y="773"/>
                </a:lnTo>
                <a:lnTo>
                  <a:pt x="868" y="773"/>
                </a:lnTo>
                <a:lnTo>
                  <a:pt x="859" y="773"/>
                </a:lnTo>
                <a:lnTo>
                  <a:pt x="850" y="773"/>
                </a:lnTo>
                <a:lnTo>
                  <a:pt x="841" y="773"/>
                </a:lnTo>
                <a:lnTo>
                  <a:pt x="832" y="773"/>
                </a:lnTo>
                <a:lnTo>
                  <a:pt x="828" y="773"/>
                </a:lnTo>
                <a:lnTo>
                  <a:pt x="818" y="773"/>
                </a:lnTo>
                <a:lnTo>
                  <a:pt x="809" y="773"/>
                </a:lnTo>
                <a:lnTo>
                  <a:pt x="800" y="773"/>
                </a:lnTo>
                <a:lnTo>
                  <a:pt x="791" y="773"/>
                </a:lnTo>
                <a:lnTo>
                  <a:pt x="787" y="773"/>
                </a:lnTo>
                <a:lnTo>
                  <a:pt x="778" y="773"/>
                </a:lnTo>
                <a:lnTo>
                  <a:pt x="768" y="773"/>
                </a:lnTo>
                <a:lnTo>
                  <a:pt x="759" y="773"/>
                </a:lnTo>
                <a:lnTo>
                  <a:pt x="750" y="773"/>
                </a:lnTo>
                <a:lnTo>
                  <a:pt x="746" y="773"/>
                </a:lnTo>
                <a:lnTo>
                  <a:pt x="737" y="773"/>
                </a:lnTo>
                <a:lnTo>
                  <a:pt x="727" y="773"/>
                </a:lnTo>
                <a:lnTo>
                  <a:pt x="718" y="773"/>
                </a:lnTo>
                <a:lnTo>
                  <a:pt x="709" y="773"/>
                </a:lnTo>
                <a:lnTo>
                  <a:pt x="705" y="773"/>
                </a:lnTo>
                <a:lnTo>
                  <a:pt x="696" y="773"/>
                </a:lnTo>
                <a:lnTo>
                  <a:pt x="687" y="773"/>
                </a:lnTo>
                <a:lnTo>
                  <a:pt x="677" y="773"/>
                </a:lnTo>
                <a:lnTo>
                  <a:pt x="673" y="773"/>
                </a:lnTo>
                <a:lnTo>
                  <a:pt x="664" y="773"/>
                </a:lnTo>
                <a:lnTo>
                  <a:pt x="655" y="773"/>
                </a:lnTo>
                <a:lnTo>
                  <a:pt x="646" y="773"/>
                </a:lnTo>
                <a:lnTo>
                  <a:pt x="637" y="773"/>
                </a:lnTo>
                <a:lnTo>
                  <a:pt x="632" y="773"/>
                </a:lnTo>
                <a:lnTo>
                  <a:pt x="623" y="773"/>
                </a:lnTo>
                <a:lnTo>
                  <a:pt x="614" y="773"/>
                </a:lnTo>
                <a:lnTo>
                  <a:pt x="605" y="773"/>
                </a:lnTo>
                <a:lnTo>
                  <a:pt x="596" y="773"/>
                </a:lnTo>
                <a:lnTo>
                  <a:pt x="591" y="773"/>
                </a:lnTo>
                <a:lnTo>
                  <a:pt x="582" y="773"/>
                </a:lnTo>
                <a:lnTo>
                  <a:pt x="573" y="773"/>
                </a:lnTo>
                <a:lnTo>
                  <a:pt x="564" y="773"/>
                </a:lnTo>
                <a:lnTo>
                  <a:pt x="555" y="773"/>
                </a:lnTo>
                <a:lnTo>
                  <a:pt x="550" y="773"/>
                </a:lnTo>
                <a:lnTo>
                  <a:pt x="541" y="773"/>
                </a:lnTo>
                <a:lnTo>
                  <a:pt x="532" y="773"/>
                </a:lnTo>
                <a:lnTo>
                  <a:pt x="523" y="773"/>
                </a:lnTo>
                <a:lnTo>
                  <a:pt x="514" y="773"/>
                </a:lnTo>
                <a:lnTo>
                  <a:pt x="509" y="773"/>
                </a:lnTo>
                <a:lnTo>
                  <a:pt x="500" y="773"/>
                </a:lnTo>
                <a:lnTo>
                  <a:pt x="491" y="773"/>
                </a:lnTo>
                <a:lnTo>
                  <a:pt x="482" y="773"/>
                </a:lnTo>
                <a:lnTo>
                  <a:pt x="473" y="773"/>
                </a:lnTo>
                <a:lnTo>
                  <a:pt x="468" y="773"/>
                </a:lnTo>
                <a:lnTo>
                  <a:pt x="459" y="773"/>
                </a:lnTo>
                <a:lnTo>
                  <a:pt x="450" y="773"/>
                </a:lnTo>
                <a:lnTo>
                  <a:pt x="441" y="773"/>
                </a:lnTo>
                <a:lnTo>
                  <a:pt x="436" y="773"/>
                </a:lnTo>
                <a:lnTo>
                  <a:pt x="427" y="773"/>
                </a:lnTo>
                <a:lnTo>
                  <a:pt x="418" y="773"/>
                </a:lnTo>
                <a:lnTo>
                  <a:pt x="409" y="773"/>
                </a:lnTo>
                <a:lnTo>
                  <a:pt x="400" y="773"/>
                </a:lnTo>
                <a:lnTo>
                  <a:pt x="395" y="773"/>
                </a:lnTo>
                <a:lnTo>
                  <a:pt x="386" y="773"/>
                </a:lnTo>
                <a:lnTo>
                  <a:pt x="377" y="773"/>
                </a:lnTo>
                <a:lnTo>
                  <a:pt x="368" y="773"/>
                </a:lnTo>
                <a:lnTo>
                  <a:pt x="359" y="773"/>
                </a:lnTo>
                <a:lnTo>
                  <a:pt x="355" y="773"/>
                </a:lnTo>
                <a:lnTo>
                  <a:pt x="345" y="773"/>
                </a:lnTo>
                <a:lnTo>
                  <a:pt x="336" y="773"/>
                </a:lnTo>
                <a:lnTo>
                  <a:pt x="327" y="773"/>
                </a:lnTo>
                <a:lnTo>
                  <a:pt x="318" y="773"/>
                </a:lnTo>
                <a:lnTo>
                  <a:pt x="314" y="773"/>
                </a:lnTo>
                <a:lnTo>
                  <a:pt x="305" y="773"/>
                </a:lnTo>
                <a:lnTo>
                  <a:pt x="295" y="773"/>
                </a:lnTo>
                <a:lnTo>
                  <a:pt x="286" y="773"/>
                </a:lnTo>
                <a:lnTo>
                  <a:pt x="277" y="773"/>
                </a:lnTo>
                <a:lnTo>
                  <a:pt x="273" y="773"/>
                </a:lnTo>
                <a:lnTo>
                  <a:pt x="264" y="773"/>
                </a:lnTo>
                <a:lnTo>
                  <a:pt x="254" y="773"/>
                </a:lnTo>
                <a:lnTo>
                  <a:pt x="245" y="773"/>
                </a:lnTo>
                <a:lnTo>
                  <a:pt x="236" y="773"/>
                </a:lnTo>
                <a:lnTo>
                  <a:pt x="232" y="773"/>
                </a:lnTo>
                <a:lnTo>
                  <a:pt x="223" y="773"/>
                </a:lnTo>
                <a:lnTo>
                  <a:pt x="214" y="773"/>
                </a:lnTo>
                <a:lnTo>
                  <a:pt x="204" y="773"/>
                </a:lnTo>
                <a:lnTo>
                  <a:pt x="200" y="773"/>
                </a:lnTo>
                <a:lnTo>
                  <a:pt x="191" y="773"/>
                </a:lnTo>
                <a:lnTo>
                  <a:pt x="182" y="773"/>
                </a:lnTo>
                <a:lnTo>
                  <a:pt x="173" y="773"/>
                </a:lnTo>
                <a:lnTo>
                  <a:pt x="164" y="773"/>
                </a:lnTo>
                <a:lnTo>
                  <a:pt x="159" y="773"/>
                </a:lnTo>
                <a:lnTo>
                  <a:pt x="150" y="773"/>
                </a:lnTo>
                <a:lnTo>
                  <a:pt x="141" y="773"/>
                </a:lnTo>
                <a:lnTo>
                  <a:pt x="132" y="773"/>
                </a:lnTo>
                <a:lnTo>
                  <a:pt x="123" y="773"/>
                </a:lnTo>
                <a:lnTo>
                  <a:pt x="118" y="773"/>
                </a:lnTo>
                <a:lnTo>
                  <a:pt x="109" y="773"/>
                </a:lnTo>
                <a:lnTo>
                  <a:pt x="100" y="773"/>
                </a:lnTo>
                <a:lnTo>
                  <a:pt x="91" y="773"/>
                </a:lnTo>
                <a:lnTo>
                  <a:pt x="82" y="773"/>
                </a:lnTo>
                <a:lnTo>
                  <a:pt x="77" y="773"/>
                </a:lnTo>
                <a:lnTo>
                  <a:pt x="68" y="773"/>
                </a:lnTo>
                <a:lnTo>
                  <a:pt x="59" y="773"/>
                </a:lnTo>
                <a:lnTo>
                  <a:pt x="50" y="773"/>
                </a:lnTo>
                <a:lnTo>
                  <a:pt x="41" y="773"/>
                </a:lnTo>
                <a:lnTo>
                  <a:pt x="36" y="773"/>
                </a:lnTo>
                <a:lnTo>
                  <a:pt x="27" y="773"/>
                </a:lnTo>
                <a:lnTo>
                  <a:pt x="18" y="773"/>
                </a:lnTo>
                <a:lnTo>
                  <a:pt x="9" y="773"/>
                </a:lnTo>
                <a:lnTo>
                  <a:pt x="4" y="773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6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5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5" name="Freeform 43"/>
          <p:cNvSpPr>
            <a:spLocks/>
          </p:cNvSpPr>
          <p:nvPr/>
        </p:nvSpPr>
        <p:spPr bwMode="auto">
          <a:xfrm>
            <a:off x="2771777" y="2811469"/>
            <a:ext cx="2193925" cy="1190625"/>
          </a:xfrm>
          <a:custGeom>
            <a:avLst/>
            <a:gdLst>
              <a:gd name="T0" fmla="*/ 171370614 w 1382"/>
              <a:gd name="T1" fmla="*/ 0 h 750"/>
              <a:gd name="T2" fmla="*/ 355342799 w 1382"/>
              <a:gd name="T3" fmla="*/ 0 h 750"/>
              <a:gd name="T4" fmla="*/ 539313445 w 1382"/>
              <a:gd name="T5" fmla="*/ 0 h 750"/>
              <a:gd name="T6" fmla="*/ 720764631 w 1382"/>
              <a:gd name="T7" fmla="*/ 0 h 750"/>
              <a:gd name="T8" fmla="*/ 904735377 w 1382"/>
              <a:gd name="T9" fmla="*/ 0 h 750"/>
              <a:gd name="T10" fmla="*/ 1098788134 w 1382"/>
              <a:gd name="T11" fmla="*/ 0 h 750"/>
              <a:gd name="T12" fmla="*/ 1282758681 w 1382"/>
              <a:gd name="T13" fmla="*/ 0 h 750"/>
              <a:gd name="T14" fmla="*/ 1466730816 w 1382"/>
              <a:gd name="T15" fmla="*/ 0 h 750"/>
              <a:gd name="T16" fmla="*/ 1650702951 w 1382"/>
              <a:gd name="T17" fmla="*/ 0 h 750"/>
              <a:gd name="T18" fmla="*/ 1832152946 w 1382"/>
              <a:gd name="T19" fmla="*/ 0 h 750"/>
              <a:gd name="T20" fmla="*/ 2016125081 w 1382"/>
              <a:gd name="T21" fmla="*/ 0 h 750"/>
              <a:gd name="T22" fmla="*/ 2147483647 w 1382"/>
              <a:gd name="T23" fmla="*/ 0 h 750"/>
              <a:gd name="T24" fmla="*/ 2147483647 w 1382"/>
              <a:gd name="T25" fmla="*/ 0 h 750"/>
              <a:gd name="T26" fmla="*/ 2147483647 w 1382"/>
              <a:gd name="T27" fmla="*/ 0 h 750"/>
              <a:gd name="T28" fmla="*/ 2147483647 w 1382"/>
              <a:gd name="T29" fmla="*/ 0 h 750"/>
              <a:gd name="T30" fmla="*/ 2147483647 w 1382"/>
              <a:gd name="T31" fmla="*/ 0 h 750"/>
              <a:gd name="T32" fmla="*/ 2147483647 w 1382"/>
              <a:gd name="T33" fmla="*/ 0 h 750"/>
              <a:gd name="T34" fmla="*/ 2147483647 w 1382"/>
              <a:gd name="T35" fmla="*/ 0 h 750"/>
              <a:gd name="T36" fmla="*/ 2147483647 w 1382"/>
              <a:gd name="T37" fmla="*/ 10080625 h 750"/>
              <a:gd name="T38" fmla="*/ 2147483647 w 1382"/>
              <a:gd name="T39" fmla="*/ 158769048 h 750"/>
              <a:gd name="T40" fmla="*/ 2147483647 w 1382"/>
              <a:gd name="T41" fmla="*/ 307459062 h 750"/>
              <a:gd name="T42" fmla="*/ 2147483647 w 1382"/>
              <a:gd name="T43" fmla="*/ 458668487 h 750"/>
              <a:gd name="T44" fmla="*/ 2147483647 w 1382"/>
              <a:gd name="T45" fmla="*/ 594756880 h 750"/>
              <a:gd name="T46" fmla="*/ 2147483647 w 1382"/>
              <a:gd name="T47" fmla="*/ 743446844 h 750"/>
              <a:gd name="T48" fmla="*/ 2147483647 w 1382"/>
              <a:gd name="T49" fmla="*/ 892135419 h 750"/>
              <a:gd name="T50" fmla="*/ 2147483647 w 1382"/>
              <a:gd name="T51" fmla="*/ 1043344745 h 750"/>
              <a:gd name="T52" fmla="*/ 2147483647 w 1382"/>
              <a:gd name="T53" fmla="*/ 1179433138 h 750"/>
              <a:gd name="T54" fmla="*/ 2147483647 w 1382"/>
              <a:gd name="T55" fmla="*/ 1328123102 h 750"/>
              <a:gd name="T56" fmla="*/ 2147483647 w 1382"/>
              <a:gd name="T57" fmla="*/ 1476811479 h 750"/>
              <a:gd name="T58" fmla="*/ 2147483647 w 1382"/>
              <a:gd name="T59" fmla="*/ 1625501443 h 750"/>
              <a:gd name="T60" fmla="*/ 2147483647 w 1382"/>
              <a:gd name="T61" fmla="*/ 1776711165 h 750"/>
              <a:gd name="T62" fmla="*/ 2147483647 w 1382"/>
              <a:gd name="T63" fmla="*/ 1890117366 h 750"/>
              <a:gd name="T64" fmla="*/ 2147483647 w 1382"/>
              <a:gd name="T65" fmla="*/ 1890117366 h 750"/>
              <a:gd name="T66" fmla="*/ 2147483647 w 1382"/>
              <a:gd name="T67" fmla="*/ 1890117366 h 750"/>
              <a:gd name="T68" fmla="*/ 2147483647 w 1382"/>
              <a:gd name="T69" fmla="*/ 1890117366 h 750"/>
              <a:gd name="T70" fmla="*/ 2147483647 w 1382"/>
              <a:gd name="T71" fmla="*/ 1890117366 h 750"/>
              <a:gd name="T72" fmla="*/ 2147483647 w 1382"/>
              <a:gd name="T73" fmla="*/ 1890117366 h 750"/>
              <a:gd name="T74" fmla="*/ 2147483647 w 1382"/>
              <a:gd name="T75" fmla="*/ 1890117366 h 750"/>
              <a:gd name="T76" fmla="*/ 2147483647 w 1382"/>
              <a:gd name="T77" fmla="*/ 1890117366 h 750"/>
              <a:gd name="T78" fmla="*/ 1983362268 w 1382"/>
              <a:gd name="T79" fmla="*/ 1890117366 h 750"/>
              <a:gd name="T80" fmla="*/ 1786790150 w 1382"/>
              <a:gd name="T81" fmla="*/ 1890117366 h 750"/>
              <a:gd name="T82" fmla="*/ 1605340155 w 1382"/>
              <a:gd name="T83" fmla="*/ 1890117366 h 750"/>
              <a:gd name="T84" fmla="*/ 1421368020 w 1382"/>
              <a:gd name="T85" fmla="*/ 1890117366 h 750"/>
              <a:gd name="T86" fmla="*/ 1237395885 w 1382"/>
              <a:gd name="T87" fmla="*/ 1890117366 h 750"/>
              <a:gd name="T88" fmla="*/ 1053425337 w 1382"/>
              <a:gd name="T89" fmla="*/ 1890117366 h 750"/>
              <a:gd name="T90" fmla="*/ 869454790 w 1382"/>
              <a:gd name="T91" fmla="*/ 1890117366 h 750"/>
              <a:gd name="T92" fmla="*/ 688003405 w 1382"/>
              <a:gd name="T93" fmla="*/ 1890117366 h 750"/>
              <a:gd name="T94" fmla="*/ 504031270 w 1382"/>
              <a:gd name="T95" fmla="*/ 1890117366 h 750"/>
              <a:gd name="T96" fmla="*/ 309978415 w 1382"/>
              <a:gd name="T97" fmla="*/ 1890117366 h 750"/>
              <a:gd name="T98" fmla="*/ 126007818 w 1382"/>
              <a:gd name="T99" fmla="*/ 1890117366 h 750"/>
              <a:gd name="T100" fmla="*/ 0 w 1382"/>
              <a:gd name="T101" fmla="*/ 1854835190 h 750"/>
              <a:gd name="T102" fmla="*/ 0 w 1382"/>
              <a:gd name="T103" fmla="*/ 1706146813 h 750"/>
              <a:gd name="T104" fmla="*/ 0 w 1382"/>
              <a:gd name="T105" fmla="*/ 1557456452 h 750"/>
              <a:gd name="T106" fmla="*/ 0 w 1382"/>
              <a:gd name="T107" fmla="*/ 1408768076 h 750"/>
              <a:gd name="T108" fmla="*/ 0 w 1382"/>
              <a:gd name="T109" fmla="*/ 1270158733 h 750"/>
              <a:gd name="T110" fmla="*/ 0 w 1382"/>
              <a:gd name="T111" fmla="*/ 1121468769 h 750"/>
              <a:gd name="T112" fmla="*/ 0 w 1382"/>
              <a:gd name="T113" fmla="*/ 972780393 h 750"/>
              <a:gd name="T114" fmla="*/ 0 w 1382"/>
              <a:gd name="T115" fmla="*/ 824091818 h 750"/>
              <a:gd name="T116" fmla="*/ 0 w 1382"/>
              <a:gd name="T117" fmla="*/ 675401854 h 750"/>
              <a:gd name="T118" fmla="*/ 0 w 1382"/>
              <a:gd name="T119" fmla="*/ 536792511 h 750"/>
              <a:gd name="T120" fmla="*/ 0 w 1382"/>
              <a:gd name="T121" fmla="*/ 388104035 h 750"/>
              <a:gd name="T122" fmla="*/ 0 w 1382"/>
              <a:gd name="T123" fmla="*/ 239414071 h 750"/>
              <a:gd name="T124" fmla="*/ 0 w 1382"/>
              <a:gd name="T125" fmla="*/ 90725620 h 75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750"/>
              <a:gd name="T191" fmla="*/ 1382 w 1382"/>
              <a:gd name="T192" fmla="*/ 750 h 750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7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13"/>
                </a:lnTo>
                <a:lnTo>
                  <a:pt x="1382" y="18"/>
                </a:lnTo>
                <a:lnTo>
                  <a:pt x="1382" y="22"/>
                </a:lnTo>
                <a:lnTo>
                  <a:pt x="1382" y="31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9"/>
                </a:lnTo>
                <a:lnTo>
                  <a:pt x="1382" y="63"/>
                </a:lnTo>
                <a:lnTo>
                  <a:pt x="1382" y="68"/>
                </a:lnTo>
                <a:lnTo>
                  <a:pt x="1382" y="77"/>
                </a:lnTo>
                <a:lnTo>
                  <a:pt x="1382" y="81"/>
                </a:lnTo>
                <a:lnTo>
                  <a:pt x="1382" y="91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3"/>
                </a:lnTo>
                <a:lnTo>
                  <a:pt x="1382" y="122"/>
                </a:lnTo>
                <a:lnTo>
                  <a:pt x="1382" y="127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4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2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4"/>
                </a:lnTo>
                <a:lnTo>
                  <a:pt x="1382" y="213"/>
                </a:lnTo>
                <a:lnTo>
                  <a:pt x="1382" y="218"/>
                </a:lnTo>
                <a:lnTo>
                  <a:pt x="1382" y="222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5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3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3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4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4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6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7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4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45"/>
                </a:lnTo>
                <a:lnTo>
                  <a:pt x="1382" y="554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36"/>
                </a:lnTo>
                <a:lnTo>
                  <a:pt x="1382" y="645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5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6"/>
                </a:lnTo>
                <a:lnTo>
                  <a:pt x="1382" y="741"/>
                </a:lnTo>
                <a:lnTo>
                  <a:pt x="1382" y="750"/>
                </a:lnTo>
                <a:lnTo>
                  <a:pt x="1373" y="750"/>
                </a:lnTo>
                <a:lnTo>
                  <a:pt x="1364" y="750"/>
                </a:lnTo>
                <a:lnTo>
                  <a:pt x="1355" y="750"/>
                </a:lnTo>
                <a:lnTo>
                  <a:pt x="1346" y="750"/>
                </a:lnTo>
                <a:lnTo>
                  <a:pt x="1341" y="750"/>
                </a:lnTo>
                <a:lnTo>
                  <a:pt x="1332" y="750"/>
                </a:lnTo>
                <a:lnTo>
                  <a:pt x="1323" y="750"/>
                </a:lnTo>
                <a:lnTo>
                  <a:pt x="1314" y="750"/>
                </a:lnTo>
                <a:lnTo>
                  <a:pt x="1305" y="750"/>
                </a:lnTo>
                <a:lnTo>
                  <a:pt x="1301" y="750"/>
                </a:lnTo>
                <a:lnTo>
                  <a:pt x="1291" y="750"/>
                </a:lnTo>
                <a:lnTo>
                  <a:pt x="1282" y="750"/>
                </a:lnTo>
                <a:lnTo>
                  <a:pt x="1273" y="750"/>
                </a:lnTo>
                <a:lnTo>
                  <a:pt x="1264" y="750"/>
                </a:lnTo>
                <a:lnTo>
                  <a:pt x="1260" y="750"/>
                </a:lnTo>
                <a:lnTo>
                  <a:pt x="1251" y="750"/>
                </a:lnTo>
                <a:lnTo>
                  <a:pt x="1241" y="750"/>
                </a:lnTo>
                <a:lnTo>
                  <a:pt x="1232" y="750"/>
                </a:lnTo>
                <a:lnTo>
                  <a:pt x="1223" y="750"/>
                </a:lnTo>
                <a:lnTo>
                  <a:pt x="1219" y="750"/>
                </a:lnTo>
                <a:lnTo>
                  <a:pt x="1210" y="750"/>
                </a:lnTo>
                <a:lnTo>
                  <a:pt x="1200" y="750"/>
                </a:lnTo>
                <a:lnTo>
                  <a:pt x="1191" y="750"/>
                </a:lnTo>
                <a:lnTo>
                  <a:pt x="1182" y="750"/>
                </a:lnTo>
                <a:lnTo>
                  <a:pt x="1178" y="750"/>
                </a:lnTo>
                <a:lnTo>
                  <a:pt x="1169" y="750"/>
                </a:lnTo>
                <a:lnTo>
                  <a:pt x="1160" y="750"/>
                </a:lnTo>
                <a:lnTo>
                  <a:pt x="1150" y="750"/>
                </a:lnTo>
                <a:lnTo>
                  <a:pt x="1146" y="750"/>
                </a:lnTo>
                <a:lnTo>
                  <a:pt x="1137" y="750"/>
                </a:lnTo>
                <a:lnTo>
                  <a:pt x="1128" y="750"/>
                </a:lnTo>
                <a:lnTo>
                  <a:pt x="1119" y="750"/>
                </a:lnTo>
                <a:lnTo>
                  <a:pt x="1110" y="750"/>
                </a:lnTo>
                <a:lnTo>
                  <a:pt x="1105" y="750"/>
                </a:lnTo>
                <a:lnTo>
                  <a:pt x="1096" y="750"/>
                </a:lnTo>
                <a:lnTo>
                  <a:pt x="1087" y="750"/>
                </a:lnTo>
                <a:lnTo>
                  <a:pt x="1078" y="750"/>
                </a:lnTo>
                <a:lnTo>
                  <a:pt x="1069" y="750"/>
                </a:lnTo>
                <a:lnTo>
                  <a:pt x="1064" y="750"/>
                </a:lnTo>
                <a:lnTo>
                  <a:pt x="1055" y="750"/>
                </a:lnTo>
                <a:lnTo>
                  <a:pt x="1046" y="750"/>
                </a:lnTo>
                <a:lnTo>
                  <a:pt x="1037" y="750"/>
                </a:lnTo>
                <a:lnTo>
                  <a:pt x="1028" y="750"/>
                </a:lnTo>
                <a:lnTo>
                  <a:pt x="1023" y="750"/>
                </a:lnTo>
                <a:lnTo>
                  <a:pt x="1014" y="750"/>
                </a:lnTo>
                <a:lnTo>
                  <a:pt x="1005" y="750"/>
                </a:lnTo>
                <a:lnTo>
                  <a:pt x="996" y="750"/>
                </a:lnTo>
                <a:lnTo>
                  <a:pt x="987" y="750"/>
                </a:lnTo>
                <a:lnTo>
                  <a:pt x="982" y="750"/>
                </a:lnTo>
                <a:lnTo>
                  <a:pt x="973" y="750"/>
                </a:lnTo>
                <a:lnTo>
                  <a:pt x="964" y="750"/>
                </a:lnTo>
                <a:lnTo>
                  <a:pt x="955" y="750"/>
                </a:lnTo>
                <a:lnTo>
                  <a:pt x="946" y="750"/>
                </a:lnTo>
                <a:lnTo>
                  <a:pt x="941" y="750"/>
                </a:lnTo>
                <a:lnTo>
                  <a:pt x="932" y="750"/>
                </a:lnTo>
                <a:lnTo>
                  <a:pt x="923" y="750"/>
                </a:lnTo>
                <a:lnTo>
                  <a:pt x="914" y="750"/>
                </a:lnTo>
                <a:lnTo>
                  <a:pt x="909" y="750"/>
                </a:lnTo>
                <a:lnTo>
                  <a:pt x="900" y="750"/>
                </a:lnTo>
                <a:lnTo>
                  <a:pt x="891" y="750"/>
                </a:lnTo>
                <a:lnTo>
                  <a:pt x="882" y="750"/>
                </a:lnTo>
                <a:lnTo>
                  <a:pt x="873" y="750"/>
                </a:lnTo>
                <a:lnTo>
                  <a:pt x="868" y="750"/>
                </a:lnTo>
                <a:lnTo>
                  <a:pt x="859" y="750"/>
                </a:lnTo>
                <a:lnTo>
                  <a:pt x="850" y="750"/>
                </a:lnTo>
                <a:lnTo>
                  <a:pt x="841" y="750"/>
                </a:lnTo>
                <a:lnTo>
                  <a:pt x="832" y="750"/>
                </a:lnTo>
                <a:lnTo>
                  <a:pt x="828" y="750"/>
                </a:lnTo>
                <a:lnTo>
                  <a:pt x="818" y="750"/>
                </a:lnTo>
                <a:lnTo>
                  <a:pt x="809" y="750"/>
                </a:lnTo>
                <a:lnTo>
                  <a:pt x="800" y="750"/>
                </a:lnTo>
                <a:lnTo>
                  <a:pt x="791" y="750"/>
                </a:lnTo>
                <a:lnTo>
                  <a:pt x="787" y="750"/>
                </a:lnTo>
                <a:lnTo>
                  <a:pt x="778" y="750"/>
                </a:lnTo>
                <a:lnTo>
                  <a:pt x="768" y="750"/>
                </a:lnTo>
                <a:lnTo>
                  <a:pt x="759" y="750"/>
                </a:lnTo>
                <a:lnTo>
                  <a:pt x="750" y="750"/>
                </a:lnTo>
                <a:lnTo>
                  <a:pt x="746" y="750"/>
                </a:lnTo>
                <a:lnTo>
                  <a:pt x="737" y="750"/>
                </a:lnTo>
                <a:lnTo>
                  <a:pt x="727" y="750"/>
                </a:lnTo>
                <a:lnTo>
                  <a:pt x="718" y="750"/>
                </a:lnTo>
                <a:lnTo>
                  <a:pt x="709" y="750"/>
                </a:lnTo>
                <a:lnTo>
                  <a:pt x="705" y="750"/>
                </a:lnTo>
                <a:lnTo>
                  <a:pt x="696" y="750"/>
                </a:lnTo>
                <a:lnTo>
                  <a:pt x="687" y="750"/>
                </a:lnTo>
                <a:lnTo>
                  <a:pt x="677" y="750"/>
                </a:lnTo>
                <a:lnTo>
                  <a:pt x="673" y="750"/>
                </a:lnTo>
                <a:lnTo>
                  <a:pt x="664" y="750"/>
                </a:lnTo>
                <a:lnTo>
                  <a:pt x="655" y="750"/>
                </a:lnTo>
                <a:lnTo>
                  <a:pt x="646" y="750"/>
                </a:lnTo>
                <a:lnTo>
                  <a:pt x="637" y="750"/>
                </a:lnTo>
                <a:lnTo>
                  <a:pt x="632" y="750"/>
                </a:lnTo>
                <a:lnTo>
                  <a:pt x="623" y="750"/>
                </a:lnTo>
                <a:lnTo>
                  <a:pt x="614" y="750"/>
                </a:lnTo>
                <a:lnTo>
                  <a:pt x="605" y="750"/>
                </a:lnTo>
                <a:lnTo>
                  <a:pt x="596" y="750"/>
                </a:lnTo>
                <a:lnTo>
                  <a:pt x="591" y="750"/>
                </a:lnTo>
                <a:lnTo>
                  <a:pt x="582" y="750"/>
                </a:lnTo>
                <a:lnTo>
                  <a:pt x="573" y="750"/>
                </a:lnTo>
                <a:lnTo>
                  <a:pt x="564" y="750"/>
                </a:lnTo>
                <a:lnTo>
                  <a:pt x="555" y="750"/>
                </a:lnTo>
                <a:lnTo>
                  <a:pt x="550" y="750"/>
                </a:lnTo>
                <a:lnTo>
                  <a:pt x="541" y="750"/>
                </a:lnTo>
                <a:lnTo>
                  <a:pt x="532" y="750"/>
                </a:lnTo>
                <a:lnTo>
                  <a:pt x="523" y="750"/>
                </a:lnTo>
                <a:lnTo>
                  <a:pt x="514" y="750"/>
                </a:lnTo>
                <a:lnTo>
                  <a:pt x="509" y="750"/>
                </a:lnTo>
                <a:lnTo>
                  <a:pt x="500" y="750"/>
                </a:lnTo>
                <a:lnTo>
                  <a:pt x="491" y="750"/>
                </a:lnTo>
                <a:lnTo>
                  <a:pt x="482" y="750"/>
                </a:lnTo>
                <a:lnTo>
                  <a:pt x="473" y="750"/>
                </a:lnTo>
                <a:lnTo>
                  <a:pt x="468" y="750"/>
                </a:lnTo>
                <a:lnTo>
                  <a:pt x="459" y="750"/>
                </a:lnTo>
                <a:lnTo>
                  <a:pt x="450" y="750"/>
                </a:lnTo>
                <a:lnTo>
                  <a:pt x="441" y="750"/>
                </a:lnTo>
                <a:lnTo>
                  <a:pt x="436" y="750"/>
                </a:lnTo>
                <a:lnTo>
                  <a:pt x="427" y="750"/>
                </a:lnTo>
                <a:lnTo>
                  <a:pt x="418" y="750"/>
                </a:lnTo>
                <a:lnTo>
                  <a:pt x="409" y="750"/>
                </a:lnTo>
                <a:lnTo>
                  <a:pt x="400" y="750"/>
                </a:lnTo>
                <a:lnTo>
                  <a:pt x="395" y="750"/>
                </a:lnTo>
                <a:lnTo>
                  <a:pt x="386" y="750"/>
                </a:lnTo>
                <a:lnTo>
                  <a:pt x="377" y="750"/>
                </a:lnTo>
                <a:lnTo>
                  <a:pt x="368" y="750"/>
                </a:lnTo>
                <a:lnTo>
                  <a:pt x="359" y="750"/>
                </a:lnTo>
                <a:lnTo>
                  <a:pt x="355" y="750"/>
                </a:lnTo>
                <a:lnTo>
                  <a:pt x="345" y="750"/>
                </a:lnTo>
                <a:lnTo>
                  <a:pt x="336" y="750"/>
                </a:lnTo>
                <a:lnTo>
                  <a:pt x="327" y="750"/>
                </a:lnTo>
                <a:lnTo>
                  <a:pt x="318" y="750"/>
                </a:lnTo>
                <a:lnTo>
                  <a:pt x="314" y="750"/>
                </a:lnTo>
                <a:lnTo>
                  <a:pt x="305" y="750"/>
                </a:lnTo>
                <a:lnTo>
                  <a:pt x="295" y="750"/>
                </a:lnTo>
                <a:lnTo>
                  <a:pt x="286" y="750"/>
                </a:lnTo>
                <a:lnTo>
                  <a:pt x="277" y="750"/>
                </a:lnTo>
                <a:lnTo>
                  <a:pt x="273" y="750"/>
                </a:lnTo>
                <a:lnTo>
                  <a:pt x="264" y="750"/>
                </a:lnTo>
                <a:lnTo>
                  <a:pt x="254" y="750"/>
                </a:lnTo>
                <a:lnTo>
                  <a:pt x="245" y="750"/>
                </a:lnTo>
                <a:lnTo>
                  <a:pt x="236" y="750"/>
                </a:lnTo>
                <a:lnTo>
                  <a:pt x="232" y="750"/>
                </a:lnTo>
                <a:lnTo>
                  <a:pt x="223" y="750"/>
                </a:lnTo>
                <a:lnTo>
                  <a:pt x="214" y="750"/>
                </a:lnTo>
                <a:lnTo>
                  <a:pt x="204" y="750"/>
                </a:lnTo>
                <a:lnTo>
                  <a:pt x="200" y="750"/>
                </a:lnTo>
                <a:lnTo>
                  <a:pt x="191" y="750"/>
                </a:lnTo>
                <a:lnTo>
                  <a:pt x="182" y="750"/>
                </a:lnTo>
                <a:lnTo>
                  <a:pt x="173" y="750"/>
                </a:lnTo>
                <a:lnTo>
                  <a:pt x="164" y="750"/>
                </a:lnTo>
                <a:lnTo>
                  <a:pt x="159" y="750"/>
                </a:lnTo>
                <a:lnTo>
                  <a:pt x="150" y="750"/>
                </a:lnTo>
                <a:lnTo>
                  <a:pt x="141" y="750"/>
                </a:lnTo>
                <a:lnTo>
                  <a:pt x="132" y="750"/>
                </a:lnTo>
                <a:lnTo>
                  <a:pt x="123" y="750"/>
                </a:lnTo>
                <a:lnTo>
                  <a:pt x="118" y="750"/>
                </a:lnTo>
                <a:lnTo>
                  <a:pt x="109" y="750"/>
                </a:lnTo>
                <a:lnTo>
                  <a:pt x="100" y="750"/>
                </a:lnTo>
                <a:lnTo>
                  <a:pt x="91" y="750"/>
                </a:lnTo>
                <a:lnTo>
                  <a:pt x="82" y="750"/>
                </a:lnTo>
                <a:lnTo>
                  <a:pt x="77" y="750"/>
                </a:lnTo>
                <a:lnTo>
                  <a:pt x="68" y="750"/>
                </a:lnTo>
                <a:lnTo>
                  <a:pt x="59" y="750"/>
                </a:lnTo>
                <a:lnTo>
                  <a:pt x="50" y="750"/>
                </a:lnTo>
                <a:lnTo>
                  <a:pt x="41" y="750"/>
                </a:lnTo>
                <a:lnTo>
                  <a:pt x="36" y="750"/>
                </a:lnTo>
                <a:lnTo>
                  <a:pt x="27" y="750"/>
                </a:lnTo>
                <a:lnTo>
                  <a:pt x="18" y="750"/>
                </a:lnTo>
                <a:lnTo>
                  <a:pt x="9" y="750"/>
                </a:lnTo>
                <a:lnTo>
                  <a:pt x="4" y="750"/>
                </a:lnTo>
                <a:lnTo>
                  <a:pt x="0" y="750"/>
                </a:lnTo>
                <a:lnTo>
                  <a:pt x="0" y="741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5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5"/>
                </a:lnTo>
                <a:lnTo>
                  <a:pt x="0" y="636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4"/>
                </a:lnTo>
                <a:lnTo>
                  <a:pt x="0" y="545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4"/>
                </a:lnTo>
                <a:lnTo>
                  <a:pt x="0" y="495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4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45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2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2"/>
                </a:lnTo>
                <a:lnTo>
                  <a:pt x="0" y="113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91"/>
                </a:lnTo>
                <a:lnTo>
                  <a:pt x="0" y="81"/>
                </a:lnTo>
                <a:lnTo>
                  <a:pt x="0" y="77"/>
                </a:lnTo>
                <a:lnTo>
                  <a:pt x="0" y="68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6" name="Freeform 44"/>
          <p:cNvSpPr>
            <a:spLocks/>
          </p:cNvSpPr>
          <p:nvPr/>
        </p:nvSpPr>
        <p:spPr bwMode="auto">
          <a:xfrm>
            <a:off x="2771777" y="2811469"/>
            <a:ext cx="2193925" cy="1190625"/>
          </a:xfrm>
          <a:custGeom>
            <a:avLst/>
            <a:gdLst>
              <a:gd name="T0" fmla="*/ 171370614 w 1382"/>
              <a:gd name="T1" fmla="*/ 0 h 750"/>
              <a:gd name="T2" fmla="*/ 355342799 w 1382"/>
              <a:gd name="T3" fmla="*/ 0 h 750"/>
              <a:gd name="T4" fmla="*/ 539313445 w 1382"/>
              <a:gd name="T5" fmla="*/ 0 h 750"/>
              <a:gd name="T6" fmla="*/ 720764631 w 1382"/>
              <a:gd name="T7" fmla="*/ 0 h 750"/>
              <a:gd name="T8" fmla="*/ 904735377 w 1382"/>
              <a:gd name="T9" fmla="*/ 0 h 750"/>
              <a:gd name="T10" fmla="*/ 1098788134 w 1382"/>
              <a:gd name="T11" fmla="*/ 0 h 750"/>
              <a:gd name="T12" fmla="*/ 1282758681 w 1382"/>
              <a:gd name="T13" fmla="*/ 0 h 750"/>
              <a:gd name="T14" fmla="*/ 1466730816 w 1382"/>
              <a:gd name="T15" fmla="*/ 0 h 750"/>
              <a:gd name="T16" fmla="*/ 1650702951 w 1382"/>
              <a:gd name="T17" fmla="*/ 0 h 750"/>
              <a:gd name="T18" fmla="*/ 1832152946 w 1382"/>
              <a:gd name="T19" fmla="*/ 0 h 750"/>
              <a:gd name="T20" fmla="*/ 2016125081 w 1382"/>
              <a:gd name="T21" fmla="*/ 0 h 750"/>
              <a:gd name="T22" fmla="*/ 2147483647 w 1382"/>
              <a:gd name="T23" fmla="*/ 0 h 750"/>
              <a:gd name="T24" fmla="*/ 2147483647 w 1382"/>
              <a:gd name="T25" fmla="*/ 0 h 750"/>
              <a:gd name="T26" fmla="*/ 2147483647 w 1382"/>
              <a:gd name="T27" fmla="*/ 0 h 750"/>
              <a:gd name="T28" fmla="*/ 2147483647 w 1382"/>
              <a:gd name="T29" fmla="*/ 0 h 750"/>
              <a:gd name="T30" fmla="*/ 2147483647 w 1382"/>
              <a:gd name="T31" fmla="*/ 0 h 750"/>
              <a:gd name="T32" fmla="*/ 2147483647 w 1382"/>
              <a:gd name="T33" fmla="*/ 0 h 750"/>
              <a:gd name="T34" fmla="*/ 2147483647 w 1382"/>
              <a:gd name="T35" fmla="*/ 0 h 750"/>
              <a:gd name="T36" fmla="*/ 2147483647 w 1382"/>
              <a:gd name="T37" fmla="*/ 10080625 h 750"/>
              <a:gd name="T38" fmla="*/ 2147483647 w 1382"/>
              <a:gd name="T39" fmla="*/ 158769048 h 750"/>
              <a:gd name="T40" fmla="*/ 2147483647 w 1382"/>
              <a:gd name="T41" fmla="*/ 307459062 h 750"/>
              <a:gd name="T42" fmla="*/ 2147483647 w 1382"/>
              <a:gd name="T43" fmla="*/ 458668487 h 750"/>
              <a:gd name="T44" fmla="*/ 2147483647 w 1382"/>
              <a:gd name="T45" fmla="*/ 594756880 h 750"/>
              <a:gd name="T46" fmla="*/ 2147483647 w 1382"/>
              <a:gd name="T47" fmla="*/ 743446844 h 750"/>
              <a:gd name="T48" fmla="*/ 2147483647 w 1382"/>
              <a:gd name="T49" fmla="*/ 892135419 h 750"/>
              <a:gd name="T50" fmla="*/ 2147483647 w 1382"/>
              <a:gd name="T51" fmla="*/ 1043344745 h 750"/>
              <a:gd name="T52" fmla="*/ 2147483647 w 1382"/>
              <a:gd name="T53" fmla="*/ 1179433138 h 750"/>
              <a:gd name="T54" fmla="*/ 2147483647 w 1382"/>
              <a:gd name="T55" fmla="*/ 1328123102 h 750"/>
              <a:gd name="T56" fmla="*/ 2147483647 w 1382"/>
              <a:gd name="T57" fmla="*/ 1476811479 h 750"/>
              <a:gd name="T58" fmla="*/ 2147483647 w 1382"/>
              <a:gd name="T59" fmla="*/ 1625501443 h 750"/>
              <a:gd name="T60" fmla="*/ 2147483647 w 1382"/>
              <a:gd name="T61" fmla="*/ 1776711165 h 750"/>
              <a:gd name="T62" fmla="*/ 2147483647 w 1382"/>
              <a:gd name="T63" fmla="*/ 1890117366 h 750"/>
              <a:gd name="T64" fmla="*/ 2147483647 w 1382"/>
              <a:gd name="T65" fmla="*/ 1890117366 h 750"/>
              <a:gd name="T66" fmla="*/ 2147483647 w 1382"/>
              <a:gd name="T67" fmla="*/ 1890117366 h 750"/>
              <a:gd name="T68" fmla="*/ 2147483647 w 1382"/>
              <a:gd name="T69" fmla="*/ 1890117366 h 750"/>
              <a:gd name="T70" fmla="*/ 2147483647 w 1382"/>
              <a:gd name="T71" fmla="*/ 1890117366 h 750"/>
              <a:gd name="T72" fmla="*/ 2147483647 w 1382"/>
              <a:gd name="T73" fmla="*/ 1890117366 h 750"/>
              <a:gd name="T74" fmla="*/ 2147483647 w 1382"/>
              <a:gd name="T75" fmla="*/ 1890117366 h 750"/>
              <a:gd name="T76" fmla="*/ 2147483647 w 1382"/>
              <a:gd name="T77" fmla="*/ 1890117366 h 750"/>
              <a:gd name="T78" fmla="*/ 1983362268 w 1382"/>
              <a:gd name="T79" fmla="*/ 1890117366 h 750"/>
              <a:gd name="T80" fmla="*/ 1786790150 w 1382"/>
              <a:gd name="T81" fmla="*/ 1890117366 h 750"/>
              <a:gd name="T82" fmla="*/ 1605340155 w 1382"/>
              <a:gd name="T83" fmla="*/ 1890117366 h 750"/>
              <a:gd name="T84" fmla="*/ 1421368020 w 1382"/>
              <a:gd name="T85" fmla="*/ 1890117366 h 750"/>
              <a:gd name="T86" fmla="*/ 1237395885 w 1382"/>
              <a:gd name="T87" fmla="*/ 1890117366 h 750"/>
              <a:gd name="T88" fmla="*/ 1053425337 w 1382"/>
              <a:gd name="T89" fmla="*/ 1890117366 h 750"/>
              <a:gd name="T90" fmla="*/ 869454790 w 1382"/>
              <a:gd name="T91" fmla="*/ 1890117366 h 750"/>
              <a:gd name="T92" fmla="*/ 688003405 w 1382"/>
              <a:gd name="T93" fmla="*/ 1890117366 h 750"/>
              <a:gd name="T94" fmla="*/ 504031270 w 1382"/>
              <a:gd name="T95" fmla="*/ 1890117366 h 750"/>
              <a:gd name="T96" fmla="*/ 309978415 w 1382"/>
              <a:gd name="T97" fmla="*/ 1890117366 h 750"/>
              <a:gd name="T98" fmla="*/ 126007818 w 1382"/>
              <a:gd name="T99" fmla="*/ 1890117366 h 750"/>
              <a:gd name="T100" fmla="*/ 0 w 1382"/>
              <a:gd name="T101" fmla="*/ 1854835190 h 750"/>
              <a:gd name="T102" fmla="*/ 0 w 1382"/>
              <a:gd name="T103" fmla="*/ 1706146813 h 750"/>
              <a:gd name="T104" fmla="*/ 0 w 1382"/>
              <a:gd name="T105" fmla="*/ 1557456452 h 750"/>
              <a:gd name="T106" fmla="*/ 0 w 1382"/>
              <a:gd name="T107" fmla="*/ 1408768076 h 750"/>
              <a:gd name="T108" fmla="*/ 0 w 1382"/>
              <a:gd name="T109" fmla="*/ 1270158733 h 750"/>
              <a:gd name="T110" fmla="*/ 0 w 1382"/>
              <a:gd name="T111" fmla="*/ 1121468769 h 750"/>
              <a:gd name="T112" fmla="*/ 0 w 1382"/>
              <a:gd name="T113" fmla="*/ 972780393 h 750"/>
              <a:gd name="T114" fmla="*/ 0 w 1382"/>
              <a:gd name="T115" fmla="*/ 824091818 h 750"/>
              <a:gd name="T116" fmla="*/ 0 w 1382"/>
              <a:gd name="T117" fmla="*/ 675401854 h 750"/>
              <a:gd name="T118" fmla="*/ 0 w 1382"/>
              <a:gd name="T119" fmla="*/ 536792511 h 750"/>
              <a:gd name="T120" fmla="*/ 0 w 1382"/>
              <a:gd name="T121" fmla="*/ 388104035 h 750"/>
              <a:gd name="T122" fmla="*/ 0 w 1382"/>
              <a:gd name="T123" fmla="*/ 239414071 h 750"/>
              <a:gd name="T124" fmla="*/ 0 w 1382"/>
              <a:gd name="T125" fmla="*/ 90725620 h 75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750"/>
              <a:gd name="T191" fmla="*/ 1382 w 1382"/>
              <a:gd name="T192" fmla="*/ 750 h 750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7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13"/>
                </a:lnTo>
                <a:lnTo>
                  <a:pt x="1382" y="18"/>
                </a:lnTo>
                <a:lnTo>
                  <a:pt x="1382" y="22"/>
                </a:lnTo>
                <a:lnTo>
                  <a:pt x="1382" y="31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9"/>
                </a:lnTo>
                <a:lnTo>
                  <a:pt x="1382" y="63"/>
                </a:lnTo>
                <a:lnTo>
                  <a:pt x="1382" y="68"/>
                </a:lnTo>
                <a:lnTo>
                  <a:pt x="1382" y="77"/>
                </a:lnTo>
                <a:lnTo>
                  <a:pt x="1382" y="81"/>
                </a:lnTo>
                <a:lnTo>
                  <a:pt x="1382" y="91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3"/>
                </a:lnTo>
                <a:lnTo>
                  <a:pt x="1382" y="122"/>
                </a:lnTo>
                <a:lnTo>
                  <a:pt x="1382" y="127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4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2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4"/>
                </a:lnTo>
                <a:lnTo>
                  <a:pt x="1382" y="213"/>
                </a:lnTo>
                <a:lnTo>
                  <a:pt x="1382" y="218"/>
                </a:lnTo>
                <a:lnTo>
                  <a:pt x="1382" y="222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5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3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3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4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4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6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7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4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45"/>
                </a:lnTo>
                <a:lnTo>
                  <a:pt x="1382" y="554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36"/>
                </a:lnTo>
                <a:lnTo>
                  <a:pt x="1382" y="645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5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6"/>
                </a:lnTo>
                <a:lnTo>
                  <a:pt x="1382" y="741"/>
                </a:lnTo>
                <a:lnTo>
                  <a:pt x="1382" y="750"/>
                </a:lnTo>
                <a:lnTo>
                  <a:pt x="1373" y="750"/>
                </a:lnTo>
                <a:lnTo>
                  <a:pt x="1364" y="750"/>
                </a:lnTo>
                <a:lnTo>
                  <a:pt x="1355" y="750"/>
                </a:lnTo>
                <a:lnTo>
                  <a:pt x="1346" y="750"/>
                </a:lnTo>
                <a:lnTo>
                  <a:pt x="1341" y="750"/>
                </a:lnTo>
                <a:lnTo>
                  <a:pt x="1332" y="750"/>
                </a:lnTo>
                <a:lnTo>
                  <a:pt x="1323" y="750"/>
                </a:lnTo>
                <a:lnTo>
                  <a:pt x="1314" y="750"/>
                </a:lnTo>
                <a:lnTo>
                  <a:pt x="1305" y="750"/>
                </a:lnTo>
                <a:lnTo>
                  <a:pt x="1301" y="750"/>
                </a:lnTo>
                <a:lnTo>
                  <a:pt x="1291" y="750"/>
                </a:lnTo>
                <a:lnTo>
                  <a:pt x="1282" y="750"/>
                </a:lnTo>
                <a:lnTo>
                  <a:pt x="1273" y="750"/>
                </a:lnTo>
                <a:lnTo>
                  <a:pt x="1264" y="750"/>
                </a:lnTo>
                <a:lnTo>
                  <a:pt x="1260" y="750"/>
                </a:lnTo>
                <a:lnTo>
                  <a:pt x="1251" y="750"/>
                </a:lnTo>
                <a:lnTo>
                  <a:pt x="1241" y="750"/>
                </a:lnTo>
                <a:lnTo>
                  <a:pt x="1232" y="750"/>
                </a:lnTo>
                <a:lnTo>
                  <a:pt x="1223" y="750"/>
                </a:lnTo>
                <a:lnTo>
                  <a:pt x="1219" y="750"/>
                </a:lnTo>
                <a:lnTo>
                  <a:pt x="1210" y="750"/>
                </a:lnTo>
                <a:lnTo>
                  <a:pt x="1200" y="750"/>
                </a:lnTo>
                <a:lnTo>
                  <a:pt x="1191" y="750"/>
                </a:lnTo>
                <a:lnTo>
                  <a:pt x="1182" y="750"/>
                </a:lnTo>
                <a:lnTo>
                  <a:pt x="1178" y="750"/>
                </a:lnTo>
                <a:lnTo>
                  <a:pt x="1169" y="750"/>
                </a:lnTo>
                <a:lnTo>
                  <a:pt x="1160" y="750"/>
                </a:lnTo>
                <a:lnTo>
                  <a:pt x="1150" y="750"/>
                </a:lnTo>
                <a:lnTo>
                  <a:pt x="1146" y="750"/>
                </a:lnTo>
                <a:lnTo>
                  <a:pt x="1137" y="750"/>
                </a:lnTo>
                <a:lnTo>
                  <a:pt x="1128" y="750"/>
                </a:lnTo>
                <a:lnTo>
                  <a:pt x="1119" y="750"/>
                </a:lnTo>
                <a:lnTo>
                  <a:pt x="1110" y="750"/>
                </a:lnTo>
                <a:lnTo>
                  <a:pt x="1105" y="750"/>
                </a:lnTo>
                <a:lnTo>
                  <a:pt x="1096" y="750"/>
                </a:lnTo>
                <a:lnTo>
                  <a:pt x="1087" y="750"/>
                </a:lnTo>
                <a:lnTo>
                  <a:pt x="1078" y="750"/>
                </a:lnTo>
                <a:lnTo>
                  <a:pt x="1069" y="750"/>
                </a:lnTo>
                <a:lnTo>
                  <a:pt x="1064" y="750"/>
                </a:lnTo>
                <a:lnTo>
                  <a:pt x="1055" y="750"/>
                </a:lnTo>
                <a:lnTo>
                  <a:pt x="1046" y="750"/>
                </a:lnTo>
                <a:lnTo>
                  <a:pt x="1037" y="750"/>
                </a:lnTo>
                <a:lnTo>
                  <a:pt x="1028" y="750"/>
                </a:lnTo>
                <a:lnTo>
                  <a:pt x="1023" y="750"/>
                </a:lnTo>
                <a:lnTo>
                  <a:pt x="1014" y="750"/>
                </a:lnTo>
                <a:lnTo>
                  <a:pt x="1005" y="750"/>
                </a:lnTo>
                <a:lnTo>
                  <a:pt x="996" y="750"/>
                </a:lnTo>
                <a:lnTo>
                  <a:pt x="987" y="750"/>
                </a:lnTo>
                <a:lnTo>
                  <a:pt x="982" y="750"/>
                </a:lnTo>
                <a:lnTo>
                  <a:pt x="973" y="750"/>
                </a:lnTo>
                <a:lnTo>
                  <a:pt x="964" y="750"/>
                </a:lnTo>
                <a:lnTo>
                  <a:pt x="955" y="750"/>
                </a:lnTo>
                <a:lnTo>
                  <a:pt x="946" y="750"/>
                </a:lnTo>
                <a:lnTo>
                  <a:pt x="941" y="750"/>
                </a:lnTo>
                <a:lnTo>
                  <a:pt x="932" y="750"/>
                </a:lnTo>
                <a:lnTo>
                  <a:pt x="923" y="750"/>
                </a:lnTo>
                <a:lnTo>
                  <a:pt x="914" y="750"/>
                </a:lnTo>
                <a:lnTo>
                  <a:pt x="909" y="750"/>
                </a:lnTo>
                <a:lnTo>
                  <a:pt x="900" y="750"/>
                </a:lnTo>
                <a:lnTo>
                  <a:pt x="891" y="750"/>
                </a:lnTo>
                <a:lnTo>
                  <a:pt x="882" y="750"/>
                </a:lnTo>
                <a:lnTo>
                  <a:pt x="873" y="750"/>
                </a:lnTo>
                <a:lnTo>
                  <a:pt x="868" y="750"/>
                </a:lnTo>
                <a:lnTo>
                  <a:pt x="859" y="750"/>
                </a:lnTo>
                <a:lnTo>
                  <a:pt x="850" y="750"/>
                </a:lnTo>
                <a:lnTo>
                  <a:pt x="841" y="750"/>
                </a:lnTo>
                <a:lnTo>
                  <a:pt x="832" y="750"/>
                </a:lnTo>
                <a:lnTo>
                  <a:pt x="828" y="750"/>
                </a:lnTo>
                <a:lnTo>
                  <a:pt x="818" y="750"/>
                </a:lnTo>
                <a:lnTo>
                  <a:pt x="809" y="750"/>
                </a:lnTo>
                <a:lnTo>
                  <a:pt x="800" y="750"/>
                </a:lnTo>
                <a:lnTo>
                  <a:pt x="791" y="750"/>
                </a:lnTo>
                <a:lnTo>
                  <a:pt x="787" y="750"/>
                </a:lnTo>
                <a:lnTo>
                  <a:pt x="778" y="750"/>
                </a:lnTo>
                <a:lnTo>
                  <a:pt x="768" y="750"/>
                </a:lnTo>
                <a:lnTo>
                  <a:pt x="759" y="750"/>
                </a:lnTo>
                <a:lnTo>
                  <a:pt x="750" y="750"/>
                </a:lnTo>
                <a:lnTo>
                  <a:pt x="746" y="750"/>
                </a:lnTo>
                <a:lnTo>
                  <a:pt x="737" y="750"/>
                </a:lnTo>
                <a:lnTo>
                  <a:pt x="727" y="750"/>
                </a:lnTo>
                <a:lnTo>
                  <a:pt x="718" y="750"/>
                </a:lnTo>
                <a:lnTo>
                  <a:pt x="709" y="750"/>
                </a:lnTo>
                <a:lnTo>
                  <a:pt x="705" y="750"/>
                </a:lnTo>
                <a:lnTo>
                  <a:pt x="696" y="750"/>
                </a:lnTo>
                <a:lnTo>
                  <a:pt x="687" y="750"/>
                </a:lnTo>
                <a:lnTo>
                  <a:pt x="677" y="750"/>
                </a:lnTo>
                <a:lnTo>
                  <a:pt x="673" y="750"/>
                </a:lnTo>
                <a:lnTo>
                  <a:pt x="664" y="750"/>
                </a:lnTo>
                <a:lnTo>
                  <a:pt x="655" y="750"/>
                </a:lnTo>
                <a:lnTo>
                  <a:pt x="646" y="750"/>
                </a:lnTo>
                <a:lnTo>
                  <a:pt x="637" y="750"/>
                </a:lnTo>
                <a:lnTo>
                  <a:pt x="632" y="750"/>
                </a:lnTo>
                <a:lnTo>
                  <a:pt x="623" y="750"/>
                </a:lnTo>
                <a:lnTo>
                  <a:pt x="614" y="750"/>
                </a:lnTo>
                <a:lnTo>
                  <a:pt x="605" y="750"/>
                </a:lnTo>
                <a:lnTo>
                  <a:pt x="596" y="750"/>
                </a:lnTo>
                <a:lnTo>
                  <a:pt x="591" y="750"/>
                </a:lnTo>
                <a:lnTo>
                  <a:pt x="582" y="750"/>
                </a:lnTo>
                <a:lnTo>
                  <a:pt x="573" y="750"/>
                </a:lnTo>
                <a:lnTo>
                  <a:pt x="564" y="750"/>
                </a:lnTo>
                <a:lnTo>
                  <a:pt x="555" y="750"/>
                </a:lnTo>
                <a:lnTo>
                  <a:pt x="550" y="750"/>
                </a:lnTo>
                <a:lnTo>
                  <a:pt x="541" y="750"/>
                </a:lnTo>
                <a:lnTo>
                  <a:pt x="532" y="750"/>
                </a:lnTo>
                <a:lnTo>
                  <a:pt x="523" y="750"/>
                </a:lnTo>
                <a:lnTo>
                  <a:pt x="514" y="750"/>
                </a:lnTo>
                <a:lnTo>
                  <a:pt x="509" y="750"/>
                </a:lnTo>
                <a:lnTo>
                  <a:pt x="500" y="750"/>
                </a:lnTo>
                <a:lnTo>
                  <a:pt x="491" y="750"/>
                </a:lnTo>
                <a:lnTo>
                  <a:pt x="482" y="750"/>
                </a:lnTo>
                <a:lnTo>
                  <a:pt x="473" y="750"/>
                </a:lnTo>
                <a:lnTo>
                  <a:pt x="468" y="750"/>
                </a:lnTo>
                <a:lnTo>
                  <a:pt x="459" y="750"/>
                </a:lnTo>
                <a:lnTo>
                  <a:pt x="450" y="750"/>
                </a:lnTo>
                <a:lnTo>
                  <a:pt x="441" y="750"/>
                </a:lnTo>
                <a:lnTo>
                  <a:pt x="436" y="750"/>
                </a:lnTo>
                <a:lnTo>
                  <a:pt x="427" y="750"/>
                </a:lnTo>
                <a:lnTo>
                  <a:pt x="418" y="750"/>
                </a:lnTo>
                <a:lnTo>
                  <a:pt x="409" y="750"/>
                </a:lnTo>
                <a:lnTo>
                  <a:pt x="400" y="750"/>
                </a:lnTo>
                <a:lnTo>
                  <a:pt x="395" y="750"/>
                </a:lnTo>
                <a:lnTo>
                  <a:pt x="386" y="750"/>
                </a:lnTo>
                <a:lnTo>
                  <a:pt x="377" y="750"/>
                </a:lnTo>
                <a:lnTo>
                  <a:pt x="368" y="750"/>
                </a:lnTo>
                <a:lnTo>
                  <a:pt x="359" y="750"/>
                </a:lnTo>
                <a:lnTo>
                  <a:pt x="355" y="750"/>
                </a:lnTo>
                <a:lnTo>
                  <a:pt x="345" y="750"/>
                </a:lnTo>
                <a:lnTo>
                  <a:pt x="336" y="750"/>
                </a:lnTo>
                <a:lnTo>
                  <a:pt x="327" y="750"/>
                </a:lnTo>
                <a:lnTo>
                  <a:pt x="318" y="750"/>
                </a:lnTo>
                <a:lnTo>
                  <a:pt x="314" y="750"/>
                </a:lnTo>
                <a:lnTo>
                  <a:pt x="305" y="750"/>
                </a:lnTo>
                <a:lnTo>
                  <a:pt x="295" y="750"/>
                </a:lnTo>
                <a:lnTo>
                  <a:pt x="286" y="750"/>
                </a:lnTo>
                <a:lnTo>
                  <a:pt x="277" y="750"/>
                </a:lnTo>
                <a:lnTo>
                  <a:pt x="273" y="750"/>
                </a:lnTo>
                <a:lnTo>
                  <a:pt x="264" y="750"/>
                </a:lnTo>
                <a:lnTo>
                  <a:pt x="254" y="750"/>
                </a:lnTo>
                <a:lnTo>
                  <a:pt x="245" y="750"/>
                </a:lnTo>
                <a:lnTo>
                  <a:pt x="236" y="750"/>
                </a:lnTo>
                <a:lnTo>
                  <a:pt x="232" y="750"/>
                </a:lnTo>
                <a:lnTo>
                  <a:pt x="223" y="750"/>
                </a:lnTo>
                <a:lnTo>
                  <a:pt x="214" y="750"/>
                </a:lnTo>
                <a:lnTo>
                  <a:pt x="204" y="750"/>
                </a:lnTo>
                <a:lnTo>
                  <a:pt x="200" y="750"/>
                </a:lnTo>
                <a:lnTo>
                  <a:pt x="191" y="750"/>
                </a:lnTo>
                <a:lnTo>
                  <a:pt x="182" y="750"/>
                </a:lnTo>
                <a:lnTo>
                  <a:pt x="173" y="750"/>
                </a:lnTo>
                <a:lnTo>
                  <a:pt x="164" y="750"/>
                </a:lnTo>
                <a:lnTo>
                  <a:pt x="159" y="750"/>
                </a:lnTo>
                <a:lnTo>
                  <a:pt x="150" y="750"/>
                </a:lnTo>
                <a:lnTo>
                  <a:pt x="141" y="750"/>
                </a:lnTo>
                <a:lnTo>
                  <a:pt x="132" y="750"/>
                </a:lnTo>
                <a:lnTo>
                  <a:pt x="123" y="750"/>
                </a:lnTo>
                <a:lnTo>
                  <a:pt x="118" y="750"/>
                </a:lnTo>
                <a:lnTo>
                  <a:pt x="109" y="750"/>
                </a:lnTo>
                <a:lnTo>
                  <a:pt x="100" y="750"/>
                </a:lnTo>
                <a:lnTo>
                  <a:pt x="91" y="750"/>
                </a:lnTo>
                <a:lnTo>
                  <a:pt x="82" y="750"/>
                </a:lnTo>
                <a:lnTo>
                  <a:pt x="77" y="750"/>
                </a:lnTo>
                <a:lnTo>
                  <a:pt x="68" y="750"/>
                </a:lnTo>
                <a:lnTo>
                  <a:pt x="59" y="750"/>
                </a:lnTo>
                <a:lnTo>
                  <a:pt x="50" y="750"/>
                </a:lnTo>
                <a:lnTo>
                  <a:pt x="41" y="750"/>
                </a:lnTo>
                <a:lnTo>
                  <a:pt x="36" y="750"/>
                </a:lnTo>
                <a:lnTo>
                  <a:pt x="27" y="750"/>
                </a:lnTo>
                <a:lnTo>
                  <a:pt x="18" y="750"/>
                </a:lnTo>
                <a:lnTo>
                  <a:pt x="9" y="750"/>
                </a:lnTo>
                <a:lnTo>
                  <a:pt x="4" y="750"/>
                </a:lnTo>
                <a:lnTo>
                  <a:pt x="0" y="750"/>
                </a:lnTo>
                <a:lnTo>
                  <a:pt x="0" y="741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5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5"/>
                </a:lnTo>
                <a:lnTo>
                  <a:pt x="0" y="636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4"/>
                </a:lnTo>
                <a:lnTo>
                  <a:pt x="0" y="545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4"/>
                </a:lnTo>
                <a:lnTo>
                  <a:pt x="0" y="495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4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45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2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2"/>
                </a:lnTo>
                <a:lnTo>
                  <a:pt x="0" y="113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91"/>
                </a:lnTo>
                <a:lnTo>
                  <a:pt x="0" y="81"/>
                </a:lnTo>
                <a:lnTo>
                  <a:pt x="0" y="77"/>
                </a:lnTo>
                <a:lnTo>
                  <a:pt x="0" y="68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7" name="Freeform 45"/>
          <p:cNvSpPr>
            <a:spLocks/>
          </p:cNvSpPr>
          <p:nvPr/>
        </p:nvSpPr>
        <p:spPr bwMode="auto">
          <a:xfrm>
            <a:off x="2771777" y="2262194"/>
            <a:ext cx="2193925" cy="295275"/>
          </a:xfrm>
          <a:custGeom>
            <a:avLst/>
            <a:gdLst>
              <a:gd name="T0" fmla="*/ 126007818 w 1382"/>
              <a:gd name="T1" fmla="*/ 0 h 186"/>
              <a:gd name="T2" fmla="*/ 274696240 w 1382"/>
              <a:gd name="T3" fmla="*/ 0 h 186"/>
              <a:gd name="T4" fmla="*/ 413305578 w 1382"/>
              <a:gd name="T5" fmla="*/ 0 h 186"/>
              <a:gd name="T6" fmla="*/ 561994050 w 1382"/>
              <a:gd name="T7" fmla="*/ 0 h 186"/>
              <a:gd name="T8" fmla="*/ 698084027 w 1382"/>
              <a:gd name="T9" fmla="*/ 0 h 186"/>
              <a:gd name="T10" fmla="*/ 846772598 w 1382"/>
              <a:gd name="T11" fmla="*/ 0 h 186"/>
              <a:gd name="T12" fmla="*/ 995460970 w 1382"/>
              <a:gd name="T13" fmla="*/ 0 h 186"/>
              <a:gd name="T14" fmla="*/ 1134070309 w 1382"/>
              <a:gd name="T15" fmla="*/ 0 h 186"/>
              <a:gd name="T16" fmla="*/ 1282758681 w 1382"/>
              <a:gd name="T17" fmla="*/ 0 h 186"/>
              <a:gd name="T18" fmla="*/ 1421368020 w 1382"/>
              <a:gd name="T19" fmla="*/ 0 h 186"/>
              <a:gd name="T20" fmla="*/ 1570057980 w 1382"/>
              <a:gd name="T21" fmla="*/ 0 h 186"/>
              <a:gd name="T22" fmla="*/ 1706146766 w 1382"/>
              <a:gd name="T23" fmla="*/ 0 h 186"/>
              <a:gd name="T24" fmla="*/ 1857354500 w 1382"/>
              <a:gd name="T25" fmla="*/ 0 h 186"/>
              <a:gd name="T26" fmla="*/ 1993442889 w 1382"/>
              <a:gd name="T27" fmla="*/ 0 h 186"/>
              <a:gd name="T28" fmla="*/ 2142132849 w 1382"/>
              <a:gd name="T29" fmla="*/ 0 h 186"/>
              <a:gd name="T30" fmla="*/ 2147483647 w 1382"/>
              <a:gd name="T31" fmla="*/ 0 h 186"/>
              <a:gd name="T32" fmla="*/ 2147483647 w 1382"/>
              <a:gd name="T33" fmla="*/ 0 h 186"/>
              <a:gd name="T34" fmla="*/ 2147483647 w 1382"/>
              <a:gd name="T35" fmla="*/ 0 h 186"/>
              <a:gd name="T36" fmla="*/ 2147483647 w 1382"/>
              <a:gd name="T37" fmla="*/ 0 h 186"/>
              <a:gd name="T38" fmla="*/ 2147483647 w 1382"/>
              <a:gd name="T39" fmla="*/ 0 h 186"/>
              <a:gd name="T40" fmla="*/ 2147483647 w 1382"/>
              <a:gd name="T41" fmla="*/ 0 h 186"/>
              <a:gd name="T42" fmla="*/ 2147483647 w 1382"/>
              <a:gd name="T43" fmla="*/ 0 h 186"/>
              <a:gd name="T44" fmla="*/ 2147483647 w 1382"/>
              <a:gd name="T45" fmla="*/ 0 h 186"/>
              <a:gd name="T46" fmla="*/ 2147483647 w 1382"/>
              <a:gd name="T47" fmla="*/ 0 h 186"/>
              <a:gd name="T48" fmla="*/ 2147483647 w 1382"/>
              <a:gd name="T49" fmla="*/ 68043427 h 186"/>
              <a:gd name="T50" fmla="*/ 2147483647 w 1382"/>
              <a:gd name="T51" fmla="*/ 183972189 h 186"/>
              <a:gd name="T52" fmla="*/ 2147483647 w 1382"/>
              <a:gd name="T53" fmla="*/ 297378439 h 186"/>
              <a:gd name="T54" fmla="*/ 2147483647 w 1382"/>
              <a:gd name="T55" fmla="*/ 413305589 h 186"/>
              <a:gd name="T56" fmla="*/ 2147483647 w 1382"/>
              <a:gd name="T57" fmla="*/ 468749107 h 186"/>
              <a:gd name="T58" fmla="*/ 2147483647 w 1382"/>
              <a:gd name="T59" fmla="*/ 468749107 h 186"/>
              <a:gd name="T60" fmla="*/ 2147483647 w 1382"/>
              <a:gd name="T61" fmla="*/ 468749107 h 186"/>
              <a:gd name="T62" fmla="*/ 2147483647 w 1382"/>
              <a:gd name="T63" fmla="*/ 468749107 h 186"/>
              <a:gd name="T64" fmla="*/ 2147483647 w 1382"/>
              <a:gd name="T65" fmla="*/ 468749107 h 186"/>
              <a:gd name="T66" fmla="*/ 2147483647 w 1382"/>
              <a:gd name="T67" fmla="*/ 468749107 h 186"/>
              <a:gd name="T68" fmla="*/ 2147483647 w 1382"/>
              <a:gd name="T69" fmla="*/ 468749107 h 186"/>
              <a:gd name="T70" fmla="*/ 2147483647 w 1382"/>
              <a:gd name="T71" fmla="*/ 468749107 h 186"/>
              <a:gd name="T72" fmla="*/ 2147483647 w 1382"/>
              <a:gd name="T73" fmla="*/ 468749107 h 186"/>
              <a:gd name="T74" fmla="*/ 2119450657 w 1382"/>
              <a:gd name="T75" fmla="*/ 468749107 h 186"/>
              <a:gd name="T76" fmla="*/ 1983362268 w 1382"/>
              <a:gd name="T77" fmla="*/ 468749107 h 186"/>
              <a:gd name="T78" fmla="*/ 1832152946 w 1382"/>
              <a:gd name="T79" fmla="*/ 468749107 h 186"/>
              <a:gd name="T80" fmla="*/ 1696066145 w 1382"/>
              <a:gd name="T81" fmla="*/ 468749107 h 186"/>
              <a:gd name="T82" fmla="*/ 1547375788 w 1382"/>
              <a:gd name="T83" fmla="*/ 468749107 h 186"/>
              <a:gd name="T84" fmla="*/ 1398687415 w 1382"/>
              <a:gd name="T85" fmla="*/ 468749107 h 186"/>
              <a:gd name="T86" fmla="*/ 1260078077 w 1382"/>
              <a:gd name="T87" fmla="*/ 468749107 h 186"/>
              <a:gd name="T88" fmla="*/ 1111388117 w 1382"/>
              <a:gd name="T89" fmla="*/ 468749107 h 186"/>
              <a:gd name="T90" fmla="*/ 972780366 w 1382"/>
              <a:gd name="T91" fmla="*/ 468749107 h 186"/>
              <a:gd name="T92" fmla="*/ 824091795 w 1382"/>
              <a:gd name="T93" fmla="*/ 468749107 h 186"/>
              <a:gd name="T94" fmla="*/ 688003405 w 1382"/>
              <a:gd name="T95" fmla="*/ 468749107 h 186"/>
              <a:gd name="T96" fmla="*/ 539313445 w 1382"/>
              <a:gd name="T97" fmla="*/ 468749107 h 186"/>
              <a:gd name="T98" fmla="*/ 400705595 w 1382"/>
              <a:gd name="T99" fmla="*/ 468749107 h 186"/>
              <a:gd name="T100" fmla="*/ 252015635 w 1382"/>
              <a:gd name="T101" fmla="*/ 468749107 h 186"/>
              <a:gd name="T102" fmla="*/ 103327188 w 1382"/>
              <a:gd name="T103" fmla="*/ 468749107 h 186"/>
              <a:gd name="T104" fmla="*/ 0 w 1382"/>
              <a:gd name="T105" fmla="*/ 446068502 h 186"/>
              <a:gd name="T106" fmla="*/ 0 w 1382"/>
              <a:gd name="T107" fmla="*/ 332660615 h 186"/>
              <a:gd name="T108" fmla="*/ 0 w 1382"/>
              <a:gd name="T109" fmla="*/ 216733466 h 186"/>
              <a:gd name="T110" fmla="*/ 0 w 1382"/>
              <a:gd name="T111" fmla="*/ 103327191 h 186"/>
              <a:gd name="T112" fmla="*/ 10080625 w 1382"/>
              <a:gd name="T113" fmla="*/ 0 h 18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2"/>
              <a:gd name="T172" fmla="*/ 0 h 186"/>
              <a:gd name="T173" fmla="*/ 1382 w 1382"/>
              <a:gd name="T174" fmla="*/ 186 h 18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2" h="18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86"/>
                </a:lnTo>
                <a:lnTo>
                  <a:pt x="1373" y="186"/>
                </a:lnTo>
                <a:lnTo>
                  <a:pt x="1364" y="186"/>
                </a:lnTo>
                <a:lnTo>
                  <a:pt x="1355" y="186"/>
                </a:lnTo>
                <a:lnTo>
                  <a:pt x="1346" y="186"/>
                </a:lnTo>
                <a:lnTo>
                  <a:pt x="1341" y="186"/>
                </a:lnTo>
                <a:lnTo>
                  <a:pt x="1332" y="186"/>
                </a:lnTo>
                <a:lnTo>
                  <a:pt x="1323" y="186"/>
                </a:lnTo>
                <a:lnTo>
                  <a:pt x="1314" y="186"/>
                </a:lnTo>
                <a:lnTo>
                  <a:pt x="1305" y="186"/>
                </a:lnTo>
                <a:lnTo>
                  <a:pt x="1301" y="186"/>
                </a:lnTo>
                <a:lnTo>
                  <a:pt x="1291" y="186"/>
                </a:lnTo>
                <a:lnTo>
                  <a:pt x="1282" y="186"/>
                </a:lnTo>
                <a:lnTo>
                  <a:pt x="1273" y="186"/>
                </a:lnTo>
                <a:lnTo>
                  <a:pt x="1264" y="186"/>
                </a:lnTo>
                <a:lnTo>
                  <a:pt x="1260" y="186"/>
                </a:lnTo>
                <a:lnTo>
                  <a:pt x="1251" y="186"/>
                </a:lnTo>
                <a:lnTo>
                  <a:pt x="1241" y="186"/>
                </a:lnTo>
                <a:lnTo>
                  <a:pt x="1232" y="186"/>
                </a:lnTo>
                <a:lnTo>
                  <a:pt x="1223" y="186"/>
                </a:lnTo>
                <a:lnTo>
                  <a:pt x="1219" y="186"/>
                </a:lnTo>
                <a:lnTo>
                  <a:pt x="1210" y="186"/>
                </a:lnTo>
                <a:lnTo>
                  <a:pt x="1200" y="186"/>
                </a:lnTo>
                <a:lnTo>
                  <a:pt x="1191" y="186"/>
                </a:lnTo>
                <a:lnTo>
                  <a:pt x="1182" y="186"/>
                </a:lnTo>
                <a:lnTo>
                  <a:pt x="1178" y="186"/>
                </a:lnTo>
                <a:lnTo>
                  <a:pt x="1169" y="186"/>
                </a:lnTo>
                <a:lnTo>
                  <a:pt x="1160" y="186"/>
                </a:lnTo>
                <a:lnTo>
                  <a:pt x="1150" y="186"/>
                </a:lnTo>
                <a:lnTo>
                  <a:pt x="1146" y="186"/>
                </a:lnTo>
                <a:lnTo>
                  <a:pt x="1137" y="186"/>
                </a:lnTo>
                <a:lnTo>
                  <a:pt x="1128" y="186"/>
                </a:lnTo>
                <a:lnTo>
                  <a:pt x="1119" y="186"/>
                </a:lnTo>
                <a:lnTo>
                  <a:pt x="1110" y="186"/>
                </a:lnTo>
                <a:lnTo>
                  <a:pt x="1105" y="186"/>
                </a:lnTo>
                <a:lnTo>
                  <a:pt x="1096" y="186"/>
                </a:lnTo>
                <a:lnTo>
                  <a:pt x="1087" y="186"/>
                </a:lnTo>
                <a:lnTo>
                  <a:pt x="1078" y="186"/>
                </a:lnTo>
                <a:lnTo>
                  <a:pt x="1069" y="186"/>
                </a:lnTo>
                <a:lnTo>
                  <a:pt x="1064" y="186"/>
                </a:lnTo>
                <a:lnTo>
                  <a:pt x="1055" y="186"/>
                </a:lnTo>
                <a:lnTo>
                  <a:pt x="1046" y="186"/>
                </a:lnTo>
                <a:lnTo>
                  <a:pt x="1037" y="186"/>
                </a:lnTo>
                <a:lnTo>
                  <a:pt x="1028" y="186"/>
                </a:lnTo>
                <a:lnTo>
                  <a:pt x="1023" y="186"/>
                </a:lnTo>
                <a:lnTo>
                  <a:pt x="1014" y="186"/>
                </a:lnTo>
                <a:lnTo>
                  <a:pt x="1005" y="186"/>
                </a:lnTo>
                <a:lnTo>
                  <a:pt x="996" y="186"/>
                </a:lnTo>
                <a:lnTo>
                  <a:pt x="987" y="186"/>
                </a:lnTo>
                <a:lnTo>
                  <a:pt x="982" y="186"/>
                </a:lnTo>
                <a:lnTo>
                  <a:pt x="973" y="186"/>
                </a:lnTo>
                <a:lnTo>
                  <a:pt x="964" y="186"/>
                </a:lnTo>
                <a:lnTo>
                  <a:pt x="955" y="186"/>
                </a:lnTo>
                <a:lnTo>
                  <a:pt x="946" y="186"/>
                </a:lnTo>
                <a:lnTo>
                  <a:pt x="941" y="186"/>
                </a:lnTo>
                <a:lnTo>
                  <a:pt x="932" y="186"/>
                </a:lnTo>
                <a:lnTo>
                  <a:pt x="923" y="186"/>
                </a:lnTo>
                <a:lnTo>
                  <a:pt x="914" y="186"/>
                </a:lnTo>
                <a:lnTo>
                  <a:pt x="909" y="186"/>
                </a:lnTo>
                <a:lnTo>
                  <a:pt x="900" y="186"/>
                </a:lnTo>
                <a:lnTo>
                  <a:pt x="891" y="186"/>
                </a:lnTo>
                <a:lnTo>
                  <a:pt x="882" y="186"/>
                </a:lnTo>
                <a:lnTo>
                  <a:pt x="873" y="186"/>
                </a:lnTo>
                <a:lnTo>
                  <a:pt x="868" y="186"/>
                </a:lnTo>
                <a:lnTo>
                  <a:pt x="859" y="186"/>
                </a:lnTo>
                <a:lnTo>
                  <a:pt x="850" y="186"/>
                </a:lnTo>
                <a:lnTo>
                  <a:pt x="841" y="186"/>
                </a:lnTo>
                <a:lnTo>
                  <a:pt x="832" y="186"/>
                </a:lnTo>
                <a:lnTo>
                  <a:pt x="828" y="186"/>
                </a:lnTo>
                <a:lnTo>
                  <a:pt x="818" y="186"/>
                </a:lnTo>
                <a:lnTo>
                  <a:pt x="809" y="186"/>
                </a:lnTo>
                <a:lnTo>
                  <a:pt x="800" y="186"/>
                </a:lnTo>
                <a:lnTo>
                  <a:pt x="791" y="186"/>
                </a:lnTo>
                <a:lnTo>
                  <a:pt x="787" y="186"/>
                </a:lnTo>
                <a:lnTo>
                  <a:pt x="778" y="186"/>
                </a:lnTo>
                <a:lnTo>
                  <a:pt x="768" y="186"/>
                </a:lnTo>
                <a:lnTo>
                  <a:pt x="759" y="186"/>
                </a:lnTo>
                <a:lnTo>
                  <a:pt x="750" y="186"/>
                </a:lnTo>
                <a:lnTo>
                  <a:pt x="746" y="186"/>
                </a:lnTo>
                <a:lnTo>
                  <a:pt x="737" y="186"/>
                </a:lnTo>
                <a:lnTo>
                  <a:pt x="727" y="186"/>
                </a:lnTo>
                <a:lnTo>
                  <a:pt x="718" y="186"/>
                </a:lnTo>
                <a:lnTo>
                  <a:pt x="709" y="186"/>
                </a:lnTo>
                <a:lnTo>
                  <a:pt x="705" y="186"/>
                </a:lnTo>
                <a:lnTo>
                  <a:pt x="696" y="186"/>
                </a:lnTo>
                <a:lnTo>
                  <a:pt x="687" y="186"/>
                </a:lnTo>
                <a:lnTo>
                  <a:pt x="677" y="186"/>
                </a:lnTo>
                <a:lnTo>
                  <a:pt x="673" y="186"/>
                </a:lnTo>
                <a:lnTo>
                  <a:pt x="664" y="186"/>
                </a:lnTo>
                <a:lnTo>
                  <a:pt x="655" y="186"/>
                </a:lnTo>
                <a:lnTo>
                  <a:pt x="646" y="186"/>
                </a:lnTo>
                <a:lnTo>
                  <a:pt x="637" y="186"/>
                </a:lnTo>
                <a:lnTo>
                  <a:pt x="632" y="186"/>
                </a:lnTo>
                <a:lnTo>
                  <a:pt x="623" y="186"/>
                </a:lnTo>
                <a:lnTo>
                  <a:pt x="614" y="186"/>
                </a:lnTo>
                <a:lnTo>
                  <a:pt x="605" y="186"/>
                </a:lnTo>
                <a:lnTo>
                  <a:pt x="596" y="186"/>
                </a:lnTo>
                <a:lnTo>
                  <a:pt x="591" y="186"/>
                </a:lnTo>
                <a:lnTo>
                  <a:pt x="582" y="186"/>
                </a:lnTo>
                <a:lnTo>
                  <a:pt x="573" y="186"/>
                </a:lnTo>
                <a:lnTo>
                  <a:pt x="564" y="186"/>
                </a:lnTo>
                <a:lnTo>
                  <a:pt x="555" y="186"/>
                </a:lnTo>
                <a:lnTo>
                  <a:pt x="550" y="186"/>
                </a:lnTo>
                <a:lnTo>
                  <a:pt x="541" y="186"/>
                </a:lnTo>
                <a:lnTo>
                  <a:pt x="532" y="186"/>
                </a:lnTo>
                <a:lnTo>
                  <a:pt x="523" y="186"/>
                </a:lnTo>
                <a:lnTo>
                  <a:pt x="514" y="186"/>
                </a:lnTo>
                <a:lnTo>
                  <a:pt x="509" y="186"/>
                </a:lnTo>
                <a:lnTo>
                  <a:pt x="500" y="186"/>
                </a:lnTo>
                <a:lnTo>
                  <a:pt x="491" y="186"/>
                </a:lnTo>
                <a:lnTo>
                  <a:pt x="482" y="186"/>
                </a:lnTo>
                <a:lnTo>
                  <a:pt x="473" y="186"/>
                </a:lnTo>
                <a:lnTo>
                  <a:pt x="468" y="186"/>
                </a:lnTo>
                <a:lnTo>
                  <a:pt x="459" y="186"/>
                </a:lnTo>
                <a:lnTo>
                  <a:pt x="450" y="186"/>
                </a:lnTo>
                <a:lnTo>
                  <a:pt x="441" y="186"/>
                </a:lnTo>
                <a:lnTo>
                  <a:pt x="436" y="186"/>
                </a:lnTo>
                <a:lnTo>
                  <a:pt x="427" y="186"/>
                </a:lnTo>
                <a:lnTo>
                  <a:pt x="418" y="186"/>
                </a:lnTo>
                <a:lnTo>
                  <a:pt x="409" y="186"/>
                </a:lnTo>
                <a:lnTo>
                  <a:pt x="400" y="186"/>
                </a:lnTo>
                <a:lnTo>
                  <a:pt x="395" y="186"/>
                </a:lnTo>
                <a:lnTo>
                  <a:pt x="386" y="186"/>
                </a:lnTo>
                <a:lnTo>
                  <a:pt x="377" y="186"/>
                </a:lnTo>
                <a:lnTo>
                  <a:pt x="368" y="186"/>
                </a:lnTo>
                <a:lnTo>
                  <a:pt x="359" y="186"/>
                </a:lnTo>
                <a:lnTo>
                  <a:pt x="355" y="186"/>
                </a:lnTo>
                <a:lnTo>
                  <a:pt x="345" y="186"/>
                </a:lnTo>
                <a:lnTo>
                  <a:pt x="336" y="186"/>
                </a:lnTo>
                <a:lnTo>
                  <a:pt x="327" y="186"/>
                </a:lnTo>
                <a:lnTo>
                  <a:pt x="318" y="186"/>
                </a:lnTo>
                <a:lnTo>
                  <a:pt x="314" y="186"/>
                </a:lnTo>
                <a:lnTo>
                  <a:pt x="305" y="186"/>
                </a:lnTo>
                <a:lnTo>
                  <a:pt x="295" y="186"/>
                </a:lnTo>
                <a:lnTo>
                  <a:pt x="286" y="186"/>
                </a:lnTo>
                <a:lnTo>
                  <a:pt x="277" y="186"/>
                </a:lnTo>
                <a:lnTo>
                  <a:pt x="273" y="186"/>
                </a:lnTo>
                <a:lnTo>
                  <a:pt x="264" y="186"/>
                </a:lnTo>
                <a:lnTo>
                  <a:pt x="254" y="186"/>
                </a:lnTo>
                <a:lnTo>
                  <a:pt x="245" y="186"/>
                </a:lnTo>
                <a:lnTo>
                  <a:pt x="236" y="186"/>
                </a:lnTo>
                <a:lnTo>
                  <a:pt x="232" y="186"/>
                </a:lnTo>
                <a:lnTo>
                  <a:pt x="223" y="186"/>
                </a:lnTo>
                <a:lnTo>
                  <a:pt x="214" y="186"/>
                </a:lnTo>
                <a:lnTo>
                  <a:pt x="204" y="186"/>
                </a:lnTo>
                <a:lnTo>
                  <a:pt x="200" y="186"/>
                </a:lnTo>
                <a:lnTo>
                  <a:pt x="191" y="186"/>
                </a:lnTo>
                <a:lnTo>
                  <a:pt x="182" y="186"/>
                </a:lnTo>
                <a:lnTo>
                  <a:pt x="173" y="186"/>
                </a:lnTo>
                <a:lnTo>
                  <a:pt x="164" y="186"/>
                </a:lnTo>
                <a:lnTo>
                  <a:pt x="159" y="186"/>
                </a:lnTo>
                <a:lnTo>
                  <a:pt x="150" y="186"/>
                </a:lnTo>
                <a:lnTo>
                  <a:pt x="141" y="186"/>
                </a:lnTo>
                <a:lnTo>
                  <a:pt x="132" y="186"/>
                </a:lnTo>
                <a:lnTo>
                  <a:pt x="123" y="186"/>
                </a:lnTo>
                <a:lnTo>
                  <a:pt x="118" y="186"/>
                </a:lnTo>
                <a:lnTo>
                  <a:pt x="109" y="186"/>
                </a:lnTo>
                <a:lnTo>
                  <a:pt x="100" y="186"/>
                </a:lnTo>
                <a:lnTo>
                  <a:pt x="91" y="186"/>
                </a:lnTo>
                <a:lnTo>
                  <a:pt x="82" y="186"/>
                </a:lnTo>
                <a:lnTo>
                  <a:pt x="77" y="186"/>
                </a:lnTo>
                <a:lnTo>
                  <a:pt x="68" y="186"/>
                </a:lnTo>
                <a:lnTo>
                  <a:pt x="59" y="186"/>
                </a:lnTo>
                <a:lnTo>
                  <a:pt x="50" y="186"/>
                </a:lnTo>
                <a:lnTo>
                  <a:pt x="41" y="186"/>
                </a:lnTo>
                <a:lnTo>
                  <a:pt x="36" y="186"/>
                </a:lnTo>
                <a:lnTo>
                  <a:pt x="27" y="186"/>
                </a:lnTo>
                <a:lnTo>
                  <a:pt x="18" y="186"/>
                </a:lnTo>
                <a:lnTo>
                  <a:pt x="9" y="186"/>
                </a:lnTo>
                <a:lnTo>
                  <a:pt x="4" y="186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8" name="Freeform 46"/>
          <p:cNvSpPr>
            <a:spLocks/>
          </p:cNvSpPr>
          <p:nvPr/>
        </p:nvSpPr>
        <p:spPr bwMode="auto">
          <a:xfrm>
            <a:off x="2771777" y="2262194"/>
            <a:ext cx="2193925" cy="295275"/>
          </a:xfrm>
          <a:custGeom>
            <a:avLst/>
            <a:gdLst>
              <a:gd name="T0" fmla="*/ 126007818 w 1382"/>
              <a:gd name="T1" fmla="*/ 0 h 186"/>
              <a:gd name="T2" fmla="*/ 274696240 w 1382"/>
              <a:gd name="T3" fmla="*/ 0 h 186"/>
              <a:gd name="T4" fmla="*/ 413305578 w 1382"/>
              <a:gd name="T5" fmla="*/ 0 h 186"/>
              <a:gd name="T6" fmla="*/ 561994050 w 1382"/>
              <a:gd name="T7" fmla="*/ 0 h 186"/>
              <a:gd name="T8" fmla="*/ 698084027 w 1382"/>
              <a:gd name="T9" fmla="*/ 0 h 186"/>
              <a:gd name="T10" fmla="*/ 846772598 w 1382"/>
              <a:gd name="T11" fmla="*/ 0 h 186"/>
              <a:gd name="T12" fmla="*/ 995460970 w 1382"/>
              <a:gd name="T13" fmla="*/ 0 h 186"/>
              <a:gd name="T14" fmla="*/ 1134070309 w 1382"/>
              <a:gd name="T15" fmla="*/ 0 h 186"/>
              <a:gd name="T16" fmla="*/ 1282758681 w 1382"/>
              <a:gd name="T17" fmla="*/ 0 h 186"/>
              <a:gd name="T18" fmla="*/ 1421368020 w 1382"/>
              <a:gd name="T19" fmla="*/ 0 h 186"/>
              <a:gd name="T20" fmla="*/ 1570057980 w 1382"/>
              <a:gd name="T21" fmla="*/ 0 h 186"/>
              <a:gd name="T22" fmla="*/ 1706146766 w 1382"/>
              <a:gd name="T23" fmla="*/ 0 h 186"/>
              <a:gd name="T24" fmla="*/ 1857354500 w 1382"/>
              <a:gd name="T25" fmla="*/ 0 h 186"/>
              <a:gd name="T26" fmla="*/ 1993442889 w 1382"/>
              <a:gd name="T27" fmla="*/ 0 h 186"/>
              <a:gd name="T28" fmla="*/ 2142132849 w 1382"/>
              <a:gd name="T29" fmla="*/ 0 h 186"/>
              <a:gd name="T30" fmla="*/ 2147483647 w 1382"/>
              <a:gd name="T31" fmla="*/ 0 h 186"/>
              <a:gd name="T32" fmla="*/ 2147483647 w 1382"/>
              <a:gd name="T33" fmla="*/ 0 h 186"/>
              <a:gd name="T34" fmla="*/ 2147483647 w 1382"/>
              <a:gd name="T35" fmla="*/ 0 h 186"/>
              <a:gd name="T36" fmla="*/ 2147483647 w 1382"/>
              <a:gd name="T37" fmla="*/ 0 h 186"/>
              <a:gd name="T38" fmla="*/ 2147483647 w 1382"/>
              <a:gd name="T39" fmla="*/ 0 h 186"/>
              <a:gd name="T40" fmla="*/ 2147483647 w 1382"/>
              <a:gd name="T41" fmla="*/ 0 h 186"/>
              <a:gd name="T42" fmla="*/ 2147483647 w 1382"/>
              <a:gd name="T43" fmla="*/ 0 h 186"/>
              <a:gd name="T44" fmla="*/ 2147483647 w 1382"/>
              <a:gd name="T45" fmla="*/ 0 h 186"/>
              <a:gd name="T46" fmla="*/ 2147483647 w 1382"/>
              <a:gd name="T47" fmla="*/ 0 h 186"/>
              <a:gd name="T48" fmla="*/ 2147483647 w 1382"/>
              <a:gd name="T49" fmla="*/ 68043427 h 186"/>
              <a:gd name="T50" fmla="*/ 2147483647 w 1382"/>
              <a:gd name="T51" fmla="*/ 183972189 h 186"/>
              <a:gd name="T52" fmla="*/ 2147483647 w 1382"/>
              <a:gd name="T53" fmla="*/ 297378439 h 186"/>
              <a:gd name="T54" fmla="*/ 2147483647 w 1382"/>
              <a:gd name="T55" fmla="*/ 413305589 h 186"/>
              <a:gd name="T56" fmla="*/ 2147483647 w 1382"/>
              <a:gd name="T57" fmla="*/ 468749107 h 186"/>
              <a:gd name="T58" fmla="*/ 2147483647 w 1382"/>
              <a:gd name="T59" fmla="*/ 468749107 h 186"/>
              <a:gd name="T60" fmla="*/ 2147483647 w 1382"/>
              <a:gd name="T61" fmla="*/ 468749107 h 186"/>
              <a:gd name="T62" fmla="*/ 2147483647 w 1382"/>
              <a:gd name="T63" fmla="*/ 468749107 h 186"/>
              <a:gd name="T64" fmla="*/ 2147483647 w 1382"/>
              <a:gd name="T65" fmla="*/ 468749107 h 186"/>
              <a:gd name="T66" fmla="*/ 2147483647 w 1382"/>
              <a:gd name="T67" fmla="*/ 468749107 h 186"/>
              <a:gd name="T68" fmla="*/ 2147483647 w 1382"/>
              <a:gd name="T69" fmla="*/ 468749107 h 186"/>
              <a:gd name="T70" fmla="*/ 2147483647 w 1382"/>
              <a:gd name="T71" fmla="*/ 468749107 h 186"/>
              <a:gd name="T72" fmla="*/ 2147483647 w 1382"/>
              <a:gd name="T73" fmla="*/ 468749107 h 186"/>
              <a:gd name="T74" fmla="*/ 2119450657 w 1382"/>
              <a:gd name="T75" fmla="*/ 468749107 h 186"/>
              <a:gd name="T76" fmla="*/ 1983362268 w 1382"/>
              <a:gd name="T77" fmla="*/ 468749107 h 186"/>
              <a:gd name="T78" fmla="*/ 1832152946 w 1382"/>
              <a:gd name="T79" fmla="*/ 468749107 h 186"/>
              <a:gd name="T80" fmla="*/ 1696066145 w 1382"/>
              <a:gd name="T81" fmla="*/ 468749107 h 186"/>
              <a:gd name="T82" fmla="*/ 1547375788 w 1382"/>
              <a:gd name="T83" fmla="*/ 468749107 h 186"/>
              <a:gd name="T84" fmla="*/ 1398687415 w 1382"/>
              <a:gd name="T85" fmla="*/ 468749107 h 186"/>
              <a:gd name="T86" fmla="*/ 1260078077 w 1382"/>
              <a:gd name="T87" fmla="*/ 468749107 h 186"/>
              <a:gd name="T88" fmla="*/ 1111388117 w 1382"/>
              <a:gd name="T89" fmla="*/ 468749107 h 186"/>
              <a:gd name="T90" fmla="*/ 972780366 w 1382"/>
              <a:gd name="T91" fmla="*/ 468749107 h 186"/>
              <a:gd name="T92" fmla="*/ 824091795 w 1382"/>
              <a:gd name="T93" fmla="*/ 468749107 h 186"/>
              <a:gd name="T94" fmla="*/ 688003405 w 1382"/>
              <a:gd name="T95" fmla="*/ 468749107 h 186"/>
              <a:gd name="T96" fmla="*/ 539313445 w 1382"/>
              <a:gd name="T97" fmla="*/ 468749107 h 186"/>
              <a:gd name="T98" fmla="*/ 400705595 w 1382"/>
              <a:gd name="T99" fmla="*/ 468749107 h 186"/>
              <a:gd name="T100" fmla="*/ 252015635 w 1382"/>
              <a:gd name="T101" fmla="*/ 468749107 h 186"/>
              <a:gd name="T102" fmla="*/ 103327188 w 1382"/>
              <a:gd name="T103" fmla="*/ 468749107 h 186"/>
              <a:gd name="T104" fmla="*/ 0 w 1382"/>
              <a:gd name="T105" fmla="*/ 446068502 h 186"/>
              <a:gd name="T106" fmla="*/ 0 w 1382"/>
              <a:gd name="T107" fmla="*/ 332660615 h 186"/>
              <a:gd name="T108" fmla="*/ 0 w 1382"/>
              <a:gd name="T109" fmla="*/ 216733466 h 186"/>
              <a:gd name="T110" fmla="*/ 0 w 1382"/>
              <a:gd name="T111" fmla="*/ 103327191 h 186"/>
              <a:gd name="T112" fmla="*/ 10080625 w 1382"/>
              <a:gd name="T113" fmla="*/ 0 h 18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2"/>
              <a:gd name="T172" fmla="*/ 0 h 186"/>
              <a:gd name="T173" fmla="*/ 1382 w 1382"/>
              <a:gd name="T174" fmla="*/ 186 h 18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2" h="18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86"/>
                </a:lnTo>
                <a:lnTo>
                  <a:pt x="1373" y="186"/>
                </a:lnTo>
                <a:lnTo>
                  <a:pt x="1364" y="186"/>
                </a:lnTo>
                <a:lnTo>
                  <a:pt x="1355" y="186"/>
                </a:lnTo>
                <a:lnTo>
                  <a:pt x="1346" y="186"/>
                </a:lnTo>
                <a:lnTo>
                  <a:pt x="1341" y="186"/>
                </a:lnTo>
                <a:lnTo>
                  <a:pt x="1332" y="186"/>
                </a:lnTo>
                <a:lnTo>
                  <a:pt x="1323" y="186"/>
                </a:lnTo>
                <a:lnTo>
                  <a:pt x="1314" y="186"/>
                </a:lnTo>
                <a:lnTo>
                  <a:pt x="1305" y="186"/>
                </a:lnTo>
                <a:lnTo>
                  <a:pt x="1301" y="186"/>
                </a:lnTo>
                <a:lnTo>
                  <a:pt x="1291" y="186"/>
                </a:lnTo>
                <a:lnTo>
                  <a:pt x="1282" y="186"/>
                </a:lnTo>
                <a:lnTo>
                  <a:pt x="1273" y="186"/>
                </a:lnTo>
                <a:lnTo>
                  <a:pt x="1264" y="186"/>
                </a:lnTo>
                <a:lnTo>
                  <a:pt x="1260" y="186"/>
                </a:lnTo>
                <a:lnTo>
                  <a:pt x="1251" y="186"/>
                </a:lnTo>
                <a:lnTo>
                  <a:pt x="1241" y="186"/>
                </a:lnTo>
                <a:lnTo>
                  <a:pt x="1232" y="186"/>
                </a:lnTo>
                <a:lnTo>
                  <a:pt x="1223" y="186"/>
                </a:lnTo>
                <a:lnTo>
                  <a:pt x="1219" y="186"/>
                </a:lnTo>
                <a:lnTo>
                  <a:pt x="1210" y="186"/>
                </a:lnTo>
                <a:lnTo>
                  <a:pt x="1200" y="186"/>
                </a:lnTo>
                <a:lnTo>
                  <a:pt x="1191" y="186"/>
                </a:lnTo>
                <a:lnTo>
                  <a:pt x="1182" y="186"/>
                </a:lnTo>
                <a:lnTo>
                  <a:pt x="1178" y="186"/>
                </a:lnTo>
                <a:lnTo>
                  <a:pt x="1169" y="186"/>
                </a:lnTo>
                <a:lnTo>
                  <a:pt x="1160" y="186"/>
                </a:lnTo>
                <a:lnTo>
                  <a:pt x="1150" y="186"/>
                </a:lnTo>
                <a:lnTo>
                  <a:pt x="1146" y="186"/>
                </a:lnTo>
                <a:lnTo>
                  <a:pt x="1137" y="186"/>
                </a:lnTo>
                <a:lnTo>
                  <a:pt x="1128" y="186"/>
                </a:lnTo>
                <a:lnTo>
                  <a:pt x="1119" y="186"/>
                </a:lnTo>
                <a:lnTo>
                  <a:pt x="1110" y="186"/>
                </a:lnTo>
                <a:lnTo>
                  <a:pt x="1105" y="186"/>
                </a:lnTo>
                <a:lnTo>
                  <a:pt x="1096" y="186"/>
                </a:lnTo>
                <a:lnTo>
                  <a:pt x="1087" y="186"/>
                </a:lnTo>
                <a:lnTo>
                  <a:pt x="1078" y="186"/>
                </a:lnTo>
                <a:lnTo>
                  <a:pt x="1069" y="186"/>
                </a:lnTo>
                <a:lnTo>
                  <a:pt x="1064" y="186"/>
                </a:lnTo>
                <a:lnTo>
                  <a:pt x="1055" y="186"/>
                </a:lnTo>
                <a:lnTo>
                  <a:pt x="1046" y="186"/>
                </a:lnTo>
                <a:lnTo>
                  <a:pt x="1037" y="186"/>
                </a:lnTo>
                <a:lnTo>
                  <a:pt x="1028" y="186"/>
                </a:lnTo>
                <a:lnTo>
                  <a:pt x="1023" y="186"/>
                </a:lnTo>
                <a:lnTo>
                  <a:pt x="1014" y="186"/>
                </a:lnTo>
                <a:lnTo>
                  <a:pt x="1005" y="186"/>
                </a:lnTo>
                <a:lnTo>
                  <a:pt x="996" y="186"/>
                </a:lnTo>
                <a:lnTo>
                  <a:pt x="987" y="186"/>
                </a:lnTo>
                <a:lnTo>
                  <a:pt x="982" y="186"/>
                </a:lnTo>
                <a:lnTo>
                  <a:pt x="973" y="186"/>
                </a:lnTo>
                <a:lnTo>
                  <a:pt x="964" y="186"/>
                </a:lnTo>
                <a:lnTo>
                  <a:pt x="955" y="186"/>
                </a:lnTo>
                <a:lnTo>
                  <a:pt x="946" y="186"/>
                </a:lnTo>
                <a:lnTo>
                  <a:pt x="941" y="186"/>
                </a:lnTo>
                <a:lnTo>
                  <a:pt x="932" y="186"/>
                </a:lnTo>
                <a:lnTo>
                  <a:pt x="923" y="186"/>
                </a:lnTo>
                <a:lnTo>
                  <a:pt x="914" y="186"/>
                </a:lnTo>
                <a:lnTo>
                  <a:pt x="909" y="186"/>
                </a:lnTo>
                <a:lnTo>
                  <a:pt x="900" y="186"/>
                </a:lnTo>
                <a:lnTo>
                  <a:pt x="891" y="186"/>
                </a:lnTo>
                <a:lnTo>
                  <a:pt x="882" y="186"/>
                </a:lnTo>
                <a:lnTo>
                  <a:pt x="873" y="186"/>
                </a:lnTo>
                <a:lnTo>
                  <a:pt x="868" y="186"/>
                </a:lnTo>
                <a:lnTo>
                  <a:pt x="859" y="186"/>
                </a:lnTo>
                <a:lnTo>
                  <a:pt x="850" y="186"/>
                </a:lnTo>
                <a:lnTo>
                  <a:pt x="841" y="186"/>
                </a:lnTo>
                <a:lnTo>
                  <a:pt x="832" y="186"/>
                </a:lnTo>
                <a:lnTo>
                  <a:pt x="828" y="186"/>
                </a:lnTo>
                <a:lnTo>
                  <a:pt x="818" y="186"/>
                </a:lnTo>
                <a:lnTo>
                  <a:pt x="809" y="186"/>
                </a:lnTo>
                <a:lnTo>
                  <a:pt x="800" y="186"/>
                </a:lnTo>
                <a:lnTo>
                  <a:pt x="791" y="186"/>
                </a:lnTo>
                <a:lnTo>
                  <a:pt x="787" y="186"/>
                </a:lnTo>
                <a:lnTo>
                  <a:pt x="778" y="186"/>
                </a:lnTo>
                <a:lnTo>
                  <a:pt x="768" y="186"/>
                </a:lnTo>
                <a:lnTo>
                  <a:pt x="759" y="186"/>
                </a:lnTo>
                <a:lnTo>
                  <a:pt x="750" y="186"/>
                </a:lnTo>
                <a:lnTo>
                  <a:pt x="746" y="186"/>
                </a:lnTo>
                <a:lnTo>
                  <a:pt x="737" y="186"/>
                </a:lnTo>
                <a:lnTo>
                  <a:pt x="727" y="186"/>
                </a:lnTo>
                <a:lnTo>
                  <a:pt x="718" y="186"/>
                </a:lnTo>
                <a:lnTo>
                  <a:pt x="709" y="186"/>
                </a:lnTo>
                <a:lnTo>
                  <a:pt x="705" y="186"/>
                </a:lnTo>
                <a:lnTo>
                  <a:pt x="696" y="186"/>
                </a:lnTo>
                <a:lnTo>
                  <a:pt x="687" y="186"/>
                </a:lnTo>
                <a:lnTo>
                  <a:pt x="677" y="186"/>
                </a:lnTo>
                <a:lnTo>
                  <a:pt x="673" y="186"/>
                </a:lnTo>
                <a:lnTo>
                  <a:pt x="664" y="186"/>
                </a:lnTo>
                <a:lnTo>
                  <a:pt x="655" y="186"/>
                </a:lnTo>
                <a:lnTo>
                  <a:pt x="646" y="186"/>
                </a:lnTo>
                <a:lnTo>
                  <a:pt x="637" y="186"/>
                </a:lnTo>
                <a:lnTo>
                  <a:pt x="632" y="186"/>
                </a:lnTo>
                <a:lnTo>
                  <a:pt x="623" y="186"/>
                </a:lnTo>
                <a:lnTo>
                  <a:pt x="614" y="186"/>
                </a:lnTo>
                <a:lnTo>
                  <a:pt x="605" y="186"/>
                </a:lnTo>
                <a:lnTo>
                  <a:pt x="596" y="186"/>
                </a:lnTo>
                <a:lnTo>
                  <a:pt x="591" y="186"/>
                </a:lnTo>
                <a:lnTo>
                  <a:pt x="582" y="186"/>
                </a:lnTo>
                <a:lnTo>
                  <a:pt x="573" y="186"/>
                </a:lnTo>
                <a:lnTo>
                  <a:pt x="564" y="186"/>
                </a:lnTo>
                <a:lnTo>
                  <a:pt x="555" y="186"/>
                </a:lnTo>
                <a:lnTo>
                  <a:pt x="550" y="186"/>
                </a:lnTo>
                <a:lnTo>
                  <a:pt x="541" y="186"/>
                </a:lnTo>
                <a:lnTo>
                  <a:pt x="532" y="186"/>
                </a:lnTo>
                <a:lnTo>
                  <a:pt x="523" y="186"/>
                </a:lnTo>
                <a:lnTo>
                  <a:pt x="514" y="186"/>
                </a:lnTo>
                <a:lnTo>
                  <a:pt x="509" y="186"/>
                </a:lnTo>
                <a:lnTo>
                  <a:pt x="500" y="186"/>
                </a:lnTo>
                <a:lnTo>
                  <a:pt x="491" y="186"/>
                </a:lnTo>
                <a:lnTo>
                  <a:pt x="482" y="186"/>
                </a:lnTo>
                <a:lnTo>
                  <a:pt x="473" y="186"/>
                </a:lnTo>
                <a:lnTo>
                  <a:pt x="468" y="186"/>
                </a:lnTo>
                <a:lnTo>
                  <a:pt x="459" y="186"/>
                </a:lnTo>
                <a:lnTo>
                  <a:pt x="450" y="186"/>
                </a:lnTo>
                <a:lnTo>
                  <a:pt x="441" y="186"/>
                </a:lnTo>
                <a:lnTo>
                  <a:pt x="436" y="186"/>
                </a:lnTo>
                <a:lnTo>
                  <a:pt x="427" y="186"/>
                </a:lnTo>
                <a:lnTo>
                  <a:pt x="418" y="186"/>
                </a:lnTo>
                <a:lnTo>
                  <a:pt x="409" y="186"/>
                </a:lnTo>
                <a:lnTo>
                  <a:pt x="400" y="186"/>
                </a:lnTo>
                <a:lnTo>
                  <a:pt x="395" y="186"/>
                </a:lnTo>
                <a:lnTo>
                  <a:pt x="386" y="186"/>
                </a:lnTo>
                <a:lnTo>
                  <a:pt x="377" y="186"/>
                </a:lnTo>
                <a:lnTo>
                  <a:pt x="368" y="186"/>
                </a:lnTo>
                <a:lnTo>
                  <a:pt x="359" y="186"/>
                </a:lnTo>
                <a:lnTo>
                  <a:pt x="355" y="186"/>
                </a:lnTo>
                <a:lnTo>
                  <a:pt x="345" y="186"/>
                </a:lnTo>
                <a:lnTo>
                  <a:pt x="336" y="186"/>
                </a:lnTo>
                <a:lnTo>
                  <a:pt x="327" y="186"/>
                </a:lnTo>
                <a:lnTo>
                  <a:pt x="318" y="186"/>
                </a:lnTo>
                <a:lnTo>
                  <a:pt x="314" y="186"/>
                </a:lnTo>
                <a:lnTo>
                  <a:pt x="305" y="186"/>
                </a:lnTo>
                <a:lnTo>
                  <a:pt x="295" y="186"/>
                </a:lnTo>
                <a:lnTo>
                  <a:pt x="286" y="186"/>
                </a:lnTo>
                <a:lnTo>
                  <a:pt x="277" y="186"/>
                </a:lnTo>
                <a:lnTo>
                  <a:pt x="273" y="186"/>
                </a:lnTo>
                <a:lnTo>
                  <a:pt x="264" y="186"/>
                </a:lnTo>
                <a:lnTo>
                  <a:pt x="254" y="186"/>
                </a:lnTo>
                <a:lnTo>
                  <a:pt x="245" y="186"/>
                </a:lnTo>
                <a:lnTo>
                  <a:pt x="236" y="186"/>
                </a:lnTo>
                <a:lnTo>
                  <a:pt x="232" y="186"/>
                </a:lnTo>
                <a:lnTo>
                  <a:pt x="223" y="186"/>
                </a:lnTo>
                <a:lnTo>
                  <a:pt x="214" y="186"/>
                </a:lnTo>
                <a:lnTo>
                  <a:pt x="204" y="186"/>
                </a:lnTo>
                <a:lnTo>
                  <a:pt x="200" y="186"/>
                </a:lnTo>
                <a:lnTo>
                  <a:pt x="191" y="186"/>
                </a:lnTo>
                <a:lnTo>
                  <a:pt x="182" y="186"/>
                </a:lnTo>
                <a:lnTo>
                  <a:pt x="173" y="186"/>
                </a:lnTo>
                <a:lnTo>
                  <a:pt x="164" y="186"/>
                </a:lnTo>
                <a:lnTo>
                  <a:pt x="159" y="186"/>
                </a:lnTo>
                <a:lnTo>
                  <a:pt x="150" y="186"/>
                </a:lnTo>
                <a:lnTo>
                  <a:pt x="141" y="186"/>
                </a:lnTo>
                <a:lnTo>
                  <a:pt x="132" y="186"/>
                </a:lnTo>
                <a:lnTo>
                  <a:pt x="123" y="186"/>
                </a:lnTo>
                <a:lnTo>
                  <a:pt x="118" y="186"/>
                </a:lnTo>
                <a:lnTo>
                  <a:pt x="109" y="186"/>
                </a:lnTo>
                <a:lnTo>
                  <a:pt x="100" y="186"/>
                </a:lnTo>
                <a:lnTo>
                  <a:pt x="91" y="186"/>
                </a:lnTo>
                <a:lnTo>
                  <a:pt x="82" y="186"/>
                </a:lnTo>
                <a:lnTo>
                  <a:pt x="77" y="186"/>
                </a:lnTo>
                <a:lnTo>
                  <a:pt x="68" y="186"/>
                </a:lnTo>
                <a:lnTo>
                  <a:pt x="59" y="186"/>
                </a:lnTo>
                <a:lnTo>
                  <a:pt x="50" y="186"/>
                </a:lnTo>
                <a:lnTo>
                  <a:pt x="41" y="186"/>
                </a:lnTo>
                <a:lnTo>
                  <a:pt x="36" y="186"/>
                </a:lnTo>
                <a:lnTo>
                  <a:pt x="27" y="186"/>
                </a:lnTo>
                <a:lnTo>
                  <a:pt x="18" y="186"/>
                </a:lnTo>
                <a:lnTo>
                  <a:pt x="9" y="186"/>
                </a:lnTo>
                <a:lnTo>
                  <a:pt x="4" y="186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9" name="Freeform 47"/>
          <p:cNvSpPr>
            <a:spLocks/>
          </p:cNvSpPr>
          <p:nvPr/>
        </p:nvSpPr>
        <p:spPr bwMode="auto">
          <a:xfrm>
            <a:off x="2771777" y="2262188"/>
            <a:ext cx="2193925" cy="266700"/>
          </a:xfrm>
          <a:custGeom>
            <a:avLst/>
            <a:gdLst>
              <a:gd name="T0" fmla="*/ 126007818 w 1382"/>
              <a:gd name="T1" fmla="*/ 0 h 168"/>
              <a:gd name="T2" fmla="*/ 274696240 w 1382"/>
              <a:gd name="T3" fmla="*/ 0 h 168"/>
              <a:gd name="T4" fmla="*/ 413305578 w 1382"/>
              <a:gd name="T5" fmla="*/ 0 h 168"/>
              <a:gd name="T6" fmla="*/ 561994050 w 1382"/>
              <a:gd name="T7" fmla="*/ 0 h 168"/>
              <a:gd name="T8" fmla="*/ 698084027 w 1382"/>
              <a:gd name="T9" fmla="*/ 0 h 168"/>
              <a:gd name="T10" fmla="*/ 846772598 w 1382"/>
              <a:gd name="T11" fmla="*/ 0 h 168"/>
              <a:gd name="T12" fmla="*/ 995460970 w 1382"/>
              <a:gd name="T13" fmla="*/ 0 h 168"/>
              <a:gd name="T14" fmla="*/ 1134070309 w 1382"/>
              <a:gd name="T15" fmla="*/ 0 h 168"/>
              <a:gd name="T16" fmla="*/ 1282758681 w 1382"/>
              <a:gd name="T17" fmla="*/ 0 h 168"/>
              <a:gd name="T18" fmla="*/ 1421368020 w 1382"/>
              <a:gd name="T19" fmla="*/ 0 h 168"/>
              <a:gd name="T20" fmla="*/ 1570057980 w 1382"/>
              <a:gd name="T21" fmla="*/ 0 h 168"/>
              <a:gd name="T22" fmla="*/ 1706146766 w 1382"/>
              <a:gd name="T23" fmla="*/ 0 h 168"/>
              <a:gd name="T24" fmla="*/ 1857354500 w 1382"/>
              <a:gd name="T25" fmla="*/ 0 h 168"/>
              <a:gd name="T26" fmla="*/ 1993442889 w 1382"/>
              <a:gd name="T27" fmla="*/ 0 h 168"/>
              <a:gd name="T28" fmla="*/ 2142132849 w 1382"/>
              <a:gd name="T29" fmla="*/ 0 h 168"/>
              <a:gd name="T30" fmla="*/ 2147483647 w 1382"/>
              <a:gd name="T31" fmla="*/ 0 h 168"/>
              <a:gd name="T32" fmla="*/ 2147483647 w 1382"/>
              <a:gd name="T33" fmla="*/ 0 h 168"/>
              <a:gd name="T34" fmla="*/ 2147483647 w 1382"/>
              <a:gd name="T35" fmla="*/ 0 h 168"/>
              <a:gd name="T36" fmla="*/ 2147483647 w 1382"/>
              <a:gd name="T37" fmla="*/ 0 h 168"/>
              <a:gd name="T38" fmla="*/ 2147483647 w 1382"/>
              <a:gd name="T39" fmla="*/ 0 h 168"/>
              <a:gd name="T40" fmla="*/ 2147483647 w 1382"/>
              <a:gd name="T41" fmla="*/ 0 h 168"/>
              <a:gd name="T42" fmla="*/ 2147483647 w 1382"/>
              <a:gd name="T43" fmla="*/ 0 h 168"/>
              <a:gd name="T44" fmla="*/ 2147483647 w 1382"/>
              <a:gd name="T45" fmla="*/ 0 h 168"/>
              <a:gd name="T46" fmla="*/ 2147483647 w 1382"/>
              <a:gd name="T47" fmla="*/ 0 h 168"/>
              <a:gd name="T48" fmla="*/ 2147483647 w 1382"/>
              <a:gd name="T49" fmla="*/ 68043425 h 168"/>
              <a:gd name="T50" fmla="*/ 2147483647 w 1382"/>
              <a:gd name="T51" fmla="*/ 183972183 h 168"/>
              <a:gd name="T52" fmla="*/ 2147483647 w 1382"/>
              <a:gd name="T53" fmla="*/ 297378429 h 168"/>
              <a:gd name="T54" fmla="*/ 2147483647 w 1382"/>
              <a:gd name="T55" fmla="*/ 413305574 h 168"/>
              <a:gd name="T56" fmla="*/ 2147483647 w 1382"/>
              <a:gd name="T57" fmla="*/ 423386295 h 168"/>
              <a:gd name="T58" fmla="*/ 2147483647 w 1382"/>
              <a:gd name="T59" fmla="*/ 423386295 h 168"/>
              <a:gd name="T60" fmla="*/ 2147483647 w 1382"/>
              <a:gd name="T61" fmla="*/ 423386295 h 168"/>
              <a:gd name="T62" fmla="*/ 2147483647 w 1382"/>
              <a:gd name="T63" fmla="*/ 423386295 h 168"/>
              <a:gd name="T64" fmla="*/ 2147483647 w 1382"/>
              <a:gd name="T65" fmla="*/ 423386295 h 168"/>
              <a:gd name="T66" fmla="*/ 2147483647 w 1382"/>
              <a:gd name="T67" fmla="*/ 423386295 h 168"/>
              <a:gd name="T68" fmla="*/ 2147483647 w 1382"/>
              <a:gd name="T69" fmla="*/ 423386295 h 168"/>
              <a:gd name="T70" fmla="*/ 2147483647 w 1382"/>
              <a:gd name="T71" fmla="*/ 423386295 h 168"/>
              <a:gd name="T72" fmla="*/ 2147483647 w 1382"/>
              <a:gd name="T73" fmla="*/ 423386295 h 168"/>
              <a:gd name="T74" fmla="*/ 2061487878 w 1382"/>
              <a:gd name="T75" fmla="*/ 423386295 h 168"/>
              <a:gd name="T76" fmla="*/ 1912797918 w 1382"/>
              <a:gd name="T77" fmla="*/ 423386295 h 168"/>
              <a:gd name="T78" fmla="*/ 1776709529 w 1382"/>
              <a:gd name="T79" fmla="*/ 423386295 h 168"/>
              <a:gd name="T80" fmla="*/ 1628020759 w 1382"/>
              <a:gd name="T81" fmla="*/ 423386295 h 168"/>
              <a:gd name="T82" fmla="*/ 1489413008 w 1382"/>
              <a:gd name="T83" fmla="*/ 423386295 h 168"/>
              <a:gd name="T84" fmla="*/ 1340723048 w 1382"/>
              <a:gd name="T85" fmla="*/ 423386295 h 168"/>
              <a:gd name="T86" fmla="*/ 1192033088 w 1382"/>
              <a:gd name="T87" fmla="*/ 423386295 h 168"/>
              <a:gd name="T88" fmla="*/ 1053425337 w 1382"/>
              <a:gd name="T89" fmla="*/ 423386295 h 168"/>
              <a:gd name="T90" fmla="*/ 904735377 w 1382"/>
              <a:gd name="T91" fmla="*/ 423386295 h 168"/>
              <a:gd name="T92" fmla="*/ 768648377 w 1382"/>
              <a:gd name="T93" fmla="*/ 423386295 h 168"/>
              <a:gd name="T94" fmla="*/ 617437468 w 1382"/>
              <a:gd name="T95" fmla="*/ 423386295 h 168"/>
              <a:gd name="T96" fmla="*/ 481349078 w 1382"/>
              <a:gd name="T97" fmla="*/ 423386295 h 168"/>
              <a:gd name="T98" fmla="*/ 332660607 w 1382"/>
              <a:gd name="T99" fmla="*/ 423386295 h 168"/>
              <a:gd name="T100" fmla="*/ 194052806 w 1382"/>
              <a:gd name="T101" fmla="*/ 423386295 h 168"/>
              <a:gd name="T102" fmla="*/ 45362809 w 1382"/>
              <a:gd name="T103" fmla="*/ 423386295 h 168"/>
              <a:gd name="T104" fmla="*/ 0 w 1382"/>
              <a:gd name="T105" fmla="*/ 342741225 h 168"/>
              <a:gd name="T106" fmla="*/ 0 w 1382"/>
              <a:gd name="T107" fmla="*/ 229333441 h 168"/>
              <a:gd name="T108" fmla="*/ 0 w 1382"/>
              <a:gd name="T109" fmla="*/ 113406246 h 168"/>
              <a:gd name="T110" fmla="*/ 0 w 1382"/>
              <a:gd name="T111" fmla="*/ 12601574 h 1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82"/>
              <a:gd name="T169" fmla="*/ 0 h 168"/>
              <a:gd name="T170" fmla="*/ 1382 w 1382"/>
              <a:gd name="T171" fmla="*/ 168 h 16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82" h="1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73" y="168"/>
                </a:lnTo>
                <a:lnTo>
                  <a:pt x="1364" y="168"/>
                </a:lnTo>
                <a:lnTo>
                  <a:pt x="1355" y="168"/>
                </a:lnTo>
                <a:lnTo>
                  <a:pt x="1346" y="168"/>
                </a:lnTo>
                <a:lnTo>
                  <a:pt x="1341" y="168"/>
                </a:lnTo>
                <a:lnTo>
                  <a:pt x="1332" y="168"/>
                </a:lnTo>
                <a:lnTo>
                  <a:pt x="1323" y="168"/>
                </a:lnTo>
                <a:lnTo>
                  <a:pt x="1314" y="168"/>
                </a:lnTo>
                <a:lnTo>
                  <a:pt x="1305" y="168"/>
                </a:lnTo>
                <a:lnTo>
                  <a:pt x="1301" y="168"/>
                </a:lnTo>
                <a:lnTo>
                  <a:pt x="1291" y="168"/>
                </a:lnTo>
                <a:lnTo>
                  <a:pt x="1282" y="168"/>
                </a:lnTo>
                <a:lnTo>
                  <a:pt x="1273" y="168"/>
                </a:lnTo>
                <a:lnTo>
                  <a:pt x="1264" y="168"/>
                </a:lnTo>
                <a:lnTo>
                  <a:pt x="1260" y="168"/>
                </a:lnTo>
                <a:lnTo>
                  <a:pt x="1251" y="168"/>
                </a:lnTo>
                <a:lnTo>
                  <a:pt x="1241" y="168"/>
                </a:lnTo>
                <a:lnTo>
                  <a:pt x="1232" y="168"/>
                </a:lnTo>
                <a:lnTo>
                  <a:pt x="1223" y="168"/>
                </a:lnTo>
                <a:lnTo>
                  <a:pt x="1219" y="168"/>
                </a:lnTo>
                <a:lnTo>
                  <a:pt x="1210" y="168"/>
                </a:lnTo>
                <a:lnTo>
                  <a:pt x="1200" y="168"/>
                </a:lnTo>
                <a:lnTo>
                  <a:pt x="1191" y="168"/>
                </a:lnTo>
                <a:lnTo>
                  <a:pt x="1182" y="168"/>
                </a:lnTo>
                <a:lnTo>
                  <a:pt x="1178" y="168"/>
                </a:lnTo>
                <a:lnTo>
                  <a:pt x="1169" y="168"/>
                </a:lnTo>
                <a:lnTo>
                  <a:pt x="1160" y="168"/>
                </a:lnTo>
                <a:lnTo>
                  <a:pt x="1150" y="168"/>
                </a:lnTo>
                <a:lnTo>
                  <a:pt x="1146" y="168"/>
                </a:lnTo>
                <a:lnTo>
                  <a:pt x="1137" y="168"/>
                </a:lnTo>
                <a:lnTo>
                  <a:pt x="1128" y="168"/>
                </a:lnTo>
                <a:lnTo>
                  <a:pt x="1119" y="168"/>
                </a:lnTo>
                <a:lnTo>
                  <a:pt x="1110" y="168"/>
                </a:lnTo>
                <a:lnTo>
                  <a:pt x="1105" y="168"/>
                </a:lnTo>
                <a:lnTo>
                  <a:pt x="1096" y="168"/>
                </a:lnTo>
                <a:lnTo>
                  <a:pt x="1087" y="168"/>
                </a:lnTo>
                <a:lnTo>
                  <a:pt x="1078" y="168"/>
                </a:lnTo>
                <a:lnTo>
                  <a:pt x="1069" y="168"/>
                </a:lnTo>
                <a:lnTo>
                  <a:pt x="1064" y="168"/>
                </a:lnTo>
                <a:lnTo>
                  <a:pt x="1055" y="168"/>
                </a:lnTo>
                <a:lnTo>
                  <a:pt x="1046" y="168"/>
                </a:lnTo>
                <a:lnTo>
                  <a:pt x="1037" y="168"/>
                </a:lnTo>
                <a:lnTo>
                  <a:pt x="1028" y="168"/>
                </a:lnTo>
                <a:lnTo>
                  <a:pt x="1023" y="168"/>
                </a:lnTo>
                <a:lnTo>
                  <a:pt x="1014" y="168"/>
                </a:lnTo>
                <a:lnTo>
                  <a:pt x="1005" y="168"/>
                </a:lnTo>
                <a:lnTo>
                  <a:pt x="996" y="168"/>
                </a:lnTo>
                <a:lnTo>
                  <a:pt x="987" y="168"/>
                </a:lnTo>
                <a:lnTo>
                  <a:pt x="982" y="168"/>
                </a:lnTo>
                <a:lnTo>
                  <a:pt x="973" y="168"/>
                </a:lnTo>
                <a:lnTo>
                  <a:pt x="964" y="168"/>
                </a:lnTo>
                <a:lnTo>
                  <a:pt x="955" y="168"/>
                </a:lnTo>
                <a:lnTo>
                  <a:pt x="946" y="168"/>
                </a:lnTo>
                <a:lnTo>
                  <a:pt x="941" y="168"/>
                </a:lnTo>
                <a:lnTo>
                  <a:pt x="932" y="168"/>
                </a:lnTo>
                <a:lnTo>
                  <a:pt x="923" y="168"/>
                </a:lnTo>
                <a:lnTo>
                  <a:pt x="914" y="168"/>
                </a:lnTo>
                <a:lnTo>
                  <a:pt x="909" y="168"/>
                </a:lnTo>
                <a:lnTo>
                  <a:pt x="900" y="168"/>
                </a:lnTo>
                <a:lnTo>
                  <a:pt x="891" y="168"/>
                </a:lnTo>
                <a:lnTo>
                  <a:pt x="882" y="168"/>
                </a:lnTo>
                <a:lnTo>
                  <a:pt x="873" y="168"/>
                </a:lnTo>
                <a:lnTo>
                  <a:pt x="868" y="168"/>
                </a:lnTo>
                <a:lnTo>
                  <a:pt x="859" y="168"/>
                </a:lnTo>
                <a:lnTo>
                  <a:pt x="850" y="168"/>
                </a:lnTo>
                <a:lnTo>
                  <a:pt x="841" y="168"/>
                </a:lnTo>
                <a:lnTo>
                  <a:pt x="832" y="168"/>
                </a:lnTo>
                <a:lnTo>
                  <a:pt x="828" y="168"/>
                </a:lnTo>
                <a:lnTo>
                  <a:pt x="818" y="168"/>
                </a:lnTo>
                <a:lnTo>
                  <a:pt x="809" y="168"/>
                </a:lnTo>
                <a:lnTo>
                  <a:pt x="800" y="168"/>
                </a:lnTo>
                <a:lnTo>
                  <a:pt x="791" y="168"/>
                </a:lnTo>
                <a:lnTo>
                  <a:pt x="787" y="168"/>
                </a:lnTo>
                <a:lnTo>
                  <a:pt x="778" y="168"/>
                </a:lnTo>
                <a:lnTo>
                  <a:pt x="768" y="168"/>
                </a:lnTo>
                <a:lnTo>
                  <a:pt x="759" y="168"/>
                </a:lnTo>
                <a:lnTo>
                  <a:pt x="750" y="168"/>
                </a:lnTo>
                <a:lnTo>
                  <a:pt x="746" y="168"/>
                </a:lnTo>
                <a:lnTo>
                  <a:pt x="737" y="168"/>
                </a:lnTo>
                <a:lnTo>
                  <a:pt x="727" y="168"/>
                </a:lnTo>
                <a:lnTo>
                  <a:pt x="718" y="168"/>
                </a:lnTo>
                <a:lnTo>
                  <a:pt x="709" y="168"/>
                </a:lnTo>
                <a:lnTo>
                  <a:pt x="705" y="168"/>
                </a:lnTo>
                <a:lnTo>
                  <a:pt x="696" y="168"/>
                </a:lnTo>
                <a:lnTo>
                  <a:pt x="687" y="168"/>
                </a:lnTo>
                <a:lnTo>
                  <a:pt x="677" y="168"/>
                </a:lnTo>
                <a:lnTo>
                  <a:pt x="673" y="168"/>
                </a:lnTo>
                <a:lnTo>
                  <a:pt x="664" y="168"/>
                </a:lnTo>
                <a:lnTo>
                  <a:pt x="655" y="168"/>
                </a:lnTo>
                <a:lnTo>
                  <a:pt x="646" y="168"/>
                </a:lnTo>
                <a:lnTo>
                  <a:pt x="637" y="168"/>
                </a:lnTo>
                <a:lnTo>
                  <a:pt x="632" y="168"/>
                </a:lnTo>
                <a:lnTo>
                  <a:pt x="623" y="168"/>
                </a:lnTo>
                <a:lnTo>
                  <a:pt x="614" y="168"/>
                </a:lnTo>
                <a:lnTo>
                  <a:pt x="605" y="168"/>
                </a:lnTo>
                <a:lnTo>
                  <a:pt x="596" y="168"/>
                </a:lnTo>
                <a:lnTo>
                  <a:pt x="591" y="168"/>
                </a:lnTo>
                <a:lnTo>
                  <a:pt x="582" y="168"/>
                </a:lnTo>
                <a:lnTo>
                  <a:pt x="573" y="168"/>
                </a:lnTo>
                <a:lnTo>
                  <a:pt x="564" y="168"/>
                </a:lnTo>
                <a:lnTo>
                  <a:pt x="555" y="168"/>
                </a:lnTo>
                <a:lnTo>
                  <a:pt x="550" y="168"/>
                </a:lnTo>
                <a:lnTo>
                  <a:pt x="541" y="168"/>
                </a:lnTo>
                <a:lnTo>
                  <a:pt x="532" y="168"/>
                </a:lnTo>
                <a:lnTo>
                  <a:pt x="523" y="168"/>
                </a:lnTo>
                <a:lnTo>
                  <a:pt x="514" y="168"/>
                </a:lnTo>
                <a:lnTo>
                  <a:pt x="509" y="168"/>
                </a:lnTo>
                <a:lnTo>
                  <a:pt x="500" y="168"/>
                </a:lnTo>
                <a:lnTo>
                  <a:pt x="491" y="168"/>
                </a:lnTo>
                <a:lnTo>
                  <a:pt x="482" y="168"/>
                </a:lnTo>
                <a:lnTo>
                  <a:pt x="473" y="168"/>
                </a:lnTo>
                <a:lnTo>
                  <a:pt x="468" y="168"/>
                </a:lnTo>
                <a:lnTo>
                  <a:pt x="459" y="168"/>
                </a:lnTo>
                <a:lnTo>
                  <a:pt x="450" y="168"/>
                </a:lnTo>
                <a:lnTo>
                  <a:pt x="441" y="168"/>
                </a:lnTo>
                <a:lnTo>
                  <a:pt x="436" y="168"/>
                </a:lnTo>
                <a:lnTo>
                  <a:pt x="427" y="168"/>
                </a:lnTo>
                <a:lnTo>
                  <a:pt x="418" y="168"/>
                </a:lnTo>
                <a:lnTo>
                  <a:pt x="409" y="168"/>
                </a:lnTo>
                <a:lnTo>
                  <a:pt x="400" y="168"/>
                </a:lnTo>
                <a:lnTo>
                  <a:pt x="395" y="168"/>
                </a:lnTo>
                <a:lnTo>
                  <a:pt x="386" y="168"/>
                </a:lnTo>
                <a:lnTo>
                  <a:pt x="377" y="168"/>
                </a:lnTo>
                <a:lnTo>
                  <a:pt x="368" y="168"/>
                </a:lnTo>
                <a:lnTo>
                  <a:pt x="359" y="168"/>
                </a:lnTo>
                <a:lnTo>
                  <a:pt x="355" y="168"/>
                </a:lnTo>
                <a:lnTo>
                  <a:pt x="345" y="168"/>
                </a:lnTo>
                <a:lnTo>
                  <a:pt x="336" y="168"/>
                </a:lnTo>
                <a:lnTo>
                  <a:pt x="327" y="168"/>
                </a:lnTo>
                <a:lnTo>
                  <a:pt x="318" y="168"/>
                </a:lnTo>
                <a:lnTo>
                  <a:pt x="314" y="168"/>
                </a:lnTo>
                <a:lnTo>
                  <a:pt x="305" y="168"/>
                </a:lnTo>
                <a:lnTo>
                  <a:pt x="295" y="168"/>
                </a:lnTo>
                <a:lnTo>
                  <a:pt x="286" y="168"/>
                </a:lnTo>
                <a:lnTo>
                  <a:pt x="277" y="168"/>
                </a:lnTo>
                <a:lnTo>
                  <a:pt x="273" y="168"/>
                </a:lnTo>
                <a:lnTo>
                  <a:pt x="264" y="168"/>
                </a:lnTo>
                <a:lnTo>
                  <a:pt x="254" y="168"/>
                </a:lnTo>
                <a:lnTo>
                  <a:pt x="245" y="168"/>
                </a:lnTo>
                <a:lnTo>
                  <a:pt x="236" y="168"/>
                </a:lnTo>
                <a:lnTo>
                  <a:pt x="232" y="168"/>
                </a:lnTo>
                <a:lnTo>
                  <a:pt x="223" y="168"/>
                </a:lnTo>
                <a:lnTo>
                  <a:pt x="214" y="168"/>
                </a:lnTo>
                <a:lnTo>
                  <a:pt x="204" y="168"/>
                </a:lnTo>
                <a:lnTo>
                  <a:pt x="200" y="168"/>
                </a:lnTo>
                <a:lnTo>
                  <a:pt x="191" y="168"/>
                </a:lnTo>
                <a:lnTo>
                  <a:pt x="182" y="168"/>
                </a:lnTo>
                <a:lnTo>
                  <a:pt x="173" y="168"/>
                </a:lnTo>
                <a:lnTo>
                  <a:pt x="164" y="168"/>
                </a:lnTo>
                <a:lnTo>
                  <a:pt x="159" y="168"/>
                </a:lnTo>
                <a:lnTo>
                  <a:pt x="150" y="168"/>
                </a:lnTo>
                <a:lnTo>
                  <a:pt x="141" y="168"/>
                </a:lnTo>
                <a:lnTo>
                  <a:pt x="132" y="168"/>
                </a:lnTo>
                <a:lnTo>
                  <a:pt x="123" y="168"/>
                </a:lnTo>
                <a:lnTo>
                  <a:pt x="118" y="168"/>
                </a:lnTo>
                <a:lnTo>
                  <a:pt x="109" y="168"/>
                </a:lnTo>
                <a:lnTo>
                  <a:pt x="100" y="168"/>
                </a:lnTo>
                <a:lnTo>
                  <a:pt x="91" y="168"/>
                </a:lnTo>
                <a:lnTo>
                  <a:pt x="82" y="168"/>
                </a:lnTo>
                <a:lnTo>
                  <a:pt x="77" y="168"/>
                </a:lnTo>
                <a:lnTo>
                  <a:pt x="68" y="168"/>
                </a:lnTo>
                <a:lnTo>
                  <a:pt x="59" y="168"/>
                </a:lnTo>
                <a:lnTo>
                  <a:pt x="50" y="168"/>
                </a:lnTo>
                <a:lnTo>
                  <a:pt x="41" y="168"/>
                </a:lnTo>
                <a:lnTo>
                  <a:pt x="36" y="168"/>
                </a:lnTo>
                <a:lnTo>
                  <a:pt x="27" y="168"/>
                </a:lnTo>
                <a:lnTo>
                  <a:pt x="18" y="168"/>
                </a:lnTo>
                <a:lnTo>
                  <a:pt x="9" y="168"/>
                </a:lnTo>
                <a:lnTo>
                  <a:pt x="4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0" name="Freeform 48"/>
          <p:cNvSpPr>
            <a:spLocks/>
          </p:cNvSpPr>
          <p:nvPr/>
        </p:nvSpPr>
        <p:spPr bwMode="auto">
          <a:xfrm>
            <a:off x="2771777" y="2262188"/>
            <a:ext cx="2193925" cy="266700"/>
          </a:xfrm>
          <a:custGeom>
            <a:avLst/>
            <a:gdLst>
              <a:gd name="T0" fmla="*/ 126007818 w 1382"/>
              <a:gd name="T1" fmla="*/ 0 h 168"/>
              <a:gd name="T2" fmla="*/ 274696240 w 1382"/>
              <a:gd name="T3" fmla="*/ 0 h 168"/>
              <a:gd name="T4" fmla="*/ 413305578 w 1382"/>
              <a:gd name="T5" fmla="*/ 0 h 168"/>
              <a:gd name="T6" fmla="*/ 561994050 w 1382"/>
              <a:gd name="T7" fmla="*/ 0 h 168"/>
              <a:gd name="T8" fmla="*/ 698084027 w 1382"/>
              <a:gd name="T9" fmla="*/ 0 h 168"/>
              <a:gd name="T10" fmla="*/ 846772598 w 1382"/>
              <a:gd name="T11" fmla="*/ 0 h 168"/>
              <a:gd name="T12" fmla="*/ 995460970 w 1382"/>
              <a:gd name="T13" fmla="*/ 0 h 168"/>
              <a:gd name="T14" fmla="*/ 1134070309 w 1382"/>
              <a:gd name="T15" fmla="*/ 0 h 168"/>
              <a:gd name="T16" fmla="*/ 1282758681 w 1382"/>
              <a:gd name="T17" fmla="*/ 0 h 168"/>
              <a:gd name="T18" fmla="*/ 1421368020 w 1382"/>
              <a:gd name="T19" fmla="*/ 0 h 168"/>
              <a:gd name="T20" fmla="*/ 1570057980 w 1382"/>
              <a:gd name="T21" fmla="*/ 0 h 168"/>
              <a:gd name="T22" fmla="*/ 1706146766 w 1382"/>
              <a:gd name="T23" fmla="*/ 0 h 168"/>
              <a:gd name="T24" fmla="*/ 1857354500 w 1382"/>
              <a:gd name="T25" fmla="*/ 0 h 168"/>
              <a:gd name="T26" fmla="*/ 1993442889 w 1382"/>
              <a:gd name="T27" fmla="*/ 0 h 168"/>
              <a:gd name="T28" fmla="*/ 2142132849 w 1382"/>
              <a:gd name="T29" fmla="*/ 0 h 168"/>
              <a:gd name="T30" fmla="*/ 2147483647 w 1382"/>
              <a:gd name="T31" fmla="*/ 0 h 168"/>
              <a:gd name="T32" fmla="*/ 2147483647 w 1382"/>
              <a:gd name="T33" fmla="*/ 0 h 168"/>
              <a:gd name="T34" fmla="*/ 2147483647 w 1382"/>
              <a:gd name="T35" fmla="*/ 0 h 168"/>
              <a:gd name="T36" fmla="*/ 2147483647 w 1382"/>
              <a:gd name="T37" fmla="*/ 0 h 168"/>
              <a:gd name="T38" fmla="*/ 2147483647 w 1382"/>
              <a:gd name="T39" fmla="*/ 0 h 168"/>
              <a:gd name="T40" fmla="*/ 2147483647 w 1382"/>
              <a:gd name="T41" fmla="*/ 0 h 168"/>
              <a:gd name="T42" fmla="*/ 2147483647 w 1382"/>
              <a:gd name="T43" fmla="*/ 0 h 168"/>
              <a:gd name="T44" fmla="*/ 2147483647 w 1382"/>
              <a:gd name="T45" fmla="*/ 0 h 168"/>
              <a:gd name="T46" fmla="*/ 2147483647 w 1382"/>
              <a:gd name="T47" fmla="*/ 0 h 168"/>
              <a:gd name="T48" fmla="*/ 2147483647 w 1382"/>
              <a:gd name="T49" fmla="*/ 68043425 h 168"/>
              <a:gd name="T50" fmla="*/ 2147483647 w 1382"/>
              <a:gd name="T51" fmla="*/ 183972183 h 168"/>
              <a:gd name="T52" fmla="*/ 2147483647 w 1382"/>
              <a:gd name="T53" fmla="*/ 297378429 h 168"/>
              <a:gd name="T54" fmla="*/ 2147483647 w 1382"/>
              <a:gd name="T55" fmla="*/ 413305574 h 168"/>
              <a:gd name="T56" fmla="*/ 2147483647 w 1382"/>
              <a:gd name="T57" fmla="*/ 423386295 h 168"/>
              <a:gd name="T58" fmla="*/ 2147483647 w 1382"/>
              <a:gd name="T59" fmla="*/ 423386295 h 168"/>
              <a:gd name="T60" fmla="*/ 2147483647 w 1382"/>
              <a:gd name="T61" fmla="*/ 423386295 h 168"/>
              <a:gd name="T62" fmla="*/ 2147483647 w 1382"/>
              <a:gd name="T63" fmla="*/ 423386295 h 168"/>
              <a:gd name="T64" fmla="*/ 2147483647 w 1382"/>
              <a:gd name="T65" fmla="*/ 423386295 h 168"/>
              <a:gd name="T66" fmla="*/ 2147483647 w 1382"/>
              <a:gd name="T67" fmla="*/ 423386295 h 168"/>
              <a:gd name="T68" fmla="*/ 2147483647 w 1382"/>
              <a:gd name="T69" fmla="*/ 423386295 h 168"/>
              <a:gd name="T70" fmla="*/ 2147483647 w 1382"/>
              <a:gd name="T71" fmla="*/ 423386295 h 168"/>
              <a:gd name="T72" fmla="*/ 2147483647 w 1382"/>
              <a:gd name="T73" fmla="*/ 423386295 h 168"/>
              <a:gd name="T74" fmla="*/ 2061487878 w 1382"/>
              <a:gd name="T75" fmla="*/ 423386295 h 168"/>
              <a:gd name="T76" fmla="*/ 1912797918 w 1382"/>
              <a:gd name="T77" fmla="*/ 423386295 h 168"/>
              <a:gd name="T78" fmla="*/ 1776709529 w 1382"/>
              <a:gd name="T79" fmla="*/ 423386295 h 168"/>
              <a:gd name="T80" fmla="*/ 1628020759 w 1382"/>
              <a:gd name="T81" fmla="*/ 423386295 h 168"/>
              <a:gd name="T82" fmla="*/ 1489413008 w 1382"/>
              <a:gd name="T83" fmla="*/ 423386295 h 168"/>
              <a:gd name="T84" fmla="*/ 1340723048 w 1382"/>
              <a:gd name="T85" fmla="*/ 423386295 h 168"/>
              <a:gd name="T86" fmla="*/ 1192033088 w 1382"/>
              <a:gd name="T87" fmla="*/ 423386295 h 168"/>
              <a:gd name="T88" fmla="*/ 1053425337 w 1382"/>
              <a:gd name="T89" fmla="*/ 423386295 h 168"/>
              <a:gd name="T90" fmla="*/ 904735377 w 1382"/>
              <a:gd name="T91" fmla="*/ 423386295 h 168"/>
              <a:gd name="T92" fmla="*/ 768648377 w 1382"/>
              <a:gd name="T93" fmla="*/ 423386295 h 168"/>
              <a:gd name="T94" fmla="*/ 617437468 w 1382"/>
              <a:gd name="T95" fmla="*/ 423386295 h 168"/>
              <a:gd name="T96" fmla="*/ 481349078 w 1382"/>
              <a:gd name="T97" fmla="*/ 423386295 h 168"/>
              <a:gd name="T98" fmla="*/ 332660607 w 1382"/>
              <a:gd name="T99" fmla="*/ 423386295 h 168"/>
              <a:gd name="T100" fmla="*/ 194052806 w 1382"/>
              <a:gd name="T101" fmla="*/ 423386295 h 168"/>
              <a:gd name="T102" fmla="*/ 45362809 w 1382"/>
              <a:gd name="T103" fmla="*/ 423386295 h 168"/>
              <a:gd name="T104" fmla="*/ 0 w 1382"/>
              <a:gd name="T105" fmla="*/ 342741225 h 168"/>
              <a:gd name="T106" fmla="*/ 0 w 1382"/>
              <a:gd name="T107" fmla="*/ 229333441 h 168"/>
              <a:gd name="T108" fmla="*/ 0 w 1382"/>
              <a:gd name="T109" fmla="*/ 113406246 h 168"/>
              <a:gd name="T110" fmla="*/ 0 w 1382"/>
              <a:gd name="T111" fmla="*/ 12601574 h 1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82"/>
              <a:gd name="T169" fmla="*/ 0 h 168"/>
              <a:gd name="T170" fmla="*/ 1382 w 1382"/>
              <a:gd name="T171" fmla="*/ 168 h 16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82" h="1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73" y="168"/>
                </a:lnTo>
                <a:lnTo>
                  <a:pt x="1364" y="168"/>
                </a:lnTo>
                <a:lnTo>
                  <a:pt x="1355" y="168"/>
                </a:lnTo>
                <a:lnTo>
                  <a:pt x="1346" y="168"/>
                </a:lnTo>
                <a:lnTo>
                  <a:pt x="1341" y="168"/>
                </a:lnTo>
                <a:lnTo>
                  <a:pt x="1332" y="168"/>
                </a:lnTo>
                <a:lnTo>
                  <a:pt x="1323" y="168"/>
                </a:lnTo>
                <a:lnTo>
                  <a:pt x="1314" y="168"/>
                </a:lnTo>
                <a:lnTo>
                  <a:pt x="1305" y="168"/>
                </a:lnTo>
                <a:lnTo>
                  <a:pt x="1301" y="168"/>
                </a:lnTo>
                <a:lnTo>
                  <a:pt x="1291" y="168"/>
                </a:lnTo>
                <a:lnTo>
                  <a:pt x="1282" y="168"/>
                </a:lnTo>
                <a:lnTo>
                  <a:pt x="1273" y="168"/>
                </a:lnTo>
                <a:lnTo>
                  <a:pt x="1264" y="168"/>
                </a:lnTo>
                <a:lnTo>
                  <a:pt x="1260" y="168"/>
                </a:lnTo>
                <a:lnTo>
                  <a:pt x="1251" y="168"/>
                </a:lnTo>
                <a:lnTo>
                  <a:pt x="1241" y="168"/>
                </a:lnTo>
                <a:lnTo>
                  <a:pt x="1232" y="168"/>
                </a:lnTo>
                <a:lnTo>
                  <a:pt x="1223" y="168"/>
                </a:lnTo>
                <a:lnTo>
                  <a:pt x="1219" y="168"/>
                </a:lnTo>
                <a:lnTo>
                  <a:pt x="1210" y="168"/>
                </a:lnTo>
                <a:lnTo>
                  <a:pt x="1200" y="168"/>
                </a:lnTo>
                <a:lnTo>
                  <a:pt x="1191" y="168"/>
                </a:lnTo>
                <a:lnTo>
                  <a:pt x="1182" y="168"/>
                </a:lnTo>
                <a:lnTo>
                  <a:pt x="1178" y="168"/>
                </a:lnTo>
                <a:lnTo>
                  <a:pt x="1169" y="168"/>
                </a:lnTo>
                <a:lnTo>
                  <a:pt x="1160" y="168"/>
                </a:lnTo>
                <a:lnTo>
                  <a:pt x="1150" y="168"/>
                </a:lnTo>
                <a:lnTo>
                  <a:pt x="1146" y="168"/>
                </a:lnTo>
                <a:lnTo>
                  <a:pt x="1137" y="168"/>
                </a:lnTo>
                <a:lnTo>
                  <a:pt x="1128" y="168"/>
                </a:lnTo>
                <a:lnTo>
                  <a:pt x="1119" y="168"/>
                </a:lnTo>
                <a:lnTo>
                  <a:pt x="1110" y="168"/>
                </a:lnTo>
                <a:lnTo>
                  <a:pt x="1105" y="168"/>
                </a:lnTo>
                <a:lnTo>
                  <a:pt x="1096" y="168"/>
                </a:lnTo>
                <a:lnTo>
                  <a:pt x="1087" y="168"/>
                </a:lnTo>
                <a:lnTo>
                  <a:pt x="1078" y="168"/>
                </a:lnTo>
                <a:lnTo>
                  <a:pt x="1069" y="168"/>
                </a:lnTo>
                <a:lnTo>
                  <a:pt x="1064" y="168"/>
                </a:lnTo>
                <a:lnTo>
                  <a:pt x="1055" y="168"/>
                </a:lnTo>
                <a:lnTo>
                  <a:pt x="1046" y="168"/>
                </a:lnTo>
                <a:lnTo>
                  <a:pt x="1037" y="168"/>
                </a:lnTo>
                <a:lnTo>
                  <a:pt x="1028" y="168"/>
                </a:lnTo>
                <a:lnTo>
                  <a:pt x="1023" y="168"/>
                </a:lnTo>
                <a:lnTo>
                  <a:pt x="1014" y="168"/>
                </a:lnTo>
                <a:lnTo>
                  <a:pt x="1005" y="168"/>
                </a:lnTo>
                <a:lnTo>
                  <a:pt x="996" y="168"/>
                </a:lnTo>
                <a:lnTo>
                  <a:pt x="987" y="168"/>
                </a:lnTo>
                <a:lnTo>
                  <a:pt x="982" y="168"/>
                </a:lnTo>
                <a:lnTo>
                  <a:pt x="973" y="168"/>
                </a:lnTo>
                <a:lnTo>
                  <a:pt x="964" y="168"/>
                </a:lnTo>
                <a:lnTo>
                  <a:pt x="955" y="168"/>
                </a:lnTo>
                <a:lnTo>
                  <a:pt x="946" y="168"/>
                </a:lnTo>
                <a:lnTo>
                  <a:pt x="941" y="168"/>
                </a:lnTo>
                <a:lnTo>
                  <a:pt x="932" y="168"/>
                </a:lnTo>
                <a:lnTo>
                  <a:pt x="923" y="168"/>
                </a:lnTo>
                <a:lnTo>
                  <a:pt x="914" y="168"/>
                </a:lnTo>
                <a:lnTo>
                  <a:pt x="909" y="168"/>
                </a:lnTo>
                <a:lnTo>
                  <a:pt x="900" y="168"/>
                </a:lnTo>
                <a:lnTo>
                  <a:pt x="891" y="168"/>
                </a:lnTo>
                <a:lnTo>
                  <a:pt x="882" y="168"/>
                </a:lnTo>
                <a:lnTo>
                  <a:pt x="873" y="168"/>
                </a:lnTo>
                <a:lnTo>
                  <a:pt x="868" y="168"/>
                </a:lnTo>
                <a:lnTo>
                  <a:pt x="859" y="168"/>
                </a:lnTo>
                <a:lnTo>
                  <a:pt x="850" y="168"/>
                </a:lnTo>
                <a:lnTo>
                  <a:pt x="841" y="168"/>
                </a:lnTo>
                <a:lnTo>
                  <a:pt x="832" y="168"/>
                </a:lnTo>
                <a:lnTo>
                  <a:pt x="828" y="168"/>
                </a:lnTo>
                <a:lnTo>
                  <a:pt x="818" y="168"/>
                </a:lnTo>
                <a:lnTo>
                  <a:pt x="809" y="168"/>
                </a:lnTo>
                <a:lnTo>
                  <a:pt x="800" y="168"/>
                </a:lnTo>
                <a:lnTo>
                  <a:pt x="791" y="168"/>
                </a:lnTo>
                <a:lnTo>
                  <a:pt x="787" y="168"/>
                </a:lnTo>
                <a:lnTo>
                  <a:pt x="778" y="168"/>
                </a:lnTo>
                <a:lnTo>
                  <a:pt x="768" y="168"/>
                </a:lnTo>
                <a:lnTo>
                  <a:pt x="759" y="168"/>
                </a:lnTo>
                <a:lnTo>
                  <a:pt x="750" y="168"/>
                </a:lnTo>
                <a:lnTo>
                  <a:pt x="746" y="168"/>
                </a:lnTo>
                <a:lnTo>
                  <a:pt x="737" y="168"/>
                </a:lnTo>
                <a:lnTo>
                  <a:pt x="727" y="168"/>
                </a:lnTo>
                <a:lnTo>
                  <a:pt x="718" y="168"/>
                </a:lnTo>
                <a:lnTo>
                  <a:pt x="709" y="168"/>
                </a:lnTo>
                <a:lnTo>
                  <a:pt x="705" y="168"/>
                </a:lnTo>
                <a:lnTo>
                  <a:pt x="696" y="168"/>
                </a:lnTo>
                <a:lnTo>
                  <a:pt x="687" y="168"/>
                </a:lnTo>
                <a:lnTo>
                  <a:pt x="677" y="168"/>
                </a:lnTo>
                <a:lnTo>
                  <a:pt x="673" y="168"/>
                </a:lnTo>
                <a:lnTo>
                  <a:pt x="664" y="168"/>
                </a:lnTo>
                <a:lnTo>
                  <a:pt x="655" y="168"/>
                </a:lnTo>
                <a:lnTo>
                  <a:pt x="646" y="168"/>
                </a:lnTo>
                <a:lnTo>
                  <a:pt x="637" y="168"/>
                </a:lnTo>
                <a:lnTo>
                  <a:pt x="632" y="168"/>
                </a:lnTo>
                <a:lnTo>
                  <a:pt x="623" y="168"/>
                </a:lnTo>
                <a:lnTo>
                  <a:pt x="614" y="168"/>
                </a:lnTo>
                <a:lnTo>
                  <a:pt x="605" y="168"/>
                </a:lnTo>
                <a:lnTo>
                  <a:pt x="596" y="168"/>
                </a:lnTo>
                <a:lnTo>
                  <a:pt x="591" y="168"/>
                </a:lnTo>
                <a:lnTo>
                  <a:pt x="582" y="168"/>
                </a:lnTo>
                <a:lnTo>
                  <a:pt x="573" y="168"/>
                </a:lnTo>
                <a:lnTo>
                  <a:pt x="564" y="168"/>
                </a:lnTo>
                <a:lnTo>
                  <a:pt x="555" y="168"/>
                </a:lnTo>
                <a:lnTo>
                  <a:pt x="550" y="168"/>
                </a:lnTo>
                <a:lnTo>
                  <a:pt x="541" y="168"/>
                </a:lnTo>
                <a:lnTo>
                  <a:pt x="532" y="168"/>
                </a:lnTo>
                <a:lnTo>
                  <a:pt x="523" y="168"/>
                </a:lnTo>
                <a:lnTo>
                  <a:pt x="514" y="168"/>
                </a:lnTo>
                <a:lnTo>
                  <a:pt x="509" y="168"/>
                </a:lnTo>
                <a:lnTo>
                  <a:pt x="500" y="168"/>
                </a:lnTo>
                <a:lnTo>
                  <a:pt x="491" y="168"/>
                </a:lnTo>
                <a:lnTo>
                  <a:pt x="482" y="168"/>
                </a:lnTo>
                <a:lnTo>
                  <a:pt x="473" y="168"/>
                </a:lnTo>
                <a:lnTo>
                  <a:pt x="468" y="168"/>
                </a:lnTo>
                <a:lnTo>
                  <a:pt x="459" y="168"/>
                </a:lnTo>
                <a:lnTo>
                  <a:pt x="450" y="168"/>
                </a:lnTo>
                <a:lnTo>
                  <a:pt x="441" y="168"/>
                </a:lnTo>
                <a:lnTo>
                  <a:pt x="436" y="168"/>
                </a:lnTo>
                <a:lnTo>
                  <a:pt x="427" y="168"/>
                </a:lnTo>
                <a:lnTo>
                  <a:pt x="418" y="168"/>
                </a:lnTo>
                <a:lnTo>
                  <a:pt x="409" y="168"/>
                </a:lnTo>
                <a:lnTo>
                  <a:pt x="400" y="168"/>
                </a:lnTo>
                <a:lnTo>
                  <a:pt x="395" y="168"/>
                </a:lnTo>
                <a:lnTo>
                  <a:pt x="386" y="168"/>
                </a:lnTo>
                <a:lnTo>
                  <a:pt x="377" y="168"/>
                </a:lnTo>
                <a:lnTo>
                  <a:pt x="368" y="168"/>
                </a:lnTo>
                <a:lnTo>
                  <a:pt x="359" y="168"/>
                </a:lnTo>
                <a:lnTo>
                  <a:pt x="355" y="168"/>
                </a:lnTo>
                <a:lnTo>
                  <a:pt x="345" y="168"/>
                </a:lnTo>
                <a:lnTo>
                  <a:pt x="336" y="168"/>
                </a:lnTo>
                <a:lnTo>
                  <a:pt x="327" y="168"/>
                </a:lnTo>
                <a:lnTo>
                  <a:pt x="318" y="168"/>
                </a:lnTo>
                <a:lnTo>
                  <a:pt x="314" y="168"/>
                </a:lnTo>
                <a:lnTo>
                  <a:pt x="305" y="168"/>
                </a:lnTo>
                <a:lnTo>
                  <a:pt x="295" y="168"/>
                </a:lnTo>
                <a:lnTo>
                  <a:pt x="286" y="168"/>
                </a:lnTo>
                <a:lnTo>
                  <a:pt x="277" y="168"/>
                </a:lnTo>
                <a:lnTo>
                  <a:pt x="273" y="168"/>
                </a:lnTo>
                <a:lnTo>
                  <a:pt x="264" y="168"/>
                </a:lnTo>
                <a:lnTo>
                  <a:pt x="254" y="168"/>
                </a:lnTo>
                <a:lnTo>
                  <a:pt x="245" y="168"/>
                </a:lnTo>
                <a:lnTo>
                  <a:pt x="236" y="168"/>
                </a:lnTo>
                <a:lnTo>
                  <a:pt x="232" y="168"/>
                </a:lnTo>
                <a:lnTo>
                  <a:pt x="223" y="168"/>
                </a:lnTo>
                <a:lnTo>
                  <a:pt x="214" y="168"/>
                </a:lnTo>
                <a:lnTo>
                  <a:pt x="204" y="168"/>
                </a:lnTo>
                <a:lnTo>
                  <a:pt x="200" y="168"/>
                </a:lnTo>
                <a:lnTo>
                  <a:pt x="191" y="168"/>
                </a:lnTo>
                <a:lnTo>
                  <a:pt x="182" y="168"/>
                </a:lnTo>
                <a:lnTo>
                  <a:pt x="173" y="168"/>
                </a:lnTo>
                <a:lnTo>
                  <a:pt x="164" y="168"/>
                </a:lnTo>
                <a:lnTo>
                  <a:pt x="159" y="168"/>
                </a:lnTo>
                <a:lnTo>
                  <a:pt x="150" y="168"/>
                </a:lnTo>
                <a:lnTo>
                  <a:pt x="141" y="168"/>
                </a:lnTo>
                <a:lnTo>
                  <a:pt x="132" y="168"/>
                </a:lnTo>
                <a:lnTo>
                  <a:pt x="123" y="168"/>
                </a:lnTo>
                <a:lnTo>
                  <a:pt x="118" y="168"/>
                </a:lnTo>
                <a:lnTo>
                  <a:pt x="109" y="168"/>
                </a:lnTo>
                <a:lnTo>
                  <a:pt x="100" y="168"/>
                </a:lnTo>
                <a:lnTo>
                  <a:pt x="91" y="168"/>
                </a:lnTo>
                <a:lnTo>
                  <a:pt x="82" y="168"/>
                </a:lnTo>
                <a:lnTo>
                  <a:pt x="77" y="168"/>
                </a:lnTo>
                <a:lnTo>
                  <a:pt x="68" y="168"/>
                </a:lnTo>
                <a:lnTo>
                  <a:pt x="59" y="168"/>
                </a:lnTo>
                <a:lnTo>
                  <a:pt x="50" y="168"/>
                </a:lnTo>
                <a:lnTo>
                  <a:pt x="41" y="168"/>
                </a:lnTo>
                <a:lnTo>
                  <a:pt x="36" y="168"/>
                </a:lnTo>
                <a:lnTo>
                  <a:pt x="27" y="168"/>
                </a:lnTo>
                <a:lnTo>
                  <a:pt x="18" y="168"/>
                </a:lnTo>
                <a:lnTo>
                  <a:pt x="9" y="168"/>
                </a:lnTo>
                <a:lnTo>
                  <a:pt x="4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1" name="Freeform 49"/>
          <p:cNvSpPr>
            <a:spLocks/>
          </p:cNvSpPr>
          <p:nvPr/>
        </p:nvSpPr>
        <p:spPr bwMode="auto">
          <a:xfrm>
            <a:off x="2771777" y="2262194"/>
            <a:ext cx="2193925" cy="238125"/>
          </a:xfrm>
          <a:custGeom>
            <a:avLst/>
            <a:gdLst>
              <a:gd name="T0" fmla="*/ 126007818 w 1382"/>
              <a:gd name="T1" fmla="*/ 0 h 150"/>
              <a:gd name="T2" fmla="*/ 274696240 w 1382"/>
              <a:gd name="T3" fmla="*/ 0 h 150"/>
              <a:gd name="T4" fmla="*/ 413305578 w 1382"/>
              <a:gd name="T5" fmla="*/ 0 h 150"/>
              <a:gd name="T6" fmla="*/ 561994050 w 1382"/>
              <a:gd name="T7" fmla="*/ 0 h 150"/>
              <a:gd name="T8" fmla="*/ 698084027 w 1382"/>
              <a:gd name="T9" fmla="*/ 0 h 150"/>
              <a:gd name="T10" fmla="*/ 846772598 w 1382"/>
              <a:gd name="T11" fmla="*/ 0 h 150"/>
              <a:gd name="T12" fmla="*/ 995460970 w 1382"/>
              <a:gd name="T13" fmla="*/ 0 h 150"/>
              <a:gd name="T14" fmla="*/ 1134070309 w 1382"/>
              <a:gd name="T15" fmla="*/ 0 h 150"/>
              <a:gd name="T16" fmla="*/ 1282758681 w 1382"/>
              <a:gd name="T17" fmla="*/ 0 h 150"/>
              <a:gd name="T18" fmla="*/ 1421368020 w 1382"/>
              <a:gd name="T19" fmla="*/ 0 h 150"/>
              <a:gd name="T20" fmla="*/ 1570057980 w 1382"/>
              <a:gd name="T21" fmla="*/ 0 h 150"/>
              <a:gd name="T22" fmla="*/ 1706146766 w 1382"/>
              <a:gd name="T23" fmla="*/ 0 h 150"/>
              <a:gd name="T24" fmla="*/ 1857354500 w 1382"/>
              <a:gd name="T25" fmla="*/ 0 h 150"/>
              <a:gd name="T26" fmla="*/ 1993442889 w 1382"/>
              <a:gd name="T27" fmla="*/ 0 h 150"/>
              <a:gd name="T28" fmla="*/ 2142132849 w 1382"/>
              <a:gd name="T29" fmla="*/ 0 h 150"/>
              <a:gd name="T30" fmla="*/ 2147483647 w 1382"/>
              <a:gd name="T31" fmla="*/ 0 h 150"/>
              <a:gd name="T32" fmla="*/ 2147483647 w 1382"/>
              <a:gd name="T33" fmla="*/ 0 h 150"/>
              <a:gd name="T34" fmla="*/ 2147483647 w 1382"/>
              <a:gd name="T35" fmla="*/ 0 h 150"/>
              <a:gd name="T36" fmla="*/ 2147483647 w 1382"/>
              <a:gd name="T37" fmla="*/ 0 h 150"/>
              <a:gd name="T38" fmla="*/ 2147483647 w 1382"/>
              <a:gd name="T39" fmla="*/ 0 h 150"/>
              <a:gd name="T40" fmla="*/ 2147483647 w 1382"/>
              <a:gd name="T41" fmla="*/ 0 h 150"/>
              <a:gd name="T42" fmla="*/ 2147483647 w 1382"/>
              <a:gd name="T43" fmla="*/ 0 h 150"/>
              <a:gd name="T44" fmla="*/ 2147483647 w 1382"/>
              <a:gd name="T45" fmla="*/ 0 h 150"/>
              <a:gd name="T46" fmla="*/ 2147483647 w 1382"/>
              <a:gd name="T47" fmla="*/ 0 h 150"/>
              <a:gd name="T48" fmla="*/ 2147483647 w 1382"/>
              <a:gd name="T49" fmla="*/ 68043422 h 150"/>
              <a:gd name="T50" fmla="*/ 2147483647 w 1382"/>
              <a:gd name="T51" fmla="*/ 183972175 h 150"/>
              <a:gd name="T52" fmla="*/ 2147483647 w 1382"/>
              <a:gd name="T53" fmla="*/ 297378416 h 150"/>
              <a:gd name="T54" fmla="*/ 2147483647 w 1382"/>
              <a:gd name="T55" fmla="*/ 378023383 h 150"/>
              <a:gd name="T56" fmla="*/ 2147483647 w 1382"/>
              <a:gd name="T57" fmla="*/ 378023383 h 150"/>
              <a:gd name="T58" fmla="*/ 2147483647 w 1382"/>
              <a:gd name="T59" fmla="*/ 378023383 h 150"/>
              <a:gd name="T60" fmla="*/ 2147483647 w 1382"/>
              <a:gd name="T61" fmla="*/ 378023383 h 150"/>
              <a:gd name="T62" fmla="*/ 2147483647 w 1382"/>
              <a:gd name="T63" fmla="*/ 378023383 h 150"/>
              <a:gd name="T64" fmla="*/ 2147483647 w 1382"/>
              <a:gd name="T65" fmla="*/ 378023383 h 150"/>
              <a:gd name="T66" fmla="*/ 2147483647 w 1382"/>
              <a:gd name="T67" fmla="*/ 378023383 h 150"/>
              <a:gd name="T68" fmla="*/ 2147483647 w 1382"/>
              <a:gd name="T69" fmla="*/ 378023383 h 150"/>
              <a:gd name="T70" fmla="*/ 2147483647 w 1382"/>
              <a:gd name="T71" fmla="*/ 378023383 h 150"/>
              <a:gd name="T72" fmla="*/ 2142132849 w 1382"/>
              <a:gd name="T73" fmla="*/ 378023383 h 150"/>
              <a:gd name="T74" fmla="*/ 1993442889 w 1382"/>
              <a:gd name="T75" fmla="*/ 378023383 h 150"/>
              <a:gd name="T76" fmla="*/ 1857354500 w 1382"/>
              <a:gd name="T77" fmla="*/ 378023383 h 150"/>
              <a:gd name="T78" fmla="*/ 1706146766 w 1382"/>
              <a:gd name="T79" fmla="*/ 378023383 h 150"/>
              <a:gd name="T80" fmla="*/ 1570057980 w 1382"/>
              <a:gd name="T81" fmla="*/ 378023383 h 150"/>
              <a:gd name="T82" fmla="*/ 1421368020 w 1382"/>
              <a:gd name="T83" fmla="*/ 378023383 h 150"/>
              <a:gd name="T84" fmla="*/ 1282758681 w 1382"/>
              <a:gd name="T85" fmla="*/ 378023383 h 150"/>
              <a:gd name="T86" fmla="*/ 1134070309 w 1382"/>
              <a:gd name="T87" fmla="*/ 378023383 h 150"/>
              <a:gd name="T88" fmla="*/ 995460970 w 1382"/>
              <a:gd name="T89" fmla="*/ 378023383 h 150"/>
              <a:gd name="T90" fmla="*/ 846772598 w 1382"/>
              <a:gd name="T91" fmla="*/ 378023383 h 150"/>
              <a:gd name="T92" fmla="*/ 698084027 w 1382"/>
              <a:gd name="T93" fmla="*/ 378023383 h 150"/>
              <a:gd name="T94" fmla="*/ 561994050 w 1382"/>
              <a:gd name="T95" fmla="*/ 378023383 h 150"/>
              <a:gd name="T96" fmla="*/ 413305578 w 1382"/>
              <a:gd name="T97" fmla="*/ 378023383 h 150"/>
              <a:gd name="T98" fmla="*/ 274696240 w 1382"/>
              <a:gd name="T99" fmla="*/ 378023383 h 150"/>
              <a:gd name="T100" fmla="*/ 126007818 w 1382"/>
              <a:gd name="T101" fmla="*/ 378023383 h 150"/>
              <a:gd name="T102" fmla="*/ 0 w 1382"/>
              <a:gd name="T103" fmla="*/ 367942762 h 150"/>
              <a:gd name="T104" fmla="*/ 0 w 1382"/>
              <a:gd name="T105" fmla="*/ 252015622 h 150"/>
              <a:gd name="T106" fmla="*/ 0 w 1382"/>
              <a:gd name="T107" fmla="*/ 138607793 h 150"/>
              <a:gd name="T108" fmla="*/ 0 w 1382"/>
              <a:gd name="T109" fmla="*/ 22682197 h 15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82"/>
              <a:gd name="T166" fmla="*/ 0 h 150"/>
              <a:gd name="T167" fmla="*/ 1382 w 1382"/>
              <a:gd name="T168" fmla="*/ 150 h 15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82" h="1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73" y="150"/>
                </a:lnTo>
                <a:lnTo>
                  <a:pt x="1364" y="150"/>
                </a:lnTo>
                <a:lnTo>
                  <a:pt x="1355" y="150"/>
                </a:lnTo>
                <a:lnTo>
                  <a:pt x="1346" y="150"/>
                </a:lnTo>
                <a:lnTo>
                  <a:pt x="1341" y="150"/>
                </a:lnTo>
                <a:lnTo>
                  <a:pt x="1332" y="150"/>
                </a:lnTo>
                <a:lnTo>
                  <a:pt x="1323" y="150"/>
                </a:lnTo>
                <a:lnTo>
                  <a:pt x="1314" y="150"/>
                </a:lnTo>
                <a:lnTo>
                  <a:pt x="1305" y="150"/>
                </a:lnTo>
                <a:lnTo>
                  <a:pt x="1301" y="150"/>
                </a:lnTo>
                <a:lnTo>
                  <a:pt x="1291" y="150"/>
                </a:lnTo>
                <a:lnTo>
                  <a:pt x="1282" y="150"/>
                </a:lnTo>
                <a:lnTo>
                  <a:pt x="1273" y="150"/>
                </a:lnTo>
                <a:lnTo>
                  <a:pt x="1264" y="150"/>
                </a:lnTo>
                <a:lnTo>
                  <a:pt x="1260" y="150"/>
                </a:lnTo>
                <a:lnTo>
                  <a:pt x="1251" y="150"/>
                </a:lnTo>
                <a:lnTo>
                  <a:pt x="1241" y="150"/>
                </a:lnTo>
                <a:lnTo>
                  <a:pt x="1232" y="150"/>
                </a:lnTo>
                <a:lnTo>
                  <a:pt x="1223" y="150"/>
                </a:lnTo>
                <a:lnTo>
                  <a:pt x="1219" y="150"/>
                </a:lnTo>
                <a:lnTo>
                  <a:pt x="1210" y="150"/>
                </a:lnTo>
                <a:lnTo>
                  <a:pt x="1200" y="150"/>
                </a:lnTo>
                <a:lnTo>
                  <a:pt x="1191" y="150"/>
                </a:lnTo>
                <a:lnTo>
                  <a:pt x="1182" y="150"/>
                </a:lnTo>
                <a:lnTo>
                  <a:pt x="1178" y="150"/>
                </a:lnTo>
                <a:lnTo>
                  <a:pt x="1169" y="150"/>
                </a:lnTo>
                <a:lnTo>
                  <a:pt x="1160" y="150"/>
                </a:lnTo>
                <a:lnTo>
                  <a:pt x="1150" y="150"/>
                </a:lnTo>
                <a:lnTo>
                  <a:pt x="1146" y="150"/>
                </a:lnTo>
                <a:lnTo>
                  <a:pt x="1137" y="150"/>
                </a:lnTo>
                <a:lnTo>
                  <a:pt x="1128" y="150"/>
                </a:lnTo>
                <a:lnTo>
                  <a:pt x="1119" y="150"/>
                </a:lnTo>
                <a:lnTo>
                  <a:pt x="1110" y="150"/>
                </a:lnTo>
                <a:lnTo>
                  <a:pt x="1105" y="150"/>
                </a:lnTo>
                <a:lnTo>
                  <a:pt x="1096" y="150"/>
                </a:lnTo>
                <a:lnTo>
                  <a:pt x="1087" y="150"/>
                </a:lnTo>
                <a:lnTo>
                  <a:pt x="1078" y="150"/>
                </a:lnTo>
                <a:lnTo>
                  <a:pt x="1069" y="150"/>
                </a:lnTo>
                <a:lnTo>
                  <a:pt x="1064" y="150"/>
                </a:lnTo>
                <a:lnTo>
                  <a:pt x="1055" y="150"/>
                </a:lnTo>
                <a:lnTo>
                  <a:pt x="1046" y="150"/>
                </a:lnTo>
                <a:lnTo>
                  <a:pt x="1037" y="150"/>
                </a:lnTo>
                <a:lnTo>
                  <a:pt x="1028" y="150"/>
                </a:lnTo>
                <a:lnTo>
                  <a:pt x="1023" y="150"/>
                </a:lnTo>
                <a:lnTo>
                  <a:pt x="1014" y="150"/>
                </a:lnTo>
                <a:lnTo>
                  <a:pt x="1005" y="150"/>
                </a:lnTo>
                <a:lnTo>
                  <a:pt x="996" y="150"/>
                </a:lnTo>
                <a:lnTo>
                  <a:pt x="987" y="150"/>
                </a:lnTo>
                <a:lnTo>
                  <a:pt x="982" y="150"/>
                </a:lnTo>
                <a:lnTo>
                  <a:pt x="973" y="150"/>
                </a:lnTo>
                <a:lnTo>
                  <a:pt x="964" y="150"/>
                </a:lnTo>
                <a:lnTo>
                  <a:pt x="955" y="150"/>
                </a:lnTo>
                <a:lnTo>
                  <a:pt x="946" y="150"/>
                </a:lnTo>
                <a:lnTo>
                  <a:pt x="941" y="150"/>
                </a:lnTo>
                <a:lnTo>
                  <a:pt x="932" y="150"/>
                </a:lnTo>
                <a:lnTo>
                  <a:pt x="923" y="150"/>
                </a:lnTo>
                <a:lnTo>
                  <a:pt x="914" y="150"/>
                </a:lnTo>
                <a:lnTo>
                  <a:pt x="909" y="150"/>
                </a:lnTo>
                <a:lnTo>
                  <a:pt x="900" y="150"/>
                </a:lnTo>
                <a:lnTo>
                  <a:pt x="891" y="150"/>
                </a:lnTo>
                <a:lnTo>
                  <a:pt x="882" y="150"/>
                </a:lnTo>
                <a:lnTo>
                  <a:pt x="873" y="150"/>
                </a:lnTo>
                <a:lnTo>
                  <a:pt x="868" y="150"/>
                </a:lnTo>
                <a:lnTo>
                  <a:pt x="859" y="150"/>
                </a:lnTo>
                <a:lnTo>
                  <a:pt x="850" y="150"/>
                </a:lnTo>
                <a:lnTo>
                  <a:pt x="841" y="150"/>
                </a:lnTo>
                <a:lnTo>
                  <a:pt x="832" y="150"/>
                </a:lnTo>
                <a:lnTo>
                  <a:pt x="828" y="150"/>
                </a:lnTo>
                <a:lnTo>
                  <a:pt x="818" y="150"/>
                </a:lnTo>
                <a:lnTo>
                  <a:pt x="809" y="150"/>
                </a:lnTo>
                <a:lnTo>
                  <a:pt x="800" y="150"/>
                </a:lnTo>
                <a:lnTo>
                  <a:pt x="791" y="150"/>
                </a:lnTo>
                <a:lnTo>
                  <a:pt x="787" y="150"/>
                </a:lnTo>
                <a:lnTo>
                  <a:pt x="778" y="150"/>
                </a:lnTo>
                <a:lnTo>
                  <a:pt x="768" y="150"/>
                </a:lnTo>
                <a:lnTo>
                  <a:pt x="759" y="150"/>
                </a:lnTo>
                <a:lnTo>
                  <a:pt x="750" y="150"/>
                </a:lnTo>
                <a:lnTo>
                  <a:pt x="746" y="150"/>
                </a:lnTo>
                <a:lnTo>
                  <a:pt x="737" y="150"/>
                </a:lnTo>
                <a:lnTo>
                  <a:pt x="727" y="150"/>
                </a:lnTo>
                <a:lnTo>
                  <a:pt x="718" y="150"/>
                </a:lnTo>
                <a:lnTo>
                  <a:pt x="709" y="150"/>
                </a:lnTo>
                <a:lnTo>
                  <a:pt x="705" y="150"/>
                </a:lnTo>
                <a:lnTo>
                  <a:pt x="696" y="150"/>
                </a:lnTo>
                <a:lnTo>
                  <a:pt x="687" y="150"/>
                </a:lnTo>
                <a:lnTo>
                  <a:pt x="677" y="150"/>
                </a:lnTo>
                <a:lnTo>
                  <a:pt x="673" y="150"/>
                </a:lnTo>
                <a:lnTo>
                  <a:pt x="664" y="150"/>
                </a:lnTo>
                <a:lnTo>
                  <a:pt x="655" y="150"/>
                </a:lnTo>
                <a:lnTo>
                  <a:pt x="646" y="150"/>
                </a:lnTo>
                <a:lnTo>
                  <a:pt x="637" y="150"/>
                </a:lnTo>
                <a:lnTo>
                  <a:pt x="632" y="150"/>
                </a:lnTo>
                <a:lnTo>
                  <a:pt x="623" y="150"/>
                </a:lnTo>
                <a:lnTo>
                  <a:pt x="614" y="150"/>
                </a:lnTo>
                <a:lnTo>
                  <a:pt x="605" y="150"/>
                </a:lnTo>
                <a:lnTo>
                  <a:pt x="596" y="150"/>
                </a:lnTo>
                <a:lnTo>
                  <a:pt x="591" y="150"/>
                </a:lnTo>
                <a:lnTo>
                  <a:pt x="582" y="150"/>
                </a:lnTo>
                <a:lnTo>
                  <a:pt x="573" y="150"/>
                </a:lnTo>
                <a:lnTo>
                  <a:pt x="564" y="150"/>
                </a:lnTo>
                <a:lnTo>
                  <a:pt x="555" y="150"/>
                </a:lnTo>
                <a:lnTo>
                  <a:pt x="550" y="150"/>
                </a:lnTo>
                <a:lnTo>
                  <a:pt x="541" y="150"/>
                </a:lnTo>
                <a:lnTo>
                  <a:pt x="532" y="150"/>
                </a:lnTo>
                <a:lnTo>
                  <a:pt x="523" y="150"/>
                </a:lnTo>
                <a:lnTo>
                  <a:pt x="514" y="150"/>
                </a:lnTo>
                <a:lnTo>
                  <a:pt x="509" y="150"/>
                </a:lnTo>
                <a:lnTo>
                  <a:pt x="500" y="150"/>
                </a:lnTo>
                <a:lnTo>
                  <a:pt x="491" y="150"/>
                </a:lnTo>
                <a:lnTo>
                  <a:pt x="482" y="150"/>
                </a:lnTo>
                <a:lnTo>
                  <a:pt x="473" y="150"/>
                </a:lnTo>
                <a:lnTo>
                  <a:pt x="468" y="150"/>
                </a:lnTo>
                <a:lnTo>
                  <a:pt x="459" y="150"/>
                </a:lnTo>
                <a:lnTo>
                  <a:pt x="450" y="150"/>
                </a:lnTo>
                <a:lnTo>
                  <a:pt x="441" y="150"/>
                </a:lnTo>
                <a:lnTo>
                  <a:pt x="436" y="150"/>
                </a:lnTo>
                <a:lnTo>
                  <a:pt x="427" y="150"/>
                </a:lnTo>
                <a:lnTo>
                  <a:pt x="418" y="150"/>
                </a:lnTo>
                <a:lnTo>
                  <a:pt x="409" y="150"/>
                </a:lnTo>
                <a:lnTo>
                  <a:pt x="400" y="150"/>
                </a:lnTo>
                <a:lnTo>
                  <a:pt x="395" y="150"/>
                </a:lnTo>
                <a:lnTo>
                  <a:pt x="386" y="150"/>
                </a:lnTo>
                <a:lnTo>
                  <a:pt x="377" y="150"/>
                </a:lnTo>
                <a:lnTo>
                  <a:pt x="368" y="150"/>
                </a:lnTo>
                <a:lnTo>
                  <a:pt x="359" y="150"/>
                </a:lnTo>
                <a:lnTo>
                  <a:pt x="355" y="150"/>
                </a:lnTo>
                <a:lnTo>
                  <a:pt x="345" y="150"/>
                </a:lnTo>
                <a:lnTo>
                  <a:pt x="336" y="150"/>
                </a:lnTo>
                <a:lnTo>
                  <a:pt x="327" y="150"/>
                </a:lnTo>
                <a:lnTo>
                  <a:pt x="318" y="150"/>
                </a:lnTo>
                <a:lnTo>
                  <a:pt x="314" y="150"/>
                </a:lnTo>
                <a:lnTo>
                  <a:pt x="305" y="150"/>
                </a:lnTo>
                <a:lnTo>
                  <a:pt x="295" y="150"/>
                </a:lnTo>
                <a:lnTo>
                  <a:pt x="286" y="150"/>
                </a:lnTo>
                <a:lnTo>
                  <a:pt x="277" y="150"/>
                </a:lnTo>
                <a:lnTo>
                  <a:pt x="273" y="150"/>
                </a:lnTo>
                <a:lnTo>
                  <a:pt x="264" y="150"/>
                </a:lnTo>
                <a:lnTo>
                  <a:pt x="254" y="150"/>
                </a:lnTo>
                <a:lnTo>
                  <a:pt x="245" y="150"/>
                </a:lnTo>
                <a:lnTo>
                  <a:pt x="236" y="150"/>
                </a:lnTo>
                <a:lnTo>
                  <a:pt x="232" y="150"/>
                </a:lnTo>
                <a:lnTo>
                  <a:pt x="223" y="150"/>
                </a:lnTo>
                <a:lnTo>
                  <a:pt x="214" y="150"/>
                </a:lnTo>
                <a:lnTo>
                  <a:pt x="204" y="150"/>
                </a:lnTo>
                <a:lnTo>
                  <a:pt x="200" y="150"/>
                </a:lnTo>
                <a:lnTo>
                  <a:pt x="191" y="150"/>
                </a:lnTo>
                <a:lnTo>
                  <a:pt x="182" y="150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0"/>
                </a:lnTo>
                <a:lnTo>
                  <a:pt x="132" y="150"/>
                </a:lnTo>
                <a:lnTo>
                  <a:pt x="123" y="150"/>
                </a:lnTo>
                <a:lnTo>
                  <a:pt x="118" y="150"/>
                </a:lnTo>
                <a:lnTo>
                  <a:pt x="109" y="150"/>
                </a:lnTo>
                <a:lnTo>
                  <a:pt x="100" y="150"/>
                </a:lnTo>
                <a:lnTo>
                  <a:pt x="91" y="150"/>
                </a:lnTo>
                <a:lnTo>
                  <a:pt x="82" y="150"/>
                </a:lnTo>
                <a:lnTo>
                  <a:pt x="77" y="150"/>
                </a:lnTo>
                <a:lnTo>
                  <a:pt x="68" y="150"/>
                </a:lnTo>
                <a:lnTo>
                  <a:pt x="59" y="150"/>
                </a:lnTo>
                <a:lnTo>
                  <a:pt x="50" y="150"/>
                </a:lnTo>
                <a:lnTo>
                  <a:pt x="41" y="150"/>
                </a:lnTo>
                <a:lnTo>
                  <a:pt x="36" y="150"/>
                </a:lnTo>
                <a:lnTo>
                  <a:pt x="27" y="150"/>
                </a:lnTo>
                <a:lnTo>
                  <a:pt x="18" y="150"/>
                </a:lnTo>
                <a:lnTo>
                  <a:pt x="9" y="150"/>
                </a:lnTo>
                <a:lnTo>
                  <a:pt x="4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2" name="Freeform 50"/>
          <p:cNvSpPr>
            <a:spLocks/>
          </p:cNvSpPr>
          <p:nvPr/>
        </p:nvSpPr>
        <p:spPr bwMode="auto">
          <a:xfrm>
            <a:off x="2771777" y="2262194"/>
            <a:ext cx="2193925" cy="238125"/>
          </a:xfrm>
          <a:custGeom>
            <a:avLst/>
            <a:gdLst>
              <a:gd name="T0" fmla="*/ 126007818 w 1382"/>
              <a:gd name="T1" fmla="*/ 0 h 150"/>
              <a:gd name="T2" fmla="*/ 274696240 w 1382"/>
              <a:gd name="T3" fmla="*/ 0 h 150"/>
              <a:gd name="T4" fmla="*/ 413305578 w 1382"/>
              <a:gd name="T5" fmla="*/ 0 h 150"/>
              <a:gd name="T6" fmla="*/ 561994050 w 1382"/>
              <a:gd name="T7" fmla="*/ 0 h 150"/>
              <a:gd name="T8" fmla="*/ 698084027 w 1382"/>
              <a:gd name="T9" fmla="*/ 0 h 150"/>
              <a:gd name="T10" fmla="*/ 846772598 w 1382"/>
              <a:gd name="T11" fmla="*/ 0 h 150"/>
              <a:gd name="T12" fmla="*/ 995460970 w 1382"/>
              <a:gd name="T13" fmla="*/ 0 h 150"/>
              <a:gd name="T14" fmla="*/ 1134070309 w 1382"/>
              <a:gd name="T15" fmla="*/ 0 h 150"/>
              <a:gd name="T16" fmla="*/ 1282758681 w 1382"/>
              <a:gd name="T17" fmla="*/ 0 h 150"/>
              <a:gd name="T18" fmla="*/ 1421368020 w 1382"/>
              <a:gd name="T19" fmla="*/ 0 h 150"/>
              <a:gd name="T20" fmla="*/ 1570057980 w 1382"/>
              <a:gd name="T21" fmla="*/ 0 h 150"/>
              <a:gd name="T22" fmla="*/ 1706146766 w 1382"/>
              <a:gd name="T23" fmla="*/ 0 h 150"/>
              <a:gd name="T24" fmla="*/ 1857354500 w 1382"/>
              <a:gd name="T25" fmla="*/ 0 h 150"/>
              <a:gd name="T26" fmla="*/ 1993442889 w 1382"/>
              <a:gd name="T27" fmla="*/ 0 h 150"/>
              <a:gd name="T28" fmla="*/ 2142132849 w 1382"/>
              <a:gd name="T29" fmla="*/ 0 h 150"/>
              <a:gd name="T30" fmla="*/ 2147483647 w 1382"/>
              <a:gd name="T31" fmla="*/ 0 h 150"/>
              <a:gd name="T32" fmla="*/ 2147483647 w 1382"/>
              <a:gd name="T33" fmla="*/ 0 h 150"/>
              <a:gd name="T34" fmla="*/ 2147483647 w 1382"/>
              <a:gd name="T35" fmla="*/ 0 h 150"/>
              <a:gd name="T36" fmla="*/ 2147483647 w 1382"/>
              <a:gd name="T37" fmla="*/ 0 h 150"/>
              <a:gd name="T38" fmla="*/ 2147483647 w 1382"/>
              <a:gd name="T39" fmla="*/ 0 h 150"/>
              <a:gd name="T40" fmla="*/ 2147483647 w 1382"/>
              <a:gd name="T41" fmla="*/ 0 h 150"/>
              <a:gd name="T42" fmla="*/ 2147483647 w 1382"/>
              <a:gd name="T43" fmla="*/ 0 h 150"/>
              <a:gd name="T44" fmla="*/ 2147483647 w 1382"/>
              <a:gd name="T45" fmla="*/ 0 h 150"/>
              <a:gd name="T46" fmla="*/ 2147483647 w 1382"/>
              <a:gd name="T47" fmla="*/ 0 h 150"/>
              <a:gd name="T48" fmla="*/ 2147483647 w 1382"/>
              <a:gd name="T49" fmla="*/ 68043422 h 150"/>
              <a:gd name="T50" fmla="*/ 2147483647 w 1382"/>
              <a:gd name="T51" fmla="*/ 183972175 h 150"/>
              <a:gd name="T52" fmla="*/ 2147483647 w 1382"/>
              <a:gd name="T53" fmla="*/ 297378416 h 150"/>
              <a:gd name="T54" fmla="*/ 2147483647 w 1382"/>
              <a:gd name="T55" fmla="*/ 378023383 h 150"/>
              <a:gd name="T56" fmla="*/ 2147483647 w 1382"/>
              <a:gd name="T57" fmla="*/ 378023383 h 150"/>
              <a:gd name="T58" fmla="*/ 2147483647 w 1382"/>
              <a:gd name="T59" fmla="*/ 378023383 h 150"/>
              <a:gd name="T60" fmla="*/ 2147483647 w 1382"/>
              <a:gd name="T61" fmla="*/ 378023383 h 150"/>
              <a:gd name="T62" fmla="*/ 2147483647 w 1382"/>
              <a:gd name="T63" fmla="*/ 378023383 h 150"/>
              <a:gd name="T64" fmla="*/ 2147483647 w 1382"/>
              <a:gd name="T65" fmla="*/ 378023383 h 150"/>
              <a:gd name="T66" fmla="*/ 2147483647 w 1382"/>
              <a:gd name="T67" fmla="*/ 378023383 h 150"/>
              <a:gd name="T68" fmla="*/ 2147483647 w 1382"/>
              <a:gd name="T69" fmla="*/ 378023383 h 150"/>
              <a:gd name="T70" fmla="*/ 2147483647 w 1382"/>
              <a:gd name="T71" fmla="*/ 378023383 h 150"/>
              <a:gd name="T72" fmla="*/ 2142132849 w 1382"/>
              <a:gd name="T73" fmla="*/ 378023383 h 150"/>
              <a:gd name="T74" fmla="*/ 1993442889 w 1382"/>
              <a:gd name="T75" fmla="*/ 378023383 h 150"/>
              <a:gd name="T76" fmla="*/ 1857354500 w 1382"/>
              <a:gd name="T77" fmla="*/ 378023383 h 150"/>
              <a:gd name="T78" fmla="*/ 1706146766 w 1382"/>
              <a:gd name="T79" fmla="*/ 378023383 h 150"/>
              <a:gd name="T80" fmla="*/ 1570057980 w 1382"/>
              <a:gd name="T81" fmla="*/ 378023383 h 150"/>
              <a:gd name="T82" fmla="*/ 1421368020 w 1382"/>
              <a:gd name="T83" fmla="*/ 378023383 h 150"/>
              <a:gd name="T84" fmla="*/ 1282758681 w 1382"/>
              <a:gd name="T85" fmla="*/ 378023383 h 150"/>
              <a:gd name="T86" fmla="*/ 1134070309 w 1382"/>
              <a:gd name="T87" fmla="*/ 378023383 h 150"/>
              <a:gd name="T88" fmla="*/ 995460970 w 1382"/>
              <a:gd name="T89" fmla="*/ 378023383 h 150"/>
              <a:gd name="T90" fmla="*/ 846772598 w 1382"/>
              <a:gd name="T91" fmla="*/ 378023383 h 150"/>
              <a:gd name="T92" fmla="*/ 698084027 w 1382"/>
              <a:gd name="T93" fmla="*/ 378023383 h 150"/>
              <a:gd name="T94" fmla="*/ 561994050 w 1382"/>
              <a:gd name="T95" fmla="*/ 378023383 h 150"/>
              <a:gd name="T96" fmla="*/ 413305578 w 1382"/>
              <a:gd name="T97" fmla="*/ 378023383 h 150"/>
              <a:gd name="T98" fmla="*/ 274696240 w 1382"/>
              <a:gd name="T99" fmla="*/ 378023383 h 150"/>
              <a:gd name="T100" fmla="*/ 126007818 w 1382"/>
              <a:gd name="T101" fmla="*/ 378023383 h 150"/>
              <a:gd name="T102" fmla="*/ 0 w 1382"/>
              <a:gd name="T103" fmla="*/ 367942762 h 150"/>
              <a:gd name="T104" fmla="*/ 0 w 1382"/>
              <a:gd name="T105" fmla="*/ 252015622 h 150"/>
              <a:gd name="T106" fmla="*/ 0 w 1382"/>
              <a:gd name="T107" fmla="*/ 138607793 h 150"/>
              <a:gd name="T108" fmla="*/ 0 w 1382"/>
              <a:gd name="T109" fmla="*/ 22682197 h 15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82"/>
              <a:gd name="T166" fmla="*/ 0 h 150"/>
              <a:gd name="T167" fmla="*/ 1382 w 1382"/>
              <a:gd name="T168" fmla="*/ 150 h 15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82" h="1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73" y="150"/>
                </a:lnTo>
                <a:lnTo>
                  <a:pt x="1364" y="150"/>
                </a:lnTo>
                <a:lnTo>
                  <a:pt x="1355" y="150"/>
                </a:lnTo>
                <a:lnTo>
                  <a:pt x="1346" y="150"/>
                </a:lnTo>
                <a:lnTo>
                  <a:pt x="1341" y="150"/>
                </a:lnTo>
                <a:lnTo>
                  <a:pt x="1332" y="150"/>
                </a:lnTo>
                <a:lnTo>
                  <a:pt x="1323" y="150"/>
                </a:lnTo>
                <a:lnTo>
                  <a:pt x="1314" y="150"/>
                </a:lnTo>
                <a:lnTo>
                  <a:pt x="1305" y="150"/>
                </a:lnTo>
                <a:lnTo>
                  <a:pt x="1301" y="150"/>
                </a:lnTo>
                <a:lnTo>
                  <a:pt x="1291" y="150"/>
                </a:lnTo>
                <a:lnTo>
                  <a:pt x="1282" y="150"/>
                </a:lnTo>
                <a:lnTo>
                  <a:pt x="1273" y="150"/>
                </a:lnTo>
                <a:lnTo>
                  <a:pt x="1264" y="150"/>
                </a:lnTo>
                <a:lnTo>
                  <a:pt x="1260" y="150"/>
                </a:lnTo>
                <a:lnTo>
                  <a:pt x="1251" y="150"/>
                </a:lnTo>
                <a:lnTo>
                  <a:pt x="1241" y="150"/>
                </a:lnTo>
                <a:lnTo>
                  <a:pt x="1232" y="150"/>
                </a:lnTo>
                <a:lnTo>
                  <a:pt x="1223" y="150"/>
                </a:lnTo>
                <a:lnTo>
                  <a:pt x="1219" y="150"/>
                </a:lnTo>
                <a:lnTo>
                  <a:pt x="1210" y="150"/>
                </a:lnTo>
                <a:lnTo>
                  <a:pt x="1200" y="150"/>
                </a:lnTo>
                <a:lnTo>
                  <a:pt x="1191" y="150"/>
                </a:lnTo>
                <a:lnTo>
                  <a:pt x="1182" y="150"/>
                </a:lnTo>
                <a:lnTo>
                  <a:pt x="1178" y="150"/>
                </a:lnTo>
                <a:lnTo>
                  <a:pt x="1169" y="150"/>
                </a:lnTo>
                <a:lnTo>
                  <a:pt x="1160" y="150"/>
                </a:lnTo>
                <a:lnTo>
                  <a:pt x="1150" y="150"/>
                </a:lnTo>
                <a:lnTo>
                  <a:pt x="1146" y="150"/>
                </a:lnTo>
                <a:lnTo>
                  <a:pt x="1137" y="150"/>
                </a:lnTo>
                <a:lnTo>
                  <a:pt x="1128" y="150"/>
                </a:lnTo>
                <a:lnTo>
                  <a:pt x="1119" y="150"/>
                </a:lnTo>
                <a:lnTo>
                  <a:pt x="1110" y="150"/>
                </a:lnTo>
                <a:lnTo>
                  <a:pt x="1105" y="150"/>
                </a:lnTo>
                <a:lnTo>
                  <a:pt x="1096" y="150"/>
                </a:lnTo>
                <a:lnTo>
                  <a:pt x="1087" y="150"/>
                </a:lnTo>
                <a:lnTo>
                  <a:pt x="1078" y="150"/>
                </a:lnTo>
                <a:lnTo>
                  <a:pt x="1069" y="150"/>
                </a:lnTo>
                <a:lnTo>
                  <a:pt x="1064" y="150"/>
                </a:lnTo>
                <a:lnTo>
                  <a:pt x="1055" y="150"/>
                </a:lnTo>
                <a:lnTo>
                  <a:pt x="1046" y="150"/>
                </a:lnTo>
                <a:lnTo>
                  <a:pt x="1037" y="150"/>
                </a:lnTo>
                <a:lnTo>
                  <a:pt x="1028" y="150"/>
                </a:lnTo>
                <a:lnTo>
                  <a:pt x="1023" y="150"/>
                </a:lnTo>
                <a:lnTo>
                  <a:pt x="1014" y="150"/>
                </a:lnTo>
                <a:lnTo>
                  <a:pt x="1005" y="150"/>
                </a:lnTo>
                <a:lnTo>
                  <a:pt x="996" y="150"/>
                </a:lnTo>
                <a:lnTo>
                  <a:pt x="987" y="150"/>
                </a:lnTo>
                <a:lnTo>
                  <a:pt x="982" y="150"/>
                </a:lnTo>
                <a:lnTo>
                  <a:pt x="973" y="150"/>
                </a:lnTo>
                <a:lnTo>
                  <a:pt x="964" y="150"/>
                </a:lnTo>
                <a:lnTo>
                  <a:pt x="955" y="150"/>
                </a:lnTo>
                <a:lnTo>
                  <a:pt x="946" y="150"/>
                </a:lnTo>
                <a:lnTo>
                  <a:pt x="941" y="150"/>
                </a:lnTo>
                <a:lnTo>
                  <a:pt x="932" y="150"/>
                </a:lnTo>
                <a:lnTo>
                  <a:pt x="923" y="150"/>
                </a:lnTo>
                <a:lnTo>
                  <a:pt x="914" y="150"/>
                </a:lnTo>
                <a:lnTo>
                  <a:pt x="909" y="150"/>
                </a:lnTo>
                <a:lnTo>
                  <a:pt x="900" y="150"/>
                </a:lnTo>
                <a:lnTo>
                  <a:pt x="891" y="150"/>
                </a:lnTo>
                <a:lnTo>
                  <a:pt x="882" y="150"/>
                </a:lnTo>
                <a:lnTo>
                  <a:pt x="873" y="150"/>
                </a:lnTo>
                <a:lnTo>
                  <a:pt x="868" y="150"/>
                </a:lnTo>
                <a:lnTo>
                  <a:pt x="859" y="150"/>
                </a:lnTo>
                <a:lnTo>
                  <a:pt x="850" y="150"/>
                </a:lnTo>
                <a:lnTo>
                  <a:pt x="841" y="150"/>
                </a:lnTo>
                <a:lnTo>
                  <a:pt x="832" y="150"/>
                </a:lnTo>
                <a:lnTo>
                  <a:pt x="828" y="150"/>
                </a:lnTo>
                <a:lnTo>
                  <a:pt x="818" y="150"/>
                </a:lnTo>
                <a:lnTo>
                  <a:pt x="809" y="150"/>
                </a:lnTo>
                <a:lnTo>
                  <a:pt x="800" y="150"/>
                </a:lnTo>
                <a:lnTo>
                  <a:pt x="791" y="150"/>
                </a:lnTo>
                <a:lnTo>
                  <a:pt x="787" y="150"/>
                </a:lnTo>
                <a:lnTo>
                  <a:pt x="778" y="150"/>
                </a:lnTo>
                <a:lnTo>
                  <a:pt x="768" y="150"/>
                </a:lnTo>
                <a:lnTo>
                  <a:pt x="759" y="150"/>
                </a:lnTo>
                <a:lnTo>
                  <a:pt x="750" y="150"/>
                </a:lnTo>
                <a:lnTo>
                  <a:pt x="746" y="150"/>
                </a:lnTo>
                <a:lnTo>
                  <a:pt x="737" y="150"/>
                </a:lnTo>
                <a:lnTo>
                  <a:pt x="727" y="150"/>
                </a:lnTo>
                <a:lnTo>
                  <a:pt x="718" y="150"/>
                </a:lnTo>
                <a:lnTo>
                  <a:pt x="709" y="150"/>
                </a:lnTo>
                <a:lnTo>
                  <a:pt x="705" y="150"/>
                </a:lnTo>
                <a:lnTo>
                  <a:pt x="696" y="150"/>
                </a:lnTo>
                <a:lnTo>
                  <a:pt x="687" y="150"/>
                </a:lnTo>
                <a:lnTo>
                  <a:pt x="677" y="150"/>
                </a:lnTo>
                <a:lnTo>
                  <a:pt x="673" y="150"/>
                </a:lnTo>
                <a:lnTo>
                  <a:pt x="664" y="150"/>
                </a:lnTo>
                <a:lnTo>
                  <a:pt x="655" y="150"/>
                </a:lnTo>
                <a:lnTo>
                  <a:pt x="646" y="150"/>
                </a:lnTo>
                <a:lnTo>
                  <a:pt x="637" y="150"/>
                </a:lnTo>
                <a:lnTo>
                  <a:pt x="632" y="150"/>
                </a:lnTo>
                <a:lnTo>
                  <a:pt x="623" y="150"/>
                </a:lnTo>
                <a:lnTo>
                  <a:pt x="614" y="150"/>
                </a:lnTo>
                <a:lnTo>
                  <a:pt x="605" y="150"/>
                </a:lnTo>
                <a:lnTo>
                  <a:pt x="596" y="150"/>
                </a:lnTo>
                <a:lnTo>
                  <a:pt x="591" y="150"/>
                </a:lnTo>
                <a:lnTo>
                  <a:pt x="582" y="150"/>
                </a:lnTo>
                <a:lnTo>
                  <a:pt x="573" y="150"/>
                </a:lnTo>
                <a:lnTo>
                  <a:pt x="564" y="150"/>
                </a:lnTo>
                <a:lnTo>
                  <a:pt x="555" y="150"/>
                </a:lnTo>
                <a:lnTo>
                  <a:pt x="550" y="150"/>
                </a:lnTo>
                <a:lnTo>
                  <a:pt x="541" y="150"/>
                </a:lnTo>
                <a:lnTo>
                  <a:pt x="532" y="150"/>
                </a:lnTo>
                <a:lnTo>
                  <a:pt x="523" y="150"/>
                </a:lnTo>
                <a:lnTo>
                  <a:pt x="514" y="150"/>
                </a:lnTo>
                <a:lnTo>
                  <a:pt x="509" y="150"/>
                </a:lnTo>
                <a:lnTo>
                  <a:pt x="500" y="150"/>
                </a:lnTo>
                <a:lnTo>
                  <a:pt x="491" y="150"/>
                </a:lnTo>
                <a:lnTo>
                  <a:pt x="482" y="150"/>
                </a:lnTo>
                <a:lnTo>
                  <a:pt x="473" y="150"/>
                </a:lnTo>
                <a:lnTo>
                  <a:pt x="468" y="150"/>
                </a:lnTo>
                <a:lnTo>
                  <a:pt x="459" y="150"/>
                </a:lnTo>
                <a:lnTo>
                  <a:pt x="450" y="150"/>
                </a:lnTo>
                <a:lnTo>
                  <a:pt x="441" y="150"/>
                </a:lnTo>
                <a:lnTo>
                  <a:pt x="436" y="150"/>
                </a:lnTo>
                <a:lnTo>
                  <a:pt x="427" y="150"/>
                </a:lnTo>
                <a:lnTo>
                  <a:pt x="418" y="150"/>
                </a:lnTo>
                <a:lnTo>
                  <a:pt x="409" y="150"/>
                </a:lnTo>
                <a:lnTo>
                  <a:pt x="400" y="150"/>
                </a:lnTo>
                <a:lnTo>
                  <a:pt x="395" y="150"/>
                </a:lnTo>
                <a:lnTo>
                  <a:pt x="386" y="150"/>
                </a:lnTo>
                <a:lnTo>
                  <a:pt x="377" y="150"/>
                </a:lnTo>
                <a:lnTo>
                  <a:pt x="368" y="150"/>
                </a:lnTo>
                <a:lnTo>
                  <a:pt x="359" y="150"/>
                </a:lnTo>
                <a:lnTo>
                  <a:pt x="355" y="150"/>
                </a:lnTo>
                <a:lnTo>
                  <a:pt x="345" y="150"/>
                </a:lnTo>
                <a:lnTo>
                  <a:pt x="336" y="150"/>
                </a:lnTo>
                <a:lnTo>
                  <a:pt x="327" y="150"/>
                </a:lnTo>
                <a:lnTo>
                  <a:pt x="318" y="150"/>
                </a:lnTo>
                <a:lnTo>
                  <a:pt x="314" y="150"/>
                </a:lnTo>
                <a:lnTo>
                  <a:pt x="305" y="150"/>
                </a:lnTo>
                <a:lnTo>
                  <a:pt x="295" y="150"/>
                </a:lnTo>
                <a:lnTo>
                  <a:pt x="286" y="150"/>
                </a:lnTo>
                <a:lnTo>
                  <a:pt x="277" y="150"/>
                </a:lnTo>
                <a:lnTo>
                  <a:pt x="273" y="150"/>
                </a:lnTo>
                <a:lnTo>
                  <a:pt x="264" y="150"/>
                </a:lnTo>
                <a:lnTo>
                  <a:pt x="254" y="150"/>
                </a:lnTo>
                <a:lnTo>
                  <a:pt x="245" y="150"/>
                </a:lnTo>
                <a:lnTo>
                  <a:pt x="236" y="150"/>
                </a:lnTo>
                <a:lnTo>
                  <a:pt x="232" y="150"/>
                </a:lnTo>
                <a:lnTo>
                  <a:pt x="223" y="150"/>
                </a:lnTo>
                <a:lnTo>
                  <a:pt x="214" y="150"/>
                </a:lnTo>
                <a:lnTo>
                  <a:pt x="204" y="150"/>
                </a:lnTo>
                <a:lnTo>
                  <a:pt x="200" y="150"/>
                </a:lnTo>
                <a:lnTo>
                  <a:pt x="191" y="150"/>
                </a:lnTo>
                <a:lnTo>
                  <a:pt x="182" y="150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0"/>
                </a:lnTo>
                <a:lnTo>
                  <a:pt x="132" y="150"/>
                </a:lnTo>
                <a:lnTo>
                  <a:pt x="123" y="150"/>
                </a:lnTo>
                <a:lnTo>
                  <a:pt x="118" y="150"/>
                </a:lnTo>
                <a:lnTo>
                  <a:pt x="109" y="150"/>
                </a:lnTo>
                <a:lnTo>
                  <a:pt x="100" y="150"/>
                </a:lnTo>
                <a:lnTo>
                  <a:pt x="91" y="150"/>
                </a:lnTo>
                <a:lnTo>
                  <a:pt x="82" y="150"/>
                </a:lnTo>
                <a:lnTo>
                  <a:pt x="77" y="150"/>
                </a:lnTo>
                <a:lnTo>
                  <a:pt x="68" y="150"/>
                </a:lnTo>
                <a:lnTo>
                  <a:pt x="59" y="150"/>
                </a:lnTo>
                <a:lnTo>
                  <a:pt x="50" y="150"/>
                </a:lnTo>
                <a:lnTo>
                  <a:pt x="41" y="150"/>
                </a:lnTo>
                <a:lnTo>
                  <a:pt x="36" y="150"/>
                </a:lnTo>
                <a:lnTo>
                  <a:pt x="27" y="150"/>
                </a:lnTo>
                <a:lnTo>
                  <a:pt x="18" y="150"/>
                </a:lnTo>
                <a:lnTo>
                  <a:pt x="9" y="150"/>
                </a:lnTo>
                <a:lnTo>
                  <a:pt x="4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3" name="Freeform 51"/>
          <p:cNvSpPr>
            <a:spLocks/>
          </p:cNvSpPr>
          <p:nvPr/>
        </p:nvSpPr>
        <p:spPr bwMode="auto">
          <a:xfrm>
            <a:off x="2771777" y="2262188"/>
            <a:ext cx="2193925" cy="201612"/>
          </a:xfrm>
          <a:custGeom>
            <a:avLst/>
            <a:gdLst>
              <a:gd name="T0" fmla="*/ 103327188 w 1382"/>
              <a:gd name="T1" fmla="*/ 0 h 127"/>
              <a:gd name="T2" fmla="*/ 229333443 w 1382"/>
              <a:gd name="T3" fmla="*/ 0 h 127"/>
              <a:gd name="T4" fmla="*/ 355342799 w 1382"/>
              <a:gd name="T5" fmla="*/ 0 h 127"/>
              <a:gd name="T6" fmla="*/ 481349078 w 1382"/>
              <a:gd name="T7" fmla="*/ 0 h 127"/>
              <a:gd name="T8" fmla="*/ 594756863 w 1382"/>
              <a:gd name="T9" fmla="*/ 0 h 127"/>
              <a:gd name="T10" fmla="*/ 720764631 w 1382"/>
              <a:gd name="T11" fmla="*/ 0 h 127"/>
              <a:gd name="T12" fmla="*/ 846772598 w 1382"/>
              <a:gd name="T13" fmla="*/ 0 h 127"/>
              <a:gd name="T14" fmla="*/ 972780366 w 1382"/>
              <a:gd name="T15" fmla="*/ 0 h 127"/>
              <a:gd name="T16" fmla="*/ 1098788134 w 1382"/>
              <a:gd name="T17" fmla="*/ 0 h 127"/>
              <a:gd name="T18" fmla="*/ 1214715280 w 1382"/>
              <a:gd name="T19" fmla="*/ 0 h 127"/>
              <a:gd name="T20" fmla="*/ 1340723048 w 1382"/>
              <a:gd name="T21" fmla="*/ 0 h 127"/>
              <a:gd name="T22" fmla="*/ 1466730816 w 1382"/>
              <a:gd name="T23" fmla="*/ 0 h 127"/>
              <a:gd name="T24" fmla="*/ 1592738584 w 1382"/>
              <a:gd name="T25" fmla="*/ 0 h 127"/>
              <a:gd name="T26" fmla="*/ 1706146766 w 1382"/>
              <a:gd name="T27" fmla="*/ 0 h 127"/>
              <a:gd name="T28" fmla="*/ 1832152946 w 1382"/>
              <a:gd name="T29" fmla="*/ 0 h 127"/>
              <a:gd name="T30" fmla="*/ 1960681664 w 1382"/>
              <a:gd name="T31" fmla="*/ 0 h 127"/>
              <a:gd name="T32" fmla="*/ 2086689431 w 1382"/>
              <a:gd name="T33" fmla="*/ 0 h 127"/>
              <a:gd name="T34" fmla="*/ 2147483647 w 1382"/>
              <a:gd name="T35" fmla="*/ 0 h 127"/>
              <a:gd name="T36" fmla="*/ 2147483647 w 1382"/>
              <a:gd name="T37" fmla="*/ 0 h 127"/>
              <a:gd name="T38" fmla="*/ 2147483647 w 1382"/>
              <a:gd name="T39" fmla="*/ 0 h 127"/>
              <a:gd name="T40" fmla="*/ 2147483647 w 1382"/>
              <a:gd name="T41" fmla="*/ 0 h 127"/>
              <a:gd name="T42" fmla="*/ 2147483647 w 1382"/>
              <a:gd name="T43" fmla="*/ 0 h 127"/>
              <a:gd name="T44" fmla="*/ 2147483647 w 1382"/>
              <a:gd name="T45" fmla="*/ 0 h 127"/>
              <a:gd name="T46" fmla="*/ 2147483647 w 1382"/>
              <a:gd name="T47" fmla="*/ 0 h 127"/>
              <a:gd name="T48" fmla="*/ 2147483647 w 1382"/>
              <a:gd name="T49" fmla="*/ 0 h 127"/>
              <a:gd name="T50" fmla="*/ 2147483647 w 1382"/>
              <a:gd name="T51" fmla="*/ 0 h 127"/>
              <a:gd name="T52" fmla="*/ 2147483647 w 1382"/>
              <a:gd name="T53" fmla="*/ 0 h 127"/>
              <a:gd name="T54" fmla="*/ 2147483647 w 1382"/>
              <a:gd name="T55" fmla="*/ 0 h 127"/>
              <a:gd name="T56" fmla="*/ 2147483647 w 1382"/>
              <a:gd name="T57" fmla="*/ 57962667 h 127"/>
              <a:gd name="T58" fmla="*/ 2147483647 w 1382"/>
              <a:gd name="T59" fmla="*/ 148688070 h 127"/>
              <a:gd name="T60" fmla="*/ 2147483647 w 1382"/>
              <a:gd name="T61" fmla="*/ 252015039 h 127"/>
              <a:gd name="T62" fmla="*/ 2147483647 w 1382"/>
              <a:gd name="T63" fmla="*/ 320058279 h 127"/>
              <a:gd name="T64" fmla="*/ 2147483647 w 1382"/>
              <a:gd name="T65" fmla="*/ 320058279 h 127"/>
              <a:gd name="T66" fmla="*/ 2147483647 w 1382"/>
              <a:gd name="T67" fmla="*/ 320058279 h 127"/>
              <a:gd name="T68" fmla="*/ 2147483647 w 1382"/>
              <a:gd name="T69" fmla="*/ 320058279 h 127"/>
              <a:gd name="T70" fmla="*/ 2147483647 w 1382"/>
              <a:gd name="T71" fmla="*/ 320058279 h 127"/>
              <a:gd name="T72" fmla="*/ 2147483647 w 1382"/>
              <a:gd name="T73" fmla="*/ 320058279 h 127"/>
              <a:gd name="T74" fmla="*/ 2147483647 w 1382"/>
              <a:gd name="T75" fmla="*/ 320058279 h 127"/>
              <a:gd name="T76" fmla="*/ 2147483647 w 1382"/>
              <a:gd name="T77" fmla="*/ 320058279 h 127"/>
              <a:gd name="T78" fmla="*/ 2147483647 w 1382"/>
              <a:gd name="T79" fmla="*/ 320058279 h 127"/>
              <a:gd name="T80" fmla="*/ 2147483647 w 1382"/>
              <a:gd name="T81" fmla="*/ 320058279 h 127"/>
              <a:gd name="T82" fmla="*/ 2147483647 w 1382"/>
              <a:gd name="T83" fmla="*/ 320058279 h 127"/>
              <a:gd name="T84" fmla="*/ 2096770053 w 1382"/>
              <a:gd name="T85" fmla="*/ 320058279 h 127"/>
              <a:gd name="T86" fmla="*/ 1983362268 w 1382"/>
              <a:gd name="T87" fmla="*/ 320058279 h 127"/>
              <a:gd name="T88" fmla="*/ 1857354500 w 1382"/>
              <a:gd name="T89" fmla="*/ 320058279 h 127"/>
              <a:gd name="T90" fmla="*/ 1731348320 w 1382"/>
              <a:gd name="T91" fmla="*/ 320058279 h 127"/>
              <a:gd name="T92" fmla="*/ 1605340155 w 1382"/>
              <a:gd name="T93" fmla="*/ 320058279 h 127"/>
              <a:gd name="T94" fmla="*/ 1489413008 w 1382"/>
              <a:gd name="T95" fmla="*/ 320058279 h 127"/>
              <a:gd name="T96" fmla="*/ 1363405240 w 1382"/>
              <a:gd name="T97" fmla="*/ 320058279 h 127"/>
              <a:gd name="T98" fmla="*/ 1237395885 w 1382"/>
              <a:gd name="T99" fmla="*/ 320058279 h 127"/>
              <a:gd name="T100" fmla="*/ 1111388117 w 1382"/>
              <a:gd name="T101" fmla="*/ 320058279 h 127"/>
              <a:gd name="T102" fmla="*/ 995460970 w 1382"/>
              <a:gd name="T103" fmla="*/ 320058279 h 127"/>
              <a:gd name="T104" fmla="*/ 869454790 w 1382"/>
              <a:gd name="T105" fmla="*/ 320058279 h 127"/>
              <a:gd name="T106" fmla="*/ 743446823 w 1382"/>
              <a:gd name="T107" fmla="*/ 320058279 h 127"/>
              <a:gd name="T108" fmla="*/ 617437468 w 1382"/>
              <a:gd name="T109" fmla="*/ 320058279 h 127"/>
              <a:gd name="T110" fmla="*/ 504031270 w 1382"/>
              <a:gd name="T111" fmla="*/ 320058279 h 127"/>
              <a:gd name="T112" fmla="*/ 378023403 w 1382"/>
              <a:gd name="T113" fmla="*/ 320058279 h 127"/>
              <a:gd name="T114" fmla="*/ 252015635 w 1382"/>
              <a:gd name="T115" fmla="*/ 320058279 h 127"/>
              <a:gd name="T116" fmla="*/ 126007818 w 1382"/>
              <a:gd name="T117" fmla="*/ 320058279 h 127"/>
              <a:gd name="T118" fmla="*/ 10080625 w 1382"/>
              <a:gd name="T119" fmla="*/ 320058279 h 127"/>
              <a:gd name="T120" fmla="*/ 0 w 1382"/>
              <a:gd name="T121" fmla="*/ 229332900 h 127"/>
              <a:gd name="T122" fmla="*/ 0 w 1382"/>
              <a:gd name="T123" fmla="*/ 138607473 h 127"/>
              <a:gd name="T124" fmla="*/ 0 w 1382"/>
              <a:gd name="T125" fmla="*/ 35282104 h 1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127"/>
              <a:gd name="T191" fmla="*/ 1382 w 1382"/>
              <a:gd name="T192" fmla="*/ 127 h 1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1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27"/>
                </a:lnTo>
                <a:lnTo>
                  <a:pt x="1373" y="127"/>
                </a:lnTo>
                <a:lnTo>
                  <a:pt x="1364" y="127"/>
                </a:lnTo>
                <a:lnTo>
                  <a:pt x="1355" y="127"/>
                </a:lnTo>
                <a:lnTo>
                  <a:pt x="1346" y="127"/>
                </a:lnTo>
                <a:lnTo>
                  <a:pt x="1341" y="127"/>
                </a:lnTo>
                <a:lnTo>
                  <a:pt x="1332" y="127"/>
                </a:lnTo>
                <a:lnTo>
                  <a:pt x="1323" y="127"/>
                </a:lnTo>
                <a:lnTo>
                  <a:pt x="1314" y="127"/>
                </a:lnTo>
                <a:lnTo>
                  <a:pt x="1305" y="127"/>
                </a:lnTo>
                <a:lnTo>
                  <a:pt x="1301" y="127"/>
                </a:lnTo>
                <a:lnTo>
                  <a:pt x="1291" y="127"/>
                </a:lnTo>
                <a:lnTo>
                  <a:pt x="1282" y="127"/>
                </a:lnTo>
                <a:lnTo>
                  <a:pt x="1273" y="127"/>
                </a:lnTo>
                <a:lnTo>
                  <a:pt x="1264" y="127"/>
                </a:lnTo>
                <a:lnTo>
                  <a:pt x="1260" y="127"/>
                </a:lnTo>
                <a:lnTo>
                  <a:pt x="1251" y="127"/>
                </a:lnTo>
                <a:lnTo>
                  <a:pt x="1241" y="127"/>
                </a:lnTo>
                <a:lnTo>
                  <a:pt x="1232" y="127"/>
                </a:lnTo>
                <a:lnTo>
                  <a:pt x="1223" y="127"/>
                </a:lnTo>
                <a:lnTo>
                  <a:pt x="1219" y="127"/>
                </a:lnTo>
                <a:lnTo>
                  <a:pt x="1210" y="127"/>
                </a:lnTo>
                <a:lnTo>
                  <a:pt x="1200" y="127"/>
                </a:lnTo>
                <a:lnTo>
                  <a:pt x="1191" y="127"/>
                </a:lnTo>
                <a:lnTo>
                  <a:pt x="1182" y="127"/>
                </a:lnTo>
                <a:lnTo>
                  <a:pt x="1178" y="127"/>
                </a:lnTo>
                <a:lnTo>
                  <a:pt x="1169" y="127"/>
                </a:lnTo>
                <a:lnTo>
                  <a:pt x="1160" y="127"/>
                </a:lnTo>
                <a:lnTo>
                  <a:pt x="1150" y="127"/>
                </a:lnTo>
                <a:lnTo>
                  <a:pt x="1146" y="127"/>
                </a:lnTo>
                <a:lnTo>
                  <a:pt x="1137" y="127"/>
                </a:lnTo>
                <a:lnTo>
                  <a:pt x="1128" y="127"/>
                </a:lnTo>
                <a:lnTo>
                  <a:pt x="1119" y="127"/>
                </a:lnTo>
                <a:lnTo>
                  <a:pt x="1110" y="127"/>
                </a:lnTo>
                <a:lnTo>
                  <a:pt x="1105" y="127"/>
                </a:lnTo>
                <a:lnTo>
                  <a:pt x="1096" y="127"/>
                </a:lnTo>
                <a:lnTo>
                  <a:pt x="1087" y="127"/>
                </a:lnTo>
                <a:lnTo>
                  <a:pt x="1078" y="127"/>
                </a:lnTo>
                <a:lnTo>
                  <a:pt x="1069" y="127"/>
                </a:lnTo>
                <a:lnTo>
                  <a:pt x="1064" y="127"/>
                </a:lnTo>
                <a:lnTo>
                  <a:pt x="1055" y="127"/>
                </a:lnTo>
                <a:lnTo>
                  <a:pt x="1046" y="127"/>
                </a:lnTo>
                <a:lnTo>
                  <a:pt x="1037" y="127"/>
                </a:lnTo>
                <a:lnTo>
                  <a:pt x="1028" y="127"/>
                </a:lnTo>
                <a:lnTo>
                  <a:pt x="1023" y="127"/>
                </a:lnTo>
                <a:lnTo>
                  <a:pt x="1014" y="127"/>
                </a:lnTo>
                <a:lnTo>
                  <a:pt x="1005" y="127"/>
                </a:lnTo>
                <a:lnTo>
                  <a:pt x="996" y="127"/>
                </a:lnTo>
                <a:lnTo>
                  <a:pt x="987" y="127"/>
                </a:lnTo>
                <a:lnTo>
                  <a:pt x="982" y="127"/>
                </a:lnTo>
                <a:lnTo>
                  <a:pt x="973" y="127"/>
                </a:lnTo>
                <a:lnTo>
                  <a:pt x="964" y="127"/>
                </a:lnTo>
                <a:lnTo>
                  <a:pt x="955" y="127"/>
                </a:lnTo>
                <a:lnTo>
                  <a:pt x="946" y="127"/>
                </a:lnTo>
                <a:lnTo>
                  <a:pt x="941" y="127"/>
                </a:lnTo>
                <a:lnTo>
                  <a:pt x="932" y="127"/>
                </a:lnTo>
                <a:lnTo>
                  <a:pt x="923" y="127"/>
                </a:lnTo>
                <a:lnTo>
                  <a:pt x="914" y="127"/>
                </a:lnTo>
                <a:lnTo>
                  <a:pt x="909" y="127"/>
                </a:lnTo>
                <a:lnTo>
                  <a:pt x="900" y="127"/>
                </a:lnTo>
                <a:lnTo>
                  <a:pt x="891" y="127"/>
                </a:lnTo>
                <a:lnTo>
                  <a:pt x="882" y="127"/>
                </a:lnTo>
                <a:lnTo>
                  <a:pt x="873" y="127"/>
                </a:lnTo>
                <a:lnTo>
                  <a:pt x="868" y="127"/>
                </a:lnTo>
                <a:lnTo>
                  <a:pt x="859" y="127"/>
                </a:lnTo>
                <a:lnTo>
                  <a:pt x="850" y="127"/>
                </a:lnTo>
                <a:lnTo>
                  <a:pt x="841" y="127"/>
                </a:lnTo>
                <a:lnTo>
                  <a:pt x="832" y="127"/>
                </a:lnTo>
                <a:lnTo>
                  <a:pt x="828" y="127"/>
                </a:lnTo>
                <a:lnTo>
                  <a:pt x="818" y="127"/>
                </a:lnTo>
                <a:lnTo>
                  <a:pt x="809" y="127"/>
                </a:lnTo>
                <a:lnTo>
                  <a:pt x="800" y="127"/>
                </a:lnTo>
                <a:lnTo>
                  <a:pt x="791" y="127"/>
                </a:lnTo>
                <a:lnTo>
                  <a:pt x="787" y="127"/>
                </a:lnTo>
                <a:lnTo>
                  <a:pt x="778" y="127"/>
                </a:lnTo>
                <a:lnTo>
                  <a:pt x="768" y="127"/>
                </a:lnTo>
                <a:lnTo>
                  <a:pt x="759" y="127"/>
                </a:lnTo>
                <a:lnTo>
                  <a:pt x="750" y="127"/>
                </a:lnTo>
                <a:lnTo>
                  <a:pt x="746" y="127"/>
                </a:lnTo>
                <a:lnTo>
                  <a:pt x="737" y="127"/>
                </a:lnTo>
                <a:lnTo>
                  <a:pt x="727" y="127"/>
                </a:lnTo>
                <a:lnTo>
                  <a:pt x="718" y="127"/>
                </a:lnTo>
                <a:lnTo>
                  <a:pt x="709" y="127"/>
                </a:lnTo>
                <a:lnTo>
                  <a:pt x="705" y="127"/>
                </a:lnTo>
                <a:lnTo>
                  <a:pt x="696" y="127"/>
                </a:lnTo>
                <a:lnTo>
                  <a:pt x="687" y="127"/>
                </a:lnTo>
                <a:lnTo>
                  <a:pt x="677" y="127"/>
                </a:lnTo>
                <a:lnTo>
                  <a:pt x="673" y="127"/>
                </a:lnTo>
                <a:lnTo>
                  <a:pt x="664" y="127"/>
                </a:lnTo>
                <a:lnTo>
                  <a:pt x="655" y="127"/>
                </a:lnTo>
                <a:lnTo>
                  <a:pt x="646" y="127"/>
                </a:lnTo>
                <a:lnTo>
                  <a:pt x="637" y="127"/>
                </a:lnTo>
                <a:lnTo>
                  <a:pt x="632" y="127"/>
                </a:lnTo>
                <a:lnTo>
                  <a:pt x="623" y="127"/>
                </a:lnTo>
                <a:lnTo>
                  <a:pt x="614" y="127"/>
                </a:lnTo>
                <a:lnTo>
                  <a:pt x="605" y="127"/>
                </a:lnTo>
                <a:lnTo>
                  <a:pt x="596" y="127"/>
                </a:lnTo>
                <a:lnTo>
                  <a:pt x="591" y="127"/>
                </a:lnTo>
                <a:lnTo>
                  <a:pt x="582" y="127"/>
                </a:lnTo>
                <a:lnTo>
                  <a:pt x="573" y="127"/>
                </a:lnTo>
                <a:lnTo>
                  <a:pt x="564" y="127"/>
                </a:lnTo>
                <a:lnTo>
                  <a:pt x="555" y="127"/>
                </a:lnTo>
                <a:lnTo>
                  <a:pt x="550" y="127"/>
                </a:lnTo>
                <a:lnTo>
                  <a:pt x="541" y="127"/>
                </a:lnTo>
                <a:lnTo>
                  <a:pt x="532" y="127"/>
                </a:lnTo>
                <a:lnTo>
                  <a:pt x="523" y="127"/>
                </a:lnTo>
                <a:lnTo>
                  <a:pt x="514" y="127"/>
                </a:lnTo>
                <a:lnTo>
                  <a:pt x="509" y="127"/>
                </a:lnTo>
                <a:lnTo>
                  <a:pt x="500" y="127"/>
                </a:lnTo>
                <a:lnTo>
                  <a:pt x="491" y="127"/>
                </a:lnTo>
                <a:lnTo>
                  <a:pt x="482" y="127"/>
                </a:lnTo>
                <a:lnTo>
                  <a:pt x="473" y="127"/>
                </a:lnTo>
                <a:lnTo>
                  <a:pt x="468" y="127"/>
                </a:lnTo>
                <a:lnTo>
                  <a:pt x="459" y="127"/>
                </a:lnTo>
                <a:lnTo>
                  <a:pt x="450" y="127"/>
                </a:lnTo>
                <a:lnTo>
                  <a:pt x="441" y="127"/>
                </a:lnTo>
                <a:lnTo>
                  <a:pt x="436" y="127"/>
                </a:lnTo>
                <a:lnTo>
                  <a:pt x="427" y="127"/>
                </a:lnTo>
                <a:lnTo>
                  <a:pt x="418" y="127"/>
                </a:lnTo>
                <a:lnTo>
                  <a:pt x="409" y="127"/>
                </a:lnTo>
                <a:lnTo>
                  <a:pt x="400" y="127"/>
                </a:lnTo>
                <a:lnTo>
                  <a:pt x="395" y="127"/>
                </a:lnTo>
                <a:lnTo>
                  <a:pt x="386" y="127"/>
                </a:lnTo>
                <a:lnTo>
                  <a:pt x="377" y="127"/>
                </a:lnTo>
                <a:lnTo>
                  <a:pt x="368" y="127"/>
                </a:lnTo>
                <a:lnTo>
                  <a:pt x="359" y="127"/>
                </a:lnTo>
                <a:lnTo>
                  <a:pt x="355" y="127"/>
                </a:lnTo>
                <a:lnTo>
                  <a:pt x="345" y="127"/>
                </a:lnTo>
                <a:lnTo>
                  <a:pt x="336" y="127"/>
                </a:lnTo>
                <a:lnTo>
                  <a:pt x="327" y="127"/>
                </a:lnTo>
                <a:lnTo>
                  <a:pt x="318" y="127"/>
                </a:lnTo>
                <a:lnTo>
                  <a:pt x="314" y="127"/>
                </a:lnTo>
                <a:lnTo>
                  <a:pt x="305" y="127"/>
                </a:lnTo>
                <a:lnTo>
                  <a:pt x="295" y="127"/>
                </a:lnTo>
                <a:lnTo>
                  <a:pt x="286" y="127"/>
                </a:lnTo>
                <a:lnTo>
                  <a:pt x="277" y="127"/>
                </a:lnTo>
                <a:lnTo>
                  <a:pt x="273" y="127"/>
                </a:lnTo>
                <a:lnTo>
                  <a:pt x="264" y="127"/>
                </a:lnTo>
                <a:lnTo>
                  <a:pt x="254" y="127"/>
                </a:lnTo>
                <a:lnTo>
                  <a:pt x="245" y="127"/>
                </a:lnTo>
                <a:lnTo>
                  <a:pt x="236" y="127"/>
                </a:lnTo>
                <a:lnTo>
                  <a:pt x="232" y="127"/>
                </a:lnTo>
                <a:lnTo>
                  <a:pt x="223" y="127"/>
                </a:lnTo>
                <a:lnTo>
                  <a:pt x="214" y="127"/>
                </a:lnTo>
                <a:lnTo>
                  <a:pt x="204" y="127"/>
                </a:lnTo>
                <a:lnTo>
                  <a:pt x="200" y="127"/>
                </a:lnTo>
                <a:lnTo>
                  <a:pt x="191" y="127"/>
                </a:lnTo>
                <a:lnTo>
                  <a:pt x="182" y="127"/>
                </a:lnTo>
                <a:lnTo>
                  <a:pt x="173" y="127"/>
                </a:lnTo>
                <a:lnTo>
                  <a:pt x="164" y="127"/>
                </a:lnTo>
                <a:lnTo>
                  <a:pt x="159" y="127"/>
                </a:lnTo>
                <a:lnTo>
                  <a:pt x="150" y="127"/>
                </a:lnTo>
                <a:lnTo>
                  <a:pt x="141" y="127"/>
                </a:lnTo>
                <a:lnTo>
                  <a:pt x="132" y="127"/>
                </a:lnTo>
                <a:lnTo>
                  <a:pt x="123" y="127"/>
                </a:lnTo>
                <a:lnTo>
                  <a:pt x="118" y="127"/>
                </a:lnTo>
                <a:lnTo>
                  <a:pt x="109" y="127"/>
                </a:lnTo>
                <a:lnTo>
                  <a:pt x="100" y="127"/>
                </a:lnTo>
                <a:lnTo>
                  <a:pt x="91" y="127"/>
                </a:lnTo>
                <a:lnTo>
                  <a:pt x="82" y="127"/>
                </a:lnTo>
                <a:lnTo>
                  <a:pt x="77" y="127"/>
                </a:lnTo>
                <a:lnTo>
                  <a:pt x="68" y="127"/>
                </a:lnTo>
                <a:lnTo>
                  <a:pt x="59" y="127"/>
                </a:lnTo>
                <a:lnTo>
                  <a:pt x="50" y="127"/>
                </a:lnTo>
                <a:lnTo>
                  <a:pt x="41" y="127"/>
                </a:lnTo>
                <a:lnTo>
                  <a:pt x="36" y="127"/>
                </a:lnTo>
                <a:lnTo>
                  <a:pt x="27" y="127"/>
                </a:lnTo>
                <a:lnTo>
                  <a:pt x="18" y="127"/>
                </a:lnTo>
                <a:lnTo>
                  <a:pt x="9" y="127"/>
                </a:lnTo>
                <a:lnTo>
                  <a:pt x="4" y="127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4" name="Freeform 52"/>
          <p:cNvSpPr>
            <a:spLocks/>
          </p:cNvSpPr>
          <p:nvPr/>
        </p:nvSpPr>
        <p:spPr bwMode="auto">
          <a:xfrm>
            <a:off x="2771777" y="2262188"/>
            <a:ext cx="2193925" cy="201612"/>
          </a:xfrm>
          <a:custGeom>
            <a:avLst/>
            <a:gdLst>
              <a:gd name="T0" fmla="*/ 103327188 w 1382"/>
              <a:gd name="T1" fmla="*/ 0 h 127"/>
              <a:gd name="T2" fmla="*/ 229333443 w 1382"/>
              <a:gd name="T3" fmla="*/ 0 h 127"/>
              <a:gd name="T4" fmla="*/ 355342799 w 1382"/>
              <a:gd name="T5" fmla="*/ 0 h 127"/>
              <a:gd name="T6" fmla="*/ 481349078 w 1382"/>
              <a:gd name="T7" fmla="*/ 0 h 127"/>
              <a:gd name="T8" fmla="*/ 594756863 w 1382"/>
              <a:gd name="T9" fmla="*/ 0 h 127"/>
              <a:gd name="T10" fmla="*/ 720764631 w 1382"/>
              <a:gd name="T11" fmla="*/ 0 h 127"/>
              <a:gd name="T12" fmla="*/ 846772598 w 1382"/>
              <a:gd name="T13" fmla="*/ 0 h 127"/>
              <a:gd name="T14" fmla="*/ 972780366 w 1382"/>
              <a:gd name="T15" fmla="*/ 0 h 127"/>
              <a:gd name="T16" fmla="*/ 1098788134 w 1382"/>
              <a:gd name="T17" fmla="*/ 0 h 127"/>
              <a:gd name="T18" fmla="*/ 1214715280 w 1382"/>
              <a:gd name="T19" fmla="*/ 0 h 127"/>
              <a:gd name="T20" fmla="*/ 1340723048 w 1382"/>
              <a:gd name="T21" fmla="*/ 0 h 127"/>
              <a:gd name="T22" fmla="*/ 1466730816 w 1382"/>
              <a:gd name="T23" fmla="*/ 0 h 127"/>
              <a:gd name="T24" fmla="*/ 1592738584 w 1382"/>
              <a:gd name="T25" fmla="*/ 0 h 127"/>
              <a:gd name="T26" fmla="*/ 1706146766 w 1382"/>
              <a:gd name="T27" fmla="*/ 0 h 127"/>
              <a:gd name="T28" fmla="*/ 1832152946 w 1382"/>
              <a:gd name="T29" fmla="*/ 0 h 127"/>
              <a:gd name="T30" fmla="*/ 1960681664 w 1382"/>
              <a:gd name="T31" fmla="*/ 0 h 127"/>
              <a:gd name="T32" fmla="*/ 2086689431 w 1382"/>
              <a:gd name="T33" fmla="*/ 0 h 127"/>
              <a:gd name="T34" fmla="*/ 2147483647 w 1382"/>
              <a:gd name="T35" fmla="*/ 0 h 127"/>
              <a:gd name="T36" fmla="*/ 2147483647 w 1382"/>
              <a:gd name="T37" fmla="*/ 0 h 127"/>
              <a:gd name="T38" fmla="*/ 2147483647 w 1382"/>
              <a:gd name="T39" fmla="*/ 0 h 127"/>
              <a:gd name="T40" fmla="*/ 2147483647 w 1382"/>
              <a:gd name="T41" fmla="*/ 0 h 127"/>
              <a:gd name="T42" fmla="*/ 2147483647 w 1382"/>
              <a:gd name="T43" fmla="*/ 0 h 127"/>
              <a:gd name="T44" fmla="*/ 2147483647 w 1382"/>
              <a:gd name="T45" fmla="*/ 0 h 127"/>
              <a:gd name="T46" fmla="*/ 2147483647 w 1382"/>
              <a:gd name="T47" fmla="*/ 0 h 127"/>
              <a:gd name="T48" fmla="*/ 2147483647 w 1382"/>
              <a:gd name="T49" fmla="*/ 0 h 127"/>
              <a:gd name="T50" fmla="*/ 2147483647 w 1382"/>
              <a:gd name="T51" fmla="*/ 0 h 127"/>
              <a:gd name="T52" fmla="*/ 2147483647 w 1382"/>
              <a:gd name="T53" fmla="*/ 0 h 127"/>
              <a:gd name="T54" fmla="*/ 2147483647 w 1382"/>
              <a:gd name="T55" fmla="*/ 0 h 127"/>
              <a:gd name="T56" fmla="*/ 2147483647 w 1382"/>
              <a:gd name="T57" fmla="*/ 57962667 h 127"/>
              <a:gd name="T58" fmla="*/ 2147483647 w 1382"/>
              <a:gd name="T59" fmla="*/ 148688070 h 127"/>
              <a:gd name="T60" fmla="*/ 2147483647 w 1382"/>
              <a:gd name="T61" fmla="*/ 252015039 h 127"/>
              <a:gd name="T62" fmla="*/ 2147483647 w 1382"/>
              <a:gd name="T63" fmla="*/ 320058279 h 127"/>
              <a:gd name="T64" fmla="*/ 2147483647 w 1382"/>
              <a:gd name="T65" fmla="*/ 320058279 h 127"/>
              <a:gd name="T66" fmla="*/ 2147483647 w 1382"/>
              <a:gd name="T67" fmla="*/ 320058279 h 127"/>
              <a:gd name="T68" fmla="*/ 2147483647 w 1382"/>
              <a:gd name="T69" fmla="*/ 320058279 h 127"/>
              <a:gd name="T70" fmla="*/ 2147483647 w 1382"/>
              <a:gd name="T71" fmla="*/ 320058279 h 127"/>
              <a:gd name="T72" fmla="*/ 2147483647 w 1382"/>
              <a:gd name="T73" fmla="*/ 320058279 h 127"/>
              <a:gd name="T74" fmla="*/ 2147483647 w 1382"/>
              <a:gd name="T75" fmla="*/ 320058279 h 127"/>
              <a:gd name="T76" fmla="*/ 2147483647 w 1382"/>
              <a:gd name="T77" fmla="*/ 320058279 h 127"/>
              <a:gd name="T78" fmla="*/ 2147483647 w 1382"/>
              <a:gd name="T79" fmla="*/ 320058279 h 127"/>
              <a:gd name="T80" fmla="*/ 2147483647 w 1382"/>
              <a:gd name="T81" fmla="*/ 320058279 h 127"/>
              <a:gd name="T82" fmla="*/ 2147483647 w 1382"/>
              <a:gd name="T83" fmla="*/ 320058279 h 127"/>
              <a:gd name="T84" fmla="*/ 2096770053 w 1382"/>
              <a:gd name="T85" fmla="*/ 320058279 h 127"/>
              <a:gd name="T86" fmla="*/ 1983362268 w 1382"/>
              <a:gd name="T87" fmla="*/ 320058279 h 127"/>
              <a:gd name="T88" fmla="*/ 1857354500 w 1382"/>
              <a:gd name="T89" fmla="*/ 320058279 h 127"/>
              <a:gd name="T90" fmla="*/ 1731348320 w 1382"/>
              <a:gd name="T91" fmla="*/ 320058279 h 127"/>
              <a:gd name="T92" fmla="*/ 1605340155 w 1382"/>
              <a:gd name="T93" fmla="*/ 320058279 h 127"/>
              <a:gd name="T94" fmla="*/ 1489413008 w 1382"/>
              <a:gd name="T95" fmla="*/ 320058279 h 127"/>
              <a:gd name="T96" fmla="*/ 1363405240 w 1382"/>
              <a:gd name="T97" fmla="*/ 320058279 h 127"/>
              <a:gd name="T98" fmla="*/ 1237395885 w 1382"/>
              <a:gd name="T99" fmla="*/ 320058279 h 127"/>
              <a:gd name="T100" fmla="*/ 1111388117 w 1382"/>
              <a:gd name="T101" fmla="*/ 320058279 h 127"/>
              <a:gd name="T102" fmla="*/ 995460970 w 1382"/>
              <a:gd name="T103" fmla="*/ 320058279 h 127"/>
              <a:gd name="T104" fmla="*/ 869454790 w 1382"/>
              <a:gd name="T105" fmla="*/ 320058279 h 127"/>
              <a:gd name="T106" fmla="*/ 743446823 w 1382"/>
              <a:gd name="T107" fmla="*/ 320058279 h 127"/>
              <a:gd name="T108" fmla="*/ 617437468 w 1382"/>
              <a:gd name="T109" fmla="*/ 320058279 h 127"/>
              <a:gd name="T110" fmla="*/ 504031270 w 1382"/>
              <a:gd name="T111" fmla="*/ 320058279 h 127"/>
              <a:gd name="T112" fmla="*/ 378023403 w 1382"/>
              <a:gd name="T113" fmla="*/ 320058279 h 127"/>
              <a:gd name="T114" fmla="*/ 252015635 w 1382"/>
              <a:gd name="T115" fmla="*/ 320058279 h 127"/>
              <a:gd name="T116" fmla="*/ 126007818 w 1382"/>
              <a:gd name="T117" fmla="*/ 320058279 h 127"/>
              <a:gd name="T118" fmla="*/ 10080625 w 1382"/>
              <a:gd name="T119" fmla="*/ 320058279 h 127"/>
              <a:gd name="T120" fmla="*/ 0 w 1382"/>
              <a:gd name="T121" fmla="*/ 229332900 h 127"/>
              <a:gd name="T122" fmla="*/ 0 w 1382"/>
              <a:gd name="T123" fmla="*/ 138607473 h 127"/>
              <a:gd name="T124" fmla="*/ 0 w 1382"/>
              <a:gd name="T125" fmla="*/ 35282104 h 1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127"/>
              <a:gd name="T191" fmla="*/ 1382 w 1382"/>
              <a:gd name="T192" fmla="*/ 127 h 1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1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27"/>
                </a:lnTo>
                <a:lnTo>
                  <a:pt x="1373" y="127"/>
                </a:lnTo>
                <a:lnTo>
                  <a:pt x="1364" y="127"/>
                </a:lnTo>
                <a:lnTo>
                  <a:pt x="1355" y="127"/>
                </a:lnTo>
                <a:lnTo>
                  <a:pt x="1346" y="127"/>
                </a:lnTo>
                <a:lnTo>
                  <a:pt x="1341" y="127"/>
                </a:lnTo>
                <a:lnTo>
                  <a:pt x="1332" y="127"/>
                </a:lnTo>
                <a:lnTo>
                  <a:pt x="1323" y="127"/>
                </a:lnTo>
                <a:lnTo>
                  <a:pt x="1314" y="127"/>
                </a:lnTo>
                <a:lnTo>
                  <a:pt x="1305" y="127"/>
                </a:lnTo>
                <a:lnTo>
                  <a:pt x="1301" y="127"/>
                </a:lnTo>
                <a:lnTo>
                  <a:pt x="1291" y="127"/>
                </a:lnTo>
                <a:lnTo>
                  <a:pt x="1282" y="127"/>
                </a:lnTo>
                <a:lnTo>
                  <a:pt x="1273" y="127"/>
                </a:lnTo>
                <a:lnTo>
                  <a:pt x="1264" y="127"/>
                </a:lnTo>
                <a:lnTo>
                  <a:pt x="1260" y="127"/>
                </a:lnTo>
                <a:lnTo>
                  <a:pt x="1251" y="127"/>
                </a:lnTo>
                <a:lnTo>
                  <a:pt x="1241" y="127"/>
                </a:lnTo>
                <a:lnTo>
                  <a:pt x="1232" y="127"/>
                </a:lnTo>
                <a:lnTo>
                  <a:pt x="1223" y="127"/>
                </a:lnTo>
                <a:lnTo>
                  <a:pt x="1219" y="127"/>
                </a:lnTo>
                <a:lnTo>
                  <a:pt x="1210" y="127"/>
                </a:lnTo>
                <a:lnTo>
                  <a:pt x="1200" y="127"/>
                </a:lnTo>
                <a:lnTo>
                  <a:pt x="1191" y="127"/>
                </a:lnTo>
                <a:lnTo>
                  <a:pt x="1182" y="127"/>
                </a:lnTo>
                <a:lnTo>
                  <a:pt x="1178" y="127"/>
                </a:lnTo>
                <a:lnTo>
                  <a:pt x="1169" y="127"/>
                </a:lnTo>
                <a:lnTo>
                  <a:pt x="1160" y="127"/>
                </a:lnTo>
                <a:lnTo>
                  <a:pt x="1150" y="127"/>
                </a:lnTo>
                <a:lnTo>
                  <a:pt x="1146" y="127"/>
                </a:lnTo>
                <a:lnTo>
                  <a:pt x="1137" y="127"/>
                </a:lnTo>
                <a:lnTo>
                  <a:pt x="1128" y="127"/>
                </a:lnTo>
                <a:lnTo>
                  <a:pt x="1119" y="127"/>
                </a:lnTo>
                <a:lnTo>
                  <a:pt x="1110" y="127"/>
                </a:lnTo>
                <a:lnTo>
                  <a:pt x="1105" y="127"/>
                </a:lnTo>
                <a:lnTo>
                  <a:pt x="1096" y="127"/>
                </a:lnTo>
                <a:lnTo>
                  <a:pt x="1087" y="127"/>
                </a:lnTo>
                <a:lnTo>
                  <a:pt x="1078" y="127"/>
                </a:lnTo>
                <a:lnTo>
                  <a:pt x="1069" y="127"/>
                </a:lnTo>
                <a:lnTo>
                  <a:pt x="1064" y="127"/>
                </a:lnTo>
                <a:lnTo>
                  <a:pt x="1055" y="127"/>
                </a:lnTo>
                <a:lnTo>
                  <a:pt x="1046" y="127"/>
                </a:lnTo>
                <a:lnTo>
                  <a:pt x="1037" y="127"/>
                </a:lnTo>
                <a:lnTo>
                  <a:pt x="1028" y="127"/>
                </a:lnTo>
                <a:lnTo>
                  <a:pt x="1023" y="127"/>
                </a:lnTo>
                <a:lnTo>
                  <a:pt x="1014" y="127"/>
                </a:lnTo>
                <a:lnTo>
                  <a:pt x="1005" y="127"/>
                </a:lnTo>
                <a:lnTo>
                  <a:pt x="996" y="127"/>
                </a:lnTo>
                <a:lnTo>
                  <a:pt x="987" y="127"/>
                </a:lnTo>
                <a:lnTo>
                  <a:pt x="982" y="127"/>
                </a:lnTo>
                <a:lnTo>
                  <a:pt x="973" y="127"/>
                </a:lnTo>
                <a:lnTo>
                  <a:pt x="964" y="127"/>
                </a:lnTo>
                <a:lnTo>
                  <a:pt x="955" y="127"/>
                </a:lnTo>
                <a:lnTo>
                  <a:pt x="946" y="127"/>
                </a:lnTo>
                <a:lnTo>
                  <a:pt x="941" y="127"/>
                </a:lnTo>
                <a:lnTo>
                  <a:pt x="932" y="127"/>
                </a:lnTo>
                <a:lnTo>
                  <a:pt x="923" y="127"/>
                </a:lnTo>
                <a:lnTo>
                  <a:pt x="914" y="127"/>
                </a:lnTo>
                <a:lnTo>
                  <a:pt x="909" y="127"/>
                </a:lnTo>
                <a:lnTo>
                  <a:pt x="900" y="127"/>
                </a:lnTo>
                <a:lnTo>
                  <a:pt x="891" y="127"/>
                </a:lnTo>
                <a:lnTo>
                  <a:pt x="882" y="127"/>
                </a:lnTo>
                <a:lnTo>
                  <a:pt x="873" y="127"/>
                </a:lnTo>
                <a:lnTo>
                  <a:pt x="868" y="127"/>
                </a:lnTo>
                <a:lnTo>
                  <a:pt x="859" y="127"/>
                </a:lnTo>
                <a:lnTo>
                  <a:pt x="850" y="127"/>
                </a:lnTo>
                <a:lnTo>
                  <a:pt x="841" y="127"/>
                </a:lnTo>
                <a:lnTo>
                  <a:pt x="832" y="127"/>
                </a:lnTo>
                <a:lnTo>
                  <a:pt x="828" y="127"/>
                </a:lnTo>
                <a:lnTo>
                  <a:pt x="818" y="127"/>
                </a:lnTo>
                <a:lnTo>
                  <a:pt x="809" y="127"/>
                </a:lnTo>
                <a:lnTo>
                  <a:pt x="800" y="127"/>
                </a:lnTo>
                <a:lnTo>
                  <a:pt x="791" y="127"/>
                </a:lnTo>
                <a:lnTo>
                  <a:pt x="787" y="127"/>
                </a:lnTo>
                <a:lnTo>
                  <a:pt x="778" y="127"/>
                </a:lnTo>
                <a:lnTo>
                  <a:pt x="768" y="127"/>
                </a:lnTo>
                <a:lnTo>
                  <a:pt x="759" y="127"/>
                </a:lnTo>
                <a:lnTo>
                  <a:pt x="750" y="127"/>
                </a:lnTo>
                <a:lnTo>
                  <a:pt x="746" y="127"/>
                </a:lnTo>
                <a:lnTo>
                  <a:pt x="737" y="127"/>
                </a:lnTo>
                <a:lnTo>
                  <a:pt x="727" y="127"/>
                </a:lnTo>
                <a:lnTo>
                  <a:pt x="718" y="127"/>
                </a:lnTo>
                <a:lnTo>
                  <a:pt x="709" y="127"/>
                </a:lnTo>
                <a:lnTo>
                  <a:pt x="705" y="127"/>
                </a:lnTo>
                <a:lnTo>
                  <a:pt x="696" y="127"/>
                </a:lnTo>
                <a:lnTo>
                  <a:pt x="687" y="127"/>
                </a:lnTo>
                <a:lnTo>
                  <a:pt x="677" y="127"/>
                </a:lnTo>
                <a:lnTo>
                  <a:pt x="673" y="127"/>
                </a:lnTo>
                <a:lnTo>
                  <a:pt x="664" y="127"/>
                </a:lnTo>
                <a:lnTo>
                  <a:pt x="655" y="127"/>
                </a:lnTo>
                <a:lnTo>
                  <a:pt x="646" y="127"/>
                </a:lnTo>
                <a:lnTo>
                  <a:pt x="637" y="127"/>
                </a:lnTo>
                <a:lnTo>
                  <a:pt x="632" y="127"/>
                </a:lnTo>
                <a:lnTo>
                  <a:pt x="623" y="127"/>
                </a:lnTo>
                <a:lnTo>
                  <a:pt x="614" y="127"/>
                </a:lnTo>
                <a:lnTo>
                  <a:pt x="605" y="127"/>
                </a:lnTo>
                <a:lnTo>
                  <a:pt x="596" y="127"/>
                </a:lnTo>
                <a:lnTo>
                  <a:pt x="591" y="127"/>
                </a:lnTo>
                <a:lnTo>
                  <a:pt x="582" y="127"/>
                </a:lnTo>
                <a:lnTo>
                  <a:pt x="573" y="127"/>
                </a:lnTo>
                <a:lnTo>
                  <a:pt x="564" y="127"/>
                </a:lnTo>
                <a:lnTo>
                  <a:pt x="555" y="127"/>
                </a:lnTo>
                <a:lnTo>
                  <a:pt x="550" y="127"/>
                </a:lnTo>
                <a:lnTo>
                  <a:pt x="541" y="127"/>
                </a:lnTo>
                <a:lnTo>
                  <a:pt x="532" y="127"/>
                </a:lnTo>
                <a:lnTo>
                  <a:pt x="523" y="127"/>
                </a:lnTo>
                <a:lnTo>
                  <a:pt x="514" y="127"/>
                </a:lnTo>
                <a:lnTo>
                  <a:pt x="509" y="127"/>
                </a:lnTo>
                <a:lnTo>
                  <a:pt x="500" y="127"/>
                </a:lnTo>
                <a:lnTo>
                  <a:pt x="491" y="127"/>
                </a:lnTo>
                <a:lnTo>
                  <a:pt x="482" y="127"/>
                </a:lnTo>
                <a:lnTo>
                  <a:pt x="473" y="127"/>
                </a:lnTo>
                <a:lnTo>
                  <a:pt x="468" y="127"/>
                </a:lnTo>
                <a:lnTo>
                  <a:pt x="459" y="127"/>
                </a:lnTo>
                <a:lnTo>
                  <a:pt x="450" y="127"/>
                </a:lnTo>
                <a:lnTo>
                  <a:pt x="441" y="127"/>
                </a:lnTo>
                <a:lnTo>
                  <a:pt x="436" y="127"/>
                </a:lnTo>
                <a:lnTo>
                  <a:pt x="427" y="127"/>
                </a:lnTo>
                <a:lnTo>
                  <a:pt x="418" y="127"/>
                </a:lnTo>
                <a:lnTo>
                  <a:pt x="409" y="127"/>
                </a:lnTo>
                <a:lnTo>
                  <a:pt x="400" y="127"/>
                </a:lnTo>
                <a:lnTo>
                  <a:pt x="395" y="127"/>
                </a:lnTo>
                <a:lnTo>
                  <a:pt x="386" y="127"/>
                </a:lnTo>
                <a:lnTo>
                  <a:pt x="377" y="127"/>
                </a:lnTo>
                <a:lnTo>
                  <a:pt x="368" y="127"/>
                </a:lnTo>
                <a:lnTo>
                  <a:pt x="359" y="127"/>
                </a:lnTo>
                <a:lnTo>
                  <a:pt x="355" y="127"/>
                </a:lnTo>
                <a:lnTo>
                  <a:pt x="345" y="127"/>
                </a:lnTo>
                <a:lnTo>
                  <a:pt x="336" y="127"/>
                </a:lnTo>
                <a:lnTo>
                  <a:pt x="327" y="127"/>
                </a:lnTo>
                <a:lnTo>
                  <a:pt x="318" y="127"/>
                </a:lnTo>
                <a:lnTo>
                  <a:pt x="314" y="127"/>
                </a:lnTo>
                <a:lnTo>
                  <a:pt x="305" y="127"/>
                </a:lnTo>
                <a:lnTo>
                  <a:pt x="295" y="127"/>
                </a:lnTo>
                <a:lnTo>
                  <a:pt x="286" y="127"/>
                </a:lnTo>
                <a:lnTo>
                  <a:pt x="277" y="127"/>
                </a:lnTo>
                <a:lnTo>
                  <a:pt x="273" y="127"/>
                </a:lnTo>
                <a:lnTo>
                  <a:pt x="264" y="127"/>
                </a:lnTo>
                <a:lnTo>
                  <a:pt x="254" y="127"/>
                </a:lnTo>
                <a:lnTo>
                  <a:pt x="245" y="127"/>
                </a:lnTo>
                <a:lnTo>
                  <a:pt x="236" y="127"/>
                </a:lnTo>
                <a:lnTo>
                  <a:pt x="232" y="127"/>
                </a:lnTo>
                <a:lnTo>
                  <a:pt x="223" y="127"/>
                </a:lnTo>
                <a:lnTo>
                  <a:pt x="214" y="127"/>
                </a:lnTo>
                <a:lnTo>
                  <a:pt x="204" y="127"/>
                </a:lnTo>
                <a:lnTo>
                  <a:pt x="200" y="127"/>
                </a:lnTo>
                <a:lnTo>
                  <a:pt x="191" y="127"/>
                </a:lnTo>
                <a:lnTo>
                  <a:pt x="182" y="127"/>
                </a:lnTo>
                <a:lnTo>
                  <a:pt x="173" y="127"/>
                </a:lnTo>
                <a:lnTo>
                  <a:pt x="164" y="127"/>
                </a:lnTo>
                <a:lnTo>
                  <a:pt x="159" y="127"/>
                </a:lnTo>
                <a:lnTo>
                  <a:pt x="150" y="127"/>
                </a:lnTo>
                <a:lnTo>
                  <a:pt x="141" y="127"/>
                </a:lnTo>
                <a:lnTo>
                  <a:pt x="132" y="127"/>
                </a:lnTo>
                <a:lnTo>
                  <a:pt x="123" y="127"/>
                </a:lnTo>
                <a:lnTo>
                  <a:pt x="118" y="127"/>
                </a:lnTo>
                <a:lnTo>
                  <a:pt x="109" y="127"/>
                </a:lnTo>
                <a:lnTo>
                  <a:pt x="100" y="127"/>
                </a:lnTo>
                <a:lnTo>
                  <a:pt x="91" y="127"/>
                </a:lnTo>
                <a:lnTo>
                  <a:pt x="82" y="127"/>
                </a:lnTo>
                <a:lnTo>
                  <a:pt x="77" y="127"/>
                </a:lnTo>
                <a:lnTo>
                  <a:pt x="68" y="127"/>
                </a:lnTo>
                <a:lnTo>
                  <a:pt x="59" y="127"/>
                </a:lnTo>
                <a:lnTo>
                  <a:pt x="50" y="127"/>
                </a:lnTo>
                <a:lnTo>
                  <a:pt x="41" y="127"/>
                </a:lnTo>
                <a:lnTo>
                  <a:pt x="36" y="127"/>
                </a:lnTo>
                <a:lnTo>
                  <a:pt x="27" y="127"/>
                </a:lnTo>
                <a:lnTo>
                  <a:pt x="18" y="127"/>
                </a:lnTo>
                <a:lnTo>
                  <a:pt x="9" y="127"/>
                </a:lnTo>
                <a:lnTo>
                  <a:pt x="4" y="127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5" name="Freeform 53"/>
          <p:cNvSpPr>
            <a:spLocks/>
          </p:cNvSpPr>
          <p:nvPr/>
        </p:nvSpPr>
        <p:spPr bwMode="auto">
          <a:xfrm>
            <a:off x="2771777" y="2262192"/>
            <a:ext cx="2193925" cy="166687"/>
          </a:xfrm>
          <a:custGeom>
            <a:avLst/>
            <a:gdLst>
              <a:gd name="T0" fmla="*/ 103327188 w 1382"/>
              <a:gd name="T1" fmla="*/ 0 h 105"/>
              <a:gd name="T2" fmla="*/ 229333443 w 1382"/>
              <a:gd name="T3" fmla="*/ 0 h 105"/>
              <a:gd name="T4" fmla="*/ 355342799 w 1382"/>
              <a:gd name="T5" fmla="*/ 0 h 105"/>
              <a:gd name="T6" fmla="*/ 481349078 w 1382"/>
              <a:gd name="T7" fmla="*/ 0 h 105"/>
              <a:gd name="T8" fmla="*/ 594756863 w 1382"/>
              <a:gd name="T9" fmla="*/ 0 h 105"/>
              <a:gd name="T10" fmla="*/ 720764631 w 1382"/>
              <a:gd name="T11" fmla="*/ 0 h 105"/>
              <a:gd name="T12" fmla="*/ 846772598 w 1382"/>
              <a:gd name="T13" fmla="*/ 0 h 105"/>
              <a:gd name="T14" fmla="*/ 972780366 w 1382"/>
              <a:gd name="T15" fmla="*/ 0 h 105"/>
              <a:gd name="T16" fmla="*/ 1098788134 w 1382"/>
              <a:gd name="T17" fmla="*/ 0 h 105"/>
              <a:gd name="T18" fmla="*/ 1214715280 w 1382"/>
              <a:gd name="T19" fmla="*/ 0 h 105"/>
              <a:gd name="T20" fmla="*/ 1340723048 w 1382"/>
              <a:gd name="T21" fmla="*/ 0 h 105"/>
              <a:gd name="T22" fmla="*/ 1466730816 w 1382"/>
              <a:gd name="T23" fmla="*/ 0 h 105"/>
              <a:gd name="T24" fmla="*/ 1592738584 w 1382"/>
              <a:gd name="T25" fmla="*/ 0 h 105"/>
              <a:gd name="T26" fmla="*/ 1706146766 w 1382"/>
              <a:gd name="T27" fmla="*/ 0 h 105"/>
              <a:gd name="T28" fmla="*/ 1832152946 w 1382"/>
              <a:gd name="T29" fmla="*/ 0 h 105"/>
              <a:gd name="T30" fmla="*/ 1960681664 w 1382"/>
              <a:gd name="T31" fmla="*/ 0 h 105"/>
              <a:gd name="T32" fmla="*/ 2086689431 w 1382"/>
              <a:gd name="T33" fmla="*/ 0 h 105"/>
              <a:gd name="T34" fmla="*/ 2147483647 w 1382"/>
              <a:gd name="T35" fmla="*/ 0 h 105"/>
              <a:gd name="T36" fmla="*/ 2147483647 w 1382"/>
              <a:gd name="T37" fmla="*/ 0 h 105"/>
              <a:gd name="T38" fmla="*/ 2147483647 w 1382"/>
              <a:gd name="T39" fmla="*/ 0 h 105"/>
              <a:gd name="T40" fmla="*/ 2147483647 w 1382"/>
              <a:gd name="T41" fmla="*/ 0 h 105"/>
              <a:gd name="T42" fmla="*/ 2147483647 w 1382"/>
              <a:gd name="T43" fmla="*/ 0 h 105"/>
              <a:gd name="T44" fmla="*/ 2147483647 w 1382"/>
              <a:gd name="T45" fmla="*/ 0 h 105"/>
              <a:gd name="T46" fmla="*/ 2147483647 w 1382"/>
              <a:gd name="T47" fmla="*/ 0 h 105"/>
              <a:gd name="T48" fmla="*/ 2147483647 w 1382"/>
              <a:gd name="T49" fmla="*/ 0 h 105"/>
              <a:gd name="T50" fmla="*/ 2147483647 w 1382"/>
              <a:gd name="T51" fmla="*/ 0 h 105"/>
              <a:gd name="T52" fmla="*/ 2147483647 w 1382"/>
              <a:gd name="T53" fmla="*/ 0 h 105"/>
              <a:gd name="T54" fmla="*/ 2147483647 w 1382"/>
              <a:gd name="T55" fmla="*/ 0 h 105"/>
              <a:gd name="T56" fmla="*/ 2147483647 w 1382"/>
              <a:gd name="T57" fmla="*/ 57962634 h 105"/>
              <a:gd name="T58" fmla="*/ 2147483647 w 1382"/>
              <a:gd name="T59" fmla="*/ 148687985 h 105"/>
              <a:gd name="T60" fmla="*/ 2147483647 w 1382"/>
              <a:gd name="T61" fmla="*/ 252014895 h 105"/>
              <a:gd name="T62" fmla="*/ 2147483647 w 1382"/>
              <a:gd name="T63" fmla="*/ 264614841 h 105"/>
              <a:gd name="T64" fmla="*/ 2147483647 w 1382"/>
              <a:gd name="T65" fmla="*/ 264614841 h 105"/>
              <a:gd name="T66" fmla="*/ 2147483647 w 1382"/>
              <a:gd name="T67" fmla="*/ 264614841 h 105"/>
              <a:gd name="T68" fmla="*/ 2147483647 w 1382"/>
              <a:gd name="T69" fmla="*/ 264614841 h 105"/>
              <a:gd name="T70" fmla="*/ 2147483647 w 1382"/>
              <a:gd name="T71" fmla="*/ 264614841 h 105"/>
              <a:gd name="T72" fmla="*/ 2147483647 w 1382"/>
              <a:gd name="T73" fmla="*/ 264614841 h 105"/>
              <a:gd name="T74" fmla="*/ 2147483647 w 1382"/>
              <a:gd name="T75" fmla="*/ 264614841 h 105"/>
              <a:gd name="T76" fmla="*/ 2147483647 w 1382"/>
              <a:gd name="T77" fmla="*/ 264614841 h 105"/>
              <a:gd name="T78" fmla="*/ 2147483647 w 1382"/>
              <a:gd name="T79" fmla="*/ 264614841 h 105"/>
              <a:gd name="T80" fmla="*/ 2147483647 w 1382"/>
              <a:gd name="T81" fmla="*/ 264614841 h 105"/>
              <a:gd name="T82" fmla="*/ 2142132849 w 1382"/>
              <a:gd name="T83" fmla="*/ 264614841 h 105"/>
              <a:gd name="T84" fmla="*/ 2016125081 w 1382"/>
              <a:gd name="T85" fmla="*/ 264614841 h 105"/>
              <a:gd name="T86" fmla="*/ 1890117313 w 1382"/>
              <a:gd name="T87" fmla="*/ 264614841 h 105"/>
              <a:gd name="T88" fmla="*/ 1776709529 w 1382"/>
              <a:gd name="T89" fmla="*/ 264614841 h 105"/>
              <a:gd name="T90" fmla="*/ 1650702951 w 1382"/>
              <a:gd name="T91" fmla="*/ 264614841 h 105"/>
              <a:gd name="T92" fmla="*/ 1524695183 w 1382"/>
              <a:gd name="T93" fmla="*/ 264614841 h 105"/>
              <a:gd name="T94" fmla="*/ 1398687415 w 1382"/>
              <a:gd name="T95" fmla="*/ 264614841 h 105"/>
              <a:gd name="T96" fmla="*/ 1282758681 w 1382"/>
              <a:gd name="T97" fmla="*/ 264614841 h 105"/>
              <a:gd name="T98" fmla="*/ 1156750913 w 1382"/>
              <a:gd name="T99" fmla="*/ 264614841 h 105"/>
              <a:gd name="T100" fmla="*/ 1030743145 w 1382"/>
              <a:gd name="T101" fmla="*/ 264614841 h 105"/>
              <a:gd name="T102" fmla="*/ 904735377 w 1382"/>
              <a:gd name="T103" fmla="*/ 264614841 h 105"/>
              <a:gd name="T104" fmla="*/ 791328981 w 1382"/>
              <a:gd name="T105" fmla="*/ 264614841 h 105"/>
              <a:gd name="T106" fmla="*/ 665321213 w 1382"/>
              <a:gd name="T107" fmla="*/ 264614841 h 105"/>
              <a:gd name="T108" fmla="*/ 539313445 w 1382"/>
              <a:gd name="T109" fmla="*/ 264614841 h 105"/>
              <a:gd name="T110" fmla="*/ 413305578 w 1382"/>
              <a:gd name="T111" fmla="*/ 264614841 h 105"/>
              <a:gd name="T112" fmla="*/ 297378432 w 1382"/>
              <a:gd name="T113" fmla="*/ 264614841 h 105"/>
              <a:gd name="T114" fmla="*/ 171370614 w 1382"/>
              <a:gd name="T115" fmla="*/ 264614841 h 105"/>
              <a:gd name="T116" fmla="*/ 45362809 w 1382"/>
              <a:gd name="T117" fmla="*/ 264614841 h 105"/>
              <a:gd name="T118" fmla="*/ 0 w 1382"/>
              <a:gd name="T119" fmla="*/ 206652182 h 105"/>
              <a:gd name="T120" fmla="*/ 0 w 1382"/>
              <a:gd name="T121" fmla="*/ 103325297 h 105"/>
              <a:gd name="T122" fmla="*/ 0 w 1382"/>
              <a:gd name="T123" fmla="*/ 12599949 h 10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5"/>
              <a:gd name="T188" fmla="*/ 1382 w 1382"/>
              <a:gd name="T189" fmla="*/ 105 h 10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73" y="105"/>
                </a:lnTo>
                <a:lnTo>
                  <a:pt x="1364" y="105"/>
                </a:lnTo>
                <a:lnTo>
                  <a:pt x="1355" y="105"/>
                </a:lnTo>
                <a:lnTo>
                  <a:pt x="1346" y="105"/>
                </a:lnTo>
                <a:lnTo>
                  <a:pt x="1341" y="105"/>
                </a:lnTo>
                <a:lnTo>
                  <a:pt x="1332" y="105"/>
                </a:lnTo>
                <a:lnTo>
                  <a:pt x="1323" y="105"/>
                </a:lnTo>
                <a:lnTo>
                  <a:pt x="1314" y="105"/>
                </a:lnTo>
                <a:lnTo>
                  <a:pt x="1305" y="105"/>
                </a:lnTo>
                <a:lnTo>
                  <a:pt x="1301" y="105"/>
                </a:lnTo>
                <a:lnTo>
                  <a:pt x="1291" y="105"/>
                </a:lnTo>
                <a:lnTo>
                  <a:pt x="1282" y="105"/>
                </a:lnTo>
                <a:lnTo>
                  <a:pt x="1273" y="105"/>
                </a:lnTo>
                <a:lnTo>
                  <a:pt x="1264" y="105"/>
                </a:lnTo>
                <a:lnTo>
                  <a:pt x="1260" y="105"/>
                </a:lnTo>
                <a:lnTo>
                  <a:pt x="1251" y="105"/>
                </a:lnTo>
                <a:lnTo>
                  <a:pt x="1241" y="105"/>
                </a:lnTo>
                <a:lnTo>
                  <a:pt x="1232" y="105"/>
                </a:lnTo>
                <a:lnTo>
                  <a:pt x="1223" y="105"/>
                </a:lnTo>
                <a:lnTo>
                  <a:pt x="1219" y="105"/>
                </a:lnTo>
                <a:lnTo>
                  <a:pt x="1210" y="105"/>
                </a:lnTo>
                <a:lnTo>
                  <a:pt x="1200" y="105"/>
                </a:lnTo>
                <a:lnTo>
                  <a:pt x="1191" y="105"/>
                </a:lnTo>
                <a:lnTo>
                  <a:pt x="1182" y="105"/>
                </a:lnTo>
                <a:lnTo>
                  <a:pt x="1178" y="105"/>
                </a:lnTo>
                <a:lnTo>
                  <a:pt x="1169" y="105"/>
                </a:lnTo>
                <a:lnTo>
                  <a:pt x="1160" y="105"/>
                </a:lnTo>
                <a:lnTo>
                  <a:pt x="1150" y="105"/>
                </a:lnTo>
                <a:lnTo>
                  <a:pt x="1146" y="105"/>
                </a:lnTo>
                <a:lnTo>
                  <a:pt x="1137" y="105"/>
                </a:lnTo>
                <a:lnTo>
                  <a:pt x="1128" y="105"/>
                </a:lnTo>
                <a:lnTo>
                  <a:pt x="1119" y="105"/>
                </a:lnTo>
                <a:lnTo>
                  <a:pt x="1110" y="105"/>
                </a:lnTo>
                <a:lnTo>
                  <a:pt x="1105" y="105"/>
                </a:lnTo>
                <a:lnTo>
                  <a:pt x="1096" y="105"/>
                </a:lnTo>
                <a:lnTo>
                  <a:pt x="1087" y="105"/>
                </a:lnTo>
                <a:lnTo>
                  <a:pt x="1078" y="105"/>
                </a:lnTo>
                <a:lnTo>
                  <a:pt x="1069" y="105"/>
                </a:lnTo>
                <a:lnTo>
                  <a:pt x="1064" y="105"/>
                </a:lnTo>
                <a:lnTo>
                  <a:pt x="1055" y="105"/>
                </a:lnTo>
                <a:lnTo>
                  <a:pt x="1046" y="105"/>
                </a:lnTo>
                <a:lnTo>
                  <a:pt x="1037" y="105"/>
                </a:lnTo>
                <a:lnTo>
                  <a:pt x="1028" y="105"/>
                </a:lnTo>
                <a:lnTo>
                  <a:pt x="1023" y="105"/>
                </a:lnTo>
                <a:lnTo>
                  <a:pt x="1014" y="105"/>
                </a:lnTo>
                <a:lnTo>
                  <a:pt x="1005" y="105"/>
                </a:lnTo>
                <a:lnTo>
                  <a:pt x="996" y="105"/>
                </a:lnTo>
                <a:lnTo>
                  <a:pt x="987" y="105"/>
                </a:lnTo>
                <a:lnTo>
                  <a:pt x="982" y="105"/>
                </a:lnTo>
                <a:lnTo>
                  <a:pt x="973" y="105"/>
                </a:lnTo>
                <a:lnTo>
                  <a:pt x="964" y="105"/>
                </a:lnTo>
                <a:lnTo>
                  <a:pt x="955" y="105"/>
                </a:lnTo>
                <a:lnTo>
                  <a:pt x="946" y="105"/>
                </a:lnTo>
                <a:lnTo>
                  <a:pt x="941" y="105"/>
                </a:lnTo>
                <a:lnTo>
                  <a:pt x="932" y="105"/>
                </a:lnTo>
                <a:lnTo>
                  <a:pt x="923" y="105"/>
                </a:lnTo>
                <a:lnTo>
                  <a:pt x="914" y="105"/>
                </a:lnTo>
                <a:lnTo>
                  <a:pt x="909" y="105"/>
                </a:lnTo>
                <a:lnTo>
                  <a:pt x="900" y="105"/>
                </a:lnTo>
                <a:lnTo>
                  <a:pt x="891" y="105"/>
                </a:lnTo>
                <a:lnTo>
                  <a:pt x="882" y="105"/>
                </a:lnTo>
                <a:lnTo>
                  <a:pt x="873" y="105"/>
                </a:lnTo>
                <a:lnTo>
                  <a:pt x="868" y="105"/>
                </a:lnTo>
                <a:lnTo>
                  <a:pt x="859" y="105"/>
                </a:lnTo>
                <a:lnTo>
                  <a:pt x="850" y="105"/>
                </a:lnTo>
                <a:lnTo>
                  <a:pt x="841" y="105"/>
                </a:lnTo>
                <a:lnTo>
                  <a:pt x="832" y="105"/>
                </a:lnTo>
                <a:lnTo>
                  <a:pt x="828" y="105"/>
                </a:lnTo>
                <a:lnTo>
                  <a:pt x="818" y="105"/>
                </a:lnTo>
                <a:lnTo>
                  <a:pt x="809" y="105"/>
                </a:lnTo>
                <a:lnTo>
                  <a:pt x="800" y="105"/>
                </a:lnTo>
                <a:lnTo>
                  <a:pt x="791" y="105"/>
                </a:lnTo>
                <a:lnTo>
                  <a:pt x="787" y="105"/>
                </a:lnTo>
                <a:lnTo>
                  <a:pt x="778" y="105"/>
                </a:lnTo>
                <a:lnTo>
                  <a:pt x="768" y="105"/>
                </a:lnTo>
                <a:lnTo>
                  <a:pt x="759" y="105"/>
                </a:lnTo>
                <a:lnTo>
                  <a:pt x="750" y="105"/>
                </a:lnTo>
                <a:lnTo>
                  <a:pt x="746" y="105"/>
                </a:lnTo>
                <a:lnTo>
                  <a:pt x="737" y="105"/>
                </a:lnTo>
                <a:lnTo>
                  <a:pt x="727" y="105"/>
                </a:lnTo>
                <a:lnTo>
                  <a:pt x="718" y="105"/>
                </a:lnTo>
                <a:lnTo>
                  <a:pt x="709" y="105"/>
                </a:lnTo>
                <a:lnTo>
                  <a:pt x="705" y="105"/>
                </a:lnTo>
                <a:lnTo>
                  <a:pt x="696" y="105"/>
                </a:lnTo>
                <a:lnTo>
                  <a:pt x="687" y="105"/>
                </a:lnTo>
                <a:lnTo>
                  <a:pt x="677" y="105"/>
                </a:lnTo>
                <a:lnTo>
                  <a:pt x="673" y="105"/>
                </a:lnTo>
                <a:lnTo>
                  <a:pt x="664" y="105"/>
                </a:lnTo>
                <a:lnTo>
                  <a:pt x="655" y="105"/>
                </a:lnTo>
                <a:lnTo>
                  <a:pt x="646" y="105"/>
                </a:lnTo>
                <a:lnTo>
                  <a:pt x="637" y="105"/>
                </a:lnTo>
                <a:lnTo>
                  <a:pt x="632" y="105"/>
                </a:lnTo>
                <a:lnTo>
                  <a:pt x="623" y="105"/>
                </a:lnTo>
                <a:lnTo>
                  <a:pt x="614" y="105"/>
                </a:lnTo>
                <a:lnTo>
                  <a:pt x="605" y="105"/>
                </a:lnTo>
                <a:lnTo>
                  <a:pt x="596" y="105"/>
                </a:lnTo>
                <a:lnTo>
                  <a:pt x="591" y="105"/>
                </a:lnTo>
                <a:lnTo>
                  <a:pt x="582" y="105"/>
                </a:lnTo>
                <a:lnTo>
                  <a:pt x="573" y="105"/>
                </a:lnTo>
                <a:lnTo>
                  <a:pt x="564" y="105"/>
                </a:lnTo>
                <a:lnTo>
                  <a:pt x="555" y="105"/>
                </a:lnTo>
                <a:lnTo>
                  <a:pt x="550" y="105"/>
                </a:lnTo>
                <a:lnTo>
                  <a:pt x="541" y="105"/>
                </a:lnTo>
                <a:lnTo>
                  <a:pt x="532" y="105"/>
                </a:lnTo>
                <a:lnTo>
                  <a:pt x="523" y="105"/>
                </a:lnTo>
                <a:lnTo>
                  <a:pt x="514" y="105"/>
                </a:lnTo>
                <a:lnTo>
                  <a:pt x="509" y="105"/>
                </a:lnTo>
                <a:lnTo>
                  <a:pt x="500" y="105"/>
                </a:lnTo>
                <a:lnTo>
                  <a:pt x="491" y="105"/>
                </a:lnTo>
                <a:lnTo>
                  <a:pt x="482" y="105"/>
                </a:lnTo>
                <a:lnTo>
                  <a:pt x="473" y="105"/>
                </a:lnTo>
                <a:lnTo>
                  <a:pt x="468" y="105"/>
                </a:lnTo>
                <a:lnTo>
                  <a:pt x="459" y="105"/>
                </a:lnTo>
                <a:lnTo>
                  <a:pt x="450" y="105"/>
                </a:lnTo>
                <a:lnTo>
                  <a:pt x="441" y="105"/>
                </a:lnTo>
                <a:lnTo>
                  <a:pt x="436" y="105"/>
                </a:lnTo>
                <a:lnTo>
                  <a:pt x="427" y="105"/>
                </a:lnTo>
                <a:lnTo>
                  <a:pt x="418" y="105"/>
                </a:lnTo>
                <a:lnTo>
                  <a:pt x="409" y="105"/>
                </a:lnTo>
                <a:lnTo>
                  <a:pt x="400" y="105"/>
                </a:lnTo>
                <a:lnTo>
                  <a:pt x="395" y="105"/>
                </a:lnTo>
                <a:lnTo>
                  <a:pt x="386" y="105"/>
                </a:lnTo>
                <a:lnTo>
                  <a:pt x="377" y="105"/>
                </a:lnTo>
                <a:lnTo>
                  <a:pt x="368" y="105"/>
                </a:lnTo>
                <a:lnTo>
                  <a:pt x="359" y="105"/>
                </a:lnTo>
                <a:lnTo>
                  <a:pt x="355" y="105"/>
                </a:lnTo>
                <a:lnTo>
                  <a:pt x="345" y="105"/>
                </a:lnTo>
                <a:lnTo>
                  <a:pt x="336" y="105"/>
                </a:lnTo>
                <a:lnTo>
                  <a:pt x="327" y="105"/>
                </a:lnTo>
                <a:lnTo>
                  <a:pt x="318" y="105"/>
                </a:lnTo>
                <a:lnTo>
                  <a:pt x="314" y="105"/>
                </a:lnTo>
                <a:lnTo>
                  <a:pt x="305" y="105"/>
                </a:lnTo>
                <a:lnTo>
                  <a:pt x="295" y="105"/>
                </a:lnTo>
                <a:lnTo>
                  <a:pt x="286" y="105"/>
                </a:lnTo>
                <a:lnTo>
                  <a:pt x="277" y="105"/>
                </a:lnTo>
                <a:lnTo>
                  <a:pt x="273" y="105"/>
                </a:lnTo>
                <a:lnTo>
                  <a:pt x="264" y="105"/>
                </a:lnTo>
                <a:lnTo>
                  <a:pt x="254" y="105"/>
                </a:lnTo>
                <a:lnTo>
                  <a:pt x="245" y="105"/>
                </a:lnTo>
                <a:lnTo>
                  <a:pt x="236" y="105"/>
                </a:lnTo>
                <a:lnTo>
                  <a:pt x="232" y="105"/>
                </a:lnTo>
                <a:lnTo>
                  <a:pt x="223" y="105"/>
                </a:lnTo>
                <a:lnTo>
                  <a:pt x="214" y="105"/>
                </a:lnTo>
                <a:lnTo>
                  <a:pt x="204" y="105"/>
                </a:lnTo>
                <a:lnTo>
                  <a:pt x="200" y="105"/>
                </a:lnTo>
                <a:lnTo>
                  <a:pt x="191" y="105"/>
                </a:lnTo>
                <a:lnTo>
                  <a:pt x="182" y="105"/>
                </a:lnTo>
                <a:lnTo>
                  <a:pt x="173" y="105"/>
                </a:lnTo>
                <a:lnTo>
                  <a:pt x="164" y="105"/>
                </a:lnTo>
                <a:lnTo>
                  <a:pt x="159" y="105"/>
                </a:lnTo>
                <a:lnTo>
                  <a:pt x="150" y="105"/>
                </a:lnTo>
                <a:lnTo>
                  <a:pt x="141" y="105"/>
                </a:lnTo>
                <a:lnTo>
                  <a:pt x="132" y="105"/>
                </a:lnTo>
                <a:lnTo>
                  <a:pt x="123" y="105"/>
                </a:lnTo>
                <a:lnTo>
                  <a:pt x="118" y="105"/>
                </a:lnTo>
                <a:lnTo>
                  <a:pt x="109" y="105"/>
                </a:lnTo>
                <a:lnTo>
                  <a:pt x="100" y="105"/>
                </a:lnTo>
                <a:lnTo>
                  <a:pt x="91" y="105"/>
                </a:lnTo>
                <a:lnTo>
                  <a:pt x="82" y="105"/>
                </a:lnTo>
                <a:lnTo>
                  <a:pt x="77" y="105"/>
                </a:lnTo>
                <a:lnTo>
                  <a:pt x="68" y="105"/>
                </a:lnTo>
                <a:lnTo>
                  <a:pt x="59" y="105"/>
                </a:lnTo>
                <a:lnTo>
                  <a:pt x="50" y="105"/>
                </a:lnTo>
                <a:lnTo>
                  <a:pt x="41" y="105"/>
                </a:lnTo>
                <a:lnTo>
                  <a:pt x="36" y="105"/>
                </a:lnTo>
                <a:lnTo>
                  <a:pt x="27" y="105"/>
                </a:lnTo>
                <a:lnTo>
                  <a:pt x="18" y="105"/>
                </a:lnTo>
                <a:lnTo>
                  <a:pt x="9" y="105"/>
                </a:lnTo>
                <a:lnTo>
                  <a:pt x="4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6" name="Freeform 54"/>
          <p:cNvSpPr>
            <a:spLocks/>
          </p:cNvSpPr>
          <p:nvPr/>
        </p:nvSpPr>
        <p:spPr bwMode="auto">
          <a:xfrm>
            <a:off x="2771777" y="2262192"/>
            <a:ext cx="2193925" cy="166687"/>
          </a:xfrm>
          <a:custGeom>
            <a:avLst/>
            <a:gdLst>
              <a:gd name="T0" fmla="*/ 103327188 w 1382"/>
              <a:gd name="T1" fmla="*/ 0 h 105"/>
              <a:gd name="T2" fmla="*/ 229333443 w 1382"/>
              <a:gd name="T3" fmla="*/ 0 h 105"/>
              <a:gd name="T4" fmla="*/ 355342799 w 1382"/>
              <a:gd name="T5" fmla="*/ 0 h 105"/>
              <a:gd name="T6" fmla="*/ 481349078 w 1382"/>
              <a:gd name="T7" fmla="*/ 0 h 105"/>
              <a:gd name="T8" fmla="*/ 594756863 w 1382"/>
              <a:gd name="T9" fmla="*/ 0 h 105"/>
              <a:gd name="T10" fmla="*/ 720764631 w 1382"/>
              <a:gd name="T11" fmla="*/ 0 h 105"/>
              <a:gd name="T12" fmla="*/ 846772598 w 1382"/>
              <a:gd name="T13" fmla="*/ 0 h 105"/>
              <a:gd name="T14" fmla="*/ 972780366 w 1382"/>
              <a:gd name="T15" fmla="*/ 0 h 105"/>
              <a:gd name="T16" fmla="*/ 1098788134 w 1382"/>
              <a:gd name="T17" fmla="*/ 0 h 105"/>
              <a:gd name="T18" fmla="*/ 1214715280 w 1382"/>
              <a:gd name="T19" fmla="*/ 0 h 105"/>
              <a:gd name="T20" fmla="*/ 1340723048 w 1382"/>
              <a:gd name="T21" fmla="*/ 0 h 105"/>
              <a:gd name="T22" fmla="*/ 1466730816 w 1382"/>
              <a:gd name="T23" fmla="*/ 0 h 105"/>
              <a:gd name="T24" fmla="*/ 1592738584 w 1382"/>
              <a:gd name="T25" fmla="*/ 0 h 105"/>
              <a:gd name="T26" fmla="*/ 1706146766 w 1382"/>
              <a:gd name="T27" fmla="*/ 0 h 105"/>
              <a:gd name="T28" fmla="*/ 1832152946 w 1382"/>
              <a:gd name="T29" fmla="*/ 0 h 105"/>
              <a:gd name="T30" fmla="*/ 1960681664 w 1382"/>
              <a:gd name="T31" fmla="*/ 0 h 105"/>
              <a:gd name="T32" fmla="*/ 2086689431 w 1382"/>
              <a:gd name="T33" fmla="*/ 0 h 105"/>
              <a:gd name="T34" fmla="*/ 2147483647 w 1382"/>
              <a:gd name="T35" fmla="*/ 0 h 105"/>
              <a:gd name="T36" fmla="*/ 2147483647 w 1382"/>
              <a:gd name="T37" fmla="*/ 0 h 105"/>
              <a:gd name="T38" fmla="*/ 2147483647 w 1382"/>
              <a:gd name="T39" fmla="*/ 0 h 105"/>
              <a:gd name="T40" fmla="*/ 2147483647 w 1382"/>
              <a:gd name="T41" fmla="*/ 0 h 105"/>
              <a:gd name="T42" fmla="*/ 2147483647 w 1382"/>
              <a:gd name="T43" fmla="*/ 0 h 105"/>
              <a:gd name="T44" fmla="*/ 2147483647 w 1382"/>
              <a:gd name="T45" fmla="*/ 0 h 105"/>
              <a:gd name="T46" fmla="*/ 2147483647 w 1382"/>
              <a:gd name="T47" fmla="*/ 0 h 105"/>
              <a:gd name="T48" fmla="*/ 2147483647 w 1382"/>
              <a:gd name="T49" fmla="*/ 0 h 105"/>
              <a:gd name="T50" fmla="*/ 2147483647 w 1382"/>
              <a:gd name="T51" fmla="*/ 0 h 105"/>
              <a:gd name="T52" fmla="*/ 2147483647 w 1382"/>
              <a:gd name="T53" fmla="*/ 0 h 105"/>
              <a:gd name="T54" fmla="*/ 2147483647 w 1382"/>
              <a:gd name="T55" fmla="*/ 0 h 105"/>
              <a:gd name="T56" fmla="*/ 2147483647 w 1382"/>
              <a:gd name="T57" fmla="*/ 57962634 h 105"/>
              <a:gd name="T58" fmla="*/ 2147483647 w 1382"/>
              <a:gd name="T59" fmla="*/ 148687985 h 105"/>
              <a:gd name="T60" fmla="*/ 2147483647 w 1382"/>
              <a:gd name="T61" fmla="*/ 252014895 h 105"/>
              <a:gd name="T62" fmla="*/ 2147483647 w 1382"/>
              <a:gd name="T63" fmla="*/ 264614841 h 105"/>
              <a:gd name="T64" fmla="*/ 2147483647 w 1382"/>
              <a:gd name="T65" fmla="*/ 264614841 h 105"/>
              <a:gd name="T66" fmla="*/ 2147483647 w 1382"/>
              <a:gd name="T67" fmla="*/ 264614841 h 105"/>
              <a:gd name="T68" fmla="*/ 2147483647 w 1382"/>
              <a:gd name="T69" fmla="*/ 264614841 h 105"/>
              <a:gd name="T70" fmla="*/ 2147483647 w 1382"/>
              <a:gd name="T71" fmla="*/ 264614841 h 105"/>
              <a:gd name="T72" fmla="*/ 2147483647 w 1382"/>
              <a:gd name="T73" fmla="*/ 264614841 h 105"/>
              <a:gd name="T74" fmla="*/ 2147483647 w 1382"/>
              <a:gd name="T75" fmla="*/ 264614841 h 105"/>
              <a:gd name="T76" fmla="*/ 2147483647 w 1382"/>
              <a:gd name="T77" fmla="*/ 264614841 h 105"/>
              <a:gd name="T78" fmla="*/ 2147483647 w 1382"/>
              <a:gd name="T79" fmla="*/ 264614841 h 105"/>
              <a:gd name="T80" fmla="*/ 2147483647 w 1382"/>
              <a:gd name="T81" fmla="*/ 264614841 h 105"/>
              <a:gd name="T82" fmla="*/ 2142132849 w 1382"/>
              <a:gd name="T83" fmla="*/ 264614841 h 105"/>
              <a:gd name="T84" fmla="*/ 2016125081 w 1382"/>
              <a:gd name="T85" fmla="*/ 264614841 h 105"/>
              <a:gd name="T86" fmla="*/ 1890117313 w 1382"/>
              <a:gd name="T87" fmla="*/ 264614841 h 105"/>
              <a:gd name="T88" fmla="*/ 1776709529 w 1382"/>
              <a:gd name="T89" fmla="*/ 264614841 h 105"/>
              <a:gd name="T90" fmla="*/ 1650702951 w 1382"/>
              <a:gd name="T91" fmla="*/ 264614841 h 105"/>
              <a:gd name="T92" fmla="*/ 1524695183 w 1382"/>
              <a:gd name="T93" fmla="*/ 264614841 h 105"/>
              <a:gd name="T94" fmla="*/ 1398687415 w 1382"/>
              <a:gd name="T95" fmla="*/ 264614841 h 105"/>
              <a:gd name="T96" fmla="*/ 1282758681 w 1382"/>
              <a:gd name="T97" fmla="*/ 264614841 h 105"/>
              <a:gd name="T98" fmla="*/ 1156750913 w 1382"/>
              <a:gd name="T99" fmla="*/ 264614841 h 105"/>
              <a:gd name="T100" fmla="*/ 1030743145 w 1382"/>
              <a:gd name="T101" fmla="*/ 264614841 h 105"/>
              <a:gd name="T102" fmla="*/ 904735377 w 1382"/>
              <a:gd name="T103" fmla="*/ 264614841 h 105"/>
              <a:gd name="T104" fmla="*/ 791328981 w 1382"/>
              <a:gd name="T105" fmla="*/ 264614841 h 105"/>
              <a:gd name="T106" fmla="*/ 665321213 w 1382"/>
              <a:gd name="T107" fmla="*/ 264614841 h 105"/>
              <a:gd name="T108" fmla="*/ 539313445 w 1382"/>
              <a:gd name="T109" fmla="*/ 264614841 h 105"/>
              <a:gd name="T110" fmla="*/ 413305578 w 1382"/>
              <a:gd name="T111" fmla="*/ 264614841 h 105"/>
              <a:gd name="T112" fmla="*/ 297378432 w 1382"/>
              <a:gd name="T113" fmla="*/ 264614841 h 105"/>
              <a:gd name="T114" fmla="*/ 171370614 w 1382"/>
              <a:gd name="T115" fmla="*/ 264614841 h 105"/>
              <a:gd name="T116" fmla="*/ 45362809 w 1382"/>
              <a:gd name="T117" fmla="*/ 264614841 h 105"/>
              <a:gd name="T118" fmla="*/ 0 w 1382"/>
              <a:gd name="T119" fmla="*/ 206652182 h 105"/>
              <a:gd name="T120" fmla="*/ 0 w 1382"/>
              <a:gd name="T121" fmla="*/ 103325297 h 105"/>
              <a:gd name="T122" fmla="*/ 0 w 1382"/>
              <a:gd name="T123" fmla="*/ 12599949 h 10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5"/>
              <a:gd name="T188" fmla="*/ 1382 w 1382"/>
              <a:gd name="T189" fmla="*/ 105 h 10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73" y="105"/>
                </a:lnTo>
                <a:lnTo>
                  <a:pt x="1364" y="105"/>
                </a:lnTo>
                <a:lnTo>
                  <a:pt x="1355" y="105"/>
                </a:lnTo>
                <a:lnTo>
                  <a:pt x="1346" y="105"/>
                </a:lnTo>
                <a:lnTo>
                  <a:pt x="1341" y="105"/>
                </a:lnTo>
                <a:lnTo>
                  <a:pt x="1332" y="105"/>
                </a:lnTo>
                <a:lnTo>
                  <a:pt x="1323" y="105"/>
                </a:lnTo>
                <a:lnTo>
                  <a:pt x="1314" y="105"/>
                </a:lnTo>
                <a:lnTo>
                  <a:pt x="1305" y="105"/>
                </a:lnTo>
                <a:lnTo>
                  <a:pt x="1301" y="105"/>
                </a:lnTo>
                <a:lnTo>
                  <a:pt x="1291" y="105"/>
                </a:lnTo>
                <a:lnTo>
                  <a:pt x="1282" y="105"/>
                </a:lnTo>
                <a:lnTo>
                  <a:pt x="1273" y="105"/>
                </a:lnTo>
                <a:lnTo>
                  <a:pt x="1264" y="105"/>
                </a:lnTo>
                <a:lnTo>
                  <a:pt x="1260" y="105"/>
                </a:lnTo>
                <a:lnTo>
                  <a:pt x="1251" y="105"/>
                </a:lnTo>
                <a:lnTo>
                  <a:pt x="1241" y="105"/>
                </a:lnTo>
                <a:lnTo>
                  <a:pt x="1232" y="105"/>
                </a:lnTo>
                <a:lnTo>
                  <a:pt x="1223" y="105"/>
                </a:lnTo>
                <a:lnTo>
                  <a:pt x="1219" y="105"/>
                </a:lnTo>
                <a:lnTo>
                  <a:pt x="1210" y="105"/>
                </a:lnTo>
                <a:lnTo>
                  <a:pt x="1200" y="105"/>
                </a:lnTo>
                <a:lnTo>
                  <a:pt x="1191" y="105"/>
                </a:lnTo>
                <a:lnTo>
                  <a:pt x="1182" y="105"/>
                </a:lnTo>
                <a:lnTo>
                  <a:pt x="1178" y="105"/>
                </a:lnTo>
                <a:lnTo>
                  <a:pt x="1169" y="105"/>
                </a:lnTo>
                <a:lnTo>
                  <a:pt x="1160" y="105"/>
                </a:lnTo>
                <a:lnTo>
                  <a:pt x="1150" y="105"/>
                </a:lnTo>
                <a:lnTo>
                  <a:pt x="1146" y="105"/>
                </a:lnTo>
                <a:lnTo>
                  <a:pt x="1137" y="105"/>
                </a:lnTo>
                <a:lnTo>
                  <a:pt x="1128" y="105"/>
                </a:lnTo>
                <a:lnTo>
                  <a:pt x="1119" y="105"/>
                </a:lnTo>
                <a:lnTo>
                  <a:pt x="1110" y="105"/>
                </a:lnTo>
                <a:lnTo>
                  <a:pt x="1105" y="105"/>
                </a:lnTo>
                <a:lnTo>
                  <a:pt x="1096" y="105"/>
                </a:lnTo>
                <a:lnTo>
                  <a:pt x="1087" y="105"/>
                </a:lnTo>
                <a:lnTo>
                  <a:pt x="1078" y="105"/>
                </a:lnTo>
                <a:lnTo>
                  <a:pt x="1069" y="105"/>
                </a:lnTo>
                <a:lnTo>
                  <a:pt x="1064" y="105"/>
                </a:lnTo>
                <a:lnTo>
                  <a:pt x="1055" y="105"/>
                </a:lnTo>
                <a:lnTo>
                  <a:pt x="1046" y="105"/>
                </a:lnTo>
                <a:lnTo>
                  <a:pt x="1037" y="105"/>
                </a:lnTo>
                <a:lnTo>
                  <a:pt x="1028" y="105"/>
                </a:lnTo>
                <a:lnTo>
                  <a:pt x="1023" y="105"/>
                </a:lnTo>
                <a:lnTo>
                  <a:pt x="1014" y="105"/>
                </a:lnTo>
                <a:lnTo>
                  <a:pt x="1005" y="105"/>
                </a:lnTo>
                <a:lnTo>
                  <a:pt x="996" y="105"/>
                </a:lnTo>
                <a:lnTo>
                  <a:pt x="987" y="105"/>
                </a:lnTo>
                <a:lnTo>
                  <a:pt x="982" y="105"/>
                </a:lnTo>
                <a:lnTo>
                  <a:pt x="973" y="105"/>
                </a:lnTo>
                <a:lnTo>
                  <a:pt x="964" y="105"/>
                </a:lnTo>
                <a:lnTo>
                  <a:pt x="955" y="105"/>
                </a:lnTo>
                <a:lnTo>
                  <a:pt x="946" y="105"/>
                </a:lnTo>
                <a:lnTo>
                  <a:pt x="941" y="105"/>
                </a:lnTo>
                <a:lnTo>
                  <a:pt x="932" y="105"/>
                </a:lnTo>
                <a:lnTo>
                  <a:pt x="923" y="105"/>
                </a:lnTo>
                <a:lnTo>
                  <a:pt x="914" y="105"/>
                </a:lnTo>
                <a:lnTo>
                  <a:pt x="909" y="105"/>
                </a:lnTo>
                <a:lnTo>
                  <a:pt x="900" y="105"/>
                </a:lnTo>
                <a:lnTo>
                  <a:pt x="891" y="105"/>
                </a:lnTo>
                <a:lnTo>
                  <a:pt x="882" y="105"/>
                </a:lnTo>
                <a:lnTo>
                  <a:pt x="873" y="105"/>
                </a:lnTo>
                <a:lnTo>
                  <a:pt x="868" y="105"/>
                </a:lnTo>
                <a:lnTo>
                  <a:pt x="859" y="105"/>
                </a:lnTo>
                <a:lnTo>
                  <a:pt x="850" y="105"/>
                </a:lnTo>
                <a:lnTo>
                  <a:pt x="841" y="105"/>
                </a:lnTo>
                <a:lnTo>
                  <a:pt x="832" y="105"/>
                </a:lnTo>
                <a:lnTo>
                  <a:pt x="828" y="105"/>
                </a:lnTo>
                <a:lnTo>
                  <a:pt x="818" y="105"/>
                </a:lnTo>
                <a:lnTo>
                  <a:pt x="809" y="105"/>
                </a:lnTo>
                <a:lnTo>
                  <a:pt x="800" y="105"/>
                </a:lnTo>
                <a:lnTo>
                  <a:pt x="791" y="105"/>
                </a:lnTo>
                <a:lnTo>
                  <a:pt x="787" y="105"/>
                </a:lnTo>
                <a:lnTo>
                  <a:pt x="778" y="105"/>
                </a:lnTo>
                <a:lnTo>
                  <a:pt x="768" y="105"/>
                </a:lnTo>
                <a:lnTo>
                  <a:pt x="759" y="105"/>
                </a:lnTo>
                <a:lnTo>
                  <a:pt x="750" y="105"/>
                </a:lnTo>
                <a:lnTo>
                  <a:pt x="746" y="105"/>
                </a:lnTo>
                <a:lnTo>
                  <a:pt x="737" y="105"/>
                </a:lnTo>
                <a:lnTo>
                  <a:pt x="727" y="105"/>
                </a:lnTo>
                <a:lnTo>
                  <a:pt x="718" y="105"/>
                </a:lnTo>
                <a:lnTo>
                  <a:pt x="709" y="105"/>
                </a:lnTo>
                <a:lnTo>
                  <a:pt x="705" y="105"/>
                </a:lnTo>
                <a:lnTo>
                  <a:pt x="696" y="105"/>
                </a:lnTo>
                <a:lnTo>
                  <a:pt x="687" y="105"/>
                </a:lnTo>
                <a:lnTo>
                  <a:pt x="677" y="105"/>
                </a:lnTo>
                <a:lnTo>
                  <a:pt x="673" y="105"/>
                </a:lnTo>
                <a:lnTo>
                  <a:pt x="664" y="105"/>
                </a:lnTo>
                <a:lnTo>
                  <a:pt x="655" y="105"/>
                </a:lnTo>
                <a:lnTo>
                  <a:pt x="646" y="105"/>
                </a:lnTo>
                <a:lnTo>
                  <a:pt x="637" y="105"/>
                </a:lnTo>
                <a:lnTo>
                  <a:pt x="632" y="105"/>
                </a:lnTo>
                <a:lnTo>
                  <a:pt x="623" y="105"/>
                </a:lnTo>
                <a:lnTo>
                  <a:pt x="614" y="105"/>
                </a:lnTo>
                <a:lnTo>
                  <a:pt x="605" y="105"/>
                </a:lnTo>
                <a:lnTo>
                  <a:pt x="596" y="105"/>
                </a:lnTo>
                <a:lnTo>
                  <a:pt x="591" y="105"/>
                </a:lnTo>
                <a:lnTo>
                  <a:pt x="582" y="105"/>
                </a:lnTo>
                <a:lnTo>
                  <a:pt x="573" y="105"/>
                </a:lnTo>
                <a:lnTo>
                  <a:pt x="564" y="105"/>
                </a:lnTo>
                <a:lnTo>
                  <a:pt x="555" y="105"/>
                </a:lnTo>
                <a:lnTo>
                  <a:pt x="550" y="105"/>
                </a:lnTo>
                <a:lnTo>
                  <a:pt x="541" y="105"/>
                </a:lnTo>
                <a:lnTo>
                  <a:pt x="532" y="105"/>
                </a:lnTo>
                <a:lnTo>
                  <a:pt x="523" y="105"/>
                </a:lnTo>
                <a:lnTo>
                  <a:pt x="514" y="105"/>
                </a:lnTo>
                <a:lnTo>
                  <a:pt x="509" y="105"/>
                </a:lnTo>
                <a:lnTo>
                  <a:pt x="500" y="105"/>
                </a:lnTo>
                <a:lnTo>
                  <a:pt x="491" y="105"/>
                </a:lnTo>
                <a:lnTo>
                  <a:pt x="482" y="105"/>
                </a:lnTo>
                <a:lnTo>
                  <a:pt x="473" y="105"/>
                </a:lnTo>
                <a:lnTo>
                  <a:pt x="468" y="105"/>
                </a:lnTo>
                <a:lnTo>
                  <a:pt x="459" y="105"/>
                </a:lnTo>
                <a:lnTo>
                  <a:pt x="450" y="105"/>
                </a:lnTo>
                <a:lnTo>
                  <a:pt x="441" y="105"/>
                </a:lnTo>
                <a:lnTo>
                  <a:pt x="436" y="105"/>
                </a:lnTo>
                <a:lnTo>
                  <a:pt x="427" y="105"/>
                </a:lnTo>
                <a:lnTo>
                  <a:pt x="418" y="105"/>
                </a:lnTo>
                <a:lnTo>
                  <a:pt x="409" y="105"/>
                </a:lnTo>
                <a:lnTo>
                  <a:pt x="400" y="105"/>
                </a:lnTo>
                <a:lnTo>
                  <a:pt x="395" y="105"/>
                </a:lnTo>
                <a:lnTo>
                  <a:pt x="386" y="105"/>
                </a:lnTo>
                <a:lnTo>
                  <a:pt x="377" y="105"/>
                </a:lnTo>
                <a:lnTo>
                  <a:pt x="368" y="105"/>
                </a:lnTo>
                <a:lnTo>
                  <a:pt x="359" y="105"/>
                </a:lnTo>
                <a:lnTo>
                  <a:pt x="355" y="105"/>
                </a:lnTo>
                <a:lnTo>
                  <a:pt x="345" y="105"/>
                </a:lnTo>
                <a:lnTo>
                  <a:pt x="336" y="105"/>
                </a:lnTo>
                <a:lnTo>
                  <a:pt x="327" y="105"/>
                </a:lnTo>
                <a:lnTo>
                  <a:pt x="318" y="105"/>
                </a:lnTo>
                <a:lnTo>
                  <a:pt x="314" y="105"/>
                </a:lnTo>
                <a:lnTo>
                  <a:pt x="305" y="105"/>
                </a:lnTo>
                <a:lnTo>
                  <a:pt x="295" y="105"/>
                </a:lnTo>
                <a:lnTo>
                  <a:pt x="286" y="105"/>
                </a:lnTo>
                <a:lnTo>
                  <a:pt x="277" y="105"/>
                </a:lnTo>
                <a:lnTo>
                  <a:pt x="273" y="105"/>
                </a:lnTo>
                <a:lnTo>
                  <a:pt x="264" y="105"/>
                </a:lnTo>
                <a:lnTo>
                  <a:pt x="254" y="105"/>
                </a:lnTo>
                <a:lnTo>
                  <a:pt x="245" y="105"/>
                </a:lnTo>
                <a:lnTo>
                  <a:pt x="236" y="105"/>
                </a:lnTo>
                <a:lnTo>
                  <a:pt x="232" y="105"/>
                </a:lnTo>
                <a:lnTo>
                  <a:pt x="223" y="105"/>
                </a:lnTo>
                <a:lnTo>
                  <a:pt x="214" y="105"/>
                </a:lnTo>
                <a:lnTo>
                  <a:pt x="204" y="105"/>
                </a:lnTo>
                <a:lnTo>
                  <a:pt x="200" y="105"/>
                </a:lnTo>
                <a:lnTo>
                  <a:pt x="191" y="105"/>
                </a:lnTo>
                <a:lnTo>
                  <a:pt x="182" y="105"/>
                </a:lnTo>
                <a:lnTo>
                  <a:pt x="173" y="105"/>
                </a:lnTo>
                <a:lnTo>
                  <a:pt x="164" y="105"/>
                </a:lnTo>
                <a:lnTo>
                  <a:pt x="159" y="105"/>
                </a:lnTo>
                <a:lnTo>
                  <a:pt x="150" y="105"/>
                </a:lnTo>
                <a:lnTo>
                  <a:pt x="141" y="105"/>
                </a:lnTo>
                <a:lnTo>
                  <a:pt x="132" y="105"/>
                </a:lnTo>
                <a:lnTo>
                  <a:pt x="123" y="105"/>
                </a:lnTo>
                <a:lnTo>
                  <a:pt x="118" y="105"/>
                </a:lnTo>
                <a:lnTo>
                  <a:pt x="109" y="105"/>
                </a:lnTo>
                <a:lnTo>
                  <a:pt x="100" y="105"/>
                </a:lnTo>
                <a:lnTo>
                  <a:pt x="91" y="105"/>
                </a:lnTo>
                <a:lnTo>
                  <a:pt x="82" y="105"/>
                </a:lnTo>
                <a:lnTo>
                  <a:pt x="77" y="105"/>
                </a:lnTo>
                <a:lnTo>
                  <a:pt x="68" y="105"/>
                </a:lnTo>
                <a:lnTo>
                  <a:pt x="59" y="105"/>
                </a:lnTo>
                <a:lnTo>
                  <a:pt x="50" y="105"/>
                </a:lnTo>
                <a:lnTo>
                  <a:pt x="41" y="105"/>
                </a:lnTo>
                <a:lnTo>
                  <a:pt x="36" y="105"/>
                </a:lnTo>
                <a:lnTo>
                  <a:pt x="27" y="105"/>
                </a:lnTo>
                <a:lnTo>
                  <a:pt x="18" y="105"/>
                </a:lnTo>
                <a:lnTo>
                  <a:pt x="9" y="105"/>
                </a:lnTo>
                <a:lnTo>
                  <a:pt x="4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7" name="Rectangle 55"/>
          <p:cNvSpPr>
            <a:spLocks noChangeArrowheads="1"/>
          </p:cNvSpPr>
          <p:nvPr/>
        </p:nvSpPr>
        <p:spPr bwMode="auto">
          <a:xfrm>
            <a:off x="3398838" y="418306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8968" name="Rectangle 56"/>
          <p:cNvSpPr>
            <a:spLocks noChangeArrowheads="1"/>
          </p:cNvSpPr>
          <p:nvPr/>
        </p:nvSpPr>
        <p:spPr bwMode="auto">
          <a:xfrm rot="16200000">
            <a:off x="2084392" y="298430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8969" name="Rectangle 57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0" name="Rectangle 58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1" name="Line 59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2" name="Line 60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3" name="Line 61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4" name="Line 62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5" name="Line 63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6" name="Line 64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7" name="Line 65"/>
          <p:cNvSpPr>
            <a:spLocks noChangeShapeType="1"/>
          </p:cNvSpPr>
          <p:nvPr/>
        </p:nvSpPr>
        <p:spPr bwMode="auto">
          <a:xfrm flipV="1">
            <a:off x="321945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8" name="Line 66"/>
          <p:cNvSpPr>
            <a:spLocks noChangeShapeType="1"/>
          </p:cNvSpPr>
          <p:nvPr/>
        </p:nvSpPr>
        <p:spPr bwMode="auto">
          <a:xfrm>
            <a:off x="321945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9" name="Rectangle 67"/>
          <p:cNvSpPr>
            <a:spLocks noChangeArrowheads="1"/>
          </p:cNvSpPr>
          <p:nvPr/>
        </p:nvSpPr>
        <p:spPr bwMode="auto">
          <a:xfrm>
            <a:off x="312579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80" name="Line 68"/>
          <p:cNvSpPr>
            <a:spLocks noChangeShapeType="1"/>
          </p:cNvSpPr>
          <p:nvPr/>
        </p:nvSpPr>
        <p:spPr bwMode="auto">
          <a:xfrm flipV="1">
            <a:off x="386873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1" name="Line 69"/>
          <p:cNvSpPr>
            <a:spLocks noChangeShapeType="1"/>
          </p:cNvSpPr>
          <p:nvPr/>
        </p:nvSpPr>
        <p:spPr bwMode="auto">
          <a:xfrm>
            <a:off x="3868738" y="4637088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2" name="Rectangle 70"/>
          <p:cNvSpPr>
            <a:spLocks noChangeArrowheads="1"/>
          </p:cNvSpPr>
          <p:nvPr/>
        </p:nvSpPr>
        <p:spPr bwMode="auto">
          <a:xfrm>
            <a:off x="384016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83" name="Line 71"/>
          <p:cNvSpPr>
            <a:spLocks noChangeShapeType="1"/>
          </p:cNvSpPr>
          <p:nvPr/>
        </p:nvSpPr>
        <p:spPr bwMode="auto">
          <a:xfrm flipV="1">
            <a:off x="45180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4" name="Line 72"/>
          <p:cNvSpPr>
            <a:spLocks noChangeShapeType="1"/>
          </p:cNvSpPr>
          <p:nvPr/>
        </p:nvSpPr>
        <p:spPr bwMode="auto">
          <a:xfrm>
            <a:off x="45180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5" name="Rectangle 73"/>
          <p:cNvSpPr>
            <a:spLocks noChangeArrowheads="1"/>
          </p:cNvSpPr>
          <p:nvPr/>
        </p:nvSpPr>
        <p:spPr bwMode="auto">
          <a:xfrm>
            <a:off x="44529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86" name="Line 74"/>
          <p:cNvSpPr>
            <a:spLocks noChangeShapeType="1"/>
          </p:cNvSpPr>
          <p:nvPr/>
        </p:nvSpPr>
        <p:spPr bwMode="auto">
          <a:xfrm>
            <a:off x="2778128" y="60086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7" name="Line 75"/>
          <p:cNvSpPr>
            <a:spLocks noChangeShapeType="1"/>
          </p:cNvSpPr>
          <p:nvPr/>
        </p:nvSpPr>
        <p:spPr bwMode="auto">
          <a:xfrm flipH="1">
            <a:off x="493713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8" name="Rectangle 76"/>
          <p:cNvSpPr>
            <a:spLocks noChangeArrowheads="1"/>
          </p:cNvSpPr>
          <p:nvPr/>
        </p:nvSpPr>
        <p:spPr bwMode="auto">
          <a:xfrm>
            <a:off x="2576513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89" name="Line 77"/>
          <p:cNvSpPr>
            <a:spLocks noChangeShapeType="1"/>
          </p:cNvSpPr>
          <p:nvPr/>
        </p:nvSpPr>
        <p:spPr bwMode="auto">
          <a:xfrm>
            <a:off x="2778128" y="54975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0" name="Line 78"/>
          <p:cNvSpPr>
            <a:spLocks noChangeShapeType="1"/>
          </p:cNvSpPr>
          <p:nvPr/>
        </p:nvSpPr>
        <p:spPr bwMode="auto">
          <a:xfrm flipH="1">
            <a:off x="493713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1" name="Rectangle 79"/>
          <p:cNvSpPr>
            <a:spLocks noChangeArrowheads="1"/>
          </p:cNvSpPr>
          <p:nvPr/>
        </p:nvSpPr>
        <p:spPr bwMode="auto">
          <a:xfrm>
            <a:off x="2678119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92" name="Line 80"/>
          <p:cNvSpPr>
            <a:spLocks noChangeShapeType="1"/>
          </p:cNvSpPr>
          <p:nvPr/>
        </p:nvSpPr>
        <p:spPr bwMode="auto">
          <a:xfrm>
            <a:off x="2778128" y="498475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3" name="Line 81"/>
          <p:cNvSpPr>
            <a:spLocks noChangeShapeType="1"/>
          </p:cNvSpPr>
          <p:nvPr/>
        </p:nvSpPr>
        <p:spPr bwMode="auto">
          <a:xfrm flipH="1">
            <a:off x="493713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4" name="Rectangle 82"/>
          <p:cNvSpPr>
            <a:spLocks noChangeArrowheads="1"/>
          </p:cNvSpPr>
          <p:nvPr/>
        </p:nvSpPr>
        <p:spPr bwMode="auto">
          <a:xfrm>
            <a:off x="2613023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95" name="Line 83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6" name="Line 84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7" name="Line 85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8" name="Line 86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9" name="Freeform 87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0" name="Freeform 88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1" name="Freeform 89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2" name="Freeform 90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3" name="Freeform 91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4" name="Freeform 92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5" name="Freeform 93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6" name="Freeform 94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7" name="Freeform 95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8" name="Freeform 96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9" name="Freeform 97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0" name="Freeform 98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1" name="Freeform 99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2" name="Freeform 100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3" name="Freeform 101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4" name="Freeform 102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5" name="Freeform 103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6" name="Freeform 104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7" name="Freeform 105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8" name="Freeform 106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9" name="Freeform 107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0" name="Freeform 108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1" name="Freeform 109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2" name="Freeform 110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3" name="Freeform 111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4" name="Freeform 112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5" name="Rectangle 113"/>
          <p:cNvSpPr>
            <a:spLocks noChangeArrowheads="1"/>
          </p:cNvSpPr>
          <p:nvPr/>
        </p:nvSpPr>
        <p:spPr bwMode="auto">
          <a:xfrm>
            <a:off x="339883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9026" name="Rectangle 114"/>
          <p:cNvSpPr>
            <a:spLocks noChangeArrowheads="1"/>
          </p:cNvSpPr>
          <p:nvPr/>
        </p:nvSpPr>
        <p:spPr bwMode="auto">
          <a:xfrm rot="16200000">
            <a:off x="20843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9027" name="Rectangle 115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8" name="Rectangle 116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9" name="Line 117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0" name="Line 118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1" name="Line 119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2" name="Line 120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3" name="Line 121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4" name="Line 122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5" name="Line 123"/>
          <p:cNvSpPr>
            <a:spLocks noChangeShapeType="1"/>
          </p:cNvSpPr>
          <p:nvPr/>
        </p:nvSpPr>
        <p:spPr bwMode="auto">
          <a:xfrm flipV="1">
            <a:off x="622300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6" name="Line 124"/>
          <p:cNvSpPr>
            <a:spLocks noChangeShapeType="1"/>
          </p:cNvSpPr>
          <p:nvPr/>
        </p:nvSpPr>
        <p:spPr bwMode="auto">
          <a:xfrm>
            <a:off x="622300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7" name="Rectangle 125"/>
          <p:cNvSpPr>
            <a:spLocks noChangeArrowheads="1"/>
          </p:cNvSpPr>
          <p:nvPr/>
        </p:nvSpPr>
        <p:spPr bwMode="auto">
          <a:xfrm>
            <a:off x="612934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038" name="Line 126"/>
          <p:cNvSpPr>
            <a:spLocks noChangeShapeType="1"/>
          </p:cNvSpPr>
          <p:nvPr/>
        </p:nvSpPr>
        <p:spPr bwMode="auto">
          <a:xfrm flipV="1">
            <a:off x="687228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9" name="Rectangle 127"/>
          <p:cNvSpPr>
            <a:spLocks noChangeArrowheads="1"/>
          </p:cNvSpPr>
          <p:nvPr/>
        </p:nvSpPr>
        <p:spPr bwMode="auto">
          <a:xfrm>
            <a:off x="684371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040" name="Line 128"/>
          <p:cNvSpPr>
            <a:spLocks noChangeShapeType="1"/>
          </p:cNvSpPr>
          <p:nvPr/>
        </p:nvSpPr>
        <p:spPr bwMode="auto">
          <a:xfrm flipV="1">
            <a:off x="75152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1" name="Line 129"/>
          <p:cNvSpPr>
            <a:spLocks noChangeShapeType="1"/>
          </p:cNvSpPr>
          <p:nvPr/>
        </p:nvSpPr>
        <p:spPr bwMode="auto">
          <a:xfrm>
            <a:off x="75152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2" name="Rectangle 130"/>
          <p:cNvSpPr>
            <a:spLocks noChangeArrowheads="1"/>
          </p:cNvSpPr>
          <p:nvPr/>
        </p:nvSpPr>
        <p:spPr bwMode="auto">
          <a:xfrm>
            <a:off x="74501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043" name="Line 131"/>
          <p:cNvSpPr>
            <a:spLocks noChangeShapeType="1"/>
          </p:cNvSpPr>
          <p:nvPr/>
        </p:nvSpPr>
        <p:spPr bwMode="auto">
          <a:xfrm>
            <a:off x="5775325" y="60086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4" name="Line 132"/>
          <p:cNvSpPr>
            <a:spLocks noChangeShapeType="1"/>
          </p:cNvSpPr>
          <p:nvPr/>
        </p:nvSpPr>
        <p:spPr bwMode="auto">
          <a:xfrm flipH="1">
            <a:off x="794068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5" name="Rectangle 133"/>
          <p:cNvSpPr>
            <a:spLocks noChangeArrowheads="1"/>
          </p:cNvSpPr>
          <p:nvPr/>
        </p:nvSpPr>
        <p:spPr bwMode="auto">
          <a:xfrm>
            <a:off x="5572131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046" name="Line 134"/>
          <p:cNvSpPr>
            <a:spLocks noChangeShapeType="1"/>
          </p:cNvSpPr>
          <p:nvPr/>
        </p:nvSpPr>
        <p:spPr bwMode="auto">
          <a:xfrm>
            <a:off x="5775325" y="54975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7" name="Line 135"/>
          <p:cNvSpPr>
            <a:spLocks noChangeShapeType="1"/>
          </p:cNvSpPr>
          <p:nvPr/>
        </p:nvSpPr>
        <p:spPr bwMode="auto">
          <a:xfrm flipH="1">
            <a:off x="794068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8" name="Rectangle 136"/>
          <p:cNvSpPr>
            <a:spLocks noChangeArrowheads="1"/>
          </p:cNvSpPr>
          <p:nvPr/>
        </p:nvSpPr>
        <p:spPr bwMode="auto">
          <a:xfrm>
            <a:off x="5673732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049" name="Line 137"/>
          <p:cNvSpPr>
            <a:spLocks noChangeShapeType="1"/>
          </p:cNvSpPr>
          <p:nvPr/>
        </p:nvSpPr>
        <p:spPr bwMode="auto">
          <a:xfrm>
            <a:off x="5775325" y="4984750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0" name="Line 138"/>
          <p:cNvSpPr>
            <a:spLocks noChangeShapeType="1"/>
          </p:cNvSpPr>
          <p:nvPr/>
        </p:nvSpPr>
        <p:spPr bwMode="auto">
          <a:xfrm flipH="1">
            <a:off x="794068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1" name="Rectangle 139"/>
          <p:cNvSpPr>
            <a:spLocks noChangeArrowheads="1"/>
          </p:cNvSpPr>
          <p:nvPr/>
        </p:nvSpPr>
        <p:spPr bwMode="auto">
          <a:xfrm>
            <a:off x="5608638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052" name="Line 140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3" name="Line 141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4" name="Line 142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6" name="Freeform 144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7" name="Freeform 145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8" name="Freeform 146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9" name="Freeform 147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0" name="Freeform 148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1" name="Freeform 149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2" name="Freeform 150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3" name="Freeform 151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4" name="Freeform 152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5" name="Freeform 153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6" name="Freeform 154"/>
          <p:cNvSpPr>
            <a:spLocks/>
          </p:cNvSpPr>
          <p:nvPr/>
        </p:nvSpPr>
        <p:spPr bwMode="auto">
          <a:xfrm>
            <a:off x="5767388" y="5092701"/>
            <a:ext cx="2201862" cy="1270000"/>
          </a:xfrm>
          <a:custGeom>
            <a:avLst/>
            <a:gdLst>
              <a:gd name="T0" fmla="*/ 148688389 w 1387"/>
              <a:gd name="T1" fmla="*/ 32761240 h 800"/>
              <a:gd name="T2" fmla="*/ 309978345 w 1387"/>
              <a:gd name="T3" fmla="*/ 68043429 h 800"/>
              <a:gd name="T4" fmla="*/ 481348970 w 1387"/>
              <a:gd name="T5" fmla="*/ 90725622 h 800"/>
              <a:gd name="T6" fmla="*/ 665321063 w 1387"/>
              <a:gd name="T7" fmla="*/ 113407840 h 800"/>
              <a:gd name="T8" fmla="*/ 849291768 w 1387"/>
              <a:gd name="T9" fmla="*/ 126007824 h 800"/>
              <a:gd name="T10" fmla="*/ 1033263861 w 1387"/>
              <a:gd name="T11" fmla="*/ 136088446 h 800"/>
              <a:gd name="T12" fmla="*/ 1227314986 w 1387"/>
              <a:gd name="T13" fmla="*/ 148688429 h 800"/>
              <a:gd name="T14" fmla="*/ 1433967679 w 1387"/>
              <a:gd name="T15" fmla="*/ 158769051 h 800"/>
              <a:gd name="T16" fmla="*/ 1640620372 w 1387"/>
              <a:gd name="T17" fmla="*/ 158769051 h 800"/>
              <a:gd name="T18" fmla="*/ 1844754100 w 1387"/>
              <a:gd name="T19" fmla="*/ 158769051 h 800"/>
              <a:gd name="T20" fmla="*/ 2051406793 w 1387"/>
              <a:gd name="T21" fmla="*/ 158769051 h 800"/>
              <a:gd name="T22" fmla="*/ 2147483647 w 1387"/>
              <a:gd name="T23" fmla="*/ 148688429 h 800"/>
              <a:gd name="T24" fmla="*/ 2147483647 w 1387"/>
              <a:gd name="T25" fmla="*/ 148688429 h 800"/>
              <a:gd name="T26" fmla="*/ 2147483647 w 1387"/>
              <a:gd name="T27" fmla="*/ 126007824 h 800"/>
              <a:gd name="T28" fmla="*/ 2147483647 w 1387"/>
              <a:gd name="T29" fmla="*/ 113407840 h 800"/>
              <a:gd name="T30" fmla="*/ 2147483647 w 1387"/>
              <a:gd name="T31" fmla="*/ 90725622 h 800"/>
              <a:gd name="T32" fmla="*/ 2147483647 w 1387"/>
              <a:gd name="T33" fmla="*/ 68043429 h 800"/>
              <a:gd name="T34" fmla="*/ 2147483647 w 1387"/>
              <a:gd name="T35" fmla="*/ 32761240 h 800"/>
              <a:gd name="T36" fmla="*/ 2147483647 w 1387"/>
              <a:gd name="T37" fmla="*/ 0 h 800"/>
              <a:gd name="T38" fmla="*/ 2147483647 w 1387"/>
              <a:gd name="T39" fmla="*/ 148688429 h 800"/>
              <a:gd name="T40" fmla="*/ 2147483647 w 1387"/>
              <a:gd name="T41" fmla="*/ 309978430 h 800"/>
              <a:gd name="T42" fmla="*/ 2147483647 w 1387"/>
              <a:gd name="T43" fmla="*/ 468749118 h 800"/>
              <a:gd name="T44" fmla="*/ 2147483647 w 1387"/>
              <a:gd name="T45" fmla="*/ 630039069 h 800"/>
              <a:gd name="T46" fmla="*/ 2147483647 w 1387"/>
              <a:gd name="T47" fmla="*/ 791329019 h 800"/>
              <a:gd name="T48" fmla="*/ 2147483647 w 1387"/>
              <a:gd name="T49" fmla="*/ 962699791 h 800"/>
              <a:gd name="T50" fmla="*/ 2147483647 w 1387"/>
              <a:gd name="T51" fmla="*/ 1123989741 h 800"/>
              <a:gd name="T52" fmla="*/ 2147483647 w 1387"/>
              <a:gd name="T53" fmla="*/ 1282758743 h 800"/>
              <a:gd name="T54" fmla="*/ 2147483647 w 1387"/>
              <a:gd name="T55" fmla="*/ 1444050281 h 800"/>
              <a:gd name="T56" fmla="*/ 2147483647 w 1387"/>
              <a:gd name="T57" fmla="*/ 1605340232 h 800"/>
              <a:gd name="T58" fmla="*/ 2147483647 w 1387"/>
              <a:gd name="T59" fmla="*/ 1764109630 h 800"/>
              <a:gd name="T60" fmla="*/ 2147483647 w 1387"/>
              <a:gd name="T61" fmla="*/ 1925399581 h 800"/>
              <a:gd name="T62" fmla="*/ 2147483647 w 1387"/>
              <a:gd name="T63" fmla="*/ 2016125178 h 800"/>
              <a:gd name="T64" fmla="*/ 2147483647 w 1387"/>
              <a:gd name="T65" fmla="*/ 2016125178 h 800"/>
              <a:gd name="T66" fmla="*/ 2147483647 w 1387"/>
              <a:gd name="T67" fmla="*/ 2016125178 h 800"/>
              <a:gd name="T68" fmla="*/ 2147483647 w 1387"/>
              <a:gd name="T69" fmla="*/ 2016125178 h 800"/>
              <a:gd name="T70" fmla="*/ 2147483647 w 1387"/>
              <a:gd name="T71" fmla="*/ 2016125178 h 800"/>
              <a:gd name="T72" fmla="*/ 2147483647 w 1387"/>
              <a:gd name="T73" fmla="*/ 2016125178 h 800"/>
              <a:gd name="T74" fmla="*/ 2147483647 w 1387"/>
              <a:gd name="T75" fmla="*/ 2016125178 h 800"/>
              <a:gd name="T76" fmla="*/ 1960681221 w 1387"/>
              <a:gd name="T77" fmla="*/ 2016125178 h 800"/>
              <a:gd name="T78" fmla="*/ 1754028528 w 1387"/>
              <a:gd name="T79" fmla="*/ 2016125178 h 800"/>
              <a:gd name="T80" fmla="*/ 1547375438 w 1387"/>
              <a:gd name="T81" fmla="*/ 2016125178 h 800"/>
              <a:gd name="T82" fmla="*/ 1340722745 w 1387"/>
              <a:gd name="T83" fmla="*/ 2016125178 h 800"/>
              <a:gd name="T84" fmla="*/ 1134070053 w 1387"/>
              <a:gd name="T85" fmla="*/ 2016125178 h 800"/>
              <a:gd name="T86" fmla="*/ 929936721 w 1387"/>
              <a:gd name="T87" fmla="*/ 2016125178 h 800"/>
              <a:gd name="T88" fmla="*/ 723283830 w 1387"/>
              <a:gd name="T89" fmla="*/ 2016125178 h 800"/>
              <a:gd name="T90" fmla="*/ 516631137 w 1387"/>
              <a:gd name="T91" fmla="*/ 2016125178 h 800"/>
              <a:gd name="T92" fmla="*/ 309978345 w 1387"/>
              <a:gd name="T93" fmla="*/ 2016125178 h 800"/>
              <a:gd name="T94" fmla="*/ 103325577 w 1387"/>
              <a:gd name="T95" fmla="*/ 2016125178 h 800"/>
              <a:gd name="T96" fmla="*/ 0 w 1387"/>
              <a:gd name="T97" fmla="*/ 1948081774 h 800"/>
              <a:gd name="T98" fmla="*/ 0 w 1387"/>
              <a:gd name="T99" fmla="*/ 1786791823 h 800"/>
              <a:gd name="T100" fmla="*/ 0 w 1387"/>
              <a:gd name="T101" fmla="*/ 1628020838 h 800"/>
              <a:gd name="T102" fmla="*/ 0 w 1387"/>
              <a:gd name="T103" fmla="*/ 1454130903 h 800"/>
              <a:gd name="T104" fmla="*/ 0 w 1387"/>
              <a:gd name="T105" fmla="*/ 1295360314 h 800"/>
              <a:gd name="T106" fmla="*/ 0 w 1387"/>
              <a:gd name="T107" fmla="*/ 1134070363 h 800"/>
              <a:gd name="T108" fmla="*/ 0 w 1387"/>
              <a:gd name="T109" fmla="*/ 972780413 h 800"/>
              <a:gd name="T110" fmla="*/ 0 w 1387"/>
              <a:gd name="T111" fmla="*/ 814011213 h 800"/>
              <a:gd name="T112" fmla="*/ 0 w 1387"/>
              <a:gd name="T113" fmla="*/ 652721262 h 800"/>
              <a:gd name="T114" fmla="*/ 0 w 1387"/>
              <a:gd name="T115" fmla="*/ 491431311 h 800"/>
              <a:gd name="T116" fmla="*/ 0 w 1387"/>
              <a:gd name="T117" fmla="*/ 320059052 h 800"/>
              <a:gd name="T118" fmla="*/ 0 w 1387"/>
              <a:gd name="T119" fmla="*/ 158769051 h 800"/>
              <a:gd name="T120" fmla="*/ 0 w 1387"/>
              <a:gd name="T121" fmla="*/ 0 h 8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800"/>
              <a:gd name="T185" fmla="*/ 1387 w 1387"/>
              <a:gd name="T186" fmla="*/ 800 h 8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800">
                <a:moveTo>
                  <a:pt x="5" y="0"/>
                </a:moveTo>
                <a:lnTo>
                  <a:pt x="5" y="0"/>
                </a:lnTo>
                <a:lnTo>
                  <a:pt x="9" y="0"/>
                </a:lnTo>
                <a:lnTo>
                  <a:pt x="18" y="4"/>
                </a:lnTo>
                <a:lnTo>
                  <a:pt x="28" y="4"/>
                </a:lnTo>
                <a:lnTo>
                  <a:pt x="32" y="9"/>
                </a:lnTo>
                <a:lnTo>
                  <a:pt x="37" y="9"/>
                </a:lnTo>
                <a:lnTo>
                  <a:pt x="41" y="9"/>
                </a:lnTo>
                <a:lnTo>
                  <a:pt x="50" y="13"/>
                </a:lnTo>
                <a:lnTo>
                  <a:pt x="59" y="13"/>
                </a:lnTo>
                <a:lnTo>
                  <a:pt x="68" y="13"/>
                </a:lnTo>
                <a:lnTo>
                  <a:pt x="78" y="18"/>
                </a:lnTo>
                <a:lnTo>
                  <a:pt x="82" y="18"/>
                </a:lnTo>
                <a:lnTo>
                  <a:pt x="87" y="18"/>
                </a:lnTo>
                <a:lnTo>
                  <a:pt x="91" y="23"/>
                </a:lnTo>
                <a:lnTo>
                  <a:pt x="100" y="23"/>
                </a:lnTo>
                <a:lnTo>
                  <a:pt x="109" y="23"/>
                </a:lnTo>
                <a:lnTo>
                  <a:pt x="118" y="27"/>
                </a:lnTo>
                <a:lnTo>
                  <a:pt x="123" y="27"/>
                </a:lnTo>
                <a:lnTo>
                  <a:pt x="132" y="27"/>
                </a:lnTo>
                <a:lnTo>
                  <a:pt x="141" y="27"/>
                </a:lnTo>
                <a:lnTo>
                  <a:pt x="150" y="32"/>
                </a:lnTo>
                <a:lnTo>
                  <a:pt x="159" y="32"/>
                </a:lnTo>
                <a:lnTo>
                  <a:pt x="164" y="32"/>
                </a:lnTo>
                <a:lnTo>
                  <a:pt x="173" y="32"/>
                </a:lnTo>
                <a:lnTo>
                  <a:pt x="182" y="36"/>
                </a:lnTo>
                <a:lnTo>
                  <a:pt x="191" y="36"/>
                </a:lnTo>
                <a:lnTo>
                  <a:pt x="200" y="36"/>
                </a:lnTo>
                <a:lnTo>
                  <a:pt x="205" y="36"/>
                </a:lnTo>
                <a:lnTo>
                  <a:pt x="214" y="41"/>
                </a:lnTo>
                <a:lnTo>
                  <a:pt x="223" y="41"/>
                </a:lnTo>
                <a:lnTo>
                  <a:pt x="232" y="41"/>
                </a:lnTo>
                <a:lnTo>
                  <a:pt x="241" y="41"/>
                </a:lnTo>
                <a:lnTo>
                  <a:pt x="246" y="41"/>
                </a:lnTo>
                <a:lnTo>
                  <a:pt x="255" y="45"/>
                </a:lnTo>
                <a:lnTo>
                  <a:pt x="264" y="45"/>
                </a:lnTo>
                <a:lnTo>
                  <a:pt x="273" y="45"/>
                </a:lnTo>
                <a:lnTo>
                  <a:pt x="282" y="45"/>
                </a:lnTo>
                <a:lnTo>
                  <a:pt x="287" y="45"/>
                </a:lnTo>
                <a:lnTo>
                  <a:pt x="296" y="50"/>
                </a:lnTo>
                <a:lnTo>
                  <a:pt x="305" y="50"/>
                </a:lnTo>
                <a:lnTo>
                  <a:pt x="314" y="50"/>
                </a:lnTo>
                <a:lnTo>
                  <a:pt x="323" y="50"/>
                </a:lnTo>
                <a:lnTo>
                  <a:pt x="328" y="50"/>
                </a:lnTo>
                <a:lnTo>
                  <a:pt x="337" y="50"/>
                </a:lnTo>
                <a:lnTo>
                  <a:pt x="346" y="50"/>
                </a:lnTo>
                <a:lnTo>
                  <a:pt x="355" y="54"/>
                </a:lnTo>
                <a:lnTo>
                  <a:pt x="364" y="54"/>
                </a:lnTo>
                <a:lnTo>
                  <a:pt x="369" y="54"/>
                </a:lnTo>
                <a:lnTo>
                  <a:pt x="378" y="54"/>
                </a:lnTo>
                <a:lnTo>
                  <a:pt x="387" y="54"/>
                </a:lnTo>
                <a:lnTo>
                  <a:pt x="396" y="54"/>
                </a:lnTo>
                <a:lnTo>
                  <a:pt x="405" y="54"/>
                </a:lnTo>
                <a:lnTo>
                  <a:pt x="410" y="54"/>
                </a:lnTo>
                <a:lnTo>
                  <a:pt x="419" y="59"/>
                </a:lnTo>
                <a:lnTo>
                  <a:pt x="428" y="59"/>
                </a:lnTo>
                <a:lnTo>
                  <a:pt x="437" y="59"/>
                </a:lnTo>
                <a:lnTo>
                  <a:pt x="446" y="59"/>
                </a:lnTo>
                <a:lnTo>
                  <a:pt x="450" y="59"/>
                </a:lnTo>
                <a:lnTo>
                  <a:pt x="460" y="59"/>
                </a:lnTo>
                <a:lnTo>
                  <a:pt x="469" y="59"/>
                </a:lnTo>
                <a:lnTo>
                  <a:pt x="478" y="59"/>
                </a:lnTo>
                <a:lnTo>
                  <a:pt x="487" y="59"/>
                </a:lnTo>
                <a:lnTo>
                  <a:pt x="491" y="59"/>
                </a:lnTo>
                <a:lnTo>
                  <a:pt x="501" y="59"/>
                </a:lnTo>
                <a:lnTo>
                  <a:pt x="510" y="63"/>
                </a:lnTo>
                <a:lnTo>
                  <a:pt x="519" y="63"/>
                </a:lnTo>
                <a:lnTo>
                  <a:pt x="528" y="63"/>
                </a:lnTo>
                <a:lnTo>
                  <a:pt x="532" y="63"/>
                </a:lnTo>
                <a:lnTo>
                  <a:pt x="541" y="63"/>
                </a:lnTo>
                <a:lnTo>
                  <a:pt x="551" y="63"/>
                </a:lnTo>
                <a:lnTo>
                  <a:pt x="560" y="63"/>
                </a:lnTo>
                <a:lnTo>
                  <a:pt x="569" y="63"/>
                </a:lnTo>
                <a:lnTo>
                  <a:pt x="573" y="63"/>
                </a:lnTo>
                <a:lnTo>
                  <a:pt x="582" y="63"/>
                </a:lnTo>
                <a:lnTo>
                  <a:pt x="591" y="63"/>
                </a:lnTo>
                <a:lnTo>
                  <a:pt x="601" y="63"/>
                </a:lnTo>
                <a:lnTo>
                  <a:pt x="610" y="63"/>
                </a:lnTo>
                <a:lnTo>
                  <a:pt x="614" y="63"/>
                </a:lnTo>
                <a:lnTo>
                  <a:pt x="623" y="63"/>
                </a:lnTo>
                <a:lnTo>
                  <a:pt x="632" y="63"/>
                </a:lnTo>
                <a:lnTo>
                  <a:pt x="642" y="63"/>
                </a:lnTo>
                <a:lnTo>
                  <a:pt x="651" y="63"/>
                </a:lnTo>
                <a:lnTo>
                  <a:pt x="655" y="63"/>
                </a:lnTo>
                <a:lnTo>
                  <a:pt x="664" y="63"/>
                </a:lnTo>
                <a:lnTo>
                  <a:pt x="673" y="63"/>
                </a:lnTo>
                <a:lnTo>
                  <a:pt x="682" y="63"/>
                </a:lnTo>
                <a:lnTo>
                  <a:pt x="692" y="63"/>
                </a:lnTo>
                <a:lnTo>
                  <a:pt x="696" y="63"/>
                </a:lnTo>
                <a:lnTo>
                  <a:pt x="705" y="63"/>
                </a:lnTo>
                <a:lnTo>
                  <a:pt x="714" y="63"/>
                </a:lnTo>
                <a:lnTo>
                  <a:pt x="723" y="63"/>
                </a:lnTo>
                <a:lnTo>
                  <a:pt x="732" y="63"/>
                </a:lnTo>
                <a:lnTo>
                  <a:pt x="737" y="63"/>
                </a:lnTo>
                <a:lnTo>
                  <a:pt x="746" y="63"/>
                </a:lnTo>
                <a:lnTo>
                  <a:pt x="755" y="63"/>
                </a:lnTo>
                <a:lnTo>
                  <a:pt x="764" y="63"/>
                </a:lnTo>
                <a:lnTo>
                  <a:pt x="773" y="63"/>
                </a:lnTo>
                <a:lnTo>
                  <a:pt x="778" y="63"/>
                </a:lnTo>
                <a:lnTo>
                  <a:pt x="787" y="63"/>
                </a:lnTo>
                <a:lnTo>
                  <a:pt x="796" y="63"/>
                </a:lnTo>
                <a:lnTo>
                  <a:pt x="805" y="63"/>
                </a:lnTo>
                <a:lnTo>
                  <a:pt x="814" y="63"/>
                </a:lnTo>
                <a:lnTo>
                  <a:pt x="819" y="63"/>
                </a:lnTo>
                <a:lnTo>
                  <a:pt x="828" y="63"/>
                </a:lnTo>
                <a:lnTo>
                  <a:pt x="837" y="63"/>
                </a:lnTo>
                <a:lnTo>
                  <a:pt x="846" y="63"/>
                </a:lnTo>
                <a:lnTo>
                  <a:pt x="855" y="63"/>
                </a:lnTo>
                <a:lnTo>
                  <a:pt x="860" y="63"/>
                </a:lnTo>
                <a:lnTo>
                  <a:pt x="869" y="63"/>
                </a:lnTo>
                <a:lnTo>
                  <a:pt x="878" y="63"/>
                </a:lnTo>
                <a:lnTo>
                  <a:pt x="887" y="59"/>
                </a:lnTo>
                <a:lnTo>
                  <a:pt x="896" y="59"/>
                </a:lnTo>
                <a:lnTo>
                  <a:pt x="901" y="59"/>
                </a:lnTo>
                <a:lnTo>
                  <a:pt x="910" y="59"/>
                </a:lnTo>
                <a:lnTo>
                  <a:pt x="919" y="59"/>
                </a:lnTo>
                <a:lnTo>
                  <a:pt x="928" y="59"/>
                </a:lnTo>
                <a:lnTo>
                  <a:pt x="937" y="59"/>
                </a:lnTo>
                <a:lnTo>
                  <a:pt x="942" y="59"/>
                </a:lnTo>
                <a:lnTo>
                  <a:pt x="951" y="59"/>
                </a:lnTo>
                <a:lnTo>
                  <a:pt x="960" y="59"/>
                </a:lnTo>
                <a:lnTo>
                  <a:pt x="969" y="59"/>
                </a:lnTo>
                <a:lnTo>
                  <a:pt x="978" y="54"/>
                </a:lnTo>
                <a:lnTo>
                  <a:pt x="983" y="54"/>
                </a:lnTo>
                <a:lnTo>
                  <a:pt x="992" y="54"/>
                </a:lnTo>
                <a:lnTo>
                  <a:pt x="1001" y="54"/>
                </a:lnTo>
                <a:lnTo>
                  <a:pt x="1010" y="54"/>
                </a:lnTo>
                <a:lnTo>
                  <a:pt x="1019" y="54"/>
                </a:lnTo>
                <a:lnTo>
                  <a:pt x="1024" y="54"/>
                </a:lnTo>
                <a:lnTo>
                  <a:pt x="1033" y="54"/>
                </a:lnTo>
                <a:lnTo>
                  <a:pt x="1042" y="50"/>
                </a:lnTo>
                <a:lnTo>
                  <a:pt x="1051" y="50"/>
                </a:lnTo>
                <a:lnTo>
                  <a:pt x="1060" y="50"/>
                </a:lnTo>
                <a:lnTo>
                  <a:pt x="1064" y="50"/>
                </a:lnTo>
                <a:lnTo>
                  <a:pt x="1074" y="50"/>
                </a:lnTo>
                <a:lnTo>
                  <a:pt x="1083" y="50"/>
                </a:lnTo>
                <a:lnTo>
                  <a:pt x="1092" y="50"/>
                </a:lnTo>
                <a:lnTo>
                  <a:pt x="1101" y="45"/>
                </a:lnTo>
                <a:lnTo>
                  <a:pt x="1105" y="45"/>
                </a:lnTo>
                <a:lnTo>
                  <a:pt x="1114" y="45"/>
                </a:lnTo>
                <a:lnTo>
                  <a:pt x="1124" y="45"/>
                </a:lnTo>
                <a:lnTo>
                  <a:pt x="1133" y="45"/>
                </a:lnTo>
                <a:lnTo>
                  <a:pt x="1142" y="41"/>
                </a:lnTo>
                <a:lnTo>
                  <a:pt x="1146" y="41"/>
                </a:lnTo>
                <a:lnTo>
                  <a:pt x="1155" y="41"/>
                </a:lnTo>
                <a:lnTo>
                  <a:pt x="1165" y="41"/>
                </a:lnTo>
                <a:lnTo>
                  <a:pt x="1174" y="41"/>
                </a:lnTo>
                <a:lnTo>
                  <a:pt x="1183" y="36"/>
                </a:lnTo>
                <a:lnTo>
                  <a:pt x="1187" y="36"/>
                </a:lnTo>
                <a:lnTo>
                  <a:pt x="1196" y="36"/>
                </a:lnTo>
                <a:lnTo>
                  <a:pt x="1205" y="36"/>
                </a:lnTo>
                <a:lnTo>
                  <a:pt x="1215" y="32"/>
                </a:lnTo>
                <a:lnTo>
                  <a:pt x="1224" y="32"/>
                </a:lnTo>
                <a:lnTo>
                  <a:pt x="1228" y="32"/>
                </a:lnTo>
                <a:lnTo>
                  <a:pt x="1237" y="32"/>
                </a:lnTo>
                <a:lnTo>
                  <a:pt x="1246" y="27"/>
                </a:lnTo>
                <a:lnTo>
                  <a:pt x="1255" y="27"/>
                </a:lnTo>
                <a:lnTo>
                  <a:pt x="1265" y="27"/>
                </a:lnTo>
                <a:lnTo>
                  <a:pt x="1269" y="27"/>
                </a:lnTo>
                <a:lnTo>
                  <a:pt x="1278" y="23"/>
                </a:lnTo>
                <a:lnTo>
                  <a:pt x="1287" y="23"/>
                </a:lnTo>
                <a:lnTo>
                  <a:pt x="1296" y="23"/>
                </a:lnTo>
                <a:lnTo>
                  <a:pt x="1301" y="18"/>
                </a:lnTo>
                <a:lnTo>
                  <a:pt x="1306" y="18"/>
                </a:lnTo>
                <a:lnTo>
                  <a:pt x="1310" y="18"/>
                </a:lnTo>
                <a:lnTo>
                  <a:pt x="1319" y="13"/>
                </a:lnTo>
                <a:lnTo>
                  <a:pt x="1328" y="13"/>
                </a:lnTo>
                <a:lnTo>
                  <a:pt x="1337" y="13"/>
                </a:lnTo>
                <a:lnTo>
                  <a:pt x="1346" y="9"/>
                </a:lnTo>
                <a:lnTo>
                  <a:pt x="1351" y="9"/>
                </a:lnTo>
                <a:lnTo>
                  <a:pt x="1356" y="9"/>
                </a:lnTo>
                <a:lnTo>
                  <a:pt x="1360" y="4"/>
                </a:lnTo>
                <a:lnTo>
                  <a:pt x="1369" y="4"/>
                </a:lnTo>
                <a:lnTo>
                  <a:pt x="1378" y="0"/>
                </a:lnTo>
                <a:lnTo>
                  <a:pt x="1383" y="0"/>
                </a:lnTo>
                <a:lnTo>
                  <a:pt x="1387" y="0"/>
                </a:lnTo>
                <a:lnTo>
                  <a:pt x="1387" y="9"/>
                </a:lnTo>
                <a:lnTo>
                  <a:pt x="1387" y="13"/>
                </a:lnTo>
                <a:lnTo>
                  <a:pt x="1387" y="18"/>
                </a:lnTo>
                <a:lnTo>
                  <a:pt x="1387" y="27"/>
                </a:lnTo>
                <a:lnTo>
                  <a:pt x="1387" y="32"/>
                </a:lnTo>
                <a:lnTo>
                  <a:pt x="1387" y="41"/>
                </a:lnTo>
                <a:lnTo>
                  <a:pt x="1387" y="45"/>
                </a:lnTo>
                <a:lnTo>
                  <a:pt x="1387" y="50"/>
                </a:lnTo>
                <a:lnTo>
                  <a:pt x="1387" y="59"/>
                </a:lnTo>
                <a:lnTo>
                  <a:pt x="1387" y="63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95"/>
                </a:lnTo>
                <a:lnTo>
                  <a:pt x="1387" y="104"/>
                </a:lnTo>
                <a:lnTo>
                  <a:pt x="1387" y="109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27"/>
                </a:lnTo>
                <a:lnTo>
                  <a:pt x="1387" y="136"/>
                </a:lnTo>
                <a:lnTo>
                  <a:pt x="1387" y="141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59"/>
                </a:lnTo>
                <a:lnTo>
                  <a:pt x="1387" y="168"/>
                </a:lnTo>
                <a:lnTo>
                  <a:pt x="1387" y="173"/>
                </a:lnTo>
                <a:lnTo>
                  <a:pt x="1387" y="182"/>
                </a:lnTo>
                <a:lnTo>
                  <a:pt x="1387" y="186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4"/>
                </a:lnTo>
                <a:lnTo>
                  <a:pt x="1387" y="214"/>
                </a:lnTo>
                <a:lnTo>
                  <a:pt x="1387" y="218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36"/>
                </a:lnTo>
                <a:lnTo>
                  <a:pt x="1387" y="245"/>
                </a:lnTo>
                <a:lnTo>
                  <a:pt x="1387" y="250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2"/>
                </a:lnTo>
                <a:lnTo>
                  <a:pt x="1387" y="291"/>
                </a:lnTo>
                <a:lnTo>
                  <a:pt x="1387" y="295"/>
                </a:lnTo>
                <a:lnTo>
                  <a:pt x="1387" y="305"/>
                </a:lnTo>
                <a:lnTo>
                  <a:pt x="1387" y="309"/>
                </a:lnTo>
                <a:lnTo>
                  <a:pt x="1387" y="314"/>
                </a:lnTo>
                <a:lnTo>
                  <a:pt x="1387" y="323"/>
                </a:lnTo>
                <a:lnTo>
                  <a:pt x="1387" y="327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5"/>
                </a:lnTo>
                <a:lnTo>
                  <a:pt x="1387" y="359"/>
                </a:lnTo>
                <a:lnTo>
                  <a:pt x="1387" y="368"/>
                </a:lnTo>
                <a:lnTo>
                  <a:pt x="1387" y="373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1"/>
                </a:lnTo>
                <a:lnTo>
                  <a:pt x="1387" y="400"/>
                </a:lnTo>
                <a:lnTo>
                  <a:pt x="1387" y="405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3"/>
                </a:lnTo>
                <a:lnTo>
                  <a:pt x="1387" y="432"/>
                </a:lnTo>
                <a:lnTo>
                  <a:pt x="1387" y="436"/>
                </a:lnTo>
                <a:lnTo>
                  <a:pt x="1387" y="446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68"/>
                </a:lnTo>
                <a:lnTo>
                  <a:pt x="1387" y="477"/>
                </a:lnTo>
                <a:lnTo>
                  <a:pt x="1387" y="482"/>
                </a:lnTo>
                <a:lnTo>
                  <a:pt x="1387" y="491"/>
                </a:lnTo>
                <a:lnTo>
                  <a:pt x="1387" y="496"/>
                </a:lnTo>
                <a:lnTo>
                  <a:pt x="1387" y="500"/>
                </a:lnTo>
                <a:lnTo>
                  <a:pt x="1387" y="509"/>
                </a:lnTo>
                <a:lnTo>
                  <a:pt x="1387" y="514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46"/>
                </a:lnTo>
                <a:lnTo>
                  <a:pt x="1387" y="555"/>
                </a:lnTo>
                <a:lnTo>
                  <a:pt x="1387" y="559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77"/>
                </a:lnTo>
                <a:lnTo>
                  <a:pt x="1387" y="587"/>
                </a:lnTo>
                <a:lnTo>
                  <a:pt x="1387" y="591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09"/>
                </a:lnTo>
                <a:lnTo>
                  <a:pt x="1387" y="618"/>
                </a:lnTo>
                <a:lnTo>
                  <a:pt x="1387" y="623"/>
                </a:lnTo>
                <a:lnTo>
                  <a:pt x="1387" y="632"/>
                </a:lnTo>
                <a:lnTo>
                  <a:pt x="1387" y="637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5"/>
                </a:lnTo>
                <a:lnTo>
                  <a:pt x="1387" y="664"/>
                </a:lnTo>
                <a:lnTo>
                  <a:pt x="1387" y="668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87"/>
                </a:lnTo>
                <a:lnTo>
                  <a:pt x="1387" y="696"/>
                </a:lnTo>
                <a:lnTo>
                  <a:pt x="1387" y="700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2"/>
                </a:lnTo>
                <a:lnTo>
                  <a:pt x="1387" y="741"/>
                </a:lnTo>
                <a:lnTo>
                  <a:pt x="1387" y="746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4"/>
                </a:lnTo>
                <a:lnTo>
                  <a:pt x="1387" y="773"/>
                </a:lnTo>
                <a:lnTo>
                  <a:pt x="1387" y="778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78" y="800"/>
                </a:lnTo>
                <a:lnTo>
                  <a:pt x="1369" y="800"/>
                </a:lnTo>
                <a:lnTo>
                  <a:pt x="1360" y="800"/>
                </a:lnTo>
                <a:lnTo>
                  <a:pt x="1351" y="800"/>
                </a:lnTo>
                <a:lnTo>
                  <a:pt x="1346" y="800"/>
                </a:lnTo>
                <a:lnTo>
                  <a:pt x="1337" y="800"/>
                </a:lnTo>
                <a:lnTo>
                  <a:pt x="1328" y="800"/>
                </a:lnTo>
                <a:lnTo>
                  <a:pt x="1319" y="800"/>
                </a:lnTo>
                <a:lnTo>
                  <a:pt x="1310" y="800"/>
                </a:lnTo>
                <a:lnTo>
                  <a:pt x="1306" y="800"/>
                </a:lnTo>
                <a:lnTo>
                  <a:pt x="1296" y="800"/>
                </a:lnTo>
                <a:lnTo>
                  <a:pt x="1287" y="800"/>
                </a:lnTo>
                <a:lnTo>
                  <a:pt x="1278" y="800"/>
                </a:lnTo>
                <a:lnTo>
                  <a:pt x="1269" y="800"/>
                </a:lnTo>
                <a:lnTo>
                  <a:pt x="1265" y="800"/>
                </a:lnTo>
                <a:lnTo>
                  <a:pt x="1255" y="800"/>
                </a:lnTo>
                <a:lnTo>
                  <a:pt x="1246" y="800"/>
                </a:lnTo>
                <a:lnTo>
                  <a:pt x="1237" y="800"/>
                </a:lnTo>
                <a:lnTo>
                  <a:pt x="1228" y="800"/>
                </a:lnTo>
                <a:lnTo>
                  <a:pt x="1224" y="800"/>
                </a:lnTo>
                <a:lnTo>
                  <a:pt x="1215" y="800"/>
                </a:lnTo>
                <a:lnTo>
                  <a:pt x="1205" y="800"/>
                </a:lnTo>
                <a:lnTo>
                  <a:pt x="1196" y="800"/>
                </a:lnTo>
                <a:lnTo>
                  <a:pt x="1187" y="800"/>
                </a:lnTo>
                <a:lnTo>
                  <a:pt x="1183" y="800"/>
                </a:lnTo>
                <a:lnTo>
                  <a:pt x="1174" y="800"/>
                </a:lnTo>
                <a:lnTo>
                  <a:pt x="1165" y="800"/>
                </a:lnTo>
                <a:lnTo>
                  <a:pt x="1155" y="800"/>
                </a:lnTo>
                <a:lnTo>
                  <a:pt x="1146" y="800"/>
                </a:lnTo>
                <a:lnTo>
                  <a:pt x="1142" y="800"/>
                </a:lnTo>
                <a:lnTo>
                  <a:pt x="1133" y="800"/>
                </a:lnTo>
                <a:lnTo>
                  <a:pt x="1124" y="800"/>
                </a:lnTo>
                <a:lnTo>
                  <a:pt x="1114" y="800"/>
                </a:lnTo>
                <a:lnTo>
                  <a:pt x="1105" y="800"/>
                </a:lnTo>
                <a:lnTo>
                  <a:pt x="1101" y="800"/>
                </a:lnTo>
                <a:lnTo>
                  <a:pt x="1092" y="800"/>
                </a:lnTo>
                <a:lnTo>
                  <a:pt x="1083" y="800"/>
                </a:lnTo>
                <a:lnTo>
                  <a:pt x="1074" y="800"/>
                </a:lnTo>
                <a:lnTo>
                  <a:pt x="1064" y="800"/>
                </a:lnTo>
                <a:lnTo>
                  <a:pt x="1060" y="800"/>
                </a:lnTo>
                <a:lnTo>
                  <a:pt x="1051" y="800"/>
                </a:lnTo>
                <a:lnTo>
                  <a:pt x="1042" y="800"/>
                </a:lnTo>
                <a:lnTo>
                  <a:pt x="1033" y="800"/>
                </a:lnTo>
                <a:lnTo>
                  <a:pt x="1024" y="800"/>
                </a:lnTo>
                <a:lnTo>
                  <a:pt x="1019" y="800"/>
                </a:lnTo>
                <a:lnTo>
                  <a:pt x="1010" y="800"/>
                </a:lnTo>
                <a:lnTo>
                  <a:pt x="1001" y="800"/>
                </a:lnTo>
                <a:lnTo>
                  <a:pt x="992" y="800"/>
                </a:lnTo>
                <a:lnTo>
                  <a:pt x="983" y="800"/>
                </a:lnTo>
                <a:lnTo>
                  <a:pt x="978" y="800"/>
                </a:lnTo>
                <a:lnTo>
                  <a:pt x="969" y="800"/>
                </a:lnTo>
                <a:lnTo>
                  <a:pt x="960" y="800"/>
                </a:lnTo>
                <a:lnTo>
                  <a:pt x="951" y="800"/>
                </a:lnTo>
                <a:lnTo>
                  <a:pt x="942" y="800"/>
                </a:lnTo>
                <a:lnTo>
                  <a:pt x="937" y="800"/>
                </a:lnTo>
                <a:lnTo>
                  <a:pt x="928" y="800"/>
                </a:lnTo>
                <a:lnTo>
                  <a:pt x="919" y="800"/>
                </a:lnTo>
                <a:lnTo>
                  <a:pt x="910" y="800"/>
                </a:lnTo>
                <a:lnTo>
                  <a:pt x="901" y="800"/>
                </a:lnTo>
                <a:lnTo>
                  <a:pt x="896" y="800"/>
                </a:lnTo>
                <a:lnTo>
                  <a:pt x="887" y="800"/>
                </a:lnTo>
                <a:lnTo>
                  <a:pt x="878" y="800"/>
                </a:lnTo>
                <a:lnTo>
                  <a:pt x="869" y="800"/>
                </a:lnTo>
                <a:lnTo>
                  <a:pt x="860" y="800"/>
                </a:lnTo>
                <a:lnTo>
                  <a:pt x="855" y="800"/>
                </a:lnTo>
                <a:lnTo>
                  <a:pt x="846" y="800"/>
                </a:lnTo>
                <a:lnTo>
                  <a:pt x="837" y="800"/>
                </a:lnTo>
                <a:lnTo>
                  <a:pt x="828" y="800"/>
                </a:lnTo>
                <a:lnTo>
                  <a:pt x="819" y="800"/>
                </a:lnTo>
                <a:lnTo>
                  <a:pt x="814" y="800"/>
                </a:lnTo>
                <a:lnTo>
                  <a:pt x="805" y="800"/>
                </a:lnTo>
                <a:lnTo>
                  <a:pt x="796" y="800"/>
                </a:lnTo>
                <a:lnTo>
                  <a:pt x="787" y="800"/>
                </a:lnTo>
                <a:lnTo>
                  <a:pt x="778" y="800"/>
                </a:lnTo>
                <a:lnTo>
                  <a:pt x="773" y="800"/>
                </a:lnTo>
                <a:lnTo>
                  <a:pt x="764" y="800"/>
                </a:lnTo>
                <a:lnTo>
                  <a:pt x="755" y="800"/>
                </a:lnTo>
                <a:lnTo>
                  <a:pt x="746" y="800"/>
                </a:lnTo>
                <a:lnTo>
                  <a:pt x="737" y="800"/>
                </a:lnTo>
                <a:lnTo>
                  <a:pt x="732" y="800"/>
                </a:lnTo>
                <a:lnTo>
                  <a:pt x="723" y="800"/>
                </a:lnTo>
                <a:lnTo>
                  <a:pt x="714" y="800"/>
                </a:lnTo>
                <a:lnTo>
                  <a:pt x="705" y="800"/>
                </a:lnTo>
                <a:lnTo>
                  <a:pt x="696" y="800"/>
                </a:lnTo>
                <a:lnTo>
                  <a:pt x="692" y="800"/>
                </a:lnTo>
                <a:lnTo>
                  <a:pt x="682" y="800"/>
                </a:lnTo>
                <a:lnTo>
                  <a:pt x="673" y="800"/>
                </a:lnTo>
                <a:lnTo>
                  <a:pt x="664" y="800"/>
                </a:lnTo>
                <a:lnTo>
                  <a:pt x="655" y="800"/>
                </a:lnTo>
                <a:lnTo>
                  <a:pt x="651" y="800"/>
                </a:lnTo>
                <a:lnTo>
                  <a:pt x="642" y="800"/>
                </a:lnTo>
                <a:lnTo>
                  <a:pt x="632" y="800"/>
                </a:lnTo>
                <a:lnTo>
                  <a:pt x="623" y="800"/>
                </a:lnTo>
                <a:lnTo>
                  <a:pt x="614" y="800"/>
                </a:lnTo>
                <a:lnTo>
                  <a:pt x="610" y="800"/>
                </a:lnTo>
                <a:lnTo>
                  <a:pt x="601" y="800"/>
                </a:lnTo>
                <a:lnTo>
                  <a:pt x="591" y="800"/>
                </a:lnTo>
                <a:lnTo>
                  <a:pt x="582" y="800"/>
                </a:lnTo>
                <a:lnTo>
                  <a:pt x="573" y="800"/>
                </a:lnTo>
                <a:lnTo>
                  <a:pt x="569" y="800"/>
                </a:lnTo>
                <a:lnTo>
                  <a:pt x="560" y="800"/>
                </a:lnTo>
                <a:lnTo>
                  <a:pt x="551" y="800"/>
                </a:lnTo>
                <a:lnTo>
                  <a:pt x="541" y="800"/>
                </a:lnTo>
                <a:lnTo>
                  <a:pt x="532" y="800"/>
                </a:lnTo>
                <a:lnTo>
                  <a:pt x="528" y="800"/>
                </a:lnTo>
                <a:lnTo>
                  <a:pt x="519" y="800"/>
                </a:lnTo>
                <a:lnTo>
                  <a:pt x="510" y="800"/>
                </a:lnTo>
                <a:lnTo>
                  <a:pt x="501" y="800"/>
                </a:lnTo>
                <a:lnTo>
                  <a:pt x="491" y="800"/>
                </a:lnTo>
                <a:lnTo>
                  <a:pt x="487" y="800"/>
                </a:lnTo>
                <a:lnTo>
                  <a:pt x="478" y="800"/>
                </a:lnTo>
                <a:lnTo>
                  <a:pt x="469" y="800"/>
                </a:lnTo>
                <a:lnTo>
                  <a:pt x="460" y="800"/>
                </a:lnTo>
                <a:lnTo>
                  <a:pt x="450" y="800"/>
                </a:lnTo>
                <a:lnTo>
                  <a:pt x="446" y="800"/>
                </a:lnTo>
                <a:lnTo>
                  <a:pt x="437" y="800"/>
                </a:lnTo>
                <a:lnTo>
                  <a:pt x="428" y="800"/>
                </a:lnTo>
                <a:lnTo>
                  <a:pt x="419" y="800"/>
                </a:lnTo>
                <a:lnTo>
                  <a:pt x="410" y="800"/>
                </a:lnTo>
                <a:lnTo>
                  <a:pt x="405" y="800"/>
                </a:lnTo>
                <a:lnTo>
                  <a:pt x="396" y="800"/>
                </a:lnTo>
                <a:lnTo>
                  <a:pt x="387" y="800"/>
                </a:lnTo>
                <a:lnTo>
                  <a:pt x="378" y="800"/>
                </a:lnTo>
                <a:lnTo>
                  <a:pt x="369" y="800"/>
                </a:lnTo>
                <a:lnTo>
                  <a:pt x="364" y="800"/>
                </a:lnTo>
                <a:lnTo>
                  <a:pt x="355" y="800"/>
                </a:lnTo>
                <a:lnTo>
                  <a:pt x="346" y="800"/>
                </a:lnTo>
                <a:lnTo>
                  <a:pt x="337" y="800"/>
                </a:lnTo>
                <a:lnTo>
                  <a:pt x="328" y="800"/>
                </a:lnTo>
                <a:lnTo>
                  <a:pt x="323" y="800"/>
                </a:lnTo>
                <a:lnTo>
                  <a:pt x="314" y="800"/>
                </a:lnTo>
                <a:lnTo>
                  <a:pt x="305" y="800"/>
                </a:lnTo>
                <a:lnTo>
                  <a:pt x="296" y="800"/>
                </a:lnTo>
                <a:lnTo>
                  <a:pt x="287" y="800"/>
                </a:lnTo>
                <a:lnTo>
                  <a:pt x="282" y="800"/>
                </a:lnTo>
                <a:lnTo>
                  <a:pt x="273" y="800"/>
                </a:lnTo>
                <a:lnTo>
                  <a:pt x="264" y="800"/>
                </a:lnTo>
                <a:lnTo>
                  <a:pt x="255" y="800"/>
                </a:lnTo>
                <a:lnTo>
                  <a:pt x="246" y="800"/>
                </a:lnTo>
                <a:lnTo>
                  <a:pt x="241" y="800"/>
                </a:lnTo>
                <a:lnTo>
                  <a:pt x="232" y="800"/>
                </a:lnTo>
                <a:lnTo>
                  <a:pt x="223" y="800"/>
                </a:lnTo>
                <a:lnTo>
                  <a:pt x="214" y="800"/>
                </a:lnTo>
                <a:lnTo>
                  <a:pt x="205" y="800"/>
                </a:lnTo>
                <a:lnTo>
                  <a:pt x="200" y="800"/>
                </a:lnTo>
                <a:lnTo>
                  <a:pt x="191" y="800"/>
                </a:lnTo>
                <a:lnTo>
                  <a:pt x="182" y="800"/>
                </a:lnTo>
                <a:lnTo>
                  <a:pt x="173" y="800"/>
                </a:lnTo>
                <a:lnTo>
                  <a:pt x="164" y="800"/>
                </a:lnTo>
                <a:lnTo>
                  <a:pt x="159" y="800"/>
                </a:lnTo>
                <a:lnTo>
                  <a:pt x="150" y="800"/>
                </a:lnTo>
                <a:lnTo>
                  <a:pt x="141" y="800"/>
                </a:lnTo>
                <a:lnTo>
                  <a:pt x="132" y="800"/>
                </a:lnTo>
                <a:lnTo>
                  <a:pt x="123" y="800"/>
                </a:lnTo>
                <a:lnTo>
                  <a:pt x="118" y="800"/>
                </a:lnTo>
                <a:lnTo>
                  <a:pt x="109" y="800"/>
                </a:lnTo>
                <a:lnTo>
                  <a:pt x="100" y="800"/>
                </a:lnTo>
                <a:lnTo>
                  <a:pt x="91" y="800"/>
                </a:lnTo>
                <a:lnTo>
                  <a:pt x="82" y="800"/>
                </a:lnTo>
                <a:lnTo>
                  <a:pt x="78" y="800"/>
                </a:lnTo>
                <a:lnTo>
                  <a:pt x="68" y="800"/>
                </a:lnTo>
                <a:lnTo>
                  <a:pt x="59" y="800"/>
                </a:lnTo>
                <a:lnTo>
                  <a:pt x="50" y="800"/>
                </a:lnTo>
                <a:lnTo>
                  <a:pt x="41" y="800"/>
                </a:lnTo>
                <a:lnTo>
                  <a:pt x="37" y="800"/>
                </a:lnTo>
                <a:lnTo>
                  <a:pt x="28" y="800"/>
                </a:lnTo>
                <a:lnTo>
                  <a:pt x="18" y="800"/>
                </a:lnTo>
                <a:lnTo>
                  <a:pt x="9" y="800"/>
                </a:lnTo>
                <a:lnTo>
                  <a:pt x="5" y="800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7" name="Freeform 155"/>
          <p:cNvSpPr>
            <a:spLocks/>
          </p:cNvSpPr>
          <p:nvPr/>
        </p:nvSpPr>
        <p:spPr bwMode="auto">
          <a:xfrm>
            <a:off x="5767388" y="5092701"/>
            <a:ext cx="2201862" cy="1270000"/>
          </a:xfrm>
          <a:custGeom>
            <a:avLst/>
            <a:gdLst>
              <a:gd name="T0" fmla="*/ 148688389 w 1387"/>
              <a:gd name="T1" fmla="*/ 32761240 h 800"/>
              <a:gd name="T2" fmla="*/ 309978345 w 1387"/>
              <a:gd name="T3" fmla="*/ 68043429 h 800"/>
              <a:gd name="T4" fmla="*/ 481348970 w 1387"/>
              <a:gd name="T5" fmla="*/ 90725622 h 800"/>
              <a:gd name="T6" fmla="*/ 665321063 w 1387"/>
              <a:gd name="T7" fmla="*/ 113407840 h 800"/>
              <a:gd name="T8" fmla="*/ 849291768 w 1387"/>
              <a:gd name="T9" fmla="*/ 126007824 h 800"/>
              <a:gd name="T10" fmla="*/ 1033263861 w 1387"/>
              <a:gd name="T11" fmla="*/ 136088446 h 800"/>
              <a:gd name="T12" fmla="*/ 1227314986 w 1387"/>
              <a:gd name="T13" fmla="*/ 148688429 h 800"/>
              <a:gd name="T14" fmla="*/ 1433967679 w 1387"/>
              <a:gd name="T15" fmla="*/ 158769051 h 800"/>
              <a:gd name="T16" fmla="*/ 1640620372 w 1387"/>
              <a:gd name="T17" fmla="*/ 158769051 h 800"/>
              <a:gd name="T18" fmla="*/ 1844754100 w 1387"/>
              <a:gd name="T19" fmla="*/ 158769051 h 800"/>
              <a:gd name="T20" fmla="*/ 2051406793 w 1387"/>
              <a:gd name="T21" fmla="*/ 158769051 h 800"/>
              <a:gd name="T22" fmla="*/ 2147483647 w 1387"/>
              <a:gd name="T23" fmla="*/ 148688429 h 800"/>
              <a:gd name="T24" fmla="*/ 2147483647 w 1387"/>
              <a:gd name="T25" fmla="*/ 148688429 h 800"/>
              <a:gd name="T26" fmla="*/ 2147483647 w 1387"/>
              <a:gd name="T27" fmla="*/ 126007824 h 800"/>
              <a:gd name="T28" fmla="*/ 2147483647 w 1387"/>
              <a:gd name="T29" fmla="*/ 113407840 h 800"/>
              <a:gd name="T30" fmla="*/ 2147483647 w 1387"/>
              <a:gd name="T31" fmla="*/ 90725622 h 800"/>
              <a:gd name="T32" fmla="*/ 2147483647 w 1387"/>
              <a:gd name="T33" fmla="*/ 68043429 h 800"/>
              <a:gd name="T34" fmla="*/ 2147483647 w 1387"/>
              <a:gd name="T35" fmla="*/ 32761240 h 800"/>
              <a:gd name="T36" fmla="*/ 2147483647 w 1387"/>
              <a:gd name="T37" fmla="*/ 0 h 800"/>
              <a:gd name="T38" fmla="*/ 2147483647 w 1387"/>
              <a:gd name="T39" fmla="*/ 148688429 h 800"/>
              <a:gd name="T40" fmla="*/ 2147483647 w 1387"/>
              <a:gd name="T41" fmla="*/ 309978430 h 800"/>
              <a:gd name="T42" fmla="*/ 2147483647 w 1387"/>
              <a:gd name="T43" fmla="*/ 468749118 h 800"/>
              <a:gd name="T44" fmla="*/ 2147483647 w 1387"/>
              <a:gd name="T45" fmla="*/ 630039069 h 800"/>
              <a:gd name="T46" fmla="*/ 2147483647 w 1387"/>
              <a:gd name="T47" fmla="*/ 791329019 h 800"/>
              <a:gd name="T48" fmla="*/ 2147483647 w 1387"/>
              <a:gd name="T49" fmla="*/ 962699791 h 800"/>
              <a:gd name="T50" fmla="*/ 2147483647 w 1387"/>
              <a:gd name="T51" fmla="*/ 1123989741 h 800"/>
              <a:gd name="T52" fmla="*/ 2147483647 w 1387"/>
              <a:gd name="T53" fmla="*/ 1282758743 h 800"/>
              <a:gd name="T54" fmla="*/ 2147483647 w 1387"/>
              <a:gd name="T55" fmla="*/ 1444050281 h 800"/>
              <a:gd name="T56" fmla="*/ 2147483647 w 1387"/>
              <a:gd name="T57" fmla="*/ 1605340232 h 800"/>
              <a:gd name="T58" fmla="*/ 2147483647 w 1387"/>
              <a:gd name="T59" fmla="*/ 1764109630 h 800"/>
              <a:gd name="T60" fmla="*/ 2147483647 w 1387"/>
              <a:gd name="T61" fmla="*/ 1925399581 h 800"/>
              <a:gd name="T62" fmla="*/ 2147483647 w 1387"/>
              <a:gd name="T63" fmla="*/ 2016125178 h 800"/>
              <a:gd name="T64" fmla="*/ 2147483647 w 1387"/>
              <a:gd name="T65" fmla="*/ 2016125178 h 800"/>
              <a:gd name="T66" fmla="*/ 2147483647 w 1387"/>
              <a:gd name="T67" fmla="*/ 2016125178 h 800"/>
              <a:gd name="T68" fmla="*/ 2147483647 w 1387"/>
              <a:gd name="T69" fmla="*/ 2016125178 h 800"/>
              <a:gd name="T70" fmla="*/ 2147483647 w 1387"/>
              <a:gd name="T71" fmla="*/ 2016125178 h 800"/>
              <a:gd name="T72" fmla="*/ 2147483647 w 1387"/>
              <a:gd name="T73" fmla="*/ 2016125178 h 800"/>
              <a:gd name="T74" fmla="*/ 2147483647 w 1387"/>
              <a:gd name="T75" fmla="*/ 2016125178 h 800"/>
              <a:gd name="T76" fmla="*/ 1960681221 w 1387"/>
              <a:gd name="T77" fmla="*/ 2016125178 h 800"/>
              <a:gd name="T78" fmla="*/ 1754028528 w 1387"/>
              <a:gd name="T79" fmla="*/ 2016125178 h 800"/>
              <a:gd name="T80" fmla="*/ 1547375438 w 1387"/>
              <a:gd name="T81" fmla="*/ 2016125178 h 800"/>
              <a:gd name="T82" fmla="*/ 1340722745 w 1387"/>
              <a:gd name="T83" fmla="*/ 2016125178 h 800"/>
              <a:gd name="T84" fmla="*/ 1134070053 w 1387"/>
              <a:gd name="T85" fmla="*/ 2016125178 h 800"/>
              <a:gd name="T86" fmla="*/ 929936721 w 1387"/>
              <a:gd name="T87" fmla="*/ 2016125178 h 800"/>
              <a:gd name="T88" fmla="*/ 723283830 w 1387"/>
              <a:gd name="T89" fmla="*/ 2016125178 h 800"/>
              <a:gd name="T90" fmla="*/ 516631137 w 1387"/>
              <a:gd name="T91" fmla="*/ 2016125178 h 800"/>
              <a:gd name="T92" fmla="*/ 309978345 w 1387"/>
              <a:gd name="T93" fmla="*/ 2016125178 h 800"/>
              <a:gd name="T94" fmla="*/ 103325577 w 1387"/>
              <a:gd name="T95" fmla="*/ 2016125178 h 800"/>
              <a:gd name="T96" fmla="*/ 0 w 1387"/>
              <a:gd name="T97" fmla="*/ 1948081774 h 800"/>
              <a:gd name="T98" fmla="*/ 0 w 1387"/>
              <a:gd name="T99" fmla="*/ 1786791823 h 800"/>
              <a:gd name="T100" fmla="*/ 0 w 1387"/>
              <a:gd name="T101" fmla="*/ 1628020838 h 800"/>
              <a:gd name="T102" fmla="*/ 0 w 1387"/>
              <a:gd name="T103" fmla="*/ 1454130903 h 800"/>
              <a:gd name="T104" fmla="*/ 0 w 1387"/>
              <a:gd name="T105" fmla="*/ 1295360314 h 800"/>
              <a:gd name="T106" fmla="*/ 0 w 1387"/>
              <a:gd name="T107" fmla="*/ 1134070363 h 800"/>
              <a:gd name="T108" fmla="*/ 0 w 1387"/>
              <a:gd name="T109" fmla="*/ 972780413 h 800"/>
              <a:gd name="T110" fmla="*/ 0 w 1387"/>
              <a:gd name="T111" fmla="*/ 814011213 h 800"/>
              <a:gd name="T112" fmla="*/ 0 w 1387"/>
              <a:gd name="T113" fmla="*/ 652721262 h 800"/>
              <a:gd name="T114" fmla="*/ 0 w 1387"/>
              <a:gd name="T115" fmla="*/ 491431311 h 800"/>
              <a:gd name="T116" fmla="*/ 0 w 1387"/>
              <a:gd name="T117" fmla="*/ 320059052 h 800"/>
              <a:gd name="T118" fmla="*/ 0 w 1387"/>
              <a:gd name="T119" fmla="*/ 158769051 h 800"/>
              <a:gd name="T120" fmla="*/ 0 w 1387"/>
              <a:gd name="T121" fmla="*/ 0 h 8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800"/>
              <a:gd name="T185" fmla="*/ 1387 w 1387"/>
              <a:gd name="T186" fmla="*/ 800 h 8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800">
                <a:moveTo>
                  <a:pt x="5" y="0"/>
                </a:moveTo>
                <a:lnTo>
                  <a:pt x="5" y="0"/>
                </a:lnTo>
                <a:lnTo>
                  <a:pt x="9" y="0"/>
                </a:lnTo>
                <a:lnTo>
                  <a:pt x="18" y="4"/>
                </a:lnTo>
                <a:lnTo>
                  <a:pt x="28" y="4"/>
                </a:lnTo>
                <a:lnTo>
                  <a:pt x="32" y="9"/>
                </a:lnTo>
                <a:lnTo>
                  <a:pt x="37" y="9"/>
                </a:lnTo>
                <a:lnTo>
                  <a:pt x="41" y="9"/>
                </a:lnTo>
                <a:lnTo>
                  <a:pt x="50" y="13"/>
                </a:lnTo>
                <a:lnTo>
                  <a:pt x="59" y="13"/>
                </a:lnTo>
                <a:lnTo>
                  <a:pt x="68" y="13"/>
                </a:lnTo>
                <a:lnTo>
                  <a:pt x="78" y="18"/>
                </a:lnTo>
                <a:lnTo>
                  <a:pt x="82" y="18"/>
                </a:lnTo>
                <a:lnTo>
                  <a:pt x="87" y="18"/>
                </a:lnTo>
                <a:lnTo>
                  <a:pt x="91" y="23"/>
                </a:lnTo>
                <a:lnTo>
                  <a:pt x="100" y="23"/>
                </a:lnTo>
                <a:lnTo>
                  <a:pt x="109" y="23"/>
                </a:lnTo>
                <a:lnTo>
                  <a:pt x="118" y="27"/>
                </a:lnTo>
                <a:lnTo>
                  <a:pt x="123" y="27"/>
                </a:lnTo>
                <a:lnTo>
                  <a:pt x="132" y="27"/>
                </a:lnTo>
                <a:lnTo>
                  <a:pt x="141" y="27"/>
                </a:lnTo>
                <a:lnTo>
                  <a:pt x="150" y="32"/>
                </a:lnTo>
                <a:lnTo>
                  <a:pt x="159" y="32"/>
                </a:lnTo>
                <a:lnTo>
                  <a:pt x="164" y="32"/>
                </a:lnTo>
                <a:lnTo>
                  <a:pt x="173" y="32"/>
                </a:lnTo>
                <a:lnTo>
                  <a:pt x="182" y="36"/>
                </a:lnTo>
                <a:lnTo>
                  <a:pt x="191" y="36"/>
                </a:lnTo>
                <a:lnTo>
                  <a:pt x="200" y="36"/>
                </a:lnTo>
                <a:lnTo>
                  <a:pt x="205" y="36"/>
                </a:lnTo>
                <a:lnTo>
                  <a:pt x="214" y="41"/>
                </a:lnTo>
                <a:lnTo>
                  <a:pt x="223" y="41"/>
                </a:lnTo>
                <a:lnTo>
                  <a:pt x="232" y="41"/>
                </a:lnTo>
                <a:lnTo>
                  <a:pt x="241" y="41"/>
                </a:lnTo>
                <a:lnTo>
                  <a:pt x="246" y="41"/>
                </a:lnTo>
                <a:lnTo>
                  <a:pt x="255" y="45"/>
                </a:lnTo>
                <a:lnTo>
                  <a:pt x="264" y="45"/>
                </a:lnTo>
                <a:lnTo>
                  <a:pt x="273" y="45"/>
                </a:lnTo>
                <a:lnTo>
                  <a:pt x="282" y="45"/>
                </a:lnTo>
                <a:lnTo>
                  <a:pt x="287" y="45"/>
                </a:lnTo>
                <a:lnTo>
                  <a:pt x="296" y="50"/>
                </a:lnTo>
                <a:lnTo>
                  <a:pt x="305" y="50"/>
                </a:lnTo>
                <a:lnTo>
                  <a:pt x="314" y="50"/>
                </a:lnTo>
                <a:lnTo>
                  <a:pt x="323" y="50"/>
                </a:lnTo>
                <a:lnTo>
                  <a:pt x="328" y="50"/>
                </a:lnTo>
                <a:lnTo>
                  <a:pt x="337" y="50"/>
                </a:lnTo>
                <a:lnTo>
                  <a:pt x="346" y="50"/>
                </a:lnTo>
                <a:lnTo>
                  <a:pt x="355" y="54"/>
                </a:lnTo>
                <a:lnTo>
                  <a:pt x="364" y="54"/>
                </a:lnTo>
                <a:lnTo>
                  <a:pt x="369" y="54"/>
                </a:lnTo>
                <a:lnTo>
                  <a:pt x="378" y="54"/>
                </a:lnTo>
                <a:lnTo>
                  <a:pt x="387" y="54"/>
                </a:lnTo>
                <a:lnTo>
                  <a:pt x="396" y="54"/>
                </a:lnTo>
                <a:lnTo>
                  <a:pt x="405" y="54"/>
                </a:lnTo>
                <a:lnTo>
                  <a:pt x="410" y="54"/>
                </a:lnTo>
                <a:lnTo>
                  <a:pt x="419" y="59"/>
                </a:lnTo>
                <a:lnTo>
                  <a:pt x="428" y="59"/>
                </a:lnTo>
                <a:lnTo>
                  <a:pt x="437" y="59"/>
                </a:lnTo>
                <a:lnTo>
                  <a:pt x="446" y="59"/>
                </a:lnTo>
                <a:lnTo>
                  <a:pt x="450" y="59"/>
                </a:lnTo>
                <a:lnTo>
                  <a:pt x="460" y="59"/>
                </a:lnTo>
                <a:lnTo>
                  <a:pt x="469" y="59"/>
                </a:lnTo>
                <a:lnTo>
                  <a:pt x="478" y="59"/>
                </a:lnTo>
                <a:lnTo>
                  <a:pt x="487" y="59"/>
                </a:lnTo>
                <a:lnTo>
                  <a:pt x="491" y="59"/>
                </a:lnTo>
                <a:lnTo>
                  <a:pt x="501" y="59"/>
                </a:lnTo>
                <a:lnTo>
                  <a:pt x="510" y="63"/>
                </a:lnTo>
                <a:lnTo>
                  <a:pt x="519" y="63"/>
                </a:lnTo>
                <a:lnTo>
                  <a:pt x="528" y="63"/>
                </a:lnTo>
                <a:lnTo>
                  <a:pt x="532" y="63"/>
                </a:lnTo>
                <a:lnTo>
                  <a:pt x="541" y="63"/>
                </a:lnTo>
                <a:lnTo>
                  <a:pt x="551" y="63"/>
                </a:lnTo>
                <a:lnTo>
                  <a:pt x="560" y="63"/>
                </a:lnTo>
                <a:lnTo>
                  <a:pt x="569" y="63"/>
                </a:lnTo>
                <a:lnTo>
                  <a:pt x="573" y="63"/>
                </a:lnTo>
                <a:lnTo>
                  <a:pt x="582" y="63"/>
                </a:lnTo>
                <a:lnTo>
                  <a:pt x="591" y="63"/>
                </a:lnTo>
                <a:lnTo>
                  <a:pt x="601" y="63"/>
                </a:lnTo>
                <a:lnTo>
                  <a:pt x="610" y="63"/>
                </a:lnTo>
                <a:lnTo>
                  <a:pt x="614" y="63"/>
                </a:lnTo>
                <a:lnTo>
                  <a:pt x="623" y="63"/>
                </a:lnTo>
                <a:lnTo>
                  <a:pt x="632" y="63"/>
                </a:lnTo>
                <a:lnTo>
                  <a:pt x="642" y="63"/>
                </a:lnTo>
                <a:lnTo>
                  <a:pt x="651" y="63"/>
                </a:lnTo>
                <a:lnTo>
                  <a:pt x="655" y="63"/>
                </a:lnTo>
                <a:lnTo>
                  <a:pt x="664" y="63"/>
                </a:lnTo>
                <a:lnTo>
                  <a:pt x="673" y="63"/>
                </a:lnTo>
                <a:lnTo>
                  <a:pt x="682" y="63"/>
                </a:lnTo>
                <a:lnTo>
                  <a:pt x="692" y="63"/>
                </a:lnTo>
                <a:lnTo>
                  <a:pt x="696" y="63"/>
                </a:lnTo>
                <a:lnTo>
                  <a:pt x="705" y="63"/>
                </a:lnTo>
                <a:lnTo>
                  <a:pt x="714" y="63"/>
                </a:lnTo>
                <a:lnTo>
                  <a:pt x="723" y="63"/>
                </a:lnTo>
                <a:lnTo>
                  <a:pt x="732" y="63"/>
                </a:lnTo>
                <a:lnTo>
                  <a:pt x="737" y="63"/>
                </a:lnTo>
                <a:lnTo>
                  <a:pt x="746" y="63"/>
                </a:lnTo>
                <a:lnTo>
                  <a:pt x="755" y="63"/>
                </a:lnTo>
                <a:lnTo>
                  <a:pt x="764" y="63"/>
                </a:lnTo>
                <a:lnTo>
                  <a:pt x="773" y="63"/>
                </a:lnTo>
                <a:lnTo>
                  <a:pt x="778" y="63"/>
                </a:lnTo>
                <a:lnTo>
                  <a:pt x="787" y="63"/>
                </a:lnTo>
                <a:lnTo>
                  <a:pt x="796" y="63"/>
                </a:lnTo>
                <a:lnTo>
                  <a:pt x="805" y="63"/>
                </a:lnTo>
                <a:lnTo>
                  <a:pt x="814" y="63"/>
                </a:lnTo>
                <a:lnTo>
                  <a:pt x="819" y="63"/>
                </a:lnTo>
                <a:lnTo>
                  <a:pt x="828" y="63"/>
                </a:lnTo>
                <a:lnTo>
                  <a:pt x="837" y="63"/>
                </a:lnTo>
                <a:lnTo>
                  <a:pt x="846" y="63"/>
                </a:lnTo>
                <a:lnTo>
                  <a:pt x="855" y="63"/>
                </a:lnTo>
                <a:lnTo>
                  <a:pt x="860" y="63"/>
                </a:lnTo>
                <a:lnTo>
                  <a:pt x="869" y="63"/>
                </a:lnTo>
                <a:lnTo>
                  <a:pt x="878" y="63"/>
                </a:lnTo>
                <a:lnTo>
                  <a:pt x="887" y="59"/>
                </a:lnTo>
                <a:lnTo>
                  <a:pt x="896" y="59"/>
                </a:lnTo>
                <a:lnTo>
                  <a:pt x="901" y="59"/>
                </a:lnTo>
                <a:lnTo>
                  <a:pt x="910" y="59"/>
                </a:lnTo>
                <a:lnTo>
                  <a:pt x="919" y="59"/>
                </a:lnTo>
                <a:lnTo>
                  <a:pt x="928" y="59"/>
                </a:lnTo>
                <a:lnTo>
                  <a:pt x="937" y="59"/>
                </a:lnTo>
                <a:lnTo>
                  <a:pt x="942" y="59"/>
                </a:lnTo>
                <a:lnTo>
                  <a:pt x="951" y="59"/>
                </a:lnTo>
                <a:lnTo>
                  <a:pt x="960" y="59"/>
                </a:lnTo>
                <a:lnTo>
                  <a:pt x="969" y="59"/>
                </a:lnTo>
                <a:lnTo>
                  <a:pt x="978" y="54"/>
                </a:lnTo>
                <a:lnTo>
                  <a:pt x="983" y="54"/>
                </a:lnTo>
                <a:lnTo>
                  <a:pt x="992" y="54"/>
                </a:lnTo>
                <a:lnTo>
                  <a:pt x="1001" y="54"/>
                </a:lnTo>
                <a:lnTo>
                  <a:pt x="1010" y="54"/>
                </a:lnTo>
                <a:lnTo>
                  <a:pt x="1019" y="54"/>
                </a:lnTo>
                <a:lnTo>
                  <a:pt x="1024" y="54"/>
                </a:lnTo>
                <a:lnTo>
                  <a:pt x="1033" y="54"/>
                </a:lnTo>
                <a:lnTo>
                  <a:pt x="1042" y="50"/>
                </a:lnTo>
                <a:lnTo>
                  <a:pt x="1051" y="50"/>
                </a:lnTo>
                <a:lnTo>
                  <a:pt x="1060" y="50"/>
                </a:lnTo>
                <a:lnTo>
                  <a:pt x="1064" y="50"/>
                </a:lnTo>
                <a:lnTo>
                  <a:pt x="1074" y="50"/>
                </a:lnTo>
                <a:lnTo>
                  <a:pt x="1083" y="50"/>
                </a:lnTo>
                <a:lnTo>
                  <a:pt x="1092" y="50"/>
                </a:lnTo>
                <a:lnTo>
                  <a:pt x="1101" y="45"/>
                </a:lnTo>
                <a:lnTo>
                  <a:pt x="1105" y="45"/>
                </a:lnTo>
                <a:lnTo>
                  <a:pt x="1114" y="45"/>
                </a:lnTo>
                <a:lnTo>
                  <a:pt x="1124" y="45"/>
                </a:lnTo>
                <a:lnTo>
                  <a:pt x="1133" y="45"/>
                </a:lnTo>
                <a:lnTo>
                  <a:pt x="1142" y="41"/>
                </a:lnTo>
                <a:lnTo>
                  <a:pt x="1146" y="41"/>
                </a:lnTo>
                <a:lnTo>
                  <a:pt x="1155" y="41"/>
                </a:lnTo>
                <a:lnTo>
                  <a:pt x="1165" y="41"/>
                </a:lnTo>
                <a:lnTo>
                  <a:pt x="1174" y="41"/>
                </a:lnTo>
                <a:lnTo>
                  <a:pt x="1183" y="36"/>
                </a:lnTo>
                <a:lnTo>
                  <a:pt x="1187" y="36"/>
                </a:lnTo>
                <a:lnTo>
                  <a:pt x="1196" y="36"/>
                </a:lnTo>
                <a:lnTo>
                  <a:pt x="1205" y="36"/>
                </a:lnTo>
                <a:lnTo>
                  <a:pt x="1215" y="32"/>
                </a:lnTo>
                <a:lnTo>
                  <a:pt x="1224" y="32"/>
                </a:lnTo>
                <a:lnTo>
                  <a:pt x="1228" y="32"/>
                </a:lnTo>
                <a:lnTo>
                  <a:pt x="1237" y="32"/>
                </a:lnTo>
                <a:lnTo>
                  <a:pt x="1246" y="27"/>
                </a:lnTo>
                <a:lnTo>
                  <a:pt x="1255" y="27"/>
                </a:lnTo>
                <a:lnTo>
                  <a:pt x="1265" y="27"/>
                </a:lnTo>
                <a:lnTo>
                  <a:pt x="1269" y="27"/>
                </a:lnTo>
                <a:lnTo>
                  <a:pt x="1278" y="23"/>
                </a:lnTo>
                <a:lnTo>
                  <a:pt x="1287" y="23"/>
                </a:lnTo>
                <a:lnTo>
                  <a:pt x="1296" y="23"/>
                </a:lnTo>
                <a:lnTo>
                  <a:pt x="1301" y="18"/>
                </a:lnTo>
                <a:lnTo>
                  <a:pt x="1306" y="18"/>
                </a:lnTo>
                <a:lnTo>
                  <a:pt x="1310" y="18"/>
                </a:lnTo>
                <a:lnTo>
                  <a:pt x="1319" y="13"/>
                </a:lnTo>
                <a:lnTo>
                  <a:pt x="1328" y="13"/>
                </a:lnTo>
                <a:lnTo>
                  <a:pt x="1337" y="13"/>
                </a:lnTo>
                <a:lnTo>
                  <a:pt x="1346" y="9"/>
                </a:lnTo>
                <a:lnTo>
                  <a:pt x="1351" y="9"/>
                </a:lnTo>
                <a:lnTo>
                  <a:pt x="1356" y="9"/>
                </a:lnTo>
                <a:lnTo>
                  <a:pt x="1360" y="4"/>
                </a:lnTo>
                <a:lnTo>
                  <a:pt x="1369" y="4"/>
                </a:lnTo>
                <a:lnTo>
                  <a:pt x="1378" y="0"/>
                </a:lnTo>
                <a:lnTo>
                  <a:pt x="1383" y="0"/>
                </a:lnTo>
                <a:lnTo>
                  <a:pt x="1387" y="0"/>
                </a:lnTo>
                <a:lnTo>
                  <a:pt x="1387" y="9"/>
                </a:lnTo>
                <a:lnTo>
                  <a:pt x="1387" y="13"/>
                </a:lnTo>
                <a:lnTo>
                  <a:pt x="1387" y="18"/>
                </a:lnTo>
                <a:lnTo>
                  <a:pt x="1387" y="27"/>
                </a:lnTo>
                <a:lnTo>
                  <a:pt x="1387" y="32"/>
                </a:lnTo>
                <a:lnTo>
                  <a:pt x="1387" y="41"/>
                </a:lnTo>
                <a:lnTo>
                  <a:pt x="1387" y="45"/>
                </a:lnTo>
                <a:lnTo>
                  <a:pt x="1387" y="50"/>
                </a:lnTo>
                <a:lnTo>
                  <a:pt x="1387" y="59"/>
                </a:lnTo>
                <a:lnTo>
                  <a:pt x="1387" y="63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95"/>
                </a:lnTo>
                <a:lnTo>
                  <a:pt x="1387" y="104"/>
                </a:lnTo>
                <a:lnTo>
                  <a:pt x="1387" y="109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27"/>
                </a:lnTo>
                <a:lnTo>
                  <a:pt x="1387" y="136"/>
                </a:lnTo>
                <a:lnTo>
                  <a:pt x="1387" y="141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59"/>
                </a:lnTo>
                <a:lnTo>
                  <a:pt x="1387" y="168"/>
                </a:lnTo>
                <a:lnTo>
                  <a:pt x="1387" y="173"/>
                </a:lnTo>
                <a:lnTo>
                  <a:pt x="1387" y="182"/>
                </a:lnTo>
                <a:lnTo>
                  <a:pt x="1387" y="186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4"/>
                </a:lnTo>
                <a:lnTo>
                  <a:pt x="1387" y="214"/>
                </a:lnTo>
                <a:lnTo>
                  <a:pt x="1387" y="218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36"/>
                </a:lnTo>
                <a:lnTo>
                  <a:pt x="1387" y="245"/>
                </a:lnTo>
                <a:lnTo>
                  <a:pt x="1387" y="250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2"/>
                </a:lnTo>
                <a:lnTo>
                  <a:pt x="1387" y="291"/>
                </a:lnTo>
                <a:lnTo>
                  <a:pt x="1387" y="295"/>
                </a:lnTo>
                <a:lnTo>
                  <a:pt x="1387" y="305"/>
                </a:lnTo>
                <a:lnTo>
                  <a:pt x="1387" y="309"/>
                </a:lnTo>
                <a:lnTo>
                  <a:pt x="1387" y="314"/>
                </a:lnTo>
                <a:lnTo>
                  <a:pt x="1387" y="323"/>
                </a:lnTo>
                <a:lnTo>
                  <a:pt x="1387" y="327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5"/>
                </a:lnTo>
                <a:lnTo>
                  <a:pt x="1387" y="359"/>
                </a:lnTo>
                <a:lnTo>
                  <a:pt x="1387" y="368"/>
                </a:lnTo>
                <a:lnTo>
                  <a:pt x="1387" y="373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1"/>
                </a:lnTo>
                <a:lnTo>
                  <a:pt x="1387" y="400"/>
                </a:lnTo>
                <a:lnTo>
                  <a:pt x="1387" y="405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3"/>
                </a:lnTo>
                <a:lnTo>
                  <a:pt x="1387" y="432"/>
                </a:lnTo>
                <a:lnTo>
                  <a:pt x="1387" y="436"/>
                </a:lnTo>
                <a:lnTo>
                  <a:pt x="1387" y="446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68"/>
                </a:lnTo>
                <a:lnTo>
                  <a:pt x="1387" y="477"/>
                </a:lnTo>
                <a:lnTo>
                  <a:pt x="1387" y="482"/>
                </a:lnTo>
                <a:lnTo>
                  <a:pt x="1387" y="491"/>
                </a:lnTo>
                <a:lnTo>
                  <a:pt x="1387" y="496"/>
                </a:lnTo>
                <a:lnTo>
                  <a:pt x="1387" y="500"/>
                </a:lnTo>
                <a:lnTo>
                  <a:pt x="1387" y="509"/>
                </a:lnTo>
                <a:lnTo>
                  <a:pt x="1387" y="514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46"/>
                </a:lnTo>
                <a:lnTo>
                  <a:pt x="1387" y="555"/>
                </a:lnTo>
                <a:lnTo>
                  <a:pt x="1387" y="559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77"/>
                </a:lnTo>
                <a:lnTo>
                  <a:pt x="1387" y="587"/>
                </a:lnTo>
                <a:lnTo>
                  <a:pt x="1387" y="591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09"/>
                </a:lnTo>
                <a:lnTo>
                  <a:pt x="1387" y="618"/>
                </a:lnTo>
                <a:lnTo>
                  <a:pt x="1387" y="623"/>
                </a:lnTo>
                <a:lnTo>
                  <a:pt x="1387" y="632"/>
                </a:lnTo>
                <a:lnTo>
                  <a:pt x="1387" y="637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5"/>
                </a:lnTo>
                <a:lnTo>
                  <a:pt x="1387" y="664"/>
                </a:lnTo>
                <a:lnTo>
                  <a:pt x="1387" y="668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87"/>
                </a:lnTo>
                <a:lnTo>
                  <a:pt x="1387" y="696"/>
                </a:lnTo>
                <a:lnTo>
                  <a:pt x="1387" y="700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2"/>
                </a:lnTo>
                <a:lnTo>
                  <a:pt x="1387" y="741"/>
                </a:lnTo>
                <a:lnTo>
                  <a:pt x="1387" y="746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4"/>
                </a:lnTo>
                <a:lnTo>
                  <a:pt x="1387" y="773"/>
                </a:lnTo>
                <a:lnTo>
                  <a:pt x="1387" y="778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78" y="800"/>
                </a:lnTo>
                <a:lnTo>
                  <a:pt x="1369" y="800"/>
                </a:lnTo>
                <a:lnTo>
                  <a:pt x="1360" y="800"/>
                </a:lnTo>
                <a:lnTo>
                  <a:pt x="1351" y="800"/>
                </a:lnTo>
                <a:lnTo>
                  <a:pt x="1346" y="800"/>
                </a:lnTo>
                <a:lnTo>
                  <a:pt x="1337" y="800"/>
                </a:lnTo>
                <a:lnTo>
                  <a:pt x="1328" y="800"/>
                </a:lnTo>
                <a:lnTo>
                  <a:pt x="1319" y="800"/>
                </a:lnTo>
                <a:lnTo>
                  <a:pt x="1310" y="800"/>
                </a:lnTo>
                <a:lnTo>
                  <a:pt x="1306" y="800"/>
                </a:lnTo>
                <a:lnTo>
                  <a:pt x="1296" y="800"/>
                </a:lnTo>
                <a:lnTo>
                  <a:pt x="1287" y="800"/>
                </a:lnTo>
                <a:lnTo>
                  <a:pt x="1278" y="800"/>
                </a:lnTo>
                <a:lnTo>
                  <a:pt x="1269" y="800"/>
                </a:lnTo>
                <a:lnTo>
                  <a:pt x="1265" y="800"/>
                </a:lnTo>
                <a:lnTo>
                  <a:pt x="1255" y="800"/>
                </a:lnTo>
                <a:lnTo>
                  <a:pt x="1246" y="800"/>
                </a:lnTo>
                <a:lnTo>
                  <a:pt x="1237" y="800"/>
                </a:lnTo>
                <a:lnTo>
                  <a:pt x="1228" y="800"/>
                </a:lnTo>
                <a:lnTo>
                  <a:pt x="1224" y="800"/>
                </a:lnTo>
                <a:lnTo>
                  <a:pt x="1215" y="800"/>
                </a:lnTo>
                <a:lnTo>
                  <a:pt x="1205" y="800"/>
                </a:lnTo>
                <a:lnTo>
                  <a:pt x="1196" y="800"/>
                </a:lnTo>
                <a:lnTo>
                  <a:pt x="1187" y="800"/>
                </a:lnTo>
                <a:lnTo>
                  <a:pt x="1183" y="800"/>
                </a:lnTo>
                <a:lnTo>
                  <a:pt x="1174" y="800"/>
                </a:lnTo>
                <a:lnTo>
                  <a:pt x="1165" y="800"/>
                </a:lnTo>
                <a:lnTo>
                  <a:pt x="1155" y="800"/>
                </a:lnTo>
                <a:lnTo>
                  <a:pt x="1146" y="800"/>
                </a:lnTo>
                <a:lnTo>
                  <a:pt x="1142" y="800"/>
                </a:lnTo>
                <a:lnTo>
                  <a:pt x="1133" y="800"/>
                </a:lnTo>
                <a:lnTo>
                  <a:pt x="1124" y="800"/>
                </a:lnTo>
                <a:lnTo>
                  <a:pt x="1114" y="800"/>
                </a:lnTo>
                <a:lnTo>
                  <a:pt x="1105" y="800"/>
                </a:lnTo>
                <a:lnTo>
                  <a:pt x="1101" y="800"/>
                </a:lnTo>
                <a:lnTo>
                  <a:pt x="1092" y="800"/>
                </a:lnTo>
                <a:lnTo>
                  <a:pt x="1083" y="800"/>
                </a:lnTo>
                <a:lnTo>
                  <a:pt x="1074" y="800"/>
                </a:lnTo>
                <a:lnTo>
                  <a:pt x="1064" y="800"/>
                </a:lnTo>
                <a:lnTo>
                  <a:pt x="1060" y="800"/>
                </a:lnTo>
                <a:lnTo>
                  <a:pt x="1051" y="800"/>
                </a:lnTo>
                <a:lnTo>
                  <a:pt x="1042" y="800"/>
                </a:lnTo>
                <a:lnTo>
                  <a:pt x="1033" y="800"/>
                </a:lnTo>
                <a:lnTo>
                  <a:pt x="1024" y="800"/>
                </a:lnTo>
                <a:lnTo>
                  <a:pt x="1019" y="800"/>
                </a:lnTo>
                <a:lnTo>
                  <a:pt x="1010" y="800"/>
                </a:lnTo>
                <a:lnTo>
                  <a:pt x="1001" y="800"/>
                </a:lnTo>
                <a:lnTo>
                  <a:pt x="992" y="800"/>
                </a:lnTo>
                <a:lnTo>
                  <a:pt x="983" y="800"/>
                </a:lnTo>
                <a:lnTo>
                  <a:pt x="978" y="800"/>
                </a:lnTo>
                <a:lnTo>
                  <a:pt x="969" y="800"/>
                </a:lnTo>
                <a:lnTo>
                  <a:pt x="960" y="800"/>
                </a:lnTo>
                <a:lnTo>
                  <a:pt x="951" y="800"/>
                </a:lnTo>
                <a:lnTo>
                  <a:pt x="942" y="800"/>
                </a:lnTo>
                <a:lnTo>
                  <a:pt x="937" y="800"/>
                </a:lnTo>
                <a:lnTo>
                  <a:pt x="928" y="800"/>
                </a:lnTo>
                <a:lnTo>
                  <a:pt x="919" y="800"/>
                </a:lnTo>
                <a:lnTo>
                  <a:pt x="910" y="800"/>
                </a:lnTo>
                <a:lnTo>
                  <a:pt x="901" y="800"/>
                </a:lnTo>
                <a:lnTo>
                  <a:pt x="896" y="800"/>
                </a:lnTo>
                <a:lnTo>
                  <a:pt x="887" y="800"/>
                </a:lnTo>
                <a:lnTo>
                  <a:pt x="878" y="800"/>
                </a:lnTo>
                <a:lnTo>
                  <a:pt x="869" y="800"/>
                </a:lnTo>
                <a:lnTo>
                  <a:pt x="860" y="800"/>
                </a:lnTo>
                <a:lnTo>
                  <a:pt x="855" y="800"/>
                </a:lnTo>
                <a:lnTo>
                  <a:pt x="846" y="800"/>
                </a:lnTo>
                <a:lnTo>
                  <a:pt x="837" y="800"/>
                </a:lnTo>
                <a:lnTo>
                  <a:pt x="828" y="800"/>
                </a:lnTo>
                <a:lnTo>
                  <a:pt x="819" y="800"/>
                </a:lnTo>
                <a:lnTo>
                  <a:pt x="814" y="800"/>
                </a:lnTo>
                <a:lnTo>
                  <a:pt x="805" y="800"/>
                </a:lnTo>
                <a:lnTo>
                  <a:pt x="796" y="800"/>
                </a:lnTo>
                <a:lnTo>
                  <a:pt x="787" y="800"/>
                </a:lnTo>
                <a:lnTo>
                  <a:pt x="778" y="800"/>
                </a:lnTo>
                <a:lnTo>
                  <a:pt x="773" y="800"/>
                </a:lnTo>
                <a:lnTo>
                  <a:pt x="764" y="800"/>
                </a:lnTo>
                <a:lnTo>
                  <a:pt x="755" y="800"/>
                </a:lnTo>
                <a:lnTo>
                  <a:pt x="746" y="800"/>
                </a:lnTo>
                <a:lnTo>
                  <a:pt x="737" y="800"/>
                </a:lnTo>
                <a:lnTo>
                  <a:pt x="732" y="800"/>
                </a:lnTo>
                <a:lnTo>
                  <a:pt x="723" y="800"/>
                </a:lnTo>
                <a:lnTo>
                  <a:pt x="714" y="800"/>
                </a:lnTo>
                <a:lnTo>
                  <a:pt x="705" y="800"/>
                </a:lnTo>
                <a:lnTo>
                  <a:pt x="696" y="800"/>
                </a:lnTo>
                <a:lnTo>
                  <a:pt x="692" y="800"/>
                </a:lnTo>
                <a:lnTo>
                  <a:pt x="682" y="800"/>
                </a:lnTo>
                <a:lnTo>
                  <a:pt x="673" y="800"/>
                </a:lnTo>
                <a:lnTo>
                  <a:pt x="664" y="800"/>
                </a:lnTo>
                <a:lnTo>
                  <a:pt x="655" y="800"/>
                </a:lnTo>
                <a:lnTo>
                  <a:pt x="651" y="800"/>
                </a:lnTo>
                <a:lnTo>
                  <a:pt x="642" y="800"/>
                </a:lnTo>
                <a:lnTo>
                  <a:pt x="632" y="800"/>
                </a:lnTo>
                <a:lnTo>
                  <a:pt x="623" y="800"/>
                </a:lnTo>
                <a:lnTo>
                  <a:pt x="614" y="800"/>
                </a:lnTo>
                <a:lnTo>
                  <a:pt x="610" y="800"/>
                </a:lnTo>
                <a:lnTo>
                  <a:pt x="601" y="800"/>
                </a:lnTo>
                <a:lnTo>
                  <a:pt x="591" y="800"/>
                </a:lnTo>
                <a:lnTo>
                  <a:pt x="582" y="800"/>
                </a:lnTo>
                <a:lnTo>
                  <a:pt x="573" y="800"/>
                </a:lnTo>
                <a:lnTo>
                  <a:pt x="569" y="800"/>
                </a:lnTo>
                <a:lnTo>
                  <a:pt x="560" y="800"/>
                </a:lnTo>
                <a:lnTo>
                  <a:pt x="551" y="800"/>
                </a:lnTo>
                <a:lnTo>
                  <a:pt x="541" y="800"/>
                </a:lnTo>
                <a:lnTo>
                  <a:pt x="532" y="800"/>
                </a:lnTo>
                <a:lnTo>
                  <a:pt x="528" y="800"/>
                </a:lnTo>
                <a:lnTo>
                  <a:pt x="519" y="800"/>
                </a:lnTo>
                <a:lnTo>
                  <a:pt x="510" y="800"/>
                </a:lnTo>
                <a:lnTo>
                  <a:pt x="501" y="800"/>
                </a:lnTo>
                <a:lnTo>
                  <a:pt x="491" y="800"/>
                </a:lnTo>
                <a:lnTo>
                  <a:pt x="487" y="800"/>
                </a:lnTo>
                <a:lnTo>
                  <a:pt x="478" y="800"/>
                </a:lnTo>
                <a:lnTo>
                  <a:pt x="469" y="800"/>
                </a:lnTo>
                <a:lnTo>
                  <a:pt x="460" y="800"/>
                </a:lnTo>
                <a:lnTo>
                  <a:pt x="450" y="800"/>
                </a:lnTo>
                <a:lnTo>
                  <a:pt x="446" y="800"/>
                </a:lnTo>
                <a:lnTo>
                  <a:pt x="437" y="800"/>
                </a:lnTo>
                <a:lnTo>
                  <a:pt x="428" y="800"/>
                </a:lnTo>
                <a:lnTo>
                  <a:pt x="419" y="800"/>
                </a:lnTo>
                <a:lnTo>
                  <a:pt x="410" y="800"/>
                </a:lnTo>
                <a:lnTo>
                  <a:pt x="405" y="800"/>
                </a:lnTo>
                <a:lnTo>
                  <a:pt x="396" y="800"/>
                </a:lnTo>
                <a:lnTo>
                  <a:pt x="387" y="800"/>
                </a:lnTo>
                <a:lnTo>
                  <a:pt x="378" y="800"/>
                </a:lnTo>
                <a:lnTo>
                  <a:pt x="369" y="800"/>
                </a:lnTo>
                <a:lnTo>
                  <a:pt x="364" y="800"/>
                </a:lnTo>
                <a:lnTo>
                  <a:pt x="355" y="800"/>
                </a:lnTo>
                <a:lnTo>
                  <a:pt x="346" y="800"/>
                </a:lnTo>
                <a:lnTo>
                  <a:pt x="337" y="800"/>
                </a:lnTo>
                <a:lnTo>
                  <a:pt x="328" y="800"/>
                </a:lnTo>
                <a:lnTo>
                  <a:pt x="323" y="800"/>
                </a:lnTo>
                <a:lnTo>
                  <a:pt x="314" y="800"/>
                </a:lnTo>
                <a:lnTo>
                  <a:pt x="305" y="800"/>
                </a:lnTo>
                <a:lnTo>
                  <a:pt x="296" y="800"/>
                </a:lnTo>
                <a:lnTo>
                  <a:pt x="287" y="800"/>
                </a:lnTo>
                <a:lnTo>
                  <a:pt x="282" y="800"/>
                </a:lnTo>
                <a:lnTo>
                  <a:pt x="273" y="800"/>
                </a:lnTo>
                <a:lnTo>
                  <a:pt x="264" y="800"/>
                </a:lnTo>
                <a:lnTo>
                  <a:pt x="255" y="800"/>
                </a:lnTo>
                <a:lnTo>
                  <a:pt x="246" y="800"/>
                </a:lnTo>
                <a:lnTo>
                  <a:pt x="241" y="800"/>
                </a:lnTo>
                <a:lnTo>
                  <a:pt x="232" y="800"/>
                </a:lnTo>
                <a:lnTo>
                  <a:pt x="223" y="800"/>
                </a:lnTo>
                <a:lnTo>
                  <a:pt x="214" y="800"/>
                </a:lnTo>
                <a:lnTo>
                  <a:pt x="205" y="800"/>
                </a:lnTo>
                <a:lnTo>
                  <a:pt x="200" y="800"/>
                </a:lnTo>
                <a:lnTo>
                  <a:pt x="191" y="800"/>
                </a:lnTo>
                <a:lnTo>
                  <a:pt x="182" y="800"/>
                </a:lnTo>
                <a:lnTo>
                  <a:pt x="173" y="800"/>
                </a:lnTo>
                <a:lnTo>
                  <a:pt x="164" y="800"/>
                </a:lnTo>
                <a:lnTo>
                  <a:pt x="159" y="800"/>
                </a:lnTo>
                <a:lnTo>
                  <a:pt x="150" y="800"/>
                </a:lnTo>
                <a:lnTo>
                  <a:pt x="141" y="800"/>
                </a:lnTo>
                <a:lnTo>
                  <a:pt x="132" y="800"/>
                </a:lnTo>
                <a:lnTo>
                  <a:pt x="123" y="800"/>
                </a:lnTo>
                <a:lnTo>
                  <a:pt x="118" y="800"/>
                </a:lnTo>
                <a:lnTo>
                  <a:pt x="109" y="800"/>
                </a:lnTo>
                <a:lnTo>
                  <a:pt x="100" y="800"/>
                </a:lnTo>
                <a:lnTo>
                  <a:pt x="91" y="800"/>
                </a:lnTo>
                <a:lnTo>
                  <a:pt x="82" y="800"/>
                </a:lnTo>
                <a:lnTo>
                  <a:pt x="78" y="800"/>
                </a:lnTo>
                <a:lnTo>
                  <a:pt x="68" y="800"/>
                </a:lnTo>
                <a:lnTo>
                  <a:pt x="59" y="800"/>
                </a:lnTo>
                <a:lnTo>
                  <a:pt x="50" y="800"/>
                </a:lnTo>
                <a:lnTo>
                  <a:pt x="41" y="800"/>
                </a:lnTo>
                <a:lnTo>
                  <a:pt x="37" y="800"/>
                </a:lnTo>
                <a:lnTo>
                  <a:pt x="28" y="800"/>
                </a:lnTo>
                <a:lnTo>
                  <a:pt x="18" y="800"/>
                </a:lnTo>
                <a:lnTo>
                  <a:pt x="9" y="800"/>
                </a:lnTo>
                <a:lnTo>
                  <a:pt x="5" y="800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8" name="Freeform 156"/>
          <p:cNvSpPr>
            <a:spLocks/>
          </p:cNvSpPr>
          <p:nvPr/>
        </p:nvSpPr>
        <p:spPr bwMode="auto">
          <a:xfrm>
            <a:off x="5767388" y="4630738"/>
            <a:ext cx="2201862" cy="288925"/>
          </a:xfrm>
          <a:custGeom>
            <a:avLst/>
            <a:gdLst>
              <a:gd name="T0" fmla="*/ 126007789 w 1387"/>
              <a:gd name="T1" fmla="*/ 0 h 182"/>
              <a:gd name="T2" fmla="*/ 274696178 w 1387"/>
              <a:gd name="T3" fmla="*/ 0 h 182"/>
              <a:gd name="T4" fmla="*/ 413305485 w 1387"/>
              <a:gd name="T5" fmla="*/ 0 h 182"/>
              <a:gd name="T6" fmla="*/ 561993923 w 1387"/>
              <a:gd name="T7" fmla="*/ 0 h 182"/>
              <a:gd name="T8" fmla="*/ 710683849 w 1387"/>
              <a:gd name="T9" fmla="*/ 0 h 182"/>
              <a:gd name="T10" fmla="*/ 849291768 w 1387"/>
              <a:gd name="T11" fmla="*/ 0 h 182"/>
              <a:gd name="T12" fmla="*/ 997981694 w 1387"/>
              <a:gd name="T13" fmla="*/ 0 h 182"/>
              <a:gd name="T14" fmla="*/ 1134070053 w 1387"/>
              <a:gd name="T15" fmla="*/ 0 h 182"/>
              <a:gd name="T16" fmla="*/ 1285279340 w 1387"/>
              <a:gd name="T17" fmla="*/ 0 h 182"/>
              <a:gd name="T18" fmla="*/ 1433967679 w 1387"/>
              <a:gd name="T19" fmla="*/ 0 h 182"/>
              <a:gd name="T20" fmla="*/ 1570056038 w 1387"/>
              <a:gd name="T21" fmla="*/ 0 h 182"/>
              <a:gd name="T22" fmla="*/ 1718746361 w 1387"/>
              <a:gd name="T23" fmla="*/ 0 h 182"/>
              <a:gd name="T24" fmla="*/ 1857354081 w 1387"/>
              <a:gd name="T25" fmla="*/ 0 h 182"/>
              <a:gd name="T26" fmla="*/ 2006044007 w 1387"/>
              <a:gd name="T27" fmla="*/ 0 h 182"/>
              <a:gd name="T28" fmla="*/ 2147483647 w 1387"/>
              <a:gd name="T29" fmla="*/ 0 h 182"/>
              <a:gd name="T30" fmla="*/ 2147483647 w 1387"/>
              <a:gd name="T31" fmla="*/ 0 h 182"/>
              <a:gd name="T32" fmla="*/ 2147483647 w 1387"/>
              <a:gd name="T33" fmla="*/ 0 h 182"/>
              <a:gd name="T34" fmla="*/ 2147483647 w 1387"/>
              <a:gd name="T35" fmla="*/ 0 h 182"/>
              <a:gd name="T36" fmla="*/ 2147483647 w 1387"/>
              <a:gd name="T37" fmla="*/ 0 h 182"/>
              <a:gd name="T38" fmla="*/ 2147483647 w 1387"/>
              <a:gd name="T39" fmla="*/ 0 h 182"/>
              <a:gd name="T40" fmla="*/ 2147483647 w 1387"/>
              <a:gd name="T41" fmla="*/ 0 h 182"/>
              <a:gd name="T42" fmla="*/ 2147483647 w 1387"/>
              <a:gd name="T43" fmla="*/ 0 h 182"/>
              <a:gd name="T44" fmla="*/ 2147483647 w 1387"/>
              <a:gd name="T45" fmla="*/ 0 h 182"/>
              <a:gd name="T46" fmla="*/ 2147483647 w 1387"/>
              <a:gd name="T47" fmla="*/ 0 h 182"/>
              <a:gd name="T48" fmla="*/ 2147483647 w 1387"/>
              <a:gd name="T49" fmla="*/ 68043427 h 182"/>
              <a:gd name="T50" fmla="*/ 2147483647 w 1387"/>
              <a:gd name="T51" fmla="*/ 183972188 h 182"/>
              <a:gd name="T52" fmla="*/ 2147483647 w 1387"/>
              <a:gd name="T53" fmla="*/ 297378437 h 182"/>
              <a:gd name="T54" fmla="*/ 2147483647 w 1387"/>
              <a:gd name="T55" fmla="*/ 410786224 h 182"/>
              <a:gd name="T56" fmla="*/ 2147483647 w 1387"/>
              <a:gd name="T57" fmla="*/ 446068499 h 182"/>
              <a:gd name="T58" fmla="*/ 2147483647 w 1387"/>
              <a:gd name="T59" fmla="*/ 423386306 h 182"/>
              <a:gd name="T60" fmla="*/ 2147483647 w 1387"/>
              <a:gd name="T61" fmla="*/ 400705602 h 182"/>
              <a:gd name="T62" fmla="*/ 2147483647 w 1387"/>
              <a:gd name="T63" fmla="*/ 378023410 h 182"/>
              <a:gd name="T64" fmla="*/ 2147483647 w 1387"/>
              <a:gd name="T65" fmla="*/ 365423427 h 182"/>
              <a:gd name="T66" fmla="*/ 2147483647 w 1387"/>
              <a:gd name="T67" fmla="*/ 342741234 h 182"/>
              <a:gd name="T68" fmla="*/ 2147483647 w 1387"/>
              <a:gd name="T69" fmla="*/ 332660613 h 182"/>
              <a:gd name="T70" fmla="*/ 2147483647 w 1387"/>
              <a:gd name="T71" fmla="*/ 320059042 h 182"/>
              <a:gd name="T72" fmla="*/ 2147483647 w 1387"/>
              <a:gd name="T73" fmla="*/ 320059042 h 182"/>
              <a:gd name="T74" fmla="*/ 2147483647 w 1387"/>
              <a:gd name="T75" fmla="*/ 309978420 h 182"/>
              <a:gd name="T76" fmla="*/ 2147483647 w 1387"/>
              <a:gd name="T77" fmla="*/ 297378437 h 182"/>
              <a:gd name="T78" fmla="*/ 2051406793 w 1387"/>
              <a:gd name="T79" fmla="*/ 297378437 h 182"/>
              <a:gd name="T80" fmla="*/ 1925399054 w 1387"/>
              <a:gd name="T81" fmla="*/ 297378437 h 182"/>
              <a:gd name="T82" fmla="*/ 1776709127 w 1387"/>
              <a:gd name="T83" fmla="*/ 297378437 h 182"/>
              <a:gd name="T84" fmla="*/ 1640620372 w 1387"/>
              <a:gd name="T85" fmla="*/ 297378437 h 182"/>
              <a:gd name="T86" fmla="*/ 1502012652 w 1387"/>
              <a:gd name="T87" fmla="*/ 297378437 h 182"/>
              <a:gd name="T88" fmla="*/ 1363403345 w 1387"/>
              <a:gd name="T89" fmla="*/ 297378437 h 182"/>
              <a:gd name="T90" fmla="*/ 1227314986 w 1387"/>
              <a:gd name="T91" fmla="*/ 309978420 h 182"/>
              <a:gd name="T92" fmla="*/ 1078626647 w 1387"/>
              <a:gd name="T93" fmla="*/ 309978420 h 182"/>
              <a:gd name="T94" fmla="*/ 952618908 w 1387"/>
              <a:gd name="T95" fmla="*/ 320059042 h 182"/>
              <a:gd name="T96" fmla="*/ 826610970 w 1387"/>
              <a:gd name="T97" fmla="*/ 332660613 h 182"/>
              <a:gd name="T98" fmla="*/ 688001663 w 1387"/>
              <a:gd name="T99" fmla="*/ 342741234 h 182"/>
              <a:gd name="T100" fmla="*/ 561993923 w 1387"/>
              <a:gd name="T101" fmla="*/ 355342805 h 182"/>
              <a:gd name="T102" fmla="*/ 435986183 w 1387"/>
              <a:gd name="T103" fmla="*/ 378023410 h 182"/>
              <a:gd name="T104" fmla="*/ 309978345 w 1387"/>
              <a:gd name="T105" fmla="*/ 388104032 h 182"/>
              <a:gd name="T106" fmla="*/ 206652742 w 1387"/>
              <a:gd name="T107" fmla="*/ 410786224 h 182"/>
              <a:gd name="T108" fmla="*/ 93244958 w 1387"/>
              <a:gd name="T109" fmla="*/ 435987877 h 182"/>
              <a:gd name="T110" fmla="*/ 0 w 1387"/>
              <a:gd name="T111" fmla="*/ 458668482 h 182"/>
              <a:gd name="T112" fmla="*/ 0 w 1387"/>
              <a:gd name="T113" fmla="*/ 342741234 h 182"/>
              <a:gd name="T114" fmla="*/ 0 w 1387"/>
              <a:gd name="T115" fmla="*/ 229335035 h 182"/>
              <a:gd name="T116" fmla="*/ 0 w 1387"/>
              <a:gd name="T117" fmla="*/ 113407837 h 182"/>
              <a:gd name="T118" fmla="*/ 0 w 1387"/>
              <a:gd name="T119" fmla="*/ 10080625 h 18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7"/>
              <a:gd name="T181" fmla="*/ 0 h 182"/>
              <a:gd name="T182" fmla="*/ 1387 w 1387"/>
              <a:gd name="T183" fmla="*/ 182 h 18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7" h="182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3" y="182"/>
                </a:lnTo>
                <a:lnTo>
                  <a:pt x="1378" y="182"/>
                </a:lnTo>
                <a:lnTo>
                  <a:pt x="1369" y="177"/>
                </a:lnTo>
                <a:lnTo>
                  <a:pt x="1360" y="177"/>
                </a:lnTo>
                <a:lnTo>
                  <a:pt x="1351" y="173"/>
                </a:lnTo>
                <a:lnTo>
                  <a:pt x="1346" y="173"/>
                </a:lnTo>
                <a:lnTo>
                  <a:pt x="1337" y="168"/>
                </a:lnTo>
                <a:lnTo>
                  <a:pt x="1333" y="168"/>
                </a:lnTo>
                <a:lnTo>
                  <a:pt x="1328" y="168"/>
                </a:lnTo>
                <a:lnTo>
                  <a:pt x="1319" y="168"/>
                </a:lnTo>
                <a:lnTo>
                  <a:pt x="1310" y="163"/>
                </a:lnTo>
                <a:lnTo>
                  <a:pt x="1306" y="163"/>
                </a:lnTo>
                <a:lnTo>
                  <a:pt x="1296" y="159"/>
                </a:lnTo>
                <a:lnTo>
                  <a:pt x="1287" y="159"/>
                </a:lnTo>
                <a:lnTo>
                  <a:pt x="1278" y="159"/>
                </a:lnTo>
                <a:lnTo>
                  <a:pt x="1269" y="154"/>
                </a:lnTo>
                <a:lnTo>
                  <a:pt x="1265" y="154"/>
                </a:lnTo>
                <a:lnTo>
                  <a:pt x="1255" y="154"/>
                </a:lnTo>
                <a:lnTo>
                  <a:pt x="1246" y="154"/>
                </a:lnTo>
                <a:lnTo>
                  <a:pt x="1237" y="150"/>
                </a:lnTo>
                <a:lnTo>
                  <a:pt x="1228" y="150"/>
                </a:lnTo>
                <a:lnTo>
                  <a:pt x="1224" y="150"/>
                </a:lnTo>
                <a:lnTo>
                  <a:pt x="1215" y="150"/>
                </a:lnTo>
                <a:lnTo>
                  <a:pt x="1205" y="145"/>
                </a:lnTo>
                <a:lnTo>
                  <a:pt x="1196" y="145"/>
                </a:lnTo>
                <a:lnTo>
                  <a:pt x="1187" y="145"/>
                </a:lnTo>
                <a:lnTo>
                  <a:pt x="1183" y="145"/>
                </a:lnTo>
                <a:lnTo>
                  <a:pt x="1174" y="141"/>
                </a:lnTo>
                <a:lnTo>
                  <a:pt x="1165" y="141"/>
                </a:lnTo>
                <a:lnTo>
                  <a:pt x="1155" y="141"/>
                </a:lnTo>
                <a:lnTo>
                  <a:pt x="1146" y="141"/>
                </a:lnTo>
                <a:lnTo>
                  <a:pt x="1142" y="141"/>
                </a:lnTo>
                <a:lnTo>
                  <a:pt x="1133" y="136"/>
                </a:lnTo>
                <a:lnTo>
                  <a:pt x="1124" y="136"/>
                </a:lnTo>
                <a:lnTo>
                  <a:pt x="1114" y="136"/>
                </a:lnTo>
                <a:lnTo>
                  <a:pt x="1105" y="136"/>
                </a:lnTo>
                <a:lnTo>
                  <a:pt x="1101" y="136"/>
                </a:lnTo>
                <a:lnTo>
                  <a:pt x="1092" y="132"/>
                </a:lnTo>
                <a:lnTo>
                  <a:pt x="1083" y="132"/>
                </a:lnTo>
                <a:lnTo>
                  <a:pt x="1074" y="132"/>
                </a:lnTo>
                <a:lnTo>
                  <a:pt x="1064" y="132"/>
                </a:lnTo>
                <a:lnTo>
                  <a:pt x="1060" y="132"/>
                </a:lnTo>
                <a:lnTo>
                  <a:pt x="1055" y="132"/>
                </a:lnTo>
                <a:lnTo>
                  <a:pt x="1051" y="132"/>
                </a:lnTo>
                <a:lnTo>
                  <a:pt x="1042" y="132"/>
                </a:lnTo>
                <a:lnTo>
                  <a:pt x="1033" y="127"/>
                </a:lnTo>
                <a:lnTo>
                  <a:pt x="1024" y="127"/>
                </a:lnTo>
                <a:lnTo>
                  <a:pt x="1019" y="127"/>
                </a:lnTo>
                <a:lnTo>
                  <a:pt x="1010" y="127"/>
                </a:lnTo>
                <a:lnTo>
                  <a:pt x="1001" y="127"/>
                </a:lnTo>
                <a:lnTo>
                  <a:pt x="992" y="127"/>
                </a:lnTo>
                <a:lnTo>
                  <a:pt x="983" y="127"/>
                </a:lnTo>
                <a:lnTo>
                  <a:pt x="978" y="127"/>
                </a:lnTo>
                <a:lnTo>
                  <a:pt x="969" y="123"/>
                </a:lnTo>
                <a:lnTo>
                  <a:pt x="960" y="123"/>
                </a:lnTo>
                <a:lnTo>
                  <a:pt x="951" y="123"/>
                </a:lnTo>
                <a:lnTo>
                  <a:pt x="942" y="123"/>
                </a:lnTo>
                <a:lnTo>
                  <a:pt x="937" y="123"/>
                </a:lnTo>
                <a:lnTo>
                  <a:pt x="928" y="123"/>
                </a:lnTo>
                <a:lnTo>
                  <a:pt x="919" y="123"/>
                </a:lnTo>
                <a:lnTo>
                  <a:pt x="910" y="123"/>
                </a:lnTo>
                <a:lnTo>
                  <a:pt x="901" y="123"/>
                </a:lnTo>
                <a:lnTo>
                  <a:pt x="896" y="123"/>
                </a:lnTo>
                <a:lnTo>
                  <a:pt x="887" y="123"/>
                </a:lnTo>
                <a:lnTo>
                  <a:pt x="878" y="118"/>
                </a:lnTo>
                <a:lnTo>
                  <a:pt x="869" y="118"/>
                </a:lnTo>
                <a:lnTo>
                  <a:pt x="860" y="118"/>
                </a:lnTo>
                <a:lnTo>
                  <a:pt x="855" y="118"/>
                </a:lnTo>
                <a:lnTo>
                  <a:pt x="846" y="118"/>
                </a:lnTo>
                <a:lnTo>
                  <a:pt x="837" y="118"/>
                </a:lnTo>
                <a:lnTo>
                  <a:pt x="828" y="118"/>
                </a:lnTo>
                <a:lnTo>
                  <a:pt x="819" y="118"/>
                </a:lnTo>
                <a:lnTo>
                  <a:pt x="814" y="118"/>
                </a:lnTo>
                <a:lnTo>
                  <a:pt x="805" y="118"/>
                </a:lnTo>
                <a:lnTo>
                  <a:pt x="796" y="118"/>
                </a:lnTo>
                <a:lnTo>
                  <a:pt x="792" y="118"/>
                </a:lnTo>
                <a:lnTo>
                  <a:pt x="787" y="118"/>
                </a:lnTo>
                <a:lnTo>
                  <a:pt x="778" y="118"/>
                </a:lnTo>
                <a:lnTo>
                  <a:pt x="773" y="118"/>
                </a:lnTo>
                <a:lnTo>
                  <a:pt x="764" y="118"/>
                </a:lnTo>
                <a:lnTo>
                  <a:pt x="755" y="118"/>
                </a:lnTo>
                <a:lnTo>
                  <a:pt x="746" y="118"/>
                </a:lnTo>
                <a:lnTo>
                  <a:pt x="737" y="118"/>
                </a:lnTo>
                <a:lnTo>
                  <a:pt x="732" y="118"/>
                </a:lnTo>
                <a:lnTo>
                  <a:pt x="723" y="118"/>
                </a:lnTo>
                <a:lnTo>
                  <a:pt x="714" y="118"/>
                </a:lnTo>
                <a:lnTo>
                  <a:pt x="705" y="118"/>
                </a:lnTo>
                <a:lnTo>
                  <a:pt x="696" y="118"/>
                </a:lnTo>
                <a:lnTo>
                  <a:pt x="692" y="118"/>
                </a:lnTo>
                <a:lnTo>
                  <a:pt x="682" y="118"/>
                </a:lnTo>
                <a:lnTo>
                  <a:pt x="673" y="118"/>
                </a:lnTo>
                <a:lnTo>
                  <a:pt x="664" y="118"/>
                </a:lnTo>
                <a:lnTo>
                  <a:pt x="655" y="118"/>
                </a:lnTo>
                <a:lnTo>
                  <a:pt x="651" y="118"/>
                </a:lnTo>
                <a:lnTo>
                  <a:pt x="642" y="118"/>
                </a:lnTo>
                <a:lnTo>
                  <a:pt x="632" y="118"/>
                </a:lnTo>
                <a:lnTo>
                  <a:pt x="623" y="118"/>
                </a:lnTo>
                <a:lnTo>
                  <a:pt x="614" y="118"/>
                </a:lnTo>
                <a:lnTo>
                  <a:pt x="610" y="118"/>
                </a:lnTo>
                <a:lnTo>
                  <a:pt x="601" y="118"/>
                </a:lnTo>
                <a:lnTo>
                  <a:pt x="596" y="118"/>
                </a:lnTo>
                <a:lnTo>
                  <a:pt x="591" y="118"/>
                </a:lnTo>
                <a:lnTo>
                  <a:pt x="582" y="118"/>
                </a:lnTo>
                <a:lnTo>
                  <a:pt x="573" y="118"/>
                </a:lnTo>
                <a:lnTo>
                  <a:pt x="569" y="118"/>
                </a:lnTo>
                <a:lnTo>
                  <a:pt x="560" y="118"/>
                </a:lnTo>
                <a:lnTo>
                  <a:pt x="551" y="118"/>
                </a:lnTo>
                <a:lnTo>
                  <a:pt x="541" y="118"/>
                </a:lnTo>
                <a:lnTo>
                  <a:pt x="532" y="118"/>
                </a:lnTo>
                <a:lnTo>
                  <a:pt x="528" y="118"/>
                </a:lnTo>
                <a:lnTo>
                  <a:pt x="519" y="118"/>
                </a:lnTo>
                <a:lnTo>
                  <a:pt x="510" y="118"/>
                </a:lnTo>
                <a:lnTo>
                  <a:pt x="501" y="123"/>
                </a:lnTo>
                <a:lnTo>
                  <a:pt x="491" y="123"/>
                </a:lnTo>
                <a:lnTo>
                  <a:pt x="487" y="123"/>
                </a:lnTo>
                <a:lnTo>
                  <a:pt x="478" y="123"/>
                </a:lnTo>
                <a:lnTo>
                  <a:pt x="469" y="123"/>
                </a:lnTo>
                <a:lnTo>
                  <a:pt x="460" y="123"/>
                </a:lnTo>
                <a:lnTo>
                  <a:pt x="450" y="123"/>
                </a:lnTo>
                <a:lnTo>
                  <a:pt x="446" y="123"/>
                </a:lnTo>
                <a:lnTo>
                  <a:pt x="437" y="123"/>
                </a:lnTo>
                <a:lnTo>
                  <a:pt x="428" y="123"/>
                </a:lnTo>
                <a:lnTo>
                  <a:pt x="419" y="123"/>
                </a:lnTo>
                <a:lnTo>
                  <a:pt x="410" y="127"/>
                </a:lnTo>
                <a:lnTo>
                  <a:pt x="405" y="127"/>
                </a:lnTo>
                <a:lnTo>
                  <a:pt x="396" y="127"/>
                </a:lnTo>
                <a:lnTo>
                  <a:pt x="387" y="127"/>
                </a:lnTo>
                <a:lnTo>
                  <a:pt x="378" y="127"/>
                </a:lnTo>
                <a:lnTo>
                  <a:pt x="369" y="127"/>
                </a:lnTo>
                <a:lnTo>
                  <a:pt x="364" y="127"/>
                </a:lnTo>
                <a:lnTo>
                  <a:pt x="355" y="127"/>
                </a:lnTo>
                <a:lnTo>
                  <a:pt x="346" y="132"/>
                </a:lnTo>
                <a:lnTo>
                  <a:pt x="337" y="132"/>
                </a:lnTo>
                <a:lnTo>
                  <a:pt x="332" y="132"/>
                </a:lnTo>
                <a:lnTo>
                  <a:pt x="328" y="132"/>
                </a:lnTo>
                <a:lnTo>
                  <a:pt x="323" y="132"/>
                </a:lnTo>
                <a:lnTo>
                  <a:pt x="314" y="132"/>
                </a:lnTo>
                <a:lnTo>
                  <a:pt x="305" y="132"/>
                </a:lnTo>
                <a:lnTo>
                  <a:pt x="296" y="132"/>
                </a:lnTo>
                <a:lnTo>
                  <a:pt x="287" y="136"/>
                </a:lnTo>
                <a:lnTo>
                  <a:pt x="282" y="136"/>
                </a:lnTo>
                <a:lnTo>
                  <a:pt x="273" y="136"/>
                </a:lnTo>
                <a:lnTo>
                  <a:pt x="264" y="136"/>
                </a:lnTo>
                <a:lnTo>
                  <a:pt x="255" y="136"/>
                </a:lnTo>
                <a:lnTo>
                  <a:pt x="246" y="141"/>
                </a:lnTo>
                <a:lnTo>
                  <a:pt x="241" y="141"/>
                </a:lnTo>
                <a:lnTo>
                  <a:pt x="232" y="141"/>
                </a:lnTo>
                <a:lnTo>
                  <a:pt x="223" y="141"/>
                </a:lnTo>
                <a:lnTo>
                  <a:pt x="214" y="141"/>
                </a:lnTo>
                <a:lnTo>
                  <a:pt x="205" y="145"/>
                </a:lnTo>
                <a:lnTo>
                  <a:pt x="200" y="145"/>
                </a:lnTo>
                <a:lnTo>
                  <a:pt x="191" y="145"/>
                </a:lnTo>
                <a:lnTo>
                  <a:pt x="182" y="145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4"/>
                </a:lnTo>
                <a:lnTo>
                  <a:pt x="132" y="154"/>
                </a:lnTo>
                <a:lnTo>
                  <a:pt x="123" y="154"/>
                </a:lnTo>
                <a:lnTo>
                  <a:pt x="118" y="154"/>
                </a:lnTo>
                <a:lnTo>
                  <a:pt x="109" y="159"/>
                </a:lnTo>
                <a:lnTo>
                  <a:pt x="100" y="159"/>
                </a:lnTo>
                <a:lnTo>
                  <a:pt x="91" y="159"/>
                </a:lnTo>
                <a:lnTo>
                  <a:pt x="82" y="163"/>
                </a:lnTo>
                <a:lnTo>
                  <a:pt x="78" y="163"/>
                </a:lnTo>
                <a:lnTo>
                  <a:pt x="68" y="168"/>
                </a:lnTo>
                <a:lnTo>
                  <a:pt x="59" y="168"/>
                </a:lnTo>
                <a:lnTo>
                  <a:pt x="55" y="168"/>
                </a:lnTo>
                <a:lnTo>
                  <a:pt x="50" y="168"/>
                </a:lnTo>
                <a:lnTo>
                  <a:pt x="41" y="173"/>
                </a:lnTo>
                <a:lnTo>
                  <a:pt x="37" y="173"/>
                </a:lnTo>
                <a:lnTo>
                  <a:pt x="28" y="177"/>
                </a:lnTo>
                <a:lnTo>
                  <a:pt x="18" y="177"/>
                </a:lnTo>
                <a:lnTo>
                  <a:pt x="9" y="182"/>
                </a:lnTo>
                <a:lnTo>
                  <a:pt x="5" y="182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9" name="Freeform 157"/>
          <p:cNvSpPr>
            <a:spLocks/>
          </p:cNvSpPr>
          <p:nvPr/>
        </p:nvSpPr>
        <p:spPr bwMode="auto">
          <a:xfrm>
            <a:off x="5767388" y="4630738"/>
            <a:ext cx="2201862" cy="288925"/>
          </a:xfrm>
          <a:custGeom>
            <a:avLst/>
            <a:gdLst>
              <a:gd name="T0" fmla="*/ 126007789 w 1387"/>
              <a:gd name="T1" fmla="*/ 0 h 182"/>
              <a:gd name="T2" fmla="*/ 274696178 w 1387"/>
              <a:gd name="T3" fmla="*/ 0 h 182"/>
              <a:gd name="T4" fmla="*/ 413305485 w 1387"/>
              <a:gd name="T5" fmla="*/ 0 h 182"/>
              <a:gd name="T6" fmla="*/ 561993923 w 1387"/>
              <a:gd name="T7" fmla="*/ 0 h 182"/>
              <a:gd name="T8" fmla="*/ 710683849 w 1387"/>
              <a:gd name="T9" fmla="*/ 0 h 182"/>
              <a:gd name="T10" fmla="*/ 849291768 w 1387"/>
              <a:gd name="T11" fmla="*/ 0 h 182"/>
              <a:gd name="T12" fmla="*/ 997981694 w 1387"/>
              <a:gd name="T13" fmla="*/ 0 h 182"/>
              <a:gd name="T14" fmla="*/ 1134070053 w 1387"/>
              <a:gd name="T15" fmla="*/ 0 h 182"/>
              <a:gd name="T16" fmla="*/ 1285279340 w 1387"/>
              <a:gd name="T17" fmla="*/ 0 h 182"/>
              <a:gd name="T18" fmla="*/ 1433967679 w 1387"/>
              <a:gd name="T19" fmla="*/ 0 h 182"/>
              <a:gd name="T20" fmla="*/ 1570056038 w 1387"/>
              <a:gd name="T21" fmla="*/ 0 h 182"/>
              <a:gd name="T22" fmla="*/ 1718746361 w 1387"/>
              <a:gd name="T23" fmla="*/ 0 h 182"/>
              <a:gd name="T24" fmla="*/ 1857354081 w 1387"/>
              <a:gd name="T25" fmla="*/ 0 h 182"/>
              <a:gd name="T26" fmla="*/ 2006044007 w 1387"/>
              <a:gd name="T27" fmla="*/ 0 h 182"/>
              <a:gd name="T28" fmla="*/ 2147483647 w 1387"/>
              <a:gd name="T29" fmla="*/ 0 h 182"/>
              <a:gd name="T30" fmla="*/ 2147483647 w 1387"/>
              <a:gd name="T31" fmla="*/ 0 h 182"/>
              <a:gd name="T32" fmla="*/ 2147483647 w 1387"/>
              <a:gd name="T33" fmla="*/ 0 h 182"/>
              <a:gd name="T34" fmla="*/ 2147483647 w 1387"/>
              <a:gd name="T35" fmla="*/ 0 h 182"/>
              <a:gd name="T36" fmla="*/ 2147483647 w 1387"/>
              <a:gd name="T37" fmla="*/ 0 h 182"/>
              <a:gd name="T38" fmla="*/ 2147483647 w 1387"/>
              <a:gd name="T39" fmla="*/ 0 h 182"/>
              <a:gd name="T40" fmla="*/ 2147483647 w 1387"/>
              <a:gd name="T41" fmla="*/ 0 h 182"/>
              <a:gd name="T42" fmla="*/ 2147483647 w 1387"/>
              <a:gd name="T43" fmla="*/ 0 h 182"/>
              <a:gd name="T44" fmla="*/ 2147483647 w 1387"/>
              <a:gd name="T45" fmla="*/ 0 h 182"/>
              <a:gd name="T46" fmla="*/ 2147483647 w 1387"/>
              <a:gd name="T47" fmla="*/ 0 h 182"/>
              <a:gd name="T48" fmla="*/ 2147483647 w 1387"/>
              <a:gd name="T49" fmla="*/ 68043427 h 182"/>
              <a:gd name="T50" fmla="*/ 2147483647 w 1387"/>
              <a:gd name="T51" fmla="*/ 183972188 h 182"/>
              <a:gd name="T52" fmla="*/ 2147483647 w 1387"/>
              <a:gd name="T53" fmla="*/ 297378437 h 182"/>
              <a:gd name="T54" fmla="*/ 2147483647 w 1387"/>
              <a:gd name="T55" fmla="*/ 410786224 h 182"/>
              <a:gd name="T56" fmla="*/ 2147483647 w 1387"/>
              <a:gd name="T57" fmla="*/ 446068499 h 182"/>
              <a:gd name="T58" fmla="*/ 2147483647 w 1387"/>
              <a:gd name="T59" fmla="*/ 423386306 h 182"/>
              <a:gd name="T60" fmla="*/ 2147483647 w 1387"/>
              <a:gd name="T61" fmla="*/ 400705602 h 182"/>
              <a:gd name="T62" fmla="*/ 2147483647 w 1387"/>
              <a:gd name="T63" fmla="*/ 378023410 h 182"/>
              <a:gd name="T64" fmla="*/ 2147483647 w 1387"/>
              <a:gd name="T65" fmla="*/ 365423427 h 182"/>
              <a:gd name="T66" fmla="*/ 2147483647 w 1387"/>
              <a:gd name="T67" fmla="*/ 342741234 h 182"/>
              <a:gd name="T68" fmla="*/ 2147483647 w 1387"/>
              <a:gd name="T69" fmla="*/ 332660613 h 182"/>
              <a:gd name="T70" fmla="*/ 2147483647 w 1387"/>
              <a:gd name="T71" fmla="*/ 320059042 h 182"/>
              <a:gd name="T72" fmla="*/ 2147483647 w 1387"/>
              <a:gd name="T73" fmla="*/ 320059042 h 182"/>
              <a:gd name="T74" fmla="*/ 2147483647 w 1387"/>
              <a:gd name="T75" fmla="*/ 309978420 h 182"/>
              <a:gd name="T76" fmla="*/ 2147483647 w 1387"/>
              <a:gd name="T77" fmla="*/ 297378437 h 182"/>
              <a:gd name="T78" fmla="*/ 2051406793 w 1387"/>
              <a:gd name="T79" fmla="*/ 297378437 h 182"/>
              <a:gd name="T80" fmla="*/ 1925399054 w 1387"/>
              <a:gd name="T81" fmla="*/ 297378437 h 182"/>
              <a:gd name="T82" fmla="*/ 1776709127 w 1387"/>
              <a:gd name="T83" fmla="*/ 297378437 h 182"/>
              <a:gd name="T84" fmla="*/ 1640620372 w 1387"/>
              <a:gd name="T85" fmla="*/ 297378437 h 182"/>
              <a:gd name="T86" fmla="*/ 1502012652 w 1387"/>
              <a:gd name="T87" fmla="*/ 297378437 h 182"/>
              <a:gd name="T88" fmla="*/ 1363403345 w 1387"/>
              <a:gd name="T89" fmla="*/ 297378437 h 182"/>
              <a:gd name="T90" fmla="*/ 1227314986 w 1387"/>
              <a:gd name="T91" fmla="*/ 309978420 h 182"/>
              <a:gd name="T92" fmla="*/ 1078626647 w 1387"/>
              <a:gd name="T93" fmla="*/ 309978420 h 182"/>
              <a:gd name="T94" fmla="*/ 952618908 w 1387"/>
              <a:gd name="T95" fmla="*/ 320059042 h 182"/>
              <a:gd name="T96" fmla="*/ 826610970 w 1387"/>
              <a:gd name="T97" fmla="*/ 332660613 h 182"/>
              <a:gd name="T98" fmla="*/ 688001663 w 1387"/>
              <a:gd name="T99" fmla="*/ 342741234 h 182"/>
              <a:gd name="T100" fmla="*/ 561993923 w 1387"/>
              <a:gd name="T101" fmla="*/ 355342805 h 182"/>
              <a:gd name="T102" fmla="*/ 435986183 w 1387"/>
              <a:gd name="T103" fmla="*/ 378023410 h 182"/>
              <a:gd name="T104" fmla="*/ 309978345 w 1387"/>
              <a:gd name="T105" fmla="*/ 388104032 h 182"/>
              <a:gd name="T106" fmla="*/ 206652742 w 1387"/>
              <a:gd name="T107" fmla="*/ 410786224 h 182"/>
              <a:gd name="T108" fmla="*/ 93244958 w 1387"/>
              <a:gd name="T109" fmla="*/ 435987877 h 182"/>
              <a:gd name="T110" fmla="*/ 0 w 1387"/>
              <a:gd name="T111" fmla="*/ 458668482 h 182"/>
              <a:gd name="T112" fmla="*/ 0 w 1387"/>
              <a:gd name="T113" fmla="*/ 342741234 h 182"/>
              <a:gd name="T114" fmla="*/ 0 w 1387"/>
              <a:gd name="T115" fmla="*/ 229335035 h 182"/>
              <a:gd name="T116" fmla="*/ 0 w 1387"/>
              <a:gd name="T117" fmla="*/ 113407837 h 182"/>
              <a:gd name="T118" fmla="*/ 0 w 1387"/>
              <a:gd name="T119" fmla="*/ 10080625 h 18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7"/>
              <a:gd name="T181" fmla="*/ 0 h 182"/>
              <a:gd name="T182" fmla="*/ 1387 w 1387"/>
              <a:gd name="T183" fmla="*/ 182 h 18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7" h="182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3" y="182"/>
                </a:lnTo>
                <a:lnTo>
                  <a:pt x="1378" y="182"/>
                </a:lnTo>
                <a:lnTo>
                  <a:pt x="1369" y="177"/>
                </a:lnTo>
                <a:lnTo>
                  <a:pt x="1360" y="177"/>
                </a:lnTo>
                <a:lnTo>
                  <a:pt x="1351" y="173"/>
                </a:lnTo>
                <a:lnTo>
                  <a:pt x="1346" y="173"/>
                </a:lnTo>
                <a:lnTo>
                  <a:pt x="1337" y="168"/>
                </a:lnTo>
                <a:lnTo>
                  <a:pt x="1333" y="168"/>
                </a:lnTo>
                <a:lnTo>
                  <a:pt x="1328" y="168"/>
                </a:lnTo>
                <a:lnTo>
                  <a:pt x="1319" y="168"/>
                </a:lnTo>
                <a:lnTo>
                  <a:pt x="1310" y="163"/>
                </a:lnTo>
                <a:lnTo>
                  <a:pt x="1306" y="163"/>
                </a:lnTo>
                <a:lnTo>
                  <a:pt x="1296" y="159"/>
                </a:lnTo>
                <a:lnTo>
                  <a:pt x="1287" y="159"/>
                </a:lnTo>
                <a:lnTo>
                  <a:pt x="1278" y="159"/>
                </a:lnTo>
                <a:lnTo>
                  <a:pt x="1269" y="154"/>
                </a:lnTo>
                <a:lnTo>
                  <a:pt x="1265" y="154"/>
                </a:lnTo>
                <a:lnTo>
                  <a:pt x="1255" y="154"/>
                </a:lnTo>
                <a:lnTo>
                  <a:pt x="1246" y="154"/>
                </a:lnTo>
                <a:lnTo>
                  <a:pt x="1237" y="150"/>
                </a:lnTo>
                <a:lnTo>
                  <a:pt x="1228" y="150"/>
                </a:lnTo>
                <a:lnTo>
                  <a:pt x="1224" y="150"/>
                </a:lnTo>
                <a:lnTo>
                  <a:pt x="1215" y="150"/>
                </a:lnTo>
                <a:lnTo>
                  <a:pt x="1205" y="145"/>
                </a:lnTo>
                <a:lnTo>
                  <a:pt x="1196" y="145"/>
                </a:lnTo>
                <a:lnTo>
                  <a:pt x="1187" y="145"/>
                </a:lnTo>
                <a:lnTo>
                  <a:pt x="1183" y="145"/>
                </a:lnTo>
                <a:lnTo>
                  <a:pt x="1174" y="141"/>
                </a:lnTo>
                <a:lnTo>
                  <a:pt x="1165" y="141"/>
                </a:lnTo>
                <a:lnTo>
                  <a:pt x="1155" y="141"/>
                </a:lnTo>
                <a:lnTo>
                  <a:pt x="1146" y="141"/>
                </a:lnTo>
                <a:lnTo>
                  <a:pt x="1142" y="141"/>
                </a:lnTo>
                <a:lnTo>
                  <a:pt x="1133" y="136"/>
                </a:lnTo>
                <a:lnTo>
                  <a:pt x="1124" y="136"/>
                </a:lnTo>
                <a:lnTo>
                  <a:pt x="1114" y="136"/>
                </a:lnTo>
                <a:lnTo>
                  <a:pt x="1105" y="136"/>
                </a:lnTo>
                <a:lnTo>
                  <a:pt x="1101" y="136"/>
                </a:lnTo>
                <a:lnTo>
                  <a:pt x="1092" y="132"/>
                </a:lnTo>
                <a:lnTo>
                  <a:pt x="1083" y="132"/>
                </a:lnTo>
                <a:lnTo>
                  <a:pt x="1074" y="132"/>
                </a:lnTo>
                <a:lnTo>
                  <a:pt x="1064" y="132"/>
                </a:lnTo>
                <a:lnTo>
                  <a:pt x="1060" y="132"/>
                </a:lnTo>
                <a:lnTo>
                  <a:pt x="1055" y="132"/>
                </a:lnTo>
                <a:lnTo>
                  <a:pt x="1051" y="132"/>
                </a:lnTo>
                <a:lnTo>
                  <a:pt x="1042" y="132"/>
                </a:lnTo>
                <a:lnTo>
                  <a:pt x="1033" y="127"/>
                </a:lnTo>
                <a:lnTo>
                  <a:pt x="1024" y="127"/>
                </a:lnTo>
                <a:lnTo>
                  <a:pt x="1019" y="127"/>
                </a:lnTo>
                <a:lnTo>
                  <a:pt x="1010" y="127"/>
                </a:lnTo>
                <a:lnTo>
                  <a:pt x="1001" y="127"/>
                </a:lnTo>
                <a:lnTo>
                  <a:pt x="992" y="127"/>
                </a:lnTo>
                <a:lnTo>
                  <a:pt x="983" y="127"/>
                </a:lnTo>
                <a:lnTo>
                  <a:pt x="978" y="127"/>
                </a:lnTo>
                <a:lnTo>
                  <a:pt x="969" y="123"/>
                </a:lnTo>
                <a:lnTo>
                  <a:pt x="960" y="123"/>
                </a:lnTo>
                <a:lnTo>
                  <a:pt x="951" y="123"/>
                </a:lnTo>
                <a:lnTo>
                  <a:pt x="942" y="123"/>
                </a:lnTo>
                <a:lnTo>
                  <a:pt x="937" y="123"/>
                </a:lnTo>
                <a:lnTo>
                  <a:pt x="928" y="123"/>
                </a:lnTo>
                <a:lnTo>
                  <a:pt x="919" y="123"/>
                </a:lnTo>
                <a:lnTo>
                  <a:pt x="910" y="123"/>
                </a:lnTo>
                <a:lnTo>
                  <a:pt x="901" y="123"/>
                </a:lnTo>
                <a:lnTo>
                  <a:pt x="896" y="123"/>
                </a:lnTo>
                <a:lnTo>
                  <a:pt x="887" y="123"/>
                </a:lnTo>
                <a:lnTo>
                  <a:pt x="878" y="118"/>
                </a:lnTo>
                <a:lnTo>
                  <a:pt x="869" y="118"/>
                </a:lnTo>
                <a:lnTo>
                  <a:pt x="860" y="118"/>
                </a:lnTo>
                <a:lnTo>
                  <a:pt x="855" y="118"/>
                </a:lnTo>
                <a:lnTo>
                  <a:pt x="846" y="118"/>
                </a:lnTo>
                <a:lnTo>
                  <a:pt x="837" y="118"/>
                </a:lnTo>
                <a:lnTo>
                  <a:pt x="828" y="118"/>
                </a:lnTo>
                <a:lnTo>
                  <a:pt x="819" y="118"/>
                </a:lnTo>
                <a:lnTo>
                  <a:pt x="814" y="118"/>
                </a:lnTo>
                <a:lnTo>
                  <a:pt x="805" y="118"/>
                </a:lnTo>
                <a:lnTo>
                  <a:pt x="796" y="118"/>
                </a:lnTo>
                <a:lnTo>
                  <a:pt x="792" y="118"/>
                </a:lnTo>
                <a:lnTo>
                  <a:pt x="787" y="118"/>
                </a:lnTo>
                <a:lnTo>
                  <a:pt x="778" y="118"/>
                </a:lnTo>
                <a:lnTo>
                  <a:pt x="773" y="118"/>
                </a:lnTo>
                <a:lnTo>
                  <a:pt x="764" y="118"/>
                </a:lnTo>
                <a:lnTo>
                  <a:pt x="755" y="118"/>
                </a:lnTo>
                <a:lnTo>
                  <a:pt x="746" y="118"/>
                </a:lnTo>
                <a:lnTo>
                  <a:pt x="737" y="118"/>
                </a:lnTo>
                <a:lnTo>
                  <a:pt x="732" y="118"/>
                </a:lnTo>
                <a:lnTo>
                  <a:pt x="723" y="118"/>
                </a:lnTo>
                <a:lnTo>
                  <a:pt x="714" y="118"/>
                </a:lnTo>
                <a:lnTo>
                  <a:pt x="705" y="118"/>
                </a:lnTo>
                <a:lnTo>
                  <a:pt x="696" y="118"/>
                </a:lnTo>
                <a:lnTo>
                  <a:pt x="692" y="118"/>
                </a:lnTo>
                <a:lnTo>
                  <a:pt x="682" y="118"/>
                </a:lnTo>
                <a:lnTo>
                  <a:pt x="673" y="118"/>
                </a:lnTo>
                <a:lnTo>
                  <a:pt x="664" y="118"/>
                </a:lnTo>
                <a:lnTo>
                  <a:pt x="655" y="118"/>
                </a:lnTo>
                <a:lnTo>
                  <a:pt x="651" y="118"/>
                </a:lnTo>
                <a:lnTo>
                  <a:pt x="642" y="118"/>
                </a:lnTo>
                <a:lnTo>
                  <a:pt x="632" y="118"/>
                </a:lnTo>
                <a:lnTo>
                  <a:pt x="623" y="118"/>
                </a:lnTo>
                <a:lnTo>
                  <a:pt x="614" y="118"/>
                </a:lnTo>
                <a:lnTo>
                  <a:pt x="610" y="118"/>
                </a:lnTo>
                <a:lnTo>
                  <a:pt x="601" y="118"/>
                </a:lnTo>
                <a:lnTo>
                  <a:pt x="596" y="118"/>
                </a:lnTo>
                <a:lnTo>
                  <a:pt x="591" y="118"/>
                </a:lnTo>
                <a:lnTo>
                  <a:pt x="582" y="118"/>
                </a:lnTo>
                <a:lnTo>
                  <a:pt x="573" y="118"/>
                </a:lnTo>
                <a:lnTo>
                  <a:pt x="569" y="118"/>
                </a:lnTo>
                <a:lnTo>
                  <a:pt x="560" y="118"/>
                </a:lnTo>
                <a:lnTo>
                  <a:pt x="551" y="118"/>
                </a:lnTo>
                <a:lnTo>
                  <a:pt x="541" y="118"/>
                </a:lnTo>
                <a:lnTo>
                  <a:pt x="532" y="118"/>
                </a:lnTo>
                <a:lnTo>
                  <a:pt x="528" y="118"/>
                </a:lnTo>
                <a:lnTo>
                  <a:pt x="519" y="118"/>
                </a:lnTo>
                <a:lnTo>
                  <a:pt x="510" y="118"/>
                </a:lnTo>
                <a:lnTo>
                  <a:pt x="501" y="123"/>
                </a:lnTo>
                <a:lnTo>
                  <a:pt x="491" y="123"/>
                </a:lnTo>
                <a:lnTo>
                  <a:pt x="487" y="123"/>
                </a:lnTo>
                <a:lnTo>
                  <a:pt x="478" y="123"/>
                </a:lnTo>
                <a:lnTo>
                  <a:pt x="469" y="123"/>
                </a:lnTo>
                <a:lnTo>
                  <a:pt x="460" y="123"/>
                </a:lnTo>
                <a:lnTo>
                  <a:pt x="450" y="123"/>
                </a:lnTo>
                <a:lnTo>
                  <a:pt x="446" y="123"/>
                </a:lnTo>
                <a:lnTo>
                  <a:pt x="437" y="123"/>
                </a:lnTo>
                <a:lnTo>
                  <a:pt x="428" y="123"/>
                </a:lnTo>
                <a:lnTo>
                  <a:pt x="419" y="123"/>
                </a:lnTo>
                <a:lnTo>
                  <a:pt x="410" y="127"/>
                </a:lnTo>
                <a:lnTo>
                  <a:pt x="405" y="127"/>
                </a:lnTo>
                <a:lnTo>
                  <a:pt x="396" y="127"/>
                </a:lnTo>
                <a:lnTo>
                  <a:pt x="387" y="127"/>
                </a:lnTo>
                <a:lnTo>
                  <a:pt x="378" y="127"/>
                </a:lnTo>
                <a:lnTo>
                  <a:pt x="369" y="127"/>
                </a:lnTo>
                <a:lnTo>
                  <a:pt x="364" y="127"/>
                </a:lnTo>
                <a:lnTo>
                  <a:pt x="355" y="127"/>
                </a:lnTo>
                <a:lnTo>
                  <a:pt x="346" y="132"/>
                </a:lnTo>
                <a:lnTo>
                  <a:pt x="337" y="132"/>
                </a:lnTo>
                <a:lnTo>
                  <a:pt x="332" y="132"/>
                </a:lnTo>
                <a:lnTo>
                  <a:pt x="328" y="132"/>
                </a:lnTo>
                <a:lnTo>
                  <a:pt x="323" y="132"/>
                </a:lnTo>
                <a:lnTo>
                  <a:pt x="314" y="132"/>
                </a:lnTo>
                <a:lnTo>
                  <a:pt x="305" y="132"/>
                </a:lnTo>
                <a:lnTo>
                  <a:pt x="296" y="132"/>
                </a:lnTo>
                <a:lnTo>
                  <a:pt x="287" y="136"/>
                </a:lnTo>
                <a:lnTo>
                  <a:pt x="282" y="136"/>
                </a:lnTo>
                <a:lnTo>
                  <a:pt x="273" y="136"/>
                </a:lnTo>
                <a:lnTo>
                  <a:pt x="264" y="136"/>
                </a:lnTo>
                <a:lnTo>
                  <a:pt x="255" y="136"/>
                </a:lnTo>
                <a:lnTo>
                  <a:pt x="246" y="141"/>
                </a:lnTo>
                <a:lnTo>
                  <a:pt x="241" y="141"/>
                </a:lnTo>
                <a:lnTo>
                  <a:pt x="232" y="141"/>
                </a:lnTo>
                <a:lnTo>
                  <a:pt x="223" y="141"/>
                </a:lnTo>
                <a:lnTo>
                  <a:pt x="214" y="141"/>
                </a:lnTo>
                <a:lnTo>
                  <a:pt x="205" y="145"/>
                </a:lnTo>
                <a:lnTo>
                  <a:pt x="200" y="145"/>
                </a:lnTo>
                <a:lnTo>
                  <a:pt x="191" y="145"/>
                </a:lnTo>
                <a:lnTo>
                  <a:pt x="182" y="145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4"/>
                </a:lnTo>
                <a:lnTo>
                  <a:pt x="132" y="154"/>
                </a:lnTo>
                <a:lnTo>
                  <a:pt x="123" y="154"/>
                </a:lnTo>
                <a:lnTo>
                  <a:pt x="118" y="154"/>
                </a:lnTo>
                <a:lnTo>
                  <a:pt x="109" y="159"/>
                </a:lnTo>
                <a:lnTo>
                  <a:pt x="100" y="159"/>
                </a:lnTo>
                <a:lnTo>
                  <a:pt x="91" y="159"/>
                </a:lnTo>
                <a:lnTo>
                  <a:pt x="82" y="163"/>
                </a:lnTo>
                <a:lnTo>
                  <a:pt x="78" y="163"/>
                </a:lnTo>
                <a:lnTo>
                  <a:pt x="68" y="168"/>
                </a:lnTo>
                <a:lnTo>
                  <a:pt x="59" y="168"/>
                </a:lnTo>
                <a:lnTo>
                  <a:pt x="55" y="168"/>
                </a:lnTo>
                <a:lnTo>
                  <a:pt x="50" y="168"/>
                </a:lnTo>
                <a:lnTo>
                  <a:pt x="41" y="173"/>
                </a:lnTo>
                <a:lnTo>
                  <a:pt x="37" y="173"/>
                </a:lnTo>
                <a:lnTo>
                  <a:pt x="28" y="177"/>
                </a:lnTo>
                <a:lnTo>
                  <a:pt x="18" y="177"/>
                </a:lnTo>
                <a:lnTo>
                  <a:pt x="9" y="182"/>
                </a:lnTo>
                <a:lnTo>
                  <a:pt x="5" y="182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0" name="Freeform 158"/>
          <p:cNvSpPr>
            <a:spLocks/>
          </p:cNvSpPr>
          <p:nvPr/>
        </p:nvSpPr>
        <p:spPr bwMode="auto">
          <a:xfrm>
            <a:off x="5905500" y="4854581"/>
            <a:ext cx="1927225" cy="303213"/>
          </a:xfrm>
          <a:custGeom>
            <a:avLst/>
            <a:gdLst>
              <a:gd name="T0" fmla="*/ 10080624 w 1214"/>
              <a:gd name="T1" fmla="*/ 274698289 h 191"/>
              <a:gd name="T2" fmla="*/ 78124043 w 1214"/>
              <a:gd name="T3" fmla="*/ 309980524 h 191"/>
              <a:gd name="T4" fmla="*/ 171370606 w 1214"/>
              <a:gd name="T5" fmla="*/ 342741805 h 191"/>
              <a:gd name="T6" fmla="*/ 262096244 w 1214"/>
              <a:gd name="T7" fmla="*/ 365424035 h 191"/>
              <a:gd name="T8" fmla="*/ 365423402 w 1214"/>
              <a:gd name="T9" fmla="*/ 388104678 h 191"/>
              <a:gd name="T10" fmla="*/ 468749072 w 1214"/>
              <a:gd name="T11" fmla="*/ 410786908 h 191"/>
              <a:gd name="T12" fmla="*/ 572074643 w 1214"/>
              <a:gd name="T13" fmla="*/ 423387011 h 191"/>
              <a:gd name="T14" fmla="*/ 675401802 w 1214"/>
              <a:gd name="T15" fmla="*/ 435988603 h 191"/>
              <a:gd name="T16" fmla="*/ 778727373 w 1214"/>
              <a:gd name="T17" fmla="*/ 446069241 h 191"/>
              <a:gd name="T18" fmla="*/ 904735333 w 1214"/>
              <a:gd name="T19" fmla="*/ 458669246 h 191"/>
              <a:gd name="T20" fmla="*/ 1008062491 w 1214"/>
              <a:gd name="T21" fmla="*/ 458669246 h 191"/>
              <a:gd name="T22" fmla="*/ 1121468683 w 1214"/>
              <a:gd name="T23" fmla="*/ 468749884 h 191"/>
              <a:gd name="T24" fmla="*/ 1247476445 w 1214"/>
              <a:gd name="T25" fmla="*/ 468749884 h 191"/>
              <a:gd name="T26" fmla="*/ 1373485794 w 1214"/>
              <a:gd name="T27" fmla="*/ 468749884 h 191"/>
              <a:gd name="T28" fmla="*/ 1499493556 w 1214"/>
              <a:gd name="T29" fmla="*/ 481351476 h 191"/>
              <a:gd name="T30" fmla="*/ 1625499731 w 1214"/>
              <a:gd name="T31" fmla="*/ 481351476 h 191"/>
              <a:gd name="T32" fmla="*/ 1741427268 w 1214"/>
              <a:gd name="T33" fmla="*/ 468749884 h 191"/>
              <a:gd name="T34" fmla="*/ 1867435030 w 1214"/>
              <a:gd name="T35" fmla="*/ 468749884 h 191"/>
              <a:gd name="T36" fmla="*/ 1993442792 w 1214"/>
              <a:gd name="T37" fmla="*/ 468749884 h 191"/>
              <a:gd name="T38" fmla="*/ 2096769950 w 1214"/>
              <a:gd name="T39" fmla="*/ 458669246 h 191"/>
              <a:gd name="T40" fmla="*/ 2147483647 w 1214"/>
              <a:gd name="T41" fmla="*/ 446069241 h 191"/>
              <a:gd name="T42" fmla="*/ 2147483647 w 1214"/>
              <a:gd name="T43" fmla="*/ 446069241 h 191"/>
              <a:gd name="T44" fmla="*/ 2147483647 w 1214"/>
              <a:gd name="T45" fmla="*/ 423387011 h 191"/>
              <a:gd name="T46" fmla="*/ 2147483647 w 1214"/>
              <a:gd name="T47" fmla="*/ 410786908 h 191"/>
              <a:gd name="T48" fmla="*/ 2147483647 w 1214"/>
              <a:gd name="T49" fmla="*/ 400706269 h 191"/>
              <a:gd name="T50" fmla="*/ 2147483647 w 1214"/>
              <a:gd name="T51" fmla="*/ 378024039 h 191"/>
              <a:gd name="T52" fmla="*/ 2147483647 w 1214"/>
              <a:gd name="T53" fmla="*/ 365424035 h 191"/>
              <a:gd name="T54" fmla="*/ 2147483647 w 1214"/>
              <a:gd name="T55" fmla="*/ 332661166 h 191"/>
              <a:gd name="T56" fmla="*/ 2147483647 w 1214"/>
              <a:gd name="T57" fmla="*/ 297378932 h 191"/>
              <a:gd name="T58" fmla="*/ 2147483647 w 1214"/>
              <a:gd name="T59" fmla="*/ 229335417 h 191"/>
              <a:gd name="T60" fmla="*/ 2147483647 w 1214"/>
              <a:gd name="T61" fmla="*/ 181451541 h 191"/>
              <a:gd name="T62" fmla="*/ 2147483647 w 1214"/>
              <a:gd name="T63" fmla="*/ 148690260 h 191"/>
              <a:gd name="T64" fmla="*/ 2147483647 w 1214"/>
              <a:gd name="T65" fmla="*/ 113408025 h 191"/>
              <a:gd name="T66" fmla="*/ 2147483647 w 1214"/>
              <a:gd name="T67" fmla="*/ 90725770 h 191"/>
              <a:gd name="T68" fmla="*/ 2147483647 w 1214"/>
              <a:gd name="T69" fmla="*/ 80645132 h 191"/>
              <a:gd name="T70" fmla="*/ 2147483647 w 1214"/>
              <a:gd name="T71" fmla="*/ 55443536 h 191"/>
              <a:gd name="T72" fmla="*/ 2147483647 w 1214"/>
              <a:gd name="T73" fmla="*/ 45362885 h 191"/>
              <a:gd name="T74" fmla="*/ 2147483647 w 1214"/>
              <a:gd name="T75" fmla="*/ 32762881 h 191"/>
              <a:gd name="T76" fmla="*/ 2147483647 w 1214"/>
              <a:gd name="T77" fmla="*/ 32762881 h 191"/>
              <a:gd name="T78" fmla="*/ 2096769950 w 1214"/>
              <a:gd name="T79" fmla="*/ 22682236 h 191"/>
              <a:gd name="T80" fmla="*/ 1970762189 w 1214"/>
              <a:gd name="T81" fmla="*/ 10080642 h 191"/>
              <a:gd name="T82" fmla="*/ 1844754427 w 1214"/>
              <a:gd name="T83" fmla="*/ 10080642 h 191"/>
              <a:gd name="T84" fmla="*/ 1728827286 w 1214"/>
              <a:gd name="T85" fmla="*/ 10080642 h 191"/>
              <a:gd name="T86" fmla="*/ 1625499731 w 1214"/>
              <a:gd name="T87" fmla="*/ 0 h 191"/>
              <a:gd name="T88" fmla="*/ 1499493556 w 1214"/>
              <a:gd name="T89" fmla="*/ 0 h 191"/>
              <a:gd name="T90" fmla="*/ 1373485794 w 1214"/>
              <a:gd name="T91" fmla="*/ 10080642 h 191"/>
              <a:gd name="T92" fmla="*/ 1270158636 w 1214"/>
              <a:gd name="T93" fmla="*/ 10080642 h 191"/>
              <a:gd name="T94" fmla="*/ 1144150874 w 1214"/>
              <a:gd name="T95" fmla="*/ 10080642 h 191"/>
              <a:gd name="T96" fmla="*/ 1018143112 w 1214"/>
              <a:gd name="T97" fmla="*/ 22682236 h 191"/>
              <a:gd name="T98" fmla="*/ 914815954 w 1214"/>
              <a:gd name="T99" fmla="*/ 22682236 h 191"/>
              <a:gd name="T100" fmla="*/ 801409564 w 1214"/>
              <a:gd name="T101" fmla="*/ 32762881 h 191"/>
              <a:gd name="T102" fmla="*/ 698083993 w 1214"/>
              <a:gd name="T103" fmla="*/ 45362885 h 191"/>
              <a:gd name="T104" fmla="*/ 584676213 w 1214"/>
              <a:gd name="T105" fmla="*/ 55443536 h 191"/>
              <a:gd name="T106" fmla="*/ 468749072 w 1214"/>
              <a:gd name="T107" fmla="*/ 68045128 h 191"/>
              <a:gd name="T108" fmla="*/ 365423402 w 1214"/>
              <a:gd name="T109" fmla="*/ 90725770 h 191"/>
              <a:gd name="T110" fmla="*/ 284776847 w 1214"/>
              <a:gd name="T111" fmla="*/ 103327362 h 191"/>
              <a:gd name="T112" fmla="*/ 181451227 w 1214"/>
              <a:gd name="T113" fmla="*/ 126008030 h 191"/>
              <a:gd name="T114" fmla="*/ 90725613 w 1214"/>
              <a:gd name="T115" fmla="*/ 158770898 h 191"/>
              <a:gd name="T116" fmla="*/ 22682197 w 1214"/>
              <a:gd name="T117" fmla="*/ 206653137 h 1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214"/>
              <a:gd name="T178" fmla="*/ 0 h 191"/>
              <a:gd name="T179" fmla="*/ 1214 w 1214"/>
              <a:gd name="T180" fmla="*/ 191 h 1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214" h="191">
                <a:moveTo>
                  <a:pt x="4" y="82"/>
                </a:moveTo>
                <a:lnTo>
                  <a:pt x="4" y="86"/>
                </a:lnTo>
                <a:lnTo>
                  <a:pt x="0" y="91"/>
                </a:lnTo>
                <a:lnTo>
                  <a:pt x="0" y="100"/>
                </a:lnTo>
                <a:lnTo>
                  <a:pt x="4" y="104"/>
                </a:lnTo>
                <a:lnTo>
                  <a:pt x="4" y="109"/>
                </a:lnTo>
                <a:lnTo>
                  <a:pt x="9" y="113"/>
                </a:lnTo>
                <a:lnTo>
                  <a:pt x="13" y="113"/>
                </a:lnTo>
                <a:lnTo>
                  <a:pt x="18" y="118"/>
                </a:lnTo>
                <a:lnTo>
                  <a:pt x="22" y="118"/>
                </a:lnTo>
                <a:lnTo>
                  <a:pt x="31" y="123"/>
                </a:lnTo>
                <a:lnTo>
                  <a:pt x="36" y="127"/>
                </a:lnTo>
                <a:lnTo>
                  <a:pt x="45" y="132"/>
                </a:lnTo>
                <a:lnTo>
                  <a:pt x="54" y="136"/>
                </a:lnTo>
                <a:lnTo>
                  <a:pt x="63" y="136"/>
                </a:lnTo>
                <a:lnTo>
                  <a:pt x="68" y="136"/>
                </a:lnTo>
                <a:lnTo>
                  <a:pt x="72" y="141"/>
                </a:lnTo>
                <a:lnTo>
                  <a:pt x="77" y="141"/>
                </a:lnTo>
                <a:lnTo>
                  <a:pt x="86" y="145"/>
                </a:lnTo>
                <a:lnTo>
                  <a:pt x="91" y="145"/>
                </a:lnTo>
                <a:lnTo>
                  <a:pt x="95" y="145"/>
                </a:lnTo>
                <a:lnTo>
                  <a:pt x="104" y="145"/>
                </a:lnTo>
                <a:lnTo>
                  <a:pt x="113" y="150"/>
                </a:lnTo>
                <a:lnTo>
                  <a:pt x="118" y="150"/>
                </a:lnTo>
                <a:lnTo>
                  <a:pt x="127" y="154"/>
                </a:lnTo>
                <a:lnTo>
                  <a:pt x="136" y="154"/>
                </a:lnTo>
                <a:lnTo>
                  <a:pt x="145" y="154"/>
                </a:lnTo>
                <a:lnTo>
                  <a:pt x="150" y="159"/>
                </a:lnTo>
                <a:lnTo>
                  <a:pt x="154" y="159"/>
                </a:lnTo>
                <a:lnTo>
                  <a:pt x="159" y="159"/>
                </a:lnTo>
                <a:lnTo>
                  <a:pt x="168" y="159"/>
                </a:lnTo>
                <a:lnTo>
                  <a:pt x="177" y="163"/>
                </a:lnTo>
                <a:lnTo>
                  <a:pt x="186" y="163"/>
                </a:lnTo>
                <a:lnTo>
                  <a:pt x="191" y="163"/>
                </a:lnTo>
                <a:lnTo>
                  <a:pt x="195" y="163"/>
                </a:lnTo>
                <a:lnTo>
                  <a:pt x="200" y="163"/>
                </a:lnTo>
                <a:lnTo>
                  <a:pt x="209" y="168"/>
                </a:lnTo>
                <a:lnTo>
                  <a:pt x="218" y="168"/>
                </a:lnTo>
                <a:lnTo>
                  <a:pt x="227" y="168"/>
                </a:lnTo>
                <a:lnTo>
                  <a:pt x="236" y="168"/>
                </a:lnTo>
                <a:lnTo>
                  <a:pt x="241" y="168"/>
                </a:lnTo>
                <a:lnTo>
                  <a:pt x="250" y="173"/>
                </a:lnTo>
                <a:lnTo>
                  <a:pt x="259" y="173"/>
                </a:lnTo>
                <a:lnTo>
                  <a:pt x="268" y="173"/>
                </a:lnTo>
                <a:lnTo>
                  <a:pt x="277" y="173"/>
                </a:lnTo>
                <a:lnTo>
                  <a:pt x="282" y="173"/>
                </a:lnTo>
                <a:lnTo>
                  <a:pt x="291" y="177"/>
                </a:lnTo>
                <a:lnTo>
                  <a:pt x="300" y="177"/>
                </a:lnTo>
                <a:lnTo>
                  <a:pt x="304" y="177"/>
                </a:lnTo>
                <a:lnTo>
                  <a:pt x="309" y="177"/>
                </a:lnTo>
                <a:lnTo>
                  <a:pt x="318" y="177"/>
                </a:lnTo>
                <a:lnTo>
                  <a:pt x="323" y="177"/>
                </a:lnTo>
                <a:lnTo>
                  <a:pt x="332" y="177"/>
                </a:lnTo>
                <a:lnTo>
                  <a:pt x="341" y="182"/>
                </a:lnTo>
                <a:lnTo>
                  <a:pt x="350" y="182"/>
                </a:lnTo>
                <a:lnTo>
                  <a:pt x="359" y="182"/>
                </a:lnTo>
                <a:lnTo>
                  <a:pt x="363" y="182"/>
                </a:lnTo>
                <a:lnTo>
                  <a:pt x="373" y="182"/>
                </a:lnTo>
                <a:lnTo>
                  <a:pt x="382" y="182"/>
                </a:lnTo>
                <a:lnTo>
                  <a:pt x="391" y="182"/>
                </a:lnTo>
                <a:lnTo>
                  <a:pt x="400" y="182"/>
                </a:lnTo>
                <a:lnTo>
                  <a:pt x="404" y="182"/>
                </a:lnTo>
                <a:lnTo>
                  <a:pt x="414" y="186"/>
                </a:lnTo>
                <a:lnTo>
                  <a:pt x="423" y="186"/>
                </a:lnTo>
                <a:lnTo>
                  <a:pt x="432" y="186"/>
                </a:lnTo>
                <a:lnTo>
                  <a:pt x="441" y="186"/>
                </a:lnTo>
                <a:lnTo>
                  <a:pt x="445" y="186"/>
                </a:lnTo>
                <a:lnTo>
                  <a:pt x="454" y="186"/>
                </a:lnTo>
                <a:lnTo>
                  <a:pt x="464" y="186"/>
                </a:lnTo>
                <a:lnTo>
                  <a:pt x="473" y="186"/>
                </a:lnTo>
                <a:lnTo>
                  <a:pt x="482" y="186"/>
                </a:lnTo>
                <a:lnTo>
                  <a:pt x="486" y="186"/>
                </a:lnTo>
                <a:lnTo>
                  <a:pt x="495" y="186"/>
                </a:lnTo>
                <a:lnTo>
                  <a:pt x="504" y="186"/>
                </a:lnTo>
                <a:lnTo>
                  <a:pt x="514" y="186"/>
                </a:lnTo>
                <a:lnTo>
                  <a:pt x="523" y="186"/>
                </a:lnTo>
                <a:lnTo>
                  <a:pt x="527" y="186"/>
                </a:lnTo>
                <a:lnTo>
                  <a:pt x="536" y="186"/>
                </a:lnTo>
                <a:lnTo>
                  <a:pt x="545" y="186"/>
                </a:lnTo>
                <a:lnTo>
                  <a:pt x="555" y="186"/>
                </a:lnTo>
                <a:lnTo>
                  <a:pt x="564" y="191"/>
                </a:lnTo>
                <a:lnTo>
                  <a:pt x="568" y="191"/>
                </a:lnTo>
                <a:lnTo>
                  <a:pt x="577" y="191"/>
                </a:lnTo>
                <a:lnTo>
                  <a:pt x="586" y="191"/>
                </a:lnTo>
                <a:lnTo>
                  <a:pt x="595" y="191"/>
                </a:lnTo>
                <a:lnTo>
                  <a:pt x="605" y="191"/>
                </a:lnTo>
                <a:lnTo>
                  <a:pt x="609" y="191"/>
                </a:lnTo>
                <a:lnTo>
                  <a:pt x="618" y="191"/>
                </a:lnTo>
                <a:lnTo>
                  <a:pt x="627" y="191"/>
                </a:lnTo>
                <a:lnTo>
                  <a:pt x="636" y="191"/>
                </a:lnTo>
                <a:lnTo>
                  <a:pt x="645" y="191"/>
                </a:lnTo>
                <a:lnTo>
                  <a:pt x="650" y="191"/>
                </a:lnTo>
                <a:lnTo>
                  <a:pt x="659" y="186"/>
                </a:lnTo>
                <a:lnTo>
                  <a:pt x="668" y="186"/>
                </a:lnTo>
                <a:lnTo>
                  <a:pt x="677" y="186"/>
                </a:lnTo>
                <a:lnTo>
                  <a:pt x="686" y="186"/>
                </a:lnTo>
                <a:lnTo>
                  <a:pt x="691" y="186"/>
                </a:lnTo>
                <a:lnTo>
                  <a:pt x="700" y="186"/>
                </a:lnTo>
                <a:lnTo>
                  <a:pt x="709" y="186"/>
                </a:lnTo>
                <a:lnTo>
                  <a:pt x="718" y="186"/>
                </a:lnTo>
                <a:lnTo>
                  <a:pt x="727" y="186"/>
                </a:lnTo>
                <a:lnTo>
                  <a:pt x="732" y="186"/>
                </a:lnTo>
                <a:lnTo>
                  <a:pt x="741" y="186"/>
                </a:lnTo>
                <a:lnTo>
                  <a:pt x="750" y="186"/>
                </a:lnTo>
                <a:lnTo>
                  <a:pt x="759" y="186"/>
                </a:lnTo>
                <a:lnTo>
                  <a:pt x="768" y="186"/>
                </a:lnTo>
                <a:lnTo>
                  <a:pt x="773" y="186"/>
                </a:lnTo>
                <a:lnTo>
                  <a:pt x="782" y="186"/>
                </a:lnTo>
                <a:lnTo>
                  <a:pt x="791" y="186"/>
                </a:lnTo>
                <a:lnTo>
                  <a:pt x="800" y="186"/>
                </a:lnTo>
                <a:lnTo>
                  <a:pt x="809" y="182"/>
                </a:lnTo>
                <a:lnTo>
                  <a:pt x="814" y="182"/>
                </a:lnTo>
                <a:lnTo>
                  <a:pt x="823" y="182"/>
                </a:lnTo>
                <a:lnTo>
                  <a:pt x="832" y="182"/>
                </a:lnTo>
                <a:lnTo>
                  <a:pt x="841" y="182"/>
                </a:lnTo>
                <a:lnTo>
                  <a:pt x="850" y="182"/>
                </a:lnTo>
                <a:lnTo>
                  <a:pt x="855" y="182"/>
                </a:lnTo>
                <a:lnTo>
                  <a:pt x="864" y="182"/>
                </a:lnTo>
                <a:lnTo>
                  <a:pt x="873" y="182"/>
                </a:lnTo>
                <a:lnTo>
                  <a:pt x="882" y="177"/>
                </a:lnTo>
                <a:lnTo>
                  <a:pt x="891" y="177"/>
                </a:lnTo>
                <a:lnTo>
                  <a:pt x="896" y="177"/>
                </a:lnTo>
                <a:lnTo>
                  <a:pt x="905" y="177"/>
                </a:lnTo>
                <a:lnTo>
                  <a:pt x="909" y="177"/>
                </a:lnTo>
                <a:lnTo>
                  <a:pt x="914" y="177"/>
                </a:lnTo>
                <a:lnTo>
                  <a:pt x="923" y="177"/>
                </a:lnTo>
                <a:lnTo>
                  <a:pt x="932" y="173"/>
                </a:lnTo>
                <a:lnTo>
                  <a:pt x="937" y="173"/>
                </a:lnTo>
                <a:lnTo>
                  <a:pt x="946" y="173"/>
                </a:lnTo>
                <a:lnTo>
                  <a:pt x="955" y="173"/>
                </a:lnTo>
                <a:lnTo>
                  <a:pt x="964" y="173"/>
                </a:lnTo>
                <a:lnTo>
                  <a:pt x="973" y="168"/>
                </a:lnTo>
                <a:lnTo>
                  <a:pt x="977" y="168"/>
                </a:lnTo>
                <a:lnTo>
                  <a:pt x="987" y="168"/>
                </a:lnTo>
                <a:lnTo>
                  <a:pt x="996" y="168"/>
                </a:lnTo>
                <a:lnTo>
                  <a:pt x="1005" y="168"/>
                </a:lnTo>
                <a:lnTo>
                  <a:pt x="1014" y="163"/>
                </a:lnTo>
                <a:lnTo>
                  <a:pt x="1018" y="163"/>
                </a:lnTo>
                <a:lnTo>
                  <a:pt x="1023" y="163"/>
                </a:lnTo>
                <a:lnTo>
                  <a:pt x="1027" y="163"/>
                </a:lnTo>
                <a:lnTo>
                  <a:pt x="1037" y="163"/>
                </a:lnTo>
                <a:lnTo>
                  <a:pt x="1046" y="159"/>
                </a:lnTo>
                <a:lnTo>
                  <a:pt x="1055" y="159"/>
                </a:lnTo>
                <a:lnTo>
                  <a:pt x="1059" y="159"/>
                </a:lnTo>
                <a:lnTo>
                  <a:pt x="1064" y="159"/>
                </a:lnTo>
                <a:lnTo>
                  <a:pt x="1068" y="154"/>
                </a:lnTo>
                <a:lnTo>
                  <a:pt x="1078" y="154"/>
                </a:lnTo>
                <a:lnTo>
                  <a:pt x="1087" y="154"/>
                </a:lnTo>
                <a:lnTo>
                  <a:pt x="1096" y="150"/>
                </a:lnTo>
                <a:lnTo>
                  <a:pt x="1100" y="150"/>
                </a:lnTo>
                <a:lnTo>
                  <a:pt x="1109" y="145"/>
                </a:lnTo>
                <a:lnTo>
                  <a:pt x="1118" y="145"/>
                </a:lnTo>
                <a:lnTo>
                  <a:pt x="1123" y="145"/>
                </a:lnTo>
                <a:lnTo>
                  <a:pt x="1128" y="145"/>
                </a:lnTo>
                <a:lnTo>
                  <a:pt x="1137" y="141"/>
                </a:lnTo>
                <a:lnTo>
                  <a:pt x="1141" y="141"/>
                </a:lnTo>
                <a:lnTo>
                  <a:pt x="1146" y="136"/>
                </a:lnTo>
                <a:lnTo>
                  <a:pt x="1150" y="136"/>
                </a:lnTo>
                <a:lnTo>
                  <a:pt x="1159" y="136"/>
                </a:lnTo>
                <a:lnTo>
                  <a:pt x="1168" y="132"/>
                </a:lnTo>
                <a:lnTo>
                  <a:pt x="1178" y="127"/>
                </a:lnTo>
                <a:lnTo>
                  <a:pt x="1182" y="123"/>
                </a:lnTo>
                <a:lnTo>
                  <a:pt x="1191" y="118"/>
                </a:lnTo>
                <a:lnTo>
                  <a:pt x="1196" y="118"/>
                </a:lnTo>
                <a:lnTo>
                  <a:pt x="1200" y="113"/>
                </a:lnTo>
                <a:lnTo>
                  <a:pt x="1205" y="113"/>
                </a:lnTo>
                <a:lnTo>
                  <a:pt x="1209" y="109"/>
                </a:lnTo>
                <a:lnTo>
                  <a:pt x="1209" y="104"/>
                </a:lnTo>
                <a:lnTo>
                  <a:pt x="1214" y="100"/>
                </a:lnTo>
                <a:lnTo>
                  <a:pt x="1214" y="91"/>
                </a:lnTo>
                <a:lnTo>
                  <a:pt x="1209" y="86"/>
                </a:lnTo>
                <a:lnTo>
                  <a:pt x="1209" y="82"/>
                </a:lnTo>
                <a:lnTo>
                  <a:pt x="1205" y="82"/>
                </a:lnTo>
                <a:lnTo>
                  <a:pt x="1200" y="77"/>
                </a:lnTo>
                <a:lnTo>
                  <a:pt x="1196" y="72"/>
                </a:lnTo>
                <a:lnTo>
                  <a:pt x="1191" y="72"/>
                </a:lnTo>
                <a:lnTo>
                  <a:pt x="1187" y="68"/>
                </a:lnTo>
                <a:lnTo>
                  <a:pt x="1182" y="68"/>
                </a:lnTo>
                <a:lnTo>
                  <a:pt x="1178" y="63"/>
                </a:lnTo>
                <a:lnTo>
                  <a:pt x="1168" y="59"/>
                </a:lnTo>
                <a:lnTo>
                  <a:pt x="1159" y="59"/>
                </a:lnTo>
                <a:lnTo>
                  <a:pt x="1150" y="54"/>
                </a:lnTo>
                <a:lnTo>
                  <a:pt x="1141" y="50"/>
                </a:lnTo>
                <a:lnTo>
                  <a:pt x="1137" y="50"/>
                </a:lnTo>
                <a:lnTo>
                  <a:pt x="1128" y="50"/>
                </a:lnTo>
                <a:lnTo>
                  <a:pt x="1128" y="45"/>
                </a:lnTo>
                <a:lnTo>
                  <a:pt x="1118" y="45"/>
                </a:lnTo>
                <a:lnTo>
                  <a:pt x="1109" y="45"/>
                </a:lnTo>
                <a:lnTo>
                  <a:pt x="1100" y="41"/>
                </a:lnTo>
                <a:lnTo>
                  <a:pt x="1096" y="41"/>
                </a:lnTo>
                <a:lnTo>
                  <a:pt x="1087" y="36"/>
                </a:lnTo>
                <a:lnTo>
                  <a:pt x="1078" y="36"/>
                </a:lnTo>
                <a:lnTo>
                  <a:pt x="1068" y="36"/>
                </a:lnTo>
                <a:lnTo>
                  <a:pt x="1059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27"/>
                </a:lnTo>
                <a:lnTo>
                  <a:pt x="1032" y="27"/>
                </a:lnTo>
                <a:lnTo>
                  <a:pt x="1027" y="27"/>
                </a:lnTo>
                <a:lnTo>
                  <a:pt x="1018" y="27"/>
                </a:lnTo>
                <a:lnTo>
                  <a:pt x="1014" y="27"/>
                </a:lnTo>
                <a:lnTo>
                  <a:pt x="1005" y="22"/>
                </a:lnTo>
                <a:lnTo>
                  <a:pt x="996" y="22"/>
                </a:lnTo>
                <a:lnTo>
                  <a:pt x="987" y="22"/>
                </a:lnTo>
                <a:lnTo>
                  <a:pt x="982" y="22"/>
                </a:lnTo>
                <a:lnTo>
                  <a:pt x="977" y="22"/>
                </a:lnTo>
                <a:lnTo>
                  <a:pt x="973" y="22"/>
                </a:lnTo>
                <a:lnTo>
                  <a:pt x="964" y="18"/>
                </a:lnTo>
                <a:lnTo>
                  <a:pt x="955" y="18"/>
                </a:lnTo>
                <a:lnTo>
                  <a:pt x="946" y="18"/>
                </a:lnTo>
                <a:lnTo>
                  <a:pt x="937" y="18"/>
                </a:lnTo>
                <a:lnTo>
                  <a:pt x="932" y="18"/>
                </a:lnTo>
                <a:lnTo>
                  <a:pt x="923" y="13"/>
                </a:lnTo>
                <a:lnTo>
                  <a:pt x="914" y="13"/>
                </a:lnTo>
                <a:lnTo>
                  <a:pt x="905" y="13"/>
                </a:lnTo>
                <a:lnTo>
                  <a:pt x="896" y="13"/>
                </a:lnTo>
                <a:lnTo>
                  <a:pt x="891" y="13"/>
                </a:lnTo>
                <a:lnTo>
                  <a:pt x="882" y="13"/>
                </a:lnTo>
                <a:lnTo>
                  <a:pt x="873" y="13"/>
                </a:lnTo>
                <a:lnTo>
                  <a:pt x="864" y="9"/>
                </a:lnTo>
                <a:lnTo>
                  <a:pt x="855" y="9"/>
                </a:lnTo>
                <a:lnTo>
                  <a:pt x="850" y="9"/>
                </a:lnTo>
                <a:lnTo>
                  <a:pt x="841" y="9"/>
                </a:lnTo>
                <a:lnTo>
                  <a:pt x="832" y="9"/>
                </a:lnTo>
                <a:lnTo>
                  <a:pt x="823" y="9"/>
                </a:lnTo>
                <a:lnTo>
                  <a:pt x="814" y="9"/>
                </a:lnTo>
                <a:lnTo>
                  <a:pt x="809" y="9"/>
                </a:lnTo>
                <a:lnTo>
                  <a:pt x="800" y="4"/>
                </a:lnTo>
                <a:lnTo>
                  <a:pt x="791" y="4"/>
                </a:lnTo>
                <a:lnTo>
                  <a:pt x="782" y="4"/>
                </a:lnTo>
                <a:lnTo>
                  <a:pt x="773" y="4"/>
                </a:lnTo>
                <a:lnTo>
                  <a:pt x="768" y="4"/>
                </a:lnTo>
                <a:lnTo>
                  <a:pt x="759" y="4"/>
                </a:lnTo>
                <a:lnTo>
                  <a:pt x="750" y="4"/>
                </a:lnTo>
                <a:lnTo>
                  <a:pt x="741" y="4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09" y="4"/>
                </a:lnTo>
                <a:lnTo>
                  <a:pt x="700" y="4"/>
                </a:lnTo>
                <a:lnTo>
                  <a:pt x="691" y="4"/>
                </a:lnTo>
                <a:lnTo>
                  <a:pt x="686" y="4"/>
                </a:lnTo>
                <a:lnTo>
                  <a:pt x="682" y="4"/>
                </a:lnTo>
                <a:lnTo>
                  <a:pt x="677" y="4"/>
                </a:lnTo>
                <a:lnTo>
                  <a:pt x="668" y="4"/>
                </a:lnTo>
                <a:lnTo>
                  <a:pt x="659" y="4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4"/>
                </a:lnTo>
                <a:lnTo>
                  <a:pt x="545" y="4"/>
                </a:lnTo>
                <a:lnTo>
                  <a:pt x="536" y="4"/>
                </a:lnTo>
                <a:lnTo>
                  <a:pt x="532" y="4"/>
                </a:lnTo>
                <a:lnTo>
                  <a:pt x="527" y="4"/>
                </a:lnTo>
                <a:lnTo>
                  <a:pt x="523" y="4"/>
                </a:lnTo>
                <a:lnTo>
                  <a:pt x="514" y="4"/>
                </a:lnTo>
                <a:lnTo>
                  <a:pt x="504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4"/>
                </a:lnTo>
                <a:lnTo>
                  <a:pt x="464" y="4"/>
                </a:lnTo>
                <a:lnTo>
                  <a:pt x="454" y="4"/>
                </a:lnTo>
                <a:lnTo>
                  <a:pt x="445" y="4"/>
                </a:lnTo>
                <a:lnTo>
                  <a:pt x="441" y="4"/>
                </a:lnTo>
                <a:lnTo>
                  <a:pt x="432" y="4"/>
                </a:lnTo>
                <a:lnTo>
                  <a:pt x="423" y="4"/>
                </a:lnTo>
                <a:lnTo>
                  <a:pt x="414" y="4"/>
                </a:lnTo>
                <a:lnTo>
                  <a:pt x="404" y="9"/>
                </a:lnTo>
                <a:lnTo>
                  <a:pt x="400" y="9"/>
                </a:lnTo>
                <a:lnTo>
                  <a:pt x="391" y="9"/>
                </a:lnTo>
                <a:lnTo>
                  <a:pt x="382" y="9"/>
                </a:lnTo>
                <a:lnTo>
                  <a:pt x="373" y="9"/>
                </a:lnTo>
                <a:lnTo>
                  <a:pt x="363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3"/>
                </a:lnTo>
                <a:lnTo>
                  <a:pt x="318" y="13"/>
                </a:lnTo>
                <a:lnTo>
                  <a:pt x="309" y="13"/>
                </a:lnTo>
                <a:lnTo>
                  <a:pt x="300" y="13"/>
                </a:lnTo>
                <a:lnTo>
                  <a:pt x="291" y="13"/>
                </a:lnTo>
                <a:lnTo>
                  <a:pt x="282" y="18"/>
                </a:lnTo>
                <a:lnTo>
                  <a:pt x="277" y="18"/>
                </a:lnTo>
                <a:lnTo>
                  <a:pt x="268" y="18"/>
                </a:lnTo>
                <a:lnTo>
                  <a:pt x="259" y="18"/>
                </a:lnTo>
                <a:lnTo>
                  <a:pt x="250" y="18"/>
                </a:lnTo>
                <a:lnTo>
                  <a:pt x="241" y="22"/>
                </a:lnTo>
                <a:lnTo>
                  <a:pt x="236" y="22"/>
                </a:lnTo>
                <a:lnTo>
                  <a:pt x="232" y="22"/>
                </a:lnTo>
                <a:lnTo>
                  <a:pt x="227" y="22"/>
                </a:lnTo>
                <a:lnTo>
                  <a:pt x="218" y="22"/>
                </a:lnTo>
                <a:lnTo>
                  <a:pt x="209" y="22"/>
                </a:lnTo>
                <a:lnTo>
                  <a:pt x="200" y="27"/>
                </a:lnTo>
                <a:lnTo>
                  <a:pt x="195" y="27"/>
                </a:lnTo>
                <a:lnTo>
                  <a:pt x="186" y="27"/>
                </a:lnTo>
                <a:lnTo>
                  <a:pt x="182" y="27"/>
                </a:lnTo>
                <a:lnTo>
                  <a:pt x="177" y="27"/>
                </a:lnTo>
                <a:lnTo>
                  <a:pt x="168" y="32"/>
                </a:lnTo>
                <a:lnTo>
                  <a:pt x="159" y="32"/>
                </a:lnTo>
                <a:lnTo>
                  <a:pt x="154" y="32"/>
                </a:lnTo>
                <a:lnTo>
                  <a:pt x="145" y="36"/>
                </a:lnTo>
                <a:lnTo>
                  <a:pt x="136" y="36"/>
                </a:lnTo>
                <a:lnTo>
                  <a:pt x="127" y="36"/>
                </a:lnTo>
                <a:lnTo>
                  <a:pt x="118" y="41"/>
                </a:lnTo>
                <a:lnTo>
                  <a:pt x="113" y="41"/>
                </a:lnTo>
                <a:lnTo>
                  <a:pt x="104" y="45"/>
                </a:lnTo>
                <a:lnTo>
                  <a:pt x="95" y="45"/>
                </a:lnTo>
                <a:lnTo>
                  <a:pt x="86" y="45"/>
                </a:lnTo>
                <a:lnTo>
                  <a:pt x="86" y="50"/>
                </a:lnTo>
                <a:lnTo>
                  <a:pt x="77" y="50"/>
                </a:lnTo>
                <a:lnTo>
                  <a:pt x="72" y="50"/>
                </a:lnTo>
                <a:lnTo>
                  <a:pt x="63" y="54"/>
                </a:lnTo>
                <a:lnTo>
                  <a:pt x="54" y="59"/>
                </a:lnTo>
                <a:lnTo>
                  <a:pt x="45" y="59"/>
                </a:lnTo>
                <a:lnTo>
                  <a:pt x="36" y="63"/>
                </a:lnTo>
                <a:lnTo>
                  <a:pt x="31" y="68"/>
                </a:lnTo>
                <a:lnTo>
                  <a:pt x="27" y="68"/>
                </a:lnTo>
                <a:lnTo>
                  <a:pt x="22" y="72"/>
                </a:lnTo>
                <a:lnTo>
                  <a:pt x="18" y="72"/>
                </a:lnTo>
                <a:lnTo>
                  <a:pt x="13" y="77"/>
                </a:lnTo>
                <a:lnTo>
                  <a:pt x="9" y="82"/>
                </a:lnTo>
                <a:lnTo>
                  <a:pt x="4" y="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1" name="Freeform 159"/>
          <p:cNvSpPr>
            <a:spLocks/>
          </p:cNvSpPr>
          <p:nvPr/>
        </p:nvSpPr>
        <p:spPr bwMode="auto">
          <a:xfrm>
            <a:off x="5905500" y="4854581"/>
            <a:ext cx="1927225" cy="303213"/>
          </a:xfrm>
          <a:custGeom>
            <a:avLst/>
            <a:gdLst>
              <a:gd name="T0" fmla="*/ 10080624 w 1214"/>
              <a:gd name="T1" fmla="*/ 274698289 h 191"/>
              <a:gd name="T2" fmla="*/ 78124043 w 1214"/>
              <a:gd name="T3" fmla="*/ 309980524 h 191"/>
              <a:gd name="T4" fmla="*/ 171370606 w 1214"/>
              <a:gd name="T5" fmla="*/ 342741805 h 191"/>
              <a:gd name="T6" fmla="*/ 262096244 w 1214"/>
              <a:gd name="T7" fmla="*/ 365424035 h 191"/>
              <a:gd name="T8" fmla="*/ 365423402 w 1214"/>
              <a:gd name="T9" fmla="*/ 388104678 h 191"/>
              <a:gd name="T10" fmla="*/ 468749072 w 1214"/>
              <a:gd name="T11" fmla="*/ 410786908 h 191"/>
              <a:gd name="T12" fmla="*/ 572074643 w 1214"/>
              <a:gd name="T13" fmla="*/ 423387011 h 191"/>
              <a:gd name="T14" fmla="*/ 675401802 w 1214"/>
              <a:gd name="T15" fmla="*/ 435988603 h 191"/>
              <a:gd name="T16" fmla="*/ 778727373 w 1214"/>
              <a:gd name="T17" fmla="*/ 446069241 h 191"/>
              <a:gd name="T18" fmla="*/ 904735333 w 1214"/>
              <a:gd name="T19" fmla="*/ 458669246 h 191"/>
              <a:gd name="T20" fmla="*/ 1008062491 w 1214"/>
              <a:gd name="T21" fmla="*/ 458669246 h 191"/>
              <a:gd name="T22" fmla="*/ 1121468683 w 1214"/>
              <a:gd name="T23" fmla="*/ 468749884 h 191"/>
              <a:gd name="T24" fmla="*/ 1247476445 w 1214"/>
              <a:gd name="T25" fmla="*/ 468749884 h 191"/>
              <a:gd name="T26" fmla="*/ 1373485794 w 1214"/>
              <a:gd name="T27" fmla="*/ 468749884 h 191"/>
              <a:gd name="T28" fmla="*/ 1499493556 w 1214"/>
              <a:gd name="T29" fmla="*/ 481351476 h 191"/>
              <a:gd name="T30" fmla="*/ 1625499731 w 1214"/>
              <a:gd name="T31" fmla="*/ 481351476 h 191"/>
              <a:gd name="T32" fmla="*/ 1741427268 w 1214"/>
              <a:gd name="T33" fmla="*/ 468749884 h 191"/>
              <a:gd name="T34" fmla="*/ 1867435030 w 1214"/>
              <a:gd name="T35" fmla="*/ 468749884 h 191"/>
              <a:gd name="T36" fmla="*/ 1993442792 w 1214"/>
              <a:gd name="T37" fmla="*/ 468749884 h 191"/>
              <a:gd name="T38" fmla="*/ 2096769950 w 1214"/>
              <a:gd name="T39" fmla="*/ 458669246 h 191"/>
              <a:gd name="T40" fmla="*/ 2147483647 w 1214"/>
              <a:gd name="T41" fmla="*/ 446069241 h 191"/>
              <a:gd name="T42" fmla="*/ 2147483647 w 1214"/>
              <a:gd name="T43" fmla="*/ 446069241 h 191"/>
              <a:gd name="T44" fmla="*/ 2147483647 w 1214"/>
              <a:gd name="T45" fmla="*/ 423387011 h 191"/>
              <a:gd name="T46" fmla="*/ 2147483647 w 1214"/>
              <a:gd name="T47" fmla="*/ 410786908 h 191"/>
              <a:gd name="T48" fmla="*/ 2147483647 w 1214"/>
              <a:gd name="T49" fmla="*/ 400706269 h 191"/>
              <a:gd name="T50" fmla="*/ 2147483647 w 1214"/>
              <a:gd name="T51" fmla="*/ 378024039 h 191"/>
              <a:gd name="T52" fmla="*/ 2147483647 w 1214"/>
              <a:gd name="T53" fmla="*/ 365424035 h 191"/>
              <a:gd name="T54" fmla="*/ 2147483647 w 1214"/>
              <a:gd name="T55" fmla="*/ 332661166 h 191"/>
              <a:gd name="T56" fmla="*/ 2147483647 w 1214"/>
              <a:gd name="T57" fmla="*/ 297378932 h 191"/>
              <a:gd name="T58" fmla="*/ 2147483647 w 1214"/>
              <a:gd name="T59" fmla="*/ 229335417 h 191"/>
              <a:gd name="T60" fmla="*/ 2147483647 w 1214"/>
              <a:gd name="T61" fmla="*/ 181451541 h 191"/>
              <a:gd name="T62" fmla="*/ 2147483647 w 1214"/>
              <a:gd name="T63" fmla="*/ 148690260 h 191"/>
              <a:gd name="T64" fmla="*/ 2147483647 w 1214"/>
              <a:gd name="T65" fmla="*/ 113408025 h 191"/>
              <a:gd name="T66" fmla="*/ 2147483647 w 1214"/>
              <a:gd name="T67" fmla="*/ 90725770 h 191"/>
              <a:gd name="T68" fmla="*/ 2147483647 w 1214"/>
              <a:gd name="T69" fmla="*/ 80645132 h 191"/>
              <a:gd name="T70" fmla="*/ 2147483647 w 1214"/>
              <a:gd name="T71" fmla="*/ 55443536 h 191"/>
              <a:gd name="T72" fmla="*/ 2147483647 w 1214"/>
              <a:gd name="T73" fmla="*/ 45362885 h 191"/>
              <a:gd name="T74" fmla="*/ 2147483647 w 1214"/>
              <a:gd name="T75" fmla="*/ 32762881 h 191"/>
              <a:gd name="T76" fmla="*/ 2147483647 w 1214"/>
              <a:gd name="T77" fmla="*/ 32762881 h 191"/>
              <a:gd name="T78" fmla="*/ 2096769950 w 1214"/>
              <a:gd name="T79" fmla="*/ 22682236 h 191"/>
              <a:gd name="T80" fmla="*/ 1970762189 w 1214"/>
              <a:gd name="T81" fmla="*/ 10080642 h 191"/>
              <a:gd name="T82" fmla="*/ 1844754427 w 1214"/>
              <a:gd name="T83" fmla="*/ 10080642 h 191"/>
              <a:gd name="T84" fmla="*/ 1728827286 w 1214"/>
              <a:gd name="T85" fmla="*/ 10080642 h 191"/>
              <a:gd name="T86" fmla="*/ 1625499731 w 1214"/>
              <a:gd name="T87" fmla="*/ 0 h 191"/>
              <a:gd name="T88" fmla="*/ 1499493556 w 1214"/>
              <a:gd name="T89" fmla="*/ 0 h 191"/>
              <a:gd name="T90" fmla="*/ 1373485794 w 1214"/>
              <a:gd name="T91" fmla="*/ 10080642 h 191"/>
              <a:gd name="T92" fmla="*/ 1270158636 w 1214"/>
              <a:gd name="T93" fmla="*/ 10080642 h 191"/>
              <a:gd name="T94" fmla="*/ 1144150874 w 1214"/>
              <a:gd name="T95" fmla="*/ 10080642 h 191"/>
              <a:gd name="T96" fmla="*/ 1018143112 w 1214"/>
              <a:gd name="T97" fmla="*/ 22682236 h 191"/>
              <a:gd name="T98" fmla="*/ 914815954 w 1214"/>
              <a:gd name="T99" fmla="*/ 22682236 h 191"/>
              <a:gd name="T100" fmla="*/ 801409564 w 1214"/>
              <a:gd name="T101" fmla="*/ 32762881 h 191"/>
              <a:gd name="T102" fmla="*/ 698083993 w 1214"/>
              <a:gd name="T103" fmla="*/ 45362885 h 191"/>
              <a:gd name="T104" fmla="*/ 584676213 w 1214"/>
              <a:gd name="T105" fmla="*/ 55443536 h 191"/>
              <a:gd name="T106" fmla="*/ 468749072 w 1214"/>
              <a:gd name="T107" fmla="*/ 68045128 h 191"/>
              <a:gd name="T108" fmla="*/ 365423402 w 1214"/>
              <a:gd name="T109" fmla="*/ 90725770 h 191"/>
              <a:gd name="T110" fmla="*/ 284776847 w 1214"/>
              <a:gd name="T111" fmla="*/ 103327362 h 191"/>
              <a:gd name="T112" fmla="*/ 181451227 w 1214"/>
              <a:gd name="T113" fmla="*/ 126008030 h 191"/>
              <a:gd name="T114" fmla="*/ 90725613 w 1214"/>
              <a:gd name="T115" fmla="*/ 158770898 h 191"/>
              <a:gd name="T116" fmla="*/ 22682197 w 1214"/>
              <a:gd name="T117" fmla="*/ 206653137 h 1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214"/>
              <a:gd name="T178" fmla="*/ 0 h 191"/>
              <a:gd name="T179" fmla="*/ 1214 w 1214"/>
              <a:gd name="T180" fmla="*/ 191 h 1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214" h="191">
                <a:moveTo>
                  <a:pt x="4" y="82"/>
                </a:moveTo>
                <a:lnTo>
                  <a:pt x="4" y="86"/>
                </a:lnTo>
                <a:lnTo>
                  <a:pt x="0" y="91"/>
                </a:lnTo>
                <a:lnTo>
                  <a:pt x="0" y="100"/>
                </a:lnTo>
                <a:lnTo>
                  <a:pt x="4" y="104"/>
                </a:lnTo>
                <a:lnTo>
                  <a:pt x="4" y="109"/>
                </a:lnTo>
                <a:lnTo>
                  <a:pt x="9" y="113"/>
                </a:lnTo>
                <a:lnTo>
                  <a:pt x="13" y="113"/>
                </a:lnTo>
                <a:lnTo>
                  <a:pt x="18" y="118"/>
                </a:lnTo>
                <a:lnTo>
                  <a:pt x="22" y="118"/>
                </a:lnTo>
                <a:lnTo>
                  <a:pt x="31" y="123"/>
                </a:lnTo>
                <a:lnTo>
                  <a:pt x="36" y="127"/>
                </a:lnTo>
                <a:lnTo>
                  <a:pt x="45" y="132"/>
                </a:lnTo>
                <a:lnTo>
                  <a:pt x="54" y="136"/>
                </a:lnTo>
                <a:lnTo>
                  <a:pt x="63" y="136"/>
                </a:lnTo>
                <a:lnTo>
                  <a:pt x="68" y="136"/>
                </a:lnTo>
                <a:lnTo>
                  <a:pt x="72" y="141"/>
                </a:lnTo>
                <a:lnTo>
                  <a:pt x="77" y="141"/>
                </a:lnTo>
                <a:lnTo>
                  <a:pt x="86" y="145"/>
                </a:lnTo>
                <a:lnTo>
                  <a:pt x="91" y="145"/>
                </a:lnTo>
                <a:lnTo>
                  <a:pt x="95" y="145"/>
                </a:lnTo>
                <a:lnTo>
                  <a:pt x="104" y="145"/>
                </a:lnTo>
                <a:lnTo>
                  <a:pt x="113" y="150"/>
                </a:lnTo>
                <a:lnTo>
                  <a:pt x="118" y="150"/>
                </a:lnTo>
                <a:lnTo>
                  <a:pt x="127" y="154"/>
                </a:lnTo>
                <a:lnTo>
                  <a:pt x="136" y="154"/>
                </a:lnTo>
                <a:lnTo>
                  <a:pt x="145" y="154"/>
                </a:lnTo>
                <a:lnTo>
                  <a:pt x="150" y="159"/>
                </a:lnTo>
                <a:lnTo>
                  <a:pt x="154" y="159"/>
                </a:lnTo>
                <a:lnTo>
                  <a:pt x="159" y="159"/>
                </a:lnTo>
                <a:lnTo>
                  <a:pt x="168" y="159"/>
                </a:lnTo>
                <a:lnTo>
                  <a:pt x="177" y="163"/>
                </a:lnTo>
                <a:lnTo>
                  <a:pt x="186" y="163"/>
                </a:lnTo>
                <a:lnTo>
                  <a:pt x="191" y="163"/>
                </a:lnTo>
                <a:lnTo>
                  <a:pt x="195" y="163"/>
                </a:lnTo>
                <a:lnTo>
                  <a:pt x="200" y="163"/>
                </a:lnTo>
                <a:lnTo>
                  <a:pt x="209" y="168"/>
                </a:lnTo>
                <a:lnTo>
                  <a:pt x="218" y="168"/>
                </a:lnTo>
                <a:lnTo>
                  <a:pt x="227" y="168"/>
                </a:lnTo>
                <a:lnTo>
                  <a:pt x="236" y="168"/>
                </a:lnTo>
                <a:lnTo>
                  <a:pt x="241" y="168"/>
                </a:lnTo>
                <a:lnTo>
                  <a:pt x="250" y="173"/>
                </a:lnTo>
                <a:lnTo>
                  <a:pt x="259" y="173"/>
                </a:lnTo>
                <a:lnTo>
                  <a:pt x="268" y="173"/>
                </a:lnTo>
                <a:lnTo>
                  <a:pt x="277" y="173"/>
                </a:lnTo>
                <a:lnTo>
                  <a:pt x="282" y="173"/>
                </a:lnTo>
                <a:lnTo>
                  <a:pt x="291" y="177"/>
                </a:lnTo>
                <a:lnTo>
                  <a:pt x="300" y="177"/>
                </a:lnTo>
                <a:lnTo>
                  <a:pt x="304" y="177"/>
                </a:lnTo>
                <a:lnTo>
                  <a:pt x="309" y="177"/>
                </a:lnTo>
                <a:lnTo>
                  <a:pt x="318" y="177"/>
                </a:lnTo>
                <a:lnTo>
                  <a:pt x="323" y="177"/>
                </a:lnTo>
                <a:lnTo>
                  <a:pt x="332" y="177"/>
                </a:lnTo>
                <a:lnTo>
                  <a:pt x="341" y="182"/>
                </a:lnTo>
                <a:lnTo>
                  <a:pt x="350" y="182"/>
                </a:lnTo>
                <a:lnTo>
                  <a:pt x="359" y="182"/>
                </a:lnTo>
                <a:lnTo>
                  <a:pt x="363" y="182"/>
                </a:lnTo>
                <a:lnTo>
                  <a:pt x="373" y="182"/>
                </a:lnTo>
                <a:lnTo>
                  <a:pt x="382" y="182"/>
                </a:lnTo>
                <a:lnTo>
                  <a:pt x="391" y="182"/>
                </a:lnTo>
                <a:lnTo>
                  <a:pt x="400" y="182"/>
                </a:lnTo>
                <a:lnTo>
                  <a:pt x="404" y="182"/>
                </a:lnTo>
                <a:lnTo>
                  <a:pt x="414" y="186"/>
                </a:lnTo>
                <a:lnTo>
                  <a:pt x="423" y="186"/>
                </a:lnTo>
                <a:lnTo>
                  <a:pt x="432" y="186"/>
                </a:lnTo>
                <a:lnTo>
                  <a:pt x="441" y="186"/>
                </a:lnTo>
                <a:lnTo>
                  <a:pt x="445" y="186"/>
                </a:lnTo>
                <a:lnTo>
                  <a:pt x="454" y="186"/>
                </a:lnTo>
                <a:lnTo>
                  <a:pt x="464" y="186"/>
                </a:lnTo>
                <a:lnTo>
                  <a:pt x="473" y="186"/>
                </a:lnTo>
                <a:lnTo>
                  <a:pt x="482" y="186"/>
                </a:lnTo>
                <a:lnTo>
                  <a:pt x="486" y="186"/>
                </a:lnTo>
                <a:lnTo>
                  <a:pt x="495" y="186"/>
                </a:lnTo>
                <a:lnTo>
                  <a:pt x="504" y="186"/>
                </a:lnTo>
                <a:lnTo>
                  <a:pt x="514" y="186"/>
                </a:lnTo>
                <a:lnTo>
                  <a:pt x="523" y="186"/>
                </a:lnTo>
                <a:lnTo>
                  <a:pt x="527" y="186"/>
                </a:lnTo>
                <a:lnTo>
                  <a:pt x="536" y="186"/>
                </a:lnTo>
                <a:lnTo>
                  <a:pt x="545" y="186"/>
                </a:lnTo>
                <a:lnTo>
                  <a:pt x="555" y="186"/>
                </a:lnTo>
                <a:lnTo>
                  <a:pt x="564" y="191"/>
                </a:lnTo>
                <a:lnTo>
                  <a:pt x="568" y="191"/>
                </a:lnTo>
                <a:lnTo>
                  <a:pt x="577" y="191"/>
                </a:lnTo>
                <a:lnTo>
                  <a:pt x="586" y="191"/>
                </a:lnTo>
                <a:lnTo>
                  <a:pt x="595" y="191"/>
                </a:lnTo>
                <a:lnTo>
                  <a:pt x="605" y="191"/>
                </a:lnTo>
                <a:lnTo>
                  <a:pt x="609" y="191"/>
                </a:lnTo>
                <a:lnTo>
                  <a:pt x="618" y="191"/>
                </a:lnTo>
                <a:lnTo>
                  <a:pt x="627" y="191"/>
                </a:lnTo>
                <a:lnTo>
                  <a:pt x="636" y="191"/>
                </a:lnTo>
                <a:lnTo>
                  <a:pt x="645" y="191"/>
                </a:lnTo>
                <a:lnTo>
                  <a:pt x="650" y="191"/>
                </a:lnTo>
                <a:lnTo>
                  <a:pt x="659" y="186"/>
                </a:lnTo>
                <a:lnTo>
                  <a:pt x="668" y="186"/>
                </a:lnTo>
                <a:lnTo>
                  <a:pt x="677" y="186"/>
                </a:lnTo>
                <a:lnTo>
                  <a:pt x="686" y="186"/>
                </a:lnTo>
                <a:lnTo>
                  <a:pt x="691" y="186"/>
                </a:lnTo>
                <a:lnTo>
                  <a:pt x="700" y="186"/>
                </a:lnTo>
                <a:lnTo>
                  <a:pt x="709" y="186"/>
                </a:lnTo>
                <a:lnTo>
                  <a:pt x="718" y="186"/>
                </a:lnTo>
                <a:lnTo>
                  <a:pt x="727" y="186"/>
                </a:lnTo>
                <a:lnTo>
                  <a:pt x="732" y="186"/>
                </a:lnTo>
                <a:lnTo>
                  <a:pt x="741" y="186"/>
                </a:lnTo>
                <a:lnTo>
                  <a:pt x="750" y="186"/>
                </a:lnTo>
                <a:lnTo>
                  <a:pt x="759" y="186"/>
                </a:lnTo>
                <a:lnTo>
                  <a:pt x="768" y="186"/>
                </a:lnTo>
                <a:lnTo>
                  <a:pt x="773" y="186"/>
                </a:lnTo>
                <a:lnTo>
                  <a:pt x="782" y="186"/>
                </a:lnTo>
                <a:lnTo>
                  <a:pt x="791" y="186"/>
                </a:lnTo>
                <a:lnTo>
                  <a:pt x="800" y="186"/>
                </a:lnTo>
                <a:lnTo>
                  <a:pt x="809" y="182"/>
                </a:lnTo>
                <a:lnTo>
                  <a:pt x="814" y="182"/>
                </a:lnTo>
                <a:lnTo>
                  <a:pt x="823" y="182"/>
                </a:lnTo>
                <a:lnTo>
                  <a:pt x="832" y="182"/>
                </a:lnTo>
                <a:lnTo>
                  <a:pt x="841" y="182"/>
                </a:lnTo>
                <a:lnTo>
                  <a:pt x="850" y="182"/>
                </a:lnTo>
                <a:lnTo>
                  <a:pt x="855" y="182"/>
                </a:lnTo>
                <a:lnTo>
                  <a:pt x="864" y="182"/>
                </a:lnTo>
                <a:lnTo>
                  <a:pt x="873" y="182"/>
                </a:lnTo>
                <a:lnTo>
                  <a:pt x="882" y="177"/>
                </a:lnTo>
                <a:lnTo>
                  <a:pt x="891" y="177"/>
                </a:lnTo>
                <a:lnTo>
                  <a:pt x="896" y="177"/>
                </a:lnTo>
                <a:lnTo>
                  <a:pt x="905" y="177"/>
                </a:lnTo>
                <a:lnTo>
                  <a:pt x="909" y="177"/>
                </a:lnTo>
                <a:lnTo>
                  <a:pt x="914" y="177"/>
                </a:lnTo>
                <a:lnTo>
                  <a:pt x="923" y="177"/>
                </a:lnTo>
                <a:lnTo>
                  <a:pt x="932" y="173"/>
                </a:lnTo>
                <a:lnTo>
                  <a:pt x="937" y="173"/>
                </a:lnTo>
                <a:lnTo>
                  <a:pt x="946" y="173"/>
                </a:lnTo>
                <a:lnTo>
                  <a:pt x="955" y="173"/>
                </a:lnTo>
                <a:lnTo>
                  <a:pt x="964" y="173"/>
                </a:lnTo>
                <a:lnTo>
                  <a:pt x="973" y="168"/>
                </a:lnTo>
                <a:lnTo>
                  <a:pt x="977" y="168"/>
                </a:lnTo>
                <a:lnTo>
                  <a:pt x="987" y="168"/>
                </a:lnTo>
                <a:lnTo>
                  <a:pt x="996" y="168"/>
                </a:lnTo>
                <a:lnTo>
                  <a:pt x="1005" y="168"/>
                </a:lnTo>
                <a:lnTo>
                  <a:pt x="1014" y="163"/>
                </a:lnTo>
                <a:lnTo>
                  <a:pt x="1018" y="163"/>
                </a:lnTo>
                <a:lnTo>
                  <a:pt x="1023" y="163"/>
                </a:lnTo>
                <a:lnTo>
                  <a:pt x="1027" y="163"/>
                </a:lnTo>
                <a:lnTo>
                  <a:pt x="1037" y="163"/>
                </a:lnTo>
                <a:lnTo>
                  <a:pt x="1046" y="159"/>
                </a:lnTo>
                <a:lnTo>
                  <a:pt x="1055" y="159"/>
                </a:lnTo>
                <a:lnTo>
                  <a:pt x="1059" y="159"/>
                </a:lnTo>
                <a:lnTo>
                  <a:pt x="1064" y="159"/>
                </a:lnTo>
                <a:lnTo>
                  <a:pt x="1068" y="154"/>
                </a:lnTo>
                <a:lnTo>
                  <a:pt x="1078" y="154"/>
                </a:lnTo>
                <a:lnTo>
                  <a:pt x="1087" y="154"/>
                </a:lnTo>
                <a:lnTo>
                  <a:pt x="1096" y="150"/>
                </a:lnTo>
                <a:lnTo>
                  <a:pt x="1100" y="150"/>
                </a:lnTo>
                <a:lnTo>
                  <a:pt x="1109" y="145"/>
                </a:lnTo>
                <a:lnTo>
                  <a:pt x="1118" y="145"/>
                </a:lnTo>
                <a:lnTo>
                  <a:pt x="1123" y="145"/>
                </a:lnTo>
                <a:lnTo>
                  <a:pt x="1128" y="145"/>
                </a:lnTo>
                <a:lnTo>
                  <a:pt x="1137" y="141"/>
                </a:lnTo>
                <a:lnTo>
                  <a:pt x="1141" y="141"/>
                </a:lnTo>
                <a:lnTo>
                  <a:pt x="1146" y="136"/>
                </a:lnTo>
                <a:lnTo>
                  <a:pt x="1150" y="136"/>
                </a:lnTo>
                <a:lnTo>
                  <a:pt x="1159" y="136"/>
                </a:lnTo>
                <a:lnTo>
                  <a:pt x="1168" y="132"/>
                </a:lnTo>
                <a:lnTo>
                  <a:pt x="1178" y="127"/>
                </a:lnTo>
                <a:lnTo>
                  <a:pt x="1182" y="123"/>
                </a:lnTo>
                <a:lnTo>
                  <a:pt x="1191" y="118"/>
                </a:lnTo>
                <a:lnTo>
                  <a:pt x="1196" y="118"/>
                </a:lnTo>
                <a:lnTo>
                  <a:pt x="1200" y="113"/>
                </a:lnTo>
                <a:lnTo>
                  <a:pt x="1205" y="113"/>
                </a:lnTo>
                <a:lnTo>
                  <a:pt x="1209" y="109"/>
                </a:lnTo>
                <a:lnTo>
                  <a:pt x="1209" y="104"/>
                </a:lnTo>
                <a:lnTo>
                  <a:pt x="1214" y="100"/>
                </a:lnTo>
                <a:lnTo>
                  <a:pt x="1214" y="91"/>
                </a:lnTo>
                <a:lnTo>
                  <a:pt x="1209" y="86"/>
                </a:lnTo>
                <a:lnTo>
                  <a:pt x="1209" y="82"/>
                </a:lnTo>
                <a:lnTo>
                  <a:pt x="1205" y="82"/>
                </a:lnTo>
                <a:lnTo>
                  <a:pt x="1200" y="77"/>
                </a:lnTo>
                <a:lnTo>
                  <a:pt x="1196" y="72"/>
                </a:lnTo>
                <a:lnTo>
                  <a:pt x="1191" y="72"/>
                </a:lnTo>
                <a:lnTo>
                  <a:pt x="1187" y="68"/>
                </a:lnTo>
                <a:lnTo>
                  <a:pt x="1182" y="68"/>
                </a:lnTo>
                <a:lnTo>
                  <a:pt x="1178" y="63"/>
                </a:lnTo>
                <a:lnTo>
                  <a:pt x="1168" y="59"/>
                </a:lnTo>
                <a:lnTo>
                  <a:pt x="1159" y="59"/>
                </a:lnTo>
                <a:lnTo>
                  <a:pt x="1150" y="54"/>
                </a:lnTo>
                <a:lnTo>
                  <a:pt x="1141" y="50"/>
                </a:lnTo>
                <a:lnTo>
                  <a:pt x="1137" y="50"/>
                </a:lnTo>
                <a:lnTo>
                  <a:pt x="1128" y="50"/>
                </a:lnTo>
                <a:lnTo>
                  <a:pt x="1128" y="45"/>
                </a:lnTo>
                <a:lnTo>
                  <a:pt x="1118" y="45"/>
                </a:lnTo>
                <a:lnTo>
                  <a:pt x="1109" y="45"/>
                </a:lnTo>
                <a:lnTo>
                  <a:pt x="1100" y="41"/>
                </a:lnTo>
                <a:lnTo>
                  <a:pt x="1096" y="41"/>
                </a:lnTo>
                <a:lnTo>
                  <a:pt x="1087" y="36"/>
                </a:lnTo>
                <a:lnTo>
                  <a:pt x="1078" y="36"/>
                </a:lnTo>
                <a:lnTo>
                  <a:pt x="1068" y="36"/>
                </a:lnTo>
                <a:lnTo>
                  <a:pt x="1059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27"/>
                </a:lnTo>
                <a:lnTo>
                  <a:pt x="1032" y="27"/>
                </a:lnTo>
                <a:lnTo>
                  <a:pt x="1027" y="27"/>
                </a:lnTo>
                <a:lnTo>
                  <a:pt x="1018" y="27"/>
                </a:lnTo>
                <a:lnTo>
                  <a:pt x="1014" y="27"/>
                </a:lnTo>
                <a:lnTo>
                  <a:pt x="1005" y="22"/>
                </a:lnTo>
                <a:lnTo>
                  <a:pt x="996" y="22"/>
                </a:lnTo>
                <a:lnTo>
                  <a:pt x="987" y="22"/>
                </a:lnTo>
                <a:lnTo>
                  <a:pt x="982" y="22"/>
                </a:lnTo>
                <a:lnTo>
                  <a:pt x="977" y="22"/>
                </a:lnTo>
                <a:lnTo>
                  <a:pt x="973" y="22"/>
                </a:lnTo>
                <a:lnTo>
                  <a:pt x="964" y="18"/>
                </a:lnTo>
                <a:lnTo>
                  <a:pt x="955" y="18"/>
                </a:lnTo>
                <a:lnTo>
                  <a:pt x="946" y="18"/>
                </a:lnTo>
                <a:lnTo>
                  <a:pt x="937" y="18"/>
                </a:lnTo>
                <a:lnTo>
                  <a:pt x="932" y="18"/>
                </a:lnTo>
                <a:lnTo>
                  <a:pt x="923" y="13"/>
                </a:lnTo>
                <a:lnTo>
                  <a:pt x="914" y="13"/>
                </a:lnTo>
                <a:lnTo>
                  <a:pt x="905" y="13"/>
                </a:lnTo>
                <a:lnTo>
                  <a:pt x="896" y="13"/>
                </a:lnTo>
                <a:lnTo>
                  <a:pt x="891" y="13"/>
                </a:lnTo>
                <a:lnTo>
                  <a:pt x="882" y="13"/>
                </a:lnTo>
                <a:lnTo>
                  <a:pt x="873" y="13"/>
                </a:lnTo>
                <a:lnTo>
                  <a:pt x="864" y="9"/>
                </a:lnTo>
                <a:lnTo>
                  <a:pt x="855" y="9"/>
                </a:lnTo>
                <a:lnTo>
                  <a:pt x="850" y="9"/>
                </a:lnTo>
                <a:lnTo>
                  <a:pt x="841" y="9"/>
                </a:lnTo>
                <a:lnTo>
                  <a:pt x="832" y="9"/>
                </a:lnTo>
                <a:lnTo>
                  <a:pt x="823" y="9"/>
                </a:lnTo>
                <a:lnTo>
                  <a:pt x="814" y="9"/>
                </a:lnTo>
                <a:lnTo>
                  <a:pt x="809" y="9"/>
                </a:lnTo>
                <a:lnTo>
                  <a:pt x="800" y="4"/>
                </a:lnTo>
                <a:lnTo>
                  <a:pt x="791" y="4"/>
                </a:lnTo>
                <a:lnTo>
                  <a:pt x="782" y="4"/>
                </a:lnTo>
                <a:lnTo>
                  <a:pt x="773" y="4"/>
                </a:lnTo>
                <a:lnTo>
                  <a:pt x="768" y="4"/>
                </a:lnTo>
                <a:lnTo>
                  <a:pt x="759" y="4"/>
                </a:lnTo>
                <a:lnTo>
                  <a:pt x="750" y="4"/>
                </a:lnTo>
                <a:lnTo>
                  <a:pt x="741" y="4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09" y="4"/>
                </a:lnTo>
                <a:lnTo>
                  <a:pt x="700" y="4"/>
                </a:lnTo>
                <a:lnTo>
                  <a:pt x="691" y="4"/>
                </a:lnTo>
                <a:lnTo>
                  <a:pt x="686" y="4"/>
                </a:lnTo>
                <a:lnTo>
                  <a:pt x="682" y="4"/>
                </a:lnTo>
                <a:lnTo>
                  <a:pt x="677" y="4"/>
                </a:lnTo>
                <a:lnTo>
                  <a:pt x="668" y="4"/>
                </a:lnTo>
                <a:lnTo>
                  <a:pt x="659" y="4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4"/>
                </a:lnTo>
                <a:lnTo>
                  <a:pt x="545" y="4"/>
                </a:lnTo>
                <a:lnTo>
                  <a:pt x="536" y="4"/>
                </a:lnTo>
                <a:lnTo>
                  <a:pt x="532" y="4"/>
                </a:lnTo>
                <a:lnTo>
                  <a:pt x="527" y="4"/>
                </a:lnTo>
                <a:lnTo>
                  <a:pt x="523" y="4"/>
                </a:lnTo>
                <a:lnTo>
                  <a:pt x="514" y="4"/>
                </a:lnTo>
                <a:lnTo>
                  <a:pt x="504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4"/>
                </a:lnTo>
                <a:lnTo>
                  <a:pt x="464" y="4"/>
                </a:lnTo>
                <a:lnTo>
                  <a:pt x="454" y="4"/>
                </a:lnTo>
                <a:lnTo>
                  <a:pt x="445" y="4"/>
                </a:lnTo>
                <a:lnTo>
                  <a:pt x="441" y="4"/>
                </a:lnTo>
                <a:lnTo>
                  <a:pt x="432" y="4"/>
                </a:lnTo>
                <a:lnTo>
                  <a:pt x="423" y="4"/>
                </a:lnTo>
                <a:lnTo>
                  <a:pt x="414" y="4"/>
                </a:lnTo>
                <a:lnTo>
                  <a:pt x="404" y="9"/>
                </a:lnTo>
                <a:lnTo>
                  <a:pt x="400" y="9"/>
                </a:lnTo>
                <a:lnTo>
                  <a:pt x="391" y="9"/>
                </a:lnTo>
                <a:lnTo>
                  <a:pt x="382" y="9"/>
                </a:lnTo>
                <a:lnTo>
                  <a:pt x="373" y="9"/>
                </a:lnTo>
                <a:lnTo>
                  <a:pt x="363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3"/>
                </a:lnTo>
                <a:lnTo>
                  <a:pt x="318" y="13"/>
                </a:lnTo>
                <a:lnTo>
                  <a:pt x="309" y="13"/>
                </a:lnTo>
                <a:lnTo>
                  <a:pt x="300" y="13"/>
                </a:lnTo>
                <a:lnTo>
                  <a:pt x="291" y="13"/>
                </a:lnTo>
                <a:lnTo>
                  <a:pt x="282" y="18"/>
                </a:lnTo>
                <a:lnTo>
                  <a:pt x="277" y="18"/>
                </a:lnTo>
                <a:lnTo>
                  <a:pt x="268" y="18"/>
                </a:lnTo>
                <a:lnTo>
                  <a:pt x="259" y="18"/>
                </a:lnTo>
                <a:lnTo>
                  <a:pt x="250" y="18"/>
                </a:lnTo>
                <a:lnTo>
                  <a:pt x="241" y="22"/>
                </a:lnTo>
                <a:lnTo>
                  <a:pt x="236" y="22"/>
                </a:lnTo>
                <a:lnTo>
                  <a:pt x="232" y="22"/>
                </a:lnTo>
                <a:lnTo>
                  <a:pt x="227" y="22"/>
                </a:lnTo>
                <a:lnTo>
                  <a:pt x="218" y="22"/>
                </a:lnTo>
                <a:lnTo>
                  <a:pt x="209" y="22"/>
                </a:lnTo>
                <a:lnTo>
                  <a:pt x="200" y="27"/>
                </a:lnTo>
                <a:lnTo>
                  <a:pt x="195" y="27"/>
                </a:lnTo>
                <a:lnTo>
                  <a:pt x="186" y="27"/>
                </a:lnTo>
                <a:lnTo>
                  <a:pt x="182" y="27"/>
                </a:lnTo>
                <a:lnTo>
                  <a:pt x="177" y="27"/>
                </a:lnTo>
                <a:lnTo>
                  <a:pt x="168" y="32"/>
                </a:lnTo>
                <a:lnTo>
                  <a:pt x="159" y="32"/>
                </a:lnTo>
                <a:lnTo>
                  <a:pt x="154" y="32"/>
                </a:lnTo>
                <a:lnTo>
                  <a:pt x="145" y="36"/>
                </a:lnTo>
                <a:lnTo>
                  <a:pt x="136" y="36"/>
                </a:lnTo>
                <a:lnTo>
                  <a:pt x="127" y="36"/>
                </a:lnTo>
                <a:lnTo>
                  <a:pt x="118" y="41"/>
                </a:lnTo>
                <a:lnTo>
                  <a:pt x="113" y="41"/>
                </a:lnTo>
                <a:lnTo>
                  <a:pt x="104" y="45"/>
                </a:lnTo>
                <a:lnTo>
                  <a:pt x="95" y="45"/>
                </a:lnTo>
                <a:lnTo>
                  <a:pt x="86" y="45"/>
                </a:lnTo>
                <a:lnTo>
                  <a:pt x="86" y="50"/>
                </a:lnTo>
                <a:lnTo>
                  <a:pt x="77" y="50"/>
                </a:lnTo>
                <a:lnTo>
                  <a:pt x="72" y="50"/>
                </a:lnTo>
                <a:lnTo>
                  <a:pt x="63" y="54"/>
                </a:lnTo>
                <a:lnTo>
                  <a:pt x="54" y="59"/>
                </a:lnTo>
                <a:lnTo>
                  <a:pt x="45" y="59"/>
                </a:lnTo>
                <a:lnTo>
                  <a:pt x="36" y="63"/>
                </a:lnTo>
                <a:lnTo>
                  <a:pt x="31" y="68"/>
                </a:lnTo>
                <a:lnTo>
                  <a:pt x="27" y="68"/>
                </a:lnTo>
                <a:lnTo>
                  <a:pt x="22" y="72"/>
                </a:lnTo>
                <a:lnTo>
                  <a:pt x="18" y="72"/>
                </a:lnTo>
                <a:lnTo>
                  <a:pt x="13" y="77"/>
                </a:lnTo>
                <a:lnTo>
                  <a:pt x="9" y="82"/>
                </a:lnTo>
                <a:lnTo>
                  <a:pt x="4" y="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2" name="Freeform 160"/>
          <p:cNvSpPr>
            <a:spLocks/>
          </p:cNvSpPr>
          <p:nvPr/>
        </p:nvSpPr>
        <p:spPr bwMode="auto">
          <a:xfrm>
            <a:off x="6107113" y="4889500"/>
            <a:ext cx="1524000" cy="231775"/>
          </a:xfrm>
          <a:custGeom>
            <a:avLst/>
            <a:gdLst>
              <a:gd name="T0" fmla="*/ 12601575 w 960"/>
              <a:gd name="T1" fmla="*/ 206652776 h 146"/>
              <a:gd name="T2" fmla="*/ 68045020 w 960"/>
              <a:gd name="T3" fmla="*/ 241934998 h 146"/>
              <a:gd name="T4" fmla="*/ 148690024 w 960"/>
              <a:gd name="T5" fmla="*/ 277217171 h 146"/>
              <a:gd name="T6" fmla="*/ 206652810 w 960"/>
              <a:gd name="T7" fmla="*/ 287297792 h 146"/>
              <a:gd name="T8" fmla="*/ 287297839 w 960"/>
              <a:gd name="T9" fmla="*/ 309978395 h 146"/>
              <a:gd name="T10" fmla="*/ 390625012 w 960"/>
              <a:gd name="T11" fmla="*/ 322579964 h 146"/>
              <a:gd name="T12" fmla="*/ 481350714 w 960"/>
              <a:gd name="T13" fmla="*/ 332660585 h 146"/>
              <a:gd name="T14" fmla="*/ 561995693 w 960"/>
              <a:gd name="T15" fmla="*/ 345262155 h 146"/>
              <a:gd name="T16" fmla="*/ 665321279 w 960"/>
              <a:gd name="T17" fmla="*/ 355342776 h 146"/>
              <a:gd name="T18" fmla="*/ 745966259 w 960"/>
              <a:gd name="T19" fmla="*/ 355342776 h 146"/>
              <a:gd name="T20" fmla="*/ 849293631 w 960"/>
              <a:gd name="T21" fmla="*/ 367942758 h 146"/>
              <a:gd name="T22" fmla="*/ 950099855 w 960"/>
              <a:gd name="T23" fmla="*/ 367942758 h 146"/>
              <a:gd name="T24" fmla="*/ 1053425441 w 960"/>
              <a:gd name="T25" fmla="*/ 367942758 h 146"/>
              <a:gd name="T26" fmla="*/ 1156752615 w 960"/>
              <a:gd name="T27" fmla="*/ 367942758 h 146"/>
              <a:gd name="T28" fmla="*/ 1260078201 w 960"/>
              <a:gd name="T29" fmla="*/ 367942758 h 146"/>
              <a:gd name="T30" fmla="*/ 1363405375 w 960"/>
              <a:gd name="T31" fmla="*/ 367942758 h 146"/>
              <a:gd name="T32" fmla="*/ 1466730961 w 960"/>
              <a:gd name="T33" fmla="*/ 367942758 h 146"/>
              <a:gd name="T34" fmla="*/ 1570058135 w 960"/>
              <a:gd name="T35" fmla="*/ 367942758 h 146"/>
              <a:gd name="T36" fmla="*/ 1673384118 w 960"/>
              <a:gd name="T37" fmla="*/ 355342776 h 146"/>
              <a:gd name="T38" fmla="*/ 1754029098 w 960"/>
              <a:gd name="T39" fmla="*/ 355342776 h 146"/>
              <a:gd name="T40" fmla="*/ 1857356271 w 960"/>
              <a:gd name="T41" fmla="*/ 345262155 h 146"/>
              <a:gd name="T42" fmla="*/ 1938001251 w 960"/>
              <a:gd name="T43" fmla="*/ 332660585 h 146"/>
              <a:gd name="T44" fmla="*/ 2028726853 w 960"/>
              <a:gd name="T45" fmla="*/ 322579964 h 146"/>
              <a:gd name="T46" fmla="*/ 2132052439 w 960"/>
              <a:gd name="T47" fmla="*/ 309978395 h 146"/>
              <a:gd name="T48" fmla="*/ 2147483647 w 960"/>
              <a:gd name="T49" fmla="*/ 287297792 h 146"/>
              <a:gd name="T50" fmla="*/ 2147483647 w 960"/>
              <a:gd name="T51" fmla="*/ 277217171 h 146"/>
              <a:gd name="T52" fmla="*/ 2147483647 w 960"/>
              <a:gd name="T53" fmla="*/ 241934998 h 146"/>
              <a:gd name="T54" fmla="*/ 2147483647 w 960"/>
              <a:gd name="T55" fmla="*/ 206652776 h 146"/>
              <a:gd name="T56" fmla="*/ 2147483647 w 960"/>
              <a:gd name="T57" fmla="*/ 161289982 h 146"/>
              <a:gd name="T58" fmla="*/ 2147483647 w 960"/>
              <a:gd name="T59" fmla="*/ 126007809 h 146"/>
              <a:gd name="T60" fmla="*/ 2147483647 w 960"/>
              <a:gd name="T61" fmla="*/ 93244973 h 146"/>
              <a:gd name="T62" fmla="*/ 2147483647 w 960"/>
              <a:gd name="T63" fmla="*/ 80644991 h 146"/>
              <a:gd name="T64" fmla="*/ 2132052439 w 960"/>
              <a:gd name="T65" fmla="*/ 57962801 h 146"/>
              <a:gd name="T66" fmla="*/ 2041326837 w 960"/>
              <a:gd name="T67" fmla="*/ 47882167 h 146"/>
              <a:gd name="T68" fmla="*/ 1938001251 w 960"/>
              <a:gd name="T69" fmla="*/ 35282185 h 146"/>
              <a:gd name="T70" fmla="*/ 1857356271 w 960"/>
              <a:gd name="T71" fmla="*/ 25201558 h 146"/>
              <a:gd name="T72" fmla="*/ 1754029098 w 960"/>
              <a:gd name="T73" fmla="*/ 12599985 h 146"/>
              <a:gd name="T74" fmla="*/ 1673384118 w 960"/>
              <a:gd name="T75" fmla="*/ 12599985 h 146"/>
              <a:gd name="T76" fmla="*/ 1570058135 w 960"/>
              <a:gd name="T77" fmla="*/ 0 h 146"/>
              <a:gd name="T78" fmla="*/ 1466730961 w 960"/>
              <a:gd name="T79" fmla="*/ 0 h 146"/>
              <a:gd name="T80" fmla="*/ 1386085982 w 960"/>
              <a:gd name="T81" fmla="*/ 0 h 146"/>
              <a:gd name="T82" fmla="*/ 1282758808 w 960"/>
              <a:gd name="T83" fmla="*/ 0 h 146"/>
              <a:gd name="T84" fmla="*/ 1179433222 w 960"/>
              <a:gd name="T85" fmla="*/ 0 h 146"/>
              <a:gd name="T86" fmla="*/ 1078626998 w 960"/>
              <a:gd name="T87" fmla="*/ 0 h 146"/>
              <a:gd name="T88" fmla="*/ 997982018 w 960"/>
              <a:gd name="T89" fmla="*/ 0 h 146"/>
              <a:gd name="T90" fmla="*/ 894656432 w 960"/>
              <a:gd name="T91" fmla="*/ 0 h 146"/>
              <a:gd name="T92" fmla="*/ 791329060 w 960"/>
              <a:gd name="T93" fmla="*/ 12599985 h 146"/>
              <a:gd name="T94" fmla="*/ 688003473 w 960"/>
              <a:gd name="T95" fmla="*/ 12599985 h 146"/>
              <a:gd name="T96" fmla="*/ 594756922 w 960"/>
              <a:gd name="T97" fmla="*/ 25201558 h 146"/>
              <a:gd name="T98" fmla="*/ 504031320 w 960"/>
              <a:gd name="T99" fmla="*/ 35282185 h 146"/>
              <a:gd name="T100" fmla="*/ 413305619 w 960"/>
              <a:gd name="T101" fmla="*/ 47882167 h 146"/>
              <a:gd name="T102" fmla="*/ 332660640 w 960"/>
              <a:gd name="T103" fmla="*/ 57962801 h 146"/>
              <a:gd name="T104" fmla="*/ 252015660 w 960"/>
              <a:gd name="T105" fmla="*/ 70564370 h 146"/>
              <a:gd name="T106" fmla="*/ 171370631 w 960"/>
              <a:gd name="T107" fmla="*/ 93244973 h 146"/>
              <a:gd name="T108" fmla="*/ 90725627 w 960"/>
              <a:gd name="T109" fmla="*/ 115927189 h 146"/>
              <a:gd name="T110" fmla="*/ 22682200 w 960"/>
              <a:gd name="T111" fmla="*/ 138607792 h 1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60"/>
              <a:gd name="T169" fmla="*/ 0 h 146"/>
              <a:gd name="T170" fmla="*/ 960 w 960"/>
              <a:gd name="T171" fmla="*/ 146 h 14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60" h="146">
                <a:moveTo>
                  <a:pt x="0" y="64"/>
                </a:moveTo>
                <a:lnTo>
                  <a:pt x="0" y="69"/>
                </a:lnTo>
                <a:lnTo>
                  <a:pt x="0" y="78"/>
                </a:lnTo>
                <a:lnTo>
                  <a:pt x="0" y="82"/>
                </a:lnTo>
                <a:lnTo>
                  <a:pt x="5" y="82"/>
                </a:lnTo>
                <a:lnTo>
                  <a:pt x="9" y="91"/>
                </a:lnTo>
                <a:lnTo>
                  <a:pt x="18" y="96"/>
                </a:lnTo>
                <a:lnTo>
                  <a:pt x="23" y="96"/>
                </a:lnTo>
                <a:lnTo>
                  <a:pt x="27" y="96"/>
                </a:lnTo>
                <a:lnTo>
                  <a:pt x="32" y="101"/>
                </a:lnTo>
                <a:lnTo>
                  <a:pt x="36" y="101"/>
                </a:lnTo>
                <a:lnTo>
                  <a:pt x="41" y="105"/>
                </a:lnTo>
                <a:lnTo>
                  <a:pt x="50" y="105"/>
                </a:lnTo>
                <a:lnTo>
                  <a:pt x="59" y="110"/>
                </a:lnTo>
                <a:lnTo>
                  <a:pt x="68" y="110"/>
                </a:lnTo>
                <a:lnTo>
                  <a:pt x="73" y="114"/>
                </a:lnTo>
                <a:lnTo>
                  <a:pt x="82" y="114"/>
                </a:lnTo>
                <a:lnTo>
                  <a:pt x="91" y="119"/>
                </a:lnTo>
                <a:lnTo>
                  <a:pt x="100" y="119"/>
                </a:lnTo>
                <a:lnTo>
                  <a:pt x="109" y="119"/>
                </a:lnTo>
                <a:lnTo>
                  <a:pt x="114" y="123"/>
                </a:lnTo>
                <a:lnTo>
                  <a:pt x="123" y="123"/>
                </a:lnTo>
                <a:lnTo>
                  <a:pt x="132" y="123"/>
                </a:lnTo>
                <a:lnTo>
                  <a:pt x="141" y="128"/>
                </a:lnTo>
                <a:lnTo>
                  <a:pt x="150" y="128"/>
                </a:lnTo>
                <a:lnTo>
                  <a:pt x="155" y="128"/>
                </a:lnTo>
                <a:lnTo>
                  <a:pt x="164" y="128"/>
                </a:lnTo>
                <a:lnTo>
                  <a:pt x="173" y="132"/>
                </a:lnTo>
                <a:lnTo>
                  <a:pt x="182" y="132"/>
                </a:lnTo>
                <a:lnTo>
                  <a:pt x="191" y="132"/>
                </a:lnTo>
                <a:lnTo>
                  <a:pt x="196" y="132"/>
                </a:lnTo>
                <a:lnTo>
                  <a:pt x="205" y="132"/>
                </a:lnTo>
                <a:lnTo>
                  <a:pt x="209" y="137"/>
                </a:lnTo>
                <a:lnTo>
                  <a:pt x="214" y="137"/>
                </a:lnTo>
                <a:lnTo>
                  <a:pt x="223" y="137"/>
                </a:lnTo>
                <a:lnTo>
                  <a:pt x="232" y="137"/>
                </a:lnTo>
                <a:lnTo>
                  <a:pt x="236" y="137"/>
                </a:lnTo>
                <a:lnTo>
                  <a:pt x="246" y="137"/>
                </a:lnTo>
                <a:lnTo>
                  <a:pt x="255" y="137"/>
                </a:lnTo>
                <a:lnTo>
                  <a:pt x="264" y="141"/>
                </a:lnTo>
                <a:lnTo>
                  <a:pt x="273" y="141"/>
                </a:lnTo>
                <a:lnTo>
                  <a:pt x="277" y="141"/>
                </a:lnTo>
                <a:lnTo>
                  <a:pt x="287" y="141"/>
                </a:lnTo>
                <a:lnTo>
                  <a:pt x="296" y="141"/>
                </a:lnTo>
                <a:lnTo>
                  <a:pt x="305" y="141"/>
                </a:lnTo>
                <a:lnTo>
                  <a:pt x="314" y="141"/>
                </a:lnTo>
                <a:lnTo>
                  <a:pt x="318" y="141"/>
                </a:lnTo>
                <a:lnTo>
                  <a:pt x="327" y="146"/>
                </a:lnTo>
                <a:lnTo>
                  <a:pt x="337" y="146"/>
                </a:lnTo>
                <a:lnTo>
                  <a:pt x="346" y="146"/>
                </a:lnTo>
                <a:lnTo>
                  <a:pt x="355" y="146"/>
                </a:lnTo>
                <a:lnTo>
                  <a:pt x="359" y="146"/>
                </a:lnTo>
                <a:lnTo>
                  <a:pt x="368" y="146"/>
                </a:lnTo>
                <a:lnTo>
                  <a:pt x="377" y="146"/>
                </a:lnTo>
                <a:lnTo>
                  <a:pt x="387" y="146"/>
                </a:lnTo>
                <a:lnTo>
                  <a:pt x="396" y="146"/>
                </a:lnTo>
                <a:lnTo>
                  <a:pt x="400" y="146"/>
                </a:lnTo>
                <a:lnTo>
                  <a:pt x="409" y="146"/>
                </a:lnTo>
                <a:lnTo>
                  <a:pt x="418" y="146"/>
                </a:lnTo>
                <a:lnTo>
                  <a:pt x="428" y="146"/>
                </a:lnTo>
                <a:lnTo>
                  <a:pt x="437" y="146"/>
                </a:lnTo>
                <a:lnTo>
                  <a:pt x="441" y="146"/>
                </a:lnTo>
                <a:lnTo>
                  <a:pt x="450" y="146"/>
                </a:lnTo>
                <a:lnTo>
                  <a:pt x="459" y="146"/>
                </a:lnTo>
                <a:lnTo>
                  <a:pt x="468" y="146"/>
                </a:lnTo>
                <a:lnTo>
                  <a:pt x="478" y="146"/>
                </a:lnTo>
                <a:lnTo>
                  <a:pt x="482" y="146"/>
                </a:lnTo>
                <a:lnTo>
                  <a:pt x="491" y="146"/>
                </a:lnTo>
                <a:lnTo>
                  <a:pt x="500" y="146"/>
                </a:lnTo>
                <a:lnTo>
                  <a:pt x="509" y="146"/>
                </a:lnTo>
                <a:lnTo>
                  <a:pt x="518" y="146"/>
                </a:lnTo>
                <a:lnTo>
                  <a:pt x="523" y="146"/>
                </a:lnTo>
                <a:lnTo>
                  <a:pt x="532" y="146"/>
                </a:lnTo>
                <a:lnTo>
                  <a:pt x="541" y="146"/>
                </a:lnTo>
                <a:lnTo>
                  <a:pt x="550" y="146"/>
                </a:lnTo>
                <a:lnTo>
                  <a:pt x="559" y="146"/>
                </a:lnTo>
                <a:lnTo>
                  <a:pt x="564" y="146"/>
                </a:lnTo>
                <a:lnTo>
                  <a:pt x="573" y="146"/>
                </a:lnTo>
                <a:lnTo>
                  <a:pt x="582" y="146"/>
                </a:lnTo>
                <a:lnTo>
                  <a:pt x="591" y="146"/>
                </a:lnTo>
                <a:lnTo>
                  <a:pt x="600" y="146"/>
                </a:lnTo>
                <a:lnTo>
                  <a:pt x="605" y="146"/>
                </a:lnTo>
                <a:lnTo>
                  <a:pt x="614" y="146"/>
                </a:lnTo>
                <a:lnTo>
                  <a:pt x="623" y="146"/>
                </a:lnTo>
                <a:lnTo>
                  <a:pt x="632" y="146"/>
                </a:lnTo>
                <a:lnTo>
                  <a:pt x="641" y="141"/>
                </a:lnTo>
                <a:lnTo>
                  <a:pt x="646" y="141"/>
                </a:lnTo>
                <a:lnTo>
                  <a:pt x="655" y="141"/>
                </a:lnTo>
                <a:lnTo>
                  <a:pt x="664" y="141"/>
                </a:lnTo>
                <a:lnTo>
                  <a:pt x="673" y="141"/>
                </a:lnTo>
                <a:lnTo>
                  <a:pt x="682" y="141"/>
                </a:lnTo>
                <a:lnTo>
                  <a:pt x="687" y="141"/>
                </a:lnTo>
                <a:lnTo>
                  <a:pt x="696" y="141"/>
                </a:lnTo>
                <a:lnTo>
                  <a:pt x="705" y="137"/>
                </a:lnTo>
                <a:lnTo>
                  <a:pt x="714" y="137"/>
                </a:lnTo>
                <a:lnTo>
                  <a:pt x="723" y="137"/>
                </a:lnTo>
                <a:lnTo>
                  <a:pt x="728" y="137"/>
                </a:lnTo>
                <a:lnTo>
                  <a:pt x="737" y="137"/>
                </a:lnTo>
                <a:lnTo>
                  <a:pt x="746" y="137"/>
                </a:lnTo>
                <a:lnTo>
                  <a:pt x="750" y="137"/>
                </a:lnTo>
                <a:lnTo>
                  <a:pt x="755" y="132"/>
                </a:lnTo>
                <a:lnTo>
                  <a:pt x="764" y="132"/>
                </a:lnTo>
                <a:lnTo>
                  <a:pt x="769" y="132"/>
                </a:lnTo>
                <a:lnTo>
                  <a:pt x="778" y="132"/>
                </a:lnTo>
                <a:lnTo>
                  <a:pt x="787" y="132"/>
                </a:lnTo>
                <a:lnTo>
                  <a:pt x="796" y="128"/>
                </a:lnTo>
                <a:lnTo>
                  <a:pt x="805" y="128"/>
                </a:lnTo>
                <a:lnTo>
                  <a:pt x="810" y="128"/>
                </a:lnTo>
                <a:lnTo>
                  <a:pt x="819" y="128"/>
                </a:lnTo>
                <a:lnTo>
                  <a:pt x="828" y="123"/>
                </a:lnTo>
                <a:lnTo>
                  <a:pt x="837" y="123"/>
                </a:lnTo>
                <a:lnTo>
                  <a:pt x="846" y="123"/>
                </a:lnTo>
                <a:lnTo>
                  <a:pt x="850" y="119"/>
                </a:lnTo>
                <a:lnTo>
                  <a:pt x="860" y="119"/>
                </a:lnTo>
                <a:lnTo>
                  <a:pt x="869" y="119"/>
                </a:lnTo>
                <a:lnTo>
                  <a:pt x="878" y="114"/>
                </a:lnTo>
                <a:lnTo>
                  <a:pt x="887" y="114"/>
                </a:lnTo>
                <a:lnTo>
                  <a:pt x="891" y="110"/>
                </a:lnTo>
                <a:lnTo>
                  <a:pt x="900" y="110"/>
                </a:lnTo>
                <a:lnTo>
                  <a:pt x="910" y="105"/>
                </a:lnTo>
                <a:lnTo>
                  <a:pt x="919" y="105"/>
                </a:lnTo>
                <a:lnTo>
                  <a:pt x="923" y="101"/>
                </a:lnTo>
                <a:lnTo>
                  <a:pt x="928" y="101"/>
                </a:lnTo>
                <a:lnTo>
                  <a:pt x="932" y="96"/>
                </a:lnTo>
                <a:lnTo>
                  <a:pt x="937" y="96"/>
                </a:lnTo>
                <a:lnTo>
                  <a:pt x="941" y="96"/>
                </a:lnTo>
                <a:lnTo>
                  <a:pt x="951" y="91"/>
                </a:lnTo>
                <a:lnTo>
                  <a:pt x="955" y="82"/>
                </a:lnTo>
                <a:lnTo>
                  <a:pt x="960" y="82"/>
                </a:lnTo>
                <a:lnTo>
                  <a:pt x="960" y="78"/>
                </a:lnTo>
                <a:lnTo>
                  <a:pt x="960" y="69"/>
                </a:lnTo>
                <a:lnTo>
                  <a:pt x="960" y="64"/>
                </a:lnTo>
                <a:lnTo>
                  <a:pt x="951" y="60"/>
                </a:lnTo>
                <a:lnTo>
                  <a:pt x="951" y="55"/>
                </a:lnTo>
                <a:lnTo>
                  <a:pt x="941" y="50"/>
                </a:lnTo>
                <a:lnTo>
                  <a:pt x="932" y="50"/>
                </a:lnTo>
                <a:lnTo>
                  <a:pt x="928" y="46"/>
                </a:lnTo>
                <a:lnTo>
                  <a:pt x="923" y="46"/>
                </a:lnTo>
                <a:lnTo>
                  <a:pt x="919" y="41"/>
                </a:lnTo>
                <a:lnTo>
                  <a:pt x="910" y="41"/>
                </a:lnTo>
                <a:lnTo>
                  <a:pt x="905" y="37"/>
                </a:lnTo>
                <a:lnTo>
                  <a:pt x="900" y="37"/>
                </a:lnTo>
                <a:lnTo>
                  <a:pt x="891" y="37"/>
                </a:lnTo>
                <a:lnTo>
                  <a:pt x="887" y="32"/>
                </a:lnTo>
                <a:lnTo>
                  <a:pt x="882" y="32"/>
                </a:lnTo>
                <a:lnTo>
                  <a:pt x="878" y="32"/>
                </a:lnTo>
                <a:lnTo>
                  <a:pt x="869" y="28"/>
                </a:lnTo>
                <a:lnTo>
                  <a:pt x="860" y="28"/>
                </a:lnTo>
                <a:lnTo>
                  <a:pt x="850" y="28"/>
                </a:lnTo>
                <a:lnTo>
                  <a:pt x="846" y="23"/>
                </a:lnTo>
                <a:lnTo>
                  <a:pt x="837" y="23"/>
                </a:lnTo>
                <a:lnTo>
                  <a:pt x="828" y="23"/>
                </a:lnTo>
                <a:lnTo>
                  <a:pt x="819" y="19"/>
                </a:lnTo>
                <a:lnTo>
                  <a:pt x="810" y="19"/>
                </a:lnTo>
                <a:lnTo>
                  <a:pt x="805" y="19"/>
                </a:lnTo>
                <a:lnTo>
                  <a:pt x="796" y="19"/>
                </a:lnTo>
                <a:lnTo>
                  <a:pt x="787" y="14"/>
                </a:lnTo>
                <a:lnTo>
                  <a:pt x="778" y="14"/>
                </a:lnTo>
                <a:lnTo>
                  <a:pt x="769" y="14"/>
                </a:lnTo>
                <a:lnTo>
                  <a:pt x="764" y="14"/>
                </a:lnTo>
                <a:lnTo>
                  <a:pt x="760" y="14"/>
                </a:lnTo>
                <a:lnTo>
                  <a:pt x="755" y="14"/>
                </a:lnTo>
                <a:lnTo>
                  <a:pt x="746" y="10"/>
                </a:lnTo>
                <a:lnTo>
                  <a:pt x="737" y="10"/>
                </a:lnTo>
                <a:lnTo>
                  <a:pt x="728" y="10"/>
                </a:lnTo>
                <a:lnTo>
                  <a:pt x="723" y="10"/>
                </a:lnTo>
                <a:lnTo>
                  <a:pt x="714" y="10"/>
                </a:lnTo>
                <a:lnTo>
                  <a:pt x="705" y="10"/>
                </a:lnTo>
                <a:lnTo>
                  <a:pt x="696" y="5"/>
                </a:lnTo>
                <a:lnTo>
                  <a:pt x="687" y="5"/>
                </a:lnTo>
                <a:lnTo>
                  <a:pt x="682" y="5"/>
                </a:lnTo>
                <a:lnTo>
                  <a:pt x="673" y="5"/>
                </a:lnTo>
                <a:lnTo>
                  <a:pt x="664" y="5"/>
                </a:lnTo>
                <a:lnTo>
                  <a:pt x="655" y="5"/>
                </a:lnTo>
                <a:lnTo>
                  <a:pt x="646" y="5"/>
                </a:lnTo>
                <a:lnTo>
                  <a:pt x="641" y="5"/>
                </a:lnTo>
                <a:lnTo>
                  <a:pt x="632" y="0"/>
                </a:lnTo>
                <a:lnTo>
                  <a:pt x="623" y="0"/>
                </a:lnTo>
                <a:lnTo>
                  <a:pt x="614" y="0"/>
                </a:lnTo>
                <a:lnTo>
                  <a:pt x="605" y="0"/>
                </a:lnTo>
                <a:lnTo>
                  <a:pt x="600" y="0"/>
                </a:lnTo>
                <a:lnTo>
                  <a:pt x="591" y="0"/>
                </a:lnTo>
                <a:lnTo>
                  <a:pt x="582" y="0"/>
                </a:lnTo>
                <a:lnTo>
                  <a:pt x="573" y="0"/>
                </a:lnTo>
                <a:lnTo>
                  <a:pt x="564" y="0"/>
                </a:lnTo>
                <a:lnTo>
                  <a:pt x="559" y="0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0"/>
                </a:lnTo>
                <a:lnTo>
                  <a:pt x="396" y="0"/>
                </a:lnTo>
                <a:lnTo>
                  <a:pt x="387" y="0"/>
                </a:lnTo>
                <a:lnTo>
                  <a:pt x="377" y="0"/>
                </a:lnTo>
                <a:lnTo>
                  <a:pt x="368" y="0"/>
                </a:lnTo>
                <a:lnTo>
                  <a:pt x="359" y="0"/>
                </a:lnTo>
                <a:lnTo>
                  <a:pt x="355" y="0"/>
                </a:lnTo>
                <a:lnTo>
                  <a:pt x="346" y="0"/>
                </a:lnTo>
                <a:lnTo>
                  <a:pt x="337" y="0"/>
                </a:lnTo>
                <a:lnTo>
                  <a:pt x="327" y="0"/>
                </a:lnTo>
                <a:lnTo>
                  <a:pt x="318" y="5"/>
                </a:lnTo>
                <a:lnTo>
                  <a:pt x="314" y="5"/>
                </a:lnTo>
                <a:lnTo>
                  <a:pt x="305" y="5"/>
                </a:lnTo>
                <a:lnTo>
                  <a:pt x="296" y="5"/>
                </a:lnTo>
                <a:lnTo>
                  <a:pt x="287" y="5"/>
                </a:lnTo>
                <a:lnTo>
                  <a:pt x="277" y="5"/>
                </a:lnTo>
                <a:lnTo>
                  <a:pt x="273" y="5"/>
                </a:lnTo>
                <a:lnTo>
                  <a:pt x="264" y="5"/>
                </a:lnTo>
                <a:lnTo>
                  <a:pt x="255" y="10"/>
                </a:lnTo>
                <a:lnTo>
                  <a:pt x="246" y="10"/>
                </a:lnTo>
                <a:lnTo>
                  <a:pt x="236" y="10"/>
                </a:lnTo>
                <a:lnTo>
                  <a:pt x="232" y="10"/>
                </a:lnTo>
                <a:lnTo>
                  <a:pt x="223" y="10"/>
                </a:lnTo>
                <a:lnTo>
                  <a:pt x="214" y="10"/>
                </a:lnTo>
                <a:lnTo>
                  <a:pt x="205" y="14"/>
                </a:lnTo>
                <a:lnTo>
                  <a:pt x="200" y="14"/>
                </a:lnTo>
                <a:lnTo>
                  <a:pt x="196" y="14"/>
                </a:lnTo>
                <a:lnTo>
                  <a:pt x="191" y="14"/>
                </a:lnTo>
                <a:lnTo>
                  <a:pt x="182" y="14"/>
                </a:lnTo>
                <a:lnTo>
                  <a:pt x="173" y="14"/>
                </a:lnTo>
                <a:lnTo>
                  <a:pt x="164" y="19"/>
                </a:lnTo>
                <a:lnTo>
                  <a:pt x="155" y="19"/>
                </a:lnTo>
                <a:lnTo>
                  <a:pt x="150" y="19"/>
                </a:lnTo>
                <a:lnTo>
                  <a:pt x="141" y="19"/>
                </a:lnTo>
                <a:lnTo>
                  <a:pt x="132" y="23"/>
                </a:lnTo>
                <a:lnTo>
                  <a:pt x="123" y="23"/>
                </a:lnTo>
                <a:lnTo>
                  <a:pt x="114" y="23"/>
                </a:lnTo>
                <a:lnTo>
                  <a:pt x="109" y="28"/>
                </a:lnTo>
                <a:lnTo>
                  <a:pt x="100" y="28"/>
                </a:lnTo>
                <a:lnTo>
                  <a:pt x="91" y="28"/>
                </a:lnTo>
                <a:lnTo>
                  <a:pt x="82" y="32"/>
                </a:lnTo>
                <a:lnTo>
                  <a:pt x="77" y="32"/>
                </a:lnTo>
                <a:lnTo>
                  <a:pt x="73" y="32"/>
                </a:lnTo>
                <a:lnTo>
                  <a:pt x="68" y="37"/>
                </a:lnTo>
                <a:lnTo>
                  <a:pt x="59" y="37"/>
                </a:lnTo>
                <a:lnTo>
                  <a:pt x="55" y="37"/>
                </a:lnTo>
                <a:lnTo>
                  <a:pt x="50" y="41"/>
                </a:lnTo>
                <a:lnTo>
                  <a:pt x="41" y="41"/>
                </a:lnTo>
                <a:lnTo>
                  <a:pt x="36" y="46"/>
                </a:lnTo>
                <a:lnTo>
                  <a:pt x="32" y="46"/>
                </a:lnTo>
                <a:lnTo>
                  <a:pt x="27" y="50"/>
                </a:lnTo>
                <a:lnTo>
                  <a:pt x="18" y="50"/>
                </a:lnTo>
                <a:lnTo>
                  <a:pt x="9" y="55"/>
                </a:lnTo>
                <a:lnTo>
                  <a:pt x="9" y="60"/>
                </a:lnTo>
                <a:lnTo>
                  <a:pt x="0" y="64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3" name="Freeform 161"/>
          <p:cNvSpPr>
            <a:spLocks/>
          </p:cNvSpPr>
          <p:nvPr/>
        </p:nvSpPr>
        <p:spPr bwMode="auto">
          <a:xfrm>
            <a:off x="6107113" y="4889500"/>
            <a:ext cx="1524000" cy="231775"/>
          </a:xfrm>
          <a:custGeom>
            <a:avLst/>
            <a:gdLst>
              <a:gd name="T0" fmla="*/ 12601575 w 960"/>
              <a:gd name="T1" fmla="*/ 206652776 h 146"/>
              <a:gd name="T2" fmla="*/ 68045020 w 960"/>
              <a:gd name="T3" fmla="*/ 241934998 h 146"/>
              <a:gd name="T4" fmla="*/ 148690024 w 960"/>
              <a:gd name="T5" fmla="*/ 277217171 h 146"/>
              <a:gd name="T6" fmla="*/ 206652810 w 960"/>
              <a:gd name="T7" fmla="*/ 287297792 h 146"/>
              <a:gd name="T8" fmla="*/ 287297839 w 960"/>
              <a:gd name="T9" fmla="*/ 309978395 h 146"/>
              <a:gd name="T10" fmla="*/ 390625012 w 960"/>
              <a:gd name="T11" fmla="*/ 322579964 h 146"/>
              <a:gd name="T12" fmla="*/ 481350714 w 960"/>
              <a:gd name="T13" fmla="*/ 332660585 h 146"/>
              <a:gd name="T14" fmla="*/ 561995693 w 960"/>
              <a:gd name="T15" fmla="*/ 345262155 h 146"/>
              <a:gd name="T16" fmla="*/ 665321279 w 960"/>
              <a:gd name="T17" fmla="*/ 355342776 h 146"/>
              <a:gd name="T18" fmla="*/ 745966259 w 960"/>
              <a:gd name="T19" fmla="*/ 355342776 h 146"/>
              <a:gd name="T20" fmla="*/ 849293631 w 960"/>
              <a:gd name="T21" fmla="*/ 367942758 h 146"/>
              <a:gd name="T22" fmla="*/ 950099855 w 960"/>
              <a:gd name="T23" fmla="*/ 367942758 h 146"/>
              <a:gd name="T24" fmla="*/ 1053425441 w 960"/>
              <a:gd name="T25" fmla="*/ 367942758 h 146"/>
              <a:gd name="T26" fmla="*/ 1156752615 w 960"/>
              <a:gd name="T27" fmla="*/ 367942758 h 146"/>
              <a:gd name="T28" fmla="*/ 1260078201 w 960"/>
              <a:gd name="T29" fmla="*/ 367942758 h 146"/>
              <a:gd name="T30" fmla="*/ 1363405375 w 960"/>
              <a:gd name="T31" fmla="*/ 367942758 h 146"/>
              <a:gd name="T32" fmla="*/ 1466730961 w 960"/>
              <a:gd name="T33" fmla="*/ 367942758 h 146"/>
              <a:gd name="T34" fmla="*/ 1570058135 w 960"/>
              <a:gd name="T35" fmla="*/ 367942758 h 146"/>
              <a:gd name="T36" fmla="*/ 1673384118 w 960"/>
              <a:gd name="T37" fmla="*/ 355342776 h 146"/>
              <a:gd name="T38" fmla="*/ 1754029098 w 960"/>
              <a:gd name="T39" fmla="*/ 355342776 h 146"/>
              <a:gd name="T40" fmla="*/ 1857356271 w 960"/>
              <a:gd name="T41" fmla="*/ 345262155 h 146"/>
              <a:gd name="T42" fmla="*/ 1938001251 w 960"/>
              <a:gd name="T43" fmla="*/ 332660585 h 146"/>
              <a:gd name="T44" fmla="*/ 2028726853 w 960"/>
              <a:gd name="T45" fmla="*/ 322579964 h 146"/>
              <a:gd name="T46" fmla="*/ 2132052439 w 960"/>
              <a:gd name="T47" fmla="*/ 309978395 h 146"/>
              <a:gd name="T48" fmla="*/ 2147483647 w 960"/>
              <a:gd name="T49" fmla="*/ 287297792 h 146"/>
              <a:gd name="T50" fmla="*/ 2147483647 w 960"/>
              <a:gd name="T51" fmla="*/ 277217171 h 146"/>
              <a:gd name="T52" fmla="*/ 2147483647 w 960"/>
              <a:gd name="T53" fmla="*/ 241934998 h 146"/>
              <a:gd name="T54" fmla="*/ 2147483647 w 960"/>
              <a:gd name="T55" fmla="*/ 206652776 h 146"/>
              <a:gd name="T56" fmla="*/ 2147483647 w 960"/>
              <a:gd name="T57" fmla="*/ 161289982 h 146"/>
              <a:gd name="T58" fmla="*/ 2147483647 w 960"/>
              <a:gd name="T59" fmla="*/ 126007809 h 146"/>
              <a:gd name="T60" fmla="*/ 2147483647 w 960"/>
              <a:gd name="T61" fmla="*/ 93244973 h 146"/>
              <a:gd name="T62" fmla="*/ 2147483647 w 960"/>
              <a:gd name="T63" fmla="*/ 80644991 h 146"/>
              <a:gd name="T64" fmla="*/ 2132052439 w 960"/>
              <a:gd name="T65" fmla="*/ 57962801 h 146"/>
              <a:gd name="T66" fmla="*/ 2041326837 w 960"/>
              <a:gd name="T67" fmla="*/ 47882167 h 146"/>
              <a:gd name="T68" fmla="*/ 1938001251 w 960"/>
              <a:gd name="T69" fmla="*/ 35282185 h 146"/>
              <a:gd name="T70" fmla="*/ 1857356271 w 960"/>
              <a:gd name="T71" fmla="*/ 25201558 h 146"/>
              <a:gd name="T72" fmla="*/ 1754029098 w 960"/>
              <a:gd name="T73" fmla="*/ 12599985 h 146"/>
              <a:gd name="T74" fmla="*/ 1673384118 w 960"/>
              <a:gd name="T75" fmla="*/ 12599985 h 146"/>
              <a:gd name="T76" fmla="*/ 1570058135 w 960"/>
              <a:gd name="T77" fmla="*/ 0 h 146"/>
              <a:gd name="T78" fmla="*/ 1466730961 w 960"/>
              <a:gd name="T79" fmla="*/ 0 h 146"/>
              <a:gd name="T80" fmla="*/ 1386085982 w 960"/>
              <a:gd name="T81" fmla="*/ 0 h 146"/>
              <a:gd name="T82" fmla="*/ 1282758808 w 960"/>
              <a:gd name="T83" fmla="*/ 0 h 146"/>
              <a:gd name="T84" fmla="*/ 1179433222 w 960"/>
              <a:gd name="T85" fmla="*/ 0 h 146"/>
              <a:gd name="T86" fmla="*/ 1078626998 w 960"/>
              <a:gd name="T87" fmla="*/ 0 h 146"/>
              <a:gd name="T88" fmla="*/ 997982018 w 960"/>
              <a:gd name="T89" fmla="*/ 0 h 146"/>
              <a:gd name="T90" fmla="*/ 894656432 w 960"/>
              <a:gd name="T91" fmla="*/ 0 h 146"/>
              <a:gd name="T92" fmla="*/ 791329060 w 960"/>
              <a:gd name="T93" fmla="*/ 12599985 h 146"/>
              <a:gd name="T94" fmla="*/ 688003473 w 960"/>
              <a:gd name="T95" fmla="*/ 12599985 h 146"/>
              <a:gd name="T96" fmla="*/ 594756922 w 960"/>
              <a:gd name="T97" fmla="*/ 25201558 h 146"/>
              <a:gd name="T98" fmla="*/ 504031320 w 960"/>
              <a:gd name="T99" fmla="*/ 35282185 h 146"/>
              <a:gd name="T100" fmla="*/ 413305619 w 960"/>
              <a:gd name="T101" fmla="*/ 47882167 h 146"/>
              <a:gd name="T102" fmla="*/ 332660640 w 960"/>
              <a:gd name="T103" fmla="*/ 57962801 h 146"/>
              <a:gd name="T104" fmla="*/ 252015660 w 960"/>
              <a:gd name="T105" fmla="*/ 70564370 h 146"/>
              <a:gd name="T106" fmla="*/ 171370631 w 960"/>
              <a:gd name="T107" fmla="*/ 93244973 h 146"/>
              <a:gd name="T108" fmla="*/ 90725627 w 960"/>
              <a:gd name="T109" fmla="*/ 115927189 h 146"/>
              <a:gd name="T110" fmla="*/ 22682200 w 960"/>
              <a:gd name="T111" fmla="*/ 138607792 h 1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60"/>
              <a:gd name="T169" fmla="*/ 0 h 146"/>
              <a:gd name="T170" fmla="*/ 960 w 960"/>
              <a:gd name="T171" fmla="*/ 146 h 14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60" h="146">
                <a:moveTo>
                  <a:pt x="0" y="64"/>
                </a:moveTo>
                <a:lnTo>
                  <a:pt x="0" y="69"/>
                </a:lnTo>
                <a:lnTo>
                  <a:pt x="0" y="78"/>
                </a:lnTo>
                <a:lnTo>
                  <a:pt x="0" y="82"/>
                </a:lnTo>
                <a:lnTo>
                  <a:pt x="5" y="82"/>
                </a:lnTo>
                <a:lnTo>
                  <a:pt x="9" y="91"/>
                </a:lnTo>
                <a:lnTo>
                  <a:pt x="18" y="96"/>
                </a:lnTo>
                <a:lnTo>
                  <a:pt x="23" y="96"/>
                </a:lnTo>
                <a:lnTo>
                  <a:pt x="27" y="96"/>
                </a:lnTo>
                <a:lnTo>
                  <a:pt x="32" y="101"/>
                </a:lnTo>
                <a:lnTo>
                  <a:pt x="36" y="101"/>
                </a:lnTo>
                <a:lnTo>
                  <a:pt x="41" y="105"/>
                </a:lnTo>
                <a:lnTo>
                  <a:pt x="50" y="105"/>
                </a:lnTo>
                <a:lnTo>
                  <a:pt x="59" y="110"/>
                </a:lnTo>
                <a:lnTo>
                  <a:pt x="68" y="110"/>
                </a:lnTo>
                <a:lnTo>
                  <a:pt x="73" y="114"/>
                </a:lnTo>
                <a:lnTo>
                  <a:pt x="82" y="114"/>
                </a:lnTo>
                <a:lnTo>
                  <a:pt x="91" y="119"/>
                </a:lnTo>
                <a:lnTo>
                  <a:pt x="100" y="119"/>
                </a:lnTo>
                <a:lnTo>
                  <a:pt x="109" y="119"/>
                </a:lnTo>
                <a:lnTo>
                  <a:pt x="114" y="123"/>
                </a:lnTo>
                <a:lnTo>
                  <a:pt x="123" y="123"/>
                </a:lnTo>
                <a:lnTo>
                  <a:pt x="132" y="123"/>
                </a:lnTo>
                <a:lnTo>
                  <a:pt x="141" y="128"/>
                </a:lnTo>
                <a:lnTo>
                  <a:pt x="150" y="128"/>
                </a:lnTo>
                <a:lnTo>
                  <a:pt x="155" y="128"/>
                </a:lnTo>
                <a:lnTo>
                  <a:pt x="164" y="128"/>
                </a:lnTo>
                <a:lnTo>
                  <a:pt x="173" y="132"/>
                </a:lnTo>
                <a:lnTo>
                  <a:pt x="182" y="132"/>
                </a:lnTo>
                <a:lnTo>
                  <a:pt x="191" y="132"/>
                </a:lnTo>
                <a:lnTo>
                  <a:pt x="196" y="132"/>
                </a:lnTo>
                <a:lnTo>
                  <a:pt x="205" y="132"/>
                </a:lnTo>
                <a:lnTo>
                  <a:pt x="209" y="137"/>
                </a:lnTo>
                <a:lnTo>
                  <a:pt x="214" y="137"/>
                </a:lnTo>
                <a:lnTo>
                  <a:pt x="223" y="137"/>
                </a:lnTo>
                <a:lnTo>
                  <a:pt x="232" y="137"/>
                </a:lnTo>
                <a:lnTo>
                  <a:pt x="236" y="137"/>
                </a:lnTo>
                <a:lnTo>
                  <a:pt x="246" y="137"/>
                </a:lnTo>
                <a:lnTo>
                  <a:pt x="255" y="137"/>
                </a:lnTo>
                <a:lnTo>
                  <a:pt x="264" y="141"/>
                </a:lnTo>
                <a:lnTo>
                  <a:pt x="273" y="141"/>
                </a:lnTo>
                <a:lnTo>
                  <a:pt x="277" y="141"/>
                </a:lnTo>
                <a:lnTo>
                  <a:pt x="287" y="141"/>
                </a:lnTo>
                <a:lnTo>
                  <a:pt x="296" y="141"/>
                </a:lnTo>
                <a:lnTo>
                  <a:pt x="305" y="141"/>
                </a:lnTo>
                <a:lnTo>
                  <a:pt x="314" y="141"/>
                </a:lnTo>
                <a:lnTo>
                  <a:pt x="318" y="141"/>
                </a:lnTo>
                <a:lnTo>
                  <a:pt x="327" y="146"/>
                </a:lnTo>
                <a:lnTo>
                  <a:pt x="337" y="146"/>
                </a:lnTo>
                <a:lnTo>
                  <a:pt x="346" y="146"/>
                </a:lnTo>
                <a:lnTo>
                  <a:pt x="355" y="146"/>
                </a:lnTo>
                <a:lnTo>
                  <a:pt x="359" y="146"/>
                </a:lnTo>
                <a:lnTo>
                  <a:pt x="368" y="146"/>
                </a:lnTo>
                <a:lnTo>
                  <a:pt x="377" y="146"/>
                </a:lnTo>
                <a:lnTo>
                  <a:pt x="387" y="146"/>
                </a:lnTo>
                <a:lnTo>
                  <a:pt x="396" y="146"/>
                </a:lnTo>
                <a:lnTo>
                  <a:pt x="400" y="146"/>
                </a:lnTo>
                <a:lnTo>
                  <a:pt x="409" y="146"/>
                </a:lnTo>
                <a:lnTo>
                  <a:pt x="418" y="146"/>
                </a:lnTo>
                <a:lnTo>
                  <a:pt x="428" y="146"/>
                </a:lnTo>
                <a:lnTo>
                  <a:pt x="437" y="146"/>
                </a:lnTo>
                <a:lnTo>
                  <a:pt x="441" y="146"/>
                </a:lnTo>
                <a:lnTo>
                  <a:pt x="450" y="146"/>
                </a:lnTo>
                <a:lnTo>
                  <a:pt x="459" y="146"/>
                </a:lnTo>
                <a:lnTo>
                  <a:pt x="468" y="146"/>
                </a:lnTo>
                <a:lnTo>
                  <a:pt x="478" y="146"/>
                </a:lnTo>
                <a:lnTo>
                  <a:pt x="482" y="146"/>
                </a:lnTo>
                <a:lnTo>
                  <a:pt x="491" y="146"/>
                </a:lnTo>
                <a:lnTo>
                  <a:pt x="500" y="146"/>
                </a:lnTo>
                <a:lnTo>
                  <a:pt x="509" y="146"/>
                </a:lnTo>
                <a:lnTo>
                  <a:pt x="518" y="146"/>
                </a:lnTo>
                <a:lnTo>
                  <a:pt x="523" y="146"/>
                </a:lnTo>
                <a:lnTo>
                  <a:pt x="532" y="146"/>
                </a:lnTo>
                <a:lnTo>
                  <a:pt x="541" y="146"/>
                </a:lnTo>
                <a:lnTo>
                  <a:pt x="550" y="146"/>
                </a:lnTo>
                <a:lnTo>
                  <a:pt x="559" y="146"/>
                </a:lnTo>
                <a:lnTo>
                  <a:pt x="564" y="146"/>
                </a:lnTo>
                <a:lnTo>
                  <a:pt x="573" y="146"/>
                </a:lnTo>
                <a:lnTo>
                  <a:pt x="582" y="146"/>
                </a:lnTo>
                <a:lnTo>
                  <a:pt x="591" y="146"/>
                </a:lnTo>
                <a:lnTo>
                  <a:pt x="600" y="146"/>
                </a:lnTo>
                <a:lnTo>
                  <a:pt x="605" y="146"/>
                </a:lnTo>
                <a:lnTo>
                  <a:pt x="614" y="146"/>
                </a:lnTo>
                <a:lnTo>
                  <a:pt x="623" y="146"/>
                </a:lnTo>
                <a:lnTo>
                  <a:pt x="632" y="146"/>
                </a:lnTo>
                <a:lnTo>
                  <a:pt x="641" y="141"/>
                </a:lnTo>
                <a:lnTo>
                  <a:pt x="646" y="141"/>
                </a:lnTo>
                <a:lnTo>
                  <a:pt x="655" y="141"/>
                </a:lnTo>
                <a:lnTo>
                  <a:pt x="664" y="141"/>
                </a:lnTo>
                <a:lnTo>
                  <a:pt x="673" y="141"/>
                </a:lnTo>
                <a:lnTo>
                  <a:pt x="682" y="141"/>
                </a:lnTo>
                <a:lnTo>
                  <a:pt x="687" y="141"/>
                </a:lnTo>
                <a:lnTo>
                  <a:pt x="696" y="141"/>
                </a:lnTo>
                <a:lnTo>
                  <a:pt x="705" y="137"/>
                </a:lnTo>
                <a:lnTo>
                  <a:pt x="714" y="137"/>
                </a:lnTo>
                <a:lnTo>
                  <a:pt x="723" y="137"/>
                </a:lnTo>
                <a:lnTo>
                  <a:pt x="728" y="137"/>
                </a:lnTo>
                <a:lnTo>
                  <a:pt x="737" y="137"/>
                </a:lnTo>
                <a:lnTo>
                  <a:pt x="746" y="137"/>
                </a:lnTo>
                <a:lnTo>
                  <a:pt x="750" y="137"/>
                </a:lnTo>
                <a:lnTo>
                  <a:pt x="755" y="132"/>
                </a:lnTo>
                <a:lnTo>
                  <a:pt x="764" y="132"/>
                </a:lnTo>
                <a:lnTo>
                  <a:pt x="769" y="132"/>
                </a:lnTo>
                <a:lnTo>
                  <a:pt x="778" y="132"/>
                </a:lnTo>
                <a:lnTo>
                  <a:pt x="787" y="132"/>
                </a:lnTo>
                <a:lnTo>
                  <a:pt x="796" y="128"/>
                </a:lnTo>
                <a:lnTo>
                  <a:pt x="805" y="128"/>
                </a:lnTo>
                <a:lnTo>
                  <a:pt x="810" y="128"/>
                </a:lnTo>
                <a:lnTo>
                  <a:pt x="819" y="128"/>
                </a:lnTo>
                <a:lnTo>
                  <a:pt x="828" y="123"/>
                </a:lnTo>
                <a:lnTo>
                  <a:pt x="837" y="123"/>
                </a:lnTo>
                <a:lnTo>
                  <a:pt x="846" y="123"/>
                </a:lnTo>
                <a:lnTo>
                  <a:pt x="850" y="119"/>
                </a:lnTo>
                <a:lnTo>
                  <a:pt x="860" y="119"/>
                </a:lnTo>
                <a:lnTo>
                  <a:pt x="869" y="119"/>
                </a:lnTo>
                <a:lnTo>
                  <a:pt x="878" y="114"/>
                </a:lnTo>
                <a:lnTo>
                  <a:pt x="887" y="114"/>
                </a:lnTo>
                <a:lnTo>
                  <a:pt x="891" y="110"/>
                </a:lnTo>
                <a:lnTo>
                  <a:pt x="900" y="110"/>
                </a:lnTo>
                <a:lnTo>
                  <a:pt x="910" y="105"/>
                </a:lnTo>
                <a:lnTo>
                  <a:pt x="919" y="105"/>
                </a:lnTo>
                <a:lnTo>
                  <a:pt x="923" y="101"/>
                </a:lnTo>
                <a:lnTo>
                  <a:pt x="928" y="101"/>
                </a:lnTo>
                <a:lnTo>
                  <a:pt x="932" y="96"/>
                </a:lnTo>
                <a:lnTo>
                  <a:pt x="937" y="96"/>
                </a:lnTo>
                <a:lnTo>
                  <a:pt x="941" y="96"/>
                </a:lnTo>
                <a:lnTo>
                  <a:pt x="951" y="91"/>
                </a:lnTo>
                <a:lnTo>
                  <a:pt x="955" y="82"/>
                </a:lnTo>
                <a:lnTo>
                  <a:pt x="960" y="82"/>
                </a:lnTo>
                <a:lnTo>
                  <a:pt x="960" y="78"/>
                </a:lnTo>
                <a:lnTo>
                  <a:pt x="960" y="69"/>
                </a:lnTo>
                <a:lnTo>
                  <a:pt x="960" y="64"/>
                </a:lnTo>
                <a:lnTo>
                  <a:pt x="951" y="60"/>
                </a:lnTo>
                <a:lnTo>
                  <a:pt x="951" y="55"/>
                </a:lnTo>
                <a:lnTo>
                  <a:pt x="941" y="50"/>
                </a:lnTo>
                <a:lnTo>
                  <a:pt x="932" y="50"/>
                </a:lnTo>
                <a:lnTo>
                  <a:pt x="928" y="46"/>
                </a:lnTo>
                <a:lnTo>
                  <a:pt x="923" y="46"/>
                </a:lnTo>
                <a:lnTo>
                  <a:pt x="919" y="41"/>
                </a:lnTo>
                <a:lnTo>
                  <a:pt x="910" y="41"/>
                </a:lnTo>
                <a:lnTo>
                  <a:pt x="905" y="37"/>
                </a:lnTo>
                <a:lnTo>
                  <a:pt x="900" y="37"/>
                </a:lnTo>
                <a:lnTo>
                  <a:pt x="891" y="37"/>
                </a:lnTo>
                <a:lnTo>
                  <a:pt x="887" y="32"/>
                </a:lnTo>
                <a:lnTo>
                  <a:pt x="882" y="32"/>
                </a:lnTo>
                <a:lnTo>
                  <a:pt x="878" y="32"/>
                </a:lnTo>
                <a:lnTo>
                  <a:pt x="869" y="28"/>
                </a:lnTo>
                <a:lnTo>
                  <a:pt x="860" y="28"/>
                </a:lnTo>
                <a:lnTo>
                  <a:pt x="850" y="28"/>
                </a:lnTo>
                <a:lnTo>
                  <a:pt x="846" y="23"/>
                </a:lnTo>
                <a:lnTo>
                  <a:pt x="837" y="23"/>
                </a:lnTo>
                <a:lnTo>
                  <a:pt x="828" y="23"/>
                </a:lnTo>
                <a:lnTo>
                  <a:pt x="819" y="19"/>
                </a:lnTo>
                <a:lnTo>
                  <a:pt x="810" y="19"/>
                </a:lnTo>
                <a:lnTo>
                  <a:pt x="805" y="19"/>
                </a:lnTo>
                <a:lnTo>
                  <a:pt x="796" y="19"/>
                </a:lnTo>
                <a:lnTo>
                  <a:pt x="787" y="14"/>
                </a:lnTo>
                <a:lnTo>
                  <a:pt x="778" y="14"/>
                </a:lnTo>
                <a:lnTo>
                  <a:pt x="769" y="14"/>
                </a:lnTo>
                <a:lnTo>
                  <a:pt x="764" y="14"/>
                </a:lnTo>
                <a:lnTo>
                  <a:pt x="760" y="14"/>
                </a:lnTo>
                <a:lnTo>
                  <a:pt x="755" y="14"/>
                </a:lnTo>
                <a:lnTo>
                  <a:pt x="746" y="10"/>
                </a:lnTo>
                <a:lnTo>
                  <a:pt x="737" y="10"/>
                </a:lnTo>
                <a:lnTo>
                  <a:pt x="728" y="10"/>
                </a:lnTo>
                <a:lnTo>
                  <a:pt x="723" y="10"/>
                </a:lnTo>
                <a:lnTo>
                  <a:pt x="714" y="10"/>
                </a:lnTo>
                <a:lnTo>
                  <a:pt x="705" y="10"/>
                </a:lnTo>
                <a:lnTo>
                  <a:pt x="696" y="5"/>
                </a:lnTo>
                <a:lnTo>
                  <a:pt x="687" y="5"/>
                </a:lnTo>
                <a:lnTo>
                  <a:pt x="682" y="5"/>
                </a:lnTo>
                <a:lnTo>
                  <a:pt x="673" y="5"/>
                </a:lnTo>
                <a:lnTo>
                  <a:pt x="664" y="5"/>
                </a:lnTo>
                <a:lnTo>
                  <a:pt x="655" y="5"/>
                </a:lnTo>
                <a:lnTo>
                  <a:pt x="646" y="5"/>
                </a:lnTo>
                <a:lnTo>
                  <a:pt x="641" y="5"/>
                </a:lnTo>
                <a:lnTo>
                  <a:pt x="632" y="0"/>
                </a:lnTo>
                <a:lnTo>
                  <a:pt x="623" y="0"/>
                </a:lnTo>
                <a:lnTo>
                  <a:pt x="614" y="0"/>
                </a:lnTo>
                <a:lnTo>
                  <a:pt x="605" y="0"/>
                </a:lnTo>
                <a:lnTo>
                  <a:pt x="600" y="0"/>
                </a:lnTo>
                <a:lnTo>
                  <a:pt x="591" y="0"/>
                </a:lnTo>
                <a:lnTo>
                  <a:pt x="582" y="0"/>
                </a:lnTo>
                <a:lnTo>
                  <a:pt x="573" y="0"/>
                </a:lnTo>
                <a:lnTo>
                  <a:pt x="564" y="0"/>
                </a:lnTo>
                <a:lnTo>
                  <a:pt x="559" y="0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0"/>
                </a:lnTo>
                <a:lnTo>
                  <a:pt x="396" y="0"/>
                </a:lnTo>
                <a:lnTo>
                  <a:pt x="387" y="0"/>
                </a:lnTo>
                <a:lnTo>
                  <a:pt x="377" y="0"/>
                </a:lnTo>
                <a:lnTo>
                  <a:pt x="368" y="0"/>
                </a:lnTo>
                <a:lnTo>
                  <a:pt x="359" y="0"/>
                </a:lnTo>
                <a:lnTo>
                  <a:pt x="355" y="0"/>
                </a:lnTo>
                <a:lnTo>
                  <a:pt x="346" y="0"/>
                </a:lnTo>
                <a:lnTo>
                  <a:pt x="337" y="0"/>
                </a:lnTo>
                <a:lnTo>
                  <a:pt x="327" y="0"/>
                </a:lnTo>
                <a:lnTo>
                  <a:pt x="318" y="5"/>
                </a:lnTo>
                <a:lnTo>
                  <a:pt x="314" y="5"/>
                </a:lnTo>
                <a:lnTo>
                  <a:pt x="305" y="5"/>
                </a:lnTo>
                <a:lnTo>
                  <a:pt x="296" y="5"/>
                </a:lnTo>
                <a:lnTo>
                  <a:pt x="287" y="5"/>
                </a:lnTo>
                <a:lnTo>
                  <a:pt x="277" y="5"/>
                </a:lnTo>
                <a:lnTo>
                  <a:pt x="273" y="5"/>
                </a:lnTo>
                <a:lnTo>
                  <a:pt x="264" y="5"/>
                </a:lnTo>
                <a:lnTo>
                  <a:pt x="255" y="10"/>
                </a:lnTo>
                <a:lnTo>
                  <a:pt x="246" y="10"/>
                </a:lnTo>
                <a:lnTo>
                  <a:pt x="236" y="10"/>
                </a:lnTo>
                <a:lnTo>
                  <a:pt x="232" y="10"/>
                </a:lnTo>
                <a:lnTo>
                  <a:pt x="223" y="10"/>
                </a:lnTo>
                <a:lnTo>
                  <a:pt x="214" y="10"/>
                </a:lnTo>
                <a:lnTo>
                  <a:pt x="205" y="14"/>
                </a:lnTo>
                <a:lnTo>
                  <a:pt x="200" y="14"/>
                </a:lnTo>
                <a:lnTo>
                  <a:pt x="196" y="14"/>
                </a:lnTo>
                <a:lnTo>
                  <a:pt x="191" y="14"/>
                </a:lnTo>
                <a:lnTo>
                  <a:pt x="182" y="14"/>
                </a:lnTo>
                <a:lnTo>
                  <a:pt x="173" y="14"/>
                </a:lnTo>
                <a:lnTo>
                  <a:pt x="164" y="19"/>
                </a:lnTo>
                <a:lnTo>
                  <a:pt x="155" y="19"/>
                </a:lnTo>
                <a:lnTo>
                  <a:pt x="150" y="19"/>
                </a:lnTo>
                <a:lnTo>
                  <a:pt x="141" y="19"/>
                </a:lnTo>
                <a:lnTo>
                  <a:pt x="132" y="23"/>
                </a:lnTo>
                <a:lnTo>
                  <a:pt x="123" y="23"/>
                </a:lnTo>
                <a:lnTo>
                  <a:pt x="114" y="23"/>
                </a:lnTo>
                <a:lnTo>
                  <a:pt x="109" y="28"/>
                </a:lnTo>
                <a:lnTo>
                  <a:pt x="100" y="28"/>
                </a:lnTo>
                <a:lnTo>
                  <a:pt x="91" y="28"/>
                </a:lnTo>
                <a:lnTo>
                  <a:pt x="82" y="32"/>
                </a:lnTo>
                <a:lnTo>
                  <a:pt x="77" y="32"/>
                </a:lnTo>
                <a:lnTo>
                  <a:pt x="73" y="32"/>
                </a:lnTo>
                <a:lnTo>
                  <a:pt x="68" y="37"/>
                </a:lnTo>
                <a:lnTo>
                  <a:pt x="59" y="37"/>
                </a:lnTo>
                <a:lnTo>
                  <a:pt x="55" y="37"/>
                </a:lnTo>
                <a:lnTo>
                  <a:pt x="50" y="41"/>
                </a:lnTo>
                <a:lnTo>
                  <a:pt x="41" y="41"/>
                </a:lnTo>
                <a:lnTo>
                  <a:pt x="36" y="46"/>
                </a:lnTo>
                <a:lnTo>
                  <a:pt x="32" y="46"/>
                </a:lnTo>
                <a:lnTo>
                  <a:pt x="27" y="50"/>
                </a:lnTo>
                <a:lnTo>
                  <a:pt x="18" y="50"/>
                </a:lnTo>
                <a:lnTo>
                  <a:pt x="9" y="55"/>
                </a:lnTo>
                <a:lnTo>
                  <a:pt x="9" y="60"/>
                </a:lnTo>
                <a:lnTo>
                  <a:pt x="0" y="6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4" name="Freeform 162"/>
          <p:cNvSpPr>
            <a:spLocks/>
          </p:cNvSpPr>
          <p:nvPr/>
        </p:nvSpPr>
        <p:spPr bwMode="auto">
          <a:xfrm>
            <a:off x="6288090" y="4919669"/>
            <a:ext cx="1162050" cy="179387"/>
          </a:xfrm>
          <a:custGeom>
            <a:avLst/>
            <a:gdLst>
              <a:gd name="T0" fmla="*/ 0 w 732"/>
              <a:gd name="T1" fmla="*/ 158768614 h 113"/>
              <a:gd name="T2" fmla="*/ 45362810 w 732"/>
              <a:gd name="T3" fmla="*/ 181450745 h 113"/>
              <a:gd name="T4" fmla="*/ 103327190 w 732"/>
              <a:gd name="T5" fmla="*/ 206652230 h 113"/>
              <a:gd name="T6" fmla="*/ 171370617 w 732"/>
              <a:gd name="T7" fmla="*/ 216732874 h 113"/>
              <a:gd name="T8" fmla="*/ 229335035 w 732"/>
              <a:gd name="T9" fmla="*/ 229332823 h 113"/>
              <a:gd name="T10" fmla="*/ 297378438 w 732"/>
              <a:gd name="T11" fmla="*/ 239413417 h 113"/>
              <a:gd name="T12" fmla="*/ 378023411 w 732"/>
              <a:gd name="T13" fmla="*/ 252014954 h 113"/>
              <a:gd name="T14" fmla="*/ 446068500 w 732"/>
              <a:gd name="T15" fmla="*/ 262095548 h 113"/>
              <a:gd name="T16" fmla="*/ 514111902 w 732"/>
              <a:gd name="T17" fmla="*/ 262095548 h 113"/>
              <a:gd name="T18" fmla="*/ 607356858 w 732"/>
              <a:gd name="T19" fmla="*/ 274695497 h 113"/>
              <a:gd name="T20" fmla="*/ 688003419 w 732"/>
              <a:gd name="T21" fmla="*/ 274695497 h 113"/>
              <a:gd name="T22" fmla="*/ 743446838 w 732"/>
              <a:gd name="T23" fmla="*/ 274695497 h 113"/>
              <a:gd name="T24" fmla="*/ 824091811 w 732"/>
              <a:gd name="T25" fmla="*/ 274695497 h 113"/>
              <a:gd name="T26" fmla="*/ 917336966 w 732"/>
              <a:gd name="T27" fmla="*/ 284776091 h 113"/>
              <a:gd name="T28" fmla="*/ 995460990 w 732"/>
              <a:gd name="T29" fmla="*/ 274695497 h 113"/>
              <a:gd name="T30" fmla="*/ 1076105963 w 732"/>
              <a:gd name="T31" fmla="*/ 274695497 h 113"/>
              <a:gd name="T32" fmla="*/ 1144150953 w 732"/>
              <a:gd name="T33" fmla="*/ 274695497 h 113"/>
              <a:gd name="T34" fmla="*/ 1224795926 w 732"/>
              <a:gd name="T35" fmla="*/ 274695497 h 113"/>
              <a:gd name="T36" fmla="*/ 1305440899 w 732"/>
              <a:gd name="T37" fmla="*/ 262095548 h 113"/>
              <a:gd name="T38" fmla="*/ 1386085872 w 732"/>
              <a:gd name="T39" fmla="*/ 262095548 h 113"/>
              <a:gd name="T40" fmla="*/ 1444050240 w 732"/>
              <a:gd name="T41" fmla="*/ 252014954 h 113"/>
              <a:gd name="T42" fmla="*/ 1534775835 w 732"/>
              <a:gd name="T43" fmla="*/ 239413417 h 113"/>
              <a:gd name="T44" fmla="*/ 1592738616 w 732"/>
              <a:gd name="T45" fmla="*/ 239413417 h 113"/>
              <a:gd name="T46" fmla="*/ 1650702984 w 732"/>
              <a:gd name="T47" fmla="*/ 229332823 h 113"/>
              <a:gd name="T48" fmla="*/ 1718746783 w 732"/>
              <a:gd name="T49" fmla="*/ 206652230 h 113"/>
              <a:gd name="T50" fmla="*/ 1776711151 w 732"/>
              <a:gd name="T51" fmla="*/ 194050694 h 113"/>
              <a:gd name="T52" fmla="*/ 1832154570 w 732"/>
              <a:gd name="T53" fmla="*/ 158768614 h 113"/>
              <a:gd name="T54" fmla="*/ 1844754553 w 732"/>
              <a:gd name="T55" fmla="*/ 113405940 h 113"/>
              <a:gd name="T56" fmla="*/ 1799391756 w 732"/>
              <a:gd name="T57" fmla="*/ 90725372 h 113"/>
              <a:gd name="T58" fmla="*/ 1741428975 w 732"/>
              <a:gd name="T59" fmla="*/ 68043242 h 113"/>
              <a:gd name="T60" fmla="*/ 1673383986 w 732"/>
              <a:gd name="T61" fmla="*/ 55443293 h 113"/>
              <a:gd name="T62" fmla="*/ 1615420808 w 732"/>
              <a:gd name="T63" fmla="*/ 45362686 h 113"/>
              <a:gd name="T64" fmla="*/ 1547375818 w 732"/>
              <a:gd name="T65" fmla="*/ 32761150 h 113"/>
              <a:gd name="T66" fmla="*/ 1466730845 w 732"/>
              <a:gd name="T67" fmla="*/ 22680549 h 113"/>
              <a:gd name="T68" fmla="*/ 1408768065 w 732"/>
              <a:gd name="T69" fmla="*/ 10080597 h 113"/>
              <a:gd name="T70" fmla="*/ 1328123091 w 732"/>
              <a:gd name="T71" fmla="*/ 10080597 h 113"/>
              <a:gd name="T72" fmla="*/ 1237395909 w 732"/>
              <a:gd name="T73" fmla="*/ 0 h 113"/>
              <a:gd name="T74" fmla="*/ 1179433129 w 732"/>
              <a:gd name="T75" fmla="*/ 0 h 113"/>
              <a:gd name="T76" fmla="*/ 1098788155 w 732"/>
              <a:gd name="T77" fmla="*/ 0 h 113"/>
              <a:gd name="T78" fmla="*/ 1018143182 w 732"/>
              <a:gd name="T79" fmla="*/ 0 h 113"/>
              <a:gd name="T80" fmla="*/ 927417588 w 732"/>
              <a:gd name="T81" fmla="*/ 0 h 113"/>
              <a:gd name="T82" fmla="*/ 846772614 w 732"/>
              <a:gd name="T83" fmla="*/ 0 h 113"/>
              <a:gd name="T84" fmla="*/ 766127443 w 732"/>
              <a:gd name="T85" fmla="*/ 0 h 113"/>
              <a:gd name="T86" fmla="*/ 688003419 w 732"/>
              <a:gd name="T87" fmla="*/ 0 h 113"/>
              <a:gd name="T88" fmla="*/ 617437480 w 732"/>
              <a:gd name="T89" fmla="*/ 0 h 113"/>
              <a:gd name="T90" fmla="*/ 536792507 w 732"/>
              <a:gd name="T91" fmla="*/ 10080597 h 113"/>
              <a:gd name="T92" fmla="*/ 458668483 w 732"/>
              <a:gd name="T93" fmla="*/ 10080597 h 113"/>
              <a:gd name="T94" fmla="*/ 400705603 w 732"/>
              <a:gd name="T95" fmla="*/ 22680549 h 113"/>
              <a:gd name="T96" fmla="*/ 307459059 w 732"/>
              <a:gd name="T97" fmla="*/ 32761150 h 113"/>
              <a:gd name="T98" fmla="*/ 252015640 w 732"/>
              <a:gd name="T99" fmla="*/ 32761150 h 113"/>
              <a:gd name="T100" fmla="*/ 181451239 w 732"/>
              <a:gd name="T101" fmla="*/ 45362686 h 113"/>
              <a:gd name="T102" fmla="*/ 113407837 w 732"/>
              <a:gd name="T103" fmla="*/ 68043242 h 113"/>
              <a:gd name="T104" fmla="*/ 68043427 w 732"/>
              <a:gd name="T105" fmla="*/ 78123836 h 113"/>
              <a:gd name="T106" fmla="*/ 0 w 732"/>
              <a:gd name="T107" fmla="*/ 113405940 h 11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32"/>
              <a:gd name="T163" fmla="*/ 0 h 113"/>
              <a:gd name="T164" fmla="*/ 732 w 732"/>
              <a:gd name="T165" fmla="*/ 113 h 11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32" h="113">
                <a:moveTo>
                  <a:pt x="0" y="45"/>
                </a:moveTo>
                <a:lnTo>
                  <a:pt x="0" y="50"/>
                </a:lnTo>
                <a:lnTo>
                  <a:pt x="0" y="59"/>
                </a:lnTo>
                <a:lnTo>
                  <a:pt x="0" y="63"/>
                </a:lnTo>
                <a:lnTo>
                  <a:pt x="4" y="63"/>
                </a:lnTo>
                <a:lnTo>
                  <a:pt x="9" y="68"/>
                </a:lnTo>
                <a:lnTo>
                  <a:pt x="13" y="72"/>
                </a:lnTo>
                <a:lnTo>
                  <a:pt x="18" y="72"/>
                </a:lnTo>
                <a:lnTo>
                  <a:pt x="27" y="77"/>
                </a:lnTo>
                <a:lnTo>
                  <a:pt x="36" y="77"/>
                </a:lnTo>
                <a:lnTo>
                  <a:pt x="41" y="82"/>
                </a:lnTo>
                <a:lnTo>
                  <a:pt x="50" y="82"/>
                </a:lnTo>
                <a:lnTo>
                  <a:pt x="50" y="86"/>
                </a:lnTo>
                <a:lnTo>
                  <a:pt x="59" y="86"/>
                </a:lnTo>
                <a:lnTo>
                  <a:pt x="68" y="86"/>
                </a:lnTo>
                <a:lnTo>
                  <a:pt x="77" y="91"/>
                </a:lnTo>
                <a:lnTo>
                  <a:pt x="82" y="91"/>
                </a:lnTo>
                <a:lnTo>
                  <a:pt x="91" y="91"/>
                </a:lnTo>
                <a:lnTo>
                  <a:pt x="100" y="95"/>
                </a:lnTo>
                <a:lnTo>
                  <a:pt x="109" y="95"/>
                </a:lnTo>
                <a:lnTo>
                  <a:pt x="118" y="95"/>
                </a:lnTo>
                <a:lnTo>
                  <a:pt x="122" y="95"/>
                </a:lnTo>
                <a:lnTo>
                  <a:pt x="132" y="100"/>
                </a:lnTo>
                <a:lnTo>
                  <a:pt x="141" y="100"/>
                </a:lnTo>
                <a:lnTo>
                  <a:pt x="150" y="100"/>
                </a:lnTo>
                <a:lnTo>
                  <a:pt x="159" y="100"/>
                </a:lnTo>
                <a:lnTo>
                  <a:pt x="163" y="100"/>
                </a:lnTo>
                <a:lnTo>
                  <a:pt x="173" y="104"/>
                </a:lnTo>
                <a:lnTo>
                  <a:pt x="177" y="104"/>
                </a:lnTo>
                <a:lnTo>
                  <a:pt x="182" y="104"/>
                </a:lnTo>
                <a:lnTo>
                  <a:pt x="191" y="104"/>
                </a:lnTo>
                <a:lnTo>
                  <a:pt x="200" y="104"/>
                </a:lnTo>
                <a:lnTo>
                  <a:pt x="204" y="104"/>
                </a:lnTo>
                <a:lnTo>
                  <a:pt x="213" y="104"/>
                </a:lnTo>
                <a:lnTo>
                  <a:pt x="223" y="109"/>
                </a:lnTo>
                <a:lnTo>
                  <a:pt x="232" y="109"/>
                </a:lnTo>
                <a:lnTo>
                  <a:pt x="241" y="109"/>
                </a:lnTo>
                <a:lnTo>
                  <a:pt x="245" y="109"/>
                </a:lnTo>
                <a:lnTo>
                  <a:pt x="254" y="109"/>
                </a:lnTo>
                <a:lnTo>
                  <a:pt x="263" y="109"/>
                </a:lnTo>
                <a:lnTo>
                  <a:pt x="273" y="109"/>
                </a:lnTo>
                <a:lnTo>
                  <a:pt x="277" y="109"/>
                </a:lnTo>
                <a:lnTo>
                  <a:pt x="282" y="109"/>
                </a:lnTo>
                <a:lnTo>
                  <a:pt x="286" y="109"/>
                </a:lnTo>
                <a:lnTo>
                  <a:pt x="295" y="109"/>
                </a:lnTo>
                <a:lnTo>
                  <a:pt x="304" y="109"/>
                </a:lnTo>
                <a:lnTo>
                  <a:pt x="314" y="109"/>
                </a:lnTo>
                <a:lnTo>
                  <a:pt x="323" y="109"/>
                </a:lnTo>
                <a:lnTo>
                  <a:pt x="327" y="109"/>
                </a:lnTo>
                <a:lnTo>
                  <a:pt x="336" y="109"/>
                </a:lnTo>
                <a:lnTo>
                  <a:pt x="345" y="109"/>
                </a:lnTo>
                <a:lnTo>
                  <a:pt x="354" y="113"/>
                </a:lnTo>
                <a:lnTo>
                  <a:pt x="364" y="113"/>
                </a:lnTo>
                <a:lnTo>
                  <a:pt x="368" y="113"/>
                </a:lnTo>
                <a:lnTo>
                  <a:pt x="377" y="113"/>
                </a:lnTo>
                <a:lnTo>
                  <a:pt x="386" y="109"/>
                </a:lnTo>
                <a:lnTo>
                  <a:pt x="395" y="109"/>
                </a:lnTo>
                <a:lnTo>
                  <a:pt x="404" y="109"/>
                </a:lnTo>
                <a:lnTo>
                  <a:pt x="409" y="109"/>
                </a:lnTo>
                <a:lnTo>
                  <a:pt x="418" y="109"/>
                </a:lnTo>
                <a:lnTo>
                  <a:pt x="427" y="109"/>
                </a:lnTo>
                <a:lnTo>
                  <a:pt x="436" y="109"/>
                </a:lnTo>
                <a:lnTo>
                  <a:pt x="445" y="109"/>
                </a:lnTo>
                <a:lnTo>
                  <a:pt x="450" y="109"/>
                </a:lnTo>
                <a:lnTo>
                  <a:pt x="454" y="109"/>
                </a:lnTo>
                <a:lnTo>
                  <a:pt x="459" y="109"/>
                </a:lnTo>
                <a:lnTo>
                  <a:pt x="468" y="109"/>
                </a:lnTo>
                <a:lnTo>
                  <a:pt x="477" y="109"/>
                </a:lnTo>
                <a:lnTo>
                  <a:pt x="486" y="109"/>
                </a:lnTo>
                <a:lnTo>
                  <a:pt x="491" y="109"/>
                </a:lnTo>
                <a:lnTo>
                  <a:pt x="500" y="109"/>
                </a:lnTo>
                <a:lnTo>
                  <a:pt x="509" y="109"/>
                </a:lnTo>
                <a:lnTo>
                  <a:pt x="518" y="104"/>
                </a:lnTo>
                <a:lnTo>
                  <a:pt x="527" y="104"/>
                </a:lnTo>
                <a:lnTo>
                  <a:pt x="532" y="104"/>
                </a:lnTo>
                <a:lnTo>
                  <a:pt x="541" y="104"/>
                </a:lnTo>
                <a:lnTo>
                  <a:pt x="550" y="104"/>
                </a:lnTo>
                <a:lnTo>
                  <a:pt x="555" y="104"/>
                </a:lnTo>
                <a:lnTo>
                  <a:pt x="559" y="104"/>
                </a:lnTo>
                <a:lnTo>
                  <a:pt x="568" y="100"/>
                </a:lnTo>
                <a:lnTo>
                  <a:pt x="573" y="100"/>
                </a:lnTo>
                <a:lnTo>
                  <a:pt x="582" y="100"/>
                </a:lnTo>
                <a:lnTo>
                  <a:pt x="591" y="100"/>
                </a:lnTo>
                <a:lnTo>
                  <a:pt x="600" y="100"/>
                </a:lnTo>
                <a:lnTo>
                  <a:pt x="609" y="95"/>
                </a:lnTo>
                <a:lnTo>
                  <a:pt x="614" y="95"/>
                </a:lnTo>
                <a:lnTo>
                  <a:pt x="623" y="95"/>
                </a:lnTo>
                <a:lnTo>
                  <a:pt x="632" y="95"/>
                </a:lnTo>
                <a:lnTo>
                  <a:pt x="641" y="91"/>
                </a:lnTo>
                <a:lnTo>
                  <a:pt x="650" y="91"/>
                </a:lnTo>
                <a:lnTo>
                  <a:pt x="655" y="91"/>
                </a:lnTo>
                <a:lnTo>
                  <a:pt x="664" y="86"/>
                </a:lnTo>
                <a:lnTo>
                  <a:pt x="673" y="86"/>
                </a:lnTo>
                <a:lnTo>
                  <a:pt x="682" y="86"/>
                </a:lnTo>
                <a:lnTo>
                  <a:pt x="682" y="82"/>
                </a:lnTo>
                <a:lnTo>
                  <a:pt x="691" y="82"/>
                </a:lnTo>
                <a:lnTo>
                  <a:pt x="696" y="77"/>
                </a:lnTo>
                <a:lnTo>
                  <a:pt x="705" y="77"/>
                </a:lnTo>
                <a:lnTo>
                  <a:pt x="714" y="72"/>
                </a:lnTo>
                <a:lnTo>
                  <a:pt x="718" y="72"/>
                </a:lnTo>
                <a:lnTo>
                  <a:pt x="723" y="68"/>
                </a:lnTo>
                <a:lnTo>
                  <a:pt x="727" y="63"/>
                </a:lnTo>
                <a:lnTo>
                  <a:pt x="732" y="63"/>
                </a:lnTo>
                <a:lnTo>
                  <a:pt x="732" y="59"/>
                </a:lnTo>
                <a:lnTo>
                  <a:pt x="732" y="50"/>
                </a:lnTo>
                <a:lnTo>
                  <a:pt x="732" y="45"/>
                </a:lnTo>
                <a:lnTo>
                  <a:pt x="723" y="41"/>
                </a:lnTo>
                <a:lnTo>
                  <a:pt x="718" y="41"/>
                </a:lnTo>
                <a:lnTo>
                  <a:pt x="714" y="36"/>
                </a:lnTo>
                <a:lnTo>
                  <a:pt x="705" y="31"/>
                </a:lnTo>
                <a:lnTo>
                  <a:pt x="696" y="31"/>
                </a:lnTo>
                <a:lnTo>
                  <a:pt x="691" y="27"/>
                </a:lnTo>
                <a:lnTo>
                  <a:pt x="686" y="27"/>
                </a:lnTo>
                <a:lnTo>
                  <a:pt x="682" y="27"/>
                </a:lnTo>
                <a:lnTo>
                  <a:pt x="673" y="22"/>
                </a:lnTo>
                <a:lnTo>
                  <a:pt x="664" y="22"/>
                </a:lnTo>
                <a:lnTo>
                  <a:pt x="659" y="18"/>
                </a:lnTo>
                <a:lnTo>
                  <a:pt x="655" y="18"/>
                </a:lnTo>
                <a:lnTo>
                  <a:pt x="650" y="18"/>
                </a:lnTo>
                <a:lnTo>
                  <a:pt x="641" y="18"/>
                </a:lnTo>
                <a:lnTo>
                  <a:pt x="632" y="13"/>
                </a:lnTo>
                <a:lnTo>
                  <a:pt x="623" y="13"/>
                </a:lnTo>
                <a:lnTo>
                  <a:pt x="618" y="13"/>
                </a:lnTo>
                <a:lnTo>
                  <a:pt x="614" y="13"/>
                </a:lnTo>
                <a:lnTo>
                  <a:pt x="609" y="13"/>
                </a:lnTo>
                <a:lnTo>
                  <a:pt x="600" y="9"/>
                </a:lnTo>
                <a:lnTo>
                  <a:pt x="591" y="9"/>
                </a:lnTo>
                <a:lnTo>
                  <a:pt x="582" y="9"/>
                </a:lnTo>
                <a:lnTo>
                  <a:pt x="573" y="9"/>
                </a:lnTo>
                <a:lnTo>
                  <a:pt x="568" y="9"/>
                </a:lnTo>
                <a:lnTo>
                  <a:pt x="559" y="4"/>
                </a:lnTo>
                <a:lnTo>
                  <a:pt x="550" y="4"/>
                </a:lnTo>
                <a:lnTo>
                  <a:pt x="541" y="4"/>
                </a:lnTo>
                <a:lnTo>
                  <a:pt x="532" y="4"/>
                </a:lnTo>
                <a:lnTo>
                  <a:pt x="527" y="4"/>
                </a:lnTo>
                <a:lnTo>
                  <a:pt x="518" y="4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6" y="0"/>
                </a:lnTo>
                <a:lnTo>
                  <a:pt x="477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5" y="0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82" y="0"/>
                </a:lnTo>
                <a:lnTo>
                  <a:pt x="273" y="0"/>
                </a:lnTo>
                <a:lnTo>
                  <a:pt x="263" y="0"/>
                </a:lnTo>
                <a:lnTo>
                  <a:pt x="254" y="0"/>
                </a:lnTo>
                <a:lnTo>
                  <a:pt x="245" y="0"/>
                </a:lnTo>
                <a:lnTo>
                  <a:pt x="241" y="0"/>
                </a:lnTo>
                <a:lnTo>
                  <a:pt x="232" y="0"/>
                </a:lnTo>
                <a:lnTo>
                  <a:pt x="223" y="0"/>
                </a:lnTo>
                <a:lnTo>
                  <a:pt x="213" y="4"/>
                </a:lnTo>
                <a:lnTo>
                  <a:pt x="204" y="4"/>
                </a:lnTo>
                <a:lnTo>
                  <a:pt x="200" y="4"/>
                </a:lnTo>
                <a:lnTo>
                  <a:pt x="191" y="4"/>
                </a:lnTo>
                <a:lnTo>
                  <a:pt x="182" y="4"/>
                </a:lnTo>
                <a:lnTo>
                  <a:pt x="173" y="4"/>
                </a:lnTo>
                <a:lnTo>
                  <a:pt x="163" y="9"/>
                </a:lnTo>
                <a:lnTo>
                  <a:pt x="159" y="9"/>
                </a:lnTo>
                <a:lnTo>
                  <a:pt x="150" y="9"/>
                </a:lnTo>
                <a:lnTo>
                  <a:pt x="141" y="9"/>
                </a:lnTo>
                <a:lnTo>
                  <a:pt x="132" y="9"/>
                </a:lnTo>
                <a:lnTo>
                  <a:pt x="122" y="13"/>
                </a:lnTo>
                <a:lnTo>
                  <a:pt x="118" y="13"/>
                </a:lnTo>
                <a:lnTo>
                  <a:pt x="113" y="13"/>
                </a:lnTo>
                <a:lnTo>
                  <a:pt x="109" y="13"/>
                </a:lnTo>
                <a:lnTo>
                  <a:pt x="100" y="13"/>
                </a:lnTo>
                <a:lnTo>
                  <a:pt x="91" y="18"/>
                </a:lnTo>
                <a:lnTo>
                  <a:pt x="82" y="18"/>
                </a:lnTo>
                <a:lnTo>
                  <a:pt x="77" y="18"/>
                </a:lnTo>
                <a:lnTo>
                  <a:pt x="72" y="18"/>
                </a:lnTo>
                <a:lnTo>
                  <a:pt x="68" y="22"/>
                </a:lnTo>
                <a:lnTo>
                  <a:pt x="59" y="22"/>
                </a:lnTo>
                <a:lnTo>
                  <a:pt x="50" y="27"/>
                </a:lnTo>
                <a:lnTo>
                  <a:pt x="45" y="27"/>
                </a:lnTo>
                <a:lnTo>
                  <a:pt x="41" y="27"/>
                </a:lnTo>
                <a:lnTo>
                  <a:pt x="36" y="31"/>
                </a:lnTo>
                <a:lnTo>
                  <a:pt x="27" y="31"/>
                </a:lnTo>
                <a:lnTo>
                  <a:pt x="18" y="36"/>
                </a:lnTo>
                <a:lnTo>
                  <a:pt x="13" y="41"/>
                </a:lnTo>
                <a:lnTo>
                  <a:pt x="9" y="41"/>
                </a:lnTo>
                <a:lnTo>
                  <a:pt x="0" y="45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5" name="Freeform 163"/>
          <p:cNvSpPr>
            <a:spLocks/>
          </p:cNvSpPr>
          <p:nvPr/>
        </p:nvSpPr>
        <p:spPr bwMode="auto">
          <a:xfrm>
            <a:off x="6288090" y="4919669"/>
            <a:ext cx="1162050" cy="179387"/>
          </a:xfrm>
          <a:custGeom>
            <a:avLst/>
            <a:gdLst>
              <a:gd name="T0" fmla="*/ 0 w 732"/>
              <a:gd name="T1" fmla="*/ 158768614 h 113"/>
              <a:gd name="T2" fmla="*/ 45362810 w 732"/>
              <a:gd name="T3" fmla="*/ 181450745 h 113"/>
              <a:gd name="T4" fmla="*/ 103327190 w 732"/>
              <a:gd name="T5" fmla="*/ 206652230 h 113"/>
              <a:gd name="T6" fmla="*/ 171370617 w 732"/>
              <a:gd name="T7" fmla="*/ 216732874 h 113"/>
              <a:gd name="T8" fmla="*/ 229335035 w 732"/>
              <a:gd name="T9" fmla="*/ 229332823 h 113"/>
              <a:gd name="T10" fmla="*/ 297378438 w 732"/>
              <a:gd name="T11" fmla="*/ 239413417 h 113"/>
              <a:gd name="T12" fmla="*/ 378023411 w 732"/>
              <a:gd name="T13" fmla="*/ 252014954 h 113"/>
              <a:gd name="T14" fmla="*/ 446068500 w 732"/>
              <a:gd name="T15" fmla="*/ 262095548 h 113"/>
              <a:gd name="T16" fmla="*/ 514111902 w 732"/>
              <a:gd name="T17" fmla="*/ 262095548 h 113"/>
              <a:gd name="T18" fmla="*/ 607356858 w 732"/>
              <a:gd name="T19" fmla="*/ 274695497 h 113"/>
              <a:gd name="T20" fmla="*/ 688003419 w 732"/>
              <a:gd name="T21" fmla="*/ 274695497 h 113"/>
              <a:gd name="T22" fmla="*/ 743446838 w 732"/>
              <a:gd name="T23" fmla="*/ 274695497 h 113"/>
              <a:gd name="T24" fmla="*/ 824091811 w 732"/>
              <a:gd name="T25" fmla="*/ 274695497 h 113"/>
              <a:gd name="T26" fmla="*/ 917336966 w 732"/>
              <a:gd name="T27" fmla="*/ 284776091 h 113"/>
              <a:gd name="T28" fmla="*/ 995460990 w 732"/>
              <a:gd name="T29" fmla="*/ 274695497 h 113"/>
              <a:gd name="T30" fmla="*/ 1076105963 w 732"/>
              <a:gd name="T31" fmla="*/ 274695497 h 113"/>
              <a:gd name="T32" fmla="*/ 1144150953 w 732"/>
              <a:gd name="T33" fmla="*/ 274695497 h 113"/>
              <a:gd name="T34" fmla="*/ 1224795926 w 732"/>
              <a:gd name="T35" fmla="*/ 274695497 h 113"/>
              <a:gd name="T36" fmla="*/ 1305440899 w 732"/>
              <a:gd name="T37" fmla="*/ 262095548 h 113"/>
              <a:gd name="T38" fmla="*/ 1386085872 w 732"/>
              <a:gd name="T39" fmla="*/ 262095548 h 113"/>
              <a:gd name="T40" fmla="*/ 1444050240 w 732"/>
              <a:gd name="T41" fmla="*/ 252014954 h 113"/>
              <a:gd name="T42" fmla="*/ 1534775835 w 732"/>
              <a:gd name="T43" fmla="*/ 239413417 h 113"/>
              <a:gd name="T44" fmla="*/ 1592738616 w 732"/>
              <a:gd name="T45" fmla="*/ 239413417 h 113"/>
              <a:gd name="T46" fmla="*/ 1650702984 w 732"/>
              <a:gd name="T47" fmla="*/ 229332823 h 113"/>
              <a:gd name="T48" fmla="*/ 1718746783 w 732"/>
              <a:gd name="T49" fmla="*/ 206652230 h 113"/>
              <a:gd name="T50" fmla="*/ 1776711151 w 732"/>
              <a:gd name="T51" fmla="*/ 194050694 h 113"/>
              <a:gd name="T52" fmla="*/ 1832154570 w 732"/>
              <a:gd name="T53" fmla="*/ 158768614 h 113"/>
              <a:gd name="T54" fmla="*/ 1844754553 w 732"/>
              <a:gd name="T55" fmla="*/ 113405940 h 113"/>
              <a:gd name="T56" fmla="*/ 1799391756 w 732"/>
              <a:gd name="T57" fmla="*/ 90725372 h 113"/>
              <a:gd name="T58" fmla="*/ 1741428975 w 732"/>
              <a:gd name="T59" fmla="*/ 68043242 h 113"/>
              <a:gd name="T60" fmla="*/ 1673383986 w 732"/>
              <a:gd name="T61" fmla="*/ 55443293 h 113"/>
              <a:gd name="T62" fmla="*/ 1615420808 w 732"/>
              <a:gd name="T63" fmla="*/ 45362686 h 113"/>
              <a:gd name="T64" fmla="*/ 1547375818 w 732"/>
              <a:gd name="T65" fmla="*/ 32761150 h 113"/>
              <a:gd name="T66" fmla="*/ 1466730845 w 732"/>
              <a:gd name="T67" fmla="*/ 22680549 h 113"/>
              <a:gd name="T68" fmla="*/ 1408768065 w 732"/>
              <a:gd name="T69" fmla="*/ 10080597 h 113"/>
              <a:gd name="T70" fmla="*/ 1328123091 w 732"/>
              <a:gd name="T71" fmla="*/ 10080597 h 113"/>
              <a:gd name="T72" fmla="*/ 1237395909 w 732"/>
              <a:gd name="T73" fmla="*/ 0 h 113"/>
              <a:gd name="T74" fmla="*/ 1179433129 w 732"/>
              <a:gd name="T75" fmla="*/ 0 h 113"/>
              <a:gd name="T76" fmla="*/ 1098788155 w 732"/>
              <a:gd name="T77" fmla="*/ 0 h 113"/>
              <a:gd name="T78" fmla="*/ 1018143182 w 732"/>
              <a:gd name="T79" fmla="*/ 0 h 113"/>
              <a:gd name="T80" fmla="*/ 927417588 w 732"/>
              <a:gd name="T81" fmla="*/ 0 h 113"/>
              <a:gd name="T82" fmla="*/ 846772614 w 732"/>
              <a:gd name="T83" fmla="*/ 0 h 113"/>
              <a:gd name="T84" fmla="*/ 766127443 w 732"/>
              <a:gd name="T85" fmla="*/ 0 h 113"/>
              <a:gd name="T86" fmla="*/ 688003419 w 732"/>
              <a:gd name="T87" fmla="*/ 0 h 113"/>
              <a:gd name="T88" fmla="*/ 617437480 w 732"/>
              <a:gd name="T89" fmla="*/ 0 h 113"/>
              <a:gd name="T90" fmla="*/ 536792507 w 732"/>
              <a:gd name="T91" fmla="*/ 10080597 h 113"/>
              <a:gd name="T92" fmla="*/ 458668483 w 732"/>
              <a:gd name="T93" fmla="*/ 10080597 h 113"/>
              <a:gd name="T94" fmla="*/ 400705603 w 732"/>
              <a:gd name="T95" fmla="*/ 22680549 h 113"/>
              <a:gd name="T96" fmla="*/ 307459059 w 732"/>
              <a:gd name="T97" fmla="*/ 32761150 h 113"/>
              <a:gd name="T98" fmla="*/ 252015640 w 732"/>
              <a:gd name="T99" fmla="*/ 32761150 h 113"/>
              <a:gd name="T100" fmla="*/ 181451239 w 732"/>
              <a:gd name="T101" fmla="*/ 45362686 h 113"/>
              <a:gd name="T102" fmla="*/ 113407837 w 732"/>
              <a:gd name="T103" fmla="*/ 68043242 h 113"/>
              <a:gd name="T104" fmla="*/ 68043427 w 732"/>
              <a:gd name="T105" fmla="*/ 78123836 h 113"/>
              <a:gd name="T106" fmla="*/ 0 w 732"/>
              <a:gd name="T107" fmla="*/ 113405940 h 11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32"/>
              <a:gd name="T163" fmla="*/ 0 h 113"/>
              <a:gd name="T164" fmla="*/ 732 w 732"/>
              <a:gd name="T165" fmla="*/ 113 h 11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32" h="113">
                <a:moveTo>
                  <a:pt x="0" y="45"/>
                </a:moveTo>
                <a:lnTo>
                  <a:pt x="0" y="50"/>
                </a:lnTo>
                <a:lnTo>
                  <a:pt x="0" y="59"/>
                </a:lnTo>
                <a:lnTo>
                  <a:pt x="0" y="63"/>
                </a:lnTo>
                <a:lnTo>
                  <a:pt x="4" y="63"/>
                </a:lnTo>
                <a:lnTo>
                  <a:pt x="9" y="68"/>
                </a:lnTo>
                <a:lnTo>
                  <a:pt x="13" y="72"/>
                </a:lnTo>
                <a:lnTo>
                  <a:pt x="18" y="72"/>
                </a:lnTo>
                <a:lnTo>
                  <a:pt x="27" y="77"/>
                </a:lnTo>
                <a:lnTo>
                  <a:pt x="36" y="77"/>
                </a:lnTo>
                <a:lnTo>
                  <a:pt x="41" y="82"/>
                </a:lnTo>
                <a:lnTo>
                  <a:pt x="50" y="82"/>
                </a:lnTo>
                <a:lnTo>
                  <a:pt x="50" y="86"/>
                </a:lnTo>
                <a:lnTo>
                  <a:pt x="59" y="86"/>
                </a:lnTo>
                <a:lnTo>
                  <a:pt x="68" y="86"/>
                </a:lnTo>
                <a:lnTo>
                  <a:pt x="77" y="91"/>
                </a:lnTo>
                <a:lnTo>
                  <a:pt x="82" y="91"/>
                </a:lnTo>
                <a:lnTo>
                  <a:pt x="91" y="91"/>
                </a:lnTo>
                <a:lnTo>
                  <a:pt x="100" y="95"/>
                </a:lnTo>
                <a:lnTo>
                  <a:pt x="109" y="95"/>
                </a:lnTo>
                <a:lnTo>
                  <a:pt x="118" y="95"/>
                </a:lnTo>
                <a:lnTo>
                  <a:pt x="122" y="95"/>
                </a:lnTo>
                <a:lnTo>
                  <a:pt x="132" y="100"/>
                </a:lnTo>
                <a:lnTo>
                  <a:pt x="141" y="100"/>
                </a:lnTo>
                <a:lnTo>
                  <a:pt x="150" y="100"/>
                </a:lnTo>
                <a:lnTo>
                  <a:pt x="159" y="100"/>
                </a:lnTo>
                <a:lnTo>
                  <a:pt x="163" y="100"/>
                </a:lnTo>
                <a:lnTo>
                  <a:pt x="173" y="104"/>
                </a:lnTo>
                <a:lnTo>
                  <a:pt x="177" y="104"/>
                </a:lnTo>
                <a:lnTo>
                  <a:pt x="182" y="104"/>
                </a:lnTo>
                <a:lnTo>
                  <a:pt x="191" y="104"/>
                </a:lnTo>
                <a:lnTo>
                  <a:pt x="200" y="104"/>
                </a:lnTo>
                <a:lnTo>
                  <a:pt x="204" y="104"/>
                </a:lnTo>
                <a:lnTo>
                  <a:pt x="213" y="104"/>
                </a:lnTo>
                <a:lnTo>
                  <a:pt x="223" y="109"/>
                </a:lnTo>
                <a:lnTo>
                  <a:pt x="232" y="109"/>
                </a:lnTo>
                <a:lnTo>
                  <a:pt x="241" y="109"/>
                </a:lnTo>
                <a:lnTo>
                  <a:pt x="245" y="109"/>
                </a:lnTo>
                <a:lnTo>
                  <a:pt x="254" y="109"/>
                </a:lnTo>
                <a:lnTo>
                  <a:pt x="263" y="109"/>
                </a:lnTo>
                <a:lnTo>
                  <a:pt x="273" y="109"/>
                </a:lnTo>
                <a:lnTo>
                  <a:pt x="277" y="109"/>
                </a:lnTo>
                <a:lnTo>
                  <a:pt x="282" y="109"/>
                </a:lnTo>
                <a:lnTo>
                  <a:pt x="286" y="109"/>
                </a:lnTo>
                <a:lnTo>
                  <a:pt x="295" y="109"/>
                </a:lnTo>
                <a:lnTo>
                  <a:pt x="304" y="109"/>
                </a:lnTo>
                <a:lnTo>
                  <a:pt x="314" y="109"/>
                </a:lnTo>
                <a:lnTo>
                  <a:pt x="323" y="109"/>
                </a:lnTo>
                <a:lnTo>
                  <a:pt x="327" y="109"/>
                </a:lnTo>
                <a:lnTo>
                  <a:pt x="336" y="109"/>
                </a:lnTo>
                <a:lnTo>
                  <a:pt x="345" y="109"/>
                </a:lnTo>
                <a:lnTo>
                  <a:pt x="354" y="113"/>
                </a:lnTo>
                <a:lnTo>
                  <a:pt x="364" y="113"/>
                </a:lnTo>
                <a:lnTo>
                  <a:pt x="368" y="113"/>
                </a:lnTo>
                <a:lnTo>
                  <a:pt x="377" y="113"/>
                </a:lnTo>
                <a:lnTo>
                  <a:pt x="386" y="109"/>
                </a:lnTo>
                <a:lnTo>
                  <a:pt x="395" y="109"/>
                </a:lnTo>
                <a:lnTo>
                  <a:pt x="404" y="109"/>
                </a:lnTo>
                <a:lnTo>
                  <a:pt x="409" y="109"/>
                </a:lnTo>
                <a:lnTo>
                  <a:pt x="418" y="109"/>
                </a:lnTo>
                <a:lnTo>
                  <a:pt x="427" y="109"/>
                </a:lnTo>
                <a:lnTo>
                  <a:pt x="436" y="109"/>
                </a:lnTo>
                <a:lnTo>
                  <a:pt x="445" y="109"/>
                </a:lnTo>
                <a:lnTo>
                  <a:pt x="450" y="109"/>
                </a:lnTo>
                <a:lnTo>
                  <a:pt x="454" y="109"/>
                </a:lnTo>
                <a:lnTo>
                  <a:pt x="459" y="109"/>
                </a:lnTo>
                <a:lnTo>
                  <a:pt x="468" y="109"/>
                </a:lnTo>
                <a:lnTo>
                  <a:pt x="477" y="109"/>
                </a:lnTo>
                <a:lnTo>
                  <a:pt x="486" y="109"/>
                </a:lnTo>
                <a:lnTo>
                  <a:pt x="491" y="109"/>
                </a:lnTo>
                <a:lnTo>
                  <a:pt x="500" y="109"/>
                </a:lnTo>
                <a:lnTo>
                  <a:pt x="509" y="109"/>
                </a:lnTo>
                <a:lnTo>
                  <a:pt x="518" y="104"/>
                </a:lnTo>
                <a:lnTo>
                  <a:pt x="527" y="104"/>
                </a:lnTo>
                <a:lnTo>
                  <a:pt x="532" y="104"/>
                </a:lnTo>
                <a:lnTo>
                  <a:pt x="541" y="104"/>
                </a:lnTo>
                <a:lnTo>
                  <a:pt x="550" y="104"/>
                </a:lnTo>
                <a:lnTo>
                  <a:pt x="555" y="104"/>
                </a:lnTo>
                <a:lnTo>
                  <a:pt x="559" y="104"/>
                </a:lnTo>
                <a:lnTo>
                  <a:pt x="568" y="100"/>
                </a:lnTo>
                <a:lnTo>
                  <a:pt x="573" y="100"/>
                </a:lnTo>
                <a:lnTo>
                  <a:pt x="582" y="100"/>
                </a:lnTo>
                <a:lnTo>
                  <a:pt x="591" y="100"/>
                </a:lnTo>
                <a:lnTo>
                  <a:pt x="600" y="100"/>
                </a:lnTo>
                <a:lnTo>
                  <a:pt x="609" y="95"/>
                </a:lnTo>
                <a:lnTo>
                  <a:pt x="614" y="95"/>
                </a:lnTo>
                <a:lnTo>
                  <a:pt x="623" y="95"/>
                </a:lnTo>
                <a:lnTo>
                  <a:pt x="632" y="95"/>
                </a:lnTo>
                <a:lnTo>
                  <a:pt x="641" y="91"/>
                </a:lnTo>
                <a:lnTo>
                  <a:pt x="650" y="91"/>
                </a:lnTo>
                <a:lnTo>
                  <a:pt x="655" y="91"/>
                </a:lnTo>
                <a:lnTo>
                  <a:pt x="664" y="86"/>
                </a:lnTo>
                <a:lnTo>
                  <a:pt x="673" y="86"/>
                </a:lnTo>
                <a:lnTo>
                  <a:pt x="682" y="86"/>
                </a:lnTo>
                <a:lnTo>
                  <a:pt x="682" y="82"/>
                </a:lnTo>
                <a:lnTo>
                  <a:pt x="691" y="82"/>
                </a:lnTo>
                <a:lnTo>
                  <a:pt x="696" y="77"/>
                </a:lnTo>
                <a:lnTo>
                  <a:pt x="705" y="77"/>
                </a:lnTo>
                <a:lnTo>
                  <a:pt x="714" y="72"/>
                </a:lnTo>
                <a:lnTo>
                  <a:pt x="718" y="72"/>
                </a:lnTo>
                <a:lnTo>
                  <a:pt x="723" y="68"/>
                </a:lnTo>
                <a:lnTo>
                  <a:pt x="727" y="63"/>
                </a:lnTo>
                <a:lnTo>
                  <a:pt x="732" y="63"/>
                </a:lnTo>
                <a:lnTo>
                  <a:pt x="732" y="59"/>
                </a:lnTo>
                <a:lnTo>
                  <a:pt x="732" y="50"/>
                </a:lnTo>
                <a:lnTo>
                  <a:pt x="732" y="45"/>
                </a:lnTo>
                <a:lnTo>
                  <a:pt x="723" y="41"/>
                </a:lnTo>
                <a:lnTo>
                  <a:pt x="718" y="41"/>
                </a:lnTo>
                <a:lnTo>
                  <a:pt x="714" y="36"/>
                </a:lnTo>
                <a:lnTo>
                  <a:pt x="705" y="31"/>
                </a:lnTo>
                <a:lnTo>
                  <a:pt x="696" y="31"/>
                </a:lnTo>
                <a:lnTo>
                  <a:pt x="691" y="27"/>
                </a:lnTo>
                <a:lnTo>
                  <a:pt x="686" y="27"/>
                </a:lnTo>
                <a:lnTo>
                  <a:pt x="682" y="27"/>
                </a:lnTo>
                <a:lnTo>
                  <a:pt x="673" y="22"/>
                </a:lnTo>
                <a:lnTo>
                  <a:pt x="664" y="22"/>
                </a:lnTo>
                <a:lnTo>
                  <a:pt x="659" y="18"/>
                </a:lnTo>
                <a:lnTo>
                  <a:pt x="655" y="18"/>
                </a:lnTo>
                <a:lnTo>
                  <a:pt x="650" y="18"/>
                </a:lnTo>
                <a:lnTo>
                  <a:pt x="641" y="18"/>
                </a:lnTo>
                <a:lnTo>
                  <a:pt x="632" y="13"/>
                </a:lnTo>
                <a:lnTo>
                  <a:pt x="623" y="13"/>
                </a:lnTo>
                <a:lnTo>
                  <a:pt x="618" y="13"/>
                </a:lnTo>
                <a:lnTo>
                  <a:pt x="614" y="13"/>
                </a:lnTo>
                <a:lnTo>
                  <a:pt x="609" y="13"/>
                </a:lnTo>
                <a:lnTo>
                  <a:pt x="600" y="9"/>
                </a:lnTo>
                <a:lnTo>
                  <a:pt x="591" y="9"/>
                </a:lnTo>
                <a:lnTo>
                  <a:pt x="582" y="9"/>
                </a:lnTo>
                <a:lnTo>
                  <a:pt x="573" y="9"/>
                </a:lnTo>
                <a:lnTo>
                  <a:pt x="568" y="9"/>
                </a:lnTo>
                <a:lnTo>
                  <a:pt x="559" y="4"/>
                </a:lnTo>
                <a:lnTo>
                  <a:pt x="550" y="4"/>
                </a:lnTo>
                <a:lnTo>
                  <a:pt x="541" y="4"/>
                </a:lnTo>
                <a:lnTo>
                  <a:pt x="532" y="4"/>
                </a:lnTo>
                <a:lnTo>
                  <a:pt x="527" y="4"/>
                </a:lnTo>
                <a:lnTo>
                  <a:pt x="518" y="4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6" y="0"/>
                </a:lnTo>
                <a:lnTo>
                  <a:pt x="477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5" y="0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82" y="0"/>
                </a:lnTo>
                <a:lnTo>
                  <a:pt x="273" y="0"/>
                </a:lnTo>
                <a:lnTo>
                  <a:pt x="263" y="0"/>
                </a:lnTo>
                <a:lnTo>
                  <a:pt x="254" y="0"/>
                </a:lnTo>
                <a:lnTo>
                  <a:pt x="245" y="0"/>
                </a:lnTo>
                <a:lnTo>
                  <a:pt x="241" y="0"/>
                </a:lnTo>
                <a:lnTo>
                  <a:pt x="232" y="0"/>
                </a:lnTo>
                <a:lnTo>
                  <a:pt x="223" y="0"/>
                </a:lnTo>
                <a:lnTo>
                  <a:pt x="213" y="4"/>
                </a:lnTo>
                <a:lnTo>
                  <a:pt x="204" y="4"/>
                </a:lnTo>
                <a:lnTo>
                  <a:pt x="200" y="4"/>
                </a:lnTo>
                <a:lnTo>
                  <a:pt x="191" y="4"/>
                </a:lnTo>
                <a:lnTo>
                  <a:pt x="182" y="4"/>
                </a:lnTo>
                <a:lnTo>
                  <a:pt x="173" y="4"/>
                </a:lnTo>
                <a:lnTo>
                  <a:pt x="163" y="9"/>
                </a:lnTo>
                <a:lnTo>
                  <a:pt x="159" y="9"/>
                </a:lnTo>
                <a:lnTo>
                  <a:pt x="150" y="9"/>
                </a:lnTo>
                <a:lnTo>
                  <a:pt x="141" y="9"/>
                </a:lnTo>
                <a:lnTo>
                  <a:pt x="132" y="9"/>
                </a:lnTo>
                <a:lnTo>
                  <a:pt x="122" y="13"/>
                </a:lnTo>
                <a:lnTo>
                  <a:pt x="118" y="13"/>
                </a:lnTo>
                <a:lnTo>
                  <a:pt x="113" y="13"/>
                </a:lnTo>
                <a:lnTo>
                  <a:pt x="109" y="13"/>
                </a:lnTo>
                <a:lnTo>
                  <a:pt x="100" y="13"/>
                </a:lnTo>
                <a:lnTo>
                  <a:pt x="91" y="18"/>
                </a:lnTo>
                <a:lnTo>
                  <a:pt x="82" y="18"/>
                </a:lnTo>
                <a:lnTo>
                  <a:pt x="77" y="18"/>
                </a:lnTo>
                <a:lnTo>
                  <a:pt x="72" y="18"/>
                </a:lnTo>
                <a:lnTo>
                  <a:pt x="68" y="22"/>
                </a:lnTo>
                <a:lnTo>
                  <a:pt x="59" y="22"/>
                </a:lnTo>
                <a:lnTo>
                  <a:pt x="50" y="27"/>
                </a:lnTo>
                <a:lnTo>
                  <a:pt x="45" y="27"/>
                </a:lnTo>
                <a:lnTo>
                  <a:pt x="41" y="27"/>
                </a:lnTo>
                <a:lnTo>
                  <a:pt x="36" y="31"/>
                </a:lnTo>
                <a:lnTo>
                  <a:pt x="27" y="31"/>
                </a:lnTo>
                <a:lnTo>
                  <a:pt x="18" y="36"/>
                </a:lnTo>
                <a:lnTo>
                  <a:pt x="13" y="41"/>
                </a:lnTo>
                <a:lnTo>
                  <a:pt x="9" y="41"/>
                </a:lnTo>
                <a:lnTo>
                  <a:pt x="0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6" name="Freeform 164"/>
          <p:cNvSpPr>
            <a:spLocks/>
          </p:cNvSpPr>
          <p:nvPr/>
        </p:nvSpPr>
        <p:spPr bwMode="auto">
          <a:xfrm>
            <a:off x="6475413" y="4948244"/>
            <a:ext cx="787400" cy="115887"/>
          </a:xfrm>
          <a:custGeom>
            <a:avLst/>
            <a:gdLst>
              <a:gd name="T0" fmla="*/ 0 w 496"/>
              <a:gd name="T1" fmla="*/ 103325148 h 73"/>
              <a:gd name="T2" fmla="*/ 35282191 w 496"/>
              <a:gd name="T3" fmla="*/ 126007266 h 73"/>
              <a:gd name="T4" fmla="*/ 80645005 w 496"/>
              <a:gd name="T5" fmla="*/ 136087843 h 73"/>
              <a:gd name="T6" fmla="*/ 126007831 w 496"/>
              <a:gd name="T7" fmla="*/ 148687771 h 73"/>
              <a:gd name="T8" fmla="*/ 183972204 w 496"/>
              <a:gd name="T9" fmla="*/ 161289286 h 73"/>
              <a:gd name="T10" fmla="*/ 229335055 w 496"/>
              <a:gd name="T11" fmla="*/ 161289286 h 73"/>
              <a:gd name="T12" fmla="*/ 287297841 w 496"/>
              <a:gd name="T13" fmla="*/ 171369864 h 73"/>
              <a:gd name="T14" fmla="*/ 342741265 w 496"/>
              <a:gd name="T15" fmla="*/ 183969791 h 73"/>
              <a:gd name="T16" fmla="*/ 413305623 w 496"/>
              <a:gd name="T17" fmla="*/ 183969791 h 73"/>
              <a:gd name="T18" fmla="*/ 446068539 w 496"/>
              <a:gd name="T19" fmla="*/ 183969791 h 73"/>
              <a:gd name="T20" fmla="*/ 516632896 w 496"/>
              <a:gd name="T21" fmla="*/ 183969791 h 73"/>
              <a:gd name="T22" fmla="*/ 572076320 w 496"/>
              <a:gd name="T23" fmla="*/ 183969791 h 73"/>
              <a:gd name="T24" fmla="*/ 630039106 w 496"/>
              <a:gd name="T25" fmla="*/ 183969791 h 73"/>
              <a:gd name="T26" fmla="*/ 698084102 w 496"/>
              <a:gd name="T27" fmla="*/ 183969791 h 73"/>
              <a:gd name="T28" fmla="*/ 756046887 w 496"/>
              <a:gd name="T29" fmla="*/ 183969791 h 73"/>
              <a:gd name="T30" fmla="*/ 824091883 w 496"/>
              <a:gd name="T31" fmla="*/ 183969791 h 73"/>
              <a:gd name="T32" fmla="*/ 859374260 w 496"/>
              <a:gd name="T33" fmla="*/ 183969791 h 73"/>
              <a:gd name="T34" fmla="*/ 927417669 w 496"/>
              <a:gd name="T35" fmla="*/ 171369864 h 73"/>
              <a:gd name="T36" fmla="*/ 985382042 w 496"/>
              <a:gd name="T37" fmla="*/ 171369864 h 73"/>
              <a:gd name="T38" fmla="*/ 1030744843 w 496"/>
              <a:gd name="T39" fmla="*/ 161289286 h 73"/>
              <a:gd name="T40" fmla="*/ 1088707629 w 496"/>
              <a:gd name="T41" fmla="*/ 161289286 h 73"/>
              <a:gd name="T42" fmla="*/ 1134070430 w 496"/>
              <a:gd name="T43" fmla="*/ 148687771 h 73"/>
              <a:gd name="T44" fmla="*/ 1192034804 w 496"/>
              <a:gd name="T45" fmla="*/ 136087843 h 73"/>
              <a:gd name="T46" fmla="*/ 1227316982 w 496"/>
              <a:gd name="T47" fmla="*/ 113405750 h 73"/>
              <a:gd name="T48" fmla="*/ 1249997589 w 496"/>
              <a:gd name="T49" fmla="*/ 80644643 h 73"/>
              <a:gd name="T50" fmla="*/ 1214715410 w 496"/>
              <a:gd name="T51" fmla="*/ 57962550 h 73"/>
              <a:gd name="T52" fmla="*/ 1169352609 w 496"/>
              <a:gd name="T53" fmla="*/ 45362610 h 73"/>
              <a:gd name="T54" fmla="*/ 1134070430 w 496"/>
              <a:gd name="T55" fmla="*/ 32761095 h 73"/>
              <a:gd name="T56" fmla="*/ 1066027022 w 496"/>
              <a:gd name="T57" fmla="*/ 22680511 h 73"/>
              <a:gd name="T58" fmla="*/ 1030744843 w 496"/>
              <a:gd name="T59" fmla="*/ 22680511 h 73"/>
              <a:gd name="T60" fmla="*/ 962699847 w 496"/>
              <a:gd name="T61" fmla="*/ 10080580 h 73"/>
              <a:gd name="T62" fmla="*/ 904737062 w 496"/>
              <a:gd name="T63" fmla="*/ 10080580 h 73"/>
              <a:gd name="T64" fmla="*/ 859374260 w 496"/>
              <a:gd name="T65" fmla="*/ 0 h 73"/>
              <a:gd name="T66" fmla="*/ 801409689 w 496"/>
              <a:gd name="T67" fmla="*/ 0 h 73"/>
              <a:gd name="T68" fmla="*/ 733366280 w 496"/>
              <a:gd name="T69" fmla="*/ 0 h 73"/>
              <a:gd name="T70" fmla="*/ 675401907 w 496"/>
              <a:gd name="T71" fmla="*/ 0 h 73"/>
              <a:gd name="T72" fmla="*/ 619958483 w 496"/>
              <a:gd name="T73" fmla="*/ 0 h 73"/>
              <a:gd name="T74" fmla="*/ 549394126 w 496"/>
              <a:gd name="T75" fmla="*/ 0 h 73"/>
              <a:gd name="T76" fmla="*/ 493950702 w 496"/>
              <a:gd name="T77" fmla="*/ 0 h 73"/>
              <a:gd name="T78" fmla="*/ 423386344 w 496"/>
              <a:gd name="T79" fmla="*/ 0 h 73"/>
              <a:gd name="T80" fmla="*/ 365423459 w 496"/>
              <a:gd name="T81" fmla="*/ 0 h 73"/>
              <a:gd name="T82" fmla="*/ 320059070 w 496"/>
              <a:gd name="T83" fmla="*/ 10080580 h 73"/>
              <a:gd name="T84" fmla="*/ 264617234 w 496"/>
              <a:gd name="T85" fmla="*/ 10080580 h 73"/>
              <a:gd name="T86" fmla="*/ 206652811 w 496"/>
              <a:gd name="T87" fmla="*/ 22680511 h 73"/>
              <a:gd name="T88" fmla="*/ 161290010 w 496"/>
              <a:gd name="T89" fmla="*/ 22680511 h 73"/>
              <a:gd name="T90" fmla="*/ 113407847 w 496"/>
              <a:gd name="T91" fmla="*/ 32761095 h 73"/>
              <a:gd name="T92" fmla="*/ 57964398 w 496"/>
              <a:gd name="T93" fmla="*/ 57962550 h 73"/>
              <a:gd name="T94" fmla="*/ 22682201 w 496"/>
              <a:gd name="T95" fmla="*/ 68043128 h 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96"/>
              <a:gd name="T145" fmla="*/ 0 h 73"/>
              <a:gd name="T146" fmla="*/ 496 w 496"/>
              <a:gd name="T147" fmla="*/ 73 h 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96" h="73">
                <a:moveTo>
                  <a:pt x="4" y="27"/>
                </a:moveTo>
                <a:lnTo>
                  <a:pt x="0" y="32"/>
                </a:lnTo>
                <a:lnTo>
                  <a:pt x="0" y="41"/>
                </a:lnTo>
                <a:lnTo>
                  <a:pt x="4" y="45"/>
                </a:lnTo>
                <a:lnTo>
                  <a:pt x="9" y="45"/>
                </a:lnTo>
                <a:lnTo>
                  <a:pt x="14" y="50"/>
                </a:lnTo>
                <a:lnTo>
                  <a:pt x="23" y="50"/>
                </a:lnTo>
                <a:lnTo>
                  <a:pt x="23" y="54"/>
                </a:lnTo>
                <a:lnTo>
                  <a:pt x="32" y="54"/>
                </a:lnTo>
                <a:lnTo>
                  <a:pt x="41" y="54"/>
                </a:lnTo>
                <a:lnTo>
                  <a:pt x="45" y="59"/>
                </a:lnTo>
                <a:lnTo>
                  <a:pt x="50" y="59"/>
                </a:lnTo>
                <a:lnTo>
                  <a:pt x="55" y="59"/>
                </a:lnTo>
                <a:lnTo>
                  <a:pt x="64" y="64"/>
                </a:lnTo>
                <a:lnTo>
                  <a:pt x="73" y="64"/>
                </a:lnTo>
                <a:lnTo>
                  <a:pt x="82" y="64"/>
                </a:lnTo>
                <a:lnTo>
                  <a:pt x="86" y="64"/>
                </a:lnTo>
                <a:lnTo>
                  <a:pt x="91" y="64"/>
                </a:lnTo>
                <a:lnTo>
                  <a:pt x="95" y="68"/>
                </a:lnTo>
                <a:lnTo>
                  <a:pt x="105" y="68"/>
                </a:lnTo>
                <a:lnTo>
                  <a:pt x="114" y="68"/>
                </a:lnTo>
                <a:lnTo>
                  <a:pt x="123" y="68"/>
                </a:lnTo>
                <a:lnTo>
                  <a:pt x="127" y="68"/>
                </a:lnTo>
                <a:lnTo>
                  <a:pt x="136" y="73"/>
                </a:lnTo>
                <a:lnTo>
                  <a:pt x="145" y="73"/>
                </a:lnTo>
                <a:lnTo>
                  <a:pt x="155" y="73"/>
                </a:lnTo>
                <a:lnTo>
                  <a:pt x="164" y="73"/>
                </a:lnTo>
                <a:lnTo>
                  <a:pt x="168" y="73"/>
                </a:lnTo>
                <a:lnTo>
                  <a:pt x="177" y="73"/>
                </a:lnTo>
                <a:lnTo>
                  <a:pt x="186" y="73"/>
                </a:lnTo>
                <a:lnTo>
                  <a:pt x="196" y="73"/>
                </a:lnTo>
                <a:lnTo>
                  <a:pt x="205" y="73"/>
                </a:lnTo>
                <a:lnTo>
                  <a:pt x="209" y="73"/>
                </a:lnTo>
                <a:lnTo>
                  <a:pt x="218" y="73"/>
                </a:lnTo>
                <a:lnTo>
                  <a:pt x="227" y="73"/>
                </a:lnTo>
                <a:lnTo>
                  <a:pt x="236" y="73"/>
                </a:lnTo>
                <a:lnTo>
                  <a:pt x="246" y="73"/>
                </a:lnTo>
                <a:lnTo>
                  <a:pt x="250" y="73"/>
                </a:lnTo>
                <a:lnTo>
                  <a:pt x="259" y="73"/>
                </a:lnTo>
                <a:lnTo>
                  <a:pt x="268" y="73"/>
                </a:lnTo>
                <a:lnTo>
                  <a:pt x="277" y="73"/>
                </a:lnTo>
                <a:lnTo>
                  <a:pt x="286" y="73"/>
                </a:lnTo>
                <a:lnTo>
                  <a:pt x="291" y="73"/>
                </a:lnTo>
                <a:lnTo>
                  <a:pt x="300" y="73"/>
                </a:lnTo>
                <a:lnTo>
                  <a:pt x="309" y="73"/>
                </a:lnTo>
                <a:lnTo>
                  <a:pt x="318" y="73"/>
                </a:lnTo>
                <a:lnTo>
                  <a:pt x="327" y="73"/>
                </a:lnTo>
                <a:lnTo>
                  <a:pt x="332" y="73"/>
                </a:lnTo>
                <a:lnTo>
                  <a:pt x="341" y="73"/>
                </a:lnTo>
                <a:lnTo>
                  <a:pt x="350" y="73"/>
                </a:lnTo>
                <a:lnTo>
                  <a:pt x="359" y="73"/>
                </a:lnTo>
                <a:lnTo>
                  <a:pt x="368" y="68"/>
                </a:lnTo>
                <a:lnTo>
                  <a:pt x="373" y="68"/>
                </a:lnTo>
                <a:lnTo>
                  <a:pt x="382" y="68"/>
                </a:lnTo>
                <a:lnTo>
                  <a:pt x="391" y="68"/>
                </a:lnTo>
                <a:lnTo>
                  <a:pt x="400" y="68"/>
                </a:lnTo>
                <a:lnTo>
                  <a:pt x="405" y="64"/>
                </a:lnTo>
                <a:lnTo>
                  <a:pt x="409" y="64"/>
                </a:lnTo>
                <a:lnTo>
                  <a:pt x="414" y="64"/>
                </a:lnTo>
                <a:lnTo>
                  <a:pt x="423" y="64"/>
                </a:lnTo>
                <a:lnTo>
                  <a:pt x="432" y="64"/>
                </a:lnTo>
                <a:lnTo>
                  <a:pt x="441" y="59"/>
                </a:lnTo>
                <a:lnTo>
                  <a:pt x="446" y="59"/>
                </a:lnTo>
                <a:lnTo>
                  <a:pt x="450" y="59"/>
                </a:lnTo>
                <a:lnTo>
                  <a:pt x="455" y="54"/>
                </a:lnTo>
                <a:lnTo>
                  <a:pt x="464" y="54"/>
                </a:lnTo>
                <a:lnTo>
                  <a:pt x="473" y="54"/>
                </a:lnTo>
                <a:lnTo>
                  <a:pt x="473" y="50"/>
                </a:lnTo>
                <a:lnTo>
                  <a:pt x="482" y="50"/>
                </a:lnTo>
                <a:lnTo>
                  <a:pt x="487" y="45"/>
                </a:lnTo>
                <a:lnTo>
                  <a:pt x="491" y="45"/>
                </a:lnTo>
                <a:lnTo>
                  <a:pt x="496" y="41"/>
                </a:lnTo>
                <a:lnTo>
                  <a:pt x="496" y="32"/>
                </a:lnTo>
                <a:lnTo>
                  <a:pt x="491" y="27"/>
                </a:lnTo>
                <a:lnTo>
                  <a:pt x="487" y="27"/>
                </a:lnTo>
                <a:lnTo>
                  <a:pt x="482" y="23"/>
                </a:lnTo>
                <a:lnTo>
                  <a:pt x="473" y="23"/>
                </a:lnTo>
                <a:lnTo>
                  <a:pt x="464" y="18"/>
                </a:lnTo>
                <a:lnTo>
                  <a:pt x="455" y="18"/>
                </a:lnTo>
                <a:lnTo>
                  <a:pt x="450" y="13"/>
                </a:lnTo>
                <a:lnTo>
                  <a:pt x="441" y="13"/>
                </a:lnTo>
                <a:lnTo>
                  <a:pt x="432" y="9"/>
                </a:lnTo>
                <a:lnTo>
                  <a:pt x="423" y="9"/>
                </a:lnTo>
                <a:lnTo>
                  <a:pt x="414" y="9"/>
                </a:lnTo>
                <a:lnTo>
                  <a:pt x="409" y="9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3" y="4"/>
                </a:lnTo>
                <a:lnTo>
                  <a:pt x="368" y="4"/>
                </a:lnTo>
                <a:lnTo>
                  <a:pt x="359" y="4"/>
                </a:lnTo>
                <a:lnTo>
                  <a:pt x="350" y="0"/>
                </a:lnTo>
                <a:lnTo>
                  <a:pt x="341" y="0"/>
                </a:lnTo>
                <a:lnTo>
                  <a:pt x="332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6" y="0"/>
                </a:lnTo>
                <a:lnTo>
                  <a:pt x="277" y="0"/>
                </a:lnTo>
                <a:lnTo>
                  <a:pt x="268" y="0"/>
                </a:lnTo>
                <a:lnTo>
                  <a:pt x="259" y="0"/>
                </a:lnTo>
                <a:lnTo>
                  <a:pt x="250" y="0"/>
                </a:lnTo>
                <a:lnTo>
                  <a:pt x="246" y="0"/>
                </a:lnTo>
                <a:lnTo>
                  <a:pt x="236" y="0"/>
                </a:lnTo>
                <a:lnTo>
                  <a:pt x="227" y="0"/>
                </a:lnTo>
                <a:lnTo>
                  <a:pt x="218" y="0"/>
                </a:lnTo>
                <a:lnTo>
                  <a:pt x="209" y="0"/>
                </a:lnTo>
                <a:lnTo>
                  <a:pt x="205" y="0"/>
                </a:lnTo>
                <a:lnTo>
                  <a:pt x="196" y="0"/>
                </a:lnTo>
                <a:lnTo>
                  <a:pt x="186" y="0"/>
                </a:lnTo>
                <a:lnTo>
                  <a:pt x="177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5" y="0"/>
                </a:lnTo>
                <a:lnTo>
                  <a:pt x="136" y="4"/>
                </a:lnTo>
                <a:lnTo>
                  <a:pt x="127" y="4"/>
                </a:lnTo>
                <a:lnTo>
                  <a:pt x="123" y="4"/>
                </a:lnTo>
                <a:lnTo>
                  <a:pt x="114" y="4"/>
                </a:lnTo>
                <a:lnTo>
                  <a:pt x="105" y="4"/>
                </a:lnTo>
                <a:lnTo>
                  <a:pt x="95" y="4"/>
                </a:lnTo>
                <a:lnTo>
                  <a:pt x="86" y="9"/>
                </a:lnTo>
                <a:lnTo>
                  <a:pt x="82" y="9"/>
                </a:lnTo>
                <a:lnTo>
                  <a:pt x="73" y="9"/>
                </a:lnTo>
                <a:lnTo>
                  <a:pt x="64" y="9"/>
                </a:lnTo>
                <a:lnTo>
                  <a:pt x="55" y="13"/>
                </a:lnTo>
                <a:lnTo>
                  <a:pt x="45" y="13"/>
                </a:lnTo>
                <a:lnTo>
                  <a:pt x="41" y="18"/>
                </a:lnTo>
                <a:lnTo>
                  <a:pt x="32" y="18"/>
                </a:lnTo>
                <a:lnTo>
                  <a:pt x="23" y="23"/>
                </a:lnTo>
                <a:lnTo>
                  <a:pt x="14" y="23"/>
                </a:lnTo>
                <a:lnTo>
                  <a:pt x="9" y="27"/>
                </a:lnTo>
                <a:lnTo>
                  <a:pt x="4" y="2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7" name="Freeform 165"/>
          <p:cNvSpPr>
            <a:spLocks/>
          </p:cNvSpPr>
          <p:nvPr/>
        </p:nvSpPr>
        <p:spPr bwMode="auto">
          <a:xfrm>
            <a:off x="6475413" y="4948244"/>
            <a:ext cx="787400" cy="115887"/>
          </a:xfrm>
          <a:custGeom>
            <a:avLst/>
            <a:gdLst>
              <a:gd name="T0" fmla="*/ 0 w 496"/>
              <a:gd name="T1" fmla="*/ 103325148 h 73"/>
              <a:gd name="T2" fmla="*/ 35282191 w 496"/>
              <a:gd name="T3" fmla="*/ 126007266 h 73"/>
              <a:gd name="T4" fmla="*/ 80645005 w 496"/>
              <a:gd name="T5" fmla="*/ 136087843 h 73"/>
              <a:gd name="T6" fmla="*/ 126007831 w 496"/>
              <a:gd name="T7" fmla="*/ 148687771 h 73"/>
              <a:gd name="T8" fmla="*/ 183972204 w 496"/>
              <a:gd name="T9" fmla="*/ 161289286 h 73"/>
              <a:gd name="T10" fmla="*/ 229335055 w 496"/>
              <a:gd name="T11" fmla="*/ 161289286 h 73"/>
              <a:gd name="T12" fmla="*/ 287297841 w 496"/>
              <a:gd name="T13" fmla="*/ 171369864 h 73"/>
              <a:gd name="T14" fmla="*/ 342741265 w 496"/>
              <a:gd name="T15" fmla="*/ 183969791 h 73"/>
              <a:gd name="T16" fmla="*/ 413305623 w 496"/>
              <a:gd name="T17" fmla="*/ 183969791 h 73"/>
              <a:gd name="T18" fmla="*/ 446068539 w 496"/>
              <a:gd name="T19" fmla="*/ 183969791 h 73"/>
              <a:gd name="T20" fmla="*/ 516632896 w 496"/>
              <a:gd name="T21" fmla="*/ 183969791 h 73"/>
              <a:gd name="T22" fmla="*/ 572076320 w 496"/>
              <a:gd name="T23" fmla="*/ 183969791 h 73"/>
              <a:gd name="T24" fmla="*/ 630039106 w 496"/>
              <a:gd name="T25" fmla="*/ 183969791 h 73"/>
              <a:gd name="T26" fmla="*/ 698084102 w 496"/>
              <a:gd name="T27" fmla="*/ 183969791 h 73"/>
              <a:gd name="T28" fmla="*/ 756046887 w 496"/>
              <a:gd name="T29" fmla="*/ 183969791 h 73"/>
              <a:gd name="T30" fmla="*/ 824091883 w 496"/>
              <a:gd name="T31" fmla="*/ 183969791 h 73"/>
              <a:gd name="T32" fmla="*/ 859374260 w 496"/>
              <a:gd name="T33" fmla="*/ 183969791 h 73"/>
              <a:gd name="T34" fmla="*/ 927417669 w 496"/>
              <a:gd name="T35" fmla="*/ 171369864 h 73"/>
              <a:gd name="T36" fmla="*/ 985382042 w 496"/>
              <a:gd name="T37" fmla="*/ 171369864 h 73"/>
              <a:gd name="T38" fmla="*/ 1030744843 w 496"/>
              <a:gd name="T39" fmla="*/ 161289286 h 73"/>
              <a:gd name="T40" fmla="*/ 1088707629 w 496"/>
              <a:gd name="T41" fmla="*/ 161289286 h 73"/>
              <a:gd name="T42" fmla="*/ 1134070430 w 496"/>
              <a:gd name="T43" fmla="*/ 148687771 h 73"/>
              <a:gd name="T44" fmla="*/ 1192034804 w 496"/>
              <a:gd name="T45" fmla="*/ 136087843 h 73"/>
              <a:gd name="T46" fmla="*/ 1227316982 w 496"/>
              <a:gd name="T47" fmla="*/ 113405750 h 73"/>
              <a:gd name="T48" fmla="*/ 1249997589 w 496"/>
              <a:gd name="T49" fmla="*/ 80644643 h 73"/>
              <a:gd name="T50" fmla="*/ 1214715410 w 496"/>
              <a:gd name="T51" fmla="*/ 57962550 h 73"/>
              <a:gd name="T52" fmla="*/ 1169352609 w 496"/>
              <a:gd name="T53" fmla="*/ 45362610 h 73"/>
              <a:gd name="T54" fmla="*/ 1134070430 w 496"/>
              <a:gd name="T55" fmla="*/ 32761095 h 73"/>
              <a:gd name="T56" fmla="*/ 1066027022 w 496"/>
              <a:gd name="T57" fmla="*/ 22680511 h 73"/>
              <a:gd name="T58" fmla="*/ 1030744843 w 496"/>
              <a:gd name="T59" fmla="*/ 22680511 h 73"/>
              <a:gd name="T60" fmla="*/ 962699847 w 496"/>
              <a:gd name="T61" fmla="*/ 10080580 h 73"/>
              <a:gd name="T62" fmla="*/ 904737062 w 496"/>
              <a:gd name="T63" fmla="*/ 10080580 h 73"/>
              <a:gd name="T64" fmla="*/ 859374260 w 496"/>
              <a:gd name="T65" fmla="*/ 0 h 73"/>
              <a:gd name="T66" fmla="*/ 801409689 w 496"/>
              <a:gd name="T67" fmla="*/ 0 h 73"/>
              <a:gd name="T68" fmla="*/ 733366280 w 496"/>
              <a:gd name="T69" fmla="*/ 0 h 73"/>
              <a:gd name="T70" fmla="*/ 675401907 w 496"/>
              <a:gd name="T71" fmla="*/ 0 h 73"/>
              <a:gd name="T72" fmla="*/ 619958483 w 496"/>
              <a:gd name="T73" fmla="*/ 0 h 73"/>
              <a:gd name="T74" fmla="*/ 549394126 w 496"/>
              <a:gd name="T75" fmla="*/ 0 h 73"/>
              <a:gd name="T76" fmla="*/ 493950702 w 496"/>
              <a:gd name="T77" fmla="*/ 0 h 73"/>
              <a:gd name="T78" fmla="*/ 423386344 w 496"/>
              <a:gd name="T79" fmla="*/ 0 h 73"/>
              <a:gd name="T80" fmla="*/ 365423459 w 496"/>
              <a:gd name="T81" fmla="*/ 0 h 73"/>
              <a:gd name="T82" fmla="*/ 320059070 w 496"/>
              <a:gd name="T83" fmla="*/ 10080580 h 73"/>
              <a:gd name="T84" fmla="*/ 264617234 w 496"/>
              <a:gd name="T85" fmla="*/ 10080580 h 73"/>
              <a:gd name="T86" fmla="*/ 206652811 w 496"/>
              <a:gd name="T87" fmla="*/ 22680511 h 73"/>
              <a:gd name="T88" fmla="*/ 161290010 w 496"/>
              <a:gd name="T89" fmla="*/ 22680511 h 73"/>
              <a:gd name="T90" fmla="*/ 113407847 w 496"/>
              <a:gd name="T91" fmla="*/ 32761095 h 73"/>
              <a:gd name="T92" fmla="*/ 57964398 w 496"/>
              <a:gd name="T93" fmla="*/ 57962550 h 73"/>
              <a:gd name="T94" fmla="*/ 22682201 w 496"/>
              <a:gd name="T95" fmla="*/ 68043128 h 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96"/>
              <a:gd name="T145" fmla="*/ 0 h 73"/>
              <a:gd name="T146" fmla="*/ 496 w 496"/>
              <a:gd name="T147" fmla="*/ 73 h 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96" h="73">
                <a:moveTo>
                  <a:pt x="4" y="27"/>
                </a:moveTo>
                <a:lnTo>
                  <a:pt x="0" y="32"/>
                </a:lnTo>
                <a:lnTo>
                  <a:pt x="0" y="41"/>
                </a:lnTo>
                <a:lnTo>
                  <a:pt x="4" y="45"/>
                </a:lnTo>
                <a:lnTo>
                  <a:pt x="9" y="45"/>
                </a:lnTo>
                <a:lnTo>
                  <a:pt x="14" y="50"/>
                </a:lnTo>
                <a:lnTo>
                  <a:pt x="23" y="50"/>
                </a:lnTo>
                <a:lnTo>
                  <a:pt x="23" y="54"/>
                </a:lnTo>
                <a:lnTo>
                  <a:pt x="32" y="54"/>
                </a:lnTo>
                <a:lnTo>
                  <a:pt x="41" y="54"/>
                </a:lnTo>
                <a:lnTo>
                  <a:pt x="45" y="59"/>
                </a:lnTo>
                <a:lnTo>
                  <a:pt x="50" y="59"/>
                </a:lnTo>
                <a:lnTo>
                  <a:pt x="55" y="59"/>
                </a:lnTo>
                <a:lnTo>
                  <a:pt x="64" y="64"/>
                </a:lnTo>
                <a:lnTo>
                  <a:pt x="73" y="64"/>
                </a:lnTo>
                <a:lnTo>
                  <a:pt x="82" y="64"/>
                </a:lnTo>
                <a:lnTo>
                  <a:pt x="86" y="64"/>
                </a:lnTo>
                <a:lnTo>
                  <a:pt x="91" y="64"/>
                </a:lnTo>
                <a:lnTo>
                  <a:pt x="95" y="68"/>
                </a:lnTo>
                <a:lnTo>
                  <a:pt x="105" y="68"/>
                </a:lnTo>
                <a:lnTo>
                  <a:pt x="114" y="68"/>
                </a:lnTo>
                <a:lnTo>
                  <a:pt x="123" y="68"/>
                </a:lnTo>
                <a:lnTo>
                  <a:pt x="127" y="68"/>
                </a:lnTo>
                <a:lnTo>
                  <a:pt x="136" y="73"/>
                </a:lnTo>
                <a:lnTo>
                  <a:pt x="145" y="73"/>
                </a:lnTo>
                <a:lnTo>
                  <a:pt x="155" y="73"/>
                </a:lnTo>
                <a:lnTo>
                  <a:pt x="164" y="73"/>
                </a:lnTo>
                <a:lnTo>
                  <a:pt x="168" y="73"/>
                </a:lnTo>
                <a:lnTo>
                  <a:pt x="177" y="73"/>
                </a:lnTo>
                <a:lnTo>
                  <a:pt x="186" y="73"/>
                </a:lnTo>
                <a:lnTo>
                  <a:pt x="196" y="73"/>
                </a:lnTo>
                <a:lnTo>
                  <a:pt x="205" y="73"/>
                </a:lnTo>
                <a:lnTo>
                  <a:pt x="209" y="73"/>
                </a:lnTo>
                <a:lnTo>
                  <a:pt x="218" y="73"/>
                </a:lnTo>
                <a:lnTo>
                  <a:pt x="227" y="73"/>
                </a:lnTo>
                <a:lnTo>
                  <a:pt x="236" y="73"/>
                </a:lnTo>
                <a:lnTo>
                  <a:pt x="246" y="73"/>
                </a:lnTo>
                <a:lnTo>
                  <a:pt x="250" y="73"/>
                </a:lnTo>
                <a:lnTo>
                  <a:pt x="259" y="73"/>
                </a:lnTo>
                <a:lnTo>
                  <a:pt x="268" y="73"/>
                </a:lnTo>
                <a:lnTo>
                  <a:pt x="277" y="73"/>
                </a:lnTo>
                <a:lnTo>
                  <a:pt x="286" y="73"/>
                </a:lnTo>
                <a:lnTo>
                  <a:pt x="291" y="73"/>
                </a:lnTo>
                <a:lnTo>
                  <a:pt x="300" y="73"/>
                </a:lnTo>
                <a:lnTo>
                  <a:pt x="309" y="73"/>
                </a:lnTo>
                <a:lnTo>
                  <a:pt x="318" y="73"/>
                </a:lnTo>
                <a:lnTo>
                  <a:pt x="327" y="73"/>
                </a:lnTo>
                <a:lnTo>
                  <a:pt x="332" y="73"/>
                </a:lnTo>
                <a:lnTo>
                  <a:pt x="341" y="73"/>
                </a:lnTo>
                <a:lnTo>
                  <a:pt x="350" y="73"/>
                </a:lnTo>
                <a:lnTo>
                  <a:pt x="359" y="73"/>
                </a:lnTo>
                <a:lnTo>
                  <a:pt x="368" y="68"/>
                </a:lnTo>
                <a:lnTo>
                  <a:pt x="373" y="68"/>
                </a:lnTo>
                <a:lnTo>
                  <a:pt x="382" y="68"/>
                </a:lnTo>
                <a:lnTo>
                  <a:pt x="391" y="68"/>
                </a:lnTo>
                <a:lnTo>
                  <a:pt x="400" y="68"/>
                </a:lnTo>
                <a:lnTo>
                  <a:pt x="405" y="64"/>
                </a:lnTo>
                <a:lnTo>
                  <a:pt x="409" y="64"/>
                </a:lnTo>
                <a:lnTo>
                  <a:pt x="414" y="64"/>
                </a:lnTo>
                <a:lnTo>
                  <a:pt x="423" y="64"/>
                </a:lnTo>
                <a:lnTo>
                  <a:pt x="432" y="64"/>
                </a:lnTo>
                <a:lnTo>
                  <a:pt x="441" y="59"/>
                </a:lnTo>
                <a:lnTo>
                  <a:pt x="446" y="59"/>
                </a:lnTo>
                <a:lnTo>
                  <a:pt x="450" y="59"/>
                </a:lnTo>
                <a:lnTo>
                  <a:pt x="455" y="54"/>
                </a:lnTo>
                <a:lnTo>
                  <a:pt x="464" y="54"/>
                </a:lnTo>
                <a:lnTo>
                  <a:pt x="473" y="54"/>
                </a:lnTo>
                <a:lnTo>
                  <a:pt x="473" y="50"/>
                </a:lnTo>
                <a:lnTo>
                  <a:pt x="482" y="50"/>
                </a:lnTo>
                <a:lnTo>
                  <a:pt x="487" y="45"/>
                </a:lnTo>
                <a:lnTo>
                  <a:pt x="491" y="45"/>
                </a:lnTo>
                <a:lnTo>
                  <a:pt x="496" y="41"/>
                </a:lnTo>
                <a:lnTo>
                  <a:pt x="496" y="32"/>
                </a:lnTo>
                <a:lnTo>
                  <a:pt x="491" y="27"/>
                </a:lnTo>
                <a:lnTo>
                  <a:pt x="487" y="27"/>
                </a:lnTo>
                <a:lnTo>
                  <a:pt x="482" y="23"/>
                </a:lnTo>
                <a:lnTo>
                  <a:pt x="473" y="23"/>
                </a:lnTo>
                <a:lnTo>
                  <a:pt x="464" y="18"/>
                </a:lnTo>
                <a:lnTo>
                  <a:pt x="455" y="18"/>
                </a:lnTo>
                <a:lnTo>
                  <a:pt x="450" y="13"/>
                </a:lnTo>
                <a:lnTo>
                  <a:pt x="441" y="13"/>
                </a:lnTo>
                <a:lnTo>
                  <a:pt x="432" y="9"/>
                </a:lnTo>
                <a:lnTo>
                  <a:pt x="423" y="9"/>
                </a:lnTo>
                <a:lnTo>
                  <a:pt x="414" y="9"/>
                </a:lnTo>
                <a:lnTo>
                  <a:pt x="409" y="9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3" y="4"/>
                </a:lnTo>
                <a:lnTo>
                  <a:pt x="368" y="4"/>
                </a:lnTo>
                <a:lnTo>
                  <a:pt x="359" y="4"/>
                </a:lnTo>
                <a:lnTo>
                  <a:pt x="350" y="0"/>
                </a:lnTo>
                <a:lnTo>
                  <a:pt x="341" y="0"/>
                </a:lnTo>
                <a:lnTo>
                  <a:pt x="332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6" y="0"/>
                </a:lnTo>
                <a:lnTo>
                  <a:pt x="277" y="0"/>
                </a:lnTo>
                <a:lnTo>
                  <a:pt x="268" y="0"/>
                </a:lnTo>
                <a:lnTo>
                  <a:pt x="259" y="0"/>
                </a:lnTo>
                <a:lnTo>
                  <a:pt x="250" y="0"/>
                </a:lnTo>
                <a:lnTo>
                  <a:pt x="246" y="0"/>
                </a:lnTo>
                <a:lnTo>
                  <a:pt x="236" y="0"/>
                </a:lnTo>
                <a:lnTo>
                  <a:pt x="227" y="0"/>
                </a:lnTo>
                <a:lnTo>
                  <a:pt x="218" y="0"/>
                </a:lnTo>
                <a:lnTo>
                  <a:pt x="209" y="0"/>
                </a:lnTo>
                <a:lnTo>
                  <a:pt x="205" y="0"/>
                </a:lnTo>
                <a:lnTo>
                  <a:pt x="196" y="0"/>
                </a:lnTo>
                <a:lnTo>
                  <a:pt x="186" y="0"/>
                </a:lnTo>
                <a:lnTo>
                  <a:pt x="177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5" y="0"/>
                </a:lnTo>
                <a:lnTo>
                  <a:pt x="136" y="4"/>
                </a:lnTo>
                <a:lnTo>
                  <a:pt x="127" y="4"/>
                </a:lnTo>
                <a:lnTo>
                  <a:pt x="123" y="4"/>
                </a:lnTo>
                <a:lnTo>
                  <a:pt x="114" y="4"/>
                </a:lnTo>
                <a:lnTo>
                  <a:pt x="105" y="4"/>
                </a:lnTo>
                <a:lnTo>
                  <a:pt x="95" y="4"/>
                </a:lnTo>
                <a:lnTo>
                  <a:pt x="86" y="9"/>
                </a:lnTo>
                <a:lnTo>
                  <a:pt x="82" y="9"/>
                </a:lnTo>
                <a:lnTo>
                  <a:pt x="73" y="9"/>
                </a:lnTo>
                <a:lnTo>
                  <a:pt x="64" y="9"/>
                </a:lnTo>
                <a:lnTo>
                  <a:pt x="55" y="13"/>
                </a:lnTo>
                <a:lnTo>
                  <a:pt x="45" y="13"/>
                </a:lnTo>
                <a:lnTo>
                  <a:pt x="41" y="18"/>
                </a:lnTo>
                <a:lnTo>
                  <a:pt x="32" y="18"/>
                </a:lnTo>
                <a:lnTo>
                  <a:pt x="23" y="23"/>
                </a:lnTo>
                <a:lnTo>
                  <a:pt x="14" y="23"/>
                </a:lnTo>
                <a:lnTo>
                  <a:pt x="9" y="27"/>
                </a:lnTo>
                <a:lnTo>
                  <a:pt x="4" y="2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8" name="Rectangle 166"/>
          <p:cNvSpPr>
            <a:spLocks noChangeArrowheads="1"/>
          </p:cNvSpPr>
          <p:nvPr/>
        </p:nvSpPr>
        <p:spPr bwMode="auto">
          <a:xfrm>
            <a:off x="640238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9079" name="Rectangle 167"/>
          <p:cNvSpPr>
            <a:spLocks noChangeArrowheads="1"/>
          </p:cNvSpPr>
          <p:nvPr/>
        </p:nvSpPr>
        <p:spPr bwMode="auto">
          <a:xfrm rot="16200000">
            <a:off x="50815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9080" name="Rectangle 16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Influence Of Contrast On Perceived Velocity</a:t>
            </a:r>
          </a:p>
        </p:txBody>
      </p:sp>
      <p:sp>
        <p:nvSpPr>
          <p:cNvPr id="39081" name="Rectangle 16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39082" name="Text Box 170"/>
          <p:cNvSpPr txBox="1">
            <a:spLocks noChangeArrowheads="1"/>
          </p:cNvSpPr>
          <p:nvPr/>
        </p:nvSpPr>
        <p:spPr bwMode="auto">
          <a:xfrm>
            <a:off x="8396293" y="4079878"/>
            <a:ext cx="6347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FF00"/>
                </a:solidFill>
              </a:rPr>
              <a:t>ML</a:t>
            </a:r>
          </a:p>
        </p:txBody>
      </p:sp>
      <p:sp>
        <p:nvSpPr>
          <p:cNvPr id="39083" name="Text Box 171"/>
          <p:cNvSpPr txBox="1">
            <a:spLocks noChangeArrowheads="1"/>
          </p:cNvSpPr>
          <p:nvPr/>
        </p:nvSpPr>
        <p:spPr bwMode="auto">
          <a:xfrm>
            <a:off x="8396292" y="5410203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39084" name="Line 172"/>
          <p:cNvSpPr>
            <a:spLocks noChangeShapeType="1"/>
          </p:cNvSpPr>
          <p:nvPr/>
        </p:nvSpPr>
        <p:spPr bwMode="auto">
          <a:xfrm>
            <a:off x="7010400" y="5029200"/>
            <a:ext cx="1447800" cy="6096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85" name="Line 173"/>
          <p:cNvSpPr>
            <a:spLocks noChangeShapeType="1"/>
          </p:cNvSpPr>
          <p:nvPr/>
        </p:nvSpPr>
        <p:spPr bwMode="auto">
          <a:xfrm>
            <a:off x="5715000" y="4989513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86" name="Text Box 174"/>
          <p:cNvSpPr txBox="1">
            <a:spLocks noChangeArrowheads="1"/>
          </p:cNvSpPr>
          <p:nvPr/>
        </p:nvSpPr>
        <p:spPr bwMode="auto">
          <a:xfrm>
            <a:off x="1995491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7573968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39088" name="Text Box 176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High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39089" name="Line 177"/>
          <p:cNvSpPr>
            <a:spLocks noChangeShapeType="1"/>
          </p:cNvSpPr>
          <p:nvPr/>
        </p:nvSpPr>
        <p:spPr bwMode="auto">
          <a:xfrm flipV="1">
            <a:off x="6858000" y="5029200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0" name="Line 178"/>
          <p:cNvSpPr>
            <a:spLocks noChangeShapeType="1"/>
          </p:cNvSpPr>
          <p:nvPr/>
        </p:nvSpPr>
        <p:spPr bwMode="auto">
          <a:xfrm flipV="1">
            <a:off x="7391400" y="4419600"/>
            <a:ext cx="106680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1" name="Line 179"/>
          <p:cNvSpPr>
            <a:spLocks noChangeShapeType="1"/>
          </p:cNvSpPr>
          <p:nvPr/>
        </p:nvSpPr>
        <p:spPr bwMode="auto">
          <a:xfrm>
            <a:off x="2743200" y="2613025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2" name="Line 180"/>
          <p:cNvSpPr>
            <a:spLocks noChangeShapeType="1"/>
          </p:cNvSpPr>
          <p:nvPr/>
        </p:nvSpPr>
        <p:spPr bwMode="auto">
          <a:xfrm flipH="1" flipV="1">
            <a:off x="5029200" y="2667000"/>
            <a:ext cx="3429000" cy="1752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3" name="Text Box 181"/>
          <p:cNvSpPr txBox="1">
            <a:spLocks noChangeArrowheads="1"/>
          </p:cNvSpPr>
          <p:nvPr/>
        </p:nvSpPr>
        <p:spPr bwMode="auto">
          <a:xfrm>
            <a:off x="1828803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2"/>
          <p:cNvSpPr>
            <a:spLocks noChangeArrowheads="1"/>
          </p:cNvSpPr>
          <p:nvPr/>
        </p:nvSpPr>
        <p:spPr bwMode="auto">
          <a:xfrm>
            <a:off x="1752601" y="1752603"/>
            <a:ext cx="6707188" cy="5032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39" name="Rectangle 13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0" name="Rectangle 14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1" name="Line 15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2" name="Line 16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3" name="Line 17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4" name="Line 18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5" name="Line 19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6" name="Line 20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7" name="Line 21"/>
          <p:cNvSpPr>
            <a:spLocks noChangeShapeType="1"/>
          </p:cNvSpPr>
          <p:nvPr/>
        </p:nvSpPr>
        <p:spPr bwMode="auto">
          <a:xfrm flipV="1">
            <a:off x="3219451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8" name="Line 22"/>
          <p:cNvSpPr>
            <a:spLocks noChangeShapeType="1"/>
          </p:cNvSpPr>
          <p:nvPr/>
        </p:nvSpPr>
        <p:spPr bwMode="auto">
          <a:xfrm>
            <a:off x="3219451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9" name="Rectangle 23"/>
          <p:cNvSpPr>
            <a:spLocks noChangeArrowheads="1"/>
          </p:cNvSpPr>
          <p:nvPr/>
        </p:nvSpPr>
        <p:spPr bwMode="auto">
          <a:xfrm>
            <a:off x="3125792" y="40306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950" name="Line 24"/>
          <p:cNvSpPr>
            <a:spLocks noChangeShapeType="1"/>
          </p:cNvSpPr>
          <p:nvPr/>
        </p:nvSpPr>
        <p:spPr bwMode="auto">
          <a:xfrm flipV="1">
            <a:off x="3868738" y="39735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1" name="Line 25"/>
          <p:cNvSpPr>
            <a:spLocks noChangeShapeType="1"/>
          </p:cNvSpPr>
          <p:nvPr/>
        </p:nvSpPr>
        <p:spPr bwMode="auto">
          <a:xfrm>
            <a:off x="3868738" y="22701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2" name="Rectangle 26"/>
          <p:cNvSpPr>
            <a:spLocks noChangeArrowheads="1"/>
          </p:cNvSpPr>
          <p:nvPr/>
        </p:nvSpPr>
        <p:spPr bwMode="auto">
          <a:xfrm>
            <a:off x="3840169" y="40306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953" name="Line 27"/>
          <p:cNvSpPr>
            <a:spLocks noChangeShapeType="1"/>
          </p:cNvSpPr>
          <p:nvPr/>
        </p:nvSpPr>
        <p:spPr bwMode="auto">
          <a:xfrm flipV="1">
            <a:off x="4518025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4" name="Line 28"/>
          <p:cNvSpPr>
            <a:spLocks noChangeShapeType="1"/>
          </p:cNvSpPr>
          <p:nvPr/>
        </p:nvSpPr>
        <p:spPr bwMode="auto">
          <a:xfrm>
            <a:off x="4518025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5" name="Rectangle 29"/>
          <p:cNvSpPr>
            <a:spLocks noChangeArrowheads="1"/>
          </p:cNvSpPr>
          <p:nvPr/>
        </p:nvSpPr>
        <p:spPr bwMode="auto">
          <a:xfrm>
            <a:off x="4452938" y="4030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956" name="Line 30"/>
          <p:cNvSpPr>
            <a:spLocks noChangeShapeType="1"/>
          </p:cNvSpPr>
          <p:nvPr/>
        </p:nvSpPr>
        <p:spPr bwMode="auto">
          <a:xfrm>
            <a:off x="2778128" y="36480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7" name="Line 31"/>
          <p:cNvSpPr>
            <a:spLocks noChangeShapeType="1"/>
          </p:cNvSpPr>
          <p:nvPr/>
        </p:nvSpPr>
        <p:spPr bwMode="auto">
          <a:xfrm flipH="1">
            <a:off x="4937131" y="3648075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8" name="Rectangle 32"/>
          <p:cNvSpPr>
            <a:spLocks noChangeArrowheads="1"/>
          </p:cNvSpPr>
          <p:nvPr/>
        </p:nvSpPr>
        <p:spPr bwMode="auto">
          <a:xfrm>
            <a:off x="2576513" y="35829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959" name="Line 33"/>
          <p:cNvSpPr>
            <a:spLocks noChangeShapeType="1"/>
          </p:cNvSpPr>
          <p:nvPr/>
        </p:nvSpPr>
        <p:spPr bwMode="auto">
          <a:xfrm>
            <a:off x="2778128" y="31353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0" name="Line 34"/>
          <p:cNvSpPr>
            <a:spLocks noChangeShapeType="1"/>
          </p:cNvSpPr>
          <p:nvPr/>
        </p:nvSpPr>
        <p:spPr bwMode="auto">
          <a:xfrm flipH="1">
            <a:off x="4937131" y="31353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1" name="Rectangle 35"/>
          <p:cNvSpPr>
            <a:spLocks noChangeArrowheads="1"/>
          </p:cNvSpPr>
          <p:nvPr/>
        </p:nvSpPr>
        <p:spPr bwMode="auto">
          <a:xfrm>
            <a:off x="2678119" y="30702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962" name="Line 36"/>
          <p:cNvSpPr>
            <a:spLocks noChangeShapeType="1"/>
          </p:cNvSpPr>
          <p:nvPr/>
        </p:nvSpPr>
        <p:spPr bwMode="auto">
          <a:xfrm>
            <a:off x="2778128" y="26162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3" name="Line 37"/>
          <p:cNvSpPr>
            <a:spLocks noChangeShapeType="1"/>
          </p:cNvSpPr>
          <p:nvPr/>
        </p:nvSpPr>
        <p:spPr bwMode="auto">
          <a:xfrm flipH="1">
            <a:off x="4937131" y="261620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4" name="Rectangle 38"/>
          <p:cNvSpPr>
            <a:spLocks noChangeArrowheads="1"/>
          </p:cNvSpPr>
          <p:nvPr/>
        </p:nvSpPr>
        <p:spPr bwMode="auto">
          <a:xfrm>
            <a:off x="2613023" y="2551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965" name="Line 39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6" name="Line 40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7" name="Line 41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8" name="Line 42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9" name="Freeform 43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6"/>
              <a:gd name="T185" fmla="*/ 1382 w 1382"/>
              <a:gd name="T186" fmla="*/ 1096 h 109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0" name="Freeform 44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10080625 w 1382"/>
              <a:gd name="T123" fmla="*/ 0 h 109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6"/>
              <a:gd name="T188" fmla="*/ 1382 w 1382"/>
              <a:gd name="T189" fmla="*/ 1096 h 109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1" name="Freeform 45"/>
          <p:cNvSpPr>
            <a:spLocks/>
          </p:cNvSpPr>
          <p:nvPr/>
        </p:nvSpPr>
        <p:spPr bwMode="auto">
          <a:xfrm>
            <a:off x="2771777" y="2925769"/>
            <a:ext cx="2193925" cy="1076325"/>
          </a:xfrm>
          <a:custGeom>
            <a:avLst/>
            <a:gdLst>
              <a:gd name="T0" fmla="*/ 171370614 w 1382"/>
              <a:gd name="T1" fmla="*/ 0 h 678"/>
              <a:gd name="T2" fmla="*/ 355342799 w 1382"/>
              <a:gd name="T3" fmla="*/ 0 h 678"/>
              <a:gd name="T4" fmla="*/ 539313445 w 1382"/>
              <a:gd name="T5" fmla="*/ 0 h 678"/>
              <a:gd name="T6" fmla="*/ 720764631 w 1382"/>
              <a:gd name="T7" fmla="*/ 0 h 678"/>
              <a:gd name="T8" fmla="*/ 904735377 w 1382"/>
              <a:gd name="T9" fmla="*/ 0 h 678"/>
              <a:gd name="T10" fmla="*/ 1098788134 w 1382"/>
              <a:gd name="T11" fmla="*/ 0 h 678"/>
              <a:gd name="T12" fmla="*/ 1282758681 w 1382"/>
              <a:gd name="T13" fmla="*/ 0 h 678"/>
              <a:gd name="T14" fmla="*/ 1466730816 w 1382"/>
              <a:gd name="T15" fmla="*/ 0 h 678"/>
              <a:gd name="T16" fmla="*/ 1650702951 w 1382"/>
              <a:gd name="T17" fmla="*/ 0 h 678"/>
              <a:gd name="T18" fmla="*/ 1832152946 w 1382"/>
              <a:gd name="T19" fmla="*/ 0 h 678"/>
              <a:gd name="T20" fmla="*/ 2016125081 w 1382"/>
              <a:gd name="T21" fmla="*/ 0 h 678"/>
              <a:gd name="T22" fmla="*/ 2147483647 w 1382"/>
              <a:gd name="T23" fmla="*/ 0 h 678"/>
              <a:gd name="T24" fmla="*/ 2147483647 w 1382"/>
              <a:gd name="T25" fmla="*/ 0 h 678"/>
              <a:gd name="T26" fmla="*/ 2147483647 w 1382"/>
              <a:gd name="T27" fmla="*/ 0 h 678"/>
              <a:gd name="T28" fmla="*/ 2147483647 w 1382"/>
              <a:gd name="T29" fmla="*/ 0 h 678"/>
              <a:gd name="T30" fmla="*/ 2147483647 w 1382"/>
              <a:gd name="T31" fmla="*/ 0 h 678"/>
              <a:gd name="T32" fmla="*/ 2147483647 w 1382"/>
              <a:gd name="T33" fmla="*/ 0 h 678"/>
              <a:gd name="T34" fmla="*/ 2147483647 w 1382"/>
              <a:gd name="T35" fmla="*/ 0 h 678"/>
              <a:gd name="T36" fmla="*/ 2147483647 w 1382"/>
              <a:gd name="T37" fmla="*/ 12601574 h 678"/>
              <a:gd name="T38" fmla="*/ 2147483647 w 1382"/>
              <a:gd name="T39" fmla="*/ 161289992 h 678"/>
              <a:gd name="T40" fmla="*/ 2147483647 w 1382"/>
              <a:gd name="T41" fmla="*/ 299897791 h 678"/>
              <a:gd name="T42" fmla="*/ 2147483647 w 1382"/>
              <a:gd name="T43" fmla="*/ 448587849 h 678"/>
              <a:gd name="T44" fmla="*/ 2147483647 w 1382"/>
              <a:gd name="T45" fmla="*/ 597276221 h 678"/>
              <a:gd name="T46" fmla="*/ 2147483647 w 1382"/>
              <a:gd name="T47" fmla="*/ 745966180 h 678"/>
              <a:gd name="T48" fmla="*/ 2147483647 w 1382"/>
              <a:gd name="T49" fmla="*/ 884574128 h 678"/>
              <a:gd name="T50" fmla="*/ 2147483647 w 1382"/>
              <a:gd name="T51" fmla="*/ 1033264087 h 678"/>
              <a:gd name="T52" fmla="*/ 2147483647 w 1382"/>
              <a:gd name="T53" fmla="*/ 1181952459 h 678"/>
              <a:gd name="T54" fmla="*/ 2147483647 w 1382"/>
              <a:gd name="T55" fmla="*/ 1330642418 h 678"/>
              <a:gd name="T56" fmla="*/ 2147483647 w 1382"/>
              <a:gd name="T57" fmla="*/ 1479332377 h 678"/>
              <a:gd name="T58" fmla="*/ 2147483647 w 1382"/>
              <a:gd name="T59" fmla="*/ 1617940127 h 678"/>
              <a:gd name="T60" fmla="*/ 2147483647 w 1382"/>
              <a:gd name="T61" fmla="*/ 1708666116 h 678"/>
              <a:gd name="T62" fmla="*/ 2147483647 w 1382"/>
              <a:gd name="T63" fmla="*/ 1708666116 h 678"/>
              <a:gd name="T64" fmla="*/ 2147483647 w 1382"/>
              <a:gd name="T65" fmla="*/ 1708666116 h 678"/>
              <a:gd name="T66" fmla="*/ 2147483647 w 1382"/>
              <a:gd name="T67" fmla="*/ 1708666116 h 678"/>
              <a:gd name="T68" fmla="*/ 2147483647 w 1382"/>
              <a:gd name="T69" fmla="*/ 1708666116 h 678"/>
              <a:gd name="T70" fmla="*/ 2147483647 w 1382"/>
              <a:gd name="T71" fmla="*/ 1708666116 h 678"/>
              <a:gd name="T72" fmla="*/ 2147483647 w 1382"/>
              <a:gd name="T73" fmla="*/ 1708666116 h 678"/>
              <a:gd name="T74" fmla="*/ 2119450657 w 1382"/>
              <a:gd name="T75" fmla="*/ 1708666116 h 678"/>
              <a:gd name="T76" fmla="*/ 1935480110 w 1382"/>
              <a:gd name="T77" fmla="*/ 1708666116 h 678"/>
              <a:gd name="T78" fmla="*/ 1754028924 w 1382"/>
              <a:gd name="T79" fmla="*/ 1708666116 h 678"/>
              <a:gd name="T80" fmla="*/ 1570057980 w 1382"/>
              <a:gd name="T81" fmla="*/ 1708666116 h 678"/>
              <a:gd name="T82" fmla="*/ 1386085845 w 1382"/>
              <a:gd name="T83" fmla="*/ 1708666116 h 678"/>
              <a:gd name="T84" fmla="*/ 1192033088 w 1382"/>
              <a:gd name="T85" fmla="*/ 1708666116 h 678"/>
              <a:gd name="T86" fmla="*/ 1008062541 w 1382"/>
              <a:gd name="T87" fmla="*/ 1708666116 h 678"/>
              <a:gd name="T88" fmla="*/ 824091795 w 1382"/>
              <a:gd name="T89" fmla="*/ 1708666116 h 678"/>
              <a:gd name="T90" fmla="*/ 640119660 w 1382"/>
              <a:gd name="T91" fmla="*/ 1708666116 h 678"/>
              <a:gd name="T92" fmla="*/ 458668474 w 1382"/>
              <a:gd name="T93" fmla="*/ 1708666116 h 678"/>
              <a:gd name="T94" fmla="*/ 274696240 w 1382"/>
              <a:gd name="T95" fmla="*/ 1708666116 h 678"/>
              <a:gd name="T96" fmla="*/ 90725618 w 1382"/>
              <a:gd name="T97" fmla="*/ 1708666116 h 678"/>
              <a:gd name="T98" fmla="*/ 0 w 1382"/>
              <a:gd name="T99" fmla="*/ 1640622319 h 678"/>
              <a:gd name="T100" fmla="*/ 0 w 1382"/>
              <a:gd name="T101" fmla="*/ 1491932360 h 678"/>
              <a:gd name="T102" fmla="*/ 0 w 1382"/>
              <a:gd name="T103" fmla="*/ 1343243988 h 678"/>
              <a:gd name="T104" fmla="*/ 0 w 1382"/>
              <a:gd name="T105" fmla="*/ 1192033080 h 678"/>
              <a:gd name="T106" fmla="*/ 0 w 1382"/>
              <a:gd name="T107" fmla="*/ 1055944692 h 678"/>
              <a:gd name="T108" fmla="*/ 0 w 1382"/>
              <a:gd name="T109" fmla="*/ 907256320 h 678"/>
              <a:gd name="T110" fmla="*/ 0 w 1382"/>
              <a:gd name="T111" fmla="*/ 758567750 h 678"/>
              <a:gd name="T112" fmla="*/ 0 w 1382"/>
              <a:gd name="T113" fmla="*/ 607356842 h 678"/>
              <a:gd name="T114" fmla="*/ 0 w 1382"/>
              <a:gd name="T115" fmla="*/ 471268454 h 678"/>
              <a:gd name="T116" fmla="*/ 0 w 1382"/>
              <a:gd name="T117" fmla="*/ 322579983 h 678"/>
              <a:gd name="T118" fmla="*/ 0 w 1382"/>
              <a:gd name="T119" fmla="*/ 173891562 h 678"/>
              <a:gd name="T120" fmla="*/ 0 w 1382"/>
              <a:gd name="T121" fmla="*/ 22682198 h 67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678"/>
              <a:gd name="T185" fmla="*/ 1382 w 1382"/>
              <a:gd name="T186" fmla="*/ 678 h 67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67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10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7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10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2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7"/>
                </a:lnTo>
                <a:lnTo>
                  <a:pt x="1382" y="392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3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2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10"/>
                </a:lnTo>
                <a:lnTo>
                  <a:pt x="1382" y="619"/>
                </a:lnTo>
                <a:lnTo>
                  <a:pt x="1382" y="623"/>
                </a:lnTo>
                <a:lnTo>
                  <a:pt x="1382" y="633"/>
                </a:lnTo>
                <a:lnTo>
                  <a:pt x="1382" y="637"/>
                </a:lnTo>
                <a:lnTo>
                  <a:pt x="1382" y="642"/>
                </a:lnTo>
                <a:lnTo>
                  <a:pt x="1382" y="651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73" y="678"/>
                </a:lnTo>
                <a:lnTo>
                  <a:pt x="1364" y="678"/>
                </a:lnTo>
                <a:lnTo>
                  <a:pt x="1355" y="678"/>
                </a:lnTo>
                <a:lnTo>
                  <a:pt x="1346" y="678"/>
                </a:lnTo>
                <a:lnTo>
                  <a:pt x="1341" y="678"/>
                </a:lnTo>
                <a:lnTo>
                  <a:pt x="1332" y="678"/>
                </a:lnTo>
                <a:lnTo>
                  <a:pt x="1323" y="678"/>
                </a:lnTo>
                <a:lnTo>
                  <a:pt x="1314" y="678"/>
                </a:lnTo>
                <a:lnTo>
                  <a:pt x="1305" y="678"/>
                </a:lnTo>
                <a:lnTo>
                  <a:pt x="1301" y="678"/>
                </a:lnTo>
                <a:lnTo>
                  <a:pt x="1291" y="678"/>
                </a:lnTo>
                <a:lnTo>
                  <a:pt x="1282" y="678"/>
                </a:lnTo>
                <a:lnTo>
                  <a:pt x="1273" y="678"/>
                </a:lnTo>
                <a:lnTo>
                  <a:pt x="1264" y="678"/>
                </a:lnTo>
                <a:lnTo>
                  <a:pt x="1260" y="678"/>
                </a:lnTo>
                <a:lnTo>
                  <a:pt x="1251" y="678"/>
                </a:lnTo>
                <a:lnTo>
                  <a:pt x="1241" y="678"/>
                </a:lnTo>
                <a:lnTo>
                  <a:pt x="1232" y="678"/>
                </a:lnTo>
                <a:lnTo>
                  <a:pt x="1223" y="678"/>
                </a:lnTo>
                <a:lnTo>
                  <a:pt x="1219" y="678"/>
                </a:lnTo>
                <a:lnTo>
                  <a:pt x="1210" y="678"/>
                </a:lnTo>
                <a:lnTo>
                  <a:pt x="1200" y="678"/>
                </a:lnTo>
                <a:lnTo>
                  <a:pt x="1191" y="678"/>
                </a:lnTo>
                <a:lnTo>
                  <a:pt x="1182" y="678"/>
                </a:lnTo>
                <a:lnTo>
                  <a:pt x="1178" y="678"/>
                </a:lnTo>
                <a:lnTo>
                  <a:pt x="1169" y="678"/>
                </a:lnTo>
                <a:lnTo>
                  <a:pt x="1160" y="678"/>
                </a:lnTo>
                <a:lnTo>
                  <a:pt x="1150" y="678"/>
                </a:lnTo>
                <a:lnTo>
                  <a:pt x="1146" y="678"/>
                </a:lnTo>
                <a:lnTo>
                  <a:pt x="1137" y="678"/>
                </a:lnTo>
                <a:lnTo>
                  <a:pt x="1128" y="678"/>
                </a:lnTo>
                <a:lnTo>
                  <a:pt x="1119" y="678"/>
                </a:lnTo>
                <a:lnTo>
                  <a:pt x="1110" y="678"/>
                </a:lnTo>
                <a:lnTo>
                  <a:pt x="1105" y="678"/>
                </a:lnTo>
                <a:lnTo>
                  <a:pt x="1096" y="678"/>
                </a:lnTo>
                <a:lnTo>
                  <a:pt x="1087" y="678"/>
                </a:lnTo>
                <a:lnTo>
                  <a:pt x="1078" y="678"/>
                </a:lnTo>
                <a:lnTo>
                  <a:pt x="1069" y="678"/>
                </a:lnTo>
                <a:lnTo>
                  <a:pt x="1064" y="678"/>
                </a:lnTo>
                <a:lnTo>
                  <a:pt x="1055" y="678"/>
                </a:lnTo>
                <a:lnTo>
                  <a:pt x="1046" y="678"/>
                </a:lnTo>
                <a:lnTo>
                  <a:pt x="1037" y="678"/>
                </a:lnTo>
                <a:lnTo>
                  <a:pt x="1028" y="678"/>
                </a:lnTo>
                <a:lnTo>
                  <a:pt x="1023" y="678"/>
                </a:lnTo>
                <a:lnTo>
                  <a:pt x="1014" y="678"/>
                </a:lnTo>
                <a:lnTo>
                  <a:pt x="1005" y="678"/>
                </a:lnTo>
                <a:lnTo>
                  <a:pt x="996" y="678"/>
                </a:lnTo>
                <a:lnTo>
                  <a:pt x="987" y="678"/>
                </a:lnTo>
                <a:lnTo>
                  <a:pt x="982" y="678"/>
                </a:lnTo>
                <a:lnTo>
                  <a:pt x="973" y="678"/>
                </a:lnTo>
                <a:lnTo>
                  <a:pt x="964" y="678"/>
                </a:lnTo>
                <a:lnTo>
                  <a:pt x="955" y="678"/>
                </a:lnTo>
                <a:lnTo>
                  <a:pt x="946" y="678"/>
                </a:lnTo>
                <a:lnTo>
                  <a:pt x="941" y="678"/>
                </a:lnTo>
                <a:lnTo>
                  <a:pt x="932" y="678"/>
                </a:lnTo>
                <a:lnTo>
                  <a:pt x="923" y="678"/>
                </a:lnTo>
                <a:lnTo>
                  <a:pt x="914" y="678"/>
                </a:lnTo>
                <a:lnTo>
                  <a:pt x="909" y="678"/>
                </a:lnTo>
                <a:lnTo>
                  <a:pt x="900" y="678"/>
                </a:lnTo>
                <a:lnTo>
                  <a:pt x="891" y="678"/>
                </a:lnTo>
                <a:lnTo>
                  <a:pt x="882" y="678"/>
                </a:lnTo>
                <a:lnTo>
                  <a:pt x="873" y="678"/>
                </a:lnTo>
                <a:lnTo>
                  <a:pt x="868" y="678"/>
                </a:lnTo>
                <a:lnTo>
                  <a:pt x="859" y="678"/>
                </a:lnTo>
                <a:lnTo>
                  <a:pt x="850" y="678"/>
                </a:lnTo>
                <a:lnTo>
                  <a:pt x="841" y="678"/>
                </a:lnTo>
                <a:lnTo>
                  <a:pt x="832" y="678"/>
                </a:lnTo>
                <a:lnTo>
                  <a:pt x="828" y="678"/>
                </a:lnTo>
                <a:lnTo>
                  <a:pt x="818" y="678"/>
                </a:lnTo>
                <a:lnTo>
                  <a:pt x="809" y="678"/>
                </a:lnTo>
                <a:lnTo>
                  <a:pt x="800" y="678"/>
                </a:lnTo>
                <a:lnTo>
                  <a:pt x="791" y="678"/>
                </a:lnTo>
                <a:lnTo>
                  <a:pt x="787" y="678"/>
                </a:lnTo>
                <a:lnTo>
                  <a:pt x="778" y="678"/>
                </a:lnTo>
                <a:lnTo>
                  <a:pt x="768" y="678"/>
                </a:lnTo>
                <a:lnTo>
                  <a:pt x="759" y="678"/>
                </a:lnTo>
                <a:lnTo>
                  <a:pt x="750" y="678"/>
                </a:lnTo>
                <a:lnTo>
                  <a:pt x="746" y="678"/>
                </a:lnTo>
                <a:lnTo>
                  <a:pt x="737" y="678"/>
                </a:lnTo>
                <a:lnTo>
                  <a:pt x="727" y="678"/>
                </a:lnTo>
                <a:lnTo>
                  <a:pt x="718" y="678"/>
                </a:lnTo>
                <a:lnTo>
                  <a:pt x="709" y="678"/>
                </a:lnTo>
                <a:lnTo>
                  <a:pt x="705" y="678"/>
                </a:lnTo>
                <a:lnTo>
                  <a:pt x="696" y="678"/>
                </a:lnTo>
                <a:lnTo>
                  <a:pt x="687" y="678"/>
                </a:lnTo>
                <a:lnTo>
                  <a:pt x="677" y="678"/>
                </a:lnTo>
                <a:lnTo>
                  <a:pt x="673" y="678"/>
                </a:lnTo>
                <a:lnTo>
                  <a:pt x="664" y="678"/>
                </a:lnTo>
                <a:lnTo>
                  <a:pt x="655" y="678"/>
                </a:lnTo>
                <a:lnTo>
                  <a:pt x="646" y="678"/>
                </a:lnTo>
                <a:lnTo>
                  <a:pt x="637" y="678"/>
                </a:lnTo>
                <a:lnTo>
                  <a:pt x="632" y="678"/>
                </a:lnTo>
                <a:lnTo>
                  <a:pt x="623" y="678"/>
                </a:lnTo>
                <a:lnTo>
                  <a:pt x="614" y="678"/>
                </a:lnTo>
                <a:lnTo>
                  <a:pt x="605" y="678"/>
                </a:lnTo>
                <a:lnTo>
                  <a:pt x="596" y="678"/>
                </a:lnTo>
                <a:lnTo>
                  <a:pt x="591" y="678"/>
                </a:lnTo>
                <a:lnTo>
                  <a:pt x="582" y="678"/>
                </a:lnTo>
                <a:lnTo>
                  <a:pt x="573" y="678"/>
                </a:lnTo>
                <a:lnTo>
                  <a:pt x="564" y="678"/>
                </a:lnTo>
                <a:lnTo>
                  <a:pt x="555" y="678"/>
                </a:lnTo>
                <a:lnTo>
                  <a:pt x="550" y="678"/>
                </a:lnTo>
                <a:lnTo>
                  <a:pt x="541" y="678"/>
                </a:lnTo>
                <a:lnTo>
                  <a:pt x="532" y="678"/>
                </a:lnTo>
                <a:lnTo>
                  <a:pt x="523" y="678"/>
                </a:lnTo>
                <a:lnTo>
                  <a:pt x="514" y="678"/>
                </a:lnTo>
                <a:lnTo>
                  <a:pt x="509" y="678"/>
                </a:lnTo>
                <a:lnTo>
                  <a:pt x="500" y="678"/>
                </a:lnTo>
                <a:lnTo>
                  <a:pt x="491" y="678"/>
                </a:lnTo>
                <a:lnTo>
                  <a:pt x="482" y="678"/>
                </a:lnTo>
                <a:lnTo>
                  <a:pt x="473" y="678"/>
                </a:lnTo>
                <a:lnTo>
                  <a:pt x="468" y="678"/>
                </a:lnTo>
                <a:lnTo>
                  <a:pt x="459" y="678"/>
                </a:lnTo>
                <a:lnTo>
                  <a:pt x="450" y="678"/>
                </a:lnTo>
                <a:lnTo>
                  <a:pt x="441" y="678"/>
                </a:lnTo>
                <a:lnTo>
                  <a:pt x="436" y="678"/>
                </a:lnTo>
                <a:lnTo>
                  <a:pt x="427" y="678"/>
                </a:lnTo>
                <a:lnTo>
                  <a:pt x="418" y="678"/>
                </a:lnTo>
                <a:lnTo>
                  <a:pt x="409" y="678"/>
                </a:lnTo>
                <a:lnTo>
                  <a:pt x="400" y="678"/>
                </a:lnTo>
                <a:lnTo>
                  <a:pt x="395" y="678"/>
                </a:lnTo>
                <a:lnTo>
                  <a:pt x="386" y="678"/>
                </a:lnTo>
                <a:lnTo>
                  <a:pt x="377" y="678"/>
                </a:lnTo>
                <a:lnTo>
                  <a:pt x="368" y="678"/>
                </a:lnTo>
                <a:lnTo>
                  <a:pt x="359" y="678"/>
                </a:lnTo>
                <a:lnTo>
                  <a:pt x="355" y="678"/>
                </a:lnTo>
                <a:lnTo>
                  <a:pt x="345" y="678"/>
                </a:lnTo>
                <a:lnTo>
                  <a:pt x="336" y="678"/>
                </a:lnTo>
                <a:lnTo>
                  <a:pt x="327" y="678"/>
                </a:lnTo>
                <a:lnTo>
                  <a:pt x="318" y="678"/>
                </a:lnTo>
                <a:lnTo>
                  <a:pt x="314" y="678"/>
                </a:lnTo>
                <a:lnTo>
                  <a:pt x="305" y="678"/>
                </a:lnTo>
                <a:lnTo>
                  <a:pt x="295" y="678"/>
                </a:lnTo>
                <a:lnTo>
                  <a:pt x="286" y="678"/>
                </a:lnTo>
                <a:lnTo>
                  <a:pt x="277" y="678"/>
                </a:lnTo>
                <a:lnTo>
                  <a:pt x="273" y="678"/>
                </a:lnTo>
                <a:lnTo>
                  <a:pt x="264" y="678"/>
                </a:lnTo>
                <a:lnTo>
                  <a:pt x="254" y="678"/>
                </a:lnTo>
                <a:lnTo>
                  <a:pt x="245" y="678"/>
                </a:lnTo>
                <a:lnTo>
                  <a:pt x="236" y="678"/>
                </a:lnTo>
                <a:lnTo>
                  <a:pt x="232" y="678"/>
                </a:lnTo>
                <a:lnTo>
                  <a:pt x="223" y="678"/>
                </a:lnTo>
                <a:lnTo>
                  <a:pt x="214" y="678"/>
                </a:lnTo>
                <a:lnTo>
                  <a:pt x="204" y="678"/>
                </a:lnTo>
                <a:lnTo>
                  <a:pt x="200" y="678"/>
                </a:lnTo>
                <a:lnTo>
                  <a:pt x="191" y="678"/>
                </a:lnTo>
                <a:lnTo>
                  <a:pt x="182" y="678"/>
                </a:lnTo>
                <a:lnTo>
                  <a:pt x="173" y="678"/>
                </a:lnTo>
                <a:lnTo>
                  <a:pt x="164" y="678"/>
                </a:lnTo>
                <a:lnTo>
                  <a:pt x="159" y="678"/>
                </a:lnTo>
                <a:lnTo>
                  <a:pt x="150" y="678"/>
                </a:lnTo>
                <a:lnTo>
                  <a:pt x="141" y="678"/>
                </a:lnTo>
                <a:lnTo>
                  <a:pt x="132" y="678"/>
                </a:lnTo>
                <a:lnTo>
                  <a:pt x="123" y="678"/>
                </a:lnTo>
                <a:lnTo>
                  <a:pt x="118" y="678"/>
                </a:lnTo>
                <a:lnTo>
                  <a:pt x="109" y="678"/>
                </a:lnTo>
                <a:lnTo>
                  <a:pt x="100" y="678"/>
                </a:lnTo>
                <a:lnTo>
                  <a:pt x="91" y="678"/>
                </a:lnTo>
                <a:lnTo>
                  <a:pt x="82" y="678"/>
                </a:lnTo>
                <a:lnTo>
                  <a:pt x="77" y="678"/>
                </a:lnTo>
                <a:lnTo>
                  <a:pt x="68" y="678"/>
                </a:lnTo>
                <a:lnTo>
                  <a:pt x="59" y="678"/>
                </a:lnTo>
                <a:lnTo>
                  <a:pt x="50" y="678"/>
                </a:lnTo>
                <a:lnTo>
                  <a:pt x="41" y="678"/>
                </a:lnTo>
                <a:lnTo>
                  <a:pt x="36" y="678"/>
                </a:lnTo>
                <a:lnTo>
                  <a:pt x="27" y="678"/>
                </a:lnTo>
                <a:lnTo>
                  <a:pt x="18" y="678"/>
                </a:lnTo>
                <a:lnTo>
                  <a:pt x="9" y="678"/>
                </a:lnTo>
                <a:lnTo>
                  <a:pt x="4" y="678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1"/>
                </a:lnTo>
                <a:lnTo>
                  <a:pt x="0" y="642"/>
                </a:lnTo>
                <a:lnTo>
                  <a:pt x="0" y="637"/>
                </a:lnTo>
                <a:lnTo>
                  <a:pt x="0" y="633"/>
                </a:lnTo>
                <a:lnTo>
                  <a:pt x="0" y="623"/>
                </a:lnTo>
                <a:lnTo>
                  <a:pt x="0" y="619"/>
                </a:lnTo>
                <a:lnTo>
                  <a:pt x="0" y="610"/>
                </a:lnTo>
                <a:lnTo>
                  <a:pt x="0" y="605"/>
                </a:lnTo>
                <a:lnTo>
                  <a:pt x="0" y="596"/>
                </a:lnTo>
                <a:lnTo>
                  <a:pt x="0" y="592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10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7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2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10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32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7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2" name="Freeform 46"/>
          <p:cNvSpPr>
            <a:spLocks/>
          </p:cNvSpPr>
          <p:nvPr/>
        </p:nvSpPr>
        <p:spPr bwMode="auto">
          <a:xfrm>
            <a:off x="2771777" y="2925769"/>
            <a:ext cx="2193925" cy="1076325"/>
          </a:xfrm>
          <a:custGeom>
            <a:avLst/>
            <a:gdLst>
              <a:gd name="T0" fmla="*/ 171370614 w 1382"/>
              <a:gd name="T1" fmla="*/ 0 h 678"/>
              <a:gd name="T2" fmla="*/ 355342799 w 1382"/>
              <a:gd name="T3" fmla="*/ 0 h 678"/>
              <a:gd name="T4" fmla="*/ 539313445 w 1382"/>
              <a:gd name="T5" fmla="*/ 0 h 678"/>
              <a:gd name="T6" fmla="*/ 720764631 w 1382"/>
              <a:gd name="T7" fmla="*/ 0 h 678"/>
              <a:gd name="T8" fmla="*/ 904735377 w 1382"/>
              <a:gd name="T9" fmla="*/ 0 h 678"/>
              <a:gd name="T10" fmla="*/ 1098788134 w 1382"/>
              <a:gd name="T11" fmla="*/ 0 h 678"/>
              <a:gd name="T12" fmla="*/ 1282758681 w 1382"/>
              <a:gd name="T13" fmla="*/ 0 h 678"/>
              <a:gd name="T14" fmla="*/ 1466730816 w 1382"/>
              <a:gd name="T15" fmla="*/ 0 h 678"/>
              <a:gd name="T16" fmla="*/ 1650702951 w 1382"/>
              <a:gd name="T17" fmla="*/ 0 h 678"/>
              <a:gd name="T18" fmla="*/ 1832152946 w 1382"/>
              <a:gd name="T19" fmla="*/ 0 h 678"/>
              <a:gd name="T20" fmla="*/ 2016125081 w 1382"/>
              <a:gd name="T21" fmla="*/ 0 h 678"/>
              <a:gd name="T22" fmla="*/ 2147483647 w 1382"/>
              <a:gd name="T23" fmla="*/ 0 h 678"/>
              <a:gd name="T24" fmla="*/ 2147483647 w 1382"/>
              <a:gd name="T25" fmla="*/ 0 h 678"/>
              <a:gd name="T26" fmla="*/ 2147483647 w 1382"/>
              <a:gd name="T27" fmla="*/ 0 h 678"/>
              <a:gd name="T28" fmla="*/ 2147483647 w 1382"/>
              <a:gd name="T29" fmla="*/ 0 h 678"/>
              <a:gd name="T30" fmla="*/ 2147483647 w 1382"/>
              <a:gd name="T31" fmla="*/ 0 h 678"/>
              <a:gd name="T32" fmla="*/ 2147483647 w 1382"/>
              <a:gd name="T33" fmla="*/ 0 h 678"/>
              <a:gd name="T34" fmla="*/ 2147483647 w 1382"/>
              <a:gd name="T35" fmla="*/ 0 h 678"/>
              <a:gd name="T36" fmla="*/ 2147483647 w 1382"/>
              <a:gd name="T37" fmla="*/ 12601574 h 678"/>
              <a:gd name="T38" fmla="*/ 2147483647 w 1382"/>
              <a:gd name="T39" fmla="*/ 161289992 h 678"/>
              <a:gd name="T40" fmla="*/ 2147483647 w 1382"/>
              <a:gd name="T41" fmla="*/ 299897791 h 678"/>
              <a:gd name="T42" fmla="*/ 2147483647 w 1382"/>
              <a:gd name="T43" fmla="*/ 448587849 h 678"/>
              <a:gd name="T44" fmla="*/ 2147483647 w 1382"/>
              <a:gd name="T45" fmla="*/ 597276221 h 678"/>
              <a:gd name="T46" fmla="*/ 2147483647 w 1382"/>
              <a:gd name="T47" fmla="*/ 745966180 h 678"/>
              <a:gd name="T48" fmla="*/ 2147483647 w 1382"/>
              <a:gd name="T49" fmla="*/ 884574128 h 678"/>
              <a:gd name="T50" fmla="*/ 2147483647 w 1382"/>
              <a:gd name="T51" fmla="*/ 1033264087 h 678"/>
              <a:gd name="T52" fmla="*/ 2147483647 w 1382"/>
              <a:gd name="T53" fmla="*/ 1181952459 h 678"/>
              <a:gd name="T54" fmla="*/ 2147483647 w 1382"/>
              <a:gd name="T55" fmla="*/ 1330642418 h 678"/>
              <a:gd name="T56" fmla="*/ 2147483647 w 1382"/>
              <a:gd name="T57" fmla="*/ 1479332377 h 678"/>
              <a:gd name="T58" fmla="*/ 2147483647 w 1382"/>
              <a:gd name="T59" fmla="*/ 1617940127 h 678"/>
              <a:gd name="T60" fmla="*/ 2147483647 w 1382"/>
              <a:gd name="T61" fmla="*/ 1708666116 h 678"/>
              <a:gd name="T62" fmla="*/ 2147483647 w 1382"/>
              <a:gd name="T63" fmla="*/ 1708666116 h 678"/>
              <a:gd name="T64" fmla="*/ 2147483647 w 1382"/>
              <a:gd name="T65" fmla="*/ 1708666116 h 678"/>
              <a:gd name="T66" fmla="*/ 2147483647 w 1382"/>
              <a:gd name="T67" fmla="*/ 1708666116 h 678"/>
              <a:gd name="T68" fmla="*/ 2147483647 w 1382"/>
              <a:gd name="T69" fmla="*/ 1708666116 h 678"/>
              <a:gd name="T70" fmla="*/ 2147483647 w 1382"/>
              <a:gd name="T71" fmla="*/ 1708666116 h 678"/>
              <a:gd name="T72" fmla="*/ 2147483647 w 1382"/>
              <a:gd name="T73" fmla="*/ 1708666116 h 678"/>
              <a:gd name="T74" fmla="*/ 2119450657 w 1382"/>
              <a:gd name="T75" fmla="*/ 1708666116 h 678"/>
              <a:gd name="T76" fmla="*/ 1935480110 w 1382"/>
              <a:gd name="T77" fmla="*/ 1708666116 h 678"/>
              <a:gd name="T78" fmla="*/ 1754028924 w 1382"/>
              <a:gd name="T79" fmla="*/ 1708666116 h 678"/>
              <a:gd name="T80" fmla="*/ 1570057980 w 1382"/>
              <a:gd name="T81" fmla="*/ 1708666116 h 678"/>
              <a:gd name="T82" fmla="*/ 1386085845 w 1382"/>
              <a:gd name="T83" fmla="*/ 1708666116 h 678"/>
              <a:gd name="T84" fmla="*/ 1192033088 w 1382"/>
              <a:gd name="T85" fmla="*/ 1708666116 h 678"/>
              <a:gd name="T86" fmla="*/ 1008062541 w 1382"/>
              <a:gd name="T87" fmla="*/ 1708666116 h 678"/>
              <a:gd name="T88" fmla="*/ 824091795 w 1382"/>
              <a:gd name="T89" fmla="*/ 1708666116 h 678"/>
              <a:gd name="T90" fmla="*/ 640119660 w 1382"/>
              <a:gd name="T91" fmla="*/ 1708666116 h 678"/>
              <a:gd name="T92" fmla="*/ 458668474 w 1382"/>
              <a:gd name="T93" fmla="*/ 1708666116 h 678"/>
              <a:gd name="T94" fmla="*/ 274696240 w 1382"/>
              <a:gd name="T95" fmla="*/ 1708666116 h 678"/>
              <a:gd name="T96" fmla="*/ 90725618 w 1382"/>
              <a:gd name="T97" fmla="*/ 1708666116 h 678"/>
              <a:gd name="T98" fmla="*/ 0 w 1382"/>
              <a:gd name="T99" fmla="*/ 1640622319 h 678"/>
              <a:gd name="T100" fmla="*/ 0 w 1382"/>
              <a:gd name="T101" fmla="*/ 1491932360 h 678"/>
              <a:gd name="T102" fmla="*/ 0 w 1382"/>
              <a:gd name="T103" fmla="*/ 1343243988 h 678"/>
              <a:gd name="T104" fmla="*/ 0 w 1382"/>
              <a:gd name="T105" fmla="*/ 1192033080 h 678"/>
              <a:gd name="T106" fmla="*/ 0 w 1382"/>
              <a:gd name="T107" fmla="*/ 1055944692 h 678"/>
              <a:gd name="T108" fmla="*/ 0 w 1382"/>
              <a:gd name="T109" fmla="*/ 907256320 h 678"/>
              <a:gd name="T110" fmla="*/ 0 w 1382"/>
              <a:gd name="T111" fmla="*/ 758567750 h 678"/>
              <a:gd name="T112" fmla="*/ 0 w 1382"/>
              <a:gd name="T113" fmla="*/ 607356842 h 678"/>
              <a:gd name="T114" fmla="*/ 0 w 1382"/>
              <a:gd name="T115" fmla="*/ 471268454 h 678"/>
              <a:gd name="T116" fmla="*/ 0 w 1382"/>
              <a:gd name="T117" fmla="*/ 322579983 h 678"/>
              <a:gd name="T118" fmla="*/ 0 w 1382"/>
              <a:gd name="T119" fmla="*/ 173891562 h 678"/>
              <a:gd name="T120" fmla="*/ 0 w 1382"/>
              <a:gd name="T121" fmla="*/ 22682198 h 67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678"/>
              <a:gd name="T185" fmla="*/ 1382 w 1382"/>
              <a:gd name="T186" fmla="*/ 678 h 67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67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10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7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10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2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7"/>
                </a:lnTo>
                <a:lnTo>
                  <a:pt x="1382" y="392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3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2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10"/>
                </a:lnTo>
                <a:lnTo>
                  <a:pt x="1382" y="619"/>
                </a:lnTo>
                <a:lnTo>
                  <a:pt x="1382" y="623"/>
                </a:lnTo>
                <a:lnTo>
                  <a:pt x="1382" y="633"/>
                </a:lnTo>
                <a:lnTo>
                  <a:pt x="1382" y="637"/>
                </a:lnTo>
                <a:lnTo>
                  <a:pt x="1382" y="642"/>
                </a:lnTo>
                <a:lnTo>
                  <a:pt x="1382" y="651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73" y="678"/>
                </a:lnTo>
                <a:lnTo>
                  <a:pt x="1364" y="678"/>
                </a:lnTo>
                <a:lnTo>
                  <a:pt x="1355" y="678"/>
                </a:lnTo>
                <a:lnTo>
                  <a:pt x="1346" y="678"/>
                </a:lnTo>
                <a:lnTo>
                  <a:pt x="1341" y="678"/>
                </a:lnTo>
                <a:lnTo>
                  <a:pt x="1332" y="678"/>
                </a:lnTo>
                <a:lnTo>
                  <a:pt x="1323" y="678"/>
                </a:lnTo>
                <a:lnTo>
                  <a:pt x="1314" y="678"/>
                </a:lnTo>
                <a:lnTo>
                  <a:pt x="1305" y="678"/>
                </a:lnTo>
                <a:lnTo>
                  <a:pt x="1301" y="678"/>
                </a:lnTo>
                <a:lnTo>
                  <a:pt x="1291" y="678"/>
                </a:lnTo>
                <a:lnTo>
                  <a:pt x="1282" y="678"/>
                </a:lnTo>
                <a:lnTo>
                  <a:pt x="1273" y="678"/>
                </a:lnTo>
                <a:lnTo>
                  <a:pt x="1264" y="678"/>
                </a:lnTo>
                <a:lnTo>
                  <a:pt x="1260" y="678"/>
                </a:lnTo>
                <a:lnTo>
                  <a:pt x="1251" y="678"/>
                </a:lnTo>
                <a:lnTo>
                  <a:pt x="1241" y="678"/>
                </a:lnTo>
                <a:lnTo>
                  <a:pt x="1232" y="678"/>
                </a:lnTo>
                <a:lnTo>
                  <a:pt x="1223" y="678"/>
                </a:lnTo>
                <a:lnTo>
                  <a:pt x="1219" y="678"/>
                </a:lnTo>
                <a:lnTo>
                  <a:pt x="1210" y="678"/>
                </a:lnTo>
                <a:lnTo>
                  <a:pt x="1200" y="678"/>
                </a:lnTo>
                <a:lnTo>
                  <a:pt x="1191" y="678"/>
                </a:lnTo>
                <a:lnTo>
                  <a:pt x="1182" y="678"/>
                </a:lnTo>
                <a:lnTo>
                  <a:pt x="1178" y="678"/>
                </a:lnTo>
                <a:lnTo>
                  <a:pt x="1169" y="678"/>
                </a:lnTo>
                <a:lnTo>
                  <a:pt x="1160" y="678"/>
                </a:lnTo>
                <a:lnTo>
                  <a:pt x="1150" y="678"/>
                </a:lnTo>
                <a:lnTo>
                  <a:pt x="1146" y="678"/>
                </a:lnTo>
                <a:lnTo>
                  <a:pt x="1137" y="678"/>
                </a:lnTo>
                <a:lnTo>
                  <a:pt x="1128" y="678"/>
                </a:lnTo>
                <a:lnTo>
                  <a:pt x="1119" y="678"/>
                </a:lnTo>
                <a:lnTo>
                  <a:pt x="1110" y="678"/>
                </a:lnTo>
                <a:lnTo>
                  <a:pt x="1105" y="678"/>
                </a:lnTo>
                <a:lnTo>
                  <a:pt x="1096" y="678"/>
                </a:lnTo>
                <a:lnTo>
                  <a:pt x="1087" y="678"/>
                </a:lnTo>
                <a:lnTo>
                  <a:pt x="1078" y="678"/>
                </a:lnTo>
                <a:lnTo>
                  <a:pt x="1069" y="678"/>
                </a:lnTo>
                <a:lnTo>
                  <a:pt x="1064" y="678"/>
                </a:lnTo>
                <a:lnTo>
                  <a:pt x="1055" y="678"/>
                </a:lnTo>
                <a:lnTo>
                  <a:pt x="1046" y="678"/>
                </a:lnTo>
                <a:lnTo>
                  <a:pt x="1037" y="678"/>
                </a:lnTo>
                <a:lnTo>
                  <a:pt x="1028" y="678"/>
                </a:lnTo>
                <a:lnTo>
                  <a:pt x="1023" y="678"/>
                </a:lnTo>
                <a:lnTo>
                  <a:pt x="1014" y="678"/>
                </a:lnTo>
                <a:lnTo>
                  <a:pt x="1005" y="678"/>
                </a:lnTo>
                <a:lnTo>
                  <a:pt x="996" y="678"/>
                </a:lnTo>
                <a:lnTo>
                  <a:pt x="987" y="678"/>
                </a:lnTo>
                <a:lnTo>
                  <a:pt x="982" y="678"/>
                </a:lnTo>
                <a:lnTo>
                  <a:pt x="973" y="678"/>
                </a:lnTo>
                <a:lnTo>
                  <a:pt x="964" y="678"/>
                </a:lnTo>
                <a:lnTo>
                  <a:pt x="955" y="678"/>
                </a:lnTo>
                <a:lnTo>
                  <a:pt x="946" y="678"/>
                </a:lnTo>
                <a:lnTo>
                  <a:pt x="941" y="678"/>
                </a:lnTo>
                <a:lnTo>
                  <a:pt x="932" y="678"/>
                </a:lnTo>
                <a:lnTo>
                  <a:pt x="923" y="678"/>
                </a:lnTo>
                <a:lnTo>
                  <a:pt x="914" y="678"/>
                </a:lnTo>
                <a:lnTo>
                  <a:pt x="909" y="678"/>
                </a:lnTo>
                <a:lnTo>
                  <a:pt x="900" y="678"/>
                </a:lnTo>
                <a:lnTo>
                  <a:pt x="891" y="678"/>
                </a:lnTo>
                <a:lnTo>
                  <a:pt x="882" y="678"/>
                </a:lnTo>
                <a:lnTo>
                  <a:pt x="873" y="678"/>
                </a:lnTo>
                <a:lnTo>
                  <a:pt x="868" y="678"/>
                </a:lnTo>
                <a:lnTo>
                  <a:pt x="859" y="678"/>
                </a:lnTo>
                <a:lnTo>
                  <a:pt x="850" y="678"/>
                </a:lnTo>
                <a:lnTo>
                  <a:pt x="841" y="678"/>
                </a:lnTo>
                <a:lnTo>
                  <a:pt x="832" y="678"/>
                </a:lnTo>
                <a:lnTo>
                  <a:pt x="828" y="678"/>
                </a:lnTo>
                <a:lnTo>
                  <a:pt x="818" y="678"/>
                </a:lnTo>
                <a:lnTo>
                  <a:pt x="809" y="678"/>
                </a:lnTo>
                <a:lnTo>
                  <a:pt x="800" y="678"/>
                </a:lnTo>
                <a:lnTo>
                  <a:pt x="791" y="678"/>
                </a:lnTo>
                <a:lnTo>
                  <a:pt x="787" y="678"/>
                </a:lnTo>
                <a:lnTo>
                  <a:pt x="778" y="678"/>
                </a:lnTo>
                <a:lnTo>
                  <a:pt x="768" y="678"/>
                </a:lnTo>
                <a:lnTo>
                  <a:pt x="759" y="678"/>
                </a:lnTo>
                <a:lnTo>
                  <a:pt x="750" y="678"/>
                </a:lnTo>
                <a:lnTo>
                  <a:pt x="746" y="678"/>
                </a:lnTo>
                <a:lnTo>
                  <a:pt x="737" y="678"/>
                </a:lnTo>
                <a:lnTo>
                  <a:pt x="727" y="678"/>
                </a:lnTo>
                <a:lnTo>
                  <a:pt x="718" y="678"/>
                </a:lnTo>
                <a:lnTo>
                  <a:pt x="709" y="678"/>
                </a:lnTo>
                <a:lnTo>
                  <a:pt x="705" y="678"/>
                </a:lnTo>
                <a:lnTo>
                  <a:pt x="696" y="678"/>
                </a:lnTo>
                <a:lnTo>
                  <a:pt x="687" y="678"/>
                </a:lnTo>
                <a:lnTo>
                  <a:pt x="677" y="678"/>
                </a:lnTo>
                <a:lnTo>
                  <a:pt x="673" y="678"/>
                </a:lnTo>
                <a:lnTo>
                  <a:pt x="664" y="678"/>
                </a:lnTo>
                <a:lnTo>
                  <a:pt x="655" y="678"/>
                </a:lnTo>
                <a:lnTo>
                  <a:pt x="646" y="678"/>
                </a:lnTo>
                <a:lnTo>
                  <a:pt x="637" y="678"/>
                </a:lnTo>
                <a:lnTo>
                  <a:pt x="632" y="678"/>
                </a:lnTo>
                <a:lnTo>
                  <a:pt x="623" y="678"/>
                </a:lnTo>
                <a:lnTo>
                  <a:pt x="614" y="678"/>
                </a:lnTo>
                <a:lnTo>
                  <a:pt x="605" y="678"/>
                </a:lnTo>
                <a:lnTo>
                  <a:pt x="596" y="678"/>
                </a:lnTo>
                <a:lnTo>
                  <a:pt x="591" y="678"/>
                </a:lnTo>
                <a:lnTo>
                  <a:pt x="582" y="678"/>
                </a:lnTo>
                <a:lnTo>
                  <a:pt x="573" y="678"/>
                </a:lnTo>
                <a:lnTo>
                  <a:pt x="564" y="678"/>
                </a:lnTo>
                <a:lnTo>
                  <a:pt x="555" y="678"/>
                </a:lnTo>
                <a:lnTo>
                  <a:pt x="550" y="678"/>
                </a:lnTo>
                <a:lnTo>
                  <a:pt x="541" y="678"/>
                </a:lnTo>
                <a:lnTo>
                  <a:pt x="532" y="678"/>
                </a:lnTo>
                <a:lnTo>
                  <a:pt x="523" y="678"/>
                </a:lnTo>
                <a:lnTo>
                  <a:pt x="514" y="678"/>
                </a:lnTo>
                <a:lnTo>
                  <a:pt x="509" y="678"/>
                </a:lnTo>
                <a:lnTo>
                  <a:pt x="500" y="678"/>
                </a:lnTo>
                <a:lnTo>
                  <a:pt x="491" y="678"/>
                </a:lnTo>
                <a:lnTo>
                  <a:pt x="482" y="678"/>
                </a:lnTo>
                <a:lnTo>
                  <a:pt x="473" y="678"/>
                </a:lnTo>
                <a:lnTo>
                  <a:pt x="468" y="678"/>
                </a:lnTo>
                <a:lnTo>
                  <a:pt x="459" y="678"/>
                </a:lnTo>
                <a:lnTo>
                  <a:pt x="450" y="678"/>
                </a:lnTo>
                <a:lnTo>
                  <a:pt x="441" y="678"/>
                </a:lnTo>
                <a:lnTo>
                  <a:pt x="436" y="678"/>
                </a:lnTo>
                <a:lnTo>
                  <a:pt x="427" y="678"/>
                </a:lnTo>
                <a:lnTo>
                  <a:pt x="418" y="678"/>
                </a:lnTo>
                <a:lnTo>
                  <a:pt x="409" y="678"/>
                </a:lnTo>
                <a:lnTo>
                  <a:pt x="400" y="678"/>
                </a:lnTo>
                <a:lnTo>
                  <a:pt x="395" y="678"/>
                </a:lnTo>
                <a:lnTo>
                  <a:pt x="386" y="678"/>
                </a:lnTo>
                <a:lnTo>
                  <a:pt x="377" y="678"/>
                </a:lnTo>
                <a:lnTo>
                  <a:pt x="368" y="678"/>
                </a:lnTo>
                <a:lnTo>
                  <a:pt x="359" y="678"/>
                </a:lnTo>
                <a:lnTo>
                  <a:pt x="355" y="678"/>
                </a:lnTo>
                <a:lnTo>
                  <a:pt x="345" y="678"/>
                </a:lnTo>
                <a:lnTo>
                  <a:pt x="336" y="678"/>
                </a:lnTo>
                <a:lnTo>
                  <a:pt x="327" y="678"/>
                </a:lnTo>
                <a:lnTo>
                  <a:pt x="318" y="678"/>
                </a:lnTo>
                <a:lnTo>
                  <a:pt x="314" y="678"/>
                </a:lnTo>
                <a:lnTo>
                  <a:pt x="305" y="678"/>
                </a:lnTo>
                <a:lnTo>
                  <a:pt x="295" y="678"/>
                </a:lnTo>
                <a:lnTo>
                  <a:pt x="286" y="678"/>
                </a:lnTo>
                <a:lnTo>
                  <a:pt x="277" y="678"/>
                </a:lnTo>
                <a:lnTo>
                  <a:pt x="273" y="678"/>
                </a:lnTo>
                <a:lnTo>
                  <a:pt x="264" y="678"/>
                </a:lnTo>
                <a:lnTo>
                  <a:pt x="254" y="678"/>
                </a:lnTo>
                <a:lnTo>
                  <a:pt x="245" y="678"/>
                </a:lnTo>
                <a:lnTo>
                  <a:pt x="236" y="678"/>
                </a:lnTo>
                <a:lnTo>
                  <a:pt x="232" y="678"/>
                </a:lnTo>
                <a:lnTo>
                  <a:pt x="223" y="678"/>
                </a:lnTo>
                <a:lnTo>
                  <a:pt x="214" y="678"/>
                </a:lnTo>
                <a:lnTo>
                  <a:pt x="204" y="678"/>
                </a:lnTo>
                <a:lnTo>
                  <a:pt x="200" y="678"/>
                </a:lnTo>
                <a:lnTo>
                  <a:pt x="191" y="678"/>
                </a:lnTo>
                <a:lnTo>
                  <a:pt x="182" y="678"/>
                </a:lnTo>
                <a:lnTo>
                  <a:pt x="173" y="678"/>
                </a:lnTo>
                <a:lnTo>
                  <a:pt x="164" y="678"/>
                </a:lnTo>
                <a:lnTo>
                  <a:pt x="159" y="678"/>
                </a:lnTo>
                <a:lnTo>
                  <a:pt x="150" y="678"/>
                </a:lnTo>
                <a:lnTo>
                  <a:pt x="141" y="678"/>
                </a:lnTo>
                <a:lnTo>
                  <a:pt x="132" y="678"/>
                </a:lnTo>
                <a:lnTo>
                  <a:pt x="123" y="678"/>
                </a:lnTo>
                <a:lnTo>
                  <a:pt x="118" y="678"/>
                </a:lnTo>
                <a:lnTo>
                  <a:pt x="109" y="678"/>
                </a:lnTo>
                <a:lnTo>
                  <a:pt x="100" y="678"/>
                </a:lnTo>
                <a:lnTo>
                  <a:pt x="91" y="678"/>
                </a:lnTo>
                <a:lnTo>
                  <a:pt x="82" y="678"/>
                </a:lnTo>
                <a:lnTo>
                  <a:pt x="77" y="678"/>
                </a:lnTo>
                <a:lnTo>
                  <a:pt x="68" y="678"/>
                </a:lnTo>
                <a:lnTo>
                  <a:pt x="59" y="678"/>
                </a:lnTo>
                <a:lnTo>
                  <a:pt x="50" y="678"/>
                </a:lnTo>
                <a:lnTo>
                  <a:pt x="41" y="678"/>
                </a:lnTo>
                <a:lnTo>
                  <a:pt x="36" y="678"/>
                </a:lnTo>
                <a:lnTo>
                  <a:pt x="27" y="678"/>
                </a:lnTo>
                <a:lnTo>
                  <a:pt x="18" y="678"/>
                </a:lnTo>
                <a:lnTo>
                  <a:pt x="9" y="678"/>
                </a:lnTo>
                <a:lnTo>
                  <a:pt x="4" y="678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1"/>
                </a:lnTo>
                <a:lnTo>
                  <a:pt x="0" y="642"/>
                </a:lnTo>
                <a:lnTo>
                  <a:pt x="0" y="637"/>
                </a:lnTo>
                <a:lnTo>
                  <a:pt x="0" y="633"/>
                </a:lnTo>
                <a:lnTo>
                  <a:pt x="0" y="623"/>
                </a:lnTo>
                <a:lnTo>
                  <a:pt x="0" y="619"/>
                </a:lnTo>
                <a:lnTo>
                  <a:pt x="0" y="610"/>
                </a:lnTo>
                <a:lnTo>
                  <a:pt x="0" y="605"/>
                </a:lnTo>
                <a:lnTo>
                  <a:pt x="0" y="596"/>
                </a:lnTo>
                <a:lnTo>
                  <a:pt x="0" y="592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10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7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2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10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32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7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3" name="Freeform 47"/>
          <p:cNvSpPr>
            <a:spLocks/>
          </p:cNvSpPr>
          <p:nvPr/>
        </p:nvSpPr>
        <p:spPr bwMode="auto">
          <a:xfrm>
            <a:off x="2771777" y="3070231"/>
            <a:ext cx="2193925" cy="931863"/>
          </a:xfrm>
          <a:custGeom>
            <a:avLst/>
            <a:gdLst>
              <a:gd name="T0" fmla="*/ 171370614 w 1382"/>
              <a:gd name="T1" fmla="*/ 0 h 587"/>
              <a:gd name="T2" fmla="*/ 355342799 w 1382"/>
              <a:gd name="T3" fmla="*/ 0 h 587"/>
              <a:gd name="T4" fmla="*/ 539313445 w 1382"/>
              <a:gd name="T5" fmla="*/ 0 h 587"/>
              <a:gd name="T6" fmla="*/ 720764631 w 1382"/>
              <a:gd name="T7" fmla="*/ 0 h 587"/>
              <a:gd name="T8" fmla="*/ 904735377 w 1382"/>
              <a:gd name="T9" fmla="*/ 0 h 587"/>
              <a:gd name="T10" fmla="*/ 1098788134 w 1382"/>
              <a:gd name="T11" fmla="*/ 0 h 587"/>
              <a:gd name="T12" fmla="*/ 1282758681 w 1382"/>
              <a:gd name="T13" fmla="*/ 0 h 587"/>
              <a:gd name="T14" fmla="*/ 1466730816 w 1382"/>
              <a:gd name="T15" fmla="*/ 0 h 587"/>
              <a:gd name="T16" fmla="*/ 1650702951 w 1382"/>
              <a:gd name="T17" fmla="*/ 0 h 587"/>
              <a:gd name="T18" fmla="*/ 1832152946 w 1382"/>
              <a:gd name="T19" fmla="*/ 0 h 587"/>
              <a:gd name="T20" fmla="*/ 2016125081 w 1382"/>
              <a:gd name="T21" fmla="*/ 0 h 587"/>
              <a:gd name="T22" fmla="*/ 2147483647 w 1382"/>
              <a:gd name="T23" fmla="*/ 0 h 587"/>
              <a:gd name="T24" fmla="*/ 2147483647 w 1382"/>
              <a:gd name="T25" fmla="*/ 0 h 587"/>
              <a:gd name="T26" fmla="*/ 2147483647 w 1382"/>
              <a:gd name="T27" fmla="*/ 0 h 587"/>
              <a:gd name="T28" fmla="*/ 2147483647 w 1382"/>
              <a:gd name="T29" fmla="*/ 0 h 587"/>
              <a:gd name="T30" fmla="*/ 2147483647 w 1382"/>
              <a:gd name="T31" fmla="*/ 0 h 587"/>
              <a:gd name="T32" fmla="*/ 2147483647 w 1382"/>
              <a:gd name="T33" fmla="*/ 0 h 587"/>
              <a:gd name="T34" fmla="*/ 2147483647 w 1382"/>
              <a:gd name="T35" fmla="*/ 0 h 587"/>
              <a:gd name="T36" fmla="*/ 2147483647 w 1382"/>
              <a:gd name="T37" fmla="*/ 12601580 h 587"/>
              <a:gd name="T38" fmla="*/ 2147483647 w 1382"/>
              <a:gd name="T39" fmla="*/ 148690080 h 587"/>
              <a:gd name="T40" fmla="*/ 2147483647 w 1382"/>
              <a:gd name="T41" fmla="*/ 299899523 h 587"/>
              <a:gd name="T42" fmla="*/ 2147483647 w 1382"/>
              <a:gd name="T43" fmla="*/ 448588065 h 587"/>
              <a:gd name="T44" fmla="*/ 2147483647 w 1382"/>
              <a:gd name="T45" fmla="*/ 597278095 h 587"/>
              <a:gd name="T46" fmla="*/ 2147483647 w 1382"/>
              <a:gd name="T47" fmla="*/ 745966538 h 587"/>
              <a:gd name="T48" fmla="*/ 2147483647 w 1382"/>
              <a:gd name="T49" fmla="*/ 884576141 h 587"/>
              <a:gd name="T50" fmla="*/ 2147483647 w 1382"/>
              <a:gd name="T51" fmla="*/ 1033264584 h 587"/>
              <a:gd name="T52" fmla="*/ 2147483647 w 1382"/>
              <a:gd name="T53" fmla="*/ 1181954614 h 587"/>
              <a:gd name="T54" fmla="*/ 2147483647 w 1382"/>
              <a:gd name="T55" fmla="*/ 1330643057 h 587"/>
              <a:gd name="T56" fmla="*/ 2147483647 w 1382"/>
              <a:gd name="T57" fmla="*/ 1479333088 h 587"/>
              <a:gd name="T58" fmla="*/ 2147483647 w 1382"/>
              <a:gd name="T59" fmla="*/ 1479333088 h 587"/>
              <a:gd name="T60" fmla="*/ 2147483647 w 1382"/>
              <a:gd name="T61" fmla="*/ 1479333088 h 587"/>
              <a:gd name="T62" fmla="*/ 2147483647 w 1382"/>
              <a:gd name="T63" fmla="*/ 1479333088 h 587"/>
              <a:gd name="T64" fmla="*/ 2147483647 w 1382"/>
              <a:gd name="T65" fmla="*/ 1479333088 h 587"/>
              <a:gd name="T66" fmla="*/ 2147483647 w 1382"/>
              <a:gd name="T67" fmla="*/ 1479333088 h 587"/>
              <a:gd name="T68" fmla="*/ 2147483647 w 1382"/>
              <a:gd name="T69" fmla="*/ 1479333088 h 587"/>
              <a:gd name="T70" fmla="*/ 2147483647 w 1382"/>
              <a:gd name="T71" fmla="*/ 1479333088 h 587"/>
              <a:gd name="T72" fmla="*/ 2016125081 w 1382"/>
              <a:gd name="T73" fmla="*/ 1479333088 h 587"/>
              <a:gd name="T74" fmla="*/ 1832152946 w 1382"/>
              <a:gd name="T75" fmla="*/ 1479333088 h 587"/>
              <a:gd name="T76" fmla="*/ 1650702951 w 1382"/>
              <a:gd name="T77" fmla="*/ 1479333088 h 587"/>
              <a:gd name="T78" fmla="*/ 1466730816 w 1382"/>
              <a:gd name="T79" fmla="*/ 1479333088 h 587"/>
              <a:gd name="T80" fmla="*/ 1282758681 w 1382"/>
              <a:gd name="T81" fmla="*/ 1479333088 h 587"/>
              <a:gd name="T82" fmla="*/ 1098788134 w 1382"/>
              <a:gd name="T83" fmla="*/ 1479333088 h 587"/>
              <a:gd name="T84" fmla="*/ 904735377 w 1382"/>
              <a:gd name="T85" fmla="*/ 1479333088 h 587"/>
              <a:gd name="T86" fmla="*/ 720764631 w 1382"/>
              <a:gd name="T87" fmla="*/ 1479333088 h 587"/>
              <a:gd name="T88" fmla="*/ 539313445 w 1382"/>
              <a:gd name="T89" fmla="*/ 1479333088 h 587"/>
              <a:gd name="T90" fmla="*/ 355342799 w 1382"/>
              <a:gd name="T91" fmla="*/ 1479333088 h 587"/>
              <a:gd name="T92" fmla="*/ 171370614 w 1382"/>
              <a:gd name="T93" fmla="*/ 1479333088 h 587"/>
              <a:gd name="T94" fmla="*/ 0 w 1382"/>
              <a:gd name="T95" fmla="*/ 1479333088 h 587"/>
              <a:gd name="T96" fmla="*/ 0 w 1382"/>
              <a:gd name="T97" fmla="*/ 1330643057 h 587"/>
              <a:gd name="T98" fmla="*/ 0 w 1382"/>
              <a:gd name="T99" fmla="*/ 1181954614 h 587"/>
              <a:gd name="T100" fmla="*/ 0 w 1382"/>
              <a:gd name="T101" fmla="*/ 1033264584 h 587"/>
              <a:gd name="T102" fmla="*/ 0 w 1382"/>
              <a:gd name="T103" fmla="*/ 884576141 h 587"/>
              <a:gd name="T104" fmla="*/ 0 w 1382"/>
              <a:gd name="T105" fmla="*/ 745966538 h 587"/>
              <a:gd name="T106" fmla="*/ 0 w 1382"/>
              <a:gd name="T107" fmla="*/ 597278095 h 587"/>
              <a:gd name="T108" fmla="*/ 0 w 1382"/>
              <a:gd name="T109" fmla="*/ 448588065 h 587"/>
              <a:gd name="T110" fmla="*/ 0 w 1382"/>
              <a:gd name="T111" fmla="*/ 299899523 h 587"/>
              <a:gd name="T112" fmla="*/ 0 w 1382"/>
              <a:gd name="T113" fmla="*/ 148690080 h 587"/>
              <a:gd name="T114" fmla="*/ 0 w 1382"/>
              <a:gd name="T115" fmla="*/ 12601580 h 58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587"/>
              <a:gd name="T176" fmla="*/ 1382 w 1382"/>
              <a:gd name="T177" fmla="*/ 587 h 58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58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28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1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73" y="587"/>
                </a:lnTo>
                <a:lnTo>
                  <a:pt x="1364" y="587"/>
                </a:lnTo>
                <a:lnTo>
                  <a:pt x="1355" y="587"/>
                </a:lnTo>
                <a:lnTo>
                  <a:pt x="1346" y="587"/>
                </a:lnTo>
                <a:lnTo>
                  <a:pt x="1341" y="587"/>
                </a:lnTo>
                <a:lnTo>
                  <a:pt x="1332" y="587"/>
                </a:lnTo>
                <a:lnTo>
                  <a:pt x="1323" y="587"/>
                </a:lnTo>
                <a:lnTo>
                  <a:pt x="1314" y="587"/>
                </a:lnTo>
                <a:lnTo>
                  <a:pt x="1305" y="587"/>
                </a:lnTo>
                <a:lnTo>
                  <a:pt x="1301" y="587"/>
                </a:lnTo>
                <a:lnTo>
                  <a:pt x="1291" y="587"/>
                </a:lnTo>
                <a:lnTo>
                  <a:pt x="1282" y="587"/>
                </a:lnTo>
                <a:lnTo>
                  <a:pt x="1273" y="587"/>
                </a:lnTo>
                <a:lnTo>
                  <a:pt x="1264" y="587"/>
                </a:lnTo>
                <a:lnTo>
                  <a:pt x="1260" y="587"/>
                </a:lnTo>
                <a:lnTo>
                  <a:pt x="1251" y="587"/>
                </a:lnTo>
                <a:lnTo>
                  <a:pt x="1241" y="587"/>
                </a:lnTo>
                <a:lnTo>
                  <a:pt x="1232" y="587"/>
                </a:lnTo>
                <a:lnTo>
                  <a:pt x="1223" y="587"/>
                </a:lnTo>
                <a:lnTo>
                  <a:pt x="1219" y="587"/>
                </a:lnTo>
                <a:lnTo>
                  <a:pt x="1210" y="587"/>
                </a:lnTo>
                <a:lnTo>
                  <a:pt x="1200" y="587"/>
                </a:lnTo>
                <a:lnTo>
                  <a:pt x="1191" y="587"/>
                </a:lnTo>
                <a:lnTo>
                  <a:pt x="1182" y="587"/>
                </a:lnTo>
                <a:lnTo>
                  <a:pt x="1178" y="587"/>
                </a:lnTo>
                <a:lnTo>
                  <a:pt x="1169" y="587"/>
                </a:lnTo>
                <a:lnTo>
                  <a:pt x="1160" y="587"/>
                </a:lnTo>
                <a:lnTo>
                  <a:pt x="1150" y="587"/>
                </a:lnTo>
                <a:lnTo>
                  <a:pt x="1146" y="587"/>
                </a:lnTo>
                <a:lnTo>
                  <a:pt x="1137" y="587"/>
                </a:lnTo>
                <a:lnTo>
                  <a:pt x="1128" y="587"/>
                </a:lnTo>
                <a:lnTo>
                  <a:pt x="1119" y="587"/>
                </a:lnTo>
                <a:lnTo>
                  <a:pt x="1110" y="587"/>
                </a:lnTo>
                <a:lnTo>
                  <a:pt x="1105" y="587"/>
                </a:lnTo>
                <a:lnTo>
                  <a:pt x="1096" y="587"/>
                </a:lnTo>
                <a:lnTo>
                  <a:pt x="1087" y="587"/>
                </a:lnTo>
                <a:lnTo>
                  <a:pt x="1078" y="587"/>
                </a:lnTo>
                <a:lnTo>
                  <a:pt x="1069" y="587"/>
                </a:lnTo>
                <a:lnTo>
                  <a:pt x="1064" y="587"/>
                </a:lnTo>
                <a:lnTo>
                  <a:pt x="1055" y="587"/>
                </a:lnTo>
                <a:lnTo>
                  <a:pt x="1046" y="587"/>
                </a:lnTo>
                <a:lnTo>
                  <a:pt x="1037" y="587"/>
                </a:lnTo>
                <a:lnTo>
                  <a:pt x="1028" y="587"/>
                </a:lnTo>
                <a:lnTo>
                  <a:pt x="1023" y="587"/>
                </a:lnTo>
                <a:lnTo>
                  <a:pt x="1014" y="587"/>
                </a:lnTo>
                <a:lnTo>
                  <a:pt x="1005" y="587"/>
                </a:lnTo>
                <a:lnTo>
                  <a:pt x="996" y="587"/>
                </a:lnTo>
                <a:lnTo>
                  <a:pt x="987" y="587"/>
                </a:lnTo>
                <a:lnTo>
                  <a:pt x="982" y="587"/>
                </a:lnTo>
                <a:lnTo>
                  <a:pt x="973" y="587"/>
                </a:lnTo>
                <a:lnTo>
                  <a:pt x="964" y="587"/>
                </a:lnTo>
                <a:lnTo>
                  <a:pt x="955" y="587"/>
                </a:lnTo>
                <a:lnTo>
                  <a:pt x="946" y="587"/>
                </a:lnTo>
                <a:lnTo>
                  <a:pt x="941" y="587"/>
                </a:lnTo>
                <a:lnTo>
                  <a:pt x="932" y="587"/>
                </a:lnTo>
                <a:lnTo>
                  <a:pt x="923" y="587"/>
                </a:lnTo>
                <a:lnTo>
                  <a:pt x="914" y="587"/>
                </a:lnTo>
                <a:lnTo>
                  <a:pt x="909" y="587"/>
                </a:lnTo>
                <a:lnTo>
                  <a:pt x="900" y="587"/>
                </a:lnTo>
                <a:lnTo>
                  <a:pt x="891" y="587"/>
                </a:lnTo>
                <a:lnTo>
                  <a:pt x="882" y="587"/>
                </a:lnTo>
                <a:lnTo>
                  <a:pt x="873" y="587"/>
                </a:lnTo>
                <a:lnTo>
                  <a:pt x="868" y="587"/>
                </a:lnTo>
                <a:lnTo>
                  <a:pt x="859" y="587"/>
                </a:lnTo>
                <a:lnTo>
                  <a:pt x="850" y="587"/>
                </a:lnTo>
                <a:lnTo>
                  <a:pt x="841" y="587"/>
                </a:lnTo>
                <a:lnTo>
                  <a:pt x="832" y="587"/>
                </a:lnTo>
                <a:lnTo>
                  <a:pt x="828" y="587"/>
                </a:lnTo>
                <a:lnTo>
                  <a:pt x="818" y="587"/>
                </a:lnTo>
                <a:lnTo>
                  <a:pt x="809" y="587"/>
                </a:lnTo>
                <a:lnTo>
                  <a:pt x="800" y="587"/>
                </a:lnTo>
                <a:lnTo>
                  <a:pt x="791" y="587"/>
                </a:lnTo>
                <a:lnTo>
                  <a:pt x="787" y="587"/>
                </a:lnTo>
                <a:lnTo>
                  <a:pt x="778" y="587"/>
                </a:lnTo>
                <a:lnTo>
                  <a:pt x="768" y="587"/>
                </a:lnTo>
                <a:lnTo>
                  <a:pt x="759" y="587"/>
                </a:lnTo>
                <a:lnTo>
                  <a:pt x="750" y="587"/>
                </a:lnTo>
                <a:lnTo>
                  <a:pt x="746" y="587"/>
                </a:lnTo>
                <a:lnTo>
                  <a:pt x="737" y="587"/>
                </a:lnTo>
                <a:lnTo>
                  <a:pt x="727" y="587"/>
                </a:lnTo>
                <a:lnTo>
                  <a:pt x="718" y="587"/>
                </a:lnTo>
                <a:lnTo>
                  <a:pt x="709" y="587"/>
                </a:lnTo>
                <a:lnTo>
                  <a:pt x="705" y="587"/>
                </a:lnTo>
                <a:lnTo>
                  <a:pt x="696" y="587"/>
                </a:lnTo>
                <a:lnTo>
                  <a:pt x="687" y="587"/>
                </a:lnTo>
                <a:lnTo>
                  <a:pt x="677" y="587"/>
                </a:lnTo>
                <a:lnTo>
                  <a:pt x="673" y="587"/>
                </a:lnTo>
                <a:lnTo>
                  <a:pt x="664" y="587"/>
                </a:lnTo>
                <a:lnTo>
                  <a:pt x="655" y="587"/>
                </a:lnTo>
                <a:lnTo>
                  <a:pt x="646" y="587"/>
                </a:lnTo>
                <a:lnTo>
                  <a:pt x="637" y="587"/>
                </a:lnTo>
                <a:lnTo>
                  <a:pt x="632" y="587"/>
                </a:lnTo>
                <a:lnTo>
                  <a:pt x="623" y="587"/>
                </a:lnTo>
                <a:lnTo>
                  <a:pt x="614" y="587"/>
                </a:lnTo>
                <a:lnTo>
                  <a:pt x="605" y="587"/>
                </a:lnTo>
                <a:lnTo>
                  <a:pt x="596" y="587"/>
                </a:lnTo>
                <a:lnTo>
                  <a:pt x="591" y="587"/>
                </a:lnTo>
                <a:lnTo>
                  <a:pt x="582" y="587"/>
                </a:lnTo>
                <a:lnTo>
                  <a:pt x="573" y="587"/>
                </a:lnTo>
                <a:lnTo>
                  <a:pt x="564" y="587"/>
                </a:lnTo>
                <a:lnTo>
                  <a:pt x="555" y="587"/>
                </a:lnTo>
                <a:lnTo>
                  <a:pt x="550" y="587"/>
                </a:lnTo>
                <a:lnTo>
                  <a:pt x="541" y="587"/>
                </a:lnTo>
                <a:lnTo>
                  <a:pt x="532" y="587"/>
                </a:lnTo>
                <a:lnTo>
                  <a:pt x="523" y="587"/>
                </a:lnTo>
                <a:lnTo>
                  <a:pt x="514" y="587"/>
                </a:lnTo>
                <a:lnTo>
                  <a:pt x="509" y="587"/>
                </a:lnTo>
                <a:lnTo>
                  <a:pt x="500" y="587"/>
                </a:lnTo>
                <a:lnTo>
                  <a:pt x="491" y="587"/>
                </a:lnTo>
                <a:lnTo>
                  <a:pt x="482" y="587"/>
                </a:lnTo>
                <a:lnTo>
                  <a:pt x="473" y="587"/>
                </a:lnTo>
                <a:lnTo>
                  <a:pt x="468" y="587"/>
                </a:lnTo>
                <a:lnTo>
                  <a:pt x="459" y="587"/>
                </a:lnTo>
                <a:lnTo>
                  <a:pt x="450" y="587"/>
                </a:lnTo>
                <a:lnTo>
                  <a:pt x="441" y="587"/>
                </a:lnTo>
                <a:lnTo>
                  <a:pt x="436" y="587"/>
                </a:lnTo>
                <a:lnTo>
                  <a:pt x="427" y="587"/>
                </a:lnTo>
                <a:lnTo>
                  <a:pt x="418" y="587"/>
                </a:lnTo>
                <a:lnTo>
                  <a:pt x="409" y="587"/>
                </a:lnTo>
                <a:lnTo>
                  <a:pt x="400" y="587"/>
                </a:lnTo>
                <a:lnTo>
                  <a:pt x="395" y="587"/>
                </a:lnTo>
                <a:lnTo>
                  <a:pt x="386" y="587"/>
                </a:lnTo>
                <a:lnTo>
                  <a:pt x="377" y="587"/>
                </a:lnTo>
                <a:lnTo>
                  <a:pt x="368" y="587"/>
                </a:lnTo>
                <a:lnTo>
                  <a:pt x="359" y="587"/>
                </a:lnTo>
                <a:lnTo>
                  <a:pt x="355" y="587"/>
                </a:lnTo>
                <a:lnTo>
                  <a:pt x="345" y="587"/>
                </a:lnTo>
                <a:lnTo>
                  <a:pt x="336" y="587"/>
                </a:lnTo>
                <a:lnTo>
                  <a:pt x="327" y="587"/>
                </a:lnTo>
                <a:lnTo>
                  <a:pt x="318" y="587"/>
                </a:lnTo>
                <a:lnTo>
                  <a:pt x="314" y="587"/>
                </a:lnTo>
                <a:lnTo>
                  <a:pt x="305" y="587"/>
                </a:lnTo>
                <a:lnTo>
                  <a:pt x="295" y="587"/>
                </a:lnTo>
                <a:lnTo>
                  <a:pt x="286" y="587"/>
                </a:lnTo>
                <a:lnTo>
                  <a:pt x="277" y="587"/>
                </a:lnTo>
                <a:lnTo>
                  <a:pt x="273" y="587"/>
                </a:lnTo>
                <a:lnTo>
                  <a:pt x="264" y="587"/>
                </a:lnTo>
                <a:lnTo>
                  <a:pt x="254" y="587"/>
                </a:lnTo>
                <a:lnTo>
                  <a:pt x="245" y="587"/>
                </a:lnTo>
                <a:lnTo>
                  <a:pt x="236" y="587"/>
                </a:lnTo>
                <a:lnTo>
                  <a:pt x="232" y="587"/>
                </a:lnTo>
                <a:lnTo>
                  <a:pt x="223" y="587"/>
                </a:lnTo>
                <a:lnTo>
                  <a:pt x="214" y="587"/>
                </a:lnTo>
                <a:lnTo>
                  <a:pt x="204" y="587"/>
                </a:lnTo>
                <a:lnTo>
                  <a:pt x="200" y="587"/>
                </a:lnTo>
                <a:lnTo>
                  <a:pt x="191" y="587"/>
                </a:lnTo>
                <a:lnTo>
                  <a:pt x="182" y="587"/>
                </a:lnTo>
                <a:lnTo>
                  <a:pt x="173" y="587"/>
                </a:lnTo>
                <a:lnTo>
                  <a:pt x="164" y="587"/>
                </a:lnTo>
                <a:lnTo>
                  <a:pt x="159" y="587"/>
                </a:lnTo>
                <a:lnTo>
                  <a:pt x="150" y="587"/>
                </a:lnTo>
                <a:lnTo>
                  <a:pt x="141" y="587"/>
                </a:lnTo>
                <a:lnTo>
                  <a:pt x="132" y="587"/>
                </a:lnTo>
                <a:lnTo>
                  <a:pt x="123" y="587"/>
                </a:lnTo>
                <a:lnTo>
                  <a:pt x="118" y="587"/>
                </a:lnTo>
                <a:lnTo>
                  <a:pt x="109" y="587"/>
                </a:lnTo>
                <a:lnTo>
                  <a:pt x="100" y="587"/>
                </a:lnTo>
                <a:lnTo>
                  <a:pt x="91" y="587"/>
                </a:lnTo>
                <a:lnTo>
                  <a:pt x="82" y="587"/>
                </a:lnTo>
                <a:lnTo>
                  <a:pt x="77" y="587"/>
                </a:lnTo>
                <a:lnTo>
                  <a:pt x="68" y="587"/>
                </a:lnTo>
                <a:lnTo>
                  <a:pt x="59" y="587"/>
                </a:lnTo>
                <a:lnTo>
                  <a:pt x="50" y="587"/>
                </a:lnTo>
                <a:lnTo>
                  <a:pt x="41" y="587"/>
                </a:lnTo>
                <a:lnTo>
                  <a:pt x="36" y="587"/>
                </a:lnTo>
                <a:lnTo>
                  <a:pt x="27" y="587"/>
                </a:lnTo>
                <a:lnTo>
                  <a:pt x="18" y="587"/>
                </a:lnTo>
                <a:lnTo>
                  <a:pt x="9" y="587"/>
                </a:lnTo>
                <a:lnTo>
                  <a:pt x="4" y="587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2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4" name="Freeform 48"/>
          <p:cNvSpPr>
            <a:spLocks/>
          </p:cNvSpPr>
          <p:nvPr/>
        </p:nvSpPr>
        <p:spPr bwMode="auto">
          <a:xfrm>
            <a:off x="2771777" y="3070231"/>
            <a:ext cx="2193925" cy="931863"/>
          </a:xfrm>
          <a:custGeom>
            <a:avLst/>
            <a:gdLst>
              <a:gd name="T0" fmla="*/ 171370614 w 1382"/>
              <a:gd name="T1" fmla="*/ 0 h 587"/>
              <a:gd name="T2" fmla="*/ 355342799 w 1382"/>
              <a:gd name="T3" fmla="*/ 0 h 587"/>
              <a:gd name="T4" fmla="*/ 539313445 w 1382"/>
              <a:gd name="T5" fmla="*/ 0 h 587"/>
              <a:gd name="T6" fmla="*/ 720764631 w 1382"/>
              <a:gd name="T7" fmla="*/ 0 h 587"/>
              <a:gd name="T8" fmla="*/ 904735377 w 1382"/>
              <a:gd name="T9" fmla="*/ 0 h 587"/>
              <a:gd name="T10" fmla="*/ 1098788134 w 1382"/>
              <a:gd name="T11" fmla="*/ 0 h 587"/>
              <a:gd name="T12" fmla="*/ 1282758681 w 1382"/>
              <a:gd name="T13" fmla="*/ 0 h 587"/>
              <a:gd name="T14" fmla="*/ 1466730816 w 1382"/>
              <a:gd name="T15" fmla="*/ 0 h 587"/>
              <a:gd name="T16" fmla="*/ 1650702951 w 1382"/>
              <a:gd name="T17" fmla="*/ 0 h 587"/>
              <a:gd name="T18" fmla="*/ 1832152946 w 1382"/>
              <a:gd name="T19" fmla="*/ 0 h 587"/>
              <a:gd name="T20" fmla="*/ 2016125081 w 1382"/>
              <a:gd name="T21" fmla="*/ 0 h 587"/>
              <a:gd name="T22" fmla="*/ 2147483647 w 1382"/>
              <a:gd name="T23" fmla="*/ 0 h 587"/>
              <a:gd name="T24" fmla="*/ 2147483647 w 1382"/>
              <a:gd name="T25" fmla="*/ 0 h 587"/>
              <a:gd name="T26" fmla="*/ 2147483647 w 1382"/>
              <a:gd name="T27" fmla="*/ 0 h 587"/>
              <a:gd name="T28" fmla="*/ 2147483647 w 1382"/>
              <a:gd name="T29" fmla="*/ 0 h 587"/>
              <a:gd name="T30" fmla="*/ 2147483647 w 1382"/>
              <a:gd name="T31" fmla="*/ 0 h 587"/>
              <a:gd name="T32" fmla="*/ 2147483647 w 1382"/>
              <a:gd name="T33" fmla="*/ 0 h 587"/>
              <a:gd name="T34" fmla="*/ 2147483647 w 1382"/>
              <a:gd name="T35" fmla="*/ 0 h 587"/>
              <a:gd name="T36" fmla="*/ 2147483647 w 1382"/>
              <a:gd name="T37" fmla="*/ 12601580 h 587"/>
              <a:gd name="T38" fmla="*/ 2147483647 w 1382"/>
              <a:gd name="T39" fmla="*/ 148690080 h 587"/>
              <a:gd name="T40" fmla="*/ 2147483647 w 1382"/>
              <a:gd name="T41" fmla="*/ 299899523 h 587"/>
              <a:gd name="T42" fmla="*/ 2147483647 w 1382"/>
              <a:gd name="T43" fmla="*/ 448588065 h 587"/>
              <a:gd name="T44" fmla="*/ 2147483647 w 1382"/>
              <a:gd name="T45" fmla="*/ 597278095 h 587"/>
              <a:gd name="T46" fmla="*/ 2147483647 w 1382"/>
              <a:gd name="T47" fmla="*/ 745966538 h 587"/>
              <a:gd name="T48" fmla="*/ 2147483647 w 1382"/>
              <a:gd name="T49" fmla="*/ 884576141 h 587"/>
              <a:gd name="T50" fmla="*/ 2147483647 w 1382"/>
              <a:gd name="T51" fmla="*/ 1033264584 h 587"/>
              <a:gd name="T52" fmla="*/ 2147483647 w 1382"/>
              <a:gd name="T53" fmla="*/ 1181954614 h 587"/>
              <a:gd name="T54" fmla="*/ 2147483647 w 1382"/>
              <a:gd name="T55" fmla="*/ 1330643057 h 587"/>
              <a:gd name="T56" fmla="*/ 2147483647 w 1382"/>
              <a:gd name="T57" fmla="*/ 1479333088 h 587"/>
              <a:gd name="T58" fmla="*/ 2147483647 w 1382"/>
              <a:gd name="T59" fmla="*/ 1479333088 h 587"/>
              <a:gd name="T60" fmla="*/ 2147483647 w 1382"/>
              <a:gd name="T61" fmla="*/ 1479333088 h 587"/>
              <a:gd name="T62" fmla="*/ 2147483647 w 1382"/>
              <a:gd name="T63" fmla="*/ 1479333088 h 587"/>
              <a:gd name="T64" fmla="*/ 2147483647 w 1382"/>
              <a:gd name="T65" fmla="*/ 1479333088 h 587"/>
              <a:gd name="T66" fmla="*/ 2147483647 w 1382"/>
              <a:gd name="T67" fmla="*/ 1479333088 h 587"/>
              <a:gd name="T68" fmla="*/ 2147483647 w 1382"/>
              <a:gd name="T69" fmla="*/ 1479333088 h 587"/>
              <a:gd name="T70" fmla="*/ 2147483647 w 1382"/>
              <a:gd name="T71" fmla="*/ 1479333088 h 587"/>
              <a:gd name="T72" fmla="*/ 2016125081 w 1382"/>
              <a:gd name="T73" fmla="*/ 1479333088 h 587"/>
              <a:gd name="T74" fmla="*/ 1832152946 w 1382"/>
              <a:gd name="T75" fmla="*/ 1479333088 h 587"/>
              <a:gd name="T76" fmla="*/ 1650702951 w 1382"/>
              <a:gd name="T77" fmla="*/ 1479333088 h 587"/>
              <a:gd name="T78" fmla="*/ 1466730816 w 1382"/>
              <a:gd name="T79" fmla="*/ 1479333088 h 587"/>
              <a:gd name="T80" fmla="*/ 1282758681 w 1382"/>
              <a:gd name="T81" fmla="*/ 1479333088 h 587"/>
              <a:gd name="T82" fmla="*/ 1098788134 w 1382"/>
              <a:gd name="T83" fmla="*/ 1479333088 h 587"/>
              <a:gd name="T84" fmla="*/ 904735377 w 1382"/>
              <a:gd name="T85" fmla="*/ 1479333088 h 587"/>
              <a:gd name="T86" fmla="*/ 720764631 w 1382"/>
              <a:gd name="T87" fmla="*/ 1479333088 h 587"/>
              <a:gd name="T88" fmla="*/ 539313445 w 1382"/>
              <a:gd name="T89" fmla="*/ 1479333088 h 587"/>
              <a:gd name="T90" fmla="*/ 355342799 w 1382"/>
              <a:gd name="T91" fmla="*/ 1479333088 h 587"/>
              <a:gd name="T92" fmla="*/ 171370614 w 1382"/>
              <a:gd name="T93" fmla="*/ 1479333088 h 587"/>
              <a:gd name="T94" fmla="*/ 0 w 1382"/>
              <a:gd name="T95" fmla="*/ 1479333088 h 587"/>
              <a:gd name="T96" fmla="*/ 0 w 1382"/>
              <a:gd name="T97" fmla="*/ 1330643057 h 587"/>
              <a:gd name="T98" fmla="*/ 0 w 1382"/>
              <a:gd name="T99" fmla="*/ 1181954614 h 587"/>
              <a:gd name="T100" fmla="*/ 0 w 1382"/>
              <a:gd name="T101" fmla="*/ 1033264584 h 587"/>
              <a:gd name="T102" fmla="*/ 0 w 1382"/>
              <a:gd name="T103" fmla="*/ 884576141 h 587"/>
              <a:gd name="T104" fmla="*/ 0 w 1382"/>
              <a:gd name="T105" fmla="*/ 745966538 h 587"/>
              <a:gd name="T106" fmla="*/ 0 w 1382"/>
              <a:gd name="T107" fmla="*/ 597278095 h 587"/>
              <a:gd name="T108" fmla="*/ 0 w 1382"/>
              <a:gd name="T109" fmla="*/ 448588065 h 587"/>
              <a:gd name="T110" fmla="*/ 0 w 1382"/>
              <a:gd name="T111" fmla="*/ 299899523 h 587"/>
              <a:gd name="T112" fmla="*/ 0 w 1382"/>
              <a:gd name="T113" fmla="*/ 148690080 h 587"/>
              <a:gd name="T114" fmla="*/ 0 w 1382"/>
              <a:gd name="T115" fmla="*/ 12601580 h 58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587"/>
              <a:gd name="T176" fmla="*/ 1382 w 1382"/>
              <a:gd name="T177" fmla="*/ 587 h 58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58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28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1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73" y="587"/>
                </a:lnTo>
                <a:lnTo>
                  <a:pt x="1364" y="587"/>
                </a:lnTo>
                <a:lnTo>
                  <a:pt x="1355" y="587"/>
                </a:lnTo>
                <a:lnTo>
                  <a:pt x="1346" y="587"/>
                </a:lnTo>
                <a:lnTo>
                  <a:pt x="1341" y="587"/>
                </a:lnTo>
                <a:lnTo>
                  <a:pt x="1332" y="587"/>
                </a:lnTo>
                <a:lnTo>
                  <a:pt x="1323" y="587"/>
                </a:lnTo>
                <a:lnTo>
                  <a:pt x="1314" y="587"/>
                </a:lnTo>
                <a:lnTo>
                  <a:pt x="1305" y="587"/>
                </a:lnTo>
                <a:lnTo>
                  <a:pt x="1301" y="587"/>
                </a:lnTo>
                <a:lnTo>
                  <a:pt x="1291" y="587"/>
                </a:lnTo>
                <a:lnTo>
                  <a:pt x="1282" y="587"/>
                </a:lnTo>
                <a:lnTo>
                  <a:pt x="1273" y="587"/>
                </a:lnTo>
                <a:lnTo>
                  <a:pt x="1264" y="587"/>
                </a:lnTo>
                <a:lnTo>
                  <a:pt x="1260" y="587"/>
                </a:lnTo>
                <a:lnTo>
                  <a:pt x="1251" y="587"/>
                </a:lnTo>
                <a:lnTo>
                  <a:pt x="1241" y="587"/>
                </a:lnTo>
                <a:lnTo>
                  <a:pt x="1232" y="587"/>
                </a:lnTo>
                <a:lnTo>
                  <a:pt x="1223" y="587"/>
                </a:lnTo>
                <a:lnTo>
                  <a:pt x="1219" y="587"/>
                </a:lnTo>
                <a:lnTo>
                  <a:pt x="1210" y="587"/>
                </a:lnTo>
                <a:lnTo>
                  <a:pt x="1200" y="587"/>
                </a:lnTo>
                <a:lnTo>
                  <a:pt x="1191" y="587"/>
                </a:lnTo>
                <a:lnTo>
                  <a:pt x="1182" y="587"/>
                </a:lnTo>
                <a:lnTo>
                  <a:pt x="1178" y="587"/>
                </a:lnTo>
                <a:lnTo>
                  <a:pt x="1169" y="587"/>
                </a:lnTo>
                <a:lnTo>
                  <a:pt x="1160" y="587"/>
                </a:lnTo>
                <a:lnTo>
                  <a:pt x="1150" y="587"/>
                </a:lnTo>
                <a:lnTo>
                  <a:pt x="1146" y="587"/>
                </a:lnTo>
                <a:lnTo>
                  <a:pt x="1137" y="587"/>
                </a:lnTo>
                <a:lnTo>
                  <a:pt x="1128" y="587"/>
                </a:lnTo>
                <a:lnTo>
                  <a:pt x="1119" y="587"/>
                </a:lnTo>
                <a:lnTo>
                  <a:pt x="1110" y="587"/>
                </a:lnTo>
                <a:lnTo>
                  <a:pt x="1105" y="587"/>
                </a:lnTo>
                <a:lnTo>
                  <a:pt x="1096" y="587"/>
                </a:lnTo>
                <a:lnTo>
                  <a:pt x="1087" y="587"/>
                </a:lnTo>
                <a:lnTo>
                  <a:pt x="1078" y="587"/>
                </a:lnTo>
                <a:lnTo>
                  <a:pt x="1069" y="587"/>
                </a:lnTo>
                <a:lnTo>
                  <a:pt x="1064" y="587"/>
                </a:lnTo>
                <a:lnTo>
                  <a:pt x="1055" y="587"/>
                </a:lnTo>
                <a:lnTo>
                  <a:pt x="1046" y="587"/>
                </a:lnTo>
                <a:lnTo>
                  <a:pt x="1037" y="587"/>
                </a:lnTo>
                <a:lnTo>
                  <a:pt x="1028" y="587"/>
                </a:lnTo>
                <a:lnTo>
                  <a:pt x="1023" y="587"/>
                </a:lnTo>
                <a:lnTo>
                  <a:pt x="1014" y="587"/>
                </a:lnTo>
                <a:lnTo>
                  <a:pt x="1005" y="587"/>
                </a:lnTo>
                <a:lnTo>
                  <a:pt x="996" y="587"/>
                </a:lnTo>
                <a:lnTo>
                  <a:pt x="987" y="587"/>
                </a:lnTo>
                <a:lnTo>
                  <a:pt x="982" y="587"/>
                </a:lnTo>
                <a:lnTo>
                  <a:pt x="973" y="587"/>
                </a:lnTo>
                <a:lnTo>
                  <a:pt x="964" y="587"/>
                </a:lnTo>
                <a:lnTo>
                  <a:pt x="955" y="587"/>
                </a:lnTo>
                <a:lnTo>
                  <a:pt x="946" y="587"/>
                </a:lnTo>
                <a:lnTo>
                  <a:pt x="941" y="587"/>
                </a:lnTo>
                <a:lnTo>
                  <a:pt x="932" y="587"/>
                </a:lnTo>
                <a:lnTo>
                  <a:pt x="923" y="587"/>
                </a:lnTo>
                <a:lnTo>
                  <a:pt x="914" y="587"/>
                </a:lnTo>
                <a:lnTo>
                  <a:pt x="909" y="587"/>
                </a:lnTo>
                <a:lnTo>
                  <a:pt x="900" y="587"/>
                </a:lnTo>
                <a:lnTo>
                  <a:pt x="891" y="587"/>
                </a:lnTo>
                <a:lnTo>
                  <a:pt x="882" y="587"/>
                </a:lnTo>
                <a:lnTo>
                  <a:pt x="873" y="587"/>
                </a:lnTo>
                <a:lnTo>
                  <a:pt x="868" y="587"/>
                </a:lnTo>
                <a:lnTo>
                  <a:pt x="859" y="587"/>
                </a:lnTo>
                <a:lnTo>
                  <a:pt x="850" y="587"/>
                </a:lnTo>
                <a:lnTo>
                  <a:pt x="841" y="587"/>
                </a:lnTo>
                <a:lnTo>
                  <a:pt x="832" y="587"/>
                </a:lnTo>
                <a:lnTo>
                  <a:pt x="828" y="587"/>
                </a:lnTo>
                <a:lnTo>
                  <a:pt x="818" y="587"/>
                </a:lnTo>
                <a:lnTo>
                  <a:pt x="809" y="587"/>
                </a:lnTo>
                <a:lnTo>
                  <a:pt x="800" y="587"/>
                </a:lnTo>
                <a:lnTo>
                  <a:pt x="791" y="587"/>
                </a:lnTo>
                <a:lnTo>
                  <a:pt x="787" y="587"/>
                </a:lnTo>
                <a:lnTo>
                  <a:pt x="778" y="587"/>
                </a:lnTo>
                <a:lnTo>
                  <a:pt x="768" y="587"/>
                </a:lnTo>
                <a:lnTo>
                  <a:pt x="759" y="587"/>
                </a:lnTo>
                <a:lnTo>
                  <a:pt x="750" y="587"/>
                </a:lnTo>
                <a:lnTo>
                  <a:pt x="746" y="587"/>
                </a:lnTo>
                <a:lnTo>
                  <a:pt x="737" y="587"/>
                </a:lnTo>
                <a:lnTo>
                  <a:pt x="727" y="587"/>
                </a:lnTo>
                <a:lnTo>
                  <a:pt x="718" y="587"/>
                </a:lnTo>
                <a:lnTo>
                  <a:pt x="709" y="587"/>
                </a:lnTo>
                <a:lnTo>
                  <a:pt x="705" y="587"/>
                </a:lnTo>
                <a:lnTo>
                  <a:pt x="696" y="587"/>
                </a:lnTo>
                <a:lnTo>
                  <a:pt x="687" y="587"/>
                </a:lnTo>
                <a:lnTo>
                  <a:pt x="677" y="587"/>
                </a:lnTo>
                <a:lnTo>
                  <a:pt x="673" y="587"/>
                </a:lnTo>
                <a:lnTo>
                  <a:pt x="664" y="587"/>
                </a:lnTo>
                <a:lnTo>
                  <a:pt x="655" y="587"/>
                </a:lnTo>
                <a:lnTo>
                  <a:pt x="646" y="587"/>
                </a:lnTo>
                <a:lnTo>
                  <a:pt x="637" y="587"/>
                </a:lnTo>
                <a:lnTo>
                  <a:pt x="632" y="587"/>
                </a:lnTo>
                <a:lnTo>
                  <a:pt x="623" y="587"/>
                </a:lnTo>
                <a:lnTo>
                  <a:pt x="614" y="587"/>
                </a:lnTo>
                <a:lnTo>
                  <a:pt x="605" y="587"/>
                </a:lnTo>
                <a:lnTo>
                  <a:pt x="596" y="587"/>
                </a:lnTo>
                <a:lnTo>
                  <a:pt x="591" y="587"/>
                </a:lnTo>
                <a:lnTo>
                  <a:pt x="582" y="587"/>
                </a:lnTo>
                <a:lnTo>
                  <a:pt x="573" y="587"/>
                </a:lnTo>
                <a:lnTo>
                  <a:pt x="564" y="587"/>
                </a:lnTo>
                <a:lnTo>
                  <a:pt x="555" y="587"/>
                </a:lnTo>
                <a:lnTo>
                  <a:pt x="550" y="587"/>
                </a:lnTo>
                <a:lnTo>
                  <a:pt x="541" y="587"/>
                </a:lnTo>
                <a:lnTo>
                  <a:pt x="532" y="587"/>
                </a:lnTo>
                <a:lnTo>
                  <a:pt x="523" y="587"/>
                </a:lnTo>
                <a:lnTo>
                  <a:pt x="514" y="587"/>
                </a:lnTo>
                <a:lnTo>
                  <a:pt x="509" y="587"/>
                </a:lnTo>
                <a:lnTo>
                  <a:pt x="500" y="587"/>
                </a:lnTo>
                <a:lnTo>
                  <a:pt x="491" y="587"/>
                </a:lnTo>
                <a:lnTo>
                  <a:pt x="482" y="587"/>
                </a:lnTo>
                <a:lnTo>
                  <a:pt x="473" y="587"/>
                </a:lnTo>
                <a:lnTo>
                  <a:pt x="468" y="587"/>
                </a:lnTo>
                <a:lnTo>
                  <a:pt x="459" y="587"/>
                </a:lnTo>
                <a:lnTo>
                  <a:pt x="450" y="587"/>
                </a:lnTo>
                <a:lnTo>
                  <a:pt x="441" y="587"/>
                </a:lnTo>
                <a:lnTo>
                  <a:pt x="436" y="587"/>
                </a:lnTo>
                <a:lnTo>
                  <a:pt x="427" y="587"/>
                </a:lnTo>
                <a:lnTo>
                  <a:pt x="418" y="587"/>
                </a:lnTo>
                <a:lnTo>
                  <a:pt x="409" y="587"/>
                </a:lnTo>
                <a:lnTo>
                  <a:pt x="400" y="587"/>
                </a:lnTo>
                <a:lnTo>
                  <a:pt x="395" y="587"/>
                </a:lnTo>
                <a:lnTo>
                  <a:pt x="386" y="587"/>
                </a:lnTo>
                <a:lnTo>
                  <a:pt x="377" y="587"/>
                </a:lnTo>
                <a:lnTo>
                  <a:pt x="368" y="587"/>
                </a:lnTo>
                <a:lnTo>
                  <a:pt x="359" y="587"/>
                </a:lnTo>
                <a:lnTo>
                  <a:pt x="355" y="587"/>
                </a:lnTo>
                <a:lnTo>
                  <a:pt x="345" y="587"/>
                </a:lnTo>
                <a:lnTo>
                  <a:pt x="336" y="587"/>
                </a:lnTo>
                <a:lnTo>
                  <a:pt x="327" y="587"/>
                </a:lnTo>
                <a:lnTo>
                  <a:pt x="318" y="587"/>
                </a:lnTo>
                <a:lnTo>
                  <a:pt x="314" y="587"/>
                </a:lnTo>
                <a:lnTo>
                  <a:pt x="305" y="587"/>
                </a:lnTo>
                <a:lnTo>
                  <a:pt x="295" y="587"/>
                </a:lnTo>
                <a:lnTo>
                  <a:pt x="286" y="587"/>
                </a:lnTo>
                <a:lnTo>
                  <a:pt x="277" y="587"/>
                </a:lnTo>
                <a:lnTo>
                  <a:pt x="273" y="587"/>
                </a:lnTo>
                <a:lnTo>
                  <a:pt x="264" y="587"/>
                </a:lnTo>
                <a:lnTo>
                  <a:pt x="254" y="587"/>
                </a:lnTo>
                <a:lnTo>
                  <a:pt x="245" y="587"/>
                </a:lnTo>
                <a:lnTo>
                  <a:pt x="236" y="587"/>
                </a:lnTo>
                <a:lnTo>
                  <a:pt x="232" y="587"/>
                </a:lnTo>
                <a:lnTo>
                  <a:pt x="223" y="587"/>
                </a:lnTo>
                <a:lnTo>
                  <a:pt x="214" y="587"/>
                </a:lnTo>
                <a:lnTo>
                  <a:pt x="204" y="587"/>
                </a:lnTo>
                <a:lnTo>
                  <a:pt x="200" y="587"/>
                </a:lnTo>
                <a:lnTo>
                  <a:pt x="191" y="587"/>
                </a:lnTo>
                <a:lnTo>
                  <a:pt x="182" y="587"/>
                </a:lnTo>
                <a:lnTo>
                  <a:pt x="173" y="587"/>
                </a:lnTo>
                <a:lnTo>
                  <a:pt x="164" y="587"/>
                </a:lnTo>
                <a:lnTo>
                  <a:pt x="159" y="587"/>
                </a:lnTo>
                <a:lnTo>
                  <a:pt x="150" y="587"/>
                </a:lnTo>
                <a:lnTo>
                  <a:pt x="141" y="587"/>
                </a:lnTo>
                <a:lnTo>
                  <a:pt x="132" y="587"/>
                </a:lnTo>
                <a:lnTo>
                  <a:pt x="123" y="587"/>
                </a:lnTo>
                <a:lnTo>
                  <a:pt x="118" y="587"/>
                </a:lnTo>
                <a:lnTo>
                  <a:pt x="109" y="587"/>
                </a:lnTo>
                <a:lnTo>
                  <a:pt x="100" y="587"/>
                </a:lnTo>
                <a:lnTo>
                  <a:pt x="91" y="587"/>
                </a:lnTo>
                <a:lnTo>
                  <a:pt x="82" y="587"/>
                </a:lnTo>
                <a:lnTo>
                  <a:pt x="77" y="587"/>
                </a:lnTo>
                <a:lnTo>
                  <a:pt x="68" y="587"/>
                </a:lnTo>
                <a:lnTo>
                  <a:pt x="59" y="587"/>
                </a:lnTo>
                <a:lnTo>
                  <a:pt x="50" y="587"/>
                </a:lnTo>
                <a:lnTo>
                  <a:pt x="41" y="587"/>
                </a:lnTo>
                <a:lnTo>
                  <a:pt x="36" y="587"/>
                </a:lnTo>
                <a:lnTo>
                  <a:pt x="27" y="587"/>
                </a:lnTo>
                <a:lnTo>
                  <a:pt x="18" y="587"/>
                </a:lnTo>
                <a:lnTo>
                  <a:pt x="9" y="587"/>
                </a:lnTo>
                <a:lnTo>
                  <a:pt x="4" y="587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2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5" name="Freeform 49"/>
          <p:cNvSpPr>
            <a:spLocks/>
          </p:cNvSpPr>
          <p:nvPr/>
        </p:nvSpPr>
        <p:spPr bwMode="auto">
          <a:xfrm>
            <a:off x="2771777" y="3208341"/>
            <a:ext cx="2193925" cy="793750"/>
          </a:xfrm>
          <a:custGeom>
            <a:avLst/>
            <a:gdLst>
              <a:gd name="T0" fmla="*/ 148688422 w 1382"/>
              <a:gd name="T1" fmla="*/ 0 h 500"/>
              <a:gd name="T2" fmla="*/ 309978415 w 1382"/>
              <a:gd name="T3" fmla="*/ 0 h 500"/>
              <a:gd name="T4" fmla="*/ 481349078 w 1382"/>
              <a:gd name="T5" fmla="*/ 0 h 500"/>
              <a:gd name="T6" fmla="*/ 640119660 w 1382"/>
              <a:gd name="T7" fmla="*/ 0 h 500"/>
              <a:gd name="T8" fmla="*/ 801409603 w 1382"/>
              <a:gd name="T9" fmla="*/ 0 h 500"/>
              <a:gd name="T10" fmla="*/ 972780366 w 1382"/>
              <a:gd name="T11" fmla="*/ 0 h 500"/>
              <a:gd name="T12" fmla="*/ 1134070309 w 1382"/>
              <a:gd name="T13" fmla="*/ 0 h 500"/>
              <a:gd name="T14" fmla="*/ 1295360252 w 1382"/>
              <a:gd name="T15" fmla="*/ 0 h 500"/>
              <a:gd name="T16" fmla="*/ 1466730816 w 1382"/>
              <a:gd name="T17" fmla="*/ 0 h 500"/>
              <a:gd name="T18" fmla="*/ 1628020759 w 1382"/>
              <a:gd name="T19" fmla="*/ 0 h 500"/>
              <a:gd name="T20" fmla="*/ 1786790150 w 1382"/>
              <a:gd name="T21" fmla="*/ 0 h 500"/>
              <a:gd name="T22" fmla="*/ 1960681664 w 1382"/>
              <a:gd name="T23" fmla="*/ 0 h 500"/>
              <a:gd name="T24" fmla="*/ 2119450657 w 1382"/>
              <a:gd name="T25" fmla="*/ 0 h 500"/>
              <a:gd name="T26" fmla="*/ 2147483647 w 1382"/>
              <a:gd name="T27" fmla="*/ 0 h 500"/>
              <a:gd name="T28" fmla="*/ 2147483647 w 1382"/>
              <a:gd name="T29" fmla="*/ 0 h 500"/>
              <a:gd name="T30" fmla="*/ 2147483647 w 1382"/>
              <a:gd name="T31" fmla="*/ 0 h 500"/>
              <a:gd name="T32" fmla="*/ 2147483647 w 1382"/>
              <a:gd name="T33" fmla="*/ 0 h 500"/>
              <a:gd name="T34" fmla="*/ 2147483647 w 1382"/>
              <a:gd name="T35" fmla="*/ 0 h 500"/>
              <a:gd name="T36" fmla="*/ 2147483647 w 1382"/>
              <a:gd name="T37" fmla="*/ 0 h 500"/>
              <a:gd name="T38" fmla="*/ 2147483647 w 1382"/>
              <a:gd name="T39" fmla="*/ 0 h 500"/>
              <a:gd name="T40" fmla="*/ 2147483647 w 1382"/>
              <a:gd name="T41" fmla="*/ 0 h 500"/>
              <a:gd name="T42" fmla="*/ 2147483647 w 1382"/>
              <a:gd name="T43" fmla="*/ 103327200 h 500"/>
              <a:gd name="T44" fmla="*/ 2147483647 w 1382"/>
              <a:gd name="T45" fmla="*/ 229335056 h 500"/>
              <a:gd name="T46" fmla="*/ 2147483647 w 1382"/>
              <a:gd name="T47" fmla="*/ 355342837 h 500"/>
              <a:gd name="T48" fmla="*/ 2147483647 w 1382"/>
              <a:gd name="T49" fmla="*/ 491431341 h 500"/>
              <a:gd name="T50" fmla="*/ 2147483647 w 1382"/>
              <a:gd name="T51" fmla="*/ 617439123 h 500"/>
              <a:gd name="T52" fmla="*/ 2147483647 w 1382"/>
              <a:gd name="T53" fmla="*/ 743446904 h 500"/>
              <a:gd name="T54" fmla="*/ 2147483647 w 1382"/>
              <a:gd name="T55" fmla="*/ 882054869 h 500"/>
              <a:gd name="T56" fmla="*/ 2147483647 w 1382"/>
              <a:gd name="T57" fmla="*/ 1008062651 h 500"/>
              <a:gd name="T58" fmla="*/ 2147483647 w 1382"/>
              <a:gd name="T59" fmla="*/ 1146672004 h 500"/>
              <a:gd name="T60" fmla="*/ 2147483647 w 1382"/>
              <a:gd name="T61" fmla="*/ 1260078214 h 500"/>
              <a:gd name="T62" fmla="*/ 2147483647 w 1382"/>
              <a:gd name="T63" fmla="*/ 1260078214 h 500"/>
              <a:gd name="T64" fmla="*/ 2147483647 w 1382"/>
              <a:gd name="T65" fmla="*/ 1260078214 h 500"/>
              <a:gd name="T66" fmla="*/ 2147483647 w 1382"/>
              <a:gd name="T67" fmla="*/ 1260078214 h 500"/>
              <a:gd name="T68" fmla="*/ 2147483647 w 1382"/>
              <a:gd name="T69" fmla="*/ 1260078214 h 500"/>
              <a:gd name="T70" fmla="*/ 2147483647 w 1382"/>
              <a:gd name="T71" fmla="*/ 1260078214 h 500"/>
              <a:gd name="T72" fmla="*/ 2147483647 w 1382"/>
              <a:gd name="T73" fmla="*/ 1260078214 h 500"/>
              <a:gd name="T74" fmla="*/ 2147483647 w 1382"/>
              <a:gd name="T75" fmla="*/ 1260078214 h 500"/>
              <a:gd name="T76" fmla="*/ 2147483647 w 1382"/>
              <a:gd name="T77" fmla="*/ 1260078214 h 500"/>
              <a:gd name="T78" fmla="*/ 1993442889 w 1382"/>
              <a:gd name="T79" fmla="*/ 1260078214 h 500"/>
              <a:gd name="T80" fmla="*/ 1832152946 w 1382"/>
              <a:gd name="T81" fmla="*/ 1260078214 h 500"/>
              <a:gd name="T82" fmla="*/ 1673383953 w 1382"/>
              <a:gd name="T83" fmla="*/ 1260078214 h 500"/>
              <a:gd name="T84" fmla="*/ 1502012991 w 1382"/>
              <a:gd name="T85" fmla="*/ 1260078214 h 500"/>
              <a:gd name="T86" fmla="*/ 1340723048 w 1382"/>
              <a:gd name="T87" fmla="*/ 1260078214 h 500"/>
              <a:gd name="T88" fmla="*/ 1179433105 w 1382"/>
              <a:gd name="T89" fmla="*/ 1260078214 h 500"/>
              <a:gd name="T90" fmla="*/ 1008062541 w 1382"/>
              <a:gd name="T91" fmla="*/ 1260078214 h 500"/>
              <a:gd name="T92" fmla="*/ 846772598 w 1382"/>
              <a:gd name="T93" fmla="*/ 1260078214 h 500"/>
              <a:gd name="T94" fmla="*/ 688003405 w 1382"/>
              <a:gd name="T95" fmla="*/ 1260078214 h 500"/>
              <a:gd name="T96" fmla="*/ 514111892 w 1382"/>
              <a:gd name="T97" fmla="*/ 1260078214 h 500"/>
              <a:gd name="T98" fmla="*/ 355342799 w 1382"/>
              <a:gd name="T99" fmla="*/ 1260078214 h 500"/>
              <a:gd name="T100" fmla="*/ 194052806 w 1382"/>
              <a:gd name="T101" fmla="*/ 1260078214 h 500"/>
              <a:gd name="T102" fmla="*/ 22682198 w 1382"/>
              <a:gd name="T103" fmla="*/ 1260078214 h 500"/>
              <a:gd name="T104" fmla="*/ 0 w 1382"/>
              <a:gd name="T105" fmla="*/ 1156752627 h 500"/>
              <a:gd name="T106" fmla="*/ 0 w 1382"/>
              <a:gd name="T107" fmla="*/ 1030744845 h 500"/>
              <a:gd name="T108" fmla="*/ 0 w 1382"/>
              <a:gd name="T109" fmla="*/ 894656441 h 500"/>
              <a:gd name="T110" fmla="*/ 0 w 1382"/>
              <a:gd name="T111" fmla="*/ 766127511 h 500"/>
              <a:gd name="T112" fmla="*/ 0 w 1382"/>
              <a:gd name="T113" fmla="*/ 640119730 h 500"/>
              <a:gd name="T114" fmla="*/ 0 w 1382"/>
              <a:gd name="T115" fmla="*/ 504031325 h 500"/>
              <a:gd name="T116" fmla="*/ 0 w 1382"/>
              <a:gd name="T117" fmla="*/ 378023444 h 500"/>
              <a:gd name="T118" fmla="*/ 0 w 1382"/>
              <a:gd name="T119" fmla="*/ 239415678 h 500"/>
              <a:gd name="T120" fmla="*/ 0 w 1382"/>
              <a:gd name="T121" fmla="*/ 113407847 h 5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500"/>
              <a:gd name="T185" fmla="*/ 1382 w 1382"/>
              <a:gd name="T186" fmla="*/ 500 h 5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50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3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3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95"/>
                </a:lnTo>
                <a:lnTo>
                  <a:pt x="1382" y="104"/>
                </a:lnTo>
                <a:lnTo>
                  <a:pt x="1382" y="109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500"/>
                </a:lnTo>
                <a:lnTo>
                  <a:pt x="1373" y="500"/>
                </a:lnTo>
                <a:lnTo>
                  <a:pt x="1364" y="500"/>
                </a:lnTo>
                <a:lnTo>
                  <a:pt x="1355" y="500"/>
                </a:lnTo>
                <a:lnTo>
                  <a:pt x="1346" y="500"/>
                </a:lnTo>
                <a:lnTo>
                  <a:pt x="1341" y="500"/>
                </a:lnTo>
                <a:lnTo>
                  <a:pt x="1332" y="500"/>
                </a:lnTo>
                <a:lnTo>
                  <a:pt x="1323" y="500"/>
                </a:lnTo>
                <a:lnTo>
                  <a:pt x="1314" y="500"/>
                </a:lnTo>
                <a:lnTo>
                  <a:pt x="1305" y="500"/>
                </a:lnTo>
                <a:lnTo>
                  <a:pt x="1301" y="500"/>
                </a:lnTo>
                <a:lnTo>
                  <a:pt x="1291" y="500"/>
                </a:lnTo>
                <a:lnTo>
                  <a:pt x="1282" y="500"/>
                </a:lnTo>
                <a:lnTo>
                  <a:pt x="1273" y="500"/>
                </a:lnTo>
                <a:lnTo>
                  <a:pt x="1264" y="500"/>
                </a:lnTo>
                <a:lnTo>
                  <a:pt x="1260" y="500"/>
                </a:lnTo>
                <a:lnTo>
                  <a:pt x="1251" y="500"/>
                </a:lnTo>
                <a:lnTo>
                  <a:pt x="1241" y="500"/>
                </a:lnTo>
                <a:lnTo>
                  <a:pt x="1232" y="500"/>
                </a:lnTo>
                <a:lnTo>
                  <a:pt x="1223" y="500"/>
                </a:lnTo>
                <a:lnTo>
                  <a:pt x="1219" y="500"/>
                </a:lnTo>
                <a:lnTo>
                  <a:pt x="1210" y="500"/>
                </a:lnTo>
                <a:lnTo>
                  <a:pt x="1200" y="500"/>
                </a:lnTo>
                <a:lnTo>
                  <a:pt x="1191" y="500"/>
                </a:lnTo>
                <a:lnTo>
                  <a:pt x="1182" y="500"/>
                </a:lnTo>
                <a:lnTo>
                  <a:pt x="1178" y="500"/>
                </a:lnTo>
                <a:lnTo>
                  <a:pt x="1169" y="500"/>
                </a:lnTo>
                <a:lnTo>
                  <a:pt x="1160" y="500"/>
                </a:lnTo>
                <a:lnTo>
                  <a:pt x="1150" y="500"/>
                </a:lnTo>
                <a:lnTo>
                  <a:pt x="1146" y="500"/>
                </a:lnTo>
                <a:lnTo>
                  <a:pt x="1137" y="500"/>
                </a:lnTo>
                <a:lnTo>
                  <a:pt x="1128" y="500"/>
                </a:lnTo>
                <a:lnTo>
                  <a:pt x="1119" y="500"/>
                </a:lnTo>
                <a:lnTo>
                  <a:pt x="1110" y="500"/>
                </a:lnTo>
                <a:lnTo>
                  <a:pt x="1105" y="500"/>
                </a:lnTo>
                <a:lnTo>
                  <a:pt x="1096" y="500"/>
                </a:lnTo>
                <a:lnTo>
                  <a:pt x="1087" y="500"/>
                </a:lnTo>
                <a:lnTo>
                  <a:pt x="1078" y="500"/>
                </a:lnTo>
                <a:lnTo>
                  <a:pt x="1069" y="500"/>
                </a:lnTo>
                <a:lnTo>
                  <a:pt x="1064" y="500"/>
                </a:lnTo>
                <a:lnTo>
                  <a:pt x="1055" y="500"/>
                </a:lnTo>
                <a:lnTo>
                  <a:pt x="1046" y="500"/>
                </a:lnTo>
                <a:lnTo>
                  <a:pt x="1037" y="500"/>
                </a:lnTo>
                <a:lnTo>
                  <a:pt x="1028" y="500"/>
                </a:lnTo>
                <a:lnTo>
                  <a:pt x="1023" y="500"/>
                </a:lnTo>
                <a:lnTo>
                  <a:pt x="1014" y="500"/>
                </a:lnTo>
                <a:lnTo>
                  <a:pt x="1005" y="500"/>
                </a:lnTo>
                <a:lnTo>
                  <a:pt x="996" y="500"/>
                </a:lnTo>
                <a:lnTo>
                  <a:pt x="987" y="500"/>
                </a:lnTo>
                <a:lnTo>
                  <a:pt x="982" y="500"/>
                </a:lnTo>
                <a:lnTo>
                  <a:pt x="973" y="500"/>
                </a:lnTo>
                <a:lnTo>
                  <a:pt x="964" y="500"/>
                </a:lnTo>
                <a:lnTo>
                  <a:pt x="955" y="500"/>
                </a:lnTo>
                <a:lnTo>
                  <a:pt x="946" y="500"/>
                </a:lnTo>
                <a:lnTo>
                  <a:pt x="941" y="500"/>
                </a:lnTo>
                <a:lnTo>
                  <a:pt x="932" y="500"/>
                </a:lnTo>
                <a:lnTo>
                  <a:pt x="923" y="500"/>
                </a:lnTo>
                <a:lnTo>
                  <a:pt x="914" y="500"/>
                </a:lnTo>
                <a:lnTo>
                  <a:pt x="909" y="500"/>
                </a:lnTo>
                <a:lnTo>
                  <a:pt x="900" y="500"/>
                </a:lnTo>
                <a:lnTo>
                  <a:pt x="891" y="500"/>
                </a:lnTo>
                <a:lnTo>
                  <a:pt x="882" y="500"/>
                </a:lnTo>
                <a:lnTo>
                  <a:pt x="873" y="500"/>
                </a:lnTo>
                <a:lnTo>
                  <a:pt x="868" y="500"/>
                </a:lnTo>
                <a:lnTo>
                  <a:pt x="859" y="500"/>
                </a:lnTo>
                <a:lnTo>
                  <a:pt x="850" y="500"/>
                </a:lnTo>
                <a:lnTo>
                  <a:pt x="841" y="500"/>
                </a:lnTo>
                <a:lnTo>
                  <a:pt x="832" y="500"/>
                </a:lnTo>
                <a:lnTo>
                  <a:pt x="828" y="500"/>
                </a:lnTo>
                <a:lnTo>
                  <a:pt x="818" y="500"/>
                </a:lnTo>
                <a:lnTo>
                  <a:pt x="809" y="500"/>
                </a:lnTo>
                <a:lnTo>
                  <a:pt x="800" y="500"/>
                </a:lnTo>
                <a:lnTo>
                  <a:pt x="791" y="500"/>
                </a:lnTo>
                <a:lnTo>
                  <a:pt x="787" y="500"/>
                </a:lnTo>
                <a:lnTo>
                  <a:pt x="778" y="500"/>
                </a:lnTo>
                <a:lnTo>
                  <a:pt x="768" y="500"/>
                </a:lnTo>
                <a:lnTo>
                  <a:pt x="759" y="500"/>
                </a:lnTo>
                <a:lnTo>
                  <a:pt x="750" y="500"/>
                </a:lnTo>
                <a:lnTo>
                  <a:pt x="746" y="500"/>
                </a:lnTo>
                <a:lnTo>
                  <a:pt x="737" y="500"/>
                </a:lnTo>
                <a:lnTo>
                  <a:pt x="727" y="500"/>
                </a:lnTo>
                <a:lnTo>
                  <a:pt x="718" y="500"/>
                </a:lnTo>
                <a:lnTo>
                  <a:pt x="709" y="500"/>
                </a:lnTo>
                <a:lnTo>
                  <a:pt x="705" y="500"/>
                </a:lnTo>
                <a:lnTo>
                  <a:pt x="696" y="500"/>
                </a:lnTo>
                <a:lnTo>
                  <a:pt x="687" y="500"/>
                </a:lnTo>
                <a:lnTo>
                  <a:pt x="677" y="500"/>
                </a:lnTo>
                <a:lnTo>
                  <a:pt x="673" y="500"/>
                </a:lnTo>
                <a:lnTo>
                  <a:pt x="664" y="500"/>
                </a:lnTo>
                <a:lnTo>
                  <a:pt x="655" y="500"/>
                </a:lnTo>
                <a:lnTo>
                  <a:pt x="646" y="500"/>
                </a:lnTo>
                <a:lnTo>
                  <a:pt x="637" y="500"/>
                </a:lnTo>
                <a:lnTo>
                  <a:pt x="632" y="500"/>
                </a:lnTo>
                <a:lnTo>
                  <a:pt x="623" y="500"/>
                </a:lnTo>
                <a:lnTo>
                  <a:pt x="614" y="500"/>
                </a:lnTo>
                <a:lnTo>
                  <a:pt x="605" y="500"/>
                </a:lnTo>
                <a:lnTo>
                  <a:pt x="596" y="500"/>
                </a:lnTo>
                <a:lnTo>
                  <a:pt x="591" y="500"/>
                </a:lnTo>
                <a:lnTo>
                  <a:pt x="582" y="500"/>
                </a:lnTo>
                <a:lnTo>
                  <a:pt x="573" y="500"/>
                </a:lnTo>
                <a:lnTo>
                  <a:pt x="564" y="500"/>
                </a:lnTo>
                <a:lnTo>
                  <a:pt x="555" y="500"/>
                </a:lnTo>
                <a:lnTo>
                  <a:pt x="550" y="500"/>
                </a:lnTo>
                <a:lnTo>
                  <a:pt x="541" y="500"/>
                </a:lnTo>
                <a:lnTo>
                  <a:pt x="532" y="500"/>
                </a:lnTo>
                <a:lnTo>
                  <a:pt x="523" y="500"/>
                </a:lnTo>
                <a:lnTo>
                  <a:pt x="514" y="500"/>
                </a:lnTo>
                <a:lnTo>
                  <a:pt x="509" y="500"/>
                </a:lnTo>
                <a:lnTo>
                  <a:pt x="500" y="500"/>
                </a:lnTo>
                <a:lnTo>
                  <a:pt x="491" y="500"/>
                </a:lnTo>
                <a:lnTo>
                  <a:pt x="482" y="500"/>
                </a:lnTo>
                <a:lnTo>
                  <a:pt x="473" y="500"/>
                </a:lnTo>
                <a:lnTo>
                  <a:pt x="468" y="500"/>
                </a:lnTo>
                <a:lnTo>
                  <a:pt x="459" y="500"/>
                </a:lnTo>
                <a:lnTo>
                  <a:pt x="450" y="500"/>
                </a:lnTo>
                <a:lnTo>
                  <a:pt x="441" y="500"/>
                </a:lnTo>
                <a:lnTo>
                  <a:pt x="436" y="500"/>
                </a:lnTo>
                <a:lnTo>
                  <a:pt x="427" y="500"/>
                </a:lnTo>
                <a:lnTo>
                  <a:pt x="418" y="500"/>
                </a:lnTo>
                <a:lnTo>
                  <a:pt x="409" y="500"/>
                </a:lnTo>
                <a:lnTo>
                  <a:pt x="400" y="500"/>
                </a:lnTo>
                <a:lnTo>
                  <a:pt x="395" y="500"/>
                </a:lnTo>
                <a:lnTo>
                  <a:pt x="386" y="500"/>
                </a:lnTo>
                <a:lnTo>
                  <a:pt x="377" y="500"/>
                </a:lnTo>
                <a:lnTo>
                  <a:pt x="368" y="500"/>
                </a:lnTo>
                <a:lnTo>
                  <a:pt x="359" y="500"/>
                </a:lnTo>
                <a:lnTo>
                  <a:pt x="355" y="500"/>
                </a:lnTo>
                <a:lnTo>
                  <a:pt x="345" y="500"/>
                </a:lnTo>
                <a:lnTo>
                  <a:pt x="336" y="500"/>
                </a:lnTo>
                <a:lnTo>
                  <a:pt x="327" y="500"/>
                </a:lnTo>
                <a:lnTo>
                  <a:pt x="318" y="500"/>
                </a:lnTo>
                <a:lnTo>
                  <a:pt x="314" y="500"/>
                </a:lnTo>
                <a:lnTo>
                  <a:pt x="305" y="500"/>
                </a:lnTo>
                <a:lnTo>
                  <a:pt x="295" y="500"/>
                </a:lnTo>
                <a:lnTo>
                  <a:pt x="286" y="500"/>
                </a:lnTo>
                <a:lnTo>
                  <a:pt x="277" y="500"/>
                </a:lnTo>
                <a:lnTo>
                  <a:pt x="273" y="500"/>
                </a:lnTo>
                <a:lnTo>
                  <a:pt x="264" y="500"/>
                </a:lnTo>
                <a:lnTo>
                  <a:pt x="254" y="500"/>
                </a:lnTo>
                <a:lnTo>
                  <a:pt x="245" y="500"/>
                </a:lnTo>
                <a:lnTo>
                  <a:pt x="236" y="500"/>
                </a:lnTo>
                <a:lnTo>
                  <a:pt x="232" y="500"/>
                </a:lnTo>
                <a:lnTo>
                  <a:pt x="223" y="500"/>
                </a:lnTo>
                <a:lnTo>
                  <a:pt x="214" y="500"/>
                </a:lnTo>
                <a:lnTo>
                  <a:pt x="204" y="500"/>
                </a:lnTo>
                <a:lnTo>
                  <a:pt x="200" y="500"/>
                </a:lnTo>
                <a:lnTo>
                  <a:pt x="191" y="500"/>
                </a:lnTo>
                <a:lnTo>
                  <a:pt x="182" y="500"/>
                </a:lnTo>
                <a:lnTo>
                  <a:pt x="173" y="500"/>
                </a:lnTo>
                <a:lnTo>
                  <a:pt x="164" y="500"/>
                </a:lnTo>
                <a:lnTo>
                  <a:pt x="159" y="500"/>
                </a:lnTo>
                <a:lnTo>
                  <a:pt x="150" y="500"/>
                </a:lnTo>
                <a:lnTo>
                  <a:pt x="141" y="500"/>
                </a:lnTo>
                <a:lnTo>
                  <a:pt x="132" y="500"/>
                </a:lnTo>
                <a:lnTo>
                  <a:pt x="123" y="500"/>
                </a:lnTo>
                <a:lnTo>
                  <a:pt x="118" y="500"/>
                </a:lnTo>
                <a:lnTo>
                  <a:pt x="109" y="500"/>
                </a:lnTo>
                <a:lnTo>
                  <a:pt x="100" y="500"/>
                </a:lnTo>
                <a:lnTo>
                  <a:pt x="91" y="500"/>
                </a:lnTo>
                <a:lnTo>
                  <a:pt x="82" y="500"/>
                </a:lnTo>
                <a:lnTo>
                  <a:pt x="77" y="500"/>
                </a:lnTo>
                <a:lnTo>
                  <a:pt x="68" y="500"/>
                </a:lnTo>
                <a:lnTo>
                  <a:pt x="59" y="500"/>
                </a:lnTo>
                <a:lnTo>
                  <a:pt x="50" y="500"/>
                </a:lnTo>
                <a:lnTo>
                  <a:pt x="41" y="500"/>
                </a:lnTo>
                <a:lnTo>
                  <a:pt x="36" y="500"/>
                </a:lnTo>
                <a:lnTo>
                  <a:pt x="27" y="500"/>
                </a:lnTo>
                <a:lnTo>
                  <a:pt x="18" y="500"/>
                </a:lnTo>
                <a:lnTo>
                  <a:pt x="9" y="500"/>
                </a:lnTo>
                <a:lnTo>
                  <a:pt x="4" y="500"/>
                </a:lnTo>
                <a:lnTo>
                  <a:pt x="0" y="500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5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64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6" name="Freeform 50"/>
          <p:cNvSpPr>
            <a:spLocks/>
          </p:cNvSpPr>
          <p:nvPr/>
        </p:nvSpPr>
        <p:spPr bwMode="auto">
          <a:xfrm>
            <a:off x="2771777" y="3208341"/>
            <a:ext cx="2193925" cy="793750"/>
          </a:xfrm>
          <a:custGeom>
            <a:avLst/>
            <a:gdLst>
              <a:gd name="T0" fmla="*/ 148688422 w 1382"/>
              <a:gd name="T1" fmla="*/ 0 h 500"/>
              <a:gd name="T2" fmla="*/ 309978415 w 1382"/>
              <a:gd name="T3" fmla="*/ 0 h 500"/>
              <a:gd name="T4" fmla="*/ 481349078 w 1382"/>
              <a:gd name="T5" fmla="*/ 0 h 500"/>
              <a:gd name="T6" fmla="*/ 640119660 w 1382"/>
              <a:gd name="T7" fmla="*/ 0 h 500"/>
              <a:gd name="T8" fmla="*/ 801409603 w 1382"/>
              <a:gd name="T9" fmla="*/ 0 h 500"/>
              <a:gd name="T10" fmla="*/ 972780366 w 1382"/>
              <a:gd name="T11" fmla="*/ 0 h 500"/>
              <a:gd name="T12" fmla="*/ 1134070309 w 1382"/>
              <a:gd name="T13" fmla="*/ 0 h 500"/>
              <a:gd name="T14" fmla="*/ 1295360252 w 1382"/>
              <a:gd name="T15" fmla="*/ 0 h 500"/>
              <a:gd name="T16" fmla="*/ 1466730816 w 1382"/>
              <a:gd name="T17" fmla="*/ 0 h 500"/>
              <a:gd name="T18" fmla="*/ 1628020759 w 1382"/>
              <a:gd name="T19" fmla="*/ 0 h 500"/>
              <a:gd name="T20" fmla="*/ 1786790150 w 1382"/>
              <a:gd name="T21" fmla="*/ 0 h 500"/>
              <a:gd name="T22" fmla="*/ 1960681664 w 1382"/>
              <a:gd name="T23" fmla="*/ 0 h 500"/>
              <a:gd name="T24" fmla="*/ 2119450657 w 1382"/>
              <a:gd name="T25" fmla="*/ 0 h 500"/>
              <a:gd name="T26" fmla="*/ 2147483647 w 1382"/>
              <a:gd name="T27" fmla="*/ 0 h 500"/>
              <a:gd name="T28" fmla="*/ 2147483647 w 1382"/>
              <a:gd name="T29" fmla="*/ 0 h 500"/>
              <a:gd name="T30" fmla="*/ 2147483647 w 1382"/>
              <a:gd name="T31" fmla="*/ 0 h 500"/>
              <a:gd name="T32" fmla="*/ 2147483647 w 1382"/>
              <a:gd name="T33" fmla="*/ 0 h 500"/>
              <a:gd name="T34" fmla="*/ 2147483647 w 1382"/>
              <a:gd name="T35" fmla="*/ 0 h 500"/>
              <a:gd name="T36" fmla="*/ 2147483647 w 1382"/>
              <a:gd name="T37" fmla="*/ 0 h 500"/>
              <a:gd name="T38" fmla="*/ 2147483647 w 1382"/>
              <a:gd name="T39" fmla="*/ 0 h 500"/>
              <a:gd name="T40" fmla="*/ 2147483647 w 1382"/>
              <a:gd name="T41" fmla="*/ 0 h 500"/>
              <a:gd name="T42" fmla="*/ 2147483647 w 1382"/>
              <a:gd name="T43" fmla="*/ 103327200 h 500"/>
              <a:gd name="T44" fmla="*/ 2147483647 w 1382"/>
              <a:gd name="T45" fmla="*/ 229335056 h 500"/>
              <a:gd name="T46" fmla="*/ 2147483647 w 1382"/>
              <a:gd name="T47" fmla="*/ 355342837 h 500"/>
              <a:gd name="T48" fmla="*/ 2147483647 w 1382"/>
              <a:gd name="T49" fmla="*/ 491431341 h 500"/>
              <a:gd name="T50" fmla="*/ 2147483647 w 1382"/>
              <a:gd name="T51" fmla="*/ 617439123 h 500"/>
              <a:gd name="T52" fmla="*/ 2147483647 w 1382"/>
              <a:gd name="T53" fmla="*/ 743446904 h 500"/>
              <a:gd name="T54" fmla="*/ 2147483647 w 1382"/>
              <a:gd name="T55" fmla="*/ 882054869 h 500"/>
              <a:gd name="T56" fmla="*/ 2147483647 w 1382"/>
              <a:gd name="T57" fmla="*/ 1008062651 h 500"/>
              <a:gd name="T58" fmla="*/ 2147483647 w 1382"/>
              <a:gd name="T59" fmla="*/ 1146672004 h 500"/>
              <a:gd name="T60" fmla="*/ 2147483647 w 1382"/>
              <a:gd name="T61" fmla="*/ 1260078214 h 500"/>
              <a:gd name="T62" fmla="*/ 2147483647 w 1382"/>
              <a:gd name="T63" fmla="*/ 1260078214 h 500"/>
              <a:gd name="T64" fmla="*/ 2147483647 w 1382"/>
              <a:gd name="T65" fmla="*/ 1260078214 h 500"/>
              <a:gd name="T66" fmla="*/ 2147483647 w 1382"/>
              <a:gd name="T67" fmla="*/ 1260078214 h 500"/>
              <a:gd name="T68" fmla="*/ 2147483647 w 1382"/>
              <a:gd name="T69" fmla="*/ 1260078214 h 500"/>
              <a:gd name="T70" fmla="*/ 2147483647 w 1382"/>
              <a:gd name="T71" fmla="*/ 1260078214 h 500"/>
              <a:gd name="T72" fmla="*/ 2147483647 w 1382"/>
              <a:gd name="T73" fmla="*/ 1260078214 h 500"/>
              <a:gd name="T74" fmla="*/ 2147483647 w 1382"/>
              <a:gd name="T75" fmla="*/ 1260078214 h 500"/>
              <a:gd name="T76" fmla="*/ 2147483647 w 1382"/>
              <a:gd name="T77" fmla="*/ 1260078214 h 500"/>
              <a:gd name="T78" fmla="*/ 1993442889 w 1382"/>
              <a:gd name="T79" fmla="*/ 1260078214 h 500"/>
              <a:gd name="T80" fmla="*/ 1832152946 w 1382"/>
              <a:gd name="T81" fmla="*/ 1260078214 h 500"/>
              <a:gd name="T82" fmla="*/ 1673383953 w 1382"/>
              <a:gd name="T83" fmla="*/ 1260078214 h 500"/>
              <a:gd name="T84" fmla="*/ 1502012991 w 1382"/>
              <a:gd name="T85" fmla="*/ 1260078214 h 500"/>
              <a:gd name="T86" fmla="*/ 1340723048 w 1382"/>
              <a:gd name="T87" fmla="*/ 1260078214 h 500"/>
              <a:gd name="T88" fmla="*/ 1179433105 w 1382"/>
              <a:gd name="T89" fmla="*/ 1260078214 h 500"/>
              <a:gd name="T90" fmla="*/ 1008062541 w 1382"/>
              <a:gd name="T91" fmla="*/ 1260078214 h 500"/>
              <a:gd name="T92" fmla="*/ 846772598 w 1382"/>
              <a:gd name="T93" fmla="*/ 1260078214 h 500"/>
              <a:gd name="T94" fmla="*/ 688003405 w 1382"/>
              <a:gd name="T95" fmla="*/ 1260078214 h 500"/>
              <a:gd name="T96" fmla="*/ 514111892 w 1382"/>
              <a:gd name="T97" fmla="*/ 1260078214 h 500"/>
              <a:gd name="T98" fmla="*/ 355342799 w 1382"/>
              <a:gd name="T99" fmla="*/ 1260078214 h 500"/>
              <a:gd name="T100" fmla="*/ 194052806 w 1382"/>
              <a:gd name="T101" fmla="*/ 1260078214 h 500"/>
              <a:gd name="T102" fmla="*/ 22682198 w 1382"/>
              <a:gd name="T103" fmla="*/ 1260078214 h 500"/>
              <a:gd name="T104" fmla="*/ 0 w 1382"/>
              <a:gd name="T105" fmla="*/ 1156752627 h 500"/>
              <a:gd name="T106" fmla="*/ 0 w 1382"/>
              <a:gd name="T107" fmla="*/ 1030744845 h 500"/>
              <a:gd name="T108" fmla="*/ 0 w 1382"/>
              <a:gd name="T109" fmla="*/ 894656441 h 500"/>
              <a:gd name="T110" fmla="*/ 0 w 1382"/>
              <a:gd name="T111" fmla="*/ 766127511 h 500"/>
              <a:gd name="T112" fmla="*/ 0 w 1382"/>
              <a:gd name="T113" fmla="*/ 640119730 h 500"/>
              <a:gd name="T114" fmla="*/ 0 w 1382"/>
              <a:gd name="T115" fmla="*/ 504031325 h 500"/>
              <a:gd name="T116" fmla="*/ 0 w 1382"/>
              <a:gd name="T117" fmla="*/ 378023444 h 500"/>
              <a:gd name="T118" fmla="*/ 0 w 1382"/>
              <a:gd name="T119" fmla="*/ 239415678 h 500"/>
              <a:gd name="T120" fmla="*/ 0 w 1382"/>
              <a:gd name="T121" fmla="*/ 113407847 h 500"/>
              <a:gd name="T122" fmla="*/ 10080625 w 1382"/>
              <a:gd name="T123" fmla="*/ 0 h 50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500"/>
              <a:gd name="T188" fmla="*/ 1382 w 1382"/>
              <a:gd name="T189" fmla="*/ 500 h 50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50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3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3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95"/>
                </a:lnTo>
                <a:lnTo>
                  <a:pt x="1382" y="104"/>
                </a:lnTo>
                <a:lnTo>
                  <a:pt x="1382" y="109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500"/>
                </a:lnTo>
                <a:lnTo>
                  <a:pt x="1373" y="500"/>
                </a:lnTo>
                <a:lnTo>
                  <a:pt x="1364" y="500"/>
                </a:lnTo>
                <a:lnTo>
                  <a:pt x="1355" y="500"/>
                </a:lnTo>
                <a:lnTo>
                  <a:pt x="1346" y="500"/>
                </a:lnTo>
                <a:lnTo>
                  <a:pt x="1341" y="500"/>
                </a:lnTo>
                <a:lnTo>
                  <a:pt x="1332" y="500"/>
                </a:lnTo>
                <a:lnTo>
                  <a:pt x="1323" y="500"/>
                </a:lnTo>
                <a:lnTo>
                  <a:pt x="1314" y="500"/>
                </a:lnTo>
                <a:lnTo>
                  <a:pt x="1305" y="500"/>
                </a:lnTo>
                <a:lnTo>
                  <a:pt x="1301" y="500"/>
                </a:lnTo>
                <a:lnTo>
                  <a:pt x="1291" y="500"/>
                </a:lnTo>
                <a:lnTo>
                  <a:pt x="1282" y="500"/>
                </a:lnTo>
                <a:lnTo>
                  <a:pt x="1273" y="500"/>
                </a:lnTo>
                <a:lnTo>
                  <a:pt x="1264" y="500"/>
                </a:lnTo>
                <a:lnTo>
                  <a:pt x="1260" y="500"/>
                </a:lnTo>
                <a:lnTo>
                  <a:pt x="1251" y="500"/>
                </a:lnTo>
                <a:lnTo>
                  <a:pt x="1241" y="500"/>
                </a:lnTo>
                <a:lnTo>
                  <a:pt x="1232" y="500"/>
                </a:lnTo>
                <a:lnTo>
                  <a:pt x="1223" y="500"/>
                </a:lnTo>
                <a:lnTo>
                  <a:pt x="1219" y="500"/>
                </a:lnTo>
                <a:lnTo>
                  <a:pt x="1210" y="500"/>
                </a:lnTo>
                <a:lnTo>
                  <a:pt x="1200" y="500"/>
                </a:lnTo>
                <a:lnTo>
                  <a:pt x="1191" y="500"/>
                </a:lnTo>
                <a:lnTo>
                  <a:pt x="1182" y="500"/>
                </a:lnTo>
                <a:lnTo>
                  <a:pt x="1178" y="500"/>
                </a:lnTo>
                <a:lnTo>
                  <a:pt x="1169" y="500"/>
                </a:lnTo>
                <a:lnTo>
                  <a:pt x="1160" y="500"/>
                </a:lnTo>
                <a:lnTo>
                  <a:pt x="1150" y="500"/>
                </a:lnTo>
                <a:lnTo>
                  <a:pt x="1146" y="500"/>
                </a:lnTo>
                <a:lnTo>
                  <a:pt x="1137" y="500"/>
                </a:lnTo>
                <a:lnTo>
                  <a:pt x="1128" y="500"/>
                </a:lnTo>
                <a:lnTo>
                  <a:pt x="1119" y="500"/>
                </a:lnTo>
                <a:lnTo>
                  <a:pt x="1110" y="500"/>
                </a:lnTo>
                <a:lnTo>
                  <a:pt x="1105" y="500"/>
                </a:lnTo>
                <a:lnTo>
                  <a:pt x="1096" y="500"/>
                </a:lnTo>
                <a:lnTo>
                  <a:pt x="1087" y="500"/>
                </a:lnTo>
                <a:lnTo>
                  <a:pt x="1078" y="500"/>
                </a:lnTo>
                <a:lnTo>
                  <a:pt x="1069" y="500"/>
                </a:lnTo>
                <a:lnTo>
                  <a:pt x="1064" y="500"/>
                </a:lnTo>
                <a:lnTo>
                  <a:pt x="1055" y="500"/>
                </a:lnTo>
                <a:lnTo>
                  <a:pt x="1046" y="500"/>
                </a:lnTo>
                <a:lnTo>
                  <a:pt x="1037" y="500"/>
                </a:lnTo>
                <a:lnTo>
                  <a:pt x="1028" y="500"/>
                </a:lnTo>
                <a:lnTo>
                  <a:pt x="1023" y="500"/>
                </a:lnTo>
                <a:lnTo>
                  <a:pt x="1014" y="500"/>
                </a:lnTo>
                <a:lnTo>
                  <a:pt x="1005" y="500"/>
                </a:lnTo>
                <a:lnTo>
                  <a:pt x="996" y="500"/>
                </a:lnTo>
                <a:lnTo>
                  <a:pt x="987" y="500"/>
                </a:lnTo>
                <a:lnTo>
                  <a:pt x="982" y="500"/>
                </a:lnTo>
                <a:lnTo>
                  <a:pt x="973" y="500"/>
                </a:lnTo>
                <a:lnTo>
                  <a:pt x="964" y="500"/>
                </a:lnTo>
                <a:lnTo>
                  <a:pt x="955" y="500"/>
                </a:lnTo>
                <a:lnTo>
                  <a:pt x="946" y="500"/>
                </a:lnTo>
                <a:lnTo>
                  <a:pt x="941" y="500"/>
                </a:lnTo>
                <a:lnTo>
                  <a:pt x="932" y="500"/>
                </a:lnTo>
                <a:lnTo>
                  <a:pt x="923" y="500"/>
                </a:lnTo>
                <a:lnTo>
                  <a:pt x="914" y="500"/>
                </a:lnTo>
                <a:lnTo>
                  <a:pt x="909" y="500"/>
                </a:lnTo>
                <a:lnTo>
                  <a:pt x="900" y="500"/>
                </a:lnTo>
                <a:lnTo>
                  <a:pt x="891" y="500"/>
                </a:lnTo>
                <a:lnTo>
                  <a:pt x="882" y="500"/>
                </a:lnTo>
                <a:lnTo>
                  <a:pt x="873" y="500"/>
                </a:lnTo>
                <a:lnTo>
                  <a:pt x="868" y="500"/>
                </a:lnTo>
                <a:lnTo>
                  <a:pt x="859" y="500"/>
                </a:lnTo>
                <a:lnTo>
                  <a:pt x="850" y="500"/>
                </a:lnTo>
                <a:lnTo>
                  <a:pt x="841" y="500"/>
                </a:lnTo>
                <a:lnTo>
                  <a:pt x="832" y="500"/>
                </a:lnTo>
                <a:lnTo>
                  <a:pt x="828" y="500"/>
                </a:lnTo>
                <a:lnTo>
                  <a:pt x="818" y="500"/>
                </a:lnTo>
                <a:lnTo>
                  <a:pt x="809" y="500"/>
                </a:lnTo>
                <a:lnTo>
                  <a:pt x="800" y="500"/>
                </a:lnTo>
                <a:lnTo>
                  <a:pt x="791" y="500"/>
                </a:lnTo>
                <a:lnTo>
                  <a:pt x="787" y="500"/>
                </a:lnTo>
                <a:lnTo>
                  <a:pt x="778" y="500"/>
                </a:lnTo>
                <a:lnTo>
                  <a:pt x="768" y="500"/>
                </a:lnTo>
                <a:lnTo>
                  <a:pt x="759" y="500"/>
                </a:lnTo>
                <a:lnTo>
                  <a:pt x="750" y="500"/>
                </a:lnTo>
                <a:lnTo>
                  <a:pt x="746" y="500"/>
                </a:lnTo>
                <a:lnTo>
                  <a:pt x="737" y="500"/>
                </a:lnTo>
                <a:lnTo>
                  <a:pt x="727" y="500"/>
                </a:lnTo>
                <a:lnTo>
                  <a:pt x="718" y="500"/>
                </a:lnTo>
                <a:lnTo>
                  <a:pt x="709" y="500"/>
                </a:lnTo>
                <a:lnTo>
                  <a:pt x="705" y="500"/>
                </a:lnTo>
                <a:lnTo>
                  <a:pt x="696" y="500"/>
                </a:lnTo>
                <a:lnTo>
                  <a:pt x="687" y="500"/>
                </a:lnTo>
                <a:lnTo>
                  <a:pt x="677" y="500"/>
                </a:lnTo>
                <a:lnTo>
                  <a:pt x="673" y="500"/>
                </a:lnTo>
                <a:lnTo>
                  <a:pt x="664" y="500"/>
                </a:lnTo>
                <a:lnTo>
                  <a:pt x="655" y="500"/>
                </a:lnTo>
                <a:lnTo>
                  <a:pt x="646" y="500"/>
                </a:lnTo>
                <a:lnTo>
                  <a:pt x="637" y="500"/>
                </a:lnTo>
                <a:lnTo>
                  <a:pt x="632" y="500"/>
                </a:lnTo>
                <a:lnTo>
                  <a:pt x="623" y="500"/>
                </a:lnTo>
                <a:lnTo>
                  <a:pt x="614" y="500"/>
                </a:lnTo>
                <a:lnTo>
                  <a:pt x="605" y="500"/>
                </a:lnTo>
                <a:lnTo>
                  <a:pt x="596" y="500"/>
                </a:lnTo>
                <a:lnTo>
                  <a:pt x="591" y="500"/>
                </a:lnTo>
                <a:lnTo>
                  <a:pt x="582" y="500"/>
                </a:lnTo>
                <a:lnTo>
                  <a:pt x="573" y="500"/>
                </a:lnTo>
                <a:lnTo>
                  <a:pt x="564" y="500"/>
                </a:lnTo>
                <a:lnTo>
                  <a:pt x="555" y="500"/>
                </a:lnTo>
                <a:lnTo>
                  <a:pt x="550" y="500"/>
                </a:lnTo>
                <a:lnTo>
                  <a:pt x="541" y="500"/>
                </a:lnTo>
                <a:lnTo>
                  <a:pt x="532" y="500"/>
                </a:lnTo>
                <a:lnTo>
                  <a:pt x="523" y="500"/>
                </a:lnTo>
                <a:lnTo>
                  <a:pt x="514" y="500"/>
                </a:lnTo>
                <a:lnTo>
                  <a:pt x="509" y="500"/>
                </a:lnTo>
                <a:lnTo>
                  <a:pt x="500" y="500"/>
                </a:lnTo>
                <a:lnTo>
                  <a:pt x="491" y="500"/>
                </a:lnTo>
                <a:lnTo>
                  <a:pt x="482" y="500"/>
                </a:lnTo>
                <a:lnTo>
                  <a:pt x="473" y="500"/>
                </a:lnTo>
                <a:lnTo>
                  <a:pt x="468" y="500"/>
                </a:lnTo>
                <a:lnTo>
                  <a:pt x="459" y="500"/>
                </a:lnTo>
                <a:lnTo>
                  <a:pt x="450" y="500"/>
                </a:lnTo>
                <a:lnTo>
                  <a:pt x="441" y="500"/>
                </a:lnTo>
                <a:lnTo>
                  <a:pt x="436" y="500"/>
                </a:lnTo>
                <a:lnTo>
                  <a:pt x="427" y="500"/>
                </a:lnTo>
                <a:lnTo>
                  <a:pt x="418" y="500"/>
                </a:lnTo>
                <a:lnTo>
                  <a:pt x="409" y="500"/>
                </a:lnTo>
                <a:lnTo>
                  <a:pt x="400" y="500"/>
                </a:lnTo>
                <a:lnTo>
                  <a:pt x="395" y="500"/>
                </a:lnTo>
                <a:lnTo>
                  <a:pt x="386" y="500"/>
                </a:lnTo>
                <a:lnTo>
                  <a:pt x="377" y="500"/>
                </a:lnTo>
                <a:lnTo>
                  <a:pt x="368" y="500"/>
                </a:lnTo>
                <a:lnTo>
                  <a:pt x="359" y="500"/>
                </a:lnTo>
                <a:lnTo>
                  <a:pt x="355" y="500"/>
                </a:lnTo>
                <a:lnTo>
                  <a:pt x="345" y="500"/>
                </a:lnTo>
                <a:lnTo>
                  <a:pt x="336" y="500"/>
                </a:lnTo>
                <a:lnTo>
                  <a:pt x="327" y="500"/>
                </a:lnTo>
                <a:lnTo>
                  <a:pt x="318" y="500"/>
                </a:lnTo>
                <a:lnTo>
                  <a:pt x="314" y="500"/>
                </a:lnTo>
                <a:lnTo>
                  <a:pt x="305" y="500"/>
                </a:lnTo>
                <a:lnTo>
                  <a:pt x="295" y="500"/>
                </a:lnTo>
                <a:lnTo>
                  <a:pt x="286" y="500"/>
                </a:lnTo>
                <a:lnTo>
                  <a:pt x="277" y="500"/>
                </a:lnTo>
                <a:lnTo>
                  <a:pt x="273" y="500"/>
                </a:lnTo>
                <a:lnTo>
                  <a:pt x="264" y="500"/>
                </a:lnTo>
                <a:lnTo>
                  <a:pt x="254" y="500"/>
                </a:lnTo>
                <a:lnTo>
                  <a:pt x="245" y="500"/>
                </a:lnTo>
                <a:lnTo>
                  <a:pt x="236" y="500"/>
                </a:lnTo>
                <a:lnTo>
                  <a:pt x="232" y="500"/>
                </a:lnTo>
                <a:lnTo>
                  <a:pt x="223" y="500"/>
                </a:lnTo>
                <a:lnTo>
                  <a:pt x="214" y="500"/>
                </a:lnTo>
                <a:lnTo>
                  <a:pt x="204" y="500"/>
                </a:lnTo>
                <a:lnTo>
                  <a:pt x="200" y="500"/>
                </a:lnTo>
                <a:lnTo>
                  <a:pt x="191" y="500"/>
                </a:lnTo>
                <a:lnTo>
                  <a:pt x="182" y="500"/>
                </a:lnTo>
                <a:lnTo>
                  <a:pt x="173" y="500"/>
                </a:lnTo>
                <a:lnTo>
                  <a:pt x="164" y="500"/>
                </a:lnTo>
                <a:lnTo>
                  <a:pt x="159" y="500"/>
                </a:lnTo>
                <a:lnTo>
                  <a:pt x="150" y="500"/>
                </a:lnTo>
                <a:lnTo>
                  <a:pt x="141" y="500"/>
                </a:lnTo>
                <a:lnTo>
                  <a:pt x="132" y="500"/>
                </a:lnTo>
                <a:lnTo>
                  <a:pt x="123" y="500"/>
                </a:lnTo>
                <a:lnTo>
                  <a:pt x="118" y="500"/>
                </a:lnTo>
                <a:lnTo>
                  <a:pt x="109" y="500"/>
                </a:lnTo>
                <a:lnTo>
                  <a:pt x="100" y="500"/>
                </a:lnTo>
                <a:lnTo>
                  <a:pt x="91" y="500"/>
                </a:lnTo>
                <a:lnTo>
                  <a:pt x="82" y="500"/>
                </a:lnTo>
                <a:lnTo>
                  <a:pt x="77" y="500"/>
                </a:lnTo>
                <a:lnTo>
                  <a:pt x="68" y="500"/>
                </a:lnTo>
                <a:lnTo>
                  <a:pt x="59" y="500"/>
                </a:lnTo>
                <a:lnTo>
                  <a:pt x="50" y="500"/>
                </a:lnTo>
                <a:lnTo>
                  <a:pt x="41" y="500"/>
                </a:lnTo>
                <a:lnTo>
                  <a:pt x="36" y="500"/>
                </a:lnTo>
                <a:lnTo>
                  <a:pt x="27" y="500"/>
                </a:lnTo>
                <a:lnTo>
                  <a:pt x="18" y="500"/>
                </a:lnTo>
                <a:lnTo>
                  <a:pt x="9" y="500"/>
                </a:lnTo>
                <a:lnTo>
                  <a:pt x="4" y="500"/>
                </a:lnTo>
                <a:lnTo>
                  <a:pt x="0" y="500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5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64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7" name="Freeform 51"/>
          <p:cNvSpPr>
            <a:spLocks/>
          </p:cNvSpPr>
          <p:nvPr/>
        </p:nvSpPr>
        <p:spPr bwMode="auto">
          <a:xfrm>
            <a:off x="2771777" y="3359152"/>
            <a:ext cx="2193925" cy="642938"/>
          </a:xfrm>
          <a:custGeom>
            <a:avLst/>
            <a:gdLst>
              <a:gd name="T0" fmla="*/ 148688422 w 1382"/>
              <a:gd name="T1" fmla="*/ 0 h 405"/>
              <a:gd name="T2" fmla="*/ 309978415 w 1382"/>
              <a:gd name="T3" fmla="*/ 0 h 405"/>
              <a:gd name="T4" fmla="*/ 481349078 w 1382"/>
              <a:gd name="T5" fmla="*/ 0 h 405"/>
              <a:gd name="T6" fmla="*/ 640119660 w 1382"/>
              <a:gd name="T7" fmla="*/ 0 h 405"/>
              <a:gd name="T8" fmla="*/ 801409603 w 1382"/>
              <a:gd name="T9" fmla="*/ 0 h 405"/>
              <a:gd name="T10" fmla="*/ 972780366 w 1382"/>
              <a:gd name="T11" fmla="*/ 0 h 405"/>
              <a:gd name="T12" fmla="*/ 1134070309 w 1382"/>
              <a:gd name="T13" fmla="*/ 0 h 405"/>
              <a:gd name="T14" fmla="*/ 1295360252 w 1382"/>
              <a:gd name="T15" fmla="*/ 0 h 405"/>
              <a:gd name="T16" fmla="*/ 1466730816 w 1382"/>
              <a:gd name="T17" fmla="*/ 0 h 405"/>
              <a:gd name="T18" fmla="*/ 1628020759 w 1382"/>
              <a:gd name="T19" fmla="*/ 0 h 405"/>
              <a:gd name="T20" fmla="*/ 1786790150 w 1382"/>
              <a:gd name="T21" fmla="*/ 0 h 405"/>
              <a:gd name="T22" fmla="*/ 1960681664 w 1382"/>
              <a:gd name="T23" fmla="*/ 0 h 405"/>
              <a:gd name="T24" fmla="*/ 2119450657 w 1382"/>
              <a:gd name="T25" fmla="*/ 0 h 405"/>
              <a:gd name="T26" fmla="*/ 2147483647 w 1382"/>
              <a:gd name="T27" fmla="*/ 0 h 405"/>
              <a:gd name="T28" fmla="*/ 2147483647 w 1382"/>
              <a:gd name="T29" fmla="*/ 0 h 405"/>
              <a:gd name="T30" fmla="*/ 2147483647 w 1382"/>
              <a:gd name="T31" fmla="*/ 0 h 405"/>
              <a:gd name="T32" fmla="*/ 2147483647 w 1382"/>
              <a:gd name="T33" fmla="*/ 0 h 405"/>
              <a:gd name="T34" fmla="*/ 2147483647 w 1382"/>
              <a:gd name="T35" fmla="*/ 0 h 405"/>
              <a:gd name="T36" fmla="*/ 2147483647 w 1382"/>
              <a:gd name="T37" fmla="*/ 0 h 405"/>
              <a:gd name="T38" fmla="*/ 2147483647 w 1382"/>
              <a:gd name="T39" fmla="*/ 0 h 405"/>
              <a:gd name="T40" fmla="*/ 2147483647 w 1382"/>
              <a:gd name="T41" fmla="*/ 0 h 405"/>
              <a:gd name="T42" fmla="*/ 2147483647 w 1382"/>
              <a:gd name="T43" fmla="*/ 93246644 h 405"/>
              <a:gd name="T44" fmla="*/ 2147483647 w 1382"/>
              <a:gd name="T45" fmla="*/ 219254591 h 405"/>
              <a:gd name="T46" fmla="*/ 2147483647 w 1382"/>
              <a:gd name="T47" fmla="*/ 345262464 h 405"/>
              <a:gd name="T48" fmla="*/ 2147483647 w 1382"/>
              <a:gd name="T49" fmla="*/ 481351065 h 405"/>
              <a:gd name="T50" fmla="*/ 2147483647 w 1382"/>
              <a:gd name="T51" fmla="*/ 607358938 h 405"/>
              <a:gd name="T52" fmla="*/ 2147483647 w 1382"/>
              <a:gd name="T53" fmla="*/ 733366810 h 405"/>
              <a:gd name="T54" fmla="*/ 2147483647 w 1382"/>
              <a:gd name="T55" fmla="*/ 871974875 h 405"/>
              <a:gd name="T56" fmla="*/ 2147483647 w 1382"/>
              <a:gd name="T57" fmla="*/ 997982747 h 405"/>
              <a:gd name="T58" fmla="*/ 2147483647 w 1382"/>
              <a:gd name="T59" fmla="*/ 1020664958 h 405"/>
              <a:gd name="T60" fmla="*/ 2147483647 w 1382"/>
              <a:gd name="T61" fmla="*/ 1020664958 h 405"/>
              <a:gd name="T62" fmla="*/ 2147483647 w 1382"/>
              <a:gd name="T63" fmla="*/ 1020664958 h 405"/>
              <a:gd name="T64" fmla="*/ 2147483647 w 1382"/>
              <a:gd name="T65" fmla="*/ 1020664958 h 405"/>
              <a:gd name="T66" fmla="*/ 2147483647 w 1382"/>
              <a:gd name="T67" fmla="*/ 1020664958 h 405"/>
              <a:gd name="T68" fmla="*/ 2147483647 w 1382"/>
              <a:gd name="T69" fmla="*/ 1020664958 h 405"/>
              <a:gd name="T70" fmla="*/ 2147483647 w 1382"/>
              <a:gd name="T71" fmla="*/ 1020664958 h 405"/>
              <a:gd name="T72" fmla="*/ 2147483647 w 1382"/>
              <a:gd name="T73" fmla="*/ 1020664958 h 405"/>
              <a:gd name="T74" fmla="*/ 2038805686 w 1382"/>
              <a:gd name="T75" fmla="*/ 1020664958 h 405"/>
              <a:gd name="T76" fmla="*/ 1880036692 w 1382"/>
              <a:gd name="T77" fmla="*/ 1020664958 h 405"/>
              <a:gd name="T78" fmla="*/ 1706146766 w 1382"/>
              <a:gd name="T79" fmla="*/ 1020664958 h 405"/>
              <a:gd name="T80" fmla="*/ 1547375788 w 1382"/>
              <a:gd name="T81" fmla="*/ 1020664958 h 405"/>
              <a:gd name="T82" fmla="*/ 1386085845 w 1382"/>
              <a:gd name="T83" fmla="*/ 1020664958 h 405"/>
              <a:gd name="T84" fmla="*/ 1214715280 w 1382"/>
              <a:gd name="T85" fmla="*/ 1020664958 h 405"/>
              <a:gd name="T86" fmla="*/ 1053425337 w 1382"/>
              <a:gd name="T87" fmla="*/ 1020664958 h 405"/>
              <a:gd name="T88" fmla="*/ 894654756 w 1382"/>
              <a:gd name="T89" fmla="*/ 1020664958 h 405"/>
              <a:gd name="T90" fmla="*/ 720764631 w 1382"/>
              <a:gd name="T91" fmla="*/ 1020664958 h 405"/>
              <a:gd name="T92" fmla="*/ 561994050 w 1382"/>
              <a:gd name="T93" fmla="*/ 1020664958 h 405"/>
              <a:gd name="T94" fmla="*/ 400705595 w 1382"/>
              <a:gd name="T95" fmla="*/ 1020664958 h 405"/>
              <a:gd name="T96" fmla="*/ 229333443 w 1382"/>
              <a:gd name="T97" fmla="*/ 1020664958 h 405"/>
              <a:gd name="T98" fmla="*/ 68043426 w 1382"/>
              <a:gd name="T99" fmla="*/ 1020664958 h 405"/>
              <a:gd name="T100" fmla="*/ 0 w 1382"/>
              <a:gd name="T101" fmla="*/ 952619913 h 405"/>
              <a:gd name="T102" fmla="*/ 0 w 1382"/>
              <a:gd name="T103" fmla="*/ 814011849 h 405"/>
              <a:gd name="T104" fmla="*/ 0 w 1382"/>
              <a:gd name="T105" fmla="*/ 688003976 h 405"/>
              <a:gd name="T106" fmla="*/ 0 w 1382"/>
              <a:gd name="T107" fmla="*/ 561996104 h 405"/>
              <a:gd name="T108" fmla="*/ 0 w 1382"/>
              <a:gd name="T109" fmla="*/ 425907601 h 405"/>
              <a:gd name="T110" fmla="*/ 0 w 1382"/>
              <a:gd name="T111" fmla="*/ 299899630 h 405"/>
              <a:gd name="T112" fmla="*/ 0 w 1382"/>
              <a:gd name="T113" fmla="*/ 173891707 h 405"/>
              <a:gd name="T114" fmla="*/ 0 w 1382"/>
              <a:gd name="T115" fmla="*/ 35282217 h 40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405"/>
              <a:gd name="T176" fmla="*/ 1382 w 1382"/>
              <a:gd name="T177" fmla="*/ 405 h 405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4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78"/>
                </a:lnTo>
                <a:lnTo>
                  <a:pt x="1382" y="87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9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69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73" y="405"/>
                </a:lnTo>
                <a:lnTo>
                  <a:pt x="1364" y="405"/>
                </a:lnTo>
                <a:lnTo>
                  <a:pt x="1355" y="405"/>
                </a:lnTo>
                <a:lnTo>
                  <a:pt x="1346" y="405"/>
                </a:lnTo>
                <a:lnTo>
                  <a:pt x="1341" y="405"/>
                </a:lnTo>
                <a:lnTo>
                  <a:pt x="1332" y="405"/>
                </a:lnTo>
                <a:lnTo>
                  <a:pt x="1323" y="405"/>
                </a:lnTo>
                <a:lnTo>
                  <a:pt x="1314" y="405"/>
                </a:lnTo>
                <a:lnTo>
                  <a:pt x="1305" y="405"/>
                </a:lnTo>
                <a:lnTo>
                  <a:pt x="1301" y="405"/>
                </a:lnTo>
                <a:lnTo>
                  <a:pt x="1291" y="405"/>
                </a:lnTo>
                <a:lnTo>
                  <a:pt x="1282" y="405"/>
                </a:lnTo>
                <a:lnTo>
                  <a:pt x="1273" y="405"/>
                </a:lnTo>
                <a:lnTo>
                  <a:pt x="1264" y="405"/>
                </a:lnTo>
                <a:lnTo>
                  <a:pt x="1260" y="405"/>
                </a:lnTo>
                <a:lnTo>
                  <a:pt x="1251" y="405"/>
                </a:lnTo>
                <a:lnTo>
                  <a:pt x="1241" y="405"/>
                </a:lnTo>
                <a:lnTo>
                  <a:pt x="1232" y="405"/>
                </a:lnTo>
                <a:lnTo>
                  <a:pt x="1223" y="405"/>
                </a:lnTo>
                <a:lnTo>
                  <a:pt x="1219" y="405"/>
                </a:lnTo>
                <a:lnTo>
                  <a:pt x="1210" y="405"/>
                </a:lnTo>
                <a:lnTo>
                  <a:pt x="1200" y="405"/>
                </a:lnTo>
                <a:lnTo>
                  <a:pt x="1191" y="405"/>
                </a:lnTo>
                <a:lnTo>
                  <a:pt x="1182" y="405"/>
                </a:lnTo>
                <a:lnTo>
                  <a:pt x="1178" y="405"/>
                </a:lnTo>
                <a:lnTo>
                  <a:pt x="1169" y="405"/>
                </a:lnTo>
                <a:lnTo>
                  <a:pt x="1160" y="405"/>
                </a:lnTo>
                <a:lnTo>
                  <a:pt x="1150" y="405"/>
                </a:lnTo>
                <a:lnTo>
                  <a:pt x="1146" y="405"/>
                </a:lnTo>
                <a:lnTo>
                  <a:pt x="1137" y="405"/>
                </a:lnTo>
                <a:lnTo>
                  <a:pt x="1128" y="405"/>
                </a:lnTo>
                <a:lnTo>
                  <a:pt x="1119" y="405"/>
                </a:lnTo>
                <a:lnTo>
                  <a:pt x="1110" y="405"/>
                </a:lnTo>
                <a:lnTo>
                  <a:pt x="1105" y="405"/>
                </a:lnTo>
                <a:lnTo>
                  <a:pt x="1096" y="405"/>
                </a:lnTo>
                <a:lnTo>
                  <a:pt x="1087" y="405"/>
                </a:lnTo>
                <a:lnTo>
                  <a:pt x="1078" y="405"/>
                </a:lnTo>
                <a:lnTo>
                  <a:pt x="1069" y="405"/>
                </a:lnTo>
                <a:lnTo>
                  <a:pt x="1064" y="405"/>
                </a:lnTo>
                <a:lnTo>
                  <a:pt x="1055" y="405"/>
                </a:lnTo>
                <a:lnTo>
                  <a:pt x="1046" y="405"/>
                </a:lnTo>
                <a:lnTo>
                  <a:pt x="1037" y="405"/>
                </a:lnTo>
                <a:lnTo>
                  <a:pt x="1028" y="405"/>
                </a:lnTo>
                <a:lnTo>
                  <a:pt x="1023" y="405"/>
                </a:lnTo>
                <a:lnTo>
                  <a:pt x="1014" y="405"/>
                </a:lnTo>
                <a:lnTo>
                  <a:pt x="1005" y="405"/>
                </a:lnTo>
                <a:lnTo>
                  <a:pt x="996" y="405"/>
                </a:lnTo>
                <a:lnTo>
                  <a:pt x="987" y="405"/>
                </a:lnTo>
                <a:lnTo>
                  <a:pt x="982" y="405"/>
                </a:lnTo>
                <a:lnTo>
                  <a:pt x="973" y="405"/>
                </a:lnTo>
                <a:lnTo>
                  <a:pt x="964" y="405"/>
                </a:lnTo>
                <a:lnTo>
                  <a:pt x="955" y="405"/>
                </a:lnTo>
                <a:lnTo>
                  <a:pt x="946" y="405"/>
                </a:lnTo>
                <a:lnTo>
                  <a:pt x="941" y="405"/>
                </a:lnTo>
                <a:lnTo>
                  <a:pt x="932" y="405"/>
                </a:lnTo>
                <a:lnTo>
                  <a:pt x="923" y="405"/>
                </a:lnTo>
                <a:lnTo>
                  <a:pt x="914" y="405"/>
                </a:lnTo>
                <a:lnTo>
                  <a:pt x="909" y="405"/>
                </a:lnTo>
                <a:lnTo>
                  <a:pt x="900" y="405"/>
                </a:lnTo>
                <a:lnTo>
                  <a:pt x="891" y="405"/>
                </a:lnTo>
                <a:lnTo>
                  <a:pt x="882" y="405"/>
                </a:lnTo>
                <a:lnTo>
                  <a:pt x="873" y="405"/>
                </a:lnTo>
                <a:lnTo>
                  <a:pt x="868" y="405"/>
                </a:lnTo>
                <a:lnTo>
                  <a:pt x="859" y="405"/>
                </a:lnTo>
                <a:lnTo>
                  <a:pt x="850" y="405"/>
                </a:lnTo>
                <a:lnTo>
                  <a:pt x="841" y="405"/>
                </a:lnTo>
                <a:lnTo>
                  <a:pt x="832" y="405"/>
                </a:lnTo>
                <a:lnTo>
                  <a:pt x="828" y="405"/>
                </a:lnTo>
                <a:lnTo>
                  <a:pt x="818" y="405"/>
                </a:lnTo>
                <a:lnTo>
                  <a:pt x="809" y="405"/>
                </a:lnTo>
                <a:lnTo>
                  <a:pt x="800" y="405"/>
                </a:lnTo>
                <a:lnTo>
                  <a:pt x="791" y="405"/>
                </a:lnTo>
                <a:lnTo>
                  <a:pt x="787" y="405"/>
                </a:lnTo>
                <a:lnTo>
                  <a:pt x="778" y="405"/>
                </a:lnTo>
                <a:lnTo>
                  <a:pt x="768" y="405"/>
                </a:lnTo>
                <a:lnTo>
                  <a:pt x="759" y="405"/>
                </a:lnTo>
                <a:lnTo>
                  <a:pt x="750" y="405"/>
                </a:lnTo>
                <a:lnTo>
                  <a:pt x="746" y="405"/>
                </a:lnTo>
                <a:lnTo>
                  <a:pt x="737" y="405"/>
                </a:lnTo>
                <a:lnTo>
                  <a:pt x="727" y="405"/>
                </a:lnTo>
                <a:lnTo>
                  <a:pt x="718" y="405"/>
                </a:lnTo>
                <a:lnTo>
                  <a:pt x="709" y="405"/>
                </a:lnTo>
                <a:lnTo>
                  <a:pt x="705" y="405"/>
                </a:lnTo>
                <a:lnTo>
                  <a:pt x="696" y="405"/>
                </a:lnTo>
                <a:lnTo>
                  <a:pt x="687" y="405"/>
                </a:lnTo>
                <a:lnTo>
                  <a:pt x="677" y="405"/>
                </a:lnTo>
                <a:lnTo>
                  <a:pt x="673" y="405"/>
                </a:lnTo>
                <a:lnTo>
                  <a:pt x="664" y="405"/>
                </a:lnTo>
                <a:lnTo>
                  <a:pt x="655" y="405"/>
                </a:lnTo>
                <a:lnTo>
                  <a:pt x="646" y="405"/>
                </a:lnTo>
                <a:lnTo>
                  <a:pt x="637" y="405"/>
                </a:lnTo>
                <a:lnTo>
                  <a:pt x="632" y="405"/>
                </a:lnTo>
                <a:lnTo>
                  <a:pt x="623" y="405"/>
                </a:lnTo>
                <a:lnTo>
                  <a:pt x="614" y="405"/>
                </a:lnTo>
                <a:lnTo>
                  <a:pt x="605" y="405"/>
                </a:lnTo>
                <a:lnTo>
                  <a:pt x="596" y="405"/>
                </a:lnTo>
                <a:lnTo>
                  <a:pt x="591" y="405"/>
                </a:lnTo>
                <a:lnTo>
                  <a:pt x="582" y="405"/>
                </a:lnTo>
                <a:lnTo>
                  <a:pt x="573" y="405"/>
                </a:lnTo>
                <a:lnTo>
                  <a:pt x="564" y="405"/>
                </a:lnTo>
                <a:lnTo>
                  <a:pt x="555" y="405"/>
                </a:lnTo>
                <a:lnTo>
                  <a:pt x="550" y="405"/>
                </a:lnTo>
                <a:lnTo>
                  <a:pt x="541" y="405"/>
                </a:lnTo>
                <a:lnTo>
                  <a:pt x="532" y="405"/>
                </a:lnTo>
                <a:lnTo>
                  <a:pt x="523" y="405"/>
                </a:lnTo>
                <a:lnTo>
                  <a:pt x="514" y="405"/>
                </a:lnTo>
                <a:lnTo>
                  <a:pt x="509" y="405"/>
                </a:lnTo>
                <a:lnTo>
                  <a:pt x="500" y="405"/>
                </a:lnTo>
                <a:lnTo>
                  <a:pt x="491" y="405"/>
                </a:lnTo>
                <a:lnTo>
                  <a:pt x="482" y="405"/>
                </a:lnTo>
                <a:lnTo>
                  <a:pt x="473" y="405"/>
                </a:lnTo>
                <a:lnTo>
                  <a:pt x="468" y="405"/>
                </a:lnTo>
                <a:lnTo>
                  <a:pt x="459" y="405"/>
                </a:lnTo>
                <a:lnTo>
                  <a:pt x="450" y="405"/>
                </a:lnTo>
                <a:lnTo>
                  <a:pt x="441" y="405"/>
                </a:lnTo>
                <a:lnTo>
                  <a:pt x="436" y="405"/>
                </a:lnTo>
                <a:lnTo>
                  <a:pt x="427" y="405"/>
                </a:lnTo>
                <a:lnTo>
                  <a:pt x="418" y="405"/>
                </a:lnTo>
                <a:lnTo>
                  <a:pt x="409" y="405"/>
                </a:lnTo>
                <a:lnTo>
                  <a:pt x="400" y="405"/>
                </a:lnTo>
                <a:lnTo>
                  <a:pt x="395" y="405"/>
                </a:lnTo>
                <a:lnTo>
                  <a:pt x="386" y="405"/>
                </a:lnTo>
                <a:lnTo>
                  <a:pt x="377" y="405"/>
                </a:lnTo>
                <a:lnTo>
                  <a:pt x="368" y="405"/>
                </a:lnTo>
                <a:lnTo>
                  <a:pt x="359" y="405"/>
                </a:lnTo>
                <a:lnTo>
                  <a:pt x="355" y="405"/>
                </a:lnTo>
                <a:lnTo>
                  <a:pt x="345" y="405"/>
                </a:lnTo>
                <a:lnTo>
                  <a:pt x="336" y="405"/>
                </a:lnTo>
                <a:lnTo>
                  <a:pt x="327" y="405"/>
                </a:lnTo>
                <a:lnTo>
                  <a:pt x="318" y="405"/>
                </a:lnTo>
                <a:lnTo>
                  <a:pt x="314" y="405"/>
                </a:lnTo>
                <a:lnTo>
                  <a:pt x="305" y="405"/>
                </a:lnTo>
                <a:lnTo>
                  <a:pt x="295" y="405"/>
                </a:lnTo>
                <a:lnTo>
                  <a:pt x="286" y="405"/>
                </a:lnTo>
                <a:lnTo>
                  <a:pt x="277" y="405"/>
                </a:lnTo>
                <a:lnTo>
                  <a:pt x="273" y="405"/>
                </a:lnTo>
                <a:lnTo>
                  <a:pt x="264" y="405"/>
                </a:lnTo>
                <a:lnTo>
                  <a:pt x="254" y="405"/>
                </a:lnTo>
                <a:lnTo>
                  <a:pt x="245" y="405"/>
                </a:lnTo>
                <a:lnTo>
                  <a:pt x="236" y="405"/>
                </a:lnTo>
                <a:lnTo>
                  <a:pt x="232" y="405"/>
                </a:lnTo>
                <a:lnTo>
                  <a:pt x="223" y="405"/>
                </a:lnTo>
                <a:lnTo>
                  <a:pt x="214" y="405"/>
                </a:lnTo>
                <a:lnTo>
                  <a:pt x="204" y="405"/>
                </a:lnTo>
                <a:lnTo>
                  <a:pt x="200" y="405"/>
                </a:lnTo>
                <a:lnTo>
                  <a:pt x="191" y="405"/>
                </a:lnTo>
                <a:lnTo>
                  <a:pt x="182" y="405"/>
                </a:lnTo>
                <a:lnTo>
                  <a:pt x="173" y="405"/>
                </a:lnTo>
                <a:lnTo>
                  <a:pt x="164" y="405"/>
                </a:lnTo>
                <a:lnTo>
                  <a:pt x="159" y="405"/>
                </a:lnTo>
                <a:lnTo>
                  <a:pt x="150" y="405"/>
                </a:lnTo>
                <a:lnTo>
                  <a:pt x="141" y="405"/>
                </a:lnTo>
                <a:lnTo>
                  <a:pt x="132" y="405"/>
                </a:lnTo>
                <a:lnTo>
                  <a:pt x="123" y="405"/>
                </a:lnTo>
                <a:lnTo>
                  <a:pt x="118" y="405"/>
                </a:lnTo>
                <a:lnTo>
                  <a:pt x="109" y="405"/>
                </a:lnTo>
                <a:lnTo>
                  <a:pt x="100" y="405"/>
                </a:lnTo>
                <a:lnTo>
                  <a:pt x="91" y="405"/>
                </a:lnTo>
                <a:lnTo>
                  <a:pt x="82" y="405"/>
                </a:lnTo>
                <a:lnTo>
                  <a:pt x="77" y="405"/>
                </a:lnTo>
                <a:lnTo>
                  <a:pt x="68" y="405"/>
                </a:lnTo>
                <a:lnTo>
                  <a:pt x="59" y="405"/>
                </a:lnTo>
                <a:lnTo>
                  <a:pt x="50" y="405"/>
                </a:lnTo>
                <a:lnTo>
                  <a:pt x="41" y="405"/>
                </a:lnTo>
                <a:lnTo>
                  <a:pt x="36" y="405"/>
                </a:lnTo>
                <a:lnTo>
                  <a:pt x="27" y="405"/>
                </a:lnTo>
                <a:lnTo>
                  <a:pt x="18" y="405"/>
                </a:lnTo>
                <a:lnTo>
                  <a:pt x="9" y="405"/>
                </a:lnTo>
                <a:lnTo>
                  <a:pt x="4" y="405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69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7"/>
                </a:lnTo>
                <a:lnTo>
                  <a:pt x="0" y="78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8" name="Freeform 52"/>
          <p:cNvSpPr>
            <a:spLocks/>
          </p:cNvSpPr>
          <p:nvPr/>
        </p:nvSpPr>
        <p:spPr bwMode="auto">
          <a:xfrm>
            <a:off x="2771777" y="3359152"/>
            <a:ext cx="2193925" cy="642938"/>
          </a:xfrm>
          <a:custGeom>
            <a:avLst/>
            <a:gdLst>
              <a:gd name="T0" fmla="*/ 148688422 w 1382"/>
              <a:gd name="T1" fmla="*/ 0 h 405"/>
              <a:gd name="T2" fmla="*/ 309978415 w 1382"/>
              <a:gd name="T3" fmla="*/ 0 h 405"/>
              <a:gd name="T4" fmla="*/ 481349078 w 1382"/>
              <a:gd name="T5" fmla="*/ 0 h 405"/>
              <a:gd name="T6" fmla="*/ 640119660 w 1382"/>
              <a:gd name="T7" fmla="*/ 0 h 405"/>
              <a:gd name="T8" fmla="*/ 801409603 w 1382"/>
              <a:gd name="T9" fmla="*/ 0 h 405"/>
              <a:gd name="T10" fmla="*/ 972780366 w 1382"/>
              <a:gd name="T11" fmla="*/ 0 h 405"/>
              <a:gd name="T12" fmla="*/ 1134070309 w 1382"/>
              <a:gd name="T13" fmla="*/ 0 h 405"/>
              <a:gd name="T14" fmla="*/ 1295360252 w 1382"/>
              <a:gd name="T15" fmla="*/ 0 h 405"/>
              <a:gd name="T16" fmla="*/ 1466730816 w 1382"/>
              <a:gd name="T17" fmla="*/ 0 h 405"/>
              <a:gd name="T18" fmla="*/ 1628020759 w 1382"/>
              <a:gd name="T19" fmla="*/ 0 h 405"/>
              <a:gd name="T20" fmla="*/ 1786790150 w 1382"/>
              <a:gd name="T21" fmla="*/ 0 h 405"/>
              <a:gd name="T22" fmla="*/ 1960681664 w 1382"/>
              <a:gd name="T23" fmla="*/ 0 h 405"/>
              <a:gd name="T24" fmla="*/ 2119450657 w 1382"/>
              <a:gd name="T25" fmla="*/ 0 h 405"/>
              <a:gd name="T26" fmla="*/ 2147483647 w 1382"/>
              <a:gd name="T27" fmla="*/ 0 h 405"/>
              <a:gd name="T28" fmla="*/ 2147483647 w 1382"/>
              <a:gd name="T29" fmla="*/ 0 h 405"/>
              <a:gd name="T30" fmla="*/ 2147483647 w 1382"/>
              <a:gd name="T31" fmla="*/ 0 h 405"/>
              <a:gd name="T32" fmla="*/ 2147483647 w 1382"/>
              <a:gd name="T33" fmla="*/ 0 h 405"/>
              <a:gd name="T34" fmla="*/ 2147483647 w 1382"/>
              <a:gd name="T35" fmla="*/ 0 h 405"/>
              <a:gd name="T36" fmla="*/ 2147483647 w 1382"/>
              <a:gd name="T37" fmla="*/ 0 h 405"/>
              <a:gd name="T38" fmla="*/ 2147483647 w 1382"/>
              <a:gd name="T39" fmla="*/ 0 h 405"/>
              <a:gd name="T40" fmla="*/ 2147483647 w 1382"/>
              <a:gd name="T41" fmla="*/ 0 h 405"/>
              <a:gd name="T42" fmla="*/ 2147483647 w 1382"/>
              <a:gd name="T43" fmla="*/ 93246644 h 405"/>
              <a:gd name="T44" fmla="*/ 2147483647 w 1382"/>
              <a:gd name="T45" fmla="*/ 219254591 h 405"/>
              <a:gd name="T46" fmla="*/ 2147483647 w 1382"/>
              <a:gd name="T47" fmla="*/ 345262464 h 405"/>
              <a:gd name="T48" fmla="*/ 2147483647 w 1382"/>
              <a:gd name="T49" fmla="*/ 481351065 h 405"/>
              <a:gd name="T50" fmla="*/ 2147483647 w 1382"/>
              <a:gd name="T51" fmla="*/ 607358938 h 405"/>
              <a:gd name="T52" fmla="*/ 2147483647 w 1382"/>
              <a:gd name="T53" fmla="*/ 733366810 h 405"/>
              <a:gd name="T54" fmla="*/ 2147483647 w 1382"/>
              <a:gd name="T55" fmla="*/ 871974875 h 405"/>
              <a:gd name="T56" fmla="*/ 2147483647 w 1382"/>
              <a:gd name="T57" fmla="*/ 997982747 h 405"/>
              <a:gd name="T58" fmla="*/ 2147483647 w 1382"/>
              <a:gd name="T59" fmla="*/ 1020664958 h 405"/>
              <a:gd name="T60" fmla="*/ 2147483647 w 1382"/>
              <a:gd name="T61" fmla="*/ 1020664958 h 405"/>
              <a:gd name="T62" fmla="*/ 2147483647 w 1382"/>
              <a:gd name="T63" fmla="*/ 1020664958 h 405"/>
              <a:gd name="T64" fmla="*/ 2147483647 w 1382"/>
              <a:gd name="T65" fmla="*/ 1020664958 h 405"/>
              <a:gd name="T66" fmla="*/ 2147483647 w 1382"/>
              <a:gd name="T67" fmla="*/ 1020664958 h 405"/>
              <a:gd name="T68" fmla="*/ 2147483647 w 1382"/>
              <a:gd name="T69" fmla="*/ 1020664958 h 405"/>
              <a:gd name="T70" fmla="*/ 2147483647 w 1382"/>
              <a:gd name="T71" fmla="*/ 1020664958 h 405"/>
              <a:gd name="T72" fmla="*/ 2147483647 w 1382"/>
              <a:gd name="T73" fmla="*/ 1020664958 h 405"/>
              <a:gd name="T74" fmla="*/ 2038805686 w 1382"/>
              <a:gd name="T75" fmla="*/ 1020664958 h 405"/>
              <a:gd name="T76" fmla="*/ 1880036692 w 1382"/>
              <a:gd name="T77" fmla="*/ 1020664958 h 405"/>
              <a:gd name="T78" fmla="*/ 1706146766 w 1382"/>
              <a:gd name="T79" fmla="*/ 1020664958 h 405"/>
              <a:gd name="T80" fmla="*/ 1547375788 w 1382"/>
              <a:gd name="T81" fmla="*/ 1020664958 h 405"/>
              <a:gd name="T82" fmla="*/ 1386085845 w 1382"/>
              <a:gd name="T83" fmla="*/ 1020664958 h 405"/>
              <a:gd name="T84" fmla="*/ 1214715280 w 1382"/>
              <a:gd name="T85" fmla="*/ 1020664958 h 405"/>
              <a:gd name="T86" fmla="*/ 1053425337 w 1382"/>
              <a:gd name="T87" fmla="*/ 1020664958 h 405"/>
              <a:gd name="T88" fmla="*/ 894654756 w 1382"/>
              <a:gd name="T89" fmla="*/ 1020664958 h 405"/>
              <a:gd name="T90" fmla="*/ 720764631 w 1382"/>
              <a:gd name="T91" fmla="*/ 1020664958 h 405"/>
              <a:gd name="T92" fmla="*/ 561994050 w 1382"/>
              <a:gd name="T93" fmla="*/ 1020664958 h 405"/>
              <a:gd name="T94" fmla="*/ 400705595 w 1382"/>
              <a:gd name="T95" fmla="*/ 1020664958 h 405"/>
              <a:gd name="T96" fmla="*/ 229333443 w 1382"/>
              <a:gd name="T97" fmla="*/ 1020664958 h 405"/>
              <a:gd name="T98" fmla="*/ 68043426 w 1382"/>
              <a:gd name="T99" fmla="*/ 1020664958 h 405"/>
              <a:gd name="T100" fmla="*/ 0 w 1382"/>
              <a:gd name="T101" fmla="*/ 952619913 h 405"/>
              <a:gd name="T102" fmla="*/ 0 w 1382"/>
              <a:gd name="T103" fmla="*/ 814011849 h 405"/>
              <a:gd name="T104" fmla="*/ 0 w 1382"/>
              <a:gd name="T105" fmla="*/ 688003976 h 405"/>
              <a:gd name="T106" fmla="*/ 0 w 1382"/>
              <a:gd name="T107" fmla="*/ 561996104 h 405"/>
              <a:gd name="T108" fmla="*/ 0 w 1382"/>
              <a:gd name="T109" fmla="*/ 425907601 h 405"/>
              <a:gd name="T110" fmla="*/ 0 w 1382"/>
              <a:gd name="T111" fmla="*/ 299899630 h 405"/>
              <a:gd name="T112" fmla="*/ 0 w 1382"/>
              <a:gd name="T113" fmla="*/ 173891707 h 405"/>
              <a:gd name="T114" fmla="*/ 0 w 1382"/>
              <a:gd name="T115" fmla="*/ 35282217 h 40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405"/>
              <a:gd name="T176" fmla="*/ 1382 w 1382"/>
              <a:gd name="T177" fmla="*/ 405 h 405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4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78"/>
                </a:lnTo>
                <a:lnTo>
                  <a:pt x="1382" y="87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9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69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73" y="405"/>
                </a:lnTo>
                <a:lnTo>
                  <a:pt x="1364" y="405"/>
                </a:lnTo>
                <a:lnTo>
                  <a:pt x="1355" y="405"/>
                </a:lnTo>
                <a:lnTo>
                  <a:pt x="1346" y="405"/>
                </a:lnTo>
                <a:lnTo>
                  <a:pt x="1341" y="405"/>
                </a:lnTo>
                <a:lnTo>
                  <a:pt x="1332" y="405"/>
                </a:lnTo>
                <a:lnTo>
                  <a:pt x="1323" y="405"/>
                </a:lnTo>
                <a:lnTo>
                  <a:pt x="1314" y="405"/>
                </a:lnTo>
                <a:lnTo>
                  <a:pt x="1305" y="405"/>
                </a:lnTo>
                <a:lnTo>
                  <a:pt x="1301" y="405"/>
                </a:lnTo>
                <a:lnTo>
                  <a:pt x="1291" y="405"/>
                </a:lnTo>
                <a:lnTo>
                  <a:pt x="1282" y="405"/>
                </a:lnTo>
                <a:lnTo>
                  <a:pt x="1273" y="405"/>
                </a:lnTo>
                <a:lnTo>
                  <a:pt x="1264" y="405"/>
                </a:lnTo>
                <a:lnTo>
                  <a:pt x="1260" y="405"/>
                </a:lnTo>
                <a:lnTo>
                  <a:pt x="1251" y="405"/>
                </a:lnTo>
                <a:lnTo>
                  <a:pt x="1241" y="405"/>
                </a:lnTo>
                <a:lnTo>
                  <a:pt x="1232" y="405"/>
                </a:lnTo>
                <a:lnTo>
                  <a:pt x="1223" y="405"/>
                </a:lnTo>
                <a:lnTo>
                  <a:pt x="1219" y="405"/>
                </a:lnTo>
                <a:lnTo>
                  <a:pt x="1210" y="405"/>
                </a:lnTo>
                <a:lnTo>
                  <a:pt x="1200" y="405"/>
                </a:lnTo>
                <a:lnTo>
                  <a:pt x="1191" y="405"/>
                </a:lnTo>
                <a:lnTo>
                  <a:pt x="1182" y="405"/>
                </a:lnTo>
                <a:lnTo>
                  <a:pt x="1178" y="405"/>
                </a:lnTo>
                <a:lnTo>
                  <a:pt x="1169" y="405"/>
                </a:lnTo>
                <a:lnTo>
                  <a:pt x="1160" y="405"/>
                </a:lnTo>
                <a:lnTo>
                  <a:pt x="1150" y="405"/>
                </a:lnTo>
                <a:lnTo>
                  <a:pt x="1146" y="405"/>
                </a:lnTo>
                <a:lnTo>
                  <a:pt x="1137" y="405"/>
                </a:lnTo>
                <a:lnTo>
                  <a:pt x="1128" y="405"/>
                </a:lnTo>
                <a:lnTo>
                  <a:pt x="1119" y="405"/>
                </a:lnTo>
                <a:lnTo>
                  <a:pt x="1110" y="405"/>
                </a:lnTo>
                <a:lnTo>
                  <a:pt x="1105" y="405"/>
                </a:lnTo>
                <a:lnTo>
                  <a:pt x="1096" y="405"/>
                </a:lnTo>
                <a:lnTo>
                  <a:pt x="1087" y="405"/>
                </a:lnTo>
                <a:lnTo>
                  <a:pt x="1078" y="405"/>
                </a:lnTo>
                <a:lnTo>
                  <a:pt x="1069" y="405"/>
                </a:lnTo>
                <a:lnTo>
                  <a:pt x="1064" y="405"/>
                </a:lnTo>
                <a:lnTo>
                  <a:pt x="1055" y="405"/>
                </a:lnTo>
                <a:lnTo>
                  <a:pt x="1046" y="405"/>
                </a:lnTo>
                <a:lnTo>
                  <a:pt x="1037" y="405"/>
                </a:lnTo>
                <a:lnTo>
                  <a:pt x="1028" y="405"/>
                </a:lnTo>
                <a:lnTo>
                  <a:pt x="1023" y="405"/>
                </a:lnTo>
                <a:lnTo>
                  <a:pt x="1014" y="405"/>
                </a:lnTo>
                <a:lnTo>
                  <a:pt x="1005" y="405"/>
                </a:lnTo>
                <a:lnTo>
                  <a:pt x="996" y="405"/>
                </a:lnTo>
                <a:lnTo>
                  <a:pt x="987" y="405"/>
                </a:lnTo>
                <a:lnTo>
                  <a:pt x="982" y="405"/>
                </a:lnTo>
                <a:lnTo>
                  <a:pt x="973" y="405"/>
                </a:lnTo>
                <a:lnTo>
                  <a:pt x="964" y="405"/>
                </a:lnTo>
                <a:lnTo>
                  <a:pt x="955" y="405"/>
                </a:lnTo>
                <a:lnTo>
                  <a:pt x="946" y="405"/>
                </a:lnTo>
                <a:lnTo>
                  <a:pt x="941" y="405"/>
                </a:lnTo>
                <a:lnTo>
                  <a:pt x="932" y="405"/>
                </a:lnTo>
                <a:lnTo>
                  <a:pt x="923" y="405"/>
                </a:lnTo>
                <a:lnTo>
                  <a:pt x="914" y="405"/>
                </a:lnTo>
                <a:lnTo>
                  <a:pt x="909" y="405"/>
                </a:lnTo>
                <a:lnTo>
                  <a:pt x="900" y="405"/>
                </a:lnTo>
                <a:lnTo>
                  <a:pt x="891" y="405"/>
                </a:lnTo>
                <a:lnTo>
                  <a:pt x="882" y="405"/>
                </a:lnTo>
                <a:lnTo>
                  <a:pt x="873" y="405"/>
                </a:lnTo>
                <a:lnTo>
                  <a:pt x="868" y="405"/>
                </a:lnTo>
                <a:lnTo>
                  <a:pt x="859" y="405"/>
                </a:lnTo>
                <a:lnTo>
                  <a:pt x="850" y="405"/>
                </a:lnTo>
                <a:lnTo>
                  <a:pt x="841" y="405"/>
                </a:lnTo>
                <a:lnTo>
                  <a:pt x="832" y="405"/>
                </a:lnTo>
                <a:lnTo>
                  <a:pt x="828" y="405"/>
                </a:lnTo>
                <a:lnTo>
                  <a:pt x="818" y="405"/>
                </a:lnTo>
                <a:lnTo>
                  <a:pt x="809" y="405"/>
                </a:lnTo>
                <a:lnTo>
                  <a:pt x="800" y="405"/>
                </a:lnTo>
                <a:lnTo>
                  <a:pt x="791" y="405"/>
                </a:lnTo>
                <a:lnTo>
                  <a:pt x="787" y="405"/>
                </a:lnTo>
                <a:lnTo>
                  <a:pt x="778" y="405"/>
                </a:lnTo>
                <a:lnTo>
                  <a:pt x="768" y="405"/>
                </a:lnTo>
                <a:lnTo>
                  <a:pt x="759" y="405"/>
                </a:lnTo>
                <a:lnTo>
                  <a:pt x="750" y="405"/>
                </a:lnTo>
                <a:lnTo>
                  <a:pt x="746" y="405"/>
                </a:lnTo>
                <a:lnTo>
                  <a:pt x="737" y="405"/>
                </a:lnTo>
                <a:lnTo>
                  <a:pt x="727" y="405"/>
                </a:lnTo>
                <a:lnTo>
                  <a:pt x="718" y="405"/>
                </a:lnTo>
                <a:lnTo>
                  <a:pt x="709" y="405"/>
                </a:lnTo>
                <a:lnTo>
                  <a:pt x="705" y="405"/>
                </a:lnTo>
                <a:lnTo>
                  <a:pt x="696" y="405"/>
                </a:lnTo>
                <a:lnTo>
                  <a:pt x="687" y="405"/>
                </a:lnTo>
                <a:lnTo>
                  <a:pt x="677" y="405"/>
                </a:lnTo>
                <a:lnTo>
                  <a:pt x="673" y="405"/>
                </a:lnTo>
                <a:lnTo>
                  <a:pt x="664" y="405"/>
                </a:lnTo>
                <a:lnTo>
                  <a:pt x="655" y="405"/>
                </a:lnTo>
                <a:lnTo>
                  <a:pt x="646" y="405"/>
                </a:lnTo>
                <a:lnTo>
                  <a:pt x="637" y="405"/>
                </a:lnTo>
                <a:lnTo>
                  <a:pt x="632" y="405"/>
                </a:lnTo>
                <a:lnTo>
                  <a:pt x="623" y="405"/>
                </a:lnTo>
                <a:lnTo>
                  <a:pt x="614" y="405"/>
                </a:lnTo>
                <a:lnTo>
                  <a:pt x="605" y="405"/>
                </a:lnTo>
                <a:lnTo>
                  <a:pt x="596" y="405"/>
                </a:lnTo>
                <a:lnTo>
                  <a:pt x="591" y="405"/>
                </a:lnTo>
                <a:lnTo>
                  <a:pt x="582" y="405"/>
                </a:lnTo>
                <a:lnTo>
                  <a:pt x="573" y="405"/>
                </a:lnTo>
                <a:lnTo>
                  <a:pt x="564" y="405"/>
                </a:lnTo>
                <a:lnTo>
                  <a:pt x="555" y="405"/>
                </a:lnTo>
                <a:lnTo>
                  <a:pt x="550" y="405"/>
                </a:lnTo>
                <a:lnTo>
                  <a:pt x="541" y="405"/>
                </a:lnTo>
                <a:lnTo>
                  <a:pt x="532" y="405"/>
                </a:lnTo>
                <a:lnTo>
                  <a:pt x="523" y="405"/>
                </a:lnTo>
                <a:lnTo>
                  <a:pt x="514" y="405"/>
                </a:lnTo>
                <a:lnTo>
                  <a:pt x="509" y="405"/>
                </a:lnTo>
                <a:lnTo>
                  <a:pt x="500" y="405"/>
                </a:lnTo>
                <a:lnTo>
                  <a:pt x="491" y="405"/>
                </a:lnTo>
                <a:lnTo>
                  <a:pt x="482" y="405"/>
                </a:lnTo>
                <a:lnTo>
                  <a:pt x="473" y="405"/>
                </a:lnTo>
                <a:lnTo>
                  <a:pt x="468" y="405"/>
                </a:lnTo>
                <a:lnTo>
                  <a:pt x="459" y="405"/>
                </a:lnTo>
                <a:lnTo>
                  <a:pt x="450" y="405"/>
                </a:lnTo>
                <a:lnTo>
                  <a:pt x="441" y="405"/>
                </a:lnTo>
                <a:lnTo>
                  <a:pt x="436" y="405"/>
                </a:lnTo>
                <a:lnTo>
                  <a:pt x="427" y="405"/>
                </a:lnTo>
                <a:lnTo>
                  <a:pt x="418" y="405"/>
                </a:lnTo>
                <a:lnTo>
                  <a:pt x="409" y="405"/>
                </a:lnTo>
                <a:lnTo>
                  <a:pt x="400" y="405"/>
                </a:lnTo>
                <a:lnTo>
                  <a:pt x="395" y="405"/>
                </a:lnTo>
                <a:lnTo>
                  <a:pt x="386" y="405"/>
                </a:lnTo>
                <a:lnTo>
                  <a:pt x="377" y="405"/>
                </a:lnTo>
                <a:lnTo>
                  <a:pt x="368" y="405"/>
                </a:lnTo>
                <a:lnTo>
                  <a:pt x="359" y="405"/>
                </a:lnTo>
                <a:lnTo>
                  <a:pt x="355" y="405"/>
                </a:lnTo>
                <a:lnTo>
                  <a:pt x="345" y="405"/>
                </a:lnTo>
                <a:lnTo>
                  <a:pt x="336" y="405"/>
                </a:lnTo>
                <a:lnTo>
                  <a:pt x="327" y="405"/>
                </a:lnTo>
                <a:lnTo>
                  <a:pt x="318" y="405"/>
                </a:lnTo>
                <a:lnTo>
                  <a:pt x="314" y="405"/>
                </a:lnTo>
                <a:lnTo>
                  <a:pt x="305" y="405"/>
                </a:lnTo>
                <a:lnTo>
                  <a:pt x="295" y="405"/>
                </a:lnTo>
                <a:lnTo>
                  <a:pt x="286" y="405"/>
                </a:lnTo>
                <a:lnTo>
                  <a:pt x="277" y="405"/>
                </a:lnTo>
                <a:lnTo>
                  <a:pt x="273" y="405"/>
                </a:lnTo>
                <a:lnTo>
                  <a:pt x="264" y="405"/>
                </a:lnTo>
                <a:lnTo>
                  <a:pt x="254" y="405"/>
                </a:lnTo>
                <a:lnTo>
                  <a:pt x="245" y="405"/>
                </a:lnTo>
                <a:lnTo>
                  <a:pt x="236" y="405"/>
                </a:lnTo>
                <a:lnTo>
                  <a:pt x="232" y="405"/>
                </a:lnTo>
                <a:lnTo>
                  <a:pt x="223" y="405"/>
                </a:lnTo>
                <a:lnTo>
                  <a:pt x="214" y="405"/>
                </a:lnTo>
                <a:lnTo>
                  <a:pt x="204" y="405"/>
                </a:lnTo>
                <a:lnTo>
                  <a:pt x="200" y="405"/>
                </a:lnTo>
                <a:lnTo>
                  <a:pt x="191" y="405"/>
                </a:lnTo>
                <a:lnTo>
                  <a:pt x="182" y="405"/>
                </a:lnTo>
                <a:lnTo>
                  <a:pt x="173" y="405"/>
                </a:lnTo>
                <a:lnTo>
                  <a:pt x="164" y="405"/>
                </a:lnTo>
                <a:lnTo>
                  <a:pt x="159" y="405"/>
                </a:lnTo>
                <a:lnTo>
                  <a:pt x="150" y="405"/>
                </a:lnTo>
                <a:lnTo>
                  <a:pt x="141" y="405"/>
                </a:lnTo>
                <a:lnTo>
                  <a:pt x="132" y="405"/>
                </a:lnTo>
                <a:lnTo>
                  <a:pt x="123" y="405"/>
                </a:lnTo>
                <a:lnTo>
                  <a:pt x="118" y="405"/>
                </a:lnTo>
                <a:lnTo>
                  <a:pt x="109" y="405"/>
                </a:lnTo>
                <a:lnTo>
                  <a:pt x="100" y="405"/>
                </a:lnTo>
                <a:lnTo>
                  <a:pt x="91" y="405"/>
                </a:lnTo>
                <a:lnTo>
                  <a:pt x="82" y="405"/>
                </a:lnTo>
                <a:lnTo>
                  <a:pt x="77" y="405"/>
                </a:lnTo>
                <a:lnTo>
                  <a:pt x="68" y="405"/>
                </a:lnTo>
                <a:lnTo>
                  <a:pt x="59" y="405"/>
                </a:lnTo>
                <a:lnTo>
                  <a:pt x="50" y="405"/>
                </a:lnTo>
                <a:lnTo>
                  <a:pt x="41" y="405"/>
                </a:lnTo>
                <a:lnTo>
                  <a:pt x="36" y="405"/>
                </a:lnTo>
                <a:lnTo>
                  <a:pt x="27" y="405"/>
                </a:lnTo>
                <a:lnTo>
                  <a:pt x="18" y="405"/>
                </a:lnTo>
                <a:lnTo>
                  <a:pt x="9" y="405"/>
                </a:lnTo>
                <a:lnTo>
                  <a:pt x="4" y="405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69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7"/>
                </a:lnTo>
                <a:lnTo>
                  <a:pt x="0" y="78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9" name="Freeform 53"/>
          <p:cNvSpPr>
            <a:spLocks/>
          </p:cNvSpPr>
          <p:nvPr/>
        </p:nvSpPr>
        <p:spPr bwMode="auto">
          <a:xfrm>
            <a:off x="2771777" y="3554419"/>
            <a:ext cx="2193925" cy="447675"/>
          </a:xfrm>
          <a:custGeom>
            <a:avLst/>
            <a:gdLst>
              <a:gd name="T0" fmla="*/ 126007818 w 1382"/>
              <a:gd name="T1" fmla="*/ 0 h 282"/>
              <a:gd name="T2" fmla="*/ 274696240 w 1382"/>
              <a:gd name="T3" fmla="*/ 0 h 282"/>
              <a:gd name="T4" fmla="*/ 413305578 w 1382"/>
              <a:gd name="T5" fmla="*/ 0 h 282"/>
              <a:gd name="T6" fmla="*/ 561994050 w 1382"/>
              <a:gd name="T7" fmla="*/ 0 h 282"/>
              <a:gd name="T8" fmla="*/ 698084027 w 1382"/>
              <a:gd name="T9" fmla="*/ 0 h 282"/>
              <a:gd name="T10" fmla="*/ 846772598 w 1382"/>
              <a:gd name="T11" fmla="*/ 0 h 282"/>
              <a:gd name="T12" fmla="*/ 995460970 w 1382"/>
              <a:gd name="T13" fmla="*/ 0 h 282"/>
              <a:gd name="T14" fmla="*/ 1134070309 w 1382"/>
              <a:gd name="T15" fmla="*/ 0 h 282"/>
              <a:gd name="T16" fmla="*/ 1282758681 w 1382"/>
              <a:gd name="T17" fmla="*/ 0 h 282"/>
              <a:gd name="T18" fmla="*/ 1421368020 w 1382"/>
              <a:gd name="T19" fmla="*/ 0 h 282"/>
              <a:gd name="T20" fmla="*/ 1570057980 w 1382"/>
              <a:gd name="T21" fmla="*/ 0 h 282"/>
              <a:gd name="T22" fmla="*/ 1706146766 w 1382"/>
              <a:gd name="T23" fmla="*/ 0 h 282"/>
              <a:gd name="T24" fmla="*/ 1857354500 w 1382"/>
              <a:gd name="T25" fmla="*/ 0 h 282"/>
              <a:gd name="T26" fmla="*/ 1993442889 w 1382"/>
              <a:gd name="T27" fmla="*/ 0 h 282"/>
              <a:gd name="T28" fmla="*/ 2142132849 w 1382"/>
              <a:gd name="T29" fmla="*/ 0 h 282"/>
              <a:gd name="T30" fmla="*/ 2147483647 w 1382"/>
              <a:gd name="T31" fmla="*/ 0 h 282"/>
              <a:gd name="T32" fmla="*/ 2147483647 w 1382"/>
              <a:gd name="T33" fmla="*/ 0 h 282"/>
              <a:gd name="T34" fmla="*/ 2147483647 w 1382"/>
              <a:gd name="T35" fmla="*/ 0 h 282"/>
              <a:gd name="T36" fmla="*/ 2147483647 w 1382"/>
              <a:gd name="T37" fmla="*/ 0 h 282"/>
              <a:gd name="T38" fmla="*/ 2147483647 w 1382"/>
              <a:gd name="T39" fmla="*/ 0 h 282"/>
              <a:gd name="T40" fmla="*/ 2147483647 w 1382"/>
              <a:gd name="T41" fmla="*/ 0 h 282"/>
              <a:gd name="T42" fmla="*/ 2147483647 w 1382"/>
              <a:gd name="T43" fmla="*/ 0 h 282"/>
              <a:gd name="T44" fmla="*/ 2147483647 w 1382"/>
              <a:gd name="T45" fmla="*/ 0 h 282"/>
              <a:gd name="T46" fmla="*/ 2147483647 w 1382"/>
              <a:gd name="T47" fmla="*/ 0 h 282"/>
              <a:gd name="T48" fmla="*/ 2147483647 w 1382"/>
              <a:gd name="T49" fmla="*/ 68043420 h 282"/>
              <a:gd name="T50" fmla="*/ 2147483647 w 1382"/>
              <a:gd name="T51" fmla="*/ 183970582 h 282"/>
              <a:gd name="T52" fmla="*/ 2147483647 w 1382"/>
              <a:gd name="T53" fmla="*/ 297378408 h 282"/>
              <a:gd name="T54" fmla="*/ 2147483647 w 1382"/>
              <a:gd name="T55" fmla="*/ 413305545 h 282"/>
              <a:gd name="T56" fmla="*/ 2147483647 w 1382"/>
              <a:gd name="T57" fmla="*/ 526711833 h 282"/>
              <a:gd name="T58" fmla="*/ 2147483647 w 1382"/>
              <a:gd name="T59" fmla="*/ 642638970 h 282"/>
              <a:gd name="T60" fmla="*/ 2147483647 w 1382"/>
              <a:gd name="T61" fmla="*/ 710683953 h 282"/>
              <a:gd name="T62" fmla="*/ 2147483647 w 1382"/>
              <a:gd name="T63" fmla="*/ 710683953 h 282"/>
              <a:gd name="T64" fmla="*/ 2147483647 w 1382"/>
              <a:gd name="T65" fmla="*/ 710683953 h 282"/>
              <a:gd name="T66" fmla="*/ 2147483647 w 1382"/>
              <a:gd name="T67" fmla="*/ 710683953 h 282"/>
              <a:gd name="T68" fmla="*/ 2147483647 w 1382"/>
              <a:gd name="T69" fmla="*/ 710683953 h 282"/>
              <a:gd name="T70" fmla="*/ 2147483647 w 1382"/>
              <a:gd name="T71" fmla="*/ 710683953 h 282"/>
              <a:gd name="T72" fmla="*/ 2147483647 w 1382"/>
              <a:gd name="T73" fmla="*/ 710683953 h 282"/>
              <a:gd name="T74" fmla="*/ 2147483647 w 1382"/>
              <a:gd name="T75" fmla="*/ 710683953 h 282"/>
              <a:gd name="T76" fmla="*/ 2147483647 w 1382"/>
              <a:gd name="T77" fmla="*/ 710683953 h 282"/>
              <a:gd name="T78" fmla="*/ 2142132849 w 1382"/>
              <a:gd name="T79" fmla="*/ 710683953 h 282"/>
              <a:gd name="T80" fmla="*/ 1993442889 w 1382"/>
              <a:gd name="T81" fmla="*/ 710683953 h 282"/>
              <a:gd name="T82" fmla="*/ 1857354500 w 1382"/>
              <a:gd name="T83" fmla="*/ 710683953 h 282"/>
              <a:gd name="T84" fmla="*/ 1706146766 w 1382"/>
              <a:gd name="T85" fmla="*/ 710683953 h 282"/>
              <a:gd name="T86" fmla="*/ 1570057980 w 1382"/>
              <a:gd name="T87" fmla="*/ 710683953 h 282"/>
              <a:gd name="T88" fmla="*/ 1421368020 w 1382"/>
              <a:gd name="T89" fmla="*/ 710683953 h 282"/>
              <a:gd name="T90" fmla="*/ 1282758681 w 1382"/>
              <a:gd name="T91" fmla="*/ 710683953 h 282"/>
              <a:gd name="T92" fmla="*/ 1134070309 w 1382"/>
              <a:gd name="T93" fmla="*/ 710683953 h 282"/>
              <a:gd name="T94" fmla="*/ 995460970 w 1382"/>
              <a:gd name="T95" fmla="*/ 710683953 h 282"/>
              <a:gd name="T96" fmla="*/ 846772598 w 1382"/>
              <a:gd name="T97" fmla="*/ 710683953 h 282"/>
              <a:gd name="T98" fmla="*/ 698084027 w 1382"/>
              <a:gd name="T99" fmla="*/ 710683953 h 282"/>
              <a:gd name="T100" fmla="*/ 561994050 w 1382"/>
              <a:gd name="T101" fmla="*/ 710683953 h 282"/>
              <a:gd name="T102" fmla="*/ 413305578 w 1382"/>
              <a:gd name="T103" fmla="*/ 710683953 h 282"/>
              <a:gd name="T104" fmla="*/ 274696240 w 1382"/>
              <a:gd name="T105" fmla="*/ 710683953 h 282"/>
              <a:gd name="T106" fmla="*/ 126007818 w 1382"/>
              <a:gd name="T107" fmla="*/ 710683953 h 282"/>
              <a:gd name="T108" fmla="*/ 0 w 1382"/>
              <a:gd name="T109" fmla="*/ 710683953 h 282"/>
              <a:gd name="T110" fmla="*/ 0 w 1382"/>
              <a:gd name="T111" fmla="*/ 597276177 h 282"/>
              <a:gd name="T112" fmla="*/ 0 w 1382"/>
              <a:gd name="T113" fmla="*/ 481349040 h 282"/>
              <a:gd name="T114" fmla="*/ 0 w 1382"/>
              <a:gd name="T115" fmla="*/ 367942752 h 282"/>
              <a:gd name="T116" fmla="*/ 0 w 1382"/>
              <a:gd name="T117" fmla="*/ 252015615 h 282"/>
              <a:gd name="T118" fmla="*/ 0 w 1382"/>
              <a:gd name="T119" fmla="*/ 138607790 h 282"/>
              <a:gd name="T120" fmla="*/ 0 w 1382"/>
              <a:gd name="T121" fmla="*/ 22680609 h 28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282"/>
              <a:gd name="T185" fmla="*/ 1382 w 1382"/>
              <a:gd name="T186" fmla="*/ 282 h 28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28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73" y="282"/>
                </a:lnTo>
                <a:lnTo>
                  <a:pt x="1364" y="282"/>
                </a:lnTo>
                <a:lnTo>
                  <a:pt x="1355" y="282"/>
                </a:lnTo>
                <a:lnTo>
                  <a:pt x="1346" y="282"/>
                </a:lnTo>
                <a:lnTo>
                  <a:pt x="1341" y="282"/>
                </a:lnTo>
                <a:lnTo>
                  <a:pt x="1332" y="282"/>
                </a:lnTo>
                <a:lnTo>
                  <a:pt x="1323" y="282"/>
                </a:lnTo>
                <a:lnTo>
                  <a:pt x="1314" y="282"/>
                </a:lnTo>
                <a:lnTo>
                  <a:pt x="1305" y="282"/>
                </a:lnTo>
                <a:lnTo>
                  <a:pt x="1301" y="282"/>
                </a:lnTo>
                <a:lnTo>
                  <a:pt x="1291" y="282"/>
                </a:lnTo>
                <a:lnTo>
                  <a:pt x="1282" y="282"/>
                </a:lnTo>
                <a:lnTo>
                  <a:pt x="1273" y="282"/>
                </a:lnTo>
                <a:lnTo>
                  <a:pt x="1264" y="282"/>
                </a:lnTo>
                <a:lnTo>
                  <a:pt x="1260" y="282"/>
                </a:lnTo>
                <a:lnTo>
                  <a:pt x="1251" y="282"/>
                </a:lnTo>
                <a:lnTo>
                  <a:pt x="1241" y="282"/>
                </a:lnTo>
                <a:lnTo>
                  <a:pt x="1232" y="282"/>
                </a:lnTo>
                <a:lnTo>
                  <a:pt x="1223" y="282"/>
                </a:lnTo>
                <a:lnTo>
                  <a:pt x="1219" y="282"/>
                </a:lnTo>
                <a:lnTo>
                  <a:pt x="1210" y="282"/>
                </a:lnTo>
                <a:lnTo>
                  <a:pt x="1200" y="282"/>
                </a:lnTo>
                <a:lnTo>
                  <a:pt x="1191" y="282"/>
                </a:lnTo>
                <a:lnTo>
                  <a:pt x="1182" y="282"/>
                </a:lnTo>
                <a:lnTo>
                  <a:pt x="1178" y="282"/>
                </a:lnTo>
                <a:lnTo>
                  <a:pt x="1169" y="282"/>
                </a:lnTo>
                <a:lnTo>
                  <a:pt x="1160" y="282"/>
                </a:lnTo>
                <a:lnTo>
                  <a:pt x="1150" y="282"/>
                </a:lnTo>
                <a:lnTo>
                  <a:pt x="1146" y="282"/>
                </a:lnTo>
                <a:lnTo>
                  <a:pt x="1137" y="282"/>
                </a:lnTo>
                <a:lnTo>
                  <a:pt x="1128" y="282"/>
                </a:lnTo>
                <a:lnTo>
                  <a:pt x="1119" y="282"/>
                </a:lnTo>
                <a:lnTo>
                  <a:pt x="1110" y="282"/>
                </a:lnTo>
                <a:lnTo>
                  <a:pt x="1105" y="282"/>
                </a:lnTo>
                <a:lnTo>
                  <a:pt x="1096" y="282"/>
                </a:lnTo>
                <a:lnTo>
                  <a:pt x="1087" y="282"/>
                </a:lnTo>
                <a:lnTo>
                  <a:pt x="1078" y="282"/>
                </a:lnTo>
                <a:lnTo>
                  <a:pt x="1069" y="282"/>
                </a:lnTo>
                <a:lnTo>
                  <a:pt x="1064" y="282"/>
                </a:lnTo>
                <a:lnTo>
                  <a:pt x="1055" y="282"/>
                </a:lnTo>
                <a:lnTo>
                  <a:pt x="1046" y="282"/>
                </a:lnTo>
                <a:lnTo>
                  <a:pt x="1037" y="282"/>
                </a:lnTo>
                <a:lnTo>
                  <a:pt x="1028" y="282"/>
                </a:lnTo>
                <a:lnTo>
                  <a:pt x="1023" y="282"/>
                </a:lnTo>
                <a:lnTo>
                  <a:pt x="1014" y="282"/>
                </a:lnTo>
                <a:lnTo>
                  <a:pt x="1005" y="282"/>
                </a:lnTo>
                <a:lnTo>
                  <a:pt x="996" y="282"/>
                </a:lnTo>
                <a:lnTo>
                  <a:pt x="987" y="282"/>
                </a:lnTo>
                <a:lnTo>
                  <a:pt x="982" y="282"/>
                </a:lnTo>
                <a:lnTo>
                  <a:pt x="973" y="282"/>
                </a:lnTo>
                <a:lnTo>
                  <a:pt x="964" y="282"/>
                </a:lnTo>
                <a:lnTo>
                  <a:pt x="955" y="282"/>
                </a:lnTo>
                <a:lnTo>
                  <a:pt x="946" y="282"/>
                </a:lnTo>
                <a:lnTo>
                  <a:pt x="941" y="282"/>
                </a:lnTo>
                <a:lnTo>
                  <a:pt x="932" y="282"/>
                </a:lnTo>
                <a:lnTo>
                  <a:pt x="923" y="282"/>
                </a:lnTo>
                <a:lnTo>
                  <a:pt x="914" y="282"/>
                </a:lnTo>
                <a:lnTo>
                  <a:pt x="909" y="282"/>
                </a:lnTo>
                <a:lnTo>
                  <a:pt x="900" y="282"/>
                </a:lnTo>
                <a:lnTo>
                  <a:pt x="891" y="282"/>
                </a:lnTo>
                <a:lnTo>
                  <a:pt x="882" y="282"/>
                </a:lnTo>
                <a:lnTo>
                  <a:pt x="873" y="282"/>
                </a:lnTo>
                <a:lnTo>
                  <a:pt x="868" y="282"/>
                </a:lnTo>
                <a:lnTo>
                  <a:pt x="859" y="282"/>
                </a:lnTo>
                <a:lnTo>
                  <a:pt x="850" y="282"/>
                </a:lnTo>
                <a:lnTo>
                  <a:pt x="841" y="282"/>
                </a:lnTo>
                <a:lnTo>
                  <a:pt x="832" y="282"/>
                </a:lnTo>
                <a:lnTo>
                  <a:pt x="828" y="282"/>
                </a:lnTo>
                <a:lnTo>
                  <a:pt x="818" y="282"/>
                </a:lnTo>
                <a:lnTo>
                  <a:pt x="809" y="282"/>
                </a:lnTo>
                <a:lnTo>
                  <a:pt x="800" y="282"/>
                </a:lnTo>
                <a:lnTo>
                  <a:pt x="791" y="282"/>
                </a:lnTo>
                <a:lnTo>
                  <a:pt x="787" y="282"/>
                </a:lnTo>
                <a:lnTo>
                  <a:pt x="778" y="282"/>
                </a:lnTo>
                <a:lnTo>
                  <a:pt x="768" y="282"/>
                </a:lnTo>
                <a:lnTo>
                  <a:pt x="759" y="282"/>
                </a:lnTo>
                <a:lnTo>
                  <a:pt x="750" y="282"/>
                </a:lnTo>
                <a:lnTo>
                  <a:pt x="746" y="282"/>
                </a:lnTo>
                <a:lnTo>
                  <a:pt x="737" y="282"/>
                </a:lnTo>
                <a:lnTo>
                  <a:pt x="727" y="282"/>
                </a:lnTo>
                <a:lnTo>
                  <a:pt x="718" y="282"/>
                </a:lnTo>
                <a:lnTo>
                  <a:pt x="709" y="282"/>
                </a:lnTo>
                <a:lnTo>
                  <a:pt x="705" y="282"/>
                </a:lnTo>
                <a:lnTo>
                  <a:pt x="696" y="282"/>
                </a:lnTo>
                <a:lnTo>
                  <a:pt x="687" y="282"/>
                </a:lnTo>
                <a:lnTo>
                  <a:pt x="677" y="282"/>
                </a:lnTo>
                <a:lnTo>
                  <a:pt x="673" y="282"/>
                </a:lnTo>
                <a:lnTo>
                  <a:pt x="664" y="282"/>
                </a:lnTo>
                <a:lnTo>
                  <a:pt x="655" y="282"/>
                </a:lnTo>
                <a:lnTo>
                  <a:pt x="646" y="282"/>
                </a:lnTo>
                <a:lnTo>
                  <a:pt x="637" y="282"/>
                </a:lnTo>
                <a:lnTo>
                  <a:pt x="632" y="282"/>
                </a:lnTo>
                <a:lnTo>
                  <a:pt x="623" y="282"/>
                </a:lnTo>
                <a:lnTo>
                  <a:pt x="614" y="282"/>
                </a:lnTo>
                <a:lnTo>
                  <a:pt x="605" y="282"/>
                </a:lnTo>
                <a:lnTo>
                  <a:pt x="596" y="282"/>
                </a:lnTo>
                <a:lnTo>
                  <a:pt x="591" y="282"/>
                </a:lnTo>
                <a:lnTo>
                  <a:pt x="582" y="282"/>
                </a:lnTo>
                <a:lnTo>
                  <a:pt x="573" y="282"/>
                </a:lnTo>
                <a:lnTo>
                  <a:pt x="564" y="282"/>
                </a:lnTo>
                <a:lnTo>
                  <a:pt x="555" y="282"/>
                </a:lnTo>
                <a:lnTo>
                  <a:pt x="550" y="282"/>
                </a:lnTo>
                <a:lnTo>
                  <a:pt x="541" y="282"/>
                </a:lnTo>
                <a:lnTo>
                  <a:pt x="532" y="282"/>
                </a:lnTo>
                <a:lnTo>
                  <a:pt x="523" y="282"/>
                </a:lnTo>
                <a:lnTo>
                  <a:pt x="514" y="282"/>
                </a:lnTo>
                <a:lnTo>
                  <a:pt x="509" y="282"/>
                </a:lnTo>
                <a:lnTo>
                  <a:pt x="500" y="282"/>
                </a:lnTo>
                <a:lnTo>
                  <a:pt x="491" y="282"/>
                </a:lnTo>
                <a:lnTo>
                  <a:pt x="482" y="282"/>
                </a:lnTo>
                <a:lnTo>
                  <a:pt x="473" y="282"/>
                </a:lnTo>
                <a:lnTo>
                  <a:pt x="468" y="282"/>
                </a:lnTo>
                <a:lnTo>
                  <a:pt x="459" y="282"/>
                </a:lnTo>
                <a:lnTo>
                  <a:pt x="450" y="282"/>
                </a:lnTo>
                <a:lnTo>
                  <a:pt x="441" y="282"/>
                </a:lnTo>
                <a:lnTo>
                  <a:pt x="436" y="282"/>
                </a:lnTo>
                <a:lnTo>
                  <a:pt x="427" y="282"/>
                </a:lnTo>
                <a:lnTo>
                  <a:pt x="418" y="282"/>
                </a:lnTo>
                <a:lnTo>
                  <a:pt x="409" y="282"/>
                </a:lnTo>
                <a:lnTo>
                  <a:pt x="400" y="282"/>
                </a:lnTo>
                <a:lnTo>
                  <a:pt x="395" y="282"/>
                </a:lnTo>
                <a:lnTo>
                  <a:pt x="386" y="282"/>
                </a:lnTo>
                <a:lnTo>
                  <a:pt x="377" y="282"/>
                </a:lnTo>
                <a:lnTo>
                  <a:pt x="368" y="282"/>
                </a:lnTo>
                <a:lnTo>
                  <a:pt x="359" y="282"/>
                </a:lnTo>
                <a:lnTo>
                  <a:pt x="355" y="282"/>
                </a:lnTo>
                <a:lnTo>
                  <a:pt x="345" y="282"/>
                </a:lnTo>
                <a:lnTo>
                  <a:pt x="336" y="282"/>
                </a:lnTo>
                <a:lnTo>
                  <a:pt x="327" y="282"/>
                </a:lnTo>
                <a:lnTo>
                  <a:pt x="318" y="282"/>
                </a:lnTo>
                <a:lnTo>
                  <a:pt x="314" y="282"/>
                </a:lnTo>
                <a:lnTo>
                  <a:pt x="305" y="282"/>
                </a:lnTo>
                <a:lnTo>
                  <a:pt x="295" y="282"/>
                </a:lnTo>
                <a:lnTo>
                  <a:pt x="286" y="282"/>
                </a:lnTo>
                <a:lnTo>
                  <a:pt x="277" y="282"/>
                </a:lnTo>
                <a:lnTo>
                  <a:pt x="273" y="282"/>
                </a:lnTo>
                <a:lnTo>
                  <a:pt x="264" y="282"/>
                </a:lnTo>
                <a:lnTo>
                  <a:pt x="254" y="282"/>
                </a:lnTo>
                <a:lnTo>
                  <a:pt x="245" y="282"/>
                </a:lnTo>
                <a:lnTo>
                  <a:pt x="236" y="282"/>
                </a:lnTo>
                <a:lnTo>
                  <a:pt x="232" y="282"/>
                </a:lnTo>
                <a:lnTo>
                  <a:pt x="223" y="282"/>
                </a:lnTo>
                <a:lnTo>
                  <a:pt x="214" y="282"/>
                </a:lnTo>
                <a:lnTo>
                  <a:pt x="204" y="282"/>
                </a:lnTo>
                <a:lnTo>
                  <a:pt x="200" y="282"/>
                </a:lnTo>
                <a:lnTo>
                  <a:pt x="191" y="282"/>
                </a:lnTo>
                <a:lnTo>
                  <a:pt x="182" y="282"/>
                </a:lnTo>
                <a:lnTo>
                  <a:pt x="173" y="282"/>
                </a:lnTo>
                <a:lnTo>
                  <a:pt x="164" y="282"/>
                </a:lnTo>
                <a:lnTo>
                  <a:pt x="159" y="282"/>
                </a:lnTo>
                <a:lnTo>
                  <a:pt x="150" y="282"/>
                </a:lnTo>
                <a:lnTo>
                  <a:pt x="141" y="282"/>
                </a:lnTo>
                <a:lnTo>
                  <a:pt x="132" y="282"/>
                </a:lnTo>
                <a:lnTo>
                  <a:pt x="123" y="282"/>
                </a:lnTo>
                <a:lnTo>
                  <a:pt x="118" y="282"/>
                </a:lnTo>
                <a:lnTo>
                  <a:pt x="109" y="282"/>
                </a:lnTo>
                <a:lnTo>
                  <a:pt x="100" y="282"/>
                </a:lnTo>
                <a:lnTo>
                  <a:pt x="91" y="282"/>
                </a:lnTo>
                <a:lnTo>
                  <a:pt x="82" y="282"/>
                </a:lnTo>
                <a:lnTo>
                  <a:pt x="77" y="282"/>
                </a:lnTo>
                <a:lnTo>
                  <a:pt x="68" y="282"/>
                </a:lnTo>
                <a:lnTo>
                  <a:pt x="59" y="282"/>
                </a:lnTo>
                <a:lnTo>
                  <a:pt x="50" y="282"/>
                </a:lnTo>
                <a:lnTo>
                  <a:pt x="41" y="282"/>
                </a:lnTo>
                <a:lnTo>
                  <a:pt x="36" y="282"/>
                </a:lnTo>
                <a:lnTo>
                  <a:pt x="27" y="282"/>
                </a:lnTo>
                <a:lnTo>
                  <a:pt x="18" y="282"/>
                </a:lnTo>
                <a:lnTo>
                  <a:pt x="9" y="282"/>
                </a:lnTo>
                <a:lnTo>
                  <a:pt x="4" y="282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0" name="Freeform 54"/>
          <p:cNvSpPr>
            <a:spLocks/>
          </p:cNvSpPr>
          <p:nvPr/>
        </p:nvSpPr>
        <p:spPr bwMode="auto">
          <a:xfrm>
            <a:off x="2771777" y="3554419"/>
            <a:ext cx="2193925" cy="447675"/>
          </a:xfrm>
          <a:custGeom>
            <a:avLst/>
            <a:gdLst>
              <a:gd name="T0" fmla="*/ 126007818 w 1382"/>
              <a:gd name="T1" fmla="*/ 0 h 282"/>
              <a:gd name="T2" fmla="*/ 274696240 w 1382"/>
              <a:gd name="T3" fmla="*/ 0 h 282"/>
              <a:gd name="T4" fmla="*/ 413305578 w 1382"/>
              <a:gd name="T5" fmla="*/ 0 h 282"/>
              <a:gd name="T6" fmla="*/ 561994050 w 1382"/>
              <a:gd name="T7" fmla="*/ 0 h 282"/>
              <a:gd name="T8" fmla="*/ 698084027 w 1382"/>
              <a:gd name="T9" fmla="*/ 0 h 282"/>
              <a:gd name="T10" fmla="*/ 846772598 w 1382"/>
              <a:gd name="T11" fmla="*/ 0 h 282"/>
              <a:gd name="T12" fmla="*/ 995460970 w 1382"/>
              <a:gd name="T13" fmla="*/ 0 h 282"/>
              <a:gd name="T14" fmla="*/ 1134070309 w 1382"/>
              <a:gd name="T15" fmla="*/ 0 h 282"/>
              <a:gd name="T16" fmla="*/ 1282758681 w 1382"/>
              <a:gd name="T17" fmla="*/ 0 h 282"/>
              <a:gd name="T18" fmla="*/ 1421368020 w 1382"/>
              <a:gd name="T19" fmla="*/ 0 h 282"/>
              <a:gd name="T20" fmla="*/ 1570057980 w 1382"/>
              <a:gd name="T21" fmla="*/ 0 h 282"/>
              <a:gd name="T22" fmla="*/ 1706146766 w 1382"/>
              <a:gd name="T23" fmla="*/ 0 h 282"/>
              <a:gd name="T24" fmla="*/ 1857354500 w 1382"/>
              <a:gd name="T25" fmla="*/ 0 h 282"/>
              <a:gd name="T26" fmla="*/ 1993442889 w 1382"/>
              <a:gd name="T27" fmla="*/ 0 h 282"/>
              <a:gd name="T28" fmla="*/ 2142132849 w 1382"/>
              <a:gd name="T29" fmla="*/ 0 h 282"/>
              <a:gd name="T30" fmla="*/ 2147483647 w 1382"/>
              <a:gd name="T31" fmla="*/ 0 h 282"/>
              <a:gd name="T32" fmla="*/ 2147483647 w 1382"/>
              <a:gd name="T33" fmla="*/ 0 h 282"/>
              <a:gd name="T34" fmla="*/ 2147483647 w 1382"/>
              <a:gd name="T35" fmla="*/ 0 h 282"/>
              <a:gd name="T36" fmla="*/ 2147483647 w 1382"/>
              <a:gd name="T37" fmla="*/ 0 h 282"/>
              <a:gd name="T38" fmla="*/ 2147483647 w 1382"/>
              <a:gd name="T39" fmla="*/ 0 h 282"/>
              <a:gd name="T40" fmla="*/ 2147483647 w 1382"/>
              <a:gd name="T41" fmla="*/ 0 h 282"/>
              <a:gd name="T42" fmla="*/ 2147483647 w 1382"/>
              <a:gd name="T43" fmla="*/ 0 h 282"/>
              <a:gd name="T44" fmla="*/ 2147483647 w 1382"/>
              <a:gd name="T45" fmla="*/ 0 h 282"/>
              <a:gd name="T46" fmla="*/ 2147483647 w 1382"/>
              <a:gd name="T47" fmla="*/ 0 h 282"/>
              <a:gd name="T48" fmla="*/ 2147483647 w 1382"/>
              <a:gd name="T49" fmla="*/ 68043420 h 282"/>
              <a:gd name="T50" fmla="*/ 2147483647 w 1382"/>
              <a:gd name="T51" fmla="*/ 183970582 h 282"/>
              <a:gd name="T52" fmla="*/ 2147483647 w 1382"/>
              <a:gd name="T53" fmla="*/ 297378408 h 282"/>
              <a:gd name="T54" fmla="*/ 2147483647 w 1382"/>
              <a:gd name="T55" fmla="*/ 413305545 h 282"/>
              <a:gd name="T56" fmla="*/ 2147483647 w 1382"/>
              <a:gd name="T57" fmla="*/ 526711833 h 282"/>
              <a:gd name="T58" fmla="*/ 2147483647 w 1382"/>
              <a:gd name="T59" fmla="*/ 642638970 h 282"/>
              <a:gd name="T60" fmla="*/ 2147483647 w 1382"/>
              <a:gd name="T61" fmla="*/ 710683953 h 282"/>
              <a:gd name="T62" fmla="*/ 2147483647 w 1382"/>
              <a:gd name="T63" fmla="*/ 710683953 h 282"/>
              <a:gd name="T64" fmla="*/ 2147483647 w 1382"/>
              <a:gd name="T65" fmla="*/ 710683953 h 282"/>
              <a:gd name="T66" fmla="*/ 2147483647 w 1382"/>
              <a:gd name="T67" fmla="*/ 710683953 h 282"/>
              <a:gd name="T68" fmla="*/ 2147483647 w 1382"/>
              <a:gd name="T69" fmla="*/ 710683953 h 282"/>
              <a:gd name="T70" fmla="*/ 2147483647 w 1382"/>
              <a:gd name="T71" fmla="*/ 710683953 h 282"/>
              <a:gd name="T72" fmla="*/ 2147483647 w 1382"/>
              <a:gd name="T73" fmla="*/ 710683953 h 282"/>
              <a:gd name="T74" fmla="*/ 2147483647 w 1382"/>
              <a:gd name="T75" fmla="*/ 710683953 h 282"/>
              <a:gd name="T76" fmla="*/ 2147483647 w 1382"/>
              <a:gd name="T77" fmla="*/ 710683953 h 282"/>
              <a:gd name="T78" fmla="*/ 2142132849 w 1382"/>
              <a:gd name="T79" fmla="*/ 710683953 h 282"/>
              <a:gd name="T80" fmla="*/ 1993442889 w 1382"/>
              <a:gd name="T81" fmla="*/ 710683953 h 282"/>
              <a:gd name="T82" fmla="*/ 1857354500 w 1382"/>
              <a:gd name="T83" fmla="*/ 710683953 h 282"/>
              <a:gd name="T84" fmla="*/ 1706146766 w 1382"/>
              <a:gd name="T85" fmla="*/ 710683953 h 282"/>
              <a:gd name="T86" fmla="*/ 1570057980 w 1382"/>
              <a:gd name="T87" fmla="*/ 710683953 h 282"/>
              <a:gd name="T88" fmla="*/ 1421368020 w 1382"/>
              <a:gd name="T89" fmla="*/ 710683953 h 282"/>
              <a:gd name="T90" fmla="*/ 1282758681 w 1382"/>
              <a:gd name="T91" fmla="*/ 710683953 h 282"/>
              <a:gd name="T92" fmla="*/ 1134070309 w 1382"/>
              <a:gd name="T93" fmla="*/ 710683953 h 282"/>
              <a:gd name="T94" fmla="*/ 995460970 w 1382"/>
              <a:gd name="T95" fmla="*/ 710683953 h 282"/>
              <a:gd name="T96" fmla="*/ 846772598 w 1382"/>
              <a:gd name="T97" fmla="*/ 710683953 h 282"/>
              <a:gd name="T98" fmla="*/ 698084027 w 1382"/>
              <a:gd name="T99" fmla="*/ 710683953 h 282"/>
              <a:gd name="T100" fmla="*/ 561994050 w 1382"/>
              <a:gd name="T101" fmla="*/ 710683953 h 282"/>
              <a:gd name="T102" fmla="*/ 413305578 w 1382"/>
              <a:gd name="T103" fmla="*/ 710683953 h 282"/>
              <a:gd name="T104" fmla="*/ 274696240 w 1382"/>
              <a:gd name="T105" fmla="*/ 710683953 h 282"/>
              <a:gd name="T106" fmla="*/ 126007818 w 1382"/>
              <a:gd name="T107" fmla="*/ 710683953 h 282"/>
              <a:gd name="T108" fmla="*/ 0 w 1382"/>
              <a:gd name="T109" fmla="*/ 710683953 h 282"/>
              <a:gd name="T110" fmla="*/ 0 w 1382"/>
              <a:gd name="T111" fmla="*/ 597276177 h 282"/>
              <a:gd name="T112" fmla="*/ 0 w 1382"/>
              <a:gd name="T113" fmla="*/ 481349040 h 282"/>
              <a:gd name="T114" fmla="*/ 0 w 1382"/>
              <a:gd name="T115" fmla="*/ 367942752 h 282"/>
              <a:gd name="T116" fmla="*/ 0 w 1382"/>
              <a:gd name="T117" fmla="*/ 252015615 h 282"/>
              <a:gd name="T118" fmla="*/ 0 w 1382"/>
              <a:gd name="T119" fmla="*/ 138607790 h 282"/>
              <a:gd name="T120" fmla="*/ 0 w 1382"/>
              <a:gd name="T121" fmla="*/ 22680609 h 28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282"/>
              <a:gd name="T185" fmla="*/ 1382 w 1382"/>
              <a:gd name="T186" fmla="*/ 282 h 28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28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73" y="282"/>
                </a:lnTo>
                <a:lnTo>
                  <a:pt x="1364" y="282"/>
                </a:lnTo>
                <a:lnTo>
                  <a:pt x="1355" y="282"/>
                </a:lnTo>
                <a:lnTo>
                  <a:pt x="1346" y="282"/>
                </a:lnTo>
                <a:lnTo>
                  <a:pt x="1341" y="282"/>
                </a:lnTo>
                <a:lnTo>
                  <a:pt x="1332" y="282"/>
                </a:lnTo>
                <a:lnTo>
                  <a:pt x="1323" y="282"/>
                </a:lnTo>
                <a:lnTo>
                  <a:pt x="1314" y="282"/>
                </a:lnTo>
                <a:lnTo>
                  <a:pt x="1305" y="282"/>
                </a:lnTo>
                <a:lnTo>
                  <a:pt x="1301" y="282"/>
                </a:lnTo>
                <a:lnTo>
                  <a:pt x="1291" y="282"/>
                </a:lnTo>
                <a:lnTo>
                  <a:pt x="1282" y="282"/>
                </a:lnTo>
                <a:lnTo>
                  <a:pt x="1273" y="282"/>
                </a:lnTo>
                <a:lnTo>
                  <a:pt x="1264" y="282"/>
                </a:lnTo>
                <a:lnTo>
                  <a:pt x="1260" y="282"/>
                </a:lnTo>
                <a:lnTo>
                  <a:pt x="1251" y="282"/>
                </a:lnTo>
                <a:lnTo>
                  <a:pt x="1241" y="282"/>
                </a:lnTo>
                <a:lnTo>
                  <a:pt x="1232" y="282"/>
                </a:lnTo>
                <a:lnTo>
                  <a:pt x="1223" y="282"/>
                </a:lnTo>
                <a:lnTo>
                  <a:pt x="1219" y="282"/>
                </a:lnTo>
                <a:lnTo>
                  <a:pt x="1210" y="282"/>
                </a:lnTo>
                <a:lnTo>
                  <a:pt x="1200" y="282"/>
                </a:lnTo>
                <a:lnTo>
                  <a:pt x="1191" y="282"/>
                </a:lnTo>
                <a:lnTo>
                  <a:pt x="1182" y="282"/>
                </a:lnTo>
                <a:lnTo>
                  <a:pt x="1178" y="282"/>
                </a:lnTo>
                <a:lnTo>
                  <a:pt x="1169" y="282"/>
                </a:lnTo>
                <a:lnTo>
                  <a:pt x="1160" y="282"/>
                </a:lnTo>
                <a:lnTo>
                  <a:pt x="1150" y="282"/>
                </a:lnTo>
                <a:lnTo>
                  <a:pt x="1146" y="282"/>
                </a:lnTo>
                <a:lnTo>
                  <a:pt x="1137" y="282"/>
                </a:lnTo>
                <a:lnTo>
                  <a:pt x="1128" y="282"/>
                </a:lnTo>
                <a:lnTo>
                  <a:pt x="1119" y="282"/>
                </a:lnTo>
                <a:lnTo>
                  <a:pt x="1110" y="282"/>
                </a:lnTo>
                <a:lnTo>
                  <a:pt x="1105" y="282"/>
                </a:lnTo>
                <a:lnTo>
                  <a:pt x="1096" y="282"/>
                </a:lnTo>
                <a:lnTo>
                  <a:pt x="1087" y="282"/>
                </a:lnTo>
                <a:lnTo>
                  <a:pt x="1078" y="282"/>
                </a:lnTo>
                <a:lnTo>
                  <a:pt x="1069" y="282"/>
                </a:lnTo>
                <a:lnTo>
                  <a:pt x="1064" y="282"/>
                </a:lnTo>
                <a:lnTo>
                  <a:pt x="1055" y="282"/>
                </a:lnTo>
                <a:lnTo>
                  <a:pt x="1046" y="282"/>
                </a:lnTo>
                <a:lnTo>
                  <a:pt x="1037" y="282"/>
                </a:lnTo>
                <a:lnTo>
                  <a:pt x="1028" y="282"/>
                </a:lnTo>
                <a:lnTo>
                  <a:pt x="1023" y="282"/>
                </a:lnTo>
                <a:lnTo>
                  <a:pt x="1014" y="282"/>
                </a:lnTo>
                <a:lnTo>
                  <a:pt x="1005" y="282"/>
                </a:lnTo>
                <a:lnTo>
                  <a:pt x="996" y="282"/>
                </a:lnTo>
                <a:lnTo>
                  <a:pt x="987" y="282"/>
                </a:lnTo>
                <a:lnTo>
                  <a:pt x="982" y="282"/>
                </a:lnTo>
                <a:lnTo>
                  <a:pt x="973" y="282"/>
                </a:lnTo>
                <a:lnTo>
                  <a:pt x="964" y="282"/>
                </a:lnTo>
                <a:lnTo>
                  <a:pt x="955" y="282"/>
                </a:lnTo>
                <a:lnTo>
                  <a:pt x="946" y="282"/>
                </a:lnTo>
                <a:lnTo>
                  <a:pt x="941" y="282"/>
                </a:lnTo>
                <a:lnTo>
                  <a:pt x="932" y="282"/>
                </a:lnTo>
                <a:lnTo>
                  <a:pt x="923" y="282"/>
                </a:lnTo>
                <a:lnTo>
                  <a:pt x="914" y="282"/>
                </a:lnTo>
                <a:lnTo>
                  <a:pt x="909" y="282"/>
                </a:lnTo>
                <a:lnTo>
                  <a:pt x="900" y="282"/>
                </a:lnTo>
                <a:lnTo>
                  <a:pt x="891" y="282"/>
                </a:lnTo>
                <a:lnTo>
                  <a:pt x="882" y="282"/>
                </a:lnTo>
                <a:lnTo>
                  <a:pt x="873" y="282"/>
                </a:lnTo>
                <a:lnTo>
                  <a:pt x="868" y="282"/>
                </a:lnTo>
                <a:lnTo>
                  <a:pt x="859" y="282"/>
                </a:lnTo>
                <a:lnTo>
                  <a:pt x="850" y="282"/>
                </a:lnTo>
                <a:lnTo>
                  <a:pt x="841" y="282"/>
                </a:lnTo>
                <a:lnTo>
                  <a:pt x="832" y="282"/>
                </a:lnTo>
                <a:lnTo>
                  <a:pt x="828" y="282"/>
                </a:lnTo>
                <a:lnTo>
                  <a:pt x="818" y="282"/>
                </a:lnTo>
                <a:lnTo>
                  <a:pt x="809" y="282"/>
                </a:lnTo>
                <a:lnTo>
                  <a:pt x="800" y="282"/>
                </a:lnTo>
                <a:lnTo>
                  <a:pt x="791" y="282"/>
                </a:lnTo>
                <a:lnTo>
                  <a:pt x="787" y="282"/>
                </a:lnTo>
                <a:lnTo>
                  <a:pt x="778" y="282"/>
                </a:lnTo>
                <a:lnTo>
                  <a:pt x="768" y="282"/>
                </a:lnTo>
                <a:lnTo>
                  <a:pt x="759" y="282"/>
                </a:lnTo>
                <a:lnTo>
                  <a:pt x="750" y="282"/>
                </a:lnTo>
                <a:lnTo>
                  <a:pt x="746" y="282"/>
                </a:lnTo>
                <a:lnTo>
                  <a:pt x="737" y="282"/>
                </a:lnTo>
                <a:lnTo>
                  <a:pt x="727" y="282"/>
                </a:lnTo>
                <a:lnTo>
                  <a:pt x="718" y="282"/>
                </a:lnTo>
                <a:lnTo>
                  <a:pt x="709" y="282"/>
                </a:lnTo>
                <a:lnTo>
                  <a:pt x="705" y="282"/>
                </a:lnTo>
                <a:lnTo>
                  <a:pt x="696" y="282"/>
                </a:lnTo>
                <a:lnTo>
                  <a:pt x="687" y="282"/>
                </a:lnTo>
                <a:lnTo>
                  <a:pt x="677" y="282"/>
                </a:lnTo>
                <a:lnTo>
                  <a:pt x="673" y="282"/>
                </a:lnTo>
                <a:lnTo>
                  <a:pt x="664" y="282"/>
                </a:lnTo>
                <a:lnTo>
                  <a:pt x="655" y="282"/>
                </a:lnTo>
                <a:lnTo>
                  <a:pt x="646" y="282"/>
                </a:lnTo>
                <a:lnTo>
                  <a:pt x="637" y="282"/>
                </a:lnTo>
                <a:lnTo>
                  <a:pt x="632" y="282"/>
                </a:lnTo>
                <a:lnTo>
                  <a:pt x="623" y="282"/>
                </a:lnTo>
                <a:lnTo>
                  <a:pt x="614" y="282"/>
                </a:lnTo>
                <a:lnTo>
                  <a:pt x="605" y="282"/>
                </a:lnTo>
                <a:lnTo>
                  <a:pt x="596" y="282"/>
                </a:lnTo>
                <a:lnTo>
                  <a:pt x="591" y="282"/>
                </a:lnTo>
                <a:lnTo>
                  <a:pt x="582" y="282"/>
                </a:lnTo>
                <a:lnTo>
                  <a:pt x="573" y="282"/>
                </a:lnTo>
                <a:lnTo>
                  <a:pt x="564" y="282"/>
                </a:lnTo>
                <a:lnTo>
                  <a:pt x="555" y="282"/>
                </a:lnTo>
                <a:lnTo>
                  <a:pt x="550" y="282"/>
                </a:lnTo>
                <a:lnTo>
                  <a:pt x="541" y="282"/>
                </a:lnTo>
                <a:lnTo>
                  <a:pt x="532" y="282"/>
                </a:lnTo>
                <a:lnTo>
                  <a:pt x="523" y="282"/>
                </a:lnTo>
                <a:lnTo>
                  <a:pt x="514" y="282"/>
                </a:lnTo>
                <a:lnTo>
                  <a:pt x="509" y="282"/>
                </a:lnTo>
                <a:lnTo>
                  <a:pt x="500" y="282"/>
                </a:lnTo>
                <a:lnTo>
                  <a:pt x="491" y="282"/>
                </a:lnTo>
                <a:lnTo>
                  <a:pt x="482" y="282"/>
                </a:lnTo>
                <a:lnTo>
                  <a:pt x="473" y="282"/>
                </a:lnTo>
                <a:lnTo>
                  <a:pt x="468" y="282"/>
                </a:lnTo>
                <a:lnTo>
                  <a:pt x="459" y="282"/>
                </a:lnTo>
                <a:lnTo>
                  <a:pt x="450" y="282"/>
                </a:lnTo>
                <a:lnTo>
                  <a:pt x="441" y="282"/>
                </a:lnTo>
                <a:lnTo>
                  <a:pt x="436" y="282"/>
                </a:lnTo>
                <a:lnTo>
                  <a:pt x="427" y="282"/>
                </a:lnTo>
                <a:lnTo>
                  <a:pt x="418" y="282"/>
                </a:lnTo>
                <a:lnTo>
                  <a:pt x="409" y="282"/>
                </a:lnTo>
                <a:lnTo>
                  <a:pt x="400" y="282"/>
                </a:lnTo>
                <a:lnTo>
                  <a:pt x="395" y="282"/>
                </a:lnTo>
                <a:lnTo>
                  <a:pt x="386" y="282"/>
                </a:lnTo>
                <a:lnTo>
                  <a:pt x="377" y="282"/>
                </a:lnTo>
                <a:lnTo>
                  <a:pt x="368" y="282"/>
                </a:lnTo>
                <a:lnTo>
                  <a:pt x="359" y="282"/>
                </a:lnTo>
                <a:lnTo>
                  <a:pt x="355" y="282"/>
                </a:lnTo>
                <a:lnTo>
                  <a:pt x="345" y="282"/>
                </a:lnTo>
                <a:lnTo>
                  <a:pt x="336" y="282"/>
                </a:lnTo>
                <a:lnTo>
                  <a:pt x="327" y="282"/>
                </a:lnTo>
                <a:lnTo>
                  <a:pt x="318" y="282"/>
                </a:lnTo>
                <a:lnTo>
                  <a:pt x="314" y="282"/>
                </a:lnTo>
                <a:lnTo>
                  <a:pt x="305" y="282"/>
                </a:lnTo>
                <a:lnTo>
                  <a:pt x="295" y="282"/>
                </a:lnTo>
                <a:lnTo>
                  <a:pt x="286" y="282"/>
                </a:lnTo>
                <a:lnTo>
                  <a:pt x="277" y="282"/>
                </a:lnTo>
                <a:lnTo>
                  <a:pt x="273" y="282"/>
                </a:lnTo>
                <a:lnTo>
                  <a:pt x="264" y="282"/>
                </a:lnTo>
                <a:lnTo>
                  <a:pt x="254" y="282"/>
                </a:lnTo>
                <a:lnTo>
                  <a:pt x="245" y="282"/>
                </a:lnTo>
                <a:lnTo>
                  <a:pt x="236" y="282"/>
                </a:lnTo>
                <a:lnTo>
                  <a:pt x="232" y="282"/>
                </a:lnTo>
                <a:lnTo>
                  <a:pt x="223" y="282"/>
                </a:lnTo>
                <a:lnTo>
                  <a:pt x="214" y="282"/>
                </a:lnTo>
                <a:lnTo>
                  <a:pt x="204" y="282"/>
                </a:lnTo>
                <a:lnTo>
                  <a:pt x="200" y="282"/>
                </a:lnTo>
                <a:lnTo>
                  <a:pt x="191" y="282"/>
                </a:lnTo>
                <a:lnTo>
                  <a:pt x="182" y="282"/>
                </a:lnTo>
                <a:lnTo>
                  <a:pt x="173" y="282"/>
                </a:lnTo>
                <a:lnTo>
                  <a:pt x="164" y="282"/>
                </a:lnTo>
                <a:lnTo>
                  <a:pt x="159" y="282"/>
                </a:lnTo>
                <a:lnTo>
                  <a:pt x="150" y="282"/>
                </a:lnTo>
                <a:lnTo>
                  <a:pt x="141" y="282"/>
                </a:lnTo>
                <a:lnTo>
                  <a:pt x="132" y="282"/>
                </a:lnTo>
                <a:lnTo>
                  <a:pt x="123" y="282"/>
                </a:lnTo>
                <a:lnTo>
                  <a:pt x="118" y="282"/>
                </a:lnTo>
                <a:lnTo>
                  <a:pt x="109" y="282"/>
                </a:lnTo>
                <a:lnTo>
                  <a:pt x="100" y="282"/>
                </a:lnTo>
                <a:lnTo>
                  <a:pt x="91" y="282"/>
                </a:lnTo>
                <a:lnTo>
                  <a:pt x="82" y="282"/>
                </a:lnTo>
                <a:lnTo>
                  <a:pt x="77" y="282"/>
                </a:lnTo>
                <a:lnTo>
                  <a:pt x="68" y="282"/>
                </a:lnTo>
                <a:lnTo>
                  <a:pt x="59" y="282"/>
                </a:lnTo>
                <a:lnTo>
                  <a:pt x="50" y="282"/>
                </a:lnTo>
                <a:lnTo>
                  <a:pt x="41" y="282"/>
                </a:lnTo>
                <a:lnTo>
                  <a:pt x="36" y="282"/>
                </a:lnTo>
                <a:lnTo>
                  <a:pt x="27" y="282"/>
                </a:lnTo>
                <a:lnTo>
                  <a:pt x="18" y="282"/>
                </a:lnTo>
                <a:lnTo>
                  <a:pt x="9" y="282"/>
                </a:lnTo>
                <a:lnTo>
                  <a:pt x="4" y="282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1" name="Freeform 55"/>
          <p:cNvSpPr>
            <a:spLocks/>
          </p:cNvSpPr>
          <p:nvPr/>
        </p:nvSpPr>
        <p:spPr bwMode="auto">
          <a:xfrm>
            <a:off x="2771777" y="2262188"/>
            <a:ext cx="2193925" cy="50800"/>
          </a:xfrm>
          <a:custGeom>
            <a:avLst/>
            <a:gdLst>
              <a:gd name="T0" fmla="*/ 103327188 w 1382"/>
              <a:gd name="T1" fmla="*/ 0 h 32"/>
              <a:gd name="T2" fmla="*/ 229333443 w 1382"/>
              <a:gd name="T3" fmla="*/ 0 h 32"/>
              <a:gd name="T4" fmla="*/ 355342799 w 1382"/>
              <a:gd name="T5" fmla="*/ 0 h 32"/>
              <a:gd name="T6" fmla="*/ 481349078 w 1382"/>
              <a:gd name="T7" fmla="*/ 0 h 32"/>
              <a:gd name="T8" fmla="*/ 594756863 w 1382"/>
              <a:gd name="T9" fmla="*/ 0 h 32"/>
              <a:gd name="T10" fmla="*/ 720764631 w 1382"/>
              <a:gd name="T11" fmla="*/ 0 h 32"/>
              <a:gd name="T12" fmla="*/ 846772598 w 1382"/>
              <a:gd name="T13" fmla="*/ 0 h 32"/>
              <a:gd name="T14" fmla="*/ 972780366 w 1382"/>
              <a:gd name="T15" fmla="*/ 0 h 32"/>
              <a:gd name="T16" fmla="*/ 1098788134 w 1382"/>
              <a:gd name="T17" fmla="*/ 0 h 32"/>
              <a:gd name="T18" fmla="*/ 1214715280 w 1382"/>
              <a:gd name="T19" fmla="*/ 0 h 32"/>
              <a:gd name="T20" fmla="*/ 1340723048 w 1382"/>
              <a:gd name="T21" fmla="*/ 0 h 32"/>
              <a:gd name="T22" fmla="*/ 1466730816 w 1382"/>
              <a:gd name="T23" fmla="*/ 0 h 32"/>
              <a:gd name="T24" fmla="*/ 1592738584 w 1382"/>
              <a:gd name="T25" fmla="*/ 0 h 32"/>
              <a:gd name="T26" fmla="*/ 1706146766 w 1382"/>
              <a:gd name="T27" fmla="*/ 0 h 32"/>
              <a:gd name="T28" fmla="*/ 1832152946 w 1382"/>
              <a:gd name="T29" fmla="*/ 0 h 32"/>
              <a:gd name="T30" fmla="*/ 1960681664 w 1382"/>
              <a:gd name="T31" fmla="*/ 0 h 32"/>
              <a:gd name="T32" fmla="*/ 2086689431 w 1382"/>
              <a:gd name="T33" fmla="*/ 0 h 32"/>
              <a:gd name="T34" fmla="*/ 2147483647 w 1382"/>
              <a:gd name="T35" fmla="*/ 0 h 32"/>
              <a:gd name="T36" fmla="*/ 2147483647 w 1382"/>
              <a:gd name="T37" fmla="*/ 0 h 32"/>
              <a:gd name="T38" fmla="*/ 2147483647 w 1382"/>
              <a:gd name="T39" fmla="*/ 0 h 32"/>
              <a:gd name="T40" fmla="*/ 2147483647 w 1382"/>
              <a:gd name="T41" fmla="*/ 0 h 32"/>
              <a:gd name="T42" fmla="*/ 2147483647 w 1382"/>
              <a:gd name="T43" fmla="*/ 0 h 32"/>
              <a:gd name="T44" fmla="*/ 2147483647 w 1382"/>
              <a:gd name="T45" fmla="*/ 0 h 32"/>
              <a:gd name="T46" fmla="*/ 2147483647 w 1382"/>
              <a:gd name="T47" fmla="*/ 0 h 32"/>
              <a:gd name="T48" fmla="*/ 2147483647 w 1382"/>
              <a:gd name="T49" fmla="*/ 0 h 32"/>
              <a:gd name="T50" fmla="*/ 2147483647 w 1382"/>
              <a:gd name="T51" fmla="*/ 0 h 32"/>
              <a:gd name="T52" fmla="*/ 2147483647 w 1382"/>
              <a:gd name="T53" fmla="*/ 0 h 32"/>
              <a:gd name="T54" fmla="*/ 2147483647 w 1382"/>
              <a:gd name="T55" fmla="*/ 0 h 32"/>
              <a:gd name="T56" fmla="*/ 2147483647 w 1382"/>
              <a:gd name="T57" fmla="*/ 57962797 h 32"/>
              <a:gd name="T58" fmla="*/ 2147483647 w 1382"/>
              <a:gd name="T59" fmla="*/ 80644986 h 32"/>
              <a:gd name="T60" fmla="*/ 2147483647 w 1382"/>
              <a:gd name="T61" fmla="*/ 80644986 h 32"/>
              <a:gd name="T62" fmla="*/ 2147483647 w 1382"/>
              <a:gd name="T63" fmla="*/ 80644986 h 32"/>
              <a:gd name="T64" fmla="*/ 2147483647 w 1382"/>
              <a:gd name="T65" fmla="*/ 80644986 h 32"/>
              <a:gd name="T66" fmla="*/ 2147483647 w 1382"/>
              <a:gd name="T67" fmla="*/ 80644986 h 32"/>
              <a:gd name="T68" fmla="*/ 2147483647 w 1382"/>
              <a:gd name="T69" fmla="*/ 80644986 h 32"/>
              <a:gd name="T70" fmla="*/ 2147483647 w 1382"/>
              <a:gd name="T71" fmla="*/ 80644986 h 32"/>
              <a:gd name="T72" fmla="*/ 2147483647 w 1382"/>
              <a:gd name="T73" fmla="*/ 80644986 h 32"/>
              <a:gd name="T74" fmla="*/ 2147483647 w 1382"/>
              <a:gd name="T75" fmla="*/ 80644986 h 32"/>
              <a:gd name="T76" fmla="*/ 2147483647 w 1382"/>
              <a:gd name="T77" fmla="*/ 80644986 h 32"/>
              <a:gd name="T78" fmla="*/ 2147483647 w 1382"/>
              <a:gd name="T79" fmla="*/ 80644986 h 32"/>
              <a:gd name="T80" fmla="*/ 2038805686 w 1382"/>
              <a:gd name="T81" fmla="*/ 80644986 h 32"/>
              <a:gd name="T82" fmla="*/ 1912797918 w 1382"/>
              <a:gd name="T83" fmla="*/ 80644986 h 32"/>
              <a:gd name="T84" fmla="*/ 1786790150 w 1382"/>
              <a:gd name="T85" fmla="*/ 80644986 h 32"/>
              <a:gd name="T86" fmla="*/ 1673383953 w 1382"/>
              <a:gd name="T87" fmla="*/ 80644986 h 32"/>
              <a:gd name="T88" fmla="*/ 1547375788 w 1382"/>
              <a:gd name="T89" fmla="*/ 80644986 h 32"/>
              <a:gd name="T90" fmla="*/ 1421368020 w 1382"/>
              <a:gd name="T91" fmla="*/ 80644986 h 32"/>
              <a:gd name="T92" fmla="*/ 1295360252 w 1382"/>
              <a:gd name="T93" fmla="*/ 80644986 h 32"/>
              <a:gd name="T94" fmla="*/ 1179433105 w 1382"/>
              <a:gd name="T95" fmla="*/ 80644986 h 32"/>
              <a:gd name="T96" fmla="*/ 1053425337 w 1382"/>
              <a:gd name="T97" fmla="*/ 80644986 h 32"/>
              <a:gd name="T98" fmla="*/ 927417569 w 1382"/>
              <a:gd name="T99" fmla="*/ 80644986 h 32"/>
              <a:gd name="T100" fmla="*/ 801409603 w 1382"/>
              <a:gd name="T101" fmla="*/ 80644986 h 32"/>
              <a:gd name="T102" fmla="*/ 688003405 w 1382"/>
              <a:gd name="T103" fmla="*/ 80644986 h 32"/>
              <a:gd name="T104" fmla="*/ 561994050 w 1382"/>
              <a:gd name="T105" fmla="*/ 80644986 h 32"/>
              <a:gd name="T106" fmla="*/ 435986282 w 1382"/>
              <a:gd name="T107" fmla="*/ 80644986 h 32"/>
              <a:gd name="T108" fmla="*/ 309978415 w 1382"/>
              <a:gd name="T109" fmla="*/ 80644986 h 32"/>
              <a:gd name="T110" fmla="*/ 194052806 w 1382"/>
              <a:gd name="T111" fmla="*/ 80644986 h 32"/>
              <a:gd name="T112" fmla="*/ 68043426 w 1382"/>
              <a:gd name="T113" fmla="*/ 80644986 h 32"/>
              <a:gd name="T114" fmla="*/ 0 w 1382"/>
              <a:gd name="T115" fmla="*/ 35282183 h 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32"/>
              <a:gd name="T176" fmla="*/ 1382 w 1382"/>
              <a:gd name="T177" fmla="*/ 32 h 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2"/>
                </a:lnTo>
                <a:lnTo>
                  <a:pt x="1373" y="32"/>
                </a:lnTo>
                <a:lnTo>
                  <a:pt x="1364" y="32"/>
                </a:lnTo>
                <a:lnTo>
                  <a:pt x="1355" y="32"/>
                </a:lnTo>
                <a:lnTo>
                  <a:pt x="1346" y="32"/>
                </a:lnTo>
                <a:lnTo>
                  <a:pt x="1341" y="32"/>
                </a:lnTo>
                <a:lnTo>
                  <a:pt x="1332" y="32"/>
                </a:lnTo>
                <a:lnTo>
                  <a:pt x="1323" y="32"/>
                </a:lnTo>
                <a:lnTo>
                  <a:pt x="1314" y="32"/>
                </a:lnTo>
                <a:lnTo>
                  <a:pt x="1305" y="32"/>
                </a:lnTo>
                <a:lnTo>
                  <a:pt x="1301" y="32"/>
                </a:lnTo>
                <a:lnTo>
                  <a:pt x="1291" y="32"/>
                </a:lnTo>
                <a:lnTo>
                  <a:pt x="1282" y="32"/>
                </a:lnTo>
                <a:lnTo>
                  <a:pt x="1273" y="32"/>
                </a:lnTo>
                <a:lnTo>
                  <a:pt x="1264" y="32"/>
                </a:lnTo>
                <a:lnTo>
                  <a:pt x="1260" y="32"/>
                </a:lnTo>
                <a:lnTo>
                  <a:pt x="1251" y="32"/>
                </a:lnTo>
                <a:lnTo>
                  <a:pt x="1241" y="32"/>
                </a:lnTo>
                <a:lnTo>
                  <a:pt x="1232" y="32"/>
                </a:lnTo>
                <a:lnTo>
                  <a:pt x="1223" y="32"/>
                </a:lnTo>
                <a:lnTo>
                  <a:pt x="1219" y="32"/>
                </a:lnTo>
                <a:lnTo>
                  <a:pt x="1210" y="32"/>
                </a:lnTo>
                <a:lnTo>
                  <a:pt x="1200" y="32"/>
                </a:lnTo>
                <a:lnTo>
                  <a:pt x="1191" y="32"/>
                </a:lnTo>
                <a:lnTo>
                  <a:pt x="1182" y="32"/>
                </a:lnTo>
                <a:lnTo>
                  <a:pt x="1178" y="32"/>
                </a:lnTo>
                <a:lnTo>
                  <a:pt x="1169" y="32"/>
                </a:lnTo>
                <a:lnTo>
                  <a:pt x="1160" y="32"/>
                </a:lnTo>
                <a:lnTo>
                  <a:pt x="1150" y="32"/>
                </a:lnTo>
                <a:lnTo>
                  <a:pt x="1146" y="32"/>
                </a:lnTo>
                <a:lnTo>
                  <a:pt x="1137" y="32"/>
                </a:lnTo>
                <a:lnTo>
                  <a:pt x="1128" y="32"/>
                </a:lnTo>
                <a:lnTo>
                  <a:pt x="1119" y="32"/>
                </a:lnTo>
                <a:lnTo>
                  <a:pt x="1110" y="32"/>
                </a:lnTo>
                <a:lnTo>
                  <a:pt x="1105" y="32"/>
                </a:lnTo>
                <a:lnTo>
                  <a:pt x="1096" y="32"/>
                </a:lnTo>
                <a:lnTo>
                  <a:pt x="1087" y="32"/>
                </a:lnTo>
                <a:lnTo>
                  <a:pt x="1078" y="32"/>
                </a:lnTo>
                <a:lnTo>
                  <a:pt x="1069" y="32"/>
                </a:lnTo>
                <a:lnTo>
                  <a:pt x="1064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32"/>
                </a:lnTo>
                <a:lnTo>
                  <a:pt x="1028" y="32"/>
                </a:lnTo>
                <a:lnTo>
                  <a:pt x="1023" y="32"/>
                </a:lnTo>
                <a:lnTo>
                  <a:pt x="1014" y="32"/>
                </a:lnTo>
                <a:lnTo>
                  <a:pt x="1005" y="32"/>
                </a:lnTo>
                <a:lnTo>
                  <a:pt x="996" y="32"/>
                </a:lnTo>
                <a:lnTo>
                  <a:pt x="987" y="32"/>
                </a:lnTo>
                <a:lnTo>
                  <a:pt x="982" y="32"/>
                </a:lnTo>
                <a:lnTo>
                  <a:pt x="973" y="32"/>
                </a:lnTo>
                <a:lnTo>
                  <a:pt x="964" y="32"/>
                </a:lnTo>
                <a:lnTo>
                  <a:pt x="955" y="32"/>
                </a:lnTo>
                <a:lnTo>
                  <a:pt x="946" y="32"/>
                </a:lnTo>
                <a:lnTo>
                  <a:pt x="941" y="32"/>
                </a:lnTo>
                <a:lnTo>
                  <a:pt x="932" y="32"/>
                </a:lnTo>
                <a:lnTo>
                  <a:pt x="923" y="32"/>
                </a:lnTo>
                <a:lnTo>
                  <a:pt x="914" y="32"/>
                </a:lnTo>
                <a:lnTo>
                  <a:pt x="909" y="32"/>
                </a:lnTo>
                <a:lnTo>
                  <a:pt x="900" y="32"/>
                </a:lnTo>
                <a:lnTo>
                  <a:pt x="891" y="32"/>
                </a:lnTo>
                <a:lnTo>
                  <a:pt x="882" y="32"/>
                </a:lnTo>
                <a:lnTo>
                  <a:pt x="873" y="32"/>
                </a:lnTo>
                <a:lnTo>
                  <a:pt x="868" y="32"/>
                </a:lnTo>
                <a:lnTo>
                  <a:pt x="859" y="32"/>
                </a:lnTo>
                <a:lnTo>
                  <a:pt x="850" y="32"/>
                </a:lnTo>
                <a:lnTo>
                  <a:pt x="841" y="32"/>
                </a:lnTo>
                <a:lnTo>
                  <a:pt x="832" y="32"/>
                </a:lnTo>
                <a:lnTo>
                  <a:pt x="828" y="32"/>
                </a:lnTo>
                <a:lnTo>
                  <a:pt x="818" y="32"/>
                </a:lnTo>
                <a:lnTo>
                  <a:pt x="809" y="32"/>
                </a:lnTo>
                <a:lnTo>
                  <a:pt x="800" y="32"/>
                </a:lnTo>
                <a:lnTo>
                  <a:pt x="791" y="32"/>
                </a:lnTo>
                <a:lnTo>
                  <a:pt x="787" y="32"/>
                </a:lnTo>
                <a:lnTo>
                  <a:pt x="778" y="32"/>
                </a:lnTo>
                <a:lnTo>
                  <a:pt x="768" y="32"/>
                </a:lnTo>
                <a:lnTo>
                  <a:pt x="759" y="32"/>
                </a:lnTo>
                <a:lnTo>
                  <a:pt x="750" y="32"/>
                </a:lnTo>
                <a:lnTo>
                  <a:pt x="746" y="32"/>
                </a:lnTo>
                <a:lnTo>
                  <a:pt x="737" y="32"/>
                </a:lnTo>
                <a:lnTo>
                  <a:pt x="727" y="32"/>
                </a:lnTo>
                <a:lnTo>
                  <a:pt x="718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32"/>
                </a:lnTo>
                <a:lnTo>
                  <a:pt x="687" y="32"/>
                </a:lnTo>
                <a:lnTo>
                  <a:pt x="677" y="32"/>
                </a:lnTo>
                <a:lnTo>
                  <a:pt x="673" y="32"/>
                </a:lnTo>
                <a:lnTo>
                  <a:pt x="664" y="32"/>
                </a:lnTo>
                <a:lnTo>
                  <a:pt x="655" y="32"/>
                </a:lnTo>
                <a:lnTo>
                  <a:pt x="646" y="32"/>
                </a:lnTo>
                <a:lnTo>
                  <a:pt x="637" y="32"/>
                </a:lnTo>
                <a:lnTo>
                  <a:pt x="632" y="32"/>
                </a:lnTo>
                <a:lnTo>
                  <a:pt x="623" y="32"/>
                </a:lnTo>
                <a:lnTo>
                  <a:pt x="614" y="32"/>
                </a:lnTo>
                <a:lnTo>
                  <a:pt x="605" y="32"/>
                </a:lnTo>
                <a:lnTo>
                  <a:pt x="596" y="32"/>
                </a:lnTo>
                <a:lnTo>
                  <a:pt x="591" y="32"/>
                </a:lnTo>
                <a:lnTo>
                  <a:pt x="582" y="32"/>
                </a:lnTo>
                <a:lnTo>
                  <a:pt x="573" y="32"/>
                </a:lnTo>
                <a:lnTo>
                  <a:pt x="564" y="32"/>
                </a:lnTo>
                <a:lnTo>
                  <a:pt x="555" y="32"/>
                </a:lnTo>
                <a:lnTo>
                  <a:pt x="550" y="32"/>
                </a:lnTo>
                <a:lnTo>
                  <a:pt x="541" y="32"/>
                </a:lnTo>
                <a:lnTo>
                  <a:pt x="532" y="32"/>
                </a:lnTo>
                <a:lnTo>
                  <a:pt x="523" y="32"/>
                </a:lnTo>
                <a:lnTo>
                  <a:pt x="514" y="32"/>
                </a:lnTo>
                <a:lnTo>
                  <a:pt x="509" y="32"/>
                </a:lnTo>
                <a:lnTo>
                  <a:pt x="500" y="32"/>
                </a:lnTo>
                <a:lnTo>
                  <a:pt x="491" y="32"/>
                </a:lnTo>
                <a:lnTo>
                  <a:pt x="482" y="32"/>
                </a:lnTo>
                <a:lnTo>
                  <a:pt x="473" y="32"/>
                </a:lnTo>
                <a:lnTo>
                  <a:pt x="468" y="32"/>
                </a:lnTo>
                <a:lnTo>
                  <a:pt x="459" y="32"/>
                </a:lnTo>
                <a:lnTo>
                  <a:pt x="450" y="32"/>
                </a:lnTo>
                <a:lnTo>
                  <a:pt x="441" y="32"/>
                </a:lnTo>
                <a:lnTo>
                  <a:pt x="436" y="32"/>
                </a:lnTo>
                <a:lnTo>
                  <a:pt x="427" y="32"/>
                </a:lnTo>
                <a:lnTo>
                  <a:pt x="418" y="32"/>
                </a:lnTo>
                <a:lnTo>
                  <a:pt x="409" y="32"/>
                </a:lnTo>
                <a:lnTo>
                  <a:pt x="400" y="32"/>
                </a:lnTo>
                <a:lnTo>
                  <a:pt x="395" y="32"/>
                </a:lnTo>
                <a:lnTo>
                  <a:pt x="386" y="32"/>
                </a:lnTo>
                <a:lnTo>
                  <a:pt x="377" y="32"/>
                </a:lnTo>
                <a:lnTo>
                  <a:pt x="368" y="32"/>
                </a:lnTo>
                <a:lnTo>
                  <a:pt x="359" y="32"/>
                </a:lnTo>
                <a:lnTo>
                  <a:pt x="355" y="32"/>
                </a:lnTo>
                <a:lnTo>
                  <a:pt x="345" y="32"/>
                </a:lnTo>
                <a:lnTo>
                  <a:pt x="336" y="32"/>
                </a:lnTo>
                <a:lnTo>
                  <a:pt x="327" y="32"/>
                </a:lnTo>
                <a:lnTo>
                  <a:pt x="318" y="32"/>
                </a:lnTo>
                <a:lnTo>
                  <a:pt x="314" y="32"/>
                </a:lnTo>
                <a:lnTo>
                  <a:pt x="305" y="32"/>
                </a:lnTo>
                <a:lnTo>
                  <a:pt x="295" y="32"/>
                </a:lnTo>
                <a:lnTo>
                  <a:pt x="286" y="32"/>
                </a:lnTo>
                <a:lnTo>
                  <a:pt x="277" y="32"/>
                </a:lnTo>
                <a:lnTo>
                  <a:pt x="273" y="32"/>
                </a:lnTo>
                <a:lnTo>
                  <a:pt x="264" y="32"/>
                </a:lnTo>
                <a:lnTo>
                  <a:pt x="254" y="32"/>
                </a:lnTo>
                <a:lnTo>
                  <a:pt x="245" y="32"/>
                </a:lnTo>
                <a:lnTo>
                  <a:pt x="236" y="32"/>
                </a:lnTo>
                <a:lnTo>
                  <a:pt x="232" y="32"/>
                </a:lnTo>
                <a:lnTo>
                  <a:pt x="223" y="32"/>
                </a:lnTo>
                <a:lnTo>
                  <a:pt x="214" y="32"/>
                </a:lnTo>
                <a:lnTo>
                  <a:pt x="204" y="32"/>
                </a:lnTo>
                <a:lnTo>
                  <a:pt x="200" y="32"/>
                </a:lnTo>
                <a:lnTo>
                  <a:pt x="191" y="32"/>
                </a:lnTo>
                <a:lnTo>
                  <a:pt x="182" y="32"/>
                </a:lnTo>
                <a:lnTo>
                  <a:pt x="173" y="32"/>
                </a:lnTo>
                <a:lnTo>
                  <a:pt x="164" y="32"/>
                </a:lnTo>
                <a:lnTo>
                  <a:pt x="159" y="32"/>
                </a:lnTo>
                <a:lnTo>
                  <a:pt x="150" y="32"/>
                </a:lnTo>
                <a:lnTo>
                  <a:pt x="141" y="32"/>
                </a:lnTo>
                <a:lnTo>
                  <a:pt x="132" y="32"/>
                </a:lnTo>
                <a:lnTo>
                  <a:pt x="123" y="32"/>
                </a:lnTo>
                <a:lnTo>
                  <a:pt x="118" y="32"/>
                </a:lnTo>
                <a:lnTo>
                  <a:pt x="109" y="32"/>
                </a:lnTo>
                <a:lnTo>
                  <a:pt x="100" y="32"/>
                </a:lnTo>
                <a:lnTo>
                  <a:pt x="91" y="32"/>
                </a:lnTo>
                <a:lnTo>
                  <a:pt x="82" y="32"/>
                </a:lnTo>
                <a:lnTo>
                  <a:pt x="77" y="32"/>
                </a:lnTo>
                <a:lnTo>
                  <a:pt x="68" y="32"/>
                </a:lnTo>
                <a:lnTo>
                  <a:pt x="59" y="32"/>
                </a:lnTo>
                <a:lnTo>
                  <a:pt x="50" y="32"/>
                </a:lnTo>
                <a:lnTo>
                  <a:pt x="41" y="32"/>
                </a:lnTo>
                <a:lnTo>
                  <a:pt x="36" y="32"/>
                </a:lnTo>
                <a:lnTo>
                  <a:pt x="27" y="32"/>
                </a:lnTo>
                <a:lnTo>
                  <a:pt x="18" y="32"/>
                </a:lnTo>
                <a:lnTo>
                  <a:pt x="9" y="32"/>
                </a:lnTo>
                <a:lnTo>
                  <a:pt x="4" y="32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2" name="Freeform 56"/>
          <p:cNvSpPr>
            <a:spLocks/>
          </p:cNvSpPr>
          <p:nvPr/>
        </p:nvSpPr>
        <p:spPr bwMode="auto">
          <a:xfrm>
            <a:off x="2771777" y="2262188"/>
            <a:ext cx="2193925" cy="50800"/>
          </a:xfrm>
          <a:custGeom>
            <a:avLst/>
            <a:gdLst>
              <a:gd name="T0" fmla="*/ 103327188 w 1382"/>
              <a:gd name="T1" fmla="*/ 0 h 32"/>
              <a:gd name="T2" fmla="*/ 229333443 w 1382"/>
              <a:gd name="T3" fmla="*/ 0 h 32"/>
              <a:gd name="T4" fmla="*/ 355342799 w 1382"/>
              <a:gd name="T5" fmla="*/ 0 h 32"/>
              <a:gd name="T6" fmla="*/ 481349078 w 1382"/>
              <a:gd name="T7" fmla="*/ 0 h 32"/>
              <a:gd name="T8" fmla="*/ 594756863 w 1382"/>
              <a:gd name="T9" fmla="*/ 0 h 32"/>
              <a:gd name="T10" fmla="*/ 720764631 w 1382"/>
              <a:gd name="T11" fmla="*/ 0 h 32"/>
              <a:gd name="T12" fmla="*/ 846772598 w 1382"/>
              <a:gd name="T13" fmla="*/ 0 h 32"/>
              <a:gd name="T14" fmla="*/ 972780366 w 1382"/>
              <a:gd name="T15" fmla="*/ 0 h 32"/>
              <a:gd name="T16" fmla="*/ 1098788134 w 1382"/>
              <a:gd name="T17" fmla="*/ 0 h 32"/>
              <a:gd name="T18" fmla="*/ 1214715280 w 1382"/>
              <a:gd name="T19" fmla="*/ 0 h 32"/>
              <a:gd name="T20" fmla="*/ 1340723048 w 1382"/>
              <a:gd name="T21" fmla="*/ 0 h 32"/>
              <a:gd name="T22" fmla="*/ 1466730816 w 1382"/>
              <a:gd name="T23" fmla="*/ 0 h 32"/>
              <a:gd name="T24" fmla="*/ 1592738584 w 1382"/>
              <a:gd name="T25" fmla="*/ 0 h 32"/>
              <a:gd name="T26" fmla="*/ 1706146766 w 1382"/>
              <a:gd name="T27" fmla="*/ 0 h 32"/>
              <a:gd name="T28" fmla="*/ 1832152946 w 1382"/>
              <a:gd name="T29" fmla="*/ 0 h 32"/>
              <a:gd name="T30" fmla="*/ 1960681664 w 1382"/>
              <a:gd name="T31" fmla="*/ 0 h 32"/>
              <a:gd name="T32" fmla="*/ 2086689431 w 1382"/>
              <a:gd name="T33" fmla="*/ 0 h 32"/>
              <a:gd name="T34" fmla="*/ 2147483647 w 1382"/>
              <a:gd name="T35" fmla="*/ 0 h 32"/>
              <a:gd name="T36" fmla="*/ 2147483647 w 1382"/>
              <a:gd name="T37" fmla="*/ 0 h 32"/>
              <a:gd name="T38" fmla="*/ 2147483647 w 1382"/>
              <a:gd name="T39" fmla="*/ 0 h 32"/>
              <a:gd name="T40" fmla="*/ 2147483647 w 1382"/>
              <a:gd name="T41" fmla="*/ 0 h 32"/>
              <a:gd name="T42" fmla="*/ 2147483647 w 1382"/>
              <a:gd name="T43" fmla="*/ 0 h 32"/>
              <a:gd name="T44" fmla="*/ 2147483647 w 1382"/>
              <a:gd name="T45" fmla="*/ 0 h 32"/>
              <a:gd name="T46" fmla="*/ 2147483647 w 1382"/>
              <a:gd name="T47" fmla="*/ 0 h 32"/>
              <a:gd name="T48" fmla="*/ 2147483647 w 1382"/>
              <a:gd name="T49" fmla="*/ 0 h 32"/>
              <a:gd name="T50" fmla="*/ 2147483647 w 1382"/>
              <a:gd name="T51" fmla="*/ 0 h 32"/>
              <a:gd name="T52" fmla="*/ 2147483647 w 1382"/>
              <a:gd name="T53" fmla="*/ 0 h 32"/>
              <a:gd name="T54" fmla="*/ 2147483647 w 1382"/>
              <a:gd name="T55" fmla="*/ 0 h 32"/>
              <a:gd name="T56" fmla="*/ 2147483647 w 1382"/>
              <a:gd name="T57" fmla="*/ 57962797 h 32"/>
              <a:gd name="T58" fmla="*/ 2147483647 w 1382"/>
              <a:gd name="T59" fmla="*/ 80644986 h 32"/>
              <a:gd name="T60" fmla="*/ 2147483647 w 1382"/>
              <a:gd name="T61" fmla="*/ 80644986 h 32"/>
              <a:gd name="T62" fmla="*/ 2147483647 w 1382"/>
              <a:gd name="T63" fmla="*/ 80644986 h 32"/>
              <a:gd name="T64" fmla="*/ 2147483647 w 1382"/>
              <a:gd name="T65" fmla="*/ 80644986 h 32"/>
              <a:gd name="T66" fmla="*/ 2147483647 w 1382"/>
              <a:gd name="T67" fmla="*/ 80644986 h 32"/>
              <a:gd name="T68" fmla="*/ 2147483647 w 1382"/>
              <a:gd name="T69" fmla="*/ 80644986 h 32"/>
              <a:gd name="T70" fmla="*/ 2147483647 w 1382"/>
              <a:gd name="T71" fmla="*/ 80644986 h 32"/>
              <a:gd name="T72" fmla="*/ 2147483647 w 1382"/>
              <a:gd name="T73" fmla="*/ 80644986 h 32"/>
              <a:gd name="T74" fmla="*/ 2147483647 w 1382"/>
              <a:gd name="T75" fmla="*/ 80644986 h 32"/>
              <a:gd name="T76" fmla="*/ 2147483647 w 1382"/>
              <a:gd name="T77" fmla="*/ 80644986 h 32"/>
              <a:gd name="T78" fmla="*/ 2147483647 w 1382"/>
              <a:gd name="T79" fmla="*/ 80644986 h 32"/>
              <a:gd name="T80" fmla="*/ 2038805686 w 1382"/>
              <a:gd name="T81" fmla="*/ 80644986 h 32"/>
              <a:gd name="T82" fmla="*/ 1912797918 w 1382"/>
              <a:gd name="T83" fmla="*/ 80644986 h 32"/>
              <a:gd name="T84" fmla="*/ 1786790150 w 1382"/>
              <a:gd name="T85" fmla="*/ 80644986 h 32"/>
              <a:gd name="T86" fmla="*/ 1673383953 w 1382"/>
              <a:gd name="T87" fmla="*/ 80644986 h 32"/>
              <a:gd name="T88" fmla="*/ 1547375788 w 1382"/>
              <a:gd name="T89" fmla="*/ 80644986 h 32"/>
              <a:gd name="T90" fmla="*/ 1421368020 w 1382"/>
              <a:gd name="T91" fmla="*/ 80644986 h 32"/>
              <a:gd name="T92" fmla="*/ 1295360252 w 1382"/>
              <a:gd name="T93" fmla="*/ 80644986 h 32"/>
              <a:gd name="T94" fmla="*/ 1179433105 w 1382"/>
              <a:gd name="T95" fmla="*/ 80644986 h 32"/>
              <a:gd name="T96" fmla="*/ 1053425337 w 1382"/>
              <a:gd name="T97" fmla="*/ 80644986 h 32"/>
              <a:gd name="T98" fmla="*/ 927417569 w 1382"/>
              <a:gd name="T99" fmla="*/ 80644986 h 32"/>
              <a:gd name="T100" fmla="*/ 801409603 w 1382"/>
              <a:gd name="T101" fmla="*/ 80644986 h 32"/>
              <a:gd name="T102" fmla="*/ 688003405 w 1382"/>
              <a:gd name="T103" fmla="*/ 80644986 h 32"/>
              <a:gd name="T104" fmla="*/ 561994050 w 1382"/>
              <a:gd name="T105" fmla="*/ 80644986 h 32"/>
              <a:gd name="T106" fmla="*/ 435986282 w 1382"/>
              <a:gd name="T107" fmla="*/ 80644986 h 32"/>
              <a:gd name="T108" fmla="*/ 309978415 w 1382"/>
              <a:gd name="T109" fmla="*/ 80644986 h 32"/>
              <a:gd name="T110" fmla="*/ 194052806 w 1382"/>
              <a:gd name="T111" fmla="*/ 80644986 h 32"/>
              <a:gd name="T112" fmla="*/ 68043426 w 1382"/>
              <a:gd name="T113" fmla="*/ 80644986 h 32"/>
              <a:gd name="T114" fmla="*/ 0 w 1382"/>
              <a:gd name="T115" fmla="*/ 35282183 h 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32"/>
              <a:gd name="T176" fmla="*/ 1382 w 1382"/>
              <a:gd name="T177" fmla="*/ 32 h 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2"/>
                </a:lnTo>
                <a:lnTo>
                  <a:pt x="1373" y="32"/>
                </a:lnTo>
                <a:lnTo>
                  <a:pt x="1364" y="32"/>
                </a:lnTo>
                <a:lnTo>
                  <a:pt x="1355" y="32"/>
                </a:lnTo>
                <a:lnTo>
                  <a:pt x="1346" y="32"/>
                </a:lnTo>
                <a:lnTo>
                  <a:pt x="1341" y="32"/>
                </a:lnTo>
                <a:lnTo>
                  <a:pt x="1332" y="32"/>
                </a:lnTo>
                <a:lnTo>
                  <a:pt x="1323" y="32"/>
                </a:lnTo>
                <a:lnTo>
                  <a:pt x="1314" y="32"/>
                </a:lnTo>
                <a:lnTo>
                  <a:pt x="1305" y="32"/>
                </a:lnTo>
                <a:lnTo>
                  <a:pt x="1301" y="32"/>
                </a:lnTo>
                <a:lnTo>
                  <a:pt x="1291" y="32"/>
                </a:lnTo>
                <a:lnTo>
                  <a:pt x="1282" y="32"/>
                </a:lnTo>
                <a:lnTo>
                  <a:pt x="1273" y="32"/>
                </a:lnTo>
                <a:lnTo>
                  <a:pt x="1264" y="32"/>
                </a:lnTo>
                <a:lnTo>
                  <a:pt x="1260" y="32"/>
                </a:lnTo>
                <a:lnTo>
                  <a:pt x="1251" y="32"/>
                </a:lnTo>
                <a:lnTo>
                  <a:pt x="1241" y="32"/>
                </a:lnTo>
                <a:lnTo>
                  <a:pt x="1232" y="32"/>
                </a:lnTo>
                <a:lnTo>
                  <a:pt x="1223" y="32"/>
                </a:lnTo>
                <a:lnTo>
                  <a:pt x="1219" y="32"/>
                </a:lnTo>
                <a:lnTo>
                  <a:pt x="1210" y="32"/>
                </a:lnTo>
                <a:lnTo>
                  <a:pt x="1200" y="32"/>
                </a:lnTo>
                <a:lnTo>
                  <a:pt x="1191" y="32"/>
                </a:lnTo>
                <a:lnTo>
                  <a:pt x="1182" y="32"/>
                </a:lnTo>
                <a:lnTo>
                  <a:pt x="1178" y="32"/>
                </a:lnTo>
                <a:lnTo>
                  <a:pt x="1169" y="32"/>
                </a:lnTo>
                <a:lnTo>
                  <a:pt x="1160" y="32"/>
                </a:lnTo>
                <a:lnTo>
                  <a:pt x="1150" y="32"/>
                </a:lnTo>
                <a:lnTo>
                  <a:pt x="1146" y="32"/>
                </a:lnTo>
                <a:lnTo>
                  <a:pt x="1137" y="32"/>
                </a:lnTo>
                <a:lnTo>
                  <a:pt x="1128" y="32"/>
                </a:lnTo>
                <a:lnTo>
                  <a:pt x="1119" y="32"/>
                </a:lnTo>
                <a:lnTo>
                  <a:pt x="1110" y="32"/>
                </a:lnTo>
                <a:lnTo>
                  <a:pt x="1105" y="32"/>
                </a:lnTo>
                <a:lnTo>
                  <a:pt x="1096" y="32"/>
                </a:lnTo>
                <a:lnTo>
                  <a:pt x="1087" y="32"/>
                </a:lnTo>
                <a:lnTo>
                  <a:pt x="1078" y="32"/>
                </a:lnTo>
                <a:lnTo>
                  <a:pt x="1069" y="32"/>
                </a:lnTo>
                <a:lnTo>
                  <a:pt x="1064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32"/>
                </a:lnTo>
                <a:lnTo>
                  <a:pt x="1028" y="32"/>
                </a:lnTo>
                <a:lnTo>
                  <a:pt x="1023" y="32"/>
                </a:lnTo>
                <a:lnTo>
                  <a:pt x="1014" y="32"/>
                </a:lnTo>
                <a:lnTo>
                  <a:pt x="1005" y="32"/>
                </a:lnTo>
                <a:lnTo>
                  <a:pt x="996" y="32"/>
                </a:lnTo>
                <a:lnTo>
                  <a:pt x="987" y="32"/>
                </a:lnTo>
                <a:lnTo>
                  <a:pt x="982" y="32"/>
                </a:lnTo>
                <a:lnTo>
                  <a:pt x="973" y="32"/>
                </a:lnTo>
                <a:lnTo>
                  <a:pt x="964" y="32"/>
                </a:lnTo>
                <a:lnTo>
                  <a:pt x="955" y="32"/>
                </a:lnTo>
                <a:lnTo>
                  <a:pt x="946" y="32"/>
                </a:lnTo>
                <a:lnTo>
                  <a:pt x="941" y="32"/>
                </a:lnTo>
                <a:lnTo>
                  <a:pt x="932" y="32"/>
                </a:lnTo>
                <a:lnTo>
                  <a:pt x="923" y="32"/>
                </a:lnTo>
                <a:lnTo>
                  <a:pt x="914" y="32"/>
                </a:lnTo>
                <a:lnTo>
                  <a:pt x="909" y="32"/>
                </a:lnTo>
                <a:lnTo>
                  <a:pt x="900" y="32"/>
                </a:lnTo>
                <a:lnTo>
                  <a:pt x="891" y="32"/>
                </a:lnTo>
                <a:lnTo>
                  <a:pt x="882" y="32"/>
                </a:lnTo>
                <a:lnTo>
                  <a:pt x="873" y="32"/>
                </a:lnTo>
                <a:lnTo>
                  <a:pt x="868" y="32"/>
                </a:lnTo>
                <a:lnTo>
                  <a:pt x="859" y="32"/>
                </a:lnTo>
                <a:lnTo>
                  <a:pt x="850" y="32"/>
                </a:lnTo>
                <a:lnTo>
                  <a:pt x="841" y="32"/>
                </a:lnTo>
                <a:lnTo>
                  <a:pt x="832" y="32"/>
                </a:lnTo>
                <a:lnTo>
                  <a:pt x="828" y="32"/>
                </a:lnTo>
                <a:lnTo>
                  <a:pt x="818" y="32"/>
                </a:lnTo>
                <a:lnTo>
                  <a:pt x="809" y="32"/>
                </a:lnTo>
                <a:lnTo>
                  <a:pt x="800" y="32"/>
                </a:lnTo>
                <a:lnTo>
                  <a:pt x="791" y="32"/>
                </a:lnTo>
                <a:lnTo>
                  <a:pt x="787" y="32"/>
                </a:lnTo>
                <a:lnTo>
                  <a:pt x="778" y="32"/>
                </a:lnTo>
                <a:lnTo>
                  <a:pt x="768" y="32"/>
                </a:lnTo>
                <a:lnTo>
                  <a:pt x="759" y="32"/>
                </a:lnTo>
                <a:lnTo>
                  <a:pt x="750" y="32"/>
                </a:lnTo>
                <a:lnTo>
                  <a:pt x="746" y="32"/>
                </a:lnTo>
                <a:lnTo>
                  <a:pt x="737" y="32"/>
                </a:lnTo>
                <a:lnTo>
                  <a:pt x="727" y="32"/>
                </a:lnTo>
                <a:lnTo>
                  <a:pt x="718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32"/>
                </a:lnTo>
                <a:lnTo>
                  <a:pt x="687" y="32"/>
                </a:lnTo>
                <a:lnTo>
                  <a:pt x="677" y="32"/>
                </a:lnTo>
                <a:lnTo>
                  <a:pt x="673" y="32"/>
                </a:lnTo>
                <a:lnTo>
                  <a:pt x="664" y="32"/>
                </a:lnTo>
                <a:lnTo>
                  <a:pt x="655" y="32"/>
                </a:lnTo>
                <a:lnTo>
                  <a:pt x="646" y="32"/>
                </a:lnTo>
                <a:lnTo>
                  <a:pt x="637" y="32"/>
                </a:lnTo>
                <a:lnTo>
                  <a:pt x="632" y="32"/>
                </a:lnTo>
                <a:lnTo>
                  <a:pt x="623" y="32"/>
                </a:lnTo>
                <a:lnTo>
                  <a:pt x="614" y="32"/>
                </a:lnTo>
                <a:lnTo>
                  <a:pt x="605" y="32"/>
                </a:lnTo>
                <a:lnTo>
                  <a:pt x="596" y="32"/>
                </a:lnTo>
                <a:lnTo>
                  <a:pt x="591" y="32"/>
                </a:lnTo>
                <a:lnTo>
                  <a:pt x="582" y="32"/>
                </a:lnTo>
                <a:lnTo>
                  <a:pt x="573" y="32"/>
                </a:lnTo>
                <a:lnTo>
                  <a:pt x="564" y="32"/>
                </a:lnTo>
                <a:lnTo>
                  <a:pt x="555" y="32"/>
                </a:lnTo>
                <a:lnTo>
                  <a:pt x="550" y="32"/>
                </a:lnTo>
                <a:lnTo>
                  <a:pt x="541" y="32"/>
                </a:lnTo>
                <a:lnTo>
                  <a:pt x="532" y="32"/>
                </a:lnTo>
                <a:lnTo>
                  <a:pt x="523" y="32"/>
                </a:lnTo>
                <a:lnTo>
                  <a:pt x="514" y="32"/>
                </a:lnTo>
                <a:lnTo>
                  <a:pt x="509" y="32"/>
                </a:lnTo>
                <a:lnTo>
                  <a:pt x="500" y="32"/>
                </a:lnTo>
                <a:lnTo>
                  <a:pt x="491" y="32"/>
                </a:lnTo>
                <a:lnTo>
                  <a:pt x="482" y="32"/>
                </a:lnTo>
                <a:lnTo>
                  <a:pt x="473" y="32"/>
                </a:lnTo>
                <a:lnTo>
                  <a:pt x="468" y="32"/>
                </a:lnTo>
                <a:lnTo>
                  <a:pt x="459" y="32"/>
                </a:lnTo>
                <a:lnTo>
                  <a:pt x="450" y="32"/>
                </a:lnTo>
                <a:lnTo>
                  <a:pt x="441" y="32"/>
                </a:lnTo>
                <a:lnTo>
                  <a:pt x="436" y="32"/>
                </a:lnTo>
                <a:lnTo>
                  <a:pt x="427" y="32"/>
                </a:lnTo>
                <a:lnTo>
                  <a:pt x="418" y="32"/>
                </a:lnTo>
                <a:lnTo>
                  <a:pt x="409" y="32"/>
                </a:lnTo>
                <a:lnTo>
                  <a:pt x="400" y="32"/>
                </a:lnTo>
                <a:lnTo>
                  <a:pt x="395" y="32"/>
                </a:lnTo>
                <a:lnTo>
                  <a:pt x="386" y="32"/>
                </a:lnTo>
                <a:lnTo>
                  <a:pt x="377" y="32"/>
                </a:lnTo>
                <a:lnTo>
                  <a:pt x="368" y="32"/>
                </a:lnTo>
                <a:lnTo>
                  <a:pt x="359" y="32"/>
                </a:lnTo>
                <a:lnTo>
                  <a:pt x="355" y="32"/>
                </a:lnTo>
                <a:lnTo>
                  <a:pt x="345" y="32"/>
                </a:lnTo>
                <a:lnTo>
                  <a:pt x="336" y="32"/>
                </a:lnTo>
                <a:lnTo>
                  <a:pt x="327" y="32"/>
                </a:lnTo>
                <a:lnTo>
                  <a:pt x="318" y="32"/>
                </a:lnTo>
                <a:lnTo>
                  <a:pt x="314" y="32"/>
                </a:lnTo>
                <a:lnTo>
                  <a:pt x="305" y="32"/>
                </a:lnTo>
                <a:lnTo>
                  <a:pt x="295" y="32"/>
                </a:lnTo>
                <a:lnTo>
                  <a:pt x="286" y="32"/>
                </a:lnTo>
                <a:lnTo>
                  <a:pt x="277" y="32"/>
                </a:lnTo>
                <a:lnTo>
                  <a:pt x="273" y="32"/>
                </a:lnTo>
                <a:lnTo>
                  <a:pt x="264" y="32"/>
                </a:lnTo>
                <a:lnTo>
                  <a:pt x="254" y="32"/>
                </a:lnTo>
                <a:lnTo>
                  <a:pt x="245" y="32"/>
                </a:lnTo>
                <a:lnTo>
                  <a:pt x="236" y="32"/>
                </a:lnTo>
                <a:lnTo>
                  <a:pt x="232" y="32"/>
                </a:lnTo>
                <a:lnTo>
                  <a:pt x="223" y="32"/>
                </a:lnTo>
                <a:lnTo>
                  <a:pt x="214" y="32"/>
                </a:lnTo>
                <a:lnTo>
                  <a:pt x="204" y="32"/>
                </a:lnTo>
                <a:lnTo>
                  <a:pt x="200" y="32"/>
                </a:lnTo>
                <a:lnTo>
                  <a:pt x="191" y="32"/>
                </a:lnTo>
                <a:lnTo>
                  <a:pt x="182" y="32"/>
                </a:lnTo>
                <a:lnTo>
                  <a:pt x="173" y="32"/>
                </a:lnTo>
                <a:lnTo>
                  <a:pt x="164" y="32"/>
                </a:lnTo>
                <a:lnTo>
                  <a:pt x="159" y="32"/>
                </a:lnTo>
                <a:lnTo>
                  <a:pt x="150" y="32"/>
                </a:lnTo>
                <a:lnTo>
                  <a:pt x="141" y="32"/>
                </a:lnTo>
                <a:lnTo>
                  <a:pt x="132" y="32"/>
                </a:lnTo>
                <a:lnTo>
                  <a:pt x="123" y="32"/>
                </a:lnTo>
                <a:lnTo>
                  <a:pt x="118" y="32"/>
                </a:lnTo>
                <a:lnTo>
                  <a:pt x="109" y="32"/>
                </a:lnTo>
                <a:lnTo>
                  <a:pt x="100" y="32"/>
                </a:lnTo>
                <a:lnTo>
                  <a:pt x="91" y="32"/>
                </a:lnTo>
                <a:lnTo>
                  <a:pt x="82" y="32"/>
                </a:lnTo>
                <a:lnTo>
                  <a:pt x="77" y="32"/>
                </a:lnTo>
                <a:lnTo>
                  <a:pt x="68" y="32"/>
                </a:lnTo>
                <a:lnTo>
                  <a:pt x="59" y="32"/>
                </a:lnTo>
                <a:lnTo>
                  <a:pt x="50" y="32"/>
                </a:lnTo>
                <a:lnTo>
                  <a:pt x="41" y="32"/>
                </a:lnTo>
                <a:lnTo>
                  <a:pt x="36" y="32"/>
                </a:lnTo>
                <a:lnTo>
                  <a:pt x="27" y="32"/>
                </a:lnTo>
                <a:lnTo>
                  <a:pt x="18" y="32"/>
                </a:lnTo>
                <a:lnTo>
                  <a:pt x="9" y="32"/>
                </a:lnTo>
                <a:lnTo>
                  <a:pt x="4" y="32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3" name="Rectangle 57"/>
          <p:cNvSpPr>
            <a:spLocks noChangeArrowheads="1"/>
          </p:cNvSpPr>
          <p:nvPr/>
        </p:nvSpPr>
        <p:spPr bwMode="auto">
          <a:xfrm>
            <a:off x="3398838" y="418306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9984" name="Rectangle 58"/>
          <p:cNvSpPr>
            <a:spLocks noChangeArrowheads="1"/>
          </p:cNvSpPr>
          <p:nvPr/>
        </p:nvSpPr>
        <p:spPr bwMode="auto">
          <a:xfrm rot="16200000">
            <a:off x="2084392" y="298430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9985" name="Rectangle 87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6" name="Rectangle 88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7" name="Line 89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8" name="Line 90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9" name="Line 91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0" name="Line 92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1" name="Line 93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2" name="Line 94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3" name="Line 95"/>
          <p:cNvSpPr>
            <a:spLocks noChangeShapeType="1"/>
          </p:cNvSpPr>
          <p:nvPr/>
        </p:nvSpPr>
        <p:spPr bwMode="auto">
          <a:xfrm flipV="1">
            <a:off x="321945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4" name="Line 96"/>
          <p:cNvSpPr>
            <a:spLocks noChangeShapeType="1"/>
          </p:cNvSpPr>
          <p:nvPr/>
        </p:nvSpPr>
        <p:spPr bwMode="auto">
          <a:xfrm>
            <a:off x="321945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5" name="Rectangle 97"/>
          <p:cNvSpPr>
            <a:spLocks noChangeArrowheads="1"/>
          </p:cNvSpPr>
          <p:nvPr/>
        </p:nvSpPr>
        <p:spPr bwMode="auto">
          <a:xfrm>
            <a:off x="312579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996" name="Line 98"/>
          <p:cNvSpPr>
            <a:spLocks noChangeShapeType="1"/>
          </p:cNvSpPr>
          <p:nvPr/>
        </p:nvSpPr>
        <p:spPr bwMode="auto">
          <a:xfrm flipV="1">
            <a:off x="386873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7" name="Line 99"/>
          <p:cNvSpPr>
            <a:spLocks noChangeShapeType="1"/>
          </p:cNvSpPr>
          <p:nvPr/>
        </p:nvSpPr>
        <p:spPr bwMode="auto">
          <a:xfrm>
            <a:off x="3868738" y="4637088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8" name="Rectangle 100"/>
          <p:cNvSpPr>
            <a:spLocks noChangeArrowheads="1"/>
          </p:cNvSpPr>
          <p:nvPr/>
        </p:nvSpPr>
        <p:spPr bwMode="auto">
          <a:xfrm>
            <a:off x="384016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999" name="Line 101"/>
          <p:cNvSpPr>
            <a:spLocks noChangeShapeType="1"/>
          </p:cNvSpPr>
          <p:nvPr/>
        </p:nvSpPr>
        <p:spPr bwMode="auto">
          <a:xfrm flipV="1">
            <a:off x="45180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0" name="Line 102"/>
          <p:cNvSpPr>
            <a:spLocks noChangeShapeType="1"/>
          </p:cNvSpPr>
          <p:nvPr/>
        </p:nvSpPr>
        <p:spPr bwMode="auto">
          <a:xfrm>
            <a:off x="45180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1" name="Rectangle 103"/>
          <p:cNvSpPr>
            <a:spLocks noChangeArrowheads="1"/>
          </p:cNvSpPr>
          <p:nvPr/>
        </p:nvSpPr>
        <p:spPr bwMode="auto">
          <a:xfrm>
            <a:off x="44529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02" name="Line 104"/>
          <p:cNvSpPr>
            <a:spLocks noChangeShapeType="1"/>
          </p:cNvSpPr>
          <p:nvPr/>
        </p:nvSpPr>
        <p:spPr bwMode="auto">
          <a:xfrm>
            <a:off x="2778128" y="60086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3" name="Line 105"/>
          <p:cNvSpPr>
            <a:spLocks noChangeShapeType="1"/>
          </p:cNvSpPr>
          <p:nvPr/>
        </p:nvSpPr>
        <p:spPr bwMode="auto">
          <a:xfrm flipH="1">
            <a:off x="493713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4" name="Rectangle 106"/>
          <p:cNvSpPr>
            <a:spLocks noChangeArrowheads="1"/>
          </p:cNvSpPr>
          <p:nvPr/>
        </p:nvSpPr>
        <p:spPr bwMode="auto">
          <a:xfrm>
            <a:off x="2576513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0005" name="Line 107"/>
          <p:cNvSpPr>
            <a:spLocks noChangeShapeType="1"/>
          </p:cNvSpPr>
          <p:nvPr/>
        </p:nvSpPr>
        <p:spPr bwMode="auto">
          <a:xfrm>
            <a:off x="2778128" y="54975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6" name="Line 108"/>
          <p:cNvSpPr>
            <a:spLocks noChangeShapeType="1"/>
          </p:cNvSpPr>
          <p:nvPr/>
        </p:nvSpPr>
        <p:spPr bwMode="auto">
          <a:xfrm flipH="1">
            <a:off x="493713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7" name="Rectangle 109"/>
          <p:cNvSpPr>
            <a:spLocks noChangeArrowheads="1"/>
          </p:cNvSpPr>
          <p:nvPr/>
        </p:nvSpPr>
        <p:spPr bwMode="auto">
          <a:xfrm>
            <a:off x="2678119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0008" name="Line 110"/>
          <p:cNvSpPr>
            <a:spLocks noChangeShapeType="1"/>
          </p:cNvSpPr>
          <p:nvPr/>
        </p:nvSpPr>
        <p:spPr bwMode="auto">
          <a:xfrm>
            <a:off x="2778128" y="498475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9" name="Line 111"/>
          <p:cNvSpPr>
            <a:spLocks noChangeShapeType="1"/>
          </p:cNvSpPr>
          <p:nvPr/>
        </p:nvSpPr>
        <p:spPr bwMode="auto">
          <a:xfrm flipH="1">
            <a:off x="493713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0" name="Rectangle 112"/>
          <p:cNvSpPr>
            <a:spLocks noChangeArrowheads="1"/>
          </p:cNvSpPr>
          <p:nvPr/>
        </p:nvSpPr>
        <p:spPr bwMode="auto">
          <a:xfrm>
            <a:off x="2613023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11" name="Line 113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2" name="Line 114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3" name="Line 115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4" name="Line 116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5" name="Freeform 117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6" name="Freeform 118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7" name="Freeform 119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8" name="Freeform 120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9" name="Freeform 121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0" name="Freeform 122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1" name="Freeform 123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2" name="Freeform 124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3" name="Freeform 125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4" name="Freeform 126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5" name="Freeform 127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6" name="Freeform 128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7" name="Freeform 129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8" name="Freeform 130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9" name="Freeform 131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0" name="Freeform 132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1" name="Freeform 133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2" name="Freeform 134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3" name="Freeform 135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4" name="Freeform 136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5" name="Freeform 137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6" name="Freeform 138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7" name="Freeform 139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8" name="Freeform 140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9" name="Freeform 141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0" name="Freeform 142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1" name="Rectangle 143"/>
          <p:cNvSpPr>
            <a:spLocks noChangeArrowheads="1"/>
          </p:cNvSpPr>
          <p:nvPr/>
        </p:nvSpPr>
        <p:spPr bwMode="auto">
          <a:xfrm>
            <a:off x="339883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0042" name="Rectangle 144"/>
          <p:cNvSpPr>
            <a:spLocks noChangeArrowheads="1"/>
          </p:cNvSpPr>
          <p:nvPr/>
        </p:nvSpPr>
        <p:spPr bwMode="auto">
          <a:xfrm rot="16200000">
            <a:off x="20843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0043" name="Rectangle 145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4" name="Rectangle 146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5" name="Line 147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6" name="Line 148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7" name="Line 149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8" name="Line 150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9" name="Line 151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0" name="Line 152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1" name="Line 153"/>
          <p:cNvSpPr>
            <a:spLocks noChangeShapeType="1"/>
          </p:cNvSpPr>
          <p:nvPr/>
        </p:nvSpPr>
        <p:spPr bwMode="auto">
          <a:xfrm flipV="1">
            <a:off x="622300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2" name="Line 154"/>
          <p:cNvSpPr>
            <a:spLocks noChangeShapeType="1"/>
          </p:cNvSpPr>
          <p:nvPr/>
        </p:nvSpPr>
        <p:spPr bwMode="auto">
          <a:xfrm>
            <a:off x="622300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3" name="Rectangle 155"/>
          <p:cNvSpPr>
            <a:spLocks noChangeArrowheads="1"/>
          </p:cNvSpPr>
          <p:nvPr/>
        </p:nvSpPr>
        <p:spPr bwMode="auto">
          <a:xfrm>
            <a:off x="612934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0054" name="Line 156"/>
          <p:cNvSpPr>
            <a:spLocks noChangeShapeType="1"/>
          </p:cNvSpPr>
          <p:nvPr/>
        </p:nvSpPr>
        <p:spPr bwMode="auto">
          <a:xfrm flipV="1">
            <a:off x="687228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5" name="Rectangle 158"/>
          <p:cNvSpPr>
            <a:spLocks noChangeArrowheads="1"/>
          </p:cNvSpPr>
          <p:nvPr/>
        </p:nvSpPr>
        <p:spPr bwMode="auto">
          <a:xfrm>
            <a:off x="684371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0056" name="Line 159"/>
          <p:cNvSpPr>
            <a:spLocks noChangeShapeType="1"/>
          </p:cNvSpPr>
          <p:nvPr/>
        </p:nvSpPr>
        <p:spPr bwMode="auto">
          <a:xfrm flipV="1">
            <a:off x="75152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7" name="Line 160"/>
          <p:cNvSpPr>
            <a:spLocks noChangeShapeType="1"/>
          </p:cNvSpPr>
          <p:nvPr/>
        </p:nvSpPr>
        <p:spPr bwMode="auto">
          <a:xfrm>
            <a:off x="75152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8" name="Rectangle 161"/>
          <p:cNvSpPr>
            <a:spLocks noChangeArrowheads="1"/>
          </p:cNvSpPr>
          <p:nvPr/>
        </p:nvSpPr>
        <p:spPr bwMode="auto">
          <a:xfrm>
            <a:off x="74501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59" name="Line 162"/>
          <p:cNvSpPr>
            <a:spLocks noChangeShapeType="1"/>
          </p:cNvSpPr>
          <p:nvPr/>
        </p:nvSpPr>
        <p:spPr bwMode="auto">
          <a:xfrm>
            <a:off x="5775325" y="60086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0" name="Line 163"/>
          <p:cNvSpPr>
            <a:spLocks noChangeShapeType="1"/>
          </p:cNvSpPr>
          <p:nvPr/>
        </p:nvSpPr>
        <p:spPr bwMode="auto">
          <a:xfrm flipH="1">
            <a:off x="794068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1" name="Rectangle 164"/>
          <p:cNvSpPr>
            <a:spLocks noChangeArrowheads="1"/>
          </p:cNvSpPr>
          <p:nvPr/>
        </p:nvSpPr>
        <p:spPr bwMode="auto">
          <a:xfrm>
            <a:off x="5572131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0062" name="Line 165"/>
          <p:cNvSpPr>
            <a:spLocks noChangeShapeType="1"/>
          </p:cNvSpPr>
          <p:nvPr/>
        </p:nvSpPr>
        <p:spPr bwMode="auto">
          <a:xfrm>
            <a:off x="5775325" y="54975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3" name="Line 166"/>
          <p:cNvSpPr>
            <a:spLocks noChangeShapeType="1"/>
          </p:cNvSpPr>
          <p:nvPr/>
        </p:nvSpPr>
        <p:spPr bwMode="auto">
          <a:xfrm flipH="1">
            <a:off x="794068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4" name="Rectangle 167"/>
          <p:cNvSpPr>
            <a:spLocks noChangeArrowheads="1"/>
          </p:cNvSpPr>
          <p:nvPr/>
        </p:nvSpPr>
        <p:spPr bwMode="auto">
          <a:xfrm>
            <a:off x="5673732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0065" name="Line 168"/>
          <p:cNvSpPr>
            <a:spLocks noChangeShapeType="1"/>
          </p:cNvSpPr>
          <p:nvPr/>
        </p:nvSpPr>
        <p:spPr bwMode="auto">
          <a:xfrm>
            <a:off x="5775325" y="4984750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6" name="Line 169"/>
          <p:cNvSpPr>
            <a:spLocks noChangeShapeType="1"/>
          </p:cNvSpPr>
          <p:nvPr/>
        </p:nvSpPr>
        <p:spPr bwMode="auto">
          <a:xfrm flipH="1">
            <a:off x="794068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7" name="Rectangle 170"/>
          <p:cNvSpPr>
            <a:spLocks noChangeArrowheads="1"/>
          </p:cNvSpPr>
          <p:nvPr/>
        </p:nvSpPr>
        <p:spPr bwMode="auto">
          <a:xfrm>
            <a:off x="5608638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68" name="Line 171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9" name="Line 172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0" name="Line 173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1" name="Line 174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2" name="Freeform 175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3" name="Freeform 176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4" name="Freeform 177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5" name="Freeform 178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6" name="Freeform 179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7" name="Freeform 180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8" name="Freeform 181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9" name="Freeform 182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0" name="Freeform 183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1" name="Freeform 184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2" name="Freeform 185"/>
          <p:cNvSpPr>
            <a:spLocks/>
          </p:cNvSpPr>
          <p:nvPr/>
        </p:nvSpPr>
        <p:spPr bwMode="auto">
          <a:xfrm>
            <a:off x="5905500" y="4710119"/>
            <a:ext cx="1927225" cy="1068387"/>
          </a:xfrm>
          <a:custGeom>
            <a:avLst/>
            <a:gdLst>
              <a:gd name="T0" fmla="*/ 0 w 1214"/>
              <a:gd name="T1" fmla="*/ 846772193 h 673"/>
              <a:gd name="T2" fmla="*/ 22682197 w 1214"/>
              <a:gd name="T3" fmla="*/ 962699285 h 673"/>
              <a:gd name="T4" fmla="*/ 55443440 w 1214"/>
              <a:gd name="T5" fmla="*/ 1066024811 h 673"/>
              <a:gd name="T6" fmla="*/ 113406241 w 1214"/>
              <a:gd name="T7" fmla="*/ 1156750361 h 673"/>
              <a:gd name="T8" fmla="*/ 181451227 w 1214"/>
              <a:gd name="T9" fmla="*/ 1237395294 h 673"/>
              <a:gd name="T10" fmla="*/ 252015623 w 1214"/>
              <a:gd name="T11" fmla="*/ 1305440250 h 673"/>
              <a:gd name="T12" fmla="*/ 332660590 w 1214"/>
              <a:gd name="T13" fmla="*/ 1376004566 h 673"/>
              <a:gd name="T14" fmla="*/ 423386278 w 1214"/>
              <a:gd name="T15" fmla="*/ 1431447958 h 673"/>
              <a:gd name="T16" fmla="*/ 526711849 w 1214"/>
              <a:gd name="T17" fmla="*/ 1489410710 h 673"/>
              <a:gd name="T18" fmla="*/ 630039008 w 1214"/>
              <a:gd name="T19" fmla="*/ 1524692868 h 673"/>
              <a:gd name="T20" fmla="*/ 733366166 w 1214"/>
              <a:gd name="T21" fmla="*/ 1570055643 h 673"/>
              <a:gd name="T22" fmla="*/ 859372539 w 1214"/>
              <a:gd name="T23" fmla="*/ 1602818440 h 673"/>
              <a:gd name="T24" fmla="*/ 985380301 w 1214"/>
              <a:gd name="T25" fmla="*/ 1638100599 h 673"/>
              <a:gd name="T26" fmla="*/ 1121468683 w 1214"/>
              <a:gd name="T27" fmla="*/ 1660781192 h 673"/>
              <a:gd name="T28" fmla="*/ 1260078015 w 1214"/>
              <a:gd name="T29" fmla="*/ 1673383154 h 673"/>
              <a:gd name="T30" fmla="*/ 1421367950 w 1214"/>
              <a:gd name="T31" fmla="*/ 1683463770 h 673"/>
              <a:gd name="T32" fmla="*/ 1580136936 w 1214"/>
              <a:gd name="T33" fmla="*/ 1696063747 h 673"/>
              <a:gd name="T34" fmla="*/ 1741427268 w 1214"/>
              <a:gd name="T35" fmla="*/ 1683463770 h 673"/>
              <a:gd name="T36" fmla="*/ 1890117221 w 1214"/>
              <a:gd name="T37" fmla="*/ 1673383154 h 673"/>
              <a:gd name="T38" fmla="*/ 2028724965 w 1214"/>
              <a:gd name="T39" fmla="*/ 1650700576 h 673"/>
              <a:gd name="T40" fmla="*/ 2147483647 w 1214"/>
              <a:gd name="T41" fmla="*/ 1615418417 h 673"/>
              <a:gd name="T42" fmla="*/ 2147483647 w 1214"/>
              <a:gd name="T43" fmla="*/ 1580136259 h 673"/>
              <a:gd name="T44" fmla="*/ 2147483647 w 1214"/>
              <a:gd name="T45" fmla="*/ 1547375049 h 673"/>
              <a:gd name="T46" fmla="*/ 2147483647 w 1214"/>
              <a:gd name="T47" fmla="*/ 1502012274 h 673"/>
              <a:gd name="T48" fmla="*/ 2147483647 w 1214"/>
              <a:gd name="T49" fmla="*/ 1454128551 h 673"/>
              <a:gd name="T50" fmla="*/ 2147483647 w 1214"/>
              <a:gd name="T51" fmla="*/ 1386085183 h 673"/>
              <a:gd name="T52" fmla="*/ 2147483647 w 1214"/>
              <a:gd name="T53" fmla="*/ 1328120844 h 673"/>
              <a:gd name="T54" fmla="*/ 2147483647 w 1214"/>
              <a:gd name="T55" fmla="*/ 1260077475 h 673"/>
              <a:gd name="T56" fmla="*/ 2147483647 w 1214"/>
              <a:gd name="T57" fmla="*/ 1192032519 h 673"/>
              <a:gd name="T58" fmla="*/ 2147483647 w 1214"/>
              <a:gd name="T59" fmla="*/ 1098787609 h 673"/>
              <a:gd name="T60" fmla="*/ 2147483647 w 1214"/>
              <a:gd name="T61" fmla="*/ 1008062059 h 673"/>
              <a:gd name="T62" fmla="*/ 2147483647 w 1214"/>
              <a:gd name="T63" fmla="*/ 904734945 h 673"/>
              <a:gd name="T64" fmla="*/ 2147483647 w 1214"/>
              <a:gd name="T65" fmla="*/ 766127062 h 673"/>
              <a:gd name="T66" fmla="*/ 2147483647 w 1214"/>
              <a:gd name="T67" fmla="*/ 675401512 h 673"/>
              <a:gd name="T68" fmla="*/ 2147483647 w 1214"/>
              <a:gd name="T69" fmla="*/ 572074398 h 673"/>
              <a:gd name="T70" fmla="*/ 2147483647 w 1214"/>
              <a:gd name="T71" fmla="*/ 491429465 h 673"/>
              <a:gd name="T72" fmla="*/ 2147483647 w 1214"/>
              <a:gd name="T73" fmla="*/ 410784433 h 673"/>
              <a:gd name="T74" fmla="*/ 2147483647 w 1214"/>
              <a:gd name="T75" fmla="*/ 355341042 h 673"/>
              <a:gd name="T76" fmla="*/ 2147483647 w 1214"/>
              <a:gd name="T77" fmla="*/ 284776725 h 673"/>
              <a:gd name="T78" fmla="*/ 2147483647 w 1214"/>
              <a:gd name="T79" fmla="*/ 239413950 h 673"/>
              <a:gd name="T80" fmla="*/ 2147483647 w 1214"/>
              <a:gd name="T81" fmla="*/ 183970509 h 673"/>
              <a:gd name="T82" fmla="*/ 2147483647 w 1214"/>
              <a:gd name="T83" fmla="*/ 136088374 h 673"/>
              <a:gd name="T84" fmla="*/ 2147483647 w 1214"/>
              <a:gd name="T85" fmla="*/ 103325551 h 673"/>
              <a:gd name="T86" fmla="*/ 2142132745 w 1214"/>
              <a:gd name="T87" fmla="*/ 68043393 h 673"/>
              <a:gd name="T88" fmla="*/ 2016124983 w 1214"/>
              <a:gd name="T89" fmla="*/ 32761223 h 673"/>
              <a:gd name="T90" fmla="*/ 1867435030 w 1214"/>
              <a:gd name="T91" fmla="*/ 22680600 h 673"/>
              <a:gd name="T92" fmla="*/ 1728827286 w 1214"/>
              <a:gd name="T93" fmla="*/ 0 h 673"/>
              <a:gd name="T94" fmla="*/ 1557456333 w 1214"/>
              <a:gd name="T95" fmla="*/ 0 h 673"/>
              <a:gd name="T96" fmla="*/ 1398687347 w 1214"/>
              <a:gd name="T97" fmla="*/ 0 h 673"/>
              <a:gd name="T98" fmla="*/ 1247476445 w 1214"/>
              <a:gd name="T99" fmla="*/ 10080620 h 673"/>
              <a:gd name="T100" fmla="*/ 1111388062 w 1214"/>
              <a:gd name="T101" fmla="*/ 32761223 h 673"/>
              <a:gd name="T102" fmla="*/ 962699697 w 1214"/>
              <a:gd name="T103" fmla="*/ 57962777 h 673"/>
              <a:gd name="T104" fmla="*/ 836691935 w 1214"/>
              <a:gd name="T105" fmla="*/ 90725574 h 673"/>
              <a:gd name="T106" fmla="*/ 733366166 w 1214"/>
              <a:gd name="T107" fmla="*/ 126007757 h 673"/>
              <a:gd name="T108" fmla="*/ 607356817 w 1214"/>
              <a:gd name="T109" fmla="*/ 171370532 h 673"/>
              <a:gd name="T110" fmla="*/ 504031246 w 1214"/>
              <a:gd name="T111" fmla="*/ 216733357 h 673"/>
              <a:gd name="T112" fmla="*/ 410784609 w 1214"/>
              <a:gd name="T113" fmla="*/ 262096131 h 673"/>
              <a:gd name="T114" fmla="*/ 320059020 w 1214"/>
              <a:gd name="T115" fmla="*/ 320058883 h 673"/>
              <a:gd name="T116" fmla="*/ 239414053 w 1214"/>
              <a:gd name="T117" fmla="*/ 388103839 h 673"/>
              <a:gd name="T118" fmla="*/ 171370606 w 1214"/>
              <a:gd name="T119" fmla="*/ 458668255 h 673"/>
              <a:gd name="T120" fmla="*/ 103325596 w 1214"/>
              <a:gd name="T121" fmla="*/ 539313188 h 673"/>
              <a:gd name="T122" fmla="*/ 55443440 w 1214"/>
              <a:gd name="T123" fmla="*/ 630038738 h 673"/>
              <a:gd name="T124" fmla="*/ 10080624 w 1214"/>
              <a:gd name="T125" fmla="*/ 733364264 h 67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214"/>
              <a:gd name="T190" fmla="*/ 0 h 673"/>
              <a:gd name="T191" fmla="*/ 1214 w 1214"/>
              <a:gd name="T192" fmla="*/ 673 h 67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214" h="673">
                <a:moveTo>
                  <a:pt x="4" y="295"/>
                </a:moveTo>
                <a:lnTo>
                  <a:pt x="4" y="300"/>
                </a:lnTo>
                <a:lnTo>
                  <a:pt x="4" y="304"/>
                </a:lnTo>
                <a:lnTo>
                  <a:pt x="4" y="314"/>
                </a:lnTo>
                <a:lnTo>
                  <a:pt x="4" y="318"/>
                </a:lnTo>
                <a:lnTo>
                  <a:pt x="0" y="327"/>
                </a:lnTo>
                <a:lnTo>
                  <a:pt x="0" y="332"/>
                </a:lnTo>
                <a:lnTo>
                  <a:pt x="0" y="336"/>
                </a:lnTo>
                <a:lnTo>
                  <a:pt x="0" y="345"/>
                </a:lnTo>
                <a:lnTo>
                  <a:pt x="4" y="350"/>
                </a:lnTo>
                <a:lnTo>
                  <a:pt x="4" y="359"/>
                </a:lnTo>
                <a:lnTo>
                  <a:pt x="4" y="364"/>
                </a:lnTo>
                <a:lnTo>
                  <a:pt x="4" y="368"/>
                </a:lnTo>
                <a:lnTo>
                  <a:pt x="4" y="373"/>
                </a:lnTo>
                <a:lnTo>
                  <a:pt x="4" y="377"/>
                </a:lnTo>
                <a:lnTo>
                  <a:pt x="9" y="382"/>
                </a:lnTo>
                <a:lnTo>
                  <a:pt x="9" y="391"/>
                </a:lnTo>
                <a:lnTo>
                  <a:pt x="13" y="395"/>
                </a:lnTo>
                <a:lnTo>
                  <a:pt x="13" y="400"/>
                </a:lnTo>
                <a:lnTo>
                  <a:pt x="18" y="409"/>
                </a:lnTo>
                <a:lnTo>
                  <a:pt x="18" y="414"/>
                </a:lnTo>
                <a:lnTo>
                  <a:pt x="22" y="423"/>
                </a:lnTo>
                <a:lnTo>
                  <a:pt x="27" y="427"/>
                </a:lnTo>
                <a:lnTo>
                  <a:pt x="27" y="436"/>
                </a:lnTo>
                <a:lnTo>
                  <a:pt x="31" y="436"/>
                </a:lnTo>
                <a:lnTo>
                  <a:pt x="31" y="441"/>
                </a:lnTo>
                <a:lnTo>
                  <a:pt x="36" y="445"/>
                </a:lnTo>
                <a:lnTo>
                  <a:pt x="36" y="450"/>
                </a:lnTo>
                <a:lnTo>
                  <a:pt x="41" y="455"/>
                </a:lnTo>
                <a:lnTo>
                  <a:pt x="45" y="459"/>
                </a:lnTo>
                <a:lnTo>
                  <a:pt x="45" y="464"/>
                </a:lnTo>
                <a:lnTo>
                  <a:pt x="50" y="468"/>
                </a:lnTo>
                <a:lnTo>
                  <a:pt x="54" y="473"/>
                </a:lnTo>
                <a:lnTo>
                  <a:pt x="59" y="477"/>
                </a:lnTo>
                <a:lnTo>
                  <a:pt x="63" y="482"/>
                </a:lnTo>
                <a:lnTo>
                  <a:pt x="68" y="486"/>
                </a:lnTo>
                <a:lnTo>
                  <a:pt x="72" y="491"/>
                </a:lnTo>
                <a:lnTo>
                  <a:pt x="77" y="500"/>
                </a:lnTo>
                <a:lnTo>
                  <a:pt x="86" y="505"/>
                </a:lnTo>
                <a:lnTo>
                  <a:pt x="86" y="509"/>
                </a:lnTo>
                <a:lnTo>
                  <a:pt x="91" y="514"/>
                </a:lnTo>
                <a:lnTo>
                  <a:pt x="95" y="514"/>
                </a:lnTo>
                <a:lnTo>
                  <a:pt x="100" y="518"/>
                </a:lnTo>
                <a:lnTo>
                  <a:pt x="104" y="523"/>
                </a:lnTo>
                <a:lnTo>
                  <a:pt x="109" y="523"/>
                </a:lnTo>
                <a:lnTo>
                  <a:pt x="113" y="527"/>
                </a:lnTo>
                <a:lnTo>
                  <a:pt x="113" y="532"/>
                </a:lnTo>
                <a:lnTo>
                  <a:pt x="118" y="536"/>
                </a:lnTo>
                <a:lnTo>
                  <a:pt x="122" y="536"/>
                </a:lnTo>
                <a:lnTo>
                  <a:pt x="127" y="541"/>
                </a:lnTo>
                <a:lnTo>
                  <a:pt x="132" y="546"/>
                </a:lnTo>
                <a:lnTo>
                  <a:pt x="136" y="546"/>
                </a:lnTo>
                <a:lnTo>
                  <a:pt x="141" y="550"/>
                </a:lnTo>
                <a:lnTo>
                  <a:pt x="145" y="550"/>
                </a:lnTo>
                <a:lnTo>
                  <a:pt x="150" y="555"/>
                </a:lnTo>
                <a:lnTo>
                  <a:pt x="154" y="559"/>
                </a:lnTo>
                <a:lnTo>
                  <a:pt x="159" y="564"/>
                </a:lnTo>
                <a:lnTo>
                  <a:pt x="163" y="564"/>
                </a:lnTo>
                <a:lnTo>
                  <a:pt x="168" y="568"/>
                </a:lnTo>
                <a:lnTo>
                  <a:pt x="172" y="568"/>
                </a:lnTo>
                <a:lnTo>
                  <a:pt x="177" y="573"/>
                </a:lnTo>
                <a:lnTo>
                  <a:pt x="186" y="577"/>
                </a:lnTo>
                <a:lnTo>
                  <a:pt x="195" y="582"/>
                </a:lnTo>
                <a:lnTo>
                  <a:pt x="200" y="586"/>
                </a:lnTo>
                <a:lnTo>
                  <a:pt x="209" y="591"/>
                </a:lnTo>
                <a:lnTo>
                  <a:pt x="218" y="591"/>
                </a:lnTo>
                <a:lnTo>
                  <a:pt x="222" y="596"/>
                </a:lnTo>
                <a:lnTo>
                  <a:pt x="227" y="596"/>
                </a:lnTo>
                <a:lnTo>
                  <a:pt x="236" y="600"/>
                </a:lnTo>
                <a:lnTo>
                  <a:pt x="241" y="605"/>
                </a:lnTo>
                <a:lnTo>
                  <a:pt x="250" y="605"/>
                </a:lnTo>
                <a:lnTo>
                  <a:pt x="254" y="609"/>
                </a:lnTo>
                <a:lnTo>
                  <a:pt x="259" y="609"/>
                </a:lnTo>
                <a:lnTo>
                  <a:pt x="268" y="614"/>
                </a:lnTo>
                <a:lnTo>
                  <a:pt x="273" y="614"/>
                </a:lnTo>
                <a:lnTo>
                  <a:pt x="277" y="618"/>
                </a:lnTo>
                <a:lnTo>
                  <a:pt x="282" y="618"/>
                </a:lnTo>
                <a:lnTo>
                  <a:pt x="291" y="623"/>
                </a:lnTo>
                <a:lnTo>
                  <a:pt x="300" y="623"/>
                </a:lnTo>
                <a:lnTo>
                  <a:pt x="309" y="627"/>
                </a:lnTo>
                <a:lnTo>
                  <a:pt x="318" y="632"/>
                </a:lnTo>
                <a:lnTo>
                  <a:pt x="323" y="632"/>
                </a:lnTo>
                <a:lnTo>
                  <a:pt x="332" y="632"/>
                </a:lnTo>
                <a:lnTo>
                  <a:pt x="332" y="636"/>
                </a:lnTo>
                <a:lnTo>
                  <a:pt x="341" y="636"/>
                </a:lnTo>
                <a:lnTo>
                  <a:pt x="350" y="641"/>
                </a:lnTo>
                <a:lnTo>
                  <a:pt x="354" y="641"/>
                </a:lnTo>
                <a:lnTo>
                  <a:pt x="359" y="641"/>
                </a:lnTo>
                <a:lnTo>
                  <a:pt x="363" y="641"/>
                </a:lnTo>
                <a:lnTo>
                  <a:pt x="373" y="646"/>
                </a:lnTo>
                <a:lnTo>
                  <a:pt x="382" y="646"/>
                </a:lnTo>
                <a:lnTo>
                  <a:pt x="391" y="650"/>
                </a:lnTo>
                <a:lnTo>
                  <a:pt x="400" y="650"/>
                </a:lnTo>
                <a:lnTo>
                  <a:pt x="404" y="650"/>
                </a:lnTo>
                <a:lnTo>
                  <a:pt x="409" y="655"/>
                </a:lnTo>
                <a:lnTo>
                  <a:pt x="414" y="655"/>
                </a:lnTo>
                <a:lnTo>
                  <a:pt x="423" y="655"/>
                </a:lnTo>
                <a:lnTo>
                  <a:pt x="432" y="655"/>
                </a:lnTo>
                <a:lnTo>
                  <a:pt x="441" y="659"/>
                </a:lnTo>
                <a:lnTo>
                  <a:pt x="445" y="659"/>
                </a:lnTo>
                <a:lnTo>
                  <a:pt x="450" y="659"/>
                </a:lnTo>
                <a:lnTo>
                  <a:pt x="454" y="659"/>
                </a:lnTo>
                <a:lnTo>
                  <a:pt x="464" y="664"/>
                </a:lnTo>
                <a:lnTo>
                  <a:pt x="473" y="664"/>
                </a:lnTo>
                <a:lnTo>
                  <a:pt x="482" y="664"/>
                </a:lnTo>
                <a:lnTo>
                  <a:pt x="486" y="664"/>
                </a:lnTo>
                <a:lnTo>
                  <a:pt x="495" y="664"/>
                </a:lnTo>
                <a:lnTo>
                  <a:pt x="500" y="664"/>
                </a:lnTo>
                <a:lnTo>
                  <a:pt x="504" y="668"/>
                </a:lnTo>
                <a:lnTo>
                  <a:pt x="514" y="668"/>
                </a:lnTo>
                <a:lnTo>
                  <a:pt x="523" y="668"/>
                </a:lnTo>
                <a:lnTo>
                  <a:pt x="527" y="668"/>
                </a:lnTo>
                <a:lnTo>
                  <a:pt x="536" y="668"/>
                </a:lnTo>
                <a:lnTo>
                  <a:pt x="545" y="668"/>
                </a:lnTo>
                <a:lnTo>
                  <a:pt x="555" y="668"/>
                </a:lnTo>
                <a:lnTo>
                  <a:pt x="564" y="668"/>
                </a:lnTo>
                <a:lnTo>
                  <a:pt x="568" y="668"/>
                </a:lnTo>
                <a:lnTo>
                  <a:pt x="577" y="673"/>
                </a:lnTo>
                <a:lnTo>
                  <a:pt x="586" y="673"/>
                </a:lnTo>
                <a:lnTo>
                  <a:pt x="595" y="673"/>
                </a:lnTo>
                <a:lnTo>
                  <a:pt x="605" y="673"/>
                </a:lnTo>
                <a:lnTo>
                  <a:pt x="609" y="673"/>
                </a:lnTo>
                <a:lnTo>
                  <a:pt x="618" y="673"/>
                </a:lnTo>
                <a:lnTo>
                  <a:pt x="627" y="673"/>
                </a:lnTo>
                <a:lnTo>
                  <a:pt x="636" y="673"/>
                </a:lnTo>
                <a:lnTo>
                  <a:pt x="645" y="668"/>
                </a:lnTo>
                <a:lnTo>
                  <a:pt x="650" y="668"/>
                </a:lnTo>
                <a:lnTo>
                  <a:pt x="659" y="668"/>
                </a:lnTo>
                <a:lnTo>
                  <a:pt x="668" y="668"/>
                </a:lnTo>
                <a:lnTo>
                  <a:pt x="677" y="668"/>
                </a:lnTo>
                <a:lnTo>
                  <a:pt x="686" y="668"/>
                </a:lnTo>
                <a:lnTo>
                  <a:pt x="691" y="668"/>
                </a:lnTo>
                <a:lnTo>
                  <a:pt x="700" y="668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7" y="664"/>
                </a:lnTo>
                <a:lnTo>
                  <a:pt x="732" y="664"/>
                </a:lnTo>
                <a:lnTo>
                  <a:pt x="741" y="664"/>
                </a:lnTo>
                <a:lnTo>
                  <a:pt x="750" y="664"/>
                </a:lnTo>
                <a:lnTo>
                  <a:pt x="759" y="659"/>
                </a:lnTo>
                <a:lnTo>
                  <a:pt x="764" y="659"/>
                </a:lnTo>
                <a:lnTo>
                  <a:pt x="768" y="659"/>
                </a:lnTo>
                <a:lnTo>
                  <a:pt x="773" y="659"/>
                </a:lnTo>
                <a:lnTo>
                  <a:pt x="782" y="655"/>
                </a:lnTo>
                <a:lnTo>
                  <a:pt x="791" y="655"/>
                </a:lnTo>
                <a:lnTo>
                  <a:pt x="800" y="655"/>
                </a:lnTo>
                <a:lnTo>
                  <a:pt x="805" y="655"/>
                </a:lnTo>
                <a:lnTo>
                  <a:pt x="809" y="650"/>
                </a:lnTo>
                <a:lnTo>
                  <a:pt x="814" y="650"/>
                </a:lnTo>
                <a:lnTo>
                  <a:pt x="823" y="650"/>
                </a:lnTo>
                <a:lnTo>
                  <a:pt x="832" y="646"/>
                </a:lnTo>
                <a:lnTo>
                  <a:pt x="841" y="646"/>
                </a:lnTo>
                <a:lnTo>
                  <a:pt x="850" y="641"/>
                </a:lnTo>
                <a:lnTo>
                  <a:pt x="855" y="641"/>
                </a:lnTo>
                <a:lnTo>
                  <a:pt x="859" y="641"/>
                </a:lnTo>
                <a:lnTo>
                  <a:pt x="864" y="641"/>
                </a:lnTo>
                <a:lnTo>
                  <a:pt x="873" y="636"/>
                </a:lnTo>
                <a:lnTo>
                  <a:pt x="882" y="636"/>
                </a:lnTo>
                <a:lnTo>
                  <a:pt x="882" y="632"/>
                </a:lnTo>
                <a:lnTo>
                  <a:pt x="891" y="632"/>
                </a:lnTo>
                <a:lnTo>
                  <a:pt x="896" y="632"/>
                </a:lnTo>
                <a:lnTo>
                  <a:pt x="905" y="627"/>
                </a:lnTo>
                <a:lnTo>
                  <a:pt x="914" y="623"/>
                </a:lnTo>
                <a:lnTo>
                  <a:pt x="923" y="623"/>
                </a:lnTo>
                <a:lnTo>
                  <a:pt x="932" y="618"/>
                </a:lnTo>
                <a:lnTo>
                  <a:pt x="937" y="618"/>
                </a:lnTo>
                <a:lnTo>
                  <a:pt x="941" y="614"/>
                </a:lnTo>
                <a:lnTo>
                  <a:pt x="946" y="614"/>
                </a:lnTo>
                <a:lnTo>
                  <a:pt x="955" y="609"/>
                </a:lnTo>
                <a:lnTo>
                  <a:pt x="959" y="609"/>
                </a:lnTo>
                <a:lnTo>
                  <a:pt x="964" y="605"/>
                </a:lnTo>
                <a:lnTo>
                  <a:pt x="973" y="605"/>
                </a:lnTo>
                <a:lnTo>
                  <a:pt x="977" y="600"/>
                </a:lnTo>
                <a:lnTo>
                  <a:pt x="987" y="596"/>
                </a:lnTo>
                <a:lnTo>
                  <a:pt x="991" y="596"/>
                </a:lnTo>
                <a:lnTo>
                  <a:pt x="996" y="591"/>
                </a:lnTo>
                <a:lnTo>
                  <a:pt x="1005" y="591"/>
                </a:lnTo>
                <a:lnTo>
                  <a:pt x="1014" y="586"/>
                </a:lnTo>
                <a:lnTo>
                  <a:pt x="1018" y="582"/>
                </a:lnTo>
                <a:lnTo>
                  <a:pt x="1027" y="577"/>
                </a:lnTo>
                <a:lnTo>
                  <a:pt x="1037" y="573"/>
                </a:lnTo>
                <a:lnTo>
                  <a:pt x="1041" y="568"/>
                </a:lnTo>
                <a:lnTo>
                  <a:pt x="1046" y="568"/>
                </a:lnTo>
                <a:lnTo>
                  <a:pt x="1050" y="564"/>
                </a:lnTo>
                <a:lnTo>
                  <a:pt x="1055" y="564"/>
                </a:lnTo>
                <a:lnTo>
                  <a:pt x="1059" y="559"/>
                </a:lnTo>
                <a:lnTo>
                  <a:pt x="1064" y="555"/>
                </a:lnTo>
                <a:lnTo>
                  <a:pt x="1068" y="550"/>
                </a:lnTo>
                <a:lnTo>
                  <a:pt x="1073" y="550"/>
                </a:lnTo>
                <a:lnTo>
                  <a:pt x="1078" y="546"/>
                </a:lnTo>
                <a:lnTo>
                  <a:pt x="1082" y="546"/>
                </a:lnTo>
                <a:lnTo>
                  <a:pt x="1087" y="541"/>
                </a:lnTo>
                <a:lnTo>
                  <a:pt x="1091" y="536"/>
                </a:lnTo>
                <a:lnTo>
                  <a:pt x="1096" y="536"/>
                </a:lnTo>
                <a:lnTo>
                  <a:pt x="1100" y="532"/>
                </a:lnTo>
                <a:lnTo>
                  <a:pt x="1100" y="527"/>
                </a:lnTo>
                <a:lnTo>
                  <a:pt x="1105" y="523"/>
                </a:lnTo>
                <a:lnTo>
                  <a:pt x="1109" y="523"/>
                </a:lnTo>
                <a:lnTo>
                  <a:pt x="1114" y="518"/>
                </a:lnTo>
                <a:lnTo>
                  <a:pt x="1118" y="514"/>
                </a:lnTo>
                <a:lnTo>
                  <a:pt x="1123" y="514"/>
                </a:lnTo>
                <a:lnTo>
                  <a:pt x="1128" y="509"/>
                </a:lnTo>
                <a:lnTo>
                  <a:pt x="1128" y="505"/>
                </a:lnTo>
                <a:lnTo>
                  <a:pt x="1137" y="500"/>
                </a:lnTo>
                <a:lnTo>
                  <a:pt x="1141" y="491"/>
                </a:lnTo>
                <a:lnTo>
                  <a:pt x="1146" y="486"/>
                </a:lnTo>
                <a:lnTo>
                  <a:pt x="1150" y="482"/>
                </a:lnTo>
                <a:lnTo>
                  <a:pt x="1155" y="477"/>
                </a:lnTo>
                <a:lnTo>
                  <a:pt x="1159" y="473"/>
                </a:lnTo>
                <a:lnTo>
                  <a:pt x="1164" y="468"/>
                </a:lnTo>
                <a:lnTo>
                  <a:pt x="1168" y="464"/>
                </a:lnTo>
                <a:lnTo>
                  <a:pt x="1168" y="459"/>
                </a:lnTo>
                <a:lnTo>
                  <a:pt x="1173" y="455"/>
                </a:lnTo>
                <a:lnTo>
                  <a:pt x="1178" y="450"/>
                </a:lnTo>
                <a:lnTo>
                  <a:pt x="1178" y="445"/>
                </a:lnTo>
                <a:lnTo>
                  <a:pt x="1182" y="441"/>
                </a:lnTo>
                <a:lnTo>
                  <a:pt x="1182" y="436"/>
                </a:lnTo>
                <a:lnTo>
                  <a:pt x="1187" y="436"/>
                </a:lnTo>
                <a:lnTo>
                  <a:pt x="1187" y="427"/>
                </a:lnTo>
                <a:lnTo>
                  <a:pt x="1191" y="423"/>
                </a:lnTo>
                <a:lnTo>
                  <a:pt x="1196" y="414"/>
                </a:lnTo>
                <a:lnTo>
                  <a:pt x="1196" y="409"/>
                </a:lnTo>
                <a:lnTo>
                  <a:pt x="1200" y="400"/>
                </a:lnTo>
                <a:lnTo>
                  <a:pt x="1200" y="395"/>
                </a:lnTo>
                <a:lnTo>
                  <a:pt x="1205" y="391"/>
                </a:lnTo>
                <a:lnTo>
                  <a:pt x="1205" y="382"/>
                </a:lnTo>
                <a:lnTo>
                  <a:pt x="1209" y="377"/>
                </a:lnTo>
                <a:lnTo>
                  <a:pt x="1209" y="373"/>
                </a:lnTo>
                <a:lnTo>
                  <a:pt x="1209" y="368"/>
                </a:lnTo>
                <a:lnTo>
                  <a:pt x="1209" y="364"/>
                </a:lnTo>
                <a:lnTo>
                  <a:pt x="1209" y="359"/>
                </a:lnTo>
                <a:lnTo>
                  <a:pt x="1209" y="350"/>
                </a:lnTo>
                <a:lnTo>
                  <a:pt x="1214" y="345"/>
                </a:lnTo>
                <a:lnTo>
                  <a:pt x="1214" y="336"/>
                </a:lnTo>
                <a:lnTo>
                  <a:pt x="1214" y="332"/>
                </a:lnTo>
                <a:lnTo>
                  <a:pt x="1214" y="327"/>
                </a:lnTo>
                <a:lnTo>
                  <a:pt x="1209" y="318"/>
                </a:lnTo>
                <a:lnTo>
                  <a:pt x="1209" y="314"/>
                </a:lnTo>
                <a:lnTo>
                  <a:pt x="1209" y="304"/>
                </a:lnTo>
                <a:lnTo>
                  <a:pt x="1209" y="300"/>
                </a:lnTo>
                <a:lnTo>
                  <a:pt x="1209" y="295"/>
                </a:lnTo>
                <a:lnTo>
                  <a:pt x="1209" y="291"/>
                </a:lnTo>
                <a:lnTo>
                  <a:pt x="1205" y="286"/>
                </a:lnTo>
                <a:lnTo>
                  <a:pt x="1205" y="282"/>
                </a:lnTo>
                <a:lnTo>
                  <a:pt x="1200" y="273"/>
                </a:lnTo>
                <a:lnTo>
                  <a:pt x="1200" y="268"/>
                </a:lnTo>
                <a:lnTo>
                  <a:pt x="1196" y="259"/>
                </a:lnTo>
                <a:lnTo>
                  <a:pt x="1196" y="254"/>
                </a:lnTo>
                <a:lnTo>
                  <a:pt x="1191" y="250"/>
                </a:lnTo>
                <a:lnTo>
                  <a:pt x="1187" y="241"/>
                </a:lnTo>
                <a:lnTo>
                  <a:pt x="1187" y="236"/>
                </a:lnTo>
                <a:lnTo>
                  <a:pt x="1182" y="232"/>
                </a:lnTo>
                <a:lnTo>
                  <a:pt x="1182" y="227"/>
                </a:lnTo>
                <a:lnTo>
                  <a:pt x="1178" y="223"/>
                </a:lnTo>
                <a:lnTo>
                  <a:pt x="1178" y="218"/>
                </a:lnTo>
                <a:lnTo>
                  <a:pt x="1173" y="214"/>
                </a:lnTo>
                <a:lnTo>
                  <a:pt x="1168" y="209"/>
                </a:lnTo>
                <a:lnTo>
                  <a:pt x="1164" y="204"/>
                </a:lnTo>
                <a:lnTo>
                  <a:pt x="1159" y="195"/>
                </a:lnTo>
                <a:lnTo>
                  <a:pt x="1155" y="191"/>
                </a:lnTo>
                <a:lnTo>
                  <a:pt x="1150" y="186"/>
                </a:lnTo>
                <a:lnTo>
                  <a:pt x="1146" y="182"/>
                </a:lnTo>
                <a:lnTo>
                  <a:pt x="1141" y="177"/>
                </a:lnTo>
                <a:lnTo>
                  <a:pt x="1137" y="173"/>
                </a:lnTo>
                <a:lnTo>
                  <a:pt x="1137" y="168"/>
                </a:lnTo>
                <a:lnTo>
                  <a:pt x="1128" y="163"/>
                </a:lnTo>
                <a:lnTo>
                  <a:pt x="1123" y="159"/>
                </a:lnTo>
                <a:lnTo>
                  <a:pt x="1118" y="154"/>
                </a:lnTo>
                <a:lnTo>
                  <a:pt x="1114" y="150"/>
                </a:lnTo>
                <a:lnTo>
                  <a:pt x="1109" y="150"/>
                </a:lnTo>
                <a:lnTo>
                  <a:pt x="1105" y="145"/>
                </a:lnTo>
                <a:lnTo>
                  <a:pt x="1100" y="141"/>
                </a:lnTo>
                <a:lnTo>
                  <a:pt x="1096" y="136"/>
                </a:lnTo>
                <a:lnTo>
                  <a:pt x="1091" y="132"/>
                </a:lnTo>
                <a:lnTo>
                  <a:pt x="1087" y="127"/>
                </a:lnTo>
                <a:lnTo>
                  <a:pt x="1082" y="127"/>
                </a:lnTo>
                <a:lnTo>
                  <a:pt x="1078" y="123"/>
                </a:lnTo>
                <a:lnTo>
                  <a:pt x="1073" y="118"/>
                </a:lnTo>
                <a:lnTo>
                  <a:pt x="1068" y="118"/>
                </a:lnTo>
                <a:lnTo>
                  <a:pt x="1064" y="113"/>
                </a:lnTo>
                <a:lnTo>
                  <a:pt x="1059" y="113"/>
                </a:lnTo>
                <a:lnTo>
                  <a:pt x="1055" y="109"/>
                </a:lnTo>
                <a:lnTo>
                  <a:pt x="1050" y="104"/>
                </a:lnTo>
                <a:lnTo>
                  <a:pt x="1046" y="104"/>
                </a:lnTo>
                <a:lnTo>
                  <a:pt x="1041" y="100"/>
                </a:lnTo>
                <a:lnTo>
                  <a:pt x="1037" y="100"/>
                </a:lnTo>
                <a:lnTo>
                  <a:pt x="1027" y="95"/>
                </a:lnTo>
                <a:lnTo>
                  <a:pt x="1018" y="91"/>
                </a:lnTo>
                <a:lnTo>
                  <a:pt x="1018" y="86"/>
                </a:lnTo>
                <a:lnTo>
                  <a:pt x="1014" y="86"/>
                </a:lnTo>
                <a:lnTo>
                  <a:pt x="1005" y="82"/>
                </a:lnTo>
                <a:lnTo>
                  <a:pt x="996" y="77"/>
                </a:lnTo>
                <a:lnTo>
                  <a:pt x="991" y="73"/>
                </a:lnTo>
                <a:lnTo>
                  <a:pt x="987" y="73"/>
                </a:lnTo>
                <a:lnTo>
                  <a:pt x="977" y="68"/>
                </a:lnTo>
                <a:lnTo>
                  <a:pt x="973" y="68"/>
                </a:lnTo>
                <a:lnTo>
                  <a:pt x="964" y="63"/>
                </a:lnTo>
                <a:lnTo>
                  <a:pt x="959" y="63"/>
                </a:lnTo>
                <a:lnTo>
                  <a:pt x="955" y="59"/>
                </a:lnTo>
                <a:lnTo>
                  <a:pt x="946" y="54"/>
                </a:lnTo>
                <a:lnTo>
                  <a:pt x="941" y="54"/>
                </a:lnTo>
                <a:lnTo>
                  <a:pt x="937" y="54"/>
                </a:lnTo>
                <a:lnTo>
                  <a:pt x="932" y="50"/>
                </a:lnTo>
                <a:lnTo>
                  <a:pt x="923" y="50"/>
                </a:lnTo>
                <a:lnTo>
                  <a:pt x="923" y="45"/>
                </a:lnTo>
                <a:lnTo>
                  <a:pt x="914" y="45"/>
                </a:lnTo>
                <a:lnTo>
                  <a:pt x="905" y="41"/>
                </a:lnTo>
                <a:lnTo>
                  <a:pt x="896" y="41"/>
                </a:lnTo>
                <a:lnTo>
                  <a:pt x="891" y="36"/>
                </a:lnTo>
                <a:lnTo>
                  <a:pt x="882" y="36"/>
                </a:lnTo>
                <a:lnTo>
                  <a:pt x="873" y="32"/>
                </a:lnTo>
                <a:lnTo>
                  <a:pt x="864" y="32"/>
                </a:lnTo>
                <a:lnTo>
                  <a:pt x="859" y="27"/>
                </a:lnTo>
                <a:lnTo>
                  <a:pt x="855" y="27"/>
                </a:lnTo>
                <a:lnTo>
                  <a:pt x="850" y="27"/>
                </a:lnTo>
                <a:lnTo>
                  <a:pt x="841" y="23"/>
                </a:lnTo>
                <a:lnTo>
                  <a:pt x="832" y="23"/>
                </a:lnTo>
                <a:lnTo>
                  <a:pt x="823" y="23"/>
                </a:lnTo>
                <a:lnTo>
                  <a:pt x="814" y="18"/>
                </a:lnTo>
                <a:lnTo>
                  <a:pt x="809" y="18"/>
                </a:lnTo>
                <a:lnTo>
                  <a:pt x="805" y="18"/>
                </a:lnTo>
                <a:lnTo>
                  <a:pt x="800" y="13"/>
                </a:lnTo>
                <a:lnTo>
                  <a:pt x="791" y="13"/>
                </a:lnTo>
                <a:lnTo>
                  <a:pt x="782" y="13"/>
                </a:lnTo>
                <a:lnTo>
                  <a:pt x="773" y="13"/>
                </a:lnTo>
                <a:lnTo>
                  <a:pt x="768" y="9"/>
                </a:lnTo>
                <a:lnTo>
                  <a:pt x="764" y="9"/>
                </a:lnTo>
                <a:lnTo>
                  <a:pt x="759" y="9"/>
                </a:lnTo>
                <a:lnTo>
                  <a:pt x="750" y="9"/>
                </a:lnTo>
                <a:lnTo>
                  <a:pt x="741" y="9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14" y="4"/>
                </a:lnTo>
                <a:lnTo>
                  <a:pt x="709" y="4"/>
                </a:lnTo>
                <a:lnTo>
                  <a:pt x="700" y="4"/>
                </a:lnTo>
                <a:lnTo>
                  <a:pt x="691" y="0"/>
                </a:lnTo>
                <a:lnTo>
                  <a:pt x="686" y="0"/>
                </a:lnTo>
                <a:lnTo>
                  <a:pt x="677" y="0"/>
                </a:lnTo>
                <a:lnTo>
                  <a:pt x="668" y="0"/>
                </a:lnTo>
                <a:lnTo>
                  <a:pt x="659" y="0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0"/>
                </a:lnTo>
                <a:lnTo>
                  <a:pt x="545" y="0"/>
                </a:lnTo>
                <a:lnTo>
                  <a:pt x="536" y="0"/>
                </a:lnTo>
                <a:lnTo>
                  <a:pt x="527" y="0"/>
                </a:lnTo>
                <a:lnTo>
                  <a:pt x="523" y="0"/>
                </a:lnTo>
                <a:lnTo>
                  <a:pt x="514" y="4"/>
                </a:lnTo>
                <a:lnTo>
                  <a:pt x="504" y="4"/>
                </a:lnTo>
                <a:lnTo>
                  <a:pt x="500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9"/>
                </a:lnTo>
                <a:lnTo>
                  <a:pt x="464" y="9"/>
                </a:lnTo>
                <a:lnTo>
                  <a:pt x="454" y="9"/>
                </a:lnTo>
                <a:lnTo>
                  <a:pt x="450" y="9"/>
                </a:lnTo>
                <a:lnTo>
                  <a:pt x="445" y="9"/>
                </a:lnTo>
                <a:lnTo>
                  <a:pt x="441" y="13"/>
                </a:lnTo>
                <a:lnTo>
                  <a:pt x="432" y="13"/>
                </a:lnTo>
                <a:lnTo>
                  <a:pt x="423" y="13"/>
                </a:lnTo>
                <a:lnTo>
                  <a:pt x="414" y="13"/>
                </a:lnTo>
                <a:lnTo>
                  <a:pt x="409" y="18"/>
                </a:lnTo>
                <a:lnTo>
                  <a:pt x="404" y="18"/>
                </a:lnTo>
                <a:lnTo>
                  <a:pt x="400" y="18"/>
                </a:lnTo>
                <a:lnTo>
                  <a:pt x="391" y="23"/>
                </a:lnTo>
                <a:lnTo>
                  <a:pt x="382" y="23"/>
                </a:lnTo>
                <a:lnTo>
                  <a:pt x="373" y="23"/>
                </a:lnTo>
                <a:lnTo>
                  <a:pt x="363" y="27"/>
                </a:lnTo>
                <a:lnTo>
                  <a:pt x="359" y="27"/>
                </a:lnTo>
                <a:lnTo>
                  <a:pt x="354" y="27"/>
                </a:lnTo>
                <a:lnTo>
                  <a:pt x="350" y="32"/>
                </a:lnTo>
                <a:lnTo>
                  <a:pt x="341" y="32"/>
                </a:lnTo>
                <a:lnTo>
                  <a:pt x="332" y="36"/>
                </a:lnTo>
                <a:lnTo>
                  <a:pt x="323" y="36"/>
                </a:lnTo>
                <a:lnTo>
                  <a:pt x="318" y="41"/>
                </a:lnTo>
                <a:lnTo>
                  <a:pt x="309" y="41"/>
                </a:lnTo>
                <a:lnTo>
                  <a:pt x="300" y="45"/>
                </a:lnTo>
                <a:lnTo>
                  <a:pt x="291" y="45"/>
                </a:lnTo>
                <a:lnTo>
                  <a:pt x="291" y="50"/>
                </a:lnTo>
                <a:lnTo>
                  <a:pt x="282" y="50"/>
                </a:lnTo>
                <a:lnTo>
                  <a:pt x="277" y="54"/>
                </a:lnTo>
                <a:lnTo>
                  <a:pt x="273" y="54"/>
                </a:lnTo>
                <a:lnTo>
                  <a:pt x="268" y="54"/>
                </a:lnTo>
                <a:lnTo>
                  <a:pt x="259" y="59"/>
                </a:lnTo>
                <a:lnTo>
                  <a:pt x="254" y="63"/>
                </a:lnTo>
                <a:lnTo>
                  <a:pt x="250" y="63"/>
                </a:lnTo>
                <a:lnTo>
                  <a:pt x="241" y="68"/>
                </a:lnTo>
                <a:lnTo>
                  <a:pt x="236" y="68"/>
                </a:lnTo>
                <a:lnTo>
                  <a:pt x="227" y="73"/>
                </a:lnTo>
                <a:lnTo>
                  <a:pt x="222" y="73"/>
                </a:lnTo>
                <a:lnTo>
                  <a:pt x="218" y="77"/>
                </a:lnTo>
                <a:lnTo>
                  <a:pt x="209" y="82"/>
                </a:lnTo>
                <a:lnTo>
                  <a:pt x="200" y="86"/>
                </a:lnTo>
                <a:lnTo>
                  <a:pt x="195" y="86"/>
                </a:lnTo>
                <a:lnTo>
                  <a:pt x="195" y="91"/>
                </a:lnTo>
                <a:lnTo>
                  <a:pt x="186" y="95"/>
                </a:lnTo>
                <a:lnTo>
                  <a:pt x="177" y="100"/>
                </a:lnTo>
                <a:lnTo>
                  <a:pt x="172" y="100"/>
                </a:lnTo>
                <a:lnTo>
                  <a:pt x="168" y="104"/>
                </a:lnTo>
                <a:lnTo>
                  <a:pt x="163" y="104"/>
                </a:lnTo>
                <a:lnTo>
                  <a:pt x="159" y="109"/>
                </a:lnTo>
                <a:lnTo>
                  <a:pt x="154" y="113"/>
                </a:lnTo>
                <a:lnTo>
                  <a:pt x="150" y="113"/>
                </a:lnTo>
                <a:lnTo>
                  <a:pt x="145" y="118"/>
                </a:lnTo>
                <a:lnTo>
                  <a:pt x="141" y="118"/>
                </a:lnTo>
                <a:lnTo>
                  <a:pt x="136" y="123"/>
                </a:lnTo>
                <a:lnTo>
                  <a:pt x="132" y="127"/>
                </a:lnTo>
                <a:lnTo>
                  <a:pt x="127" y="127"/>
                </a:lnTo>
                <a:lnTo>
                  <a:pt x="122" y="132"/>
                </a:lnTo>
                <a:lnTo>
                  <a:pt x="118" y="136"/>
                </a:lnTo>
                <a:lnTo>
                  <a:pt x="113" y="141"/>
                </a:lnTo>
                <a:lnTo>
                  <a:pt x="109" y="145"/>
                </a:lnTo>
                <a:lnTo>
                  <a:pt x="104" y="150"/>
                </a:lnTo>
                <a:lnTo>
                  <a:pt x="100" y="150"/>
                </a:lnTo>
                <a:lnTo>
                  <a:pt x="95" y="154"/>
                </a:lnTo>
                <a:lnTo>
                  <a:pt x="91" y="159"/>
                </a:lnTo>
                <a:lnTo>
                  <a:pt x="86" y="163"/>
                </a:lnTo>
                <a:lnTo>
                  <a:pt x="77" y="168"/>
                </a:lnTo>
                <a:lnTo>
                  <a:pt x="77" y="173"/>
                </a:lnTo>
                <a:lnTo>
                  <a:pt x="72" y="177"/>
                </a:lnTo>
                <a:lnTo>
                  <a:pt x="68" y="182"/>
                </a:lnTo>
                <a:lnTo>
                  <a:pt x="63" y="186"/>
                </a:lnTo>
                <a:lnTo>
                  <a:pt x="59" y="191"/>
                </a:lnTo>
                <a:lnTo>
                  <a:pt x="54" y="195"/>
                </a:lnTo>
                <a:lnTo>
                  <a:pt x="50" y="204"/>
                </a:lnTo>
                <a:lnTo>
                  <a:pt x="45" y="209"/>
                </a:lnTo>
                <a:lnTo>
                  <a:pt x="41" y="214"/>
                </a:lnTo>
                <a:lnTo>
                  <a:pt x="36" y="218"/>
                </a:lnTo>
                <a:lnTo>
                  <a:pt x="36" y="223"/>
                </a:lnTo>
                <a:lnTo>
                  <a:pt x="31" y="227"/>
                </a:lnTo>
                <a:lnTo>
                  <a:pt x="31" y="232"/>
                </a:lnTo>
                <a:lnTo>
                  <a:pt x="27" y="236"/>
                </a:lnTo>
                <a:lnTo>
                  <a:pt x="27" y="241"/>
                </a:lnTo>
                <a:lnTo>
                  <a:pt x="22" y="250"/>
                </a:lnTo>
                <a:lnTo>
                  <a:pt x="18" y="254"/>
                </a:lnTo>
                <a:lnTo>
                  <a:pt x="18" y="259"/>
                </a:lnTo>
                <a:lnTo>
                  <a:pt x="13" y="268"/>
                </a:lnTo>
                <a:lnTo>
                  <a:pt x="13" y="273"/>
                </a:lnTo>
                <a:lnTo>
                  <a:pt x="9" y="282"/>
                </a:lnTo>
                <a:lnTo>
                  <a:pt x="9" y="286"/>
                </a:lnTo>
                <a:lnTo>
                  <a:pt x="4" y="291"/>
                </a:lnTo>
                <a:lnTo>
                  <a:pt x="4" y="295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3" name="Freeform 186"/>
          <p:cNvSpPr>
            <a:spLocks/>
          </p:cNvSpPr>
          <p:nvPr/>
        </p:nvSpPr>
        <p:spPr bwMode="auto">
          <a:xfrm>
            <a:off x="5905500" y="4710119"/>
            <a:ext cx="1927225" cy="1068387"/>
          </a:xfrm>
          <a:custGeom>
            <a:avLst/>
            <a:gdLst>
              <a:gd name="T0" fmla="*/ 0 w 1214"/>
              <a:gd name="T1" fmla="*/ 846772193 h 673"/>
              <a:gd name="T2" fmla="*/ 22682197 w 1214"/>
              <a:gd name="T3" fmla="*/ 962699285 h 673"/>
              <a:gd name="T4" fmla="*/ 55443440 w 1214"/>
              <a:gd name="T5" fmla="*/ 1066024811 h 673"/>
              <a:gd name="T6" fmla="*/ 113406241 w 1214"/>
              <a:gd name="T7" fmla="*/ 1156750361 h 673"/>
              <a:gd name="T8" fmla="*/ 181451227 w 1214"/>
              <a:gd name="T9" fmla="*/ 1237395294 h 673"/>
              <a:gd name="T10" fmla="*/ 252015623 w 1214"/>
              <a:gd name="T11" fmla="*/ 1305440250 h 673"/>
              <a:gd name="T12" fmla="*/ 332660590 w 1214"/>
              <a:gd name="T13" fmla="*/ 1376004566 h 673"/>
              <a:gd name="T14" fmla="*/ 423386278 w 1214"/>
              <a:gd name="T15" fmla="*/ 1431447958 h 673"/>
              <a:gd name="T16" fmla="*/ 526711849 w 1214"/>
              <a:gd name="T17" fmla="*/ 1489410710 h 673"/>
              <a:gd name="T18" fmla="*/ 630039008 w 1214"/>
              <a:gd name="T19" fmla="*/ 1524692868 h 673"/>
              <a:gd name="T20" fmla="*/ 733366166 w 1214"/>
              <a:gd name="T21" fmla="*/ 1570055643 h 673"/>
              <a:gd name="T22" fmla="*/ 859372539 w 1214"/>
              <a:gd name="T23" fmla="*/ 1602818440 h 673"/>
              <a:gd name="T24" fmla="*/ 985380301 w 1214"/>
              <a:gd name="T25" fmla="*/ 1638100599 h 673"/>
              <a:gd name="T26" fmla="*/ 1121468683 w 1214"/>
              <a:gd name="T27" fmla="*/ 1660781192 h 673"/>
              <a:gd name="T28" fmla="*/ 1260078015 w 1214"/>
              <a:gd name="T29" fmla="*/ 1673383154 h 673"/>
              <a:gd name="T30" fmla="*/ 1421367950 w 1214"/>
              <a:gd name="T31" fmla="*/ 1683463770 h 673"/>
              <a:gd name="T32" fmla="*/ 1580136936 w 1214"/>
              <a:gd name="T33" fmla="*/ 1696063747 h 673"/>
              <a:gd name="T34" fmla="*/ 1741427268 w 1214"/>
              <a:gd name="T35" fmla="*/ 1683463770 h 673"/>
              <a:gd name="T36" fmla="*/ 1890117221 w 1214"/>
              <a:gd name="T37" fmla="*/ 1673383154 h 673"/>
              <a:gd name="T38" fmla="*/ 2028724965 w 1214"/>
              <a:gd name="T39" fmla="*/ 1650700576 h 673"/>
              <a:gd name="T40" fmla="*/ 2147483647 w 1214"/>
              <a:gd name="T41" fmla="*/ 1615418417 h 673"/>
              <a:gd name="T42" fmla="*/ 2147483647 w 1214"/>
              <a:gd name="T43" fmla="*/ 1580136259 h 673"/>
              <a:gd name="T44" fmla="*/ 2147483647 w 1214"/>
              <a:gd name="T45" fmla="*/ 1547375049 h 673"/>
              <a:gd name="T46" fmla="*/ 2147483647 w 1214"/>
              <a:gd name="T47" fmla="*/ 1502012274 h 673"/>
              <a:gd name="T48" fmla="*/ 2147483647 w 1214"/>
              <a:gd name="T49" fmla="*/ 1454128551 h 673"/>
              <a:gd name="T50" fmla="*/ 2147483647 w 1214"/>
              <a:gd name="T51" fmla="*/ 1386085183 h 673"/>
              <a:gd name="T52" fmla="*/ 2147483647 w 1214"/>
              <a:gd name="T53" fmla="*/ 1328120844 h 673"/>
              <a:gd name="T54" fmla="*/ 2147483647 w 1214"/>
              <a:gd name="T55" fmla="*/ 1260077475 h 673"/>
              <a:gd name="T56" fmla="*/ 2147483647 w 1214"/>
              <a:gd name="T57" fmla="*/ 1192032519 h 673"/>
              <a:gd name="T58" fmla="*/ 2147483647 w 1214"/>
              <a:gd name="T59" fmla="*/ 1098787609 h 673"/>
              <a:gd name="T60" fmla="*/ 2147483647 w 1214"/>
              <a:gd name="T61" fmla="*/ 1008062059 h 673"/>
              <a:gd name="T62" fmla="*/ 2147483647 w 1214"/>
              <a:gd name="T63" fmla="*/ 904734945 h 673"/>
              <a:gd name="T64" fmla="*/ 2147483647 w 1214"/>
              <a:gd name="T65" fmla="*/ 766127062 h 673"/>
              <a:gd name="T66" fmla="*/ 2147483647 w 1214"/>
              <a:gd name="T67" fmla="*/ 675401512 h 673"/>
              <a:gd name="T68" fmla="*/ 2147483647 w 1214"/>
              <a:gd name="T69" fmla="*/ 572074398 h 673"/>
              <a:gd name="T70" fmla="*/ 2147483647 w 1214"/>
              <a:gd name="T71" fmla="*/ 491429465 h 673"/>
              <a:gd name="T72" fmla="*/ 2147483647 w 1214"/>
              <a:gd name="T73" fmla="*/ 410784433 h 673"/>
              <a:gd name="T74" fmla="*/ 2147483647 w 1214"/>
              <a:gd name="T75" fmla="*/ 355341042 h 673"/>
              <a:gd name="T76" fmla="*/ 2147483647 w 1214"/>
              <a:gd name="T77" fmla="*/ 284776725 h 673"/>
              <a:gd name="T78" fmla="*/ 2147483647 w 1214"/>
              <a:gd name="T79" fmla="*/ 239413950 h 673"/>
              <a:gd name="T80" fmla="*/ 2147483647 w 1214"/>
              <a:gd name="T81" fmla="*/ 183970509 h 673"/>
              <a:gd name="T82" fmla="*/ 2147483647 w 1214"/>
              <a:gd name="T83" fmla="*/ 136088374 h 673"/>
              <a:gd name="T84" fmla="*/ 2147483647 w 1214"/>
              <a:gd name="T85" fmla="*/ 103325551 h 673"/>
              <a:gd name="T86" fmla="*/ 2142132745 w 1214"/>
              <a:gd name="T87" fmla="*/ 68043393 h 673"/>
              <a:gd name="T88" fmla="*/ 2016124983 w 1214"/>
              <a:gd name="T89" fmla="*/ 32761223 h 673"/>
              <a:gd name="T90" fmla="*/ 1867435030 w 1214"/>
              <a:gd name="T91" fmla="*/ 22680600 h 673"/>
              <a:gd name="T92" fmla="*/ 1728827286 w 1214"/>
              <a:gd name="T93" fmla="*/ 0 h 673"/>
              <a:gd name="T94" fmla="*/ 1557456333 w 1214"/>
              <a:gd name="T95" fmla="*/ 0 h 673"/>
              <a:gd name="T96" fmla="*/ 1398687347 w 1214"/>
              <a:gd name="T97" fmla="*/ 0 h 673"/>
              <a:gd name="T98" fmla="*/ 1247476445 w 1214"/>
              <a:gd name="T99" fmla="*/ 10080620 h 673"/>
              <a:gd name="T100" fmla="*/ 1111388062 w 1214"/>
              <a:gd name="T101" fmla="*/ 32761223 h 673"/>
              <a:gd name="T102" fmla="*/ 962699697 w 1214"/>
              <a:gd name="T103" fmla="*/ 57962777 h 673"/>
              <a:gd name="T104" fmla="*/ 836691935 w 1214"/>
              <a:gd name="T105" fmla="*/ 90725574 h 673"/>
              <a:gd name="T106" fmla="*/ 733366166 w 1214"/>
              <a:gd name="T107" fmla="*/ 126007757 h 673"/>
              <a:gd name="T108" fmla="*/ 607356817 w 1214"/>
              <a:gd name="T109" fmla="*/ 171370532 h 673"/>
              <a:gd name="T110" fmla="*/ 504031246 w 1214"/>
              <a:gd name="T111" fmla="*/ 216733357 h 673"/>
              <a:gd name="T112" fmla="*/ 410784609 w 1214"/>
              <a:gd name="T113" fmla="*/ 262096131 h 673"/>
              <a:gd name="T114" fmla="*/ 320059020 w 1214"/>
              <a:gd name="T115" fmla="*/ 320058883 h 673"/>
              <a:gd name="T116" fmla="*/ 239414053 w 1214"/>
              <a:gd name="T117" fmla="*/ 388103839 h 673"/>
              <a:gd name="T118" fmla="*/ 171370606 w 1214"/>
              <a:gd name="T119" fmla="*/ 458668255 h 673"/>
              <a:gd name="T120" fmla="*/ 103325596 w 1214"/>
              <a:gd name="T121" fmla="*/ 539313188 h 673"/>
              <a:gd name="T122" fmla="*/ 55443440 w 1214"/>
              <a:gd name="T123" fmla="*/ 630038738 h 673"/>
              <a:gd name="T124" fmla="*/ 10080624 w 1214"/>
              <a:gd name="T125" fmla="*/ 733364264 h 67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214"/>
              <a:gd name="T190" fmla="*/ 0 h 673"/>
              <a:gd name="T191" fmla="*/ 1214 w 1214"/>
              <a:gd name="T192" fmla="*/ 673 h 67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214" h="673">
                <a:moveTo>
                  <a:pt x="4" y="295"/>
                </a:moveTo>
                <a:lnTo>
                  <a:pt x="4" y="300"/>
                </a:lnTo>
                <a:lnTo>
                  <a:pt x="4" y="304"/>
                </a:lnTo>
                <a:lnTo>
                  <a:pt x="4" y="314"/>
                </a:lnTo>
                <a:lnTo>
                  <a:pt x="4" y="318"/>
                </a:lnTo>
                <a:lnTo>
                  <a:pt x="0" y="327"/>
                </a:lnTo>
                <a:lnTo>
                  <a:pt x="0" y="332"/>
                </a:lnTo>
                <a:lnTo>
                  <a:pt x="0" y="336"/>
                </a:lnTo>
                <a:lnTo>
                  <a:pt x="0" y="345"/>
                </a:lnTo>
                <a:lnTo>
                  <a:pt x="4" y="350"/>
                </a:lnTo>
                <a:lnTo>
                  <a:pt x="4" y="359"/>
                </a:lnTo>
                <a:lnTo>
                  <a:pt x="4" y="364"/>
                </a:lnTo>
                <a:lnTo>
                  <a:pt x="4" y="368"/>
                </a:lnTo>
                <a:lnTo>
                  <a:pt x="4" y="373"/>
                </a:lnTo>
                <a:lnTo>
                  <a:pt x="4" y="377"/>
                </a:lnTo>
                <a:lnTo>
                  <a:pt x="9" y="382"/>
                </a:lnTo>
                <a:lnTo>
                  <a:pt x="9" y="391"/>
                </a:lnTo>
                <a:lnTo>
                  <a:pt x="13" y="395"/>
                </a:lnTo>
                <a:lnTo>
                  <a:pt x="13" y="400"/>
                </a:lnTo>
                <a:lnTo>
                  <a:pt x="18" y="409"/>
                </a:lnTo>
                <a:lnTo>
                  <a:pt x="18" y="414"/>
                </a:lnTo>
                <a:lnTo>
                  <a:pt x="22" y="423"/>
                </a:lnTo>
                <a:lnTo>
                  <a:pt x="27" y="427"/>
                </a:lnTo>
                <a:lnTo>
                  <a:pt x="27" y="436"/>
                </a:lnTo>
                <a:lnTo>
                  <a:pt x="31" y="436"/>
                </a:lnTo>
                <a:lnTo>
                  <a:pt x="31" y="441"/>
                </a:lnTo>
                <a:lnTo>
                  <a:pt x="36" y="445"/>
                </a:lnTo>
                <a:lnTo>
                  <a:pt x="36" y="450"/>
                </a:lnTo>
                <a:lnTo>
                  <a:pt x="41" y="455"/>
                </a:lnTo>
                <a:lnTo>
                  <a:pt x="45" y="459"/>
                </a:lnTo>
                <a:lnTo>
                  <a:pt x="45" y="464"/>
                </a:lnTo>
                <a:lnTo>
                  <a:pt x="50" y="468"/>
                </a:lnTo>
                <a:lnTo>
                  <a:pt x="54" y="473"/>
                </a:lnTo>
                <a:lnTo>
                  <a:pt x="59" y="477"/>
                </a:lnTo>
                <a:lnTo>
                  <a:pt x="63" y="482"/>
                </a:lnTo>
                <a:lnTo>
                  <a:pt x="68" y="486"/>
                </a:lnTo>
                <a:lnTo>
                  <a:pt x="72" y="491"/>
                </a:lnTo>
                <a:lnTo>
                  <a:pt x="77" y="500"/>
                </a:lnTo>
                <a:lnTo>
                  <a:pt x="86" y="505"/>
                </a:lnTo>
                <a:lnTo>
                  <a:pt x="86" y="509"/>
                </a:lnTo>
                <a:lnTo>
                  <a:pt x="91" y="514"/>
                </a:lnTo>
                <a:lnTo>
                  <a:pt x="95" y="514"/>
                </a:lnTo>
                <a:lnTo>
                  <a:pt x="100" y="518"/>
                </a:lnTo>
                <a:lnTo>
                  <a:pt x="104" y="523"/>
                </a:lnTo>
                <a:lnTo>
                  <a:pt x="109" y="523"/>
                </a:lnTo>
                <a:lnTo>
                  <a:pt x="113" y="527"/>
                </a:lnTo>
                <a:lnTo>
                  <a:pt x="113" y="532"/>
                </a:lnTo>
                <a:lnTo>
                  <a:pt x="118" y="536"/>
                </a:lnTo>
                <a:lnTo>
                  <a:pt x="122" y="536"/>
                </a:lnTo>
                <a:lnTo>
                  <a:pt x="127" y="541"/>
                </a:lnTo>
                <a:lnTo>
                  <a:pt x="132" y="546"/>
                </a:lnTo>
                <a:lnTo>
                  <a:pt x="136" y="546"/>
                </a:lnTo>
                <a:lnTo>
                  <a:pt x="141" y="550"/>
                </a:lnTo>
                <a:lnTo>
                  <a:pt x="145" y="550"/>
                </a:lnTo>
                <a:lnTo>
                  <a:pt x="150" y="555"/>
                </a:lnTo>
                <a:lnTo>
                  <a:pt x="154" y="559"/>
                </a:lnTo>
                <a:lnTo>
                  <a:pt x="159" y="564"/>
                </a:lnTo>
                <a:lnTo>
                  <a:pt x="163" y="564"/>
                </a:lnTo>
                <a:lnTo>
                  <a:pt x="168" y="568"/>
                </a:lnTo>
                <a:lnTo>
                  <a:pt x="172" y="568"/>
                </a:lnTo>
                <a:lnTo>
                  <a:pt x="177" y="573"/>
                </a:lnTo>
                <a:lnTo>
                  <a:pt x="186" y="577"/>
                </a:lnTo>
                <a:lnTo>
                  <a:pt x="195" y="582"/>
                </a:lnTo>
                <a:lnTo>
                  <a:pt x="200" y="586"/>
                </a:lnTo>
                <a:lnTo>
                  <a:pt x="209" y="591"/>
                </a:lnTo>
                <a:lnTo>
                  <a:pt x="218" y="591"/>
                </a:lnTo>
                <a:lnTo>
                  <a:pt x="222" y="596"/>
                </a:lnTo>
                <a:lnTo>
                  <a:pt x="227" y="596"/>
                </a:lnTo>
                <a:lnTo>
                  <a:pt x="236" y="600"/>
                </a:lnTo>
                <a:lnTo>
                  <a:pt x="241" y="605"/>
                </a:lnTo>
                <a:lnTo>
                  <a:pt x="250" y="605"/>
                </a:lnTo>
                <a:lnTo>
                  <a:pt x="254" y="609"/>
                </a:lnTo>
                <a:lnTo>
                  <a:pt x="259" y="609"/>
                </a:lnTo>
                <a:lnTo>
                  <a:pt x="268" y="614"/>
                </a:lnTo>
                <a:lnTo>
                  <a:pt x="273" y="614"/>
                </a:lnTo>
                <a:lnTo>
                  <a:pt x="277" y="618"/>
                </a:lnTo>
                <a:lnTo>
                  <a:pt x="282" y="618"/>
                </a:lnTo>
                <a:lnTo>
                  <a:pt x="291" y="623"/>
                </a:lnTo>
                <a:lnTo>
                  <a:pt x="300" y="623"/>
                </a:lnTo>
                <a:lnTo>
                  <a:pt x="309" y="627"/>
                </a:lnTo>
                <a:lnTo>
                  <a:pt x="318" y="632"/>
                </a:lnTo>
                <a:lnTo>
                  <a:pt x="323" y="632"/>
                </a:lnTo>
                <a:lnTo>
                  <a:pt x="332" y="632"/>
                </a:lnTo>
                <a:lnTo>
                  <a:pt x="332" y="636"/>
                </a:lnTo>
                <a:lnTo>
                  <a:pt x="341" y="636"/>
                </a:lnTo>
                <a:lnTo>
                  <a:pt x="350" y="641"/>
                </a:lnTo>
                <a:lnTo>
                  <a:pt x="354" y="641"/>
                </a:lnTo>
                <a:lnTo>
                  <a:pt x="359" y="641"/>
                </a:lnTo>
                <a:lnTo>
                  <a:pt x="363" y="641"/>
                </a:lnTo>
                <a:lnTo>
                  <a:pt x="373" y="646"/>
                </a:lnTo>
                <a:lnTo>
                  <a:pt x="382" y="646"/>
                </a:lnTo>
                <a:lnTo>
                  <a:pt x="391" y="650"/>
                </a:lnTo>
                <a:lnTo>
                  <a:pt x="400" y="650"/>
                </a:lnTo>
                <a:lnTo>
                  <a:pt x="404" y="650"/>
                </a:lnTo>
                <a:lnTo>
                  <a:pt x="409" y="655"/>
                </a:lnTo>
                <a:lnTo>
                  <a:pt x="414" y="655"/>
                </a:lnTo>
                <a:lnTo>
                  <a:pt x="423" y="655"/>
                </a:lnTo>
                <a:lnTo>
                  <a:pt x="432" y="655"/>
                </a:lnTo>
                <a:lnTo>
                  <a:pt x="441" y="659"/>
                </a:lnTo>
                <a:lnTo>
                  <a:pt x="445" y="659"/>
                </a:lnTo>
                <a:lnTo>
                  <a:pt x="450" y="659"/>
                </a:lnTo>
                <a:lnTo>
                  <a:pt x="454" y="659"/>
                </a:lnTo>
                <a:lnTo>
                  <a:pt x="464" y="664"/>
                </a:lnTo>
                <a:lnTo>
                  <a:pt x="473" y="664"/>
                </a:lnTo>
                <a:lnTo>
                  <a:pt x="482" y="664"/>
                </a:lnTo>
                <a:lnTo>
                  <a:pt x="486" y="664"/>
                </a:lnTo>
                <a:lnTo>
                  <a:pt x="495" y="664"/>
                </a:lnTo>
                <a:lnTo>
                  <a:pt x="500" y="664"/>
                </a:lnTo>
                <a:lnTo>
                  <a:pt x="504" y="668"/>
                </a:lnTo>
                <a:lnTo>
                  <a:pt x="514" y="668"/>
                </a:lnTo>
                <a:lnTo>
                  <a:pt x="523" y="668"/>
                </a:lnTo>
                <a:lnTo>
                  <a:pt x="527" y="668"/>
                </a:lnTo>
                <a:lnTo>
                  <a:pt x="536" y="668"/>
                </a:lnTo>
                <a:lnTo>
                  <a:pt x="545" y="668"/>
                </a:lnTo>
                <a:lnTo>
                  <a:pt x="555" y="668"/>
                </a:lnTo>
                <a:lnTo>
                  <a:pt x="564" y="668"/>
                </a:lnTo>
                <a:lnTo>
                  <a:pt x="568" y="668"/>
                </a:lnTo>
                <a:lnTo>
                  <a:pt x="577" y="673"/>
                </a:lnTo>
                <a:lnTo>
                  <a:pt x="586" y="673"/>
                </a:lnTo>
                <a:lnTo>
                  <a:pt x="595" y="673"/>
                </a:lnTo>
                <a:lnTo>
                  <a:pt x="605" y="673"/>
                </a:lnTo>
                <a:lnTo>
                  <a:pt x="609" y="673"/>
                </a:lnTo>
                <a:lnTo>
                  <a:pt x="618" y="673"/>
                </a:lnTo>
                <a:lnTo>
                  <a:pt x="627" y="673"/>
                </a:lnTo>
                <a:lnTo>
                  <a:pt x="636" y="673"/>
                </a:lnTo>
                <a:lnTo>
                  <a:pt x="645" y="668"/>
                </a:lnTo>
                <a:lnTo>
                  <a:pt x="650" y="668"/>
                </a:lnTo>
                <a:lnTo>
                  <a:pt x="659" y="668"/>
                </a:lnTo>
                <a:lnTo>
                  <a:pt x="668" y="668"/>
                </a:lnTo>
                <a:lnTo>
                  <a:pt x="677" y="668"/>
                </a:lnTo>
                <a:lnTo>
                  <a:pt x="686" y="668"/>
                </a:lnTo>
                <a:lnTo>
                  <a:pt x="691" y="668"/>
                </a:lnTo>
                <a:lnTo>
                  <a:pt x="700" y="668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7" y="664"/>
                </a:lnTo>
                <a:lnTo>
                  <a:pt x="732" y="664"/>
                </a:lnTo>
                <a:lnTo>
                  <a:pt x="741" y="664"/>
                </a:lnTo>
                <a:lnTo>
                  <a:pt x="750" y="664"/>
                </a:lnTo>
                <a:lnTo>
                  <a:pt x="759" y="659"/>
                </a:lnTo>
                <a:lnTo>
                  <a:pt x="764" y="659"/>
                </a:lnTo>
                <a:lnTo>
                  <a:pt x="768" y="659"/>
                </a:lnTo>
                <a:lnTo>
                  <a:pt x="773" y="659"/>
                </a:lnTo>
                <a:lnTo>
                  <a:pt x="782" y="655"/>
                </a:lnTo>
                <a:lnTo>
                  <a:pt x="791" y="655"/>
                </a:lnTo>
                <a:lnTo>
                  <a:pt x="800" y="655"/>
                </a:lnTo>
                <a:lnTo>
                  <a:pt x="805" y="655"/>
                </a:lnTo>
                <a:lnTo>
                  <a:pt x="809" y="650"/>
                </a:lnTo>
                <a:lnTo>
                  <a:pt x="814" y="650"/>
                </a:lnTo>
                <a:lnTo>
                  <a:pt x="823" y="650"/>
                </a:lnTo>
                <a:lnTo>
                  <a:pt x="832" y="646"/>
                </a:lnTo>
                <a:lnTo>
                  <a:pt x="841" y="646"/>
                </a:lnTo>
                <a:lnTo>
                  <a:pt x="850" y="641"/>
                </a:lnTo>
                <a:lnTo>
                  <a:pt x="855" y="641"/>
                </a:lnTo>
                <a:lnTo>
                  <a:pt x="859" y="641"/>
                </a:lnTo>
                <a:lnTo>
                  <a:pt x="864" y="641"/>
                </a:lnTo>
                <a:lnTo>
                  <a:pt x="873" y="636"/>
                </a:lnTo>
                <a:lnTo>
                  <a:pt x="882" y="636"/>
                </a:lnTo>
                <a:lnTo>
                  <a:pt x="882" y="632"/>
                </a:lnTo>
                <a:lnTo>
                  <a:pt x="891" y="632"/>
                </a:lnTo>
                <a:lnTo>
                  <a:pt x="896" y="632"/>
                </a:lnTo>
                <a:lnTo>
                  <a:pt x="905" y="627"/>
                </a:lnTo>
                <a:lnTo>
                  <a:pt x="914" y="623"/>
                </a:lnTo>
                <a:lnTo>
                  <a:pt x="923" y="623"/>
                </a:lnTo>
                <a:lnTo>
                  <a:pt x="932" y="618"/>
                </a:lnTo>
                <a:lnTo>
                  <a:pt x="937" y="618"/>
                </a:lnTo>
                <a:lnTo>
                  <a:pt x="941" y="614"/>
                </a:lnTo>
                <a:lnTo>
                  <a:pt x="946" y="614"/>
                </a:lnTo>
                <a:lnTo>
                  <a:pt x="955" y="609"/>
                </a:lnTo>
                <a:lnTo>
                  <a:pt x="959" y="609"/>
                </a:lnTo>
                <a:lnTo>
                  <a:pt x="964" y="605"/>
                </a:lnTo>
                <a:lnTo>
                  <a:pt x="973" y="605"/>
                </a:lnTo>
                <a:lnTo>
                  <a:pt x="977" y="600"/>
                </a:lnTo>
                <a:lnTo>
                  <a:pt x="987" y="596"/>
                </a:lnTo>
                <a:lnTo>
                  <a:pt x="991" y="596"/>
                </a:lnTo>
                <a:lnTo>
                  <a:pt x="996" y="591"/>
                </a:lnTo>
                <a:lnTo>
                  <a:pt x="1005" y="591"/>
                </a:lnTo>
                <a:lnTo>
                  <a:pt x="1014" y="586"/>
                </a:lnTo>
                <a:lnTo>
                  <a:pt x="1018" y="582"/>
                </a:lnTo>
                <a:lnTo>
                  <a:pt x="1027" y="577"/>
                </a:lnTo>
                <a:lnTo>
                  <a:pt x="1037" y="573"/>
                </a:lnTo>
                <a:lnTo>
                  <a:pt x="1041" y="568"/>
                </a:lnTo>
                <a:lnTo>
                  <a:pt x="1046" y="568"/>
                </a:lnTo>
                <a:lnTo>
                  <a:pt x="1050" y="564"/>
                </a:lnTo>
                <a:lnTo>
                  <a:pt x="1055" y="564"/>
                </a:lnTo>
                <a:lnTo>
                  <a:pt x="1059" y="559"/>
                </a:lnTo>
                <a:lnTo>
                  <a:pt x="1064" y="555"/>
                </a:lnTo>
                <a:lnTo>
                  <a:pt x="1068" y="550"/>
                </a:lnTo>
                <a:lnTo>
                  <a:pt x="1073" y="550"/>
                </a:lnTo>
                <a:lnTo>
                  <a:pt x="1078" y="546"/>
                </a:lnTo>
                <a:lnTo>
                  <a:pt x="1082" y="546"/>
                </a:lnTo>
                <a:lnTo>
                  <a:pt x="1087" y="541"/>
                </a:lnTo>
                <a:lnTo>
                  <a:pt x="1091" y="536"/>
                </a:lnTo>
                <a:lnTo>
                  <a:pt x="1096" y="536"/>
                </a:lnTo>
                <a:lnTo>
                  <a:pt x="1100" y="532"/>
                </a:lnTo>
                <a:lnTo>
                  <a:pt x="1100" y="527"/>
                </a:lnTo>
                <a:lnTo>
                  <a:pt x="1105" y="523"/>
                </a:lnTo>
                <a:lnTo>
                  <a:pt x="1109" y="523"/>
                </a:lnTo>
                <a:lnTo>
                  <a:pt x="1114" y="518"/>
                </a:lnTo>
                <a:lnTo>
                  <a:pt x="1118" y="514"/>
                </a:lnTo>
                <a:lnTo>
                  <a:pt x="1123" y="514"/>
                </a:lnTo>
                <a:lnTo>
                  <a:pt x="1128" y="509"/>
                </a:lnTo>
                <a:lnTo>
                  <a:pt x="1128" y="505"/>
                </a:lnTo>
                <a:lnTo>
                  <a:pt x="1137" y="500"/>
                </a:lnTo>
                <a:lnTo>
                  <a:pt x="1141" y="491"/>
                </a:lnTo>
                <a:lnTo>
                  <a:pt x="1146" y="486"/>
                </a:lnTo>
                <a:lnTo>
                  <a:pt x="1150" y="482"/>
                </a:lnTo>
                <a:lnTo>
                  <a:pt x="1155" y="477"/>
                </a:lnTo>
                <a:lnTo>
                  <a:pt x="1159" y="473"/>
                </a:lnTo>
                <a:lnTo>
                  <a:pt x="1164" y="468"/>
                </a:lnTo>
                <a:lnTo>
                  <a:pt x="1168" y="464"/>
                </a:lnTo>
                <a:lnTo>
                  <a:pt x="1168" y="459"/>
                </a:lnTo>
                <a:lnTo>
                  <a:pt x="1173" y="455"/>
                </a:lnTo>
                <a:lnTo>
                  <a:pt x="1178" y="450"/>
                </a:lnTo>
                <a:lnTo>
                  <a:pt x="1178" y="445"/>
                </a:lnTo>
                <a:lnTo>
                  <a:pt x="1182" y="441"/>
                </a:lnTo>
                <a:lnTo>
                  <a:pt x="1182" y="436"/>
                </a:lnTo>
                <a:lnTo>
                  <a:pt x="1187" y="436"/>
                </a:lnTo>
                <a:lnTo>
                  <a:pt x="1187" y="427"/>
                </a:lnTo>
                <a:lnTo>
                  <a:pt x="1191" y="423"/>
                </a:lnTo>
                <a:lnTo>
                  <a:pt x="1196" y="414"/>
                </a:lnTo>
                <a:lnTo>
                  <a:pt x="1196" y="409"/>
                </a:lnTo>
                <a:lnTo>
                  <a:pt x="1200" y="400"/>
                </a:lnTo>
                <a:lnTo>
                  <a:pt x="1200" y="395"/>
                </a:lnTo>
                <a:lnTo>
                  <a:pt x="1205" y="391"/>
                </a:lnTo>
                <a:lnTo>
                  <a:pt x="1205" y="382"/>
                </a:lnTo>
                <a:lnTo>
                  <a:pt x="1209" y="377"/>
                </a:lnTo>
                <a:lnTo>
                  <a:pt x="1209" y="373"/>
                </a:lnTo>
                <a:lnTo>
                  <a:pt x="1209" y="368"/>
                </a:lnTo>
                <a:lnTo>
                  <a:pt x="1209" y="364"/>
                </a:lnTo>
                <a:lnTo>
                  <a:pt x="1209" y="359"/>
                </a:lnTo>
                <a:lnTo>
                  <a:pt x="1209" y="350"/>
                </a:lnTo>
                <a:lnTo>
                  <a:pt x="1214" y="345"/>
                </a:lnTo>
                <a:lnTo>
                  <a:pt x="1214" y="336"/>
                </a:lnTo>
                <a:lnTo>
                  <a:pt x="1214" y="332"/>
                </a:lnTo>
                <a:lnTo>
                  <a:pt x="1214" y="327"/>
                </a:lnTo>
                <a:lnTo>
                  <a:pt x="1209" y="318"/>
                </a:lnTo>
                <a:lnTo>
                  <a:pt x="1209" y="314"/>
                </a:lnTo>
                <a:lnTo>
                  <a:pt x="1209" y="304"/>
                </a:lnTo>
                <a:lnTo>
                  <a:pt x="1209" y="300"/>
                </a:lnTo>
                <a:lnTo>
                  <a:pt x="1209" y="295"/>
                </a:lnTo>
                <a:lnTo>
                  <a:pt x="1209" y="291"/>
                </a:lnTo>
                <a:lnTo>
                  <a:pt x="1205" y="286"/>
                </a:lnTo>
                <a:lnTo>
                  <a:pt x="1205" y="282"/>
                </a:lnTo>
                <a:lnTo>
                  <a:pt x="1200" y="273"/>
                </a:lnTo>
                <a:lnTo>
                  <a:pt x="1200" y="268"/>
                </a:lnTo>
                <a:lnTo>
                  <a:pt x="1196" y="259"/>
                </a:lnTo>
                <a:lnTo>
                  <a:pt x="1196" y="254"/>
                </a:lnTo>
                <a:lnTo>
                  <a:pt x="1191" y="250"/>
                </a:lnTo>
                <a:lnTo>
                  <a:pt x="1187" y="241"/>
                </a:lnTo>
                <a:lnTo>
                  <a:pt x="1187" y="236"/>
                </a:lnTo>
                <a:lnTo>
                  <a:pt x="1182" y="232"/>
                </a:lnTo>
                <a:lnTo>
                  <a:pt x="1182" y="227"/>
                </a:lnTo>
                <a:lnTo>
                  <a:pt x="1178" y="223"/>
                </a:lnTo>
                <a:lnTo>
                  <a:pt x="1178" y="218"/>
                </a:lnTo>
                <a:lnTo>
                  <a:pt x="1173" y="214"/>
                </a:lnTo>
                <a:lnTo>
                  <a:pt x="1168" y="209"/>
                </a:lnTo>
                <a:lnTo>
                  <a:pt x="1164" y="204"/>
                </a:lnTo>
                <a:lnTo>
                  <a:pt x="1159" y="195"/>
                </a:lnTo>
                <a:lnTo>
                  <a:pt x="1155" y="191"/>
                </a:lnTo>
                <a:lnTo>
                  <a:pt x="1150" y="186"/>
                </a:lnTo>
                <a:lnTo>
                  <a:pt x="1146" y="182"/>
                </a:lnTo>
                <a:lnTo>
                  <a:pt x="1141" y="177"/>
                </a:lnTo>
                <a:lnTo>
                  <a:pt x="1137" y="173"/>
                </a:lnTo>
                <a:lnTo>
                  <a:pt x="1137" y="168"/>
                </a:lnTo>
                <a:lnTo>
                  <a:pt x="1128" y="163"/>
                </a:lnTo>
                <a:lnTo>
                  <a:pt x="1123" y="159"/>
                </a:lnTo>
                <a:lnTo>
                  <a:pt x="1118" y="154"/>
                </a:lnTo>
                <a:lnTo>
                  <a:pt x="1114" y="150"/>
                </a:lnTo>
                <a:lnTo>
                  <a:pt x="1109" y="150"/>
                </a:lnTo>
                <a:lnTo>
                  <a:pt x="1105" y="145"/>
                </a:lnTo>
                <a:lnTo>
                  <a:pt x="1100" y="141"/>
                </a:lnTo>
                <a:lnTo>
                  <a:pt x="1096" y="136"/>
                </a:lnTo>
                <a:lnTo>
                  <a:pt x="1091" y="132"/>
                </a:lnTo>
                <a:lnTo>
                  <a:pt x="1087" y="127"/>
                </a:lnTo>
                <a:lnTo>
                  <a:pt x="1082" y="127"/>
                </a:lnTo>
                <a:lnTo>
                  <a:pt x="1078" y="123"/>
                </a:lnTo>
                <a:lnTo>
                  <a:pt x="1073" y="118"/>
                </a:lnTo>
                <a:lnTo>
                  <a:pt x="1068" y="118"/>
                </a:lnTo>
                <a:lnTo>
                  <a:pt x="1064" y="113"/>
                </a:lnTo>
                <a:lnTo>
                  <a:pt x="1059" y="113"/>
                </a:lnTo>
                <a:lnTo>
                  <a:pt x="1055" y="109"/>
                </a:lnTo>
                <a:lnTo>
                  <a:pt x="1050" y="104"/>
                </a:lnTo>
                <a:lnTo>
                  <a:pt x="1046" y="104"/>
                </a:lnTo>
                <a:lnTo>
                  <a:pt x="1041" y="100"/>
                </a:lnTo>
                <a:lnTo>
                  <a:pt x="1037" y="100"/>
                </a:lnTo>
                <a:lnTo>
                  <a:pt x="1027" y="95"/>
                </a:lnTo>
                <a:lnTo>
                  <a:pt x="1018" y="91"/>
                </a:lnTo>
                <a:lnTo>
                  <a:pt x="1018" y="86"/>
                </a:lnTo>
                <a:lnTo>
                  <a:pt x="1014" y="86"/>
                </a:lnTo>
                <a:lnTo>
                  <a:pt x="1005" y="82"/>
                </a:lnTo>
                <a:lnTo>
                  <a:pt x="996" y="77"/>
                </a:lnTo>
                <a:lnTo>
                  <a:pt x="991" y="73"/>
                </a:lnTo>
                <a:lnTo>
                  <a:pt x="987" y="73"/>
                </a:lnTo>
                <a:lnTo>
                  <a:pt x="977" y="68"/>
                </a:lnTo>
                <a:lnTo>
                  <a:pt x="973" y="68"/>
                </a:lnTo>
                <a:lnTo>
                  <a:pt x="964" y="63"/>
                </a:lnTo>
                <a:lnTo>
                  <a:pt x="959" y="63"/>
                </a:lnTo>
                <a:lnTo>
                  <a:pt x="955" y="59"/>
                </a:lnTo>
                <a:lnTo>
                  <a:pt x="946" y="54"/>
                </a:lnTo>
                <a:lnTo>
                  <a:pt x="941" y="54"/>
                </a:lnTo>
                <a:lnTo>
                  <a:pt x="937" y="54"/>
                </a:lnTo>
                <a:lnTo>
                  <a:pt x="932" y="50"/>
                </a:lnTo>
                <a:lnTo>
                  <a:pt x="923" y="50"/>
                </a:lnTo>
                <a:lnTo>
                  <a:pt x="923" y="45"/>
                </a:lnTo>
                <a:lnTo>
                  <a:pt x="914" y="45"/>
                </a:lnTo>
                <a:lnTo>
                  <a:pt x="905" y="41"/>
                </a:lnTo>
                <a:lnTo>
                  <a:pt x="896" y="41"/>
                </a:lnTo>
                <a:lnTo>
                  <a:pt x="891" y="36"/>
                </a:lnTo>
                <a:lnTo>
                  <a:pt x="882" y="36"/>
                </a:lnTo>
                <a:lnTo>
                  <a:pt x="873" y="32"/>
                </a:lnTo>
                <a:lnTo>
                  <a:pt x="864" y="32"/>
                </a:lnTo>
                <a:lnTo>
                  <a:pt x="859" y="27"/>
                </a:lnTo>
                <a:lnTo>
                  <a:pt x="855" y="27"/>
                </a:lnTo>
                <a:lnTo>
                  <a:pt x="850" y="27"/>
                </a:lnTo>
                <a:lnTo>
                  <a:pt x="841" y="23"/>
                </a:lnTo>
                <a:lnTo>
                  <a:pt x="832" y="23"/>
                </a:lnTo>
                <a:lnTo>
                  <a:pt x="823" y="23"/>
                </a:lnTo>
                <a:lnTo>
                  <a:pt x="814" y="18"/>
                </a:lnTo>
                <a:lnTo>
                  <a:pt x="809" y="18"/>
                </a:lnTo>
                <a:lnTo>
                  <a:pt x="805" y="18"/>
                </a:lnTo>
                <a:lnTo>
                  <a:pt x="800" y="13"/>
                </a:lnTo>
                <a:lnTo>
                  <a:pt x="791" y="13"/>
                </a:lnTo>
                <a:lnTo>
                  <a:pt x="782" y="13"/>
                </a:lnTo>
                <a:lnTo>
                  <a:pt x="773" y="13"/>
                </a:lnTo>
                <a:lnTo>
                  <a:pt x="768" y="9"/>
                </a:lnTo>
                <a:lnTo>
                  <a:pt x="764" y="9"/>
                </a:lnTo>
                <a:lnTo>
                  <a:pt x="759" y="9"/>
                </a:lnTo>
                <a:lnTo>
                  <a:pt x="750" y="9"/>
                </a:lnTo>
                <a:lnTo>
                  <a:pt x="741" y="9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14" y="4"/>
                </a:lnTo>
                <a:lnTo>
                  <a:pt x="709" y="4"/>
                </a:lnTo>
                <a:lnTo>
                  <a:pt x="700" y="4"/>
                </a:lnTo>
                <a:lnTo>
                  <a:pt x="691" y="0"/>
                </a:lnTo>
                <a:lnTo>
                  <a:pt x="686" y="0"/>
                </a:lnTo>
                <a:lnTo>
                  <a:pt x="677" y="0"/>
                </a:lnTo>
                <a:lnTo>
                  <a:pt x="668" y="0"/>
                </a:lnTo>
                <a:lnTo>
                  <a:pt x="659" y="0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0"/>
                </a:lnTo>
                <a:lnTo>
                  <a:pt x="545" y="0"/>
                </a:lnTo>
                <a:lnTo>
                  <a:pt x="536" y="0"/>
                </a:lnTo>
                <a:lnTo>
                  <a:pt x="527" y="0"/>
                </a:lnTo>
                <a:lnTo>
                  <a:pt x="523" y="0"/>
                </a:lnTo>
                <a:lnTo>
                  <a:pt x="514" y="4"/>
                </a:lnTo>
                <a:lnTo>
                  <a:pt x="504" y="4"/>
                </a:lnTo>
                <a:lnTo>
                  <a:pt x="500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9"/>
                </a:lnTo>
                <a:lnTo>
                  <a:pt x="464" y="9"/>
                </a:lnTo>
                <a:lnTo>
                  <a:pt x="454" y="9"/>
                </a:lnTo>
                <a:lnTo>
                  <a:pt x="450" y="9"/>
                </a:lnTo>
                <a:lnTo>
                  <a:pt x="445" y="9"/>
                </a:lnTo>
                <a:lnTo>
                  <a:pt x="441" y="13"/>
                </a:lnTo>
                <a:lnTo>
                  <a:pt x="432" y="13"/>
                </a:lnTo>
                <a:lnTo>
                  <a:pt x="423" y="13"/>
                </a:lnTo>
                <a:lnTo>
                  <a:pt x="414" y="13"/>
                </a:lnTo>
                <a:lnTo>
                  <a:pt x="409" y="18"/>
                </a:lnTo>
                <a:lnTo>
                  <a:pt x="404" y="18"/>
                </a:lnTo>
                <a:lnTo>
                  <a:pt x="400" y="18"/>
                </a:lnTo>
                <a:lnTo>
                  <a:pt x="391" y="23"/>
                </a:lnTo>
                <a:lnTo>
                  <a:pt x="382" y="23"/>
                </a:lnTo>
                <a:lnTo>
                  <a:pt x="373" y="23"/>
                </a:lnTo>
                <a:lnTo>
                  <a:pt x="363" y="27"/>
                </a:lnTo>
                <a:lnTo>
                  <a:pt x="359" y="27"/>
                </a:lnTo>
                <a:lnTo>
                  <a:pt x="354" y="27"/>
                </a:lnTo>
                <a:lnTo>
                  <a:pt x="350" y="32"/>
                </a:lnTo>
                <a:lnTo>
                  <a:pt x="341" y="32"/>
                </a:lnTo>
                <a:lnTo>
                  <a:pt x="332" y="36"/>
                </a:lnTo>
                <a:lnTo>
                  <a:pt x="323" y="36"/>
                </a:lnTo>
                <a:lnTo>
                  <a:pt x="318" y="41"/>
                </a:lnTo>
                <a:lnTo>
                  <a:pt x="309" y="41"/>
                </a:lnTo>
                <a:lnTo>
                  <a:pt x="300" y="45"/>
                </a:lnTo>
                <a:lnTo>
                  <a:pt x="291" y="45"/>
                </a:lnTo>
                <a:lnTo>
                  <a:pt x="291" y="50"/>
                </a:lnTo>
                <a:lnTo>
                  <a:pt x="282" y="50"/>
                </a:lnTo>
                <a:lnTo>
                  <a:pt x="277" y="54"/>
                </a:lnTo>
                <a:lnTo>
                  <a:pt x="273" y="54"/>
                </a:lnTo>
                <a:lnTo>
                  <a:pt x="268" y="54"/>
                </a:lnTo>
                <a:lnTo>
                  <a:pt x="259" y="59"/>
                </a:lnTo>
                <a:lnTo>
                  <a:pt x="254" y="63"/>
                </a:lnTo>
                <a:lnTo>
                  <a:pt x="250" y="63"/>
                </a:lnTo>
                <a:lnTo>
                  <a:pt x="241" y="68"/>
                </a:lnTo>
                <a:lnTo>
                  <a:pt x="236" y="68"/>
                </a:lnTo>
                <a:lnTo>
                  <a:pt x="227" y="73"/>
                </a:lnTo>
                <a:lnTo>
                  <a:pt x="222" y="73"/>
                </a:lnTo>
                <a:lnTo>
                  <a:pt x="218" y="77"/>
                </a:lnTo>
                <a:lnTo>
                  <a:pt x="209" y="82"/>
                </a:lnTo>
                <a:lnTo>
                  <a:pt x="200" y="86"/>
                </a:lnTo>
                <a:lnTo>
                  <a:pt x="195" y="86"/>
                </a:lnTo>
                <a:lnTo>
                  <a:pt x="195" y="91"/>
                </a:lnTo>
                <a:lnTo>
                  <a:pt x="186" y="95"/>
                </a:lnTo>
                <a:lnTo>
                  <a:pt x="177" y="100"/>
                </a:lnTo>
                <a:lnTo>
                  <a:pt x="172" y="100"/>
                </a:lnTo>
                <a:lnTo>
                  <a:pt x="168" y="104"/>
                </a:lnTo>
                <a:lnTo>
                  <a:pt x="163" y="104"/>
                </a:lnTo>
                <a:lnTo>
                  <a:pt x="159" y="109"/>
                </a:lnTo>
                <a:lnTo>
                  <a:pt x="154" y="113"/>
                </a:lnTo>
                <a:lnTo>
                  <a:pt x="150" y="113"/>
                </a:lnTo>
                <a:lnTo>
                  <a:pt x="145" y="118"/>
                </a:lnTo>
                <a:lnTo>
                  <a:pt x="141" y="118"/>
                </a:lnTo>
                <a:lnTo>
                  <a:pt x="136" y="123"/>
                </a:lnTo>
                <a:lnTo>
                  <a:pt x="132" y="127"/>
                </a:lnTo>
                <a:lnTo>
                  <a:pt x="127" y="127"/>
                </a:lnTo>
                <a:lnTo>
                  <a:pt x="122" y="132"/>
                </a:lnTo>
                <a:lnTo>
                  <a:pt x="118" y="136"/>
                </a:lnTo>
                <a:lnTo>
                  <a:pt x="113" y="141"/>
                </a:lnTo>
                <a:lnTo>
                  <a:pt x="109" y="145"/>
                </a:lnTo>
                <a:lnTo>
                  <a:pt x="104" y="150"/>
                </a:lnTo>
                <a:lnTo>
                  <a:pt x="100" y="150"/>
                </a:lnTo>
                <a:lnTo>
                  <a:pt x="95" y="154"/>
                </a:lnTo>
                <a:lnTo>
                  <a:pt x="91" y="159"/>
                </a:lnTo>
                <a:lnTo>
                  <a:pt x="86" y="163"/>
                </a:lnTo>
                <a:lnTo>
                  <a:pt x="77" y="168"/>
                </a:lnTo>
                <a:lnTo>
                  <a:pt x="77" y="173"/>
                </a:lnTo>
                <a:lnTo>
                  <a:pt x="72" y="177"/>
                </a:lnTo>
                <a:lnTo>
                  <a:pt x="68" y="182"/>
                </a:lnTo>
                <a:lnTo>
                  <a:pt x="63" y="186"/>
                </a:lnTo>
                <a:lnTo>
                  <a:pt x="59" y="191"/>
                </a:lnTo>
                <a:lnTo>
                  <a:pt x="54" y="195"/>
                </a:lnTo>
                <a:lnTo>
                  <a:pt x="50" y="204"/>
                </a:lnTo>
                <a:lnTo>
                  <a:pt x="45" y="209"/>
                </a:lnTo>
                <a:lnTo>
                  <a:pt x="41" y="214"/>
                </a:lnTo>
                <a:lnTo>
                  <a:pt x="36" y="218"/>
                </a:lnTo>
                <a:lnTo>
                  <a:pt x="36" y="223"/>
                </a:lnTo>
                <a:lnTo>
                  <a:pt x="31" y="227"/>
                </a:lnTo>
                <a:lnTo>
                  <a:pt x="31" y="232"/>
                </a:lnTo>
                <a:lnTo>
                  <a:pt x="27" y="236"/>
                </a:lnTo>
                <a:lnTo>
                  <a:pt x="27" y="241"/>
                </a:lnTo>
                <a:lnTo>
                  <a:pt x="22" y="250"/>
                </a:lnTo>
                <a:lnTo>
                  <a:pt x="18" y="254"/>
                </a:lnTo>
                <a:lnTo>
                  <a:pt x="18" y="259"/>
                </a:lnTo>
                <a:lnTo>
                  <a:pt x="13" y="268"/>
                </a:lnTo>
                <a:lnTo>
                  <a:pt x="13" y="273"/>
                </a:lnTo>
                <a:lnTo>
                  <a:pt x="9" y="282"/>
                </a:lnTo>
                <a:lnTo>
                  <a:pt x="9" y="286"/>
                </a:lnTo>
                <a:lnTo>
                  <a:pt x="4" y="291"/>
                </a:lnTo>
                <a:lnTo>
                  <a:pt x="4" y="2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4" name="Freeform 187"/>
          <p:cNvSpPr>
            <a:spLocks/>
          </p:cNvSpPr>
          <p:nvPr/>
        </p:nvSpPr>
        <p:spPr bwMode="auto">
          <a:xfrm>
            <a:off x="5767388" y="5546728"/>
            <a:ext cx="2201862" cy="815975"/>
          </a:xfrm>
          <a:custGeom>
            <a:avLst/>
            <a:gdLst>
              <a:gd name="T0" fmla="*/ 80644978 w 1387"/>
              <a:gd name="T1" fmla="*/ 70564366 h 514"/>
              <a:gd name="T2" fmla="*/ 171370575 w 1387"/>
              <a:gd name="T3" fmla="*/ 148688404 h 514"/>
              <a:gd name="T4" fmla="*/ 274696178 w 1387"/>
              <a:gd name="T5" fmla="*/ 219252795 h 514"/>
              <a:gd name="T6" fmla="*/ 378023318 w 1387"/>
              <a:gd name="T7" fmla="*/ 287297775 h 514"/>
              <a:gd name="T8" fmla="*/ 481348970 w 1387"/>
              <a:gd name="T9" fmla="*/ 332660566 h 514"/>
              <a:gd name="T10" fmla="*/ 607356709 w 1387"/>
              <a:gd name="T11" fmla="*/ 390623339 h 514"/>
              <a:gd name="T12" fmla="*/ 723283830 w 1387"/>
              <a:gd name="T13" fmla="*/ 435986229 h 514"/>
              <a:gd name="T14" fmla="*/ 871973954 w 1387"/>
              <a:gd name="T15" fmla="*/ 481349020 h 514"/>
              <a:gd name="T16" fmla="*/ 997981694 w 1387"/>
              <a:gd name="T17" fmla="*/ 516631191 h 514"/>
              <a:gd name="T18" fmla="*/ 1146670033 w 1387"/>
              <a:gd name="T19" fmla="*/ 539313380 h 514"/>
              <a:gd name="T20" fmla="*/ 1307959939 w 1387"/>
              <a:gd name="T21" fmla="*/ 574595551 h 514"/>
              <a:gd name="T22" fmla="*/ 1466730485 w 1387"/>
              <a:gd name="T23" fmla="*/ 584676171 h 514"/>
              <a:gd name="T24" fmla="*/ 1640620372 w 1387"/>
              <a:gd name="T25" fmla="*/ 597276152 h 514"/>
              <a:gd name="T26" fmla="*/ 1822071914 w 1387"/>
              <a:gd name="T27" fmla="*/ 597276152 h 514"/>
              <a:gd name="T28" fmla="*/ 1983361820 w 1387"/>
              <a:gd name="T29" fmla="*/ 584676171 h 514"/>
              <a:gd name="T30" fmla="*/ 2147483647 w 1387"/>
              <a:gd name="T31" fmla="*/ 574595551 h 514"/>
              <a:gd name="T32" fmla="*/ 2147483647 w 1387"/>
              <a:gd name="T33" fmla="*/ 551913361 h 514"/>
              <a:gd name="T34" fmla="*/ 2147483647 w 1387"/>
              <a:gd name="T35" fmla="*/ 529232760 h 514"/>
              <a:gd name="T36" fmla="*/ 2147483647 w 1387"/>
              <a:gd name="T37" fmla="*/ 481349020 h 514"/>
              <a:gd name="T38" fmla="*/ 2147483647 w 1387"/>
              <a:gd name="T39" fmla="*/ 448587798 h 514"/>
              <a:gd name="T40" fmla="*/ 2147483647 w 1387"/>
              <a:gd name="T41" fmla="*/ 403224908 h 514"/>
              <a:gd name="T42" fmla="*/ 2147483647 w 1387"/>
              <a:gd name="T43" fmla="*/ 345260548 h 514"/>
              <a:gd name="T44" fmla="*/ 2147483647 w 1387"/>
              <a:gd name="T45" fmla="*/ 299897757 h 514"/>
              <a:gd name="T46" fmla="*/ 2147483647 w 1387"/>
              <a:gd name="T47" fmla="*/ 229333415 h 514"/>
              <a:gd name="T48" fmla="*/ 2147483647 w 1387"/>
              <a:gd name="T49" fmla="*/ 161289973 h 514"/>
              <a:gd name="T50" fmla="*/ 2147483647 w 1387"/>
              <a:gd name="T51" fmla="*/ 93244968 h 514"/>
              <a:gd name="T52" fmla="*/ 2147483647 w 1387"/>
              <a:gd name="T53" fmla="*/ 12599985 h 514"/>
              <a:gd name="T54" fmla="*/ 2147483647 w 1387"/>
              <a:gd name="T55" fmla="*/ 126007802 h 514"/>
              <a:gd name="T56" fmla="*/ 2147483647 w 1387"/>
              <a:gd name="T57" fmla="*/ 264615586 h 514"/>
              <a:gd name="T58" fmla="*/ 2147483647 w 1387"/>
              <a:gd name="T59" fmla="*/ 413305528 h 514"/>
              <a:gd name="T60" fmla="*/ 2147483647 w 1387"/>
              <a:gd name="T61" fmla="*/ 561993982 h 514"/>
              <a:gd name="T62" fmla="*/ 2147483647 w 1387"/>
              <a:gd name="T63" fmla="*/ 710683923 h 514"/>
              <a:gd name="T64" fmla="*/ 2147483647 w 1387"/>
              <a:gd name="T65" fmla="*/ 849291856 h 514"/>
              <a:gd name="T66" fmla="*/ 2147483647 w 1387"/>
              <a:gd name="T67" fmla="*/ 997981798 h 514"/>
              <a:gd name="T68" fmla="*/ 2147483647 w 1387"/>
              <a:gd name="T69" fmla="*/ 1146670152 h 514"/>
              <a:gd name="T70" fmla="*/ 2147483647 w 1387"/>
              <a:gd name="T71" fmla="*/ 1295360094 h 514"/>
              <a:gd name="T72" fmla="*/ 2147483647 w 1387"/>
              <a:gd name="T73" fmla="*/ 1295360094 h 514"/>
              <a:gd name="T74" fmla="*/ 2147483647 w 1387"/>
              <a:gd name="T75" fmla="*/ 1295360094 h 514"/>
              <a:gd name="T76" fmla="*/ 2147483647 w 1387"/>
              <a:gd name="T77" fmla="*/ 1295360094 h 514"/>
              <a:gd name="T78" fmla="*/ 2147483647 w 1387"/>
              <a:gd name="T79" fmla="*/ 1295360094 h 514"/>
              <a:gd name="T80" fmla="*/ 2147483647 w 1387"/>
              <a:gd name="T81" fmla="*/ 1295360094 h 514"/>
              <a:gd name="T82" fmla="*/ 2147483647 w 1387"/>
              <a:gd name="T83" fmla="*/ 1295360094 h 514"/>
              <a:gd name="T84" fmla="*/ 2147483647 w 1387"/>
              <a:gd name="T85" fmla="*/ 1295360094 h 514"/>
              <a:gd name="T86" fmla="*/ 2028724606 w 1387"/>
              <a:gd name="T87" fmla="*/ 1295360094 h 514"/>
              <a:gd name="T88" fmla="*/ 1844754100 w 1387"/>
              <a:gd name="T89" fmla="*/ 1295360094 h 514"/>
              <a:gd name="T90" fmla="*/ 1650700991 w 1387"/>
              <a:gd name="T91" fmla="*/ 1295360094 h 514"/>
              <a:gd name="T92" fmla="*/ 1466730485 w 1387"/>
              <a:gd name="T93" fmla="*/ 1295360094 h 514"/>
              <a:gd name="T94" fmla="*/ 1285279340 w 1387"/>
              <a:gd name="T95" fmla="*/ 1295360094 h 514"/>
              <a:gd name="T96" fmla="*/ 1101307247 w 1387"/>
              <a:gd name="T97" fmla="*/ 1295360094 h 514"/>
              <a:gd name="T98" fmla="*/ 917336741 w 1387"/>
              <a:gd name="T99" fmla="*/ 1295360094 h 514"/>
              <a:gd name="T100" fmla="*/ 723283830 w 1387"/>
              <a:gd name="T101" fmla="*/ 1295360094 h 514"/>
              <a:gd name="T102" fmla="*/ 539313324 w 1387"/>
              <a:gd name="T103" fmla="*/ 1295360094 h 514"/>
              <a:gd name="T104" fmla="*/ 355341131 w 1387"/>
              <a:gd name="T105" fmla="*/ 1295360094 h 514"/>
              <a:gd name="T106" fmla="*/ 171370575 w 1387"/>
              <a:gd name="T107" fmla="*/ 1295360094 h 514"/>
              <a:gd name="T108" fmla="*/ 0 w 1387"/>
              <a:gd name="T109" fmla="*/ 1295360094 h 514"/>
              <a:gd name="T110" fmla="*/ 0 w 1387"/>
              <a:gd name="T111" fmla="*/ 1146670152 h 514"/>
              <a:gd name="T112" fmla="*/ 0 w 1387"/>
              <a:gd name="T113" fmla="*/ 997981798 h 514"/>
              <a:gd name="T114" fmla="*/ 0 w 1387"/>
              <a:gd name="T115" fmla="*/ 849291856 h 514"/>
              <a:gd name="T116" fmla="*/ 0 w 1387"/>
              <a:gd name="T117" fmla="*/ 710683923 h 514"/>
              <a:gd name="T118" fmla="*/ 0 w 1387"/>
              <a:gd name="T119" fmla="*/ 561993982 h 514"/>
              <a:gd name="T120" fmla="*/ 0 w 1387"/>
              <a:gd name="T121" fmla="*/ 413305528 h 514"/>
              <a:gd name="T122" fmla="*/ 0 w 1387"/>
              <a:gd name="T123" fmla="*/ 264615586 h 514"/>
              <a:gd name="T124" fmla="*/ 0 w 1387"/>
              <a:gd name="T125" fmla="*/ 126007802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7"/>
              <a:gd name="T190" fmla="*/ 0 h 514"/>
              <a:gd name="T191" fmla="*/ 1387 w 1387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7" h="514">
                <a:moveTo>
                  <a:pt x="5" y="0"/>
                </a:moveTo>
                <a:lnTo>
                  <a:pt x="5" y="5"/>
                </a:lnTo>
                <a:lnTo>
                  <a:pt x="9" y="9"/>
                </a:lnTo>
                <a:lnTo>
                  <a:pt x="14" y="9"/>
                </a:lnTo>
                <a:lnTo>
                  <a:pt x="18" y="19"/>
                </a:lnTo>
                <a:lnTo>
                  <a:pt x="28" y="23"/>
                </a:lnTo>
                <a:lnTo>
                  <a:pt x="32" y="28"/>
                </a:lnTo>
                <a:lnTo>
                  <a:pt x="37" y="32"/>
                </a:lnTo>
                <a:lnTo>
                  <a:pt x="41" y="37"/>
                </a:lnTo>
                <a:lnTo>
                  <a:pt x="41" y="41"/>
                </a:lnTo>
                <a:lnTo>
                  <a:pt x="46" y="41"/>
                </a:lnTo>
                <a:lnTo>
                  <a:pt x="50" y="46"/>
                </a:lnTo>
                <a:lnTo>
                  <a:pt x="55" y="50"/>
                </a:lnTo>
                <a:lnTo>
                  <a:pt x="59" y="55"/>
                </a:lnTo>
                <a:lnTo>
                  <a:pt x="64" y="55"/>
                </a:lnTo>
                <a:lnTo>
                  <a:pt x="68" y="59"/>
                </a:lnTo>
                <a:lnTo>
                  <a:pt x="73" y="64"/>
                </a:lnTo>
                <a:lnTo>
                  <a:pt x="78" y="64"/>
                </a:lnTo>
                <a:lnTo>
                  <a:pt x="82" y="69"/>
                </a:lnTo>
                <a:lnTo>
                  <a:pt x="82" y="73"/>
                </a:lnTo>
                <a:lnTo>
                  <a:pt x="91" y="73"/>
                </a:lnTo>
                <a:lnTo>
                  <a:pt x="91" y="78"/>
                </a:lnTo>
                <a:lnTo>
                  <a:pt x="100" y="82"/>
                </a:lnTo>
                <a:lnTo>
                  <a:pt x="109" y="87"/>
                </a:lnTo>
                <a:lnTo>
                  <a:pt x="118" y="91"/>
                </a:lnTo>
                <a:lnTo>
                  <a:pt x="118" y="96"/>
                </a:lnTo>
                <a:lnTo>
                  <a:pt x="123" y="100"/>
                </a:lnTo>
                <a:lnTo>
                  <a:pt x="128" y="100"/>
                </a:lnTo>
                <a:lnTo>
                  <a:pt x="132" y="105"/>
                </a:lnTo>
                <a:lnTo>
                  <a:pt x="141" y="105"/>
                </a:lnTo>
                <a:lnTo>
                  <a:pt x="141" y="109"/>
                </a:lnTo>
                <a:lnTo>
                  <a:pt x="150" y="114"/>
                </a:lnTo>
                <a:lnTo>
                  <a:pt x="159" y="119"/>
                </a:lnTo>
                <a:lnTo>
                  <a:pt x="164" y="119"/>
                </a:lnTo>
                <a:lnTo>
                  <a:pt x="164" y="123"/>
                </a:lnTo>
                <a:lnTo>
                  <a:pt x="173" y="123"/>
                </a:lnTo>
                <a:lnTo>
                  <a:pt x="178" y="128"/>
                </a:lnTo>
                <a:lnTo>
                  <a:pt x="182" y="128"/>
                </a:lnTo>
                <a:lnTo>
                  <a:pt x="187" y="132"/>
                </a:lnTo>
                <a:lnTo>
                  <a:pt x="191" y="132"/>
                </a:lnTo>
                <a:lnTo>
                  <a:pt x="200" y="137"/>
                </a:lnTo>
                <a:lnTo>
                  <a:pt x="205" y="141"/>
                </a:lnTo>
                <a:lnTo>
                  <a:pt x="214" y="146"/>
                </a:lnTo>
                <a:lnTo>
                  <a:pt x="219" y="146"/>
                </a:lnTo>
                <a:lnTo>
                  <a:pt x="223" y="150"/>
                </a:lnTo>
                <a:lnTo>
                  <a:pt x="232" y="150"/>
                </a:lnTo>
                <a:lnTo>
                  <a:pt x="241" y="155"/>
                </a:lnTo>
                <a:lnTo>
                  <a:pt x="246" y="160"/>
                </a:lnTo>
                <a:lnTo>
                  <a:pt x="255" y="160"/>
                </a:lnTo>
                <a:lnTo>
                  <a:pt x="264" y="164"/>
                </a:lnTo>
                <a:lnTo>
                  <a:pt x="273" y="169"/>
                </a:lnTo>
                <a:lnTo>
                  <a:pt x="282" y="169"/>
                </a:lnTo>
                <a:lnTo>
                  <a:pt x="282" y="173"/>
                </a:lnTo>
                <a:lnTo>
                  <a:pt x="287" y="173"/>
                </a:lnTo>
                <a:lnTo>
                  <a:pt x="296" y="178"/>
                </a:lnTo>
                <a:lnTo>
                  <a:pt x="300" y="178"/>
                </a:lnTo>
                <a:lnTo>
                  <a:pt x="305" y="178"/>
                </a:lnTo>
                <a:lnTo>
                  <a:pt x="314" y="182"/>
                </a:lnTo>
                <a:lnTo>
                  <a:pt x="323" y="182"/>
                </a:lnTo>
                <a:lnTo>
                  <a:pt x="328" y="187"/>
                </a:lnTo>
                <a:lnTo>
                  <a:pt x="337" y="187"/>
                </a:lnTo>
                <a:lnTo>
                  <a:pt x="346" y="191"/>
                </a:lnTo>
                <a:lnTo>
                  <a:pt x="355" y="191"/>
                </a:lnTo>
                <a:lnTo>
                  <a:pt x="364" y="196"/>
                </a:lnTo>
                <a:lnTo>
                  <a:pt x="369" y="196"/>
                </a:lnTo>
                <a:lnTo>
                  <a:pt x="378" y="200"/>
                </a:lnTo>
                <a:lnTo>
                  <a:pt x="387" y="200"/>
                </a:lnTo>
                <a:lnTo>
                  <a:pt x="396" y="205"/>
                </a:lnTo>
                <a:lnTo>
                  <a:pt x="405" y="205"/>
                </a:lnTo>
                <a:lnTo>
                  <a:pt x="410" y="210"/>
                </a:lnTo>
                <a:lnTo>
                  <a:pt x="419" y="210"/>
                </a:lnTo>
                <a:lnTo>
                  <a:pt x="423" y="210"/>
                </a:lnTo>
                <a:lnTo>
                  <a:pt x="428" y="210"/>
                </a:lnTo>
                <a:lnTo>
                  <a:pt x="437" y="214"/>
                </a:lnTo>
                <a:lnTo>
                  <a:pt x="446" y="214"/>
                </a:lnTo>
                <a:lnTo>
                  <a:pt x="450" y="214"/>
                </a:lnTo>
                <a:lnTo>
                  <a:pt x="455" y="214"/>
                </a:lnTo>
                <a:lnTo>
                  <a:pt x="460" y="219"/>
                </a:lnTo>
                <a:lnTo>
                  <a:pt x="469" y="219"/>
                </a:lnTo>
                <a:lnTo>
                  <a:pt x="478" y="219"/>
                </a:lnTo>
                <a:lnTo>
                  <a:pt x="487" y="223"/>
                </a:lnTo>
                <a:lnTo>
                  <a:pt x="491" y="223"/>
                </a:lnTo>
                <a:lnTo>
                  <a:pt x="496" y="223"/>
                </a:lnTo>
                <a:lnTo>
                  <a:pt x="501" y="223"/>
                </a:lnTo>
                <a:lnTo>
                  <a:pt x="510" y="223"/>
                </a:lnTo>
                <a:lnTo>
                  <a:pt x="519" y="228"/>
                </a:lnTo>
                <a:lnTo>
                  <a:pt x="528" y="228"/>
                </a:lnTo>
                <a:lnTo>
                  <a:pt x="532" y="228"/>
                </a:lnTo>
                <a:lnTo>
                  <a:pt x="541" y="228"/>
                </a:lnTo>
                <a:lnTo>
                  <a:pt x="546" y="228"/>
                </a:lnTo>
                <a:lnTo>
                  <a:pt x="551" y="228"/>
                </a:lnTo>
                <a:lnTo>
                  <a:pt x="560" y="232"/>
                </a:lnTo>
                <a:lnTo>
                  <a:pt x="569" y="232"/>
                </a:lnTo>
                <a:lnTo>
                  <a:pt x="573" y="232"/>
                </a:lnTo>
                <a:lnTo>
                  <a:pt x="582" y="232"/>
                </a:lnTo>
                <a:lnTo>
                  <a:pt x="591" y="232"/>
                </a:lnTo>
                <a:lnTo>
                  <a:pt x="601" y="232"/>
                </a:lnTo>
                <a:lnTo>
                  <a:pt x="610" y="232"/>
                </a:lnTo>
                <a:lnTo>
                  <a:pt x="614" y="237"/>
                </a:lnTo>
                <a:lnTo>
                  <a:pt x="623" y="237"/>
                </a:lnTo>
                <a:lnTo>
                  <a:pt x="628" y="237"/>
                </a:lnTo>
                <a:lnTo>
                  <a:pt x="632" y="237"/>
                </a:lnTo>
                <a:lnTo>
                  <a:pt x="642" y="237"/>
                </a:lnTo>
                <a:lnTo>
                  <a:pt x="651" y="237"/>
                </a:lnTo>
                <a:lnTo>
                  <a:pt x="655" y="237"/>
                </a:lnTo>
                <a:lnTo>
                  <a:pt x="664" y="237"/>
                </a:lnTo>
                <a:lnTo>
                  <a:pt x="673" y="237"/>
                </a:lnTo>
                <a:lnTo>
                  <a:pt x="682" y="237"/>
                </a:lnTo>
                <a:lnTo>
                  <a:pt x="692" y="237"/>
                </a:lnTo>
                <a:lnTo>
                  <a:pt x="696" y="237"/>
                </a:lnTo>
                <a:lnTo>
                  <a:pt x="705" y="237"/>
                </a:lnTo>
                <a:lnTo>
                  <a:pt x="714" y="237"/>
                </a:lnTo>
                <a:lnTo>
                  <a:pt x="723" y="237"/>
                </a:lnTo>
                <a:lnTo>
                  <a:pt x="732" y="237"/>
                </a:lnTo>
                <a:lnTo>
                  <a:pt x="737" y="237"/>
                </a:lnTo>
                <a:lnTo>
                  <a:pt x="746" y="237"/>
                </a:lnTo>
                <a:lnTo>
                  <a:pt x="755" y="237"/>
                </a:lnTo>
                <a:lnTo>
                  <a:pt x="760" y="237"/>
                </a:lnTo>
                <a:lnTo>
                  <a:pt x="764" y="237"/>
                </a:lnTo>
                <a:lnTo>
                  <a:pt x="773" y="237"/>
                </a:lnTo>
                <a:lnTo>
                  <a:pt x="778" y="232"/>
                </a:lnTo>
                <a:lnTo>
                  <a:pt x="787" y="232"/>
                </a:lnTo>
                <a:lnTo>
                  <a:pt x="796" y="232"/>
                </a:lnTo>
                <a:lnTo>
                  <a:pt x="805" y="232"/>
                </a:lnTo>
                <a:lnTo>
                  <a:pt x="814" y="232"/>
                </a:lnTo>
                <a:lnTo>
                  <a:pt x="819" y="232"/>
                </a:lnTo>
                <a:lnTo>
                  <a:pt x="828" y="232"/>
                </a:lnTo>
                <a:lnTo>
                  <a:pt x="837" y="228"/>
                </a:lnTo>
                <a:lnTo>
                  <a:pt x="842" y="228"/>
                </a:lnTo>
                <a:lnTo>
                  <a:pt x="846" y="228"/>
                </a:lnTo>
                <a:lnTo>
                  <a:pt x="855" y="228"/>
                </a:lnTo>
                <a:lnTo>
                  <a:pt x="860" y="228"/>
                </a:lnTo>
                <a:lnTo>
                  <a:pt x="869" y="228"/>
                </a:lnTo>
                <a:lnTo>
                  <a:pt x="878" y="223"/>
                </a:lnTo>
                <a:lnTo>
                  <a:pt x="887" y="223"/>
                </a:lnTo>
                <a:lnTo>
                  <a:pt x="892" y="223"/>
                </a:lnTo>
                <a:lnTo>
                  <a:pt x="896" y="223"/>
                </a:lnTo>
                <a:lnTo>
                  <a:pt x="901" y="223"/>
                </a:lnTo>
                <a:lnTo>
                  <a:pt x="910" y="219"/>
                </a:lnTo>
                <a:lnTo>
                  <a:pt x="919" y="219"/>
                </a:lnTo>
                <a:lnTo>
                  <a:pt x="928" y="219"/>
                </a:lnTo>
                <a:lnTo>
                  <a:pt x="933" y="214"/>
                </a:lnTo>
                <a:lnTo>
                  <a:pt x="937" y="214"/>
                </a:lnTo>
                <a:lnTo>
                  <a:pt x="942" y="214"/>
                </a:lnTo>
                <a:lnTo>
                  <a:pt x="951" y="214"/>
                </a:lnTo>
                <a:lnTo>
                  <a:pt x="960" y="210"/>
                </a:lnTo>
                <a:lnTo>
                  <a:pt x="964" y="210"/>
                </a:lnTo>
                <a:lnTo>
                  <a:pt x="969" y="210"/>
                </a:lnTo>
                <a:lnTo>
                  <a:pt x="978" y="210"/>
                </a:lnTo>
                <a:lnTo>
                  <a:pt x="983" y="205"/>
                </a:lnTo>
                <a:lnTo>
                  <a:pt x="992" y="205"/>
                </a:lnTo>
                <a:lnTo>
                  <a:pt x="1001" y="200"/>
                </a:lnTo>
                <a:lnTo>
                  <a:pt x="1010" y="200"/>
                </a:lnTo>
                <a:lnTo>
                  <a:pt x="1019" y="196"/>
                </a:lnTo>
                <a:lnTo>
                  <a:pt x="1024" y="196"/>
                </a:lnTo>
                <a:lnTo>
                  <a:pt x="1033" y="191"/>
                </a:lnTo>
                <a:lnTo>
                  <a:pt x="1042" y="191"/>
                </a:lnTo>
                <a:lnTo>
                  <a:pt x="1051" y="187"/>
                </a:lnTo>
                <a:lnTo>
                  <a:pt x="1060" y="187"/>
                </a:lnTo>
                <a:lnTo>
                  <a:pt x="1064" y="182"/>
                </a:lnTo>
                <a:lnTo>
                  <a:pt x="1074" y="182"/>
                </a:lnTo>
                <a:lnTo>
                  <a:pt x="1083" y="178"/>
                </a:lnTo>
                <a:lnTo>
                  <a:pt x="1087" y="178"/>
                </a:lnTo>
                <a:lnTo>
                  <a:pt x="1092" y="178"/>
                </a:lnTo>
                <a:lnTo>
                  <a:pt x="1101" y="173"/>
                </a:lnTo>
                <a:lnTo>
                  <a:pt x="1105" y="173"/>
                </a:lnTo>
                <a:lnTo>
                  <a:pt x="1105" y="169"/>
                </a:lnTo>
                <a:lnTo>
                  <a:pt x="1114" y="169"/>
                </a:lnTo>
                <a:lnTo>
                  <a:pt x="1124" y="164"/>
                </a:lnTo>
                <a:lnTo>
                  <a:pt x="1133" y="160"/>
                </a:lnTo>
                <a:lnTo>
                  <a:pt x="1142" y="160"/>
                </a:lnTo>
                <a:lnTo>
                  <a:pt x="1146" y="155"/>
                </a:lnTo>
                <a:lnTo>
                  <a:pt x="1155" y="150"/>
                </a:lnTo>
                <a:lnTo>
                  <a:pt x="1165" y="150"/>
                </a:lnTo>
                <a:lnTo>
                  <a:pt x="1169" y="146"/>
                </a:lnTo>
                <a:lnTo>
                  <a:pt x="1174" y="146"/>
                </a:lnTo>
                <a:lnTo>
                  <a:pt x="1183" y="141"/>
                </a:lnTo>
                <a:lnTo>
                  <a:pt x="1187" y="137"/>
                </a:lnTo>
                <a:lnTo>
                  <a:pt x="1196" y="132"/>
                </a:lnTo>
                <a:lnTo>
                  <a:pt x="1201" y="132"/>
                </a:lnTo>
                <a:lnTo>
                  <a:pt x="1205" y="128"/>
                </a:lnTo>
                <a:lnTo>
                  <a:pt x="1210" y="128"/>
                </a:lnTo>
                <a:lnTo>
                  <a:pt x="1215" y="123"/>
                </a:lnTo>
                <a:lnTo>
                  <a:pt x="1224" y="123"/>
                </a:lnTo>
                <a:lnTo>
                  <a:pt x="1224" y="119"/>
                </a:lnTo>
                <a:lnTo>
                  <a:pt x="1228" y="119"/>
                </a:lnTo>
                <a:lnTo>
                  <a:pt x="1237" y="114"/>
                </a:lnTo>
                <a:lnTo>
                  <a:pt x="1246" y="109"/>
                </a:lnTo>
                <a:lnTo>
                  <a:pt x="1246" y="105"/>
                </a:lnTo>
                <a:lnTo>
                  <a:pt x="1255" y="105"/>
                </a:lnTo>
                <a:lnTo>
                  <a:pt x="1260" y="100"/>
                </a:lnTo>
                <a:lnTo>
                  <a:pt x="1265" y="100"/>
                </a:lnTo>
                <a:lnTo>
                  <a:pt x="1269" y="96"/>
                </a:lnTo>
                <a:lnTo>
                  <a:pt x="1269" y="91"/>
                </a:lnTo>
                <a:lnTo>
                  <a:pt x="1278" y="87"/>
                </a:lnTo>
                <a:lnTo>
                  <a:pt x="1287" y="82"/>
                </a:lnTo>
                <a:lnTo>
                  <a:pt x="1296" y="78"/>
                </a:lnTo>
                <a:lnTo>
                  <a:pt x="1296" y="73"/>
                </a:lnTo>
                <a:lnTo>
                  <a:pt x="1306" y="73"/>
                </a:lnTo>
                <a:lnTo>
                  <a:pt x="1306" y="69"/>
                </a:lnTo>
                <a:lnTo>
                  <a:pt x="1310" y="64"/>
                </a:lnTo>
                <a:lnTo>
                  <a:pt x="1315" y="64"/>
                </a:lnTo>
                <a:lnTo>
                  <a:pt x="1319" y="59"/>
                </a:lnTo>
                <a:lnTo>
                  <a:pt x="1324" y="55"/>
                </a:lnTo>
                <a:lnTo>
                  <a:pt x="1328" y="55"/>
                </a:lnTo>
                <a:lnTo>
                  <a:pt x="1333" y="50"/>
                </a:lnTo>
                <a:lnTo>
                  <a:pt x="1337" y="46"/>
                </a:lnTo>
                <a:lnTo>
                  <a:pt x="1342" y="41"/>
                </a:lnTo>
                <a:lnTo>
                  <a:pt x="1346" y="41"/>
                </a:lnTo>
                <a:lnTo>
                  <a:pt x="1346" y="37"/>
                </a:lnTo>
                <a:lnTo>
                  <a:pt x="1351" y="32"/>
                </a:lnTo>
                <a:lnTo>
                  <a:pt x="1356" y="28"/>
                </a:lnTo>
                <a:lnTo>
                  <a:pt x="1360" y="23"/>
                </a:lnTo>
                <a:lnTo>
                  <a:pt x="1369" y="19"/>
                </a:lnTo>
                <a:lnTo>
                  <a:pt x="1374" y="9"/>
                </a:lnTo>
                <a:lnTo>
                  <a:pt x="1378" y="9"/>
                </a:lnTo>
                <a:lnTo>
                  <a:pt x="1383" y="5"/>
                </a:lnTo>
                <a:lnTo>
                  <a:pt x="1387" y="0"/>
                </a:lnTo>
                <a:lnTo>
                  <a:pt x="1387" y="5"/>
                </a:lnTo>
                <a:lnTo>
                  <a:pt x="1387" y="9"/>
                </a:lnTo>
                <a:lnTo>
                  <a:pt x="1387" y="19"/>
                </a:lnTo>
                <a:lnTo>
                  <a:pt x="1387" y="23"/>
                </a:lnTo>
                <a:lnTo>
                  <a:pt x="1387" y="28"/>
                </a:lnTo>
                <a:lnTo>
                  <a:pt x="1387" y="37"/>
                </a:lnTo>
                <a:lnTo>
                  <a:pt x="1387" y="41"/>
                </a:lnTo>
                <a:lnTo>
                  <a:pt x="1387" y="50"/>
                </a:lnTo>
                <a:lnTo>
                  <a:pt x="1387" y="55"/>
                </a:lnTo>
                <a:lnTo>
                  <a:pt x="1387" y="64"/>
                </a:lnTo>
                <a:lnTo>
                  <a:pt x="1387" y="69"/>
                </a:lnTo>
                <a:lnTo>
                  <a:pt x="1387" y="73"/>
                </a:lnTo>
                <a:lnTo>
                  <a:pt x="1387" y="82"/>
                </a:lnTo>
                <a:lnTo>
                  <a:pt x="1387" y="87"/>
                </a:lnTo>
                <a:lnTo>
                  <a:pt x="1387" y="96"/>
                </a:lnTo>
                <a:lnTo>
                  <a:pt x="1387" y="100"/>
                </a:lnTo>
                <a:lnTo>
                  <a:pt x="1387" y="105"/>
                </a:lnTo>
                <a:lnTo>
                  <a:pt x="1387" y="114"/>
                </a:lnTo>
                <a:lnTo>
                  <a:pt x="1387" y="119"/>
                </a:lnTo>
                <a:lnTo>
                  <a:pt x="1387" y="128"/>
                </a:lnTo>
                <a:lnTo>
                  <a:pt x="1387" y="132"/>
                </a:lnTo>
                <a:lnTo>
                  <a:pt x="1387" y="137"/>
                </a:lnTo>
                <a:lnTo>
                  <a:pt x="1387" y="146"/>
                </a:lnTo>
                <a:lnTo>
                  <a:pt x="1387" y="150"/>
                </a:lnTo>
                <a:lnTo>
                  <a:pt x="1387" y="160"/>
                </a:lnTo>
                <a:lnTo>
                  <a:pt x="1387" y="164"/>
                </a:lnTo>
                <a:lnTo>
                  <a:pt x="1387" y="173"/>
                </a:lnTo>
                <a:lnTo>
                  <a:pt x="1387" y="178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6"/>
                </a:lnTo>
                <a:lnTo>
                  <a:pt x="1387" y="205"/>
                </a:lnTo>
                <a:lnTo>
                  <a:pt x="1387" y="210"/>
                </a:lnTo>
                <a:lnTo>
                  <a:pt x="1387" y="214"/>
                </a:lnTo>
                <a:lnTo>
                  <a:pt x="1387" y="223"/>
                </a:lnTo>
                <a:lnTo>
                  <a:pt x="1387" y="228"/>
                </a:lnTo>
                <a:lnTo>
                  <a:pt x="1387" y="237"/>
                </a:lnTo>
                <a:lnTo>
                  <a:pt x="1387" y="241"/>
                </a:lnTo>
                <a:lnTo>
                  <a:pt x="1387" y="250"/>
                </a:lnTo>
                <a:lnTo>
                  <a:pt x="1387" y="255"/>
                </a:lnTo>
                <a:lnTo>
                  <a:pt x="1387" y="260"/>
                </a:lnTo>
                <a:lnTo>
                  <a:pt x="1387" y="269"/>
                </a:lnTo>
                <a:lnTo>
                  <a:pt x="1387" y="273"/>
                </a:lnTo>
                <a:lnTo>
                  <a:pt x="1387" y="282"/>
                </a:lnTo>
                <a:lnTo>
                  <a:pt x="1387" y="287"/>
                </a:lnTo>
                <a:lnTo>
                  <a:pt x="1387" y="291"/>
                </a:lnTo>
                <a:lnTo>
                  <a:pt x="1387" y="301"/>
                </a:lnTo>
                <a:lnTo>
                  <a:pt x="1387" y="305"/>
                </a:lnTo>
                <a:lnTo>
                  <a:pt x="1387" y="314"/>
                </a:lnTo>
                <a:lnTo>
                  <a:pt x="1387" y="319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7"/>
                </a:lnTo>
                <a:lnTo>
                  <a:pt x="1387" y="346"/>
                </a:lnTo>
                <a:lnTo>
                  <a:pt x="1387" y="351"/>
                </a:lnTo>
                <a:lnTo>
                  <a:pt x="1387" y="360"/>
                </a:lnTo>
                <a:lnTo>
                  <a:pt x="1387" y="364"/>
                </a:lnTo>
                <a:lnTo>
                  <a:pt x="1387" y="369"/>
                </a:lnTo>
                <a:lnTo>
                  <a:pt x="1387" y="378"/>
                </a:lnTo>
                <a:lnTo>
                  <a:pt x="1387" y="382"/>
                </a:lnTo>
                <a:lnTo>
                  <a:pt x="1387" y="391"/>
                </a:lnTo>
                <a:lnTo>
                  <a:pt x="1387" y="396"/>
                </a:lnTo>
                <a:lnTo>
                  <a:pt x="1387" y="401"/>
                </a:lnTo>
                <a:lnTo>
                  <a:pt x="1387" y="410"/>
                </a:lnTo>
                <a:lnTo>
                  <a:pt x="1387" y="414"/>
                </a:lnTo>
                <a:lnTo>
                  <a:pt x="1387" y="423"/>
                </a:lnTo>
                <a:lnTo>
                  <a:pt x="1387" y="428"/>
                </a:lnTo>
                <a:lnTo>
                  <a:pt x="1387" y="437"/>
                </a:lnTo>
                <a:lnTo>
                  <a:pt x="1387" y="441"/>
                </a:lnTo>
                <a:lnTo>
                  <a:pt x="1387" y="446"/>
                </a:lnTo>
                <a:lnTo>
                  <a:pt x="1387" y="455"/>
                </a:lnTo>
                <a:lnTo>
                  <a:pt x="1387" y="460"/>
                </a:lnTo>
                <a:lnTo>
                  <a:pt x="1387" y="469"/>
                </a:lnTo>
                <a:lnTo>
                  <a:pt x="1387" y="473"/>
                </a:lnTo>
                <a:lnTo>
                  <a:pt x="1387" y="478"/>
                </a:lnTo>
                <a:lnTo>
                  <a:pt x="1387" y="487"/>
                </a:lnTo>
                <a:lnTo>
                  <a:pt x="1387" y="492"/>
                </a:lnTo>
                <a:lnTo>
                  <a:pt x="1387" y="501"/>
                </a:lnTo>
                <a:lnTo>
                  <a:pt x="1387" y="505"/>
                </a:lnTo>
                <a:lnTo>
                  <a:pt x="1387" y="514"/>
                </a:lnTo>
                <a:lnTo>
                  <a:pt x="1378" y="514"/>
                </a:lnTo>
                <a:lnTo>
                  <a:pt x="1369" y="514"/>
                </a:lnTo>
                <a:lnTo>
                  <a:pt x="1360" y="514"/>
                </a:lnTo>
                <a:lnTo>
                  <a:pt x="1351" y="514"/>
                </a:lnTo>
                <a:lnTo>
                  <a:pt x="1346" y="514"/>
                </a:lnTo>
                <a:lnTo>
                  <a:pt x="1337" y="514"/>
                </a:lnTo>
                <a:lnTo>
                  <a:pt x="1328" y="514"/>
                </a:lnTo>
                <a:lnTo>
                  <a:pt x="1319" y="514"/>
                </a:lnTo>
                <a:lnTo>
                  <a:pt x="1310" y="514"/>
                </a:lnTo>
                <a:lnTo>
                  <a:pt x="1306" y="514"/>
                </a:lnTo>
                <a:lnTo>
                  <a:pt x="1296" y="514"/>
                </a:lnTo>
                <a:lnTo>
                  <a:pt x="1287" y="514"/>
                </a:lnTo>
                <a:lnTo>
                  <a:pt x="1278" y="514"/>
                </a:lnTo>
                <a:lnTo>
                  <a:pt x="1269" y="514"/>
                </a:lnTo>
                <a:lnTo>
                  <a:pt x="1265" y="514"/>
                </a:lnTo>
                <a:lnTo>
                  <a:pt x="1255" y="514"/>
                </a:lnTo>
                <a:lnTo>
                  <a:pt x="1246" y="514"/>
                </a:lnTo>
                <a:lnTo>
                  <a:pt x="1237" y="514"/>
                </a:lnTo>
                <a:lnTo>
                  <a:pt x="1228" y="514"/>
                </a:lnTo>
                <a:lnTo>
                  <a:pt x="1224" y="514"/>
                </a:lnTo>
                <a:lnTo>
                  <a:pt x="1215" y="514"/>
                </a:lnTo>
                <a:lnTo>
                  <a:pt x="1205" y="514"/>
                </a:lnTo>
                <a:lnTo>
                  <a:pt x="1196" y="514"/>
                </a:lnTo>
                <a:lnTo>
                  <a:pt x="1187" y="514"/>
                </a:lnTo>
                <a:lnTo>
                  <a:pt x="1183" y="514"/>
                </a:lnTo>
                <a:lnTo>
                  <a:pt x="1174" y="514"/>
                </a:lnTo>
                <a:lnTo>
                  <a:pt x="1165" y="514"/>
                </a:lnTo>
                <a:lnTo>
                  <a:pt x="1155" y="514"/>
                </a:lnTo>
                <a:lnTo>
                  <a:pt x="1146" y="514"/>
                </a:lnTo>
                <a:lnTo>
                  <a:pt x="1142" y="514"/>
                </a:lnTo>
                <a:lnTo>
                  <a:pt x="1133" y="514"/>
                </a:lnTo>
                <a:lnTo>
                  <a:pt x="1124" y="514"/>
                </a:lnTo>
                <a:lnTo>
                  <a:pt x="1114" y="514"/>
                </a:lnTo>
                <a:lnTo>
                  <a:pt x="1105" y="514"/>
                </a:lnTo>
                <a:lnTo>
                  <a:pt x="1101" y="514"/>
                </a:lnTo>
                <a:lnTo>
                  <a:pt x="1092" y="514"/>
                </a:lnTo>
                <a:lnTo>
                  <a:pt x="1083" y="514"/>
                </a:lnTo>
                <a:lnTo>
                  <a:pt x="1074" y="514"/>
                </a:lnTo>
                <a:lnTo>
                  <a:pt x="1064" y="514"/>
                </a:lnTo>
                <a:lnTo>
                  <a:pt x="1060" y="514"/>
                </a:lnTo>
                <a:lnTo>
                  <a:pt x="1051" y="514"/>
                </a:lnTo>
                <a:lnTo>
                  <a:pt x="1042" y="514"/>
                </a:lnTo>
                <a:lnTo>
                  <a:pt x="1033" y="514"/>
                </a:lnTo>
                <a:lnTo>
                  <a:pt x="1024" y="514"/>
                </a:lnTo>
                <a:lnTo>
                  <a:pt x="1019" y="514"/>
                </a:lnTo>
                <a:lnTo>
                  <a:pt x="1010" y="514"/>
                </a:lnTo>
                <a:lnTo>
                  <a:pt x="1001" y="514"/>
                </a:lnTo>
                <a:lnTo>
                  <a:pt x="992" y="514"/>
                </a:lnTo>
                <a:lnTo>
                  <a:pt x="983" y="514"/>
                </a:lnTo>
                <a:lnTo>
                  <a:pt x="978" y="514"/>
                </a:lnTo>
                <a:lnTo>
                  <a:pt x="969" y="514"/>
                </a:lnTo>
                <a:lnTo>
                  <a:pt x="960" y="514"/>
                </a:lnTo>
                <a:lnTo>
                  <a:pt x="951" y="514"/>
                </a:lnTo>
                <a:lnTo>
                  <a:pt x="942" y="514"/>
                </a:lnTo>
                <a:lnTo>
                  <a:pt x="937" y="514"/>
                </a:lnTo>
                <a:lnTo>
                  <a:pt x="928" y="514"/>
                </a:lnTo>
                <a:lnTo>
                  <a:pt x="919" y="514"/>
                </a:lnTo>
                <a:lnTo>
                  <a:pt x="910" y="514"/>
                </a:lnTo>
                <a:lnTo>
                  <a:pt x="901" y="514"/>
                </a:lnTo>
                <a:lnTo>
                  <a:pt x="896" y="514"/>
                </a:lnTo>
                <a:lnTo>
                  <a:pt x="887" y="514"/>
                </a:lnTo>
                <a:lnTo>
                  <a:pt x="878" y="514"/>
                </a:lnTo>
                <a:lnTo>
                  <a:pt x="869" y="514"/>
                </a:lnTo>
                <a:lnTo>
                  <a:pt x="860" y="514"/>
                </a:lnTo>
                <a:lnTo>
                  <a:pt x="855" y="514"/>
                </a:lnTo>
                <a:lnTo>
                  <a:pt x="846" y="514"/>
                </a:lnTo>
                <a:lnTo>
                  <a:pt x="837" y="514"/>
                </a:lnTo>
                <a:lnTo>
                  <a:pt x="828" y="514"/>
                </a:lnTo>
                <a:lnTo>
                  <a:pt x="819" y="514"/>
                </a:lnTo>
                <a:lnTo>
                  <a:pt x="814" y="514"/>
                </a:lnTo>
                <a:lnTo>
                  <a:pt x="805" y="514"/>
                </a:lnTo>
                <a:lnTo>
                  <a:pt x="796" y="514"/>
                </a:lnTo>
                <a:lnTo>
                  <a:pt x="787" y="514"/>
                </a:lnTo>
                <a:lnTo>
                  <a:pt x="778" y="514"/>
                </a:lnTo>
                <a:lnTo>
                  <a:pt x="773" y="514"/>
                </a:lnTo>
                <a:lnTo>
                  <a:pt x="764" y="514"/>
                </a:lnTo>
                <a:lnTo>
                  <a:pt x="755" y="514"/>
                </a:lnTo>
                <a:lnTo>
                  <a:pt x="746" y="514"/>
                </a:lnTo>
                <a:lnTo>
                  <a:pt x="737" y="514"/>
                </a:lnTo>
                <a:lnTo>
                  <a:pt x="732" y="514"/>
                </a:lnTo>
                <a:lnTo>
                  <a:pt x="723" y="514"/>
                </a:lnTo>
                <a:lnTo>
                  <a:pt x="714" y="514"/>
                </a:lnTo>
                <a:lnTo>
                  <a:pt x="705" y="514"/>
                </a:lnTo>
                <a:lnTo>
                  <a:pt x="696" y="514"/>
                </a:lnTo>
                <a:lnTo>
                  <a:pt x="692" y="514"/>
                </a:lnTo>
                <a:lnTo>
                  <a:pt x="682" y="514"/>
                </a:lnTo>
                <a:lnTo>
                  <a:pt x="673" y="514"/>
                </a:lnTo>
                <a:lnTo>
                  <a:pt x="664" y="514"/>
                </a:lnTo>
                <a:lnTo>
                  <a:pt x="655" y="514"/>
                </a:lnTo>
                <a:lnTo>
                  <a:pt x="651" y="514"/>
                </a:lnTo>
                <a:lnTo>
                  <a:pt x="642" y="514"/>
                </a:lnTo>
                <a:lnTo>
                  <a:pt x="632" y="514"/>
                </a:lnTo>
                <a:lnTo>
                  <a:pt x="623" y="514"/>
                </a:lnTo>
                <a:lnTo>
                  <a:pt x="614" y="514"/>
                </a:lnTo>
                <a:lnTo>
                  <a:pt x="610" y="514"/>
                </a:lnTo>
                <a:lnTo>
                  <a:pt x="601" y="514"/>
                </a:lnTo>
                <a:lnTo>
                  <a:pt x="591" y="514"/>
                </a:lnTo>
                <a:lnTo>
                  <a:pt x="582" y="514"/>
                </a:lnTo>
                <a:lnTo>
                  <a:pt x="573" y="514"/>
                </a:lnTo>
                <a:lnTo>
                  <a:pt x="569" y="514"/>
                </a:lnTo>
                <a:lnTo>
                  <a:pt x="560" y="514"/>
                </a:lnTo>
                <a:lnTo>
                  <a:pt x="551" y="514"/>
                </a:lnTo>
                <a:lnTo>
                  <a:pt x="541" y="514"/>
                </a:lnTo>
                <a:lnTo>
                  <a:pt x="532" y="514"/>
                </a:lnTo>
                <a:lnTo>
                  <a:pt x="528" y="514"/>
                </a:lnTo>
                <a:lnTo>
                  <a:pt x="519" y="514"/>
                </a:lnTo>
                <a:lnTo>
                  <a:pt x="510" y="514"/>
                </a:lnTo>
                <a:lnTo>
                  <a:pt x="501" y="514"/>
                </a:lnTo>
                <a:lnTo>
                  <a:pt x="491" y="514"/>
                </a:lnTo>
                <a:lnTo>
                  <a:pt x="487" y="514"/>
                </a:lnTo>
                <a:lnTo>
                  <a:pt x="478" y="514"/>
                </a:lnTo>
                <a:lnTo>
                  <a:pt x="469" y="514"/>
                </a:lnTo>
                <a:lnTo>
                  <a:pt x="460" y="514"/>
                </a:lnTo>
                <a:lnTo>
                  <a:pt x="450" y="514"/>
                </a:lnTo>
                <a:lnTo>
                  <a:pt x="446" y="514"/>
                </a:lnTo>
                <a:lnTo>
                  <a:pt x="437" y="514"/>
                </a:lnTo>
                <a:lnTo>
                  <a:pt x="428" y="514"/>
                </a:lnTo>
                <a:lnTo>
                  <a:pt x="419" y="514"/>
                </a:lnTo>
                <a:lnTo>
                  <a:pt x="410" y="514"/>
                </a:lnTo>
                <a:lnTo>
                  <a:pt x="405" y="514"/>
                </a:lnTo>
                <a:lnTo>
                  <a:pt x="396" y="514"/>
                </a:lnTo>
                <a:lnTo>
                  <a:pt x="387" y="514"/>
                </a:lnTo>
                <a:lnTo>
                  <a:pt x="378" y="514"/>
                </a:lnTo>
                <a:lnTo>
                  <a:pt x="369" y="514"/>
                </a:lnTo>
                <a:lnTo>
                  <a:pt x="364" y="514"/>
                </a:lnTo>
                <a:lnTo>
                  <a:pt x="355" y="514"/>
                </a:lnTo>
                <a:lnTo>
                  <a:pt x="346" y="514"/>
                </a:lnTo>
                <a:lnTo>
                  <a:pt x="337" y="514"/>
                </a:lnTo>
                <a:lnTo>
                  <a:pt x="328" y="514"/>
                </a:lnTo>
                <a:lnTo>
                  <a:pt x="323" y="514"/>
                </a:lnTo>
                <a:lnTo>
                  <a:pt x="314" y="514"/>
                </a:lnTo>
                <a:lnTo>
                  <a:pt x="305" y="514"/>
                </a:lnTo>
                <a:lnTo>
                  <a:pt x="296" y="514"/>
                </a:lnTo>
                <a:lnTo>
                  <a:pt x="287" y="514"/>
                </a:lnTo>
                <a:lnTo>
                  <a:pt x="282" y="514"/>
                </a:lnTo>
                <a:lnTo>
                  <a:pt x="273" y="514"/>
                </a:lnTo>
                <a:lnTo>
                  <a:pt x="264" y="514"/>
                </a:lnTo>
                <a:lnTo>
                  <a:pt x="255" y="514"/>
                </a:lnTo>
                <a:lnTo>
                  <a:pt x="246" y="514"/>
                </a:lnTo>
                <a:lnTo>
                  <a:pt x="241" y="514"/>
                </a:lnTo>
                <a:lnTo>
                  <a:pt x="232" y="514"/>
                </a:lnTo>
                <a:lnTo>
                  <a:pt x="223" y="514"/>
                </a:lnTo>
                <a:lnTo>
                  <a:pt x="214" y="514"/>
                </a:lnTo>
                <a:lnTo>
                  <a:pt x="205" y="514"/>
                </a:lnTo>
                <a:lnTo>
                  <a:pt x="200" y="514"/>
                </a:lnTo>
                <a:lnTo>
                  <a:pt x="191" y="514"/>
                </a:lnTo>
                <a:lnTo>
                  <a:pt x="182" y="514"/>
                </a:lnTo>
                <a:lnTo>
                  <a:pt x="173" y="514"/>
                </a:lnTo>
                <a:lnTo>
                  <a:pt x="164" y="514"/>
                </a:lnTo>
                <a:lnTo>
                  <a:pt x="159" y="514"/>
                </a:lnTo>
                <a:lnTo>
                  <a:pt x="150" y="514"/>
                </a:lnTo>
                <a:lnTo>
                  <a:pt x="141" y="514"/>
                </a:lnTo>
                <a:lnTo>
                  <a:pt x="132" y="514"/>
                </a:lnTo>
                <a:lnTo>
                  <a:pt x="123" y="514"/>
                </a:lnTo>
                <a:lnTo>
                  <a:pt x="118" y="514"/>
                </a:lnTo>
                <a:lnTo>
                  <a:pt x="109" y="514"/>
                </a:lnTo>
                <a:lnTo>
                  <a:pt x="100" y="514"/>
                </a:lnTo>
                <a:lnTo>
                  <a:pt x="91" y="514"/>
                </a:lnTo>
                <a:lnTo>
                  <a:pt x="82" y="514"/>
                </a:lnTo>
                <a:lnTo>
                  <a:pt x="78" y="514"/>
                </a:lnTo>
                <a:lnTo>
                  <a:pt x="68" y="514"/>
                </a:lnTo>
                <a:lnTo>
                  <a:pt x="59" y="514"/>
                </a:lnTo>
                <a:lnTo>
                  <a:pt x="50" y="514"/>
                </a:lnTo>
                <a:lnTo>
                  <a:pt x="41" y="514"/>
                </a:lnTo>
                <a:lnTo>
                  <a:pt x="37" y="514"/>
                </a:lnTo>
                <a:lnTo>
                  <a:pt x="28" y="514"/>
                </a:lnTo>
                <a:lnTo>
                  <a:pt x="18" y="514"/>
                </a:lnTo>
                <a:lnTo>
                  <a:pt x="9" y="514"/>
                </a:lnTo>
                <a:lnTo>
                  <a:pt x="5" y="514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2"/>
                </a:lnTo>
                <a:lnTo>
                  <a:pt x="0" y="487"/>
                </a:lnTo>
                <a:lnTo>
                  <a:pt x="0" y="478"/>
                </a:lnTo>
                <a:lnTo>
                  <a:pt x="0" y="473"/>
                </a:lnTo>
                <a:lnTo>
                  <a:pt x="0" y="469"/>
                </a:lnTo>
                <a:lnTo>
                  <a:pt x="0" y="460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0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5" name="Freeform 188"/>
          <p:cNvSpPr>
            <a:spLocks/>
          </p:cNvSpPr>
          <p:nvPr/>
        </p:nvSpPr>
        <p:spPr bwMode="auto">
          <a:xfrm>
            <a:off x="5767388" y="5546728"/>
            <a:ext cx="2201862" cy="815975"/>
          </a:xfrm>
          <a:custGeom>
            <a:avLst/>
            <a:gdLst>
              <a:gd name="T0" fmla="*/ 93244958 w 1387"/>
              <a:gd name="T1" fmla="*/ 80644986 h 514"/>
              <a:gd name="T2" fmla="*/ 196572123 w 1387"/>
              <a:gd name="T3" fmla="*/ 161289973 h 514"/>
              <a:gd name="T4" fmla="*/ 297378365 w 1387"/>
              <a:gd name="T5" fmla="*/ 241934984 h 514"/>
              <a:gd name="T6" fmla="*/ 413305485 w 1387"/>
              <a:gd name="T7" fmla="*/ 309978377 h 514"/>
              <a:gd name="T8" fmla="*/ 551913304 w 1387"/>
              <a:gd name="T9" fmla="*/ 367942737 h 514"/>
              <a:gd name="T10" fmla="*/ 688001663 w 1387"/>
              <a:gd name="T11" fmla="*/ 425905609 h 514"/>
              <a:gd name="T12" fmla="*/ 826610970 w 1387"/>
              <a:gd name="T13" fmla="*/ 471268400 h 514"/>
              <a:gd name="T14" fmla="*/ 997981694 w 1387"/>
              <a:gd name="T15" fmla="*/ 516631191 h 514"/>
              <a:gd name="T16" fmla="*/ 1146670033 w 1387"/>
              <a:gd name="T17" fmla="*/ 539313380 h 514"/>
              <a:gd name="T18" fmla="*/ 1330642126 w 1387"/>
              <a:gd name="T19" fmla="*/ 574595551 h 514"/>
              <a:gd name="T20" fmla="*/ 1514612632 w 1387"/>
              <a:gd name="T21" fmla="*/ 584676171 h 514"/>
              <a:gd name="T22" fmla="*/ 1696064174 w 1387"/>
              <a:gd name="T23" fmla="*/ 597276152 h 514"/>
              <a:gd name="T24" fmla="*/ 1902716867 w 1387"/>
              <a:gd name="T25" fmla="*/ 597276152 h 514"/>
              <a:gd name="T26" fmla="*/ 2086688960 w 1387"/>
              <a:gd name="T27" fmla="*/ 584676171 h 514"/>
              <a:gd name="T28" fmla="*/ 2147483647 w 1387"/>
              <a:gd name="T29" fmla="*/ 561993982 h 514"/>
              <a:gd name="T30" fmla="*/ 2147483647 w 1387"/>
              <a:gd name="T31" fmla="*/ 529232760 h 514"/>
              <a:gd name="T32" fmla="*/ 2147483647 w 1387"/>
              <a:gd name="T33" fmla="*/ 493950589 h 514"/>
              <a:gd name="T34" fmla="*/ 2147483647 w 1387"/>
              <a:gd name="T35" fmla="*/ 448587798 h 514"/>
              <a:gd name="T36" fmla="*/ 2147483647 w 1387"/>
              <a:gd name="T37" fmla="*/ 403224908 h 514"/>
              <a:gd name="T38" fmla="*/ 2147483647 w 1387"/>
              <a:gd name="T39" fmla="*/ 332660566 h 514"/>
              <a:gd name="T40" fmla="*/ 2147483647 w 1387"/>
              <a:gd name="T41" fmla="*/ 274696206 h 514"/>
              <a:gd name="T42" fmla="*/ 2147483647 w 1387"/>
              <a:gd name="T43" fmla="*/ 206652764 h 514"/>
              <a:gd name="T44" fmla="*/ 2147483647 w 1387"/>
              <a:gd name="T45" fmla="*/ 126007802 h 514"/>
              <a:gd name="T46" fmla="*/ 2147483647 w 1387"/>
              <a:gd name="T47" fmla="*/ 47882165 h 514"/>
              <a:gd name="T48" fmla="*/ 2147483647 w 1387"/>
              <a:gd name="T49" fmla="*/ 93244968 h 514"/>
              <a:gd name="T50" fmla="*/ 2147483647 w 1387"/>
              <a:gd name="T51" fmla="*/ 252015605 h 514"/>
              <a:gd name="T52" fmla="*/ 2147483647 w 1387"/>
              <a:gd name="T53" fmla="*/ 413305528 h 514"/>
              <a:gd name="T54" fmla="*/ 2147483647 w 1387"/>
              <a:gd name="T55" fmla="*/ 574595551 h 514"/>
              <a:gd name="T56" fmla="*/ 2147483647 w 1387"/>
              <a:gd name="T57" fmla="*/ 733364525 h 514"/>
              <a:gd name="T58" fmla="*/ 2147483647 w 1387"/>
              <a:gd name="T59" fmla="*/ 907256216 h 514"/>
              <a:gd name="T60" fmla="*/ 2147483647 w 1387"/>
              <a:gd name="T61" fmla="*/ 1066025191 h 514"/>
              <a:gd name="T62" fmla="*/ 2147483647 w 1387"/>
              <a:gd name="T63" fmla="*/ 1227315114 h 514"/>
              <a:gd name="T64" fmla="*/ 2147483647 w 1387"/>
              <a:gd name="T65" fmla="*/ 1295360094 h 514"/>
              <a:gd name="T66" fmla="*/ 2147483647 w 1387"/>
              <a:gd name="T67" fmla="*/ 1295360094 h 514"/>
              <a:gd name="T68" fmla="*/ 2147483647 w 1387"/>
              <a:gd name="T69" fmla="*/ 1295360094 h 514"/>
              <a:gd name="T70" fmla="*/ 2147483647 w 1387"/>
              <a:gd name="T71" fmla="*/ 1295360094 h 514"/>
              <a:gd name="T72" fmla="*/ 2147483647 w 1387"/>
              <a:gd name="T73" fmla="*/ 1295360094 h 514"/>
              <a:gd name="T74" fmla="*/ 2147483647 w 1387"/>
              <a:gd name="T75" fmla="*/ 1295360094 h 514"/>
              <a:gd name="T76" fmla="*/ 2147483647 w 1387"/>
              <a:gd name="T77" fmla="*/ 1295360094 h 514"/>
              <a:gd name="T78" fmla="*/ 1948079653 w 1387"/>
              <a:gd name="T79" fmla="*/ 1295360094 h 514"/>
              <a:gd name="T80" fmla="*/ 1743947909 w 1387"/>
              <a:gd name="T81" fmla="*/ 1295360094 h 514"/>
              <a:gd name="T82" fmla="*/ 1537294819 w 1387"/>
              <a:gd name="T83" fmla="*/ 1295360094 h 514"/>
              <a:gd name="T84" fmla="*/ 1330642126 w 1387"/>
              <a:gd name="T85" fmla="*/ 1295360094 h 514"/>
              <a:gd name="T86" fmla="*/ 1123989433 w 1387"/>
              <a:gd name="T87" fmla="*/ 1295360094 h 514"/>
              <a:gd name="T88" fmla="*/ 917336741 w 1387"/>
              <a:gd name="T89" fmla="*/ 1295360094 h 514"/>
              <a:gd name="T90" fmla="*/ 710683849 w 1387"/>
              <a:gd name="T91" fmla="*/ 1295360094 h 514"/>
              <a:gd name="T92" fmla="*/ 504031157 w 1387"/>
              <a:gd name="T93" fmla="*/ 1295360094 h 514"/>
              <a:gd name="T94" fmla="*/ 297378365 w 1387"/>
              <a:gd name="T95" fmla="*/ 1295360094 h 514"/>
              <a:gd name="T96" fmla="*/ 93244958 w 1387"/>
              <a:gd name="T97" fmla="*/ 1295360094 h 514"/>
              <a:gd name="T98" fmla="*/ 0 w 1387"/>
              <a:gd name="T99" fmla="*/ 1204634512 h 514"/>
              <a:gd name="T100" fmla="*/ 0 w 1387"/>
              <a:gd name="T101" fmla="*/ 1043344589 h 514"/>
              <a:gd name="T102" fmla="*/ 0 w 1387"/>
              <a:gd name="T103" fmla="*/ 884574027 h 514"/>
              <a:gd name="T104" fmla="*/ 0 w 1387"/>
              <a:gd name="T105" fmla="*/ 723283905 h 514"/>
              <a:gd name="T106" fmla="*/ 0 w 1387"/>
              <a:gd name="T107" fmla="*/ 561993982 h 514"/>
              <a:gd name="T108" fmla="*/ 0 w 1387"/>
              <a:gd name="T109" fmla="*/ 403224908 h 514"/>
              <a:gd name="T110" fmla="*/ 0 w 1387"/>
              <a:gd name="T111" fmla="*/ 241934984 h 514"/>
              <a:gd name="T112" fmla="*/ 0 w 1387"/>
              <a:gd name="T113" fmla="*/ 70564366 h 51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7"/>
              <a:gd name="T172" fmla="*/ 0 h 514"/>
              <a:gd name="T173" fmla="*/ 1387 w 1387"/>
              <a:gd name="T174" fmla="*/ 514 h 51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7" h="514">
                <a:moveTo>
                  <a:pt x="5" y="0"/>
                </a:moveTo>
                <a:lnTo>
                  <a:pt x="5" y="5"/>
                </a:lnTo>
                <a:lnTo>
                  <a:pt x="9" y="9"/>
                </a:lnTo>
                <a:lnTo>
                  <a:pt x="14" y="9"/>
                </a:lnTo>
                <a:lnTo>
                  <a:pt x="18" y="19"/>
                </a:lnTo>
                <a:lnTo>
                  <a:pt x="28" y="23"/>
                </a:lnTo>
                <a:lnTo>
                  <a:pt x="32" y="28"/>
                </a:lnTo>
                <a:lnTo>
                  <a:pt x="37" y="32"/>
                </a:lnTo>
                <a:lnTo>
                  <a:pt x="41" y="37"/>
                </a:lnTo>
                <a:lnTo>
                  <a:pt x="41" y="41"/>
                </a:lnTo>
                <a:lnTo>
                  <a:pt x="46" y="41"/>
                </a:lnTo>
                <a:lnTo>
                  <a:pt x="50" y="46"/>
                </a:lnTo>
                <a:lnTo>
                  <a:pt x="55" y="50"/>
                </a:lnTo>
                <a:lnTo>
                  <a:pt x="59" y="55"/>
                </a:lnTo>
                <a:lnTo>
                  <a:pt x="64" y="55"/>
                </a:lnTo>
                <a:lnTo>
                  <a:pt x="68" y="59"/>
                </a:lnTo>
                <a:lnTo>
                  <a:pt x="73" y="64"/>
                </a:lnTo>
                <a:lnTo>
                  <a:pt x="78" y="64"/>
                </a:lnTo>
                <a:lnTo>
                  <a:pt x="82" y="69"/>
                </a:lnTo>
                <a:lnTo>
                  <a:pt x="82" y="73"/>
                </a:lnTo>
                <a:lnTo>
                  <a:pt x="91" y="73"/>
                </a:lnTo>
                <a:lnTo>
                  <a:pt x="91" y="78"/>
                </a:lnTo>
                <a:lnTo>
                  <a:pt x="100" y="82"/>
                </a:lnTo>
                <a:lnTo>
                  <a:pt x="109" y="87"/>
                </a:lnTo>
                <a:lnTo>
                  <a:pt x="118" y="91"/>
                </a:lnTo>
                <a:lnTo>
                  <a:pt x="118" y="96"/>
                </a:lnTo>
                <a:lnTo>
                  <a:pt x="123" y="100"/>
                </a:lnTo>
                <a:lnTo>
                  <a:pt x="128" y="100"/>
                </a:lnTo>
                <a:lnTo>
                  <a:pt x="132" y="105"/>
                </a:lnTo>
                <a:lnTo>
                  <a:pt x="141" y="105"/>
                </a:lnTo>
                <a:lnTo>
                  <a:pt x="141" y="109"/>
                </a:lnTo>
                <a:lnTo>
                  <a:pt x="150" y="114"/>
                </a:lnTo>
                <a:lnTo>
                  <a:pt x="159" y="119"/>
                </a:lnTo>
                <a:lnTo>
                  <a:pt x="164" y="119"/>
                </a:lnTo>
                <a:lnTo>
                  <a:pt x="164" y="123"/>
                </a:lnTo>
                <a:lnTo>
                  <a:pt x="173" y="123"/>
                </a:lnTo>
                <a:lnTo>
                  <a:pt x="178" y="128"/>
                </a:lnTo>
                <a:lnTo>
                  <a:pt x="182" y="128"/>
                </a:lnTo>
                <a:lnTo>
                  <a:pt x="187" y="132"/>
                </a:lnTo>
                <a:lnTo>
                  <a:pt x="191" y="132"/>
                </a:lnTo>
                <a:lnTo>
                  <a:pt x="200" y="137"/>
                </a:lnTo>
                <a:lnTo>
                  <a:pt x="205" y="141"/>
                </a:lnTo>
                <a:lnTo>
                  <a:pt x="214" y="146"/>
                </a:lnTo>
                <a:lnTo>
                  <a:pt x="219" y="146"/>
                </a:lnTo>
                <a:lnTo>
                  <a:pt x="223" y="150"/>
                </a:lnTo>
                <a:lnTo>
                  <a:pt x="232" y="150"/>
                </a:lnTo>
                <a:lnTo>
                  <a:pt x="241" y="155"/>
                </a:lnTo>
                <a:lnTo>
                  <a:pt x="246" y="160"/>
                </a:lnTo>
                <a:lnTo>
                  <a:pt x="255" y="160"/>
                </a:lnTo>
                <a:lnTo>
                  <a:pt x="264" y="164"/>
                </a:lnTo>
                <a:lnTo>
                  <a:pt x="273" y="169"/>
                </a:lnTo>
                <a:lnTo>
                  <a:pt x="282" y="169"/>
                </a:lnTo>
                <a:lnTo>
                  <a:pt x="282" y="173"/>
                </a:lnTo>
                <a:lnTo>
                  <a:pt x="287" y="173"/>
                </a:lnTo>
                <a:lnTo>
                  <a:pt x="296" y="178"/>
                </a:lnTo>
                <a:lnTo>
                  <a:pt x="300" y="178"/>
                </a:lnTo>
                <a:lnTo>
                  <a:pt x="305" y="178"/>
                </a:lnTo>
                <a:lnTo>
                  <a:pt x="314" y="182"/>
                </a:lnTo>
                <a:lnTo>
                  <a:pt x="323" y="182"/>
                </a:lnTo>
                <a:lnTo>
                  <a:pt x="328" y="187"/>
                </a:lnTo>
                <a:lnTo>
                  <a:pt x="337" y="187"/>
                </a:lnTo>
                <a:lnTo>
                  <a:pt x="346" y="191"/>
                </a:lnTo>
                <a:lnTo>
                  <a:pt x="355" y="191"/>
                </a:lnTo>
                <a:lnTo>
                  <a:pt x="364" y="196"/>
                </a:lnTo>
                <a:lnTo>
                  <a:pt x="369" y="196"/>
                </a:lnTo>
                <a:lnTo>
                  <a:pt x="378" y="200"/>
                </a:lnTo>
                <a:lnTo>
                  <a:pt x="387" y="200"/>
                </a:lnTo>
                <a:lnTo>
                  <a:pt x="396" y="205"/>
                </a:lnTo>
                <a:lnTo>
                  <a:pt x="405" y="205"/>
                </a:lnTo>
                <a:lnTo>
                  <a:pt x="410" y="210"/>
                </a:lnTo>
                <a:lnTo>
                  <a:pt x="419" y="210"/>
                </a:lnTo>
                <a:lnTo>
                  <a:pt x="423" y="210"/>
                </a:lnTo>
                <a:lnTo>
                  <a:pt x="428" y="210"/>
                </a:lnTo>
                <a:lnTo>
                  <a:pt x="437" y="214"/>
                </a:lnTo>
                <a:lnTo>
                  <a:pt x="446" y="214"/>
                </a:lnTo>
                <a:lnTo>
                  <a:pt x="450" y="214"/>
                </a:lnTo>
                <a:lnTo>
                  <a:pt x="455" y="214"/>
                </a:lnTo>
                <a:lnTo>
                  <a:pt x="460" y="219"/>
                </a:lnTo>
                <a:lnTo>
                  <a:pt x="469" y="219"/>
                </a:lnTo>
                <a:lnTo>
                  <a:pt x="478" y="219"/>
                </a:lnTo>
                <a:lnTo>
                  <a:pt x="487" y="223"/>
                </a:lnTo>
                <a:lnTo>
                  <a:pt x="491" y="223"/>
                </a:lnTo>
                <a:lnTo>
                  <a:pt x="496" y="223"/>
                </a:lnTo>
                <a:lnTo>
                  <a:pt x="501" y="223"/>
                </a:lnTo>
                <a:lnTo>
                  <a:pt x="510" y="223"/>
                </a:lnTo>
                <a:lnTo>
                  <a:pt x="519" y="228"/>
                </a:lnTo>
                <a:lnTo>
                  <a:pt x="528" y="228"/>
                </a:lnTo>
                <a:lnTo>
                  <a:pt x="532" y="228"/>
                </a:lnTo>
                <a:lnTo>
                  <a:pt x="541" y="228"/>
                </a:lnTo>
                <a:lnTo>
                  <a:pt x="546" y="228"/>
                </a:lnTo>
                <a:lnTo>
                  <a:pt x="551" y="228"/>
                </a:lnTo>
                <a:lnTo>
                  <a:pt x="560" y="232"/>
                </a:lnTo>
                <a:lnTo>
                  <a:pt x="569" y="232"/>
                </a:lnTo>
                <a:lnTo>
                  <a:pt x="573" y="232"/>
                </a:lnTo>
                <a:lnTo>
                  <a:pt x="582" y="232"/>
                </a:lnTo>
                <a:lnTo>
                  <a:pt x="591" y="232"/>
                </a:lnTo>
                <a:lnTo>
                  <a:pt x="601" y="232"/>
                </a:lnTo>
                <a:lnTo>
                  <a:pt x="610" y="232"/>
                </a:lnTo>
                <a:lnTo>
                  <a:pt x="614" y="237"/>
                </a:lnTo>
                <a:lnTo>
                  <a:pt x="623" y="237"/>
                </a:lnTo>
                <a:lnTo>
                  <a:pt x="628" y="237"/>
                </a:lnTo>
                <a:lnTo>
                  <a:pt x="632" y="237"/>
                </a:lnTo>
                <a:lnTo>
                  <a:pt x="642" y="237"/>
                </a:lnTo>
                <a:lnTo>
                  <a:pt x="651" y="237"/>
                </a:lnTo>
                <a:lnTo>
                  <a:pt x="655" y="237"/>
                </a:lnTo>
                <a:lnTo>
                  <a:pt x="664" y="237"/>
                </a:lnTo>
                <a:lnTo>
                  <a:pt x="673" y="237"/>
                </a:lnTo>
                <a:lnTo>
                  <a:pt x="682" y="237"/>
                </a:lnTo>
                <a:lnTo>
                  <a:pt x="692" y="237"/>
                </a:lnTo>
                <a:lnTo>
                  <a:pt x="696" y="237"/>
                </a:lnTo>
                <a:lnTo>
                  <a:pt x="705" y="237"/>
                </a:lnTo>
                <a:lnTo>
                  <a:pt x="714" y="237"/>
                </a:lnTo>
                <a:lnTo>
                  <a:pt x="723" y="237"/>
                </a:lnTo>
                <a:lnTo>
                  <a:pt x="732" y="237"/>
                </a:lnTo>
                <a:lnTo>
                  <a:pt x="737" y="237"/>
                </a:lnTo>
                <a:lnTo>
                  <a:pt x="746" y="237"/>
                </a:lnTo>
                <a:lnTo>
                  <a:pt x="755" y="237"/>
                </a:lnTo>
                <a:lnTo>
                  <a:pt x="760" y="237"/>
                </a:lnTo>
                <a:lnTo>
                  <a:pt x="764" y="237"/>
                </a:lnTo>
                <a:lnTo>
                  <a:pt x="773" y="237"/>
                </a:lnTo>
                <a:lnTo>
                  <a:pt x="778" y="232"/>
                </a:lnTo>
                <a:lnTo>
                  <a:pt x="787" y="232"/>
                </a:lnTo>
                <a:lnTo>
                  <a:pt x="796" y="232"/>
                </a:lnTo>
                <a:lnTo>
                  <a:pt x="805" y="232"/>
                </a:lnTo>
                <a:lnTo>
                  <a:pt x="814" y="232"/>
                </a:lnTo>
                <a:lnTo>
                  <a:pt x="819" y="232"/>
                </a:lnTo>
                <a:lnTo>
                  <a:pt x="828" y="232"/>
                </a:lnTo>
                <a:lnTo>
                  <a:pt x="837" y="228"/>
                </a:lnTo>
                <a:lnTo>
                  <a:pt x="842" y="228"/>
                </a:lnTo>
                <a:lnTo>
                  <a:pt x="846" y="228"/>
                </a:lnTo>
                <a:lnTo>
                  <a:pt x="855" y="228"/>
                </a:lnTo>
                <a:lnTo>
                  <a:pt x="860" y="228"/>
                </a:lnTo>
                <a:lnTo>
                  <a:pt x="869" y="228"/>
                </a:lnTo>
                <a:lnTo>
                  <a:pt x="878" y="223"/>
                </a:lnTo>
                <a:lnTo>
                  <a:pt x="887" y="223"/>
                </a:lnTo>
                <a:lnTo>
                  <a:pt x="892" y="223"/>
                </a:lnTo>
                <a:lnTo>
                  <a:pt x="896" y="223"/>
                </a:lnTo>
                <a:lnTo>
                  <a:pt x="901" y="223"/>
                </a:lnTo>
                <a:lnTo>
                  <a:pt x="910" y="219"/>
                </a:lnTo>
                <a:lnTo>
                  <a:pt x="919" y="219"/>
                </a:lnTo>
                <a:lnTo>
                  <a:pt x="928" y="219"/>
                </a:lnTo>
                <a:lnTo>
                  <a:pt x="933" y="214"/>
                </a:lnTo>
                <a:lnTo>
                  <a:pt x="937" y="214"/>
                </a:lnTo>
                <a:lnTo>
                  <a:pt x="942" y="214"/>
                </a:lnTo>
                <a:lnTo>
                  <a:pt x="951" y="214"/>
                </a:lnTo>
                <a:lnTo>
                  <a:pt x="960" y="210"/>
                </a:lnTo>
                <a:lnTo>
                  <a:pt x="964" y="210"/>
                </a:lnTo>
                <a:lnTo>
                  <a:pt x="969" y="210"/>
                </a:lnTo>
                <a:lnTo>
                  <a:pt x="978" y="210"/>
                </a:lnTo>
                <a:lnTo>
                  <a:pt x="983" y="205"/>
                </a:lnTo>
                <a:lnTo>
                  <a:pt x="992" y="205"/>
                </a:lnTo>
                <a:lnTo>
                  <a:pt x="1001" y="200"/>
                </a:lnTo>
                <a:lnTo>
                  <a:pt x="1010" y="200"/>
                </a:lnTo>
                <a:lnTo>
                  <a:pt x="1019" y="196"/>
                </a:lnTo>
                <a:lnTo>
                  <a:pt x="1024" y="196"/>
                </a:lnTo>
                <a:lnTo>
                  <a:pt x="1033" y="191"/>
                </a:lnTo>
                <a:lnTo>
                  <a:pt x="1042" y="191"/>
                </a:lnTo>
                <a:lnTo>
                  <a:pt x="1051" y="187"/>
                </a:lnTo>
                <a:lnTo>
                  <a:pt x="1060" y="187"/>
                </a:lnTo>
                <a:lnTo>
                  <a:pt x="1064" y="182"/>
                </a:lnTo>
                <a:lnTo>
                  <a:pt x="1074" y="182"/>
                </a:lnTo>
                <a:lnTo>
                  <a:pt x="1083" y="178"/>
                </a:lnTo>
                <a:lnTo>
                  <a:pt x="1087" y="178"/>
                </a:lnTo>
                <a:lnTo>
                  <a:pt x="1092" y="178"/>
                </a:lnTo>
                <a:lnTo>
                  <a:pt x="1101" y="173"/>
                </a:lnTo>
                <a:lnTo>
                  <a:pt x="1105" y="173"/>
                </a:lnTo>
                <a:lnTo>
                  <a:pt x="1105" y="169"/>
                </a:lnTo>
                <a:lnTo>
                  <a:pt x="1114" y="169"/>
                </a:lnTo>
                <a:lnTo>
                  <a:pt x="1124" y="164"/>
                </a:lnTo>
                <a:lnTo>
                  <a:pt x="1133" y="160"/>
                </a:lnTo>
                <a:lnTo>
                  <a:pt x="1142" y="160"/>
                </a:lnTo>
                <a:lnTo>
                  <a:pt x="1146" y="155"/>
                </a:lnTo>
                <a:lnTo>
                  <a:pt x="1155" y="150"/>
                </a:lnTo>
                <a:lnTo>
                  <a:pt x="1165" y="150"/>
                </a:lnTo>
                <a:lnTo>
                  <a:pt x="1169" y="146"/>
                </a:lnTo>
                <a:lnTo>
                  <a:pt x="1174" y="146"/>
                </a:lnTo>
                <a:lnTo>
                  <a:pt x="1183" y="141"/>
                </a:lnTo>
                <a:lnTo>
                  <a:pt x="1187" y="137"/>
                </a:lnTo>
                <a:lnTo>
                  <a:pt x="1196" y="132"/>
                </a:lnTo>
                <a:lnTo>
                  <a:pt x="1201" y="132"/>
                </a:lnTo>
                <a:lnTo>
                  <a:pt x="1205" y="128"/>
                </a:lnTo>
                <a:lnTo>
                  <a:pt x="1210" y="128"/>
                </a:lnTo>
                <a:lnTo>
                  <a:pt x="1215" y="123"/>
                </a:lnTo>
                <a:lnTo>
                  <a:pt x="1224" y="123"/>
                </a:lnTo>
                <a:lnTo>
                  <a:pt x="1224" y="119"/>
                </a:lnTo>
                <a:lnTo>
                  <a:pt x="1228" y="119"/>
                </a:lnTo>
                <a:lnTo>
                  <a:pt x="1237" y="114"/>
                </a:lnTo>
                <a:lnTo>
                  <a:pt x="1246" y="109"/>
                </a:lnTo>
                <a:lnTo>
                  <a:pt x="1246" y="105"/>
                </a:lnTo>
                <a:lnTo>
                  <a:pt x="1255" y="105"/>
                </a:lnTo>
                <a:lnTo>
                  <a:pt x="1260" y="100"/>
                </a:lnTo>
                <a:lnTo>
                  <a:pt x="1265" y="100"/>
                </a:lnTo>
                <a:lnTo>
                  <a:pt x="1269" y="96"/>
                </a:lnTo>
                <a:lnTo>
                  <a:pt x="1269" y="91"/>
                </a:lnTo>
                <a:lnTo>
                  <a:pt x="1278" y="87"/>
                </a:lnTo>
                <a:lnTo>
                  <a:pt x="1287" y="82"/>
                </a:lnTo>
                <a:lnTo>
                  <a:pt x="1296" y="78"/>
                </a:lnTo>
                <a:lnTo>
                  <a:pt x="1296" y="73"/>
                </a:lnTo>
                <a:lnTo>
                  <a:pt x="1306" y="73"/>
                </a:lnTo>
                <a:lnTo>
                  <a:pt x="1306" y="69"/>
                </a:lnTo>
                <a:lnTo>
                  <a:pt x="1310" y="64"/>
                </a:lnTo>
                <a:lnTo>
                  <a:pt x="1315" y="64"/>
                </a:lnTo>
                <a:lnTo>
                  <a:pt x="1319" y="59"/>
                </a:lnTo>
                <a:lnTo>
                  <a:pt x="1324" y="55"/>
                </a:lnTo>
                <a:lnTo>
                  <a:pt x="1328" y="55"/>
                </a:lnTo>
                <a:lnTo>
                  <a:pt x="1333" y="50"/>
                </a:lnTo>
                <a:lnTo>
                  <a:pt x="1337" y="46"/>
                </a:lnTo>
                <a:lnTo>
                  <a:pt x="1342" y="41"/>
                </a:lnTo>
                <a:lnTo>
                  <a:pt x="1346" y="41"/>
                </a:lnTo>
                <a:lnTo>
                  <a:pt x="1346" y="37"/>
                </a:lnTo>
                <a:lnTo>
                  <a:pt x="1351" y="32"/>
                </a:lnTo>
                <a:lnTo>
                  <a:pt x="1356" y="28"/>
                </a:lnTo>
                <a:lnTo>
                  <a:pt x="1360" y="23"/>
                </a:lnTo>
                <a:lnTo>
                  <a:pt x="1369" y="19"/>
                </a:lnTo>
                <a:lnTo>
                  <a:pt x="1374" y="9"/>
                </a:lnTo>
                <a:lnTo>
                  <a:pt x="1378" y="9"/>
                </a:lnTo>
                <a:lnTo>
                  <a:pt x="1383" y="5"/>
                </a:lnTo>
                <a:lnTo>
                  <a:pt x="1387" y="0"/>
                </a:lnTo>
                <a:lnTo>
                  <a:pt x="1387" y="5"/>
                </a:lnTo>
                <a:lnTo>
                  <a:pt x="1387" y="9"/>
                </a:lnTo>
                <a:lnTo>
                  <a:pt x="1387" y="19"/>
                </a:lnTo>
                <a:lnTo>
                  <a:pt x="1387" y="23"/>
                </a:lnTo>
                <a:lnTo>
                  <a:pt x="1387" y="28"/>
                </a:lnTo>
                <a:lnTo>
                  <a:pt x="1387" y="37"/>
                </a:lnTo>
                <a:lnTo>
                  <a:pt x="1387" y="41"/>
                </a:lnTo>
                <a:lnTo>
                  <a:pt x="1387" y="50"/>
                </a:lnTo>
                <a:lnTo>
                  <a:pt x="1387" y="55"/>
                </a:lnTo>
                <a:lnTo>
                  <a:pt x="1387" y="64"/>
                </a:lnTo>
                <a:lnTo>
                  <a:pt x="1387" y="69"/>
                </a:lnTo>
                <a:lnTo>
                  <a:pt x="1387" y="73"/>
                </a:lnTo>
                <a:lnTo>
                  <a:pt x="1387" y="82"/>
                </a:lnTo>
                <a:lnTo>
                  <a:pt x="1387" y="87"/>
                </a:lnTo>
                <a:lnTo>
                  <a:pt x="1387" y="96"/>
                </a:lnTo>
                <a:lnTo>
                  <a:pt x="1387" y="100"/>
                </a:lnTo>
                <a:lnTo>
                  <a:pt x="1387" y="105"/>
                </a:lnTo>
                <a:lnTo>
                  <a:pt x="1387" y="114"/>
                </a:lnTo>
                <a:lnTo>
                  <a:pt x="1387" y="119"/>
                </a:lnTo>
                <a:lnTo>
                  <a:pt x="1387" y="128"/>
                </a:lnTo>
                <a:lnTo>
                  <a:pt x="1387" y="132"/>
                </a:lnTo>
                <a:lnTo>
                  <a:pt x="1387" y="137"/>
                </a:lnTo>
                <a:lnTo>
                  <a:pt x="1387" y="146"/>
                </a:lnTo>
                <a:lnTo>
                  <a:pt x="1387" y="150"/>
                </a:lnTo>
                <a:lnTo>
                  <a:pt x="1387" y="160"/>
                </a:lnTo>
                <a:lnTo>
                  <a:pt x="1387" y="164"/>
                </a:lnTo>
                <a:lnTo>
                  <a:pt x="1387" y="173"/>
                </a:lnTo>
                <a:lnTo>
                  <a:pt x="1387" y="178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6"/>
                </a:lnTo>
                <a:lnTo>
                  <a:pt x="1387" y="205"/>
                </a:lnTo>
                <a:lnTo>
                  <a:pt x="1387" y="210"/>
                </a:lnTo>
                <a:lnTo>
                  <a:pt x="1387" y="214"/>
                </a:lnTo>
                <a:lnTo>
                  <a:pt x="1387" y="223"/>
                </a:lnTo>
                <a:lnTo>
                  <a:pt x="1387" y="228"/>
                </a:lnTo>
                <a:lnTo>
                  <a:pt x="1387" y="237"/>
                </a:lnTo>
                <a:lnTo>
                  <a:pt x="1387" y="241"/>
                </a:lnTo>
                <a:lnTo>
                  <a:pt x="1387" y="250"/>
                </a:lnTo>
                <a:lnTo>
                  <a:pt x="1387" y="255"/>
                </a:lnTo>
                <a:lnTo>
                  <a:pt x="1387" y="260"/>
                </a:lnTo>
                <a:lnTo>
                  <a:pt x="1387" y="269"/>
                </a:lnTo>
                <a:lnTo>
                  <a:pt x="1387" y="273"/>
                </a:lnTo>
                <a:lnTo>
                  <a:pt x="1387" y="282"/>
                </a:lnTo>
                <a:lnTo>
                  <a:pt x="1387" y="287"/>
                </a:lnTo>
                <a:lnTo>
                  <a:pt x="1387" y="291"/>
                </a:lnTo>
                <a:lnTo>
                  <a:pt x="1387" y="301"/>
                </a:lnTo>
                <a:lnTo>
                  <a:pt x="1387" y="305"/>
                </a:lnTo>
                <a:lnTo>
                  <a:pt x="1387" y="314"/>
                </a:lnTo>
                <a:lnTo>
                  <a:pt x="1387" y="319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7"/>
                </a:lnTo>
                <a:lnTo>
                  <a:pt x="1387" y="346"/>
                </a:lnTo>
                <a:lnTo>
                  <a:pt x="1387" y="351"/>
                </a:lnTo>
                <a:lnTo>
                  <a:pt x="1387" y="360"/>
                </a:lnTo>
                <a:lnTo>
                  <a:pt x="1387" y="364"/>
                </a:lnTo>
                <a:lnTo>
                  <a:pt x="1387" y="369"/>
                </a:lnTo>
                <a:lnTo>
                  <a:pt x="1387" y="378"/>
                </a:lnTo>
                <a:lnTo>
                  <a:pt x="1387" y="382"/>
                </a:lnTo>
                <a:lnTo>
                  <a:pt x="1387" y="391"/>
                </a:lnTo>
                <a:lnTo>
                  <a:pt x="1387" y="396"/>
                </a:lnTo>
                <a:lnTo>
                  <a:pt x="1387" y="401"/>
                </a:lnTo>
                <a:lnTo>
                  <a:pt x="1387" y="410"/>
                </a:lnTo>
                <a:lnTo>
                  <a:pt x="1387" y="414"/>
                </a:lnTo>
                <a:lnTo>
                  <a:pt x="1387" y="423"/>
                </a:lnTo>
                <a:lnTo>
                  <a:pt x="1387" y="428"/>
                </a:lnTo>
                <a:lnTo>
                  <a:pt x="1387" y="437"/>
                </a:lnTo>
                <a:lnTo>
                  <a:pt x="1387" y="441"/>
                </a:lnTo>
                <a:lnTo>
                  <a:pt x="1387" y="446"/>
                </a:lnTo>
                <a:lnTo>
                  <a:pt x="1387" y="455"/>
                </a:lnTo>
                <a:lnTo>
                  <a:pt x="1387" y="460"/>
                </a:lnTo>
                <a:lnTo>
                  <a:pt x="1387" y="469"/>
                </a:lnTo>
                <a:lnTo>
                  <a:pt x="1387" y="473"/>
                </a:lnTo>
                <a:lnTo>
                  <a:pt x="1387" y="478"/>
                </a:lnTo>
                <a:lnTo>
                  <a:pt x="1387" y="487"/>
                </a:lnTo>
                <a:lnTo>
                  <a:pt x="1387" y="492"/>
                </a:lnTo>
                <a:lnTo>
                  <a:pt x="1387" y="501"/>
                </a:lnTo>
                <a:lnTo>
                  <a:pt x="1387" y="505"/>
                </a:lnTo>
                <a:lnTo>
                  <a:pt x="1387" y="514"/>
                </a:lnTo>
                <a:lnTo>
                  <a:pt x="1378" y="514"/>
                </a:lnTo>
                <a:lnTo>
                  <a:pt x="1369" y="514"/>
                </a:lnTo>
                <a:lnTo>
                  <a:pt x="1360" y="514"/>
                </a:lnTo>
                <a:lnTo>
                  <a:pt x="1351" y="514"/>
                </a:lnTo>
                <a:lnTo>
                  <a:pt x="1346" y="514"/>
                </a:lnTo>
                <a:lnTo>
                  <a:pt x="1337" y="514"/>
                </a:lnTo>
                <a:lnTo>
                  <a:pt x="1328" y="514"/>
                </a:lnTo>
                <a:lnTo>
                  <a:pt x="1319" y="514"/>
                </a:lnTo>
                <a:lnTo>
                  <a:pt x="1310" y="514"/>
                </a:lnTo>
                <a:lnTo>
                  <a:pt x="1306" y="514"/>
                </a:lnTo>
                <a:lnTo>
                  <a:pt x="1296" y="514"/>
                </a:lnTo>
                <a:lnTo>
                  <a:pt x="1287" y="514"/>
                </a:lnTo>
                <a:lnTo>
                  <a:pt x="1278" y="514"/>
                </a:lnTo>
                <a:lnTo>
                  <a:pt x="1269" y="514"/>
                </a:lnTo>
                <a:lnTo>
                  <a:pt x="1265" y="514"/>
                </a:lnTo>
                <a:lnTo>
                  <a:pt x="1255" y="514"/>
                </a:lnTo>
                <a:lnTo>
                  <a:pt x="1246" y="514"/>
                </a:lnTo>
                <a:lnTo>
                  <a:pt x="1237" y="514"/>
                </a:lnTo>
                <a:lnTo>
                  <a:pt x="1228" y="514"/>
                </a:lnTo>
                <a:lnTo>
                  <a:pt x="1224" y="514"/>
                </a:lnTo>
                <a:lnTo>
                  <a:pt x="1215" y="514"/>
                </a:lnTo>
                <a:lnTo>
                  <a:pt x="1205" y="514"/>
                </a:lnTo>
                <a:lnTo>
                  <a:pt x="1196" y="514"/>
                </a:lnTo>
                <a:lnTo>
                  <a:pt x="1187" y="514"/>
                </a:lnTo>
                <a:lnTo>
                  <a:pt x="1183" y="514"/>
                </a:lnTo>
                <a:lnTo>
                  <a:pt x="1174" y="514"/>
                </a:lnTo>
                <a:lnTo>
                  <a:pt x="1165" y="514"/>
                </a:lnTo>
                <a:lnTo>
                  <a:pt x="1155" y="514"/>
                </a:lnTo>
                <a:lnTo>
                  <a:pt x="1146" y="514"/>
                </a:lnTo>
                <a:lnTo>
                  <a:pt x="1142" y="514"/>
                </a:lnTo>
                <a:lnTo>
                  <a:pt x="1133" y="514"/>
                </a:lnTo>
                <a:lnTo>
                  <a:pt x="1124" y="514"/>
                </a:lnTo>
                <a:lnTo>
                  <a:pt x="1114" y="514"/>
                </a:lnTo>
                <a:lnTo>
                  <a:pt x="1105" y="514"/>
                </a:lnTo>
                <a:lnTo>
                  <a:pt x="1101" y="514"/>
                </a:lnTo>
                <a:lnTo>
                  <a:pt x="1092" y="514"/>
                </a:lnTo>
                <a:lnTo>
                  <a:pt x="1083" y="514"/>
                </a:lnTo>
                <a:lnTo>
                  <a:pt x="1074" y="514"/>
                </a:lnTo>
                <a:lnTo>
                  <a:pt x="1064" y="514"/>
                </a:lnTo>
                <a:lnTo>
                  <a:pt x="1060" y="514"/>
                </a:lnTo>
                <a:lnTo>
                  <a:pt x="1051" y="514"/>
                </a:lnTo>
                <a:lnTo>
                  <a:pt x="1042" y="514"/>
                </a:lnTo>
                <a:lnTo>
                  <a:pt x="1033" y="514"/>
                </a:lnTo>
                <a:lnTo>
                  <a:pt x="1024" y="514"/>
                </a:lnTo>
                <a:lnTo>
                  <a:pt x="1019" y="514"/>
                </a:lnTo>
                <a:lnTo>
                  <a:pt x="1010" y="514"/>
                </a:lnTo>
                <a:lnTo>
                  <a:pt x="1001" y="514"/>
                </a:lnTo>
                <a:lnTo>
                  <a:pt x="992" y="514"/>
                </a:lnTo>
                <a:lnTo>
                  <a:pt x="983" y="514"/>
                </a:lnTo>
                <a:lnTo>
                  <a:pt x="978" y="514"/>
                </a:lnTo>
                <a:lnTo>
                  <a:pt x="969" y="514"/>
                </a:lnTo>
                <a:lnTo>
                  <a:pt x="960" y="514"/>
                </a:lnTo>
                <a:lnTo>
                  <a:pt x="951" y="514"/>
                </a:lnTo>
                <a:lnTo>
                  <a:pt x="942" y="514"/>
                </a:lnTo>
                <a:lnTo>
                  <a:pt x="937" y="514"/>
                </a:lnTo>
                <a:lnTo>
                  <a:pt x="928" y="514"/>
                </a:lnTo>
                <a:lnTo>
                  <a:pt x="919" y="514"/>
                </a:lnTo>
                <a:lnTo>
                  <a:pt x="910" y="514"/>
                </a:lnTo>
                <a:lnTo>
                  <a:pt x="901" y="514"/>
                </a:lnTo>
                <a:lnTo>
                  <a:pt x="896" y="514"/>
                </a:lnTo>
                <a:lnTo>
                  <a:pt x="887" y="514"/>
                </a:lnTo>
                <a:lnTo>
                  <a:pt x="878" y="514"/>
                </a:lnTo>
                <a:lnTo>
                  <a:pt x="869" y="514"/>
                </a:lnTo>
                <a:lnTo>
                  <a:pt x="860" y="514"/>
                </a:lnTo>
                <a:lnTo>
                  <a:pt x="855" y="514"/>
                </a:lnTo>
                <a:lnTo>
                  <a:pt x="846" y="514"/>
                </a:lnTo>
                <a:lnTo>
                  <a:pt x="837" y="514"/>
                </a:lnTo>
                <a:lnTo>
                  <a:pt x="828" y="514"/>
                </a:lnTo>
                <a:lnTo>
                  <a:pt x="819" y="514"/>
                </a:lnTo>
                <a:lnTo>
                  <a:pt x="814" y="514"/>
                </a:lnTo>
                <a:lnTo>
                  <a:pt x="805" y="514"/>
                </a:lnTo>
                <a:lnTo>
                  <a:pt x="796" y="514"/>
                </a:lnTo>
                <a:lnTo>
                  <a:pt x="787" y="514"/>
                </a:lnTo>
                <a:lnTo>
                  <a:pt x="778" y="514"/>
                </a:lnTo>
                <a:lnTo>
                  <a:pt x="773" y="514"/>
                </a:lnTo>
                <a:lnTo>
                  <a:pt x="764" y="514"/>
                </a:lnTo>
                <a:lnTo>
                  <a:pt x="755" y="514"/>
                </a:lnTo>
                <a:lnTo>
                  <a:pt x="746" y="514"/>
                </a:lnTo>
                <a:lnTo>
                  <a:pt x="737" y="514"/>
                </a:lnTo>
                <a:lnTo>
                  <a:pt x="732" y="514"/>
                </a:lnTo>
                <a:lnTo>
                  <a:pt x="723" y="514"/>
                </a:lnTo>
                <a:lnTo>
                  <a:pt x="714" y="514"/>
                </a:lnTo>
                <a:lnTo>
                  <a:pt x="705" y="514"/>
                </a:lnTo>
                <a:lnTo>
                  <a:pt x="696" y="514"/>
                </a:lnTo>
                <a:lnTo>
                  <a:pt x="692" y="514"/>
                </a:lnTo>
                <a:lnTo>
                  <a:pt x="682" y="514"/>
                </a:lnTo>
                <a:lnTo>
                  <a:pt x="673" y="514"/>
                </a:lnTo>
                <a:lnTo>
                  <a:pt x="664" y="514"/>
                </a:lnTo>
                <a:lnTo>
                  <a:pt x="655" y="514"/>
                </a:lnTo>
                <a:lnTo>
                  <a:pt x="651" y="514"/>
                </a:lnTo>
                <a:lnTo>
                  <a:pt x="642" y="514"/>
                </a:lnTo>
                <a:lnTo>
                  <a:pt x="632" y="514"/>
                </a:lnTo>
                <a:lnTo>
                  <a:pt x="623" y="514"/>
                </a:lnTo>
                <a:lnTo>
                  <a:pt x="614" y="514"/>
                </a:lnTo>
                <a:lnTo>
                  <a:pt x="610" y="514"/>
                </a:lnTo>
                <a:lnTo>
                  <a:pt x="601" y="514"/>
                </a:lnTo>
                <a:lnTo>
                  <a:pt x="591" y="514"/>
                </a:lnTo>
                <a:lnTo>
                  <a:pt x="582" y="514"/>
                </a:lnTo>
                <a:lnTo>
                  <a:pt x="573" y="514"/>
                </a:lnTo>
                <a:lnTo>
                  <a:pt x="569" y="514"/>
                </a:lnTo>
                <a:lnTo>
                  <a:pt x="560" y="514"/>
                </a:lnTo>
                <a:lnTo>
                  <a:pt x="551" y="514"/>
                </a:lnTo>
                <a:lnTo>
                  <a:pt x="541" y="514"/>
                </a:lnTo>
                <a:lnTo>
                  <a:pt x="532" y="514"/>
                </a:lnTo>
                <a:lnTo>
                  <a:pt x="528" y="514"/>
                </a:lnTo>
                <a:lnTo>
                  <a:pt x="519" y="514"/>
                </a:lnTo>
                <a:lnTo>
                  <a:pt x="510" y="514"/>
                </a:lnTo>
                <a:lnTo>
                  <a:pt x="501" y="514"/>
                </a:lnTo>
                <a:lnTo>
                  <a:pt x="491" y="514"/>
                </a:lnTo>
                <a:lnTo>
                  <a:pt x="487" y="514"/>
                </a:lnTo>
                <a:lnTo>
                  <a:pt x="478" y="514"/>
                </a:lnTo>
                <a:lnTo>
                  <a:pt x="469" y="514"/>
                </a:lnTo>
                <a:lnTo>
                  <a:pt x="460" y="514"/>
                </a:lnTo>
                <a:lnTo>
                  <a:pt x="450" y="514"/>
                </a:lnTo>
                <a:lnTo>
                  <a:pt x="446" y="514"/>
                </a:lnTo>
                <a:lnTo>
                  <a:pt x="437" y="514"/>
                </a:lnTo>
                <a:lnTo>
                  <a:pt x="428" y="514"/>
                </a:lnTo>
                <a:lnTo>
                  <a:pt x="419" y="514"/>
                </a:lnTo>
                <a:lnTo>
                  <a:pt x="410" y="514"/>
                </a:lnTo>
                <a:lnTo>
                  <a:pt x="405" y="514"/>
                </a:lnTo>
                <a:lnTo>
                  <a:pt x="396" y="514"/>
                </a:lnTo>
                <a:lnTo>
                  <a:pt x="387" y="514"/>
                </a:lnTo>
                <a:lnTo>
                  <a:pt x="378" y="514"/>
                </a:lnTo>
                <a:lnTo>
                  <a:pt x="369" y="514"/>
                </a:lnTo>
                <a:lnTo>
                  <a:pt x="364" y="514"/>
                </a:lnTo>
                <a:lnTo>
                  <a:pt x="355" y="514"/>
                </a:lnTo>
                <a:lnTo>
                  <a:pt x="346" y="514"/>
                </a:lnTo>
                <a:lnTo>
                  <a:pt x="337" y="514"/>
                </a:lnTo>
                <a:lnTo>
                  <a:pt x="328" y="514"/>
                </a:lnTo>
                <a:lnTo>
                  <a:pt x="323" y="514"/>
                </a:lnTo>
                <a:lnTo>
                  <a:pt x="314" y="514"/>
                </a:lnTo>
                <a:lnTo>
                  <a:pt x="305" y="514"/>
                </a:lnTo>
                <a:lnTo>
                  <a:pt x="296" y="514"/>
                </a:lnTo>
                <a:lnTo>
                  <a:pt x="287" y="514"/>
                </a:lnTo>
                <a:lnTo>
                  <a:pt x="282" y="514"/>
                </a:lnTo>
                <a:lnTo>
                  <a:pt x="273" y="514"/>
                </a:lnTo>
                <a:lnTo>
                  <a:pt x="264" y="514"/>
                </a:lnTo>
                <a:lnTo>
                  <a:pt x="255" y="514"/>
                </a:lnTo>
                <a:lnTo>
                  <a:pt x="246" y="514"/>
                </a:lnTo>
                <a:lnTo>
                  <a:pt x="241" y="514"/>
                </a:lnTo>
                <a:lnTo>
                  <a:pt x="232" y="514"/>
                </a:lnTo>
                <a:lnTo>
                  <a:pt x="223" y="514"/>
                </a:lnTo>
                <a:lnTo>
                  <a:pt x="214" y="514"/>
                </a:lnTo>
                <a:lnTo>
                  <a:pt x="205" y="514"/>
                </a:lnTo>
                <a:lnTo>
                  <a:pt x="200" y="514"/>
                </a:lnTo>
                <a:lnTo>
                  <a:pt x="191" y="514"/>
                </a:lnTo>
                <a:lnTo>
                  <a:pt x="182" y="514"/>
                </a:lnTo>
                <a:lnTo>
                  <a:pt x="173" y="514"/>
                </a:lnTo>
                <a:lnTo>
                  <a:pt x="164" y="514"/>
                </a:lnTo>
                <a:lnTo>
                  <a:pt x="159" y="514"/>
                </a:lnTo>
                <a:lnTo>
                  <a:pt x="150" y="514"/>
                </a:lnTo>
                <a:lnTo>
                  <a:pt x="141" y="514"/>
                </a:lnTo>
                <a:lnTo>
                  <a:pt x="132" y="514"/>
                </a:lnTo>
                <a:lnTo>
                  <a:pt x="123" y="514"/>
                </a:lnTo>
                <a:lnTo>
                  <a:pt x="118" y="514"/>
                </a:lnTo>
                <a:lnTo>
                  <a:pt x="109" y="514"/>
                </a:lnTo>
                <a:lnTo>
                  <a:pt x="100" y="514"/>
                </a:lnTo>
                <a:lnTo>
                  <a:pt x="91" y="514"/>
                </a:lnTo>
                <a:lnTo>
                  <a:pt x="82" y="514"/>
                </a:lnTo>
                <a:lnTo>
                  <a:pt x="78" y="514"/>
                </a:lnTo>
                <a:lnTo>
                  <a:pt x="68" y="514"/>
                </a:lnTo>
                <a:lnTo>
                  <a:pt x="59" y="514"/>
                </a:lnTo>
                <a:lnTo>
                  <a:pt x="50" y="514"/>
                </a:lnTo>
                <a:lnTo>
                  <a:pt x="41" y="514"/>
                </a:lnTo>
                <a:lnTo>
                  <a:pt x="37" y="514"/>
                </a:lnTo>
                <a:lnTo>
                  <a:pt x="28" y="514"/>
                </a:lnTo>
                <a:lnTo>
                  <a:pt x="18" y="514"/>
                </a:lnTo>
                <a:lnTo>
                  <a:pt x="9" y="514"/>
                </a:lnTo>
                <a:lnTo>
                  <a:pt x="5" y="514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2"/>
                </a:lnTo>
                <a:lnTo>
                  <a:pt x="0" y="487"/>
                </a:lnTo>
                <a:lnTo>
                  <a:pt x="0" y="478"/>
                </a:lnTo>
                <a:lnTo>
                  <a:pt x="0" y="473"/>
                </a:lnTo>
                <a:lnTo>
                  <a:pt x="0" y="469"/>
                </a:lnTo>
                <a:lnTo>
                  <a:pt x="0" y="460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0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6" name="Freeform 189"/>
          <p:cNvSpPr>
            <a:spLocks/>
          </p:cNvSpPr>
          <p:nvPr/>
        </p:nvSpPr>
        <p:spPr bwMode="auto">
          <a:xfrm>
            <a:off x="6107113" y="4818063"/>
            <a:ext cx="1524000" cy="844550"/>
          </a:xfrm>
          <a:custGeom>
            <a:avLst/>
            <a:gdLst>
              <a:gd name="T0" fmla="*/ 0 w 960"/>
              <a:gd name="T1" fmla="*/ 698082366 h 532"/>
              <a:gd name="T2" fmla="*/ 12601575 w 960"/>
              <a:gd name="T3" fmla="*/ 791328898 h 532"/>
              <a:gd name="T4" fmla="*/ 57964398 w 960"/>
              <a:gd name="T5" fmla="*/ 871974059 h 532"/>
              <a:gd name="T6" fmla="*/ 103327199 w 960"/>
              <a:gd name="T7" fmla="*/ 950098073 h 532"/>
              <a:gd name="T8" fmla="*/ 171370631 w 960"/>
              <a:gd name="T9" fmla="*/ 1020662416 h 532"/>
              <a:gd name="T10" fmla="*/ 229335053 w 960"/>
              <a:gd name="T11" fmla="*/ 1066025208 h 532"/>
              <a:gd name="T12" fmla="*/ 309978445 w 960"/>
              <a:gd name="T13" fmla="*/ 1123989569 h 532"/>
              <a:gd name="T14" fmla="*/ 390625012 w 960"/>
              <a:gd name="T15" fmla="*/ 1169352360 h 532"/>
              <a:gd name="T16" fmla="*/ 493950698 w 960"/>
              <a:gd name="T17" fmla="*/ 1214715152 h 532"/>
              <a:gd name="T18" fmla="*/ 584676300 w 960"/>
              <a:gd name="T19" fmla="*/ 1249997323 h 532"/>
              <a:gd name="T20" fmla="*/ 688003473 w 960"/>
              <a:gd name="T21" fmla="*/ 1282758546 h 532"/>
              <a:gd name="T22" fmla="*/ 801409682 w 960"/>
              <a:gd name="T23" fmla="*/ 1305440735 h 532"/>
              <a:gd name="T24" fmla="*/ 927417661 w 960"/>
              <a:gd name="T25" fmla="*/ 1330642286 h 532"/>
              <a:gd name="T26" fmla="*/ 1053425441 w 960"/>
              <a:gd name="T27" fmla="*/ 1340722907 h 532"/>
              <a:gd name="T28" fmla="*/ 1179433222 w 960"/>
              <a:gd name="T29" fmla="*/ 1340722907 h 532"/>
              <a:gd name="T30" fmla="*/ 1305441002 w 960"/>
              <a:gd name="T31" fmla="*/ 1340722907 h 532"/>
              <a:gd name="T32" fmla="*/ 1444050355 w 960"/>
              <a:gd name="T33" fmla="*/ 1330642286 h 532"/>
              <a:gd name="T34" fmla="*/ 1570058135 w 960"/>
              <a:gd name="T35" fmla="*/ 1318042305 h 532"/>
              <a:gd name="T36" fmla="*/ 1673384118 w 960"/>
              <a:gd name="T37" fmla="*/ 1295360115 h 532"/>
              <a:gd name="T38" fmla="*/ 1786791914 w 960"/>
              <a:gd name="T39" fmla="*/ 1260077944 h 532"/>
              <a:gd name="T40" fmla="*/ 1890117501 w 960"/>
              <a:gd name="T41" fmla="*/ 1227315134 h 532"/>
              <a:gd name="T42" fmla="*/ 1983364052 w 960"/>
              <a:gd name="T43" fmla="*/ 1192032962 h 532"/>
              <a:gd name="T44" fmla="*/ 2064009031 w 960"/>
              <a:gd name="T45" fmla="*/ 1146670171 h 532"/>
              <a:gd name="T46" fmla="*/ 2142133061 w 960"/>
              <a:gd name="T47" fmla="*/ 1101307379 h 532"/>
              <a:gd name="T48" fmla="*/ 2147483647 w 960"/>
              <a:gd name="T49" fmla="*/ 1030743036 h 532"/>
              <a:gd name="T50" fmla="*/ 2147483647 w 960"/>
              <a:gd name="T51" fmla="*/ 975299624 h 532"/>
              <a:gd name="T52" fmla="*/ 2147483647 w 960"/>
              <a:gd name="T53" fmla="*/ 904735282 h 532"/>
              <a:gd name="T54" fmla="*/ 2147483647 w 960"/>
              <a:gd name="T55" fmla="*/ 824090120 h 532"/>
              <a:gd name="T56" fmla="*/ 2147483647 w 960"/>
              <a:gd name="T57" fmla="*/ 733364537 h 532"/>
              <a:gd name="T58" fmla="*/ 2147483647 w 960"/>
              <a:gd name="T59" fmla="*/ 630038972 h 532"/>
              <a:gd name="T60" fmla="*/ 2147483647 w 960"/>
              <a:gd name="T61" fmla="*/ 539313388 h 532"/>
              <a:gd name="T62" fmla="*/ 2147483647 w 960"/>
              <a:gd name="T63" fmla="*/ 458668425 h 532"/>
              <a:gd name="T64" fmla="*/ 2147483647 w 960"/>
              <a:gd name="T65" fmla="*/ 390623345 h 532"/>
              <a:gd name="T66" fmla="*/ 2147483647 w 960"/>
              <a:gd name="T67" fmla="*/ 320059002 h 532"/>
              <a:gd name="T68" fmla="*/ 2147483647 w 960"/>
              <a:gd name="T69" fmla="*/ 264615590 h 532"/>
              <a:gd name="T70" fmla="*/ 2086689638 w 960"/>
              <a:gd name="T71" fmla="*/ 206652767 h 532"/>
              <a:gd name="T72" fmla="*/ 2006044659 w 960"/>
              <a:gd name="T73" fmla="*/ 161289976 h 532"/>
              <a:gd name="T74" fmla="*/ 1925399679 w 960"/>
              <a:gd name="T75" fmla="*/ 126007804 h 532"/>
              <a:gd name="T76" fmla="*/ 1822074093 w 960"/>
              <a:gd name="T77" fmla="*/ 90725608 h 532"/>
              <a:gd name="T78" fmla="*/ 1718746919 w 960"/>
              <a:gd name="T79" fmla="*/ 57962798 h 532"/>
              <a:gd name="T80" fmla="*/ 1592738742 w 960"/>
              <a:gd name="T81" fmla="*/ 35282184 h 532"/>
              <a:gd name="T82" fmla="*/ 1479332533 w 960"/>
              <a:gd name="T83" fmla="*/ 12599985 h 532"/>
              <a:gd name="T84" fmla="*/ 1340723181 w 960"/>
              <a:gd name="T85" fmla="*/ 0 h 532"/>
              <a:gd name="T86" fmla="*/ 1214715400 w 960"/>
              <a:gd name="T87" fmla="*/ 0 h 532"/>
              <a:gd name="T88" fmla="*/ 1101309192 w 960"/>
              <a:gd name="T89" fmla="*/ 0 h 532"/>
              <a:gd name="T90" fmla="*/ 950099855 w 960"/>
              <a:gd name="T91" fmla="*/ 12599985 h 532"/>
              <a:gd name="T92" fmla="*/ 836692059 w 960"/>
              <a:gd name="T93" fmla="*/ 35282184 h 532"/>
              <a:gd name="T94" fmla="*/ 723285652 w 960"/>
              <a:gd name="T95" fmla="*/ 57962798 h 532"/>
              <a:gd name="T96" fmla="*/ 619958478 w 960"/>
              <a:gd name="T97" fmla="*/ 80644988 h 532"/>
              <a:gd name="T98" fmla="*/ 516632892 w 960"/>
              <a:gd name="T99" fmla="*/ 113406235 h 532"/>
              <a:gd name="T100" fmla="*/ 413305619 w 960"/>
              <a:gd name="T101" fmla="*/ 161289976 h 532"/>
              <a:gd name="T102" fmla="*/ 332660640 w 960"/>
              <a:gd name="T103" fmla="*/ 206652767 h 532"/>
              <a:gd name="T104" fmla="*/ 252015660 w 960"/>
              <a:gd name="T105" fmla="*/ 264615590 h 532"/>
              <a:gd name="T106" fmla="*/ 183972203 w 960"/>
              <a:gd name="T107" fmla="*/ 309978382 h 532"/>
              <a:gd name="T108" fmla="*/ 126007830 w 960"/>
              <a:gd name="T109" fmla="*/ 367942743 h 532"/>
              <a:gd name="T110" fmla="*/ 68045020 w 960"/>
              <a:gd name="T111" fmla="*/ 446066856 h 532"/>
              <a:gd name="T112" fmla="*/ 22682200 w 960"/>
              <a:gd name="T113" fmla="*/ 526711819 h 5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960"/>
              <a:gd name="T172" fmla="*/ 0 h 532"/>
              <a:gd name="T173" fmla="*/ 960 w 960"/>
              <a:gd name="T174" fmla="*/ 532 h 5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960" h="532">
                <a:moveTo>
                  <a:pt x="0" y="241"/>
                </a:moveTo>
                <a:lnTo>
                  <a:pt x="0" y="246"/>
                </a:lnTo>
                <a:lnTo>
                  <a:pt x="0" y="250"/>
                </a:lnTo>
                <a:lnTo>
                  <a:pt x="0" y="259"/>
                </a:lnTo>
                <a:lnTo>
                  <a:pt x="0" y="264"/>
                </a:lnTo>
                <a:lnTo>
                  <a:pt x="0" y="268"/>
                </a:lnTo>
                <a:lnTo>
                  <a:pt x="0" y="277"/>
                </a:lnTo>
                <a:lnTo>
                  <a:pt x="0" y="282"/>
                </a:lnTo>
                <a:lnTo>
                  <a:pt x="0" y="291"/>
                </a:lnTo>
                <a:lnTo>
                  <a:pt x="0" y="296"/>
                </a:lnTo>
                <a:lnTo>
                  <a:pt x="5" y="300"/>
                </a:lnTo>
                <a:lnTo>
                  <a:pt x="5" y="309"/>
                </a:lnTo>
                <a:lnTo>
                  <a:pt x="5" y="314"/>
                </a:lnTo>
                <a:lnTo>
                  <a:pt x="9" y="323"/>
                </a:lnTo>
                <a:lnTo>
                  <a:pt x="14" y="327"/>
                </a:lnTo>
                <a:lnTo>
                  <a:pt x="14" y="332"/>
                </a:lnTo>
                <a:lnTo>
                  <a:pt x="18" y="341"/>
                </a:lnTo>
                <a:lnTo>
                  <a:pt x="23" y="346"/>
                </a:lnTo>
                <a:lnTo>
                  <a:pt x="23" y="355"/>
                </a:lnTo>
                <a:lnTo>
                  <a:pt x="27" y="355"/>
                </a:lnTo>
                <a:lnTo>
                  <a:pt x="27" y="359"/>
                </a:lnTo>
                <a:lnTo>
                  <a:pt x="32" y="368"/>
                </a:lnTo>
                <a:lnTo>
                  <a:pt x="36" y="373"/>
                </a:lnTo>
                <a:lnTo>
                  <a:pt x="41" y="377"/>
                </a:lnTo>
                <a:lnTo>
                  <a:pt x="45" y="377"/>
                </a:lnTo>
                <a:lnTo>
                  <a:pt x="50" y="387"/>
                </a:lnTo>
                <a:lnTo>
                  <a:pt x="55" y="391"/>
                </a:lnTo>
                <a:lnTo>
                  <a:pt x="59" y="396"/>
                </a:lnTo>
                <a:lnTo>
                  <a:pt x="59" y="400"/>
                </a:lnTo>
                <a:lnTo>
                  <a:pt x="68" y="405"/>
                </a:lnTo>
                <a:lnTo>
                  <a:pt x="73" y="409"/>
                </a:lnTo>
                <a:lnTo>
                  <a:pt x="77" y="409"/>
                </a:lnTo>
                <a:lnTo>
                  <a:pt x="82" y="418"/>
                </a:lnTo>
                <a:lnTo>
                  <a:pt x="91" y="423"/>
                </a:lnTo>
                <a:lnTo>
                  <a:pt x="100" y="432"/>
                </a:lnTo>
                <a:lnTo>
                  <a:pt x="109" y="437"/>
                </a:lnTo>
                <a:lnTo>
                  <a:pt x="114" y="441"/>
                </a:lnTo>
                <a:lnTo>
                  <a:pt x="118" y="446"/>
                </a:lnTo>
                <a:lnTo>
                  <a:pt x="123" y="446"/>
                </a:lnTo>
                <a:lnTo>
                  <a:pt x="132" y="450"/>
                </a:lnTo>
                <a:lnTo>
                  <a:pt x="141" y="455"/>
                </a:lnTo>
                <a:lnTo>
                  <a:pt x="150" y="459"/>
                </a:lnTo>
                <a:lnTo>
                  <a:pt x="155" y="464"/>
                </a:lnTo>
                <a:lnTo>
                  <a:pt x="164" y="468"/>
                </a:lnTo>
                <a:lnTo>
                  <a:pt x="173" y="473"/>
                </a:lnTo>
                <a:lnTo>
                  <a:pt x="182" y="478"/>
                </a:lnTo>
                <a:lnTo>
                  <a:pt x="191" y="482"/>
                </a:lnTo>
                <a:lnTo>
                  <a:pt x="196" y="482"/>
                </a:lnTo>
                <a:lnTo>
                  <a:pt x="205" y="487"/>
                </a:lnTo>
                <a:lnTo>
                  <a:pt x="209" y="487"/>
                </a:lnTo>
                <a:lnTo>
                  <a:pt x="214" y="491"/>
                </a:lnTo>
                <a:lnTo>
                  <a:pt x="223" y="491"/>
                </a:lnTo>
                <a:lnTo>
                  <a:pt x="227" y="496"/>
                </a:lnTo>
                <a:lnTo>
                  <a:pt x="232" y="496"/>
                </a:lnTo>
                <a:lnTo>
                  <a:pt x="236" y="500"/>
                </a:lnTo>
                <a:lnTo>
                  <a:pt x="246" y="500"/>
                </a:lnTo>
                <a:lnTo>
                  <a:pt x="250" y="500"/>
                </a:lnTo>
                <a:lnTo>
                  <a:pt x="255" y="505"/>
                </a:lnTo>
                <a:lnTo>
                  <a:pt x="264" y="505"/>
                </a:lnTo>
                <a:lnTo>
                  <a:pt x="273" y="509"/>
                </a:lnTo>
                <a:lnTo>
                  <a:pt x="277" y="509"/>
                </a:lnTo>
                <a:lnTo>
                  <a:pt x="287" y="514"/>
                </a:lnTo>
                <a:lnTo>
                  <a:pt x="296" y="514"/>
                </a:lnTo>
                <a:lnTo>
                  <a:pt x="300" y="514"/>
                </a:lnTo>
                <a:lnTo>
                  <a:pt x="305" y="514"/>
                </a:lnTo>
                <a:lnTo>
                  <a:pt x="314" y="518"/>
                </a:lnTo>
                <a:lnTo>
                  <a:pt x="318" y="518"/>
                </a:lnTo>
                <a:lnTo>
                  <a:pt x="327" y="518"/>
                </a:lnTo>
                <a:lnTo>
                  <a:pt x="332" y="523"/>
                </a:lnTo>
                <a:lnTo>
                  <a:pt x="337" y="523"/>
                </a:lnTo>
                <a:lnTo>
                  <a:pt x="346" y="523"/>
                </a:lnTo>
                <a:lnTo>
                  <a:pt x="355" y="523"/>
                </a:lnTo>
                <a:lnTo>
                  <a:pt x="359" y="528"/>
                </a:lnTo>
                <a:lnTo>
                  <a:pt x="368" y="528"/>
                </a:lnTo>
                <a:lnTo>
                  <a:pt x="373" y="528"/>
                </a:lnTo>
                <a:lnTo>
                  <a:pt x="377" y="528"/>
                </a:lnTo>
                <a:lnTo>
                  <a:pt x="387" y="528"/>
                </a:lnTo>
                <a:lnTo>
                  <a:pt x="396" y="528"/>
                </a:lnTo>
                <a:lnTo>
                  <a:pt x="400" y="532"/>
                </a:lnTo>
                <a:lnTo>
                  <a:pt x="409" y="532"/>
                </a:lnTo>
                <a:lnTo>
                  <a:pt x="418" y="532"/>
                </a:lnTo>
                <a:lnTo>
                  <a:pt x="428" y="532"/>
                </a:lnTo>
                <a:lnTo>
                  <a:pt x="437" y="532"/>
                </a:lnTo>
                <a:lnTo>
                  <a:pt x="441" y="532"/>
                </a:lnTo>
                <a:lnTo>
                  <a:pt x="450" y="532"/>
                </a:lnTo>
                <a:lnTo>
                  <a:pt x="459" y="532"/>
                </a:lnTo>
                <a:lnTo>
                  <a:pt x="468" y="532"/>
                </a:lnTo>
                <a:lnTo>
                  <a:pt x="478" y="532"/>
                </a:lnTo>
                <a:lnTo>
                  <a:pt x="482" y="532"/>
                </a:lnTo>
                <a:lnTo>
                  <a:pt x="491" y="532"/>
                </a:lnTo>
                <a:lnTo>
                  <a:pt x="500" y="532"/>
                </a:lnTo>
                <a:lnTo>
                  <a:pt x="509" y="532"/>
                </a:lnTo>
                <a:lnTo>
                  <a:pt x="518" y="532"/>
                </a:lnTo>
                <a:lnTo>
                  <a:pt x="523" y="532"/>
                </a:lnTo>
                <a:lnTo>
                  <a:pt x="532" y="532"/>
                </a:lnTo>
                <a:lnTo>
                  <a:pt x="541" y="532"/>
                </a:lnTo>
                <a:lnTo>
                  <a:pt x="550" y="532"/>
                </a:lnTo>
                <a:lnTo>
                  <a:pt x="559" y="532"/>
                </a:lnTo>
                <a:lnTo>
                  <a:pt x="564" y="528"/>
                </a:lnTo>
                <a:lnTo>
                  <a:pt x="573" y="528"/>
                </a:lnTo>
                <a:lnTo>
                  <a:pt x="582" y="528"/>
                </a:lnTo>
                <a:lnTo>
                  <a:pt x="587" y="528"/>
                </a:lnTo>
                <a:lnTo>
                  <a:pt x="591" y="528"/>
                </a:lnTo>
                <a:lnTo>
                  <a:pt x="600" y="528"/>
                </a:lnTo>
                <a:lnTo>
                  <a:pt x="605" y="523"/>
                </a:lnTo>
                <a:lnTo>
                  <a:pt x="614" y="523"/>
                </a:lnTo>
                <a:lnTo>
                  <a:pt x="623" y="523"/>
                </a:lnTo>
                <a:lnTo>
                  <a:pt x="628" y="523"/>
                </a:lnTo>
                <a:lnTo>
                  <a:pt x="632" y="518"/>
                </a:lnTo>
                <a:lnTo>
                  <a:pt x="641" y="518"/>
                </a:lnTo>
                <a:lnTo>
                  <a:pt x="646" y="518"/>
                </a:lnTo>
                <a:lnTo>
                  <a:pt x="655" y="514"/>
                </a:lnTo>
                <a:lnTo>
                  <a:pt x="659" y="514"/>
                </a:lnTo>
                <a:lnTo>
                  <a:pt x="664" y="514"/>
                </a:lnTo>
                <a:lnTo>
                  <a:pt x="673" y="514"/>
                </a:lnTo>
                <a:lnTo>
                  <a:pt x="682" y="509"/>
                </a:lnTo>
                <a:lnTo>
                  <a:pt x="687" y="509"/>
                </a:lnTo>
                <a:lnTo>
                  <a:pt x="696" y="505"/>
                </a:lnTo>
                <a:lnTo>
                  <a:pt x="705" y="505"/>
                </a:lnTo>
                <a:lnTo>
                  <a:pt x="709" y="500"/>
                </a:lnTo>
                <a:lnTo>
                  <a:pt x="714" y="500"/>
                </a:lnTo>
                <a:lnTo>
                  <a:pt x="723" y="500"/>
                </a:lnTo>
                <a:lnTo>
                  <a:pt x="728" y="496"/>
                </a:lnTo>
                <a:lnTo>
                  <a:pt x="732" y="496"/>
                </a:lnTo>
                <a:lnTo>
                  <a:pt x="737" y="491"/>
                </a:lnTo>
                <a:lnTo>
                  <a:pt x="746" y="491"/>
                </a:lnTo>
                <a:lnTo>
                  <a:pt x="750" y="487"/>
                </a:lnTo>
                <a:lnTo>
                  <a:pt x="755" y="487"/>
                </a:lnTo>
                <a:lnTo>
                  <a:pt x="764" y="482"/>
                </a:lnTo>
                <a:lnTo>
                  <a:pt x="769" y="482"/>
                </a:lnTo>
                <a:lnTo>
                  <a:pt x="778" y="478"/>
                </a:lnTo>
                <a:lnTo>
                  <a:pt x="787" y="473"/>
                </a:lnTo>
                <a:lnTo>
                  <a:pt x="796" y="468"/>
                </a:lnTo>
                <a:lnTo>
                  <a:pt x="805" y="464"/>
                </a:lnTo>
                <a:lnTo>
                  <a:pt x="810" y="459"/>
                </a:lnTo>
                <a:lnTo>
                  <a:pt x="819" y="455"/>
                </a:lnTo>
                <a:lnTo>
                  <a:pt x="828" y="450"/>
                </a:lnTo>
                <a:lnTo>
                  <a:pt x="837" y="446"/>
                </a:lnTo>
                <a:lnTo>
                  <a:pt x="841" y="446"/>
                </a:lnTo>
                <a:lnTo>
                  <a:pt x="846" y="441"/>
                </a:lnTo>
                <a:lnTo>
                  <a:pt x="850" y="437"/>
                </a:lnTo>
                <a:lnTo>
                  <a:pt x="860" y="432"/>
                </a:lnTo>
                <a:lnTo>
                  <a:pt x="869" y="423"/>
                </a:lnTo>
                <a:lnTo>
                  <a:pt x="878" y="418"/>
                </a:lnTo>
                <a:lnTo>
                  <a:pt x="882" y="409"/>
                </a:lnTo>
                <a:lnTo>
                  <a:pt x="887" y="409"/>
                </a:lnTo>
                <a:lnTo>
                  <a:pt x="891" y="405"/>
                </a:lnTo>
                <a:lnTo>
                  <a:pt x="900" y="400"/>
                </a:lnTo>
                <a:lnTo>
                  <a:pt x="900" y="396"/>
                </a:lnTo>
                <a:lnTo>
                  <a:pt x="905" y="391"/>
                </a:lnTo>
                <a:lnTo>
                  <a:pt x="910" y="387"/>
                </a:lnTo>
                <a:lnTo>
                  <a:pt x="914" y="377"/>
                </a:lnTo>
                <a:lnTo>
                  <a:pt x="919" y="377"/>
                </a:lnTo>
                <a:lnTo>
                  <a:pt x="923" y="373"/>
                </a:lnTo>
                <a:lnTo>
                  <a:pt x="928" y="368"/>
                </a:lnTo>
                <a:lnTo>
                  <a:pt x="932" y="359"/>
                </a:lnTo>
                <a:lnTo>
                  <a:pt x="932" y="355"/>
                </a:lnTo>
                <a:lnTo>
                  <a:pt x="937" y="355"/>
                </a:lnTo>
                <a:lnTo>
                  <a:pt x="937" y="346"/>
                </a:lnTo>
                <a:lnTo>
                  <a:pt x="941" y="341"/>
                </a:lnTo>
                <a:lnTo>
                  <a:pt x="946" y="332"/>
                </a:lnTo>
                <a:lnTo>
                  <a:pt x="946" y="327"/>
                </a:lnTo>
                <a:lnTo>
                  <a:pt x="951" y="323"/>
                </a:lnTo>
                <a:lnTo>
                  <a:pt x="955" y="314"/>
                </a:lnTo>
                <a:lnTo>
                  <a:pt x="955" y="309"/>
                </a:lnTo>
                <a:lnTo>
                  <a:pt x="955" y="300"/>
                </a:lnTo>
                <a:lnTo>
                  <a:pt x="960" y="296"/>
                </a:lnTo>
                <a:lnTo>
                  <a:pt x="960" y="291"/>
                </a:lnTo>
                <a:lnTo>
                  <a:pt x="960" y="282"/>
                </a:lnTo>
                <a:lnTo>
                  <a:pt x="960" y="277"/>
                </a:lnTo>
                <a:lnTo>
                  <a:pt x="960" y="268"/>
                </a:lnTo>
                <a:lnTo>
                  <a:pt x="960" y="264"/>
                </a:lnTo>
                <a:lnTo>
                  <a:pt x="960" y="259"/>
                </a:lnTo>
                <a:lnTo>
                  <a:pt x="960" y="250"/>
                </a:lnTo>
                <a:lnTo>
                  <a:pt x="960" y="246"/>
                </a:lnTo>
                <a:lnTo>
                  <a:pt x="960" y="241"/>
                </a:lnTo>
                <a:lnTo>
                  <a:pt x="960" y="236"/>
                </a:lnTo>
                <a:lnTo>
                  <a:pt x="955" y="232"/>
                </a:lnTo>
                <a:lnTo>
                  <a:pt x="955" y="223"/>
                </a:lnTo>
                <a:lnTo>
                  <a:pt x="955" y="218"/>
                </a:lnTo>
                <a:lnTo>
                  <a:pt x="951" y="214"/>
                </a:lnTo>
                <a:lnTo>
                  <a:pt x="951" y="209"/>
                </a:lnTo>
                <a:lnTo>
                  <a:pt x="946" y="205"/>
                </a:lnTo>
                <a:lnTo>
                  <a:pt x="946" y="200"/>
                </a:lnTo>
                <a:lnTo>
                  <a:pt x="941" y="191"/>
                </a:lnTo>
                <a:lnTo>
                  <a:pt x="937" y="186"/>
                </a:lnTo>
                <a:lnTo>
                  <a:pt x="937" y="182"/>
                </a:lnTo>
                <a:lnTo>
                  <a:pt x="932" y="177"/>
                </a:lnTo>
                <a:lnTo>
                  <a:pt x="932" y="173"/>
                </a:lnTo>
                <a:lnTo>
                  <a:pt x="928" y="168"/>
                </a:lnTo>
                <a:lnTo>
                  <a:pt x="923" y="159"/>
                </a:lnTo>
                <a:lnTo>
                  <a:pt x="919" y="155"/>
                </a:lnTo>
                <a:lnTo>
                  <a:pt x="914" y="155"/>
                </a:lnTo>
                <a:lnTo>
                  <a:pt x="910" y="146"/>
                </a:lnTo>
                <a:lnTo>
                  <a:pt x="905" y="141"/>
                </a:lnTo>
                <a:lnTo>
                  <a:pt x="900" y="136"/>
                </a:lnTo>
                <a:lnTo>
                  <a:pt x="891" y="132"/>
                </a:lnTo>
                <a:lnTo>
                  <a:pt x="891" y="127"/>
                </a:lnTo>
                <a:lnTo>
                  <a:pt x="887" y="123"/>
                </a:lnTo>
                <a:lnTo>
                  <a:pt x="882" y="123"/>
                </a:lnTo>
                <a:lnTo>
                  <a:pt x="878" y="114"/>
                </a:lnTo>
                <a:lnTo>
                  <a:pt x="869" y="109"/>
                </a:lnTo>
                <a:lnTo>
                  <a:pt x="860" y="105"/>
                </a:lnTo>
                <a:lnTo>
                  <a:pt x="850" y="95"/>
                </a:lnTo>
                <a:lnTo>
                  <a:pt x="846" y="91"/>
                </a:lnTo>
                <a:lnTo>
                  <a:pt x="841" y="91"/>
                </a:lnTo>
                <a:lnTo>
                  <a:pt x="837" y="86"/>
                </a:lnTo>
                <a:lnTo>
                  <a:pt x="828" y="82"/>
                </a:lnTo>
                <a:lnTo>
                  <a:pt x="819" y="77"/>
                </a:lnTo>
                <a:lnTo>
                  <a:pt x="810" y="73"/>
                </a:lnTo>
                <a:lnTo>
                  <a:pt x="805" y="73"/>
                </a:lnTo>
                <a:lnTo>
                  <a:pt x="805" y="68"/>
                </a:lnTo>
                <a:lnTo>
                  <a:pt x="796" y="64"/>
                </a:lnTo>
                <a:lnTo>
                  <a:pt x="787" y="59"/>
                </a:lnTo>
                <a:lnTo>
                  <a:pt x="778" y="59"/>
                </a:lnTo>
                <a:lnTo>
                  <a:pt x="769" y="55"/>
                </a:lnTo>
                <a:lnTo>
                  <a:pt x="764" y="50"/>
                </a:lnTo>
                <a:lnTo>
                  <a:pt x="755" y="45"/>
                </a:lnTo>
                <a:lnTo>
                  <a:pt x="750" y="45"/>
                </a:lnTo>
                <a:lnTo>
                  <a:pt x="746" y="45"/>
                </a:lnTo>
                <a:lnTo>
                  <a:pt x="737" y="41"/>
                </a:lnTo>
                <a:lnTo>
                  <a:pt x="732" y="36"/>
                </a:lnTo>
                <a:lnTo>
                  <a:pt x="728" y="36"/>
                </a:lnTo>
                <a:lnTo>
                  <a:pt x="723" y="36"/>
                </a:lnTo>
                <a:lnTo>
                  <a:pt x="714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27"/>
                </a:lnTo>
                <a:lnTo>
                  <a:pt x="687" y="27"/>
                </a:lnTo>
                <a:lnTo>
                  <a:pt x="682" y="23"/>
                </a:lnTo>
                <a:lnTo>
                  <a:pt x="673" y="23"/>
                </a:lnTo>
                <a:lnTo>
                  <a:pt x="664" y="18"/>
                </a:lnTo>
                <a:lnTo>
                  <a:pt x="659" y="18"/>
                </a:lnTo>
                <a:lnTo>
                  <a:pt x="655" y="18"/>
                </a:lnTo>
                <a:lnTo>
                  <a:pt x="646" y="18"/>
                </a:lnTo>
                <a:lnTo>
                  <a:pt x="641" y="14"/>
                </a:lnTo>
                <a:lnTo>
                  <a:pt x="632" y="14"/>
                </a:lnTo>
                <a:lnTo>
                  <a:pt x="628" y="14"/>
                </a:lnTo>
                <a:lnTo>
                  <a:pt x="623" y="14"/>
                </a:lnTo>
                <a:lnTo>
                  <a:pt x="614" y="9"/>
                </a:lnTo>
                <a:lnTo>
                  <a:pt x="605" y="9"/>
                </a:lnTo>
                <a:lnTo>
                  <a:pt x="600" y="9"/>
                </a:lnTo>
                <a:lnTo>
                  <a:pt x="591" y="5"/>
                </a:lnTo>
                <a:lnTo>
                  <a:pt x="587" y="5"/>
                </a:lnTo>
                <a:lnTo>
                  <a:pt x="582" y="5"/>
                </a:lnTo>
                <a:lnTo>
                  <a:pt x="573" y="5"/>
                </a:lnTo>
                <a:lnTo>
                  <a:pt x="564" y="5"/>
                </a:lnTo>
                <a:lnTo>
                  <a:pt x="559" y="5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5"/>
                </a:lnTo>
                <a:lnTo>
                  <a:pt x="396" y="5"/>
                </a:lnTo>
                <a:lnTo>
                  <a:pt x="387" y="5"/>
                </a:lnTo>
                <a:lnTo>
                  <a:pt x="377" y="5"/>
                </a:lnTo>
                <a:lnTo>
                  <a:pt x="373" y="5"/>
                </a:lnTo>
                <a:lnTo>
                  <a:pt x="368" y="5"/>
                </a:lnTo>
                <a:lnTo>
                  <a:pt x="359" y="9"/>
                </a:lnTo>
                <a:lnTo>
                  <a:pt x="355" y="9"/>
                </a:lnTo>
                <a:lnTo>
                  <a:pt x="346" y="9"/>
                </a:lnTo>
                <a:lnTo>
                  <a:pt x="337" y="14"/>
                </a:lnTo>
                <a:lnTo>
                  <a:pt x="332" y="14"/>
                </a:lnTo>
                <a:lnTo>
                  <a:pt x="327" y="14"/>
                </a:lnTo>
                <a:lnTo>
                  <a:pt x="318" y="14"/>
                </a:lnTo>
                <a:lnTo>
                  <a:pt x="314" y="18"/>
                </a:lnTo>
                <a:lnTo>
                  <a:pt x="305" y="18"/>
                </a:lnTo>
                <a:lnTo>
                  <a:pt x="300" y="18"/>
                </a:lnTo>
                <a:lnTo>
                  <a:pt x="296" y="18"/>
                </a:lnTo>
                <a:lnTo>
                  <a:pt x="287" y="23"/>
                </a:lnTo>
                <a:lnTo>
                  <a:pt x="277" y="23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50" y="32"/>
                </a:lnTo>
                <a:lnTo>
                  <a:pt x="246" y="32"/>
                </a:lnTo>
                <a:lnTo>
                  <a:pt x="236" y="36"/>
                </a:lnTo>
                <a:lnTo>
                  <a:pt x="232" y="36"/>
                </a:lnTo>
                <a:lnTo>
                  <a:pt x="227" y="36"/>
                </a:lnTo>
                <a:lnTo>
                  <a:pt x="223" y="41"/>
                </a:lnTo>
                <a:lnTo>
                  <a:pt x="214" y="45"/>
                </a:lnTo>
                <a:lnTo>
                  <a:pt x="209" y="45"/>
                </a:lnTo>
                <a:lnTo>
                  <a:pt x="205" y="45"/>
                </a:lnTo>
                <a:lnTo>
                  <a:pt x="196" y="50"/>
                </a:lnTo>
                <a:lnTo>
                  <a:pt x="191" y="55"/>
                </a:lnTo>
                <a:lnTo>
                  <a:pt x="182" y="59"/>
                </a:lnTo>
                <a:lnTo>
                  <a:pt x="173" y="59"/>
                </a:lnTo>
                <a:lnTo>
                  <a:pt x="164" y="64"/>
                </a:lnTo>
                <a:lnTo>
                  <a:pt x="155" y="68"/>
                </a:lnTo>
                <a:lnTo>
                  <a:pt x="155" y="73"/>
                </a:lnTo>
                <a:lnTo>
                  <a:pt x="150" y="73"/>
                </a:lnTo>
                <a:lnTo>
                  <a:pt x="141" y="77"/>
                </a:lnTo>
                <a:lnTo>
                  <a:pt x="132" y="82"/>
                </a:lnTo>
                <a:lnTo>
                  <a:pt x="123" y="86"/>
                </a:lnTo>
                <a:lnTo>
                  <a:pt x="118" y="91"/>
                </a:lnTo>
                <a:lnTo>
                  <a:pt x="114" y="91"/>
                </a:lnTo>
                <a:lnTo>
                  <a:pt x="109" y="95"/>
                </a:lnTo>
                <a:lnTo>
                  <a:pt x="100" y="105"/>
                </a:lnTo>
                <a:lnTo>
                  <a:pt x="91" y="109"/>
                </a:lnTo>
                <a:lnTo>
                  <a:pt x="82" y="114"/>
                </a:lnTo>
                <a:lnTo>
                  <a:pt x="77" y="123"/>
                </a:lnTo>
                <a:lnTo>
                  <a:pt x="73" y="123"/>
                </a:lnTo>
                <a:lnTo>
                  <a:pt x="68" y="127"/>
                </a:lnTo>
                <a:lnTo>
                  <a:pt x="68" y="132"/>
                </a:lnTo>
                <a:lnTo>
                  <a:pt x="59" y="136"/>
                </a:lnTo>
                <a:lnTo>
                  <a:pt x="55" y="141"/>
                </a:lnTo>
                <a:lnTo>
                  <a:pt x="50" y="146"/>
                </a:lnTo>
                <a:lnTo>
                  <a:pt x="45" y="155"/>
                </a:lnTo>
                <a:lnTo>
                  <a:pt x="41" y="155"/>
                </a:lnTo>
                <a:lnTo>
                  <a:pt x="36" y="159"/>
                </a:lnTo>
                <a:lnTo>
                  <a:pt x="32" y="168"/>
                </a:lnTo>
                <a:lnTo>
                  <a:pt x="27" y="173"/>
                </a:lnTo>
                <a:lnTo>
                  <a:pt x="27" y="177"/>
                </a:lnTo>
                <a:lnTo>
                  <a:pt x="23" y="182"/>
                </a:lnTo>
                <a:lnTo>
                  <a:pt x="23" y="186"/>
                </a:lnTo>
                <a:lnTo>
                  <a:pt x="18" y="191"/>
                </a:lnTo>
                <a:lnTo>
                  <a:pt x="14" y="200"/>
                </a:lnTo>
                <a:lnTo>
                  <a:pt x="14" y="205"/>
                </a:lnTo>
                <a:lnTo>
                  <a:pt x="9" y="209"/>
                </a:lnTo>
                <a:lnTo>
                  <a:pt x="9" y="214"/>
                </a:lnTo>
                <a:lnTo>
                  <a:pt x="5" y="218"/>
                </a:lnTo>
                <a:lnTo>
                  <a:pt x="5" y="223"/>
                </a:lnTo>
                <a:lnTo>
                  <a:pt x="5" y="232"/>
                </a:lnTo>
                <a:lnTo>
                  <a:pt x="0" y="236"/>
                </a:lnTo>
                <a:lnTo>
                  <a:pt x="0" y="241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7" name="Freeform 190"/>
          <p:cNvSpPr>
            <a:spLocks/>
          </p:cNvSpPr>
          <p:nvPr/>
        </p:nvSpPr>
        <p:spPr bwMode="auto">
          <a:xfrm>
            <a:off x="6107113" y="4818063"/>
            <a:ext cx="1524000" cy="844550"/>
          </a:xfrm>
          <a:custGeom>
            <a:avLst/>
            <a:gdLst>
              <a:gd name="T0" fmla="*/ 0 w 960"/>
              <a:gd name="T1" fmla="*/ 698082366 h 532"/>
              <a:gd name="T2" fmla="*/ 12601575 w 960"/>
              <a:gd name="T3" fmla="*/ 791328898 h 532"/>
              <a:gd name="T4" fmla="*/ 57964398 w 960"/>
              <a:gd name="T5" fmla="*/ 871974059 h 532"/>
              <a:gd name="T6" fmla="*/ 103327199 w 960"/>
              <a:gd name="T7" fmla="*/ 950098073 h 532"/>
              <a:gd name="T8" fmla="*/ 171370631 w 960"/>
              <a:gd name="T9" fmla="*/ 1020662416 h 532"/>
              <a:gd name="T10" fmla="*/ 229335053 w 960"/>
              <a:gd name="T11" fmla="*/ 1066025208 h 532"/>
              <a:gd name="T12" fmla="*/ 309978445 w 960"/>
              <a:gd name="T13" fmla="*/ 1123989569 h 532"/>
              <a:gd name="T14" fmla="*/ 390625012 w 960"/>
              <a:gd name="T15" fmla="*/ 1169352360 h 532"/>
              <a:gd name="T16" fmla="*/ 493950698 w 960"/>
              <a:gd name="T17" fmla="*/ 1214715152 h 532"/>
              <a:gd name="T18" fmla="*/ 584676300 w 960"/>
              <a:gd name="T19" fmla="*/ 1249997323 h 532"/>
              <a:gd name="T20" fmla="*/ 688003473 w 960"/>
              <a:gd name="T21" fmla="*/ 1282758546 h 532"/>
              <a:gd name="T22" fmla="*/ 801409682 w 960"/>
              <a:gd name="T23" fmla="*/ 1305440735 h 532"/>
              <a:gd name="T24" fmla="*/ 927417661 w 960"/>
              <a:gd name="T25" fmla="*/ 1330642286 h 532"/>
              <a:gd name="T26" fmla="*/ 1053425441 w 960"/>
              <a:gd name="T27" fmla="*/ 1340722907 h 532"/>
              <a:gd name="T28" fmla="*/ 1179433222 w 960"/>
              <a:gd name="T29" fmla="*/ 1340722907 h 532"/>
              <a:gd name="T30" fmla="*/ 1305441002 w 960"/>
              <a:gd name="T31" fmla="*/ 1340722907 h 532"/>
              <a:gd name="T32" fmla="*/ 1444050355 w 960"/>
              <a:gd name="T33" fmla="*/ 1330642286 h 532"/>
              <a:gd name="T34" fmla="*/ 1570058135 w 960"/>
              <a:gd name="T35" fmla="*/ 1318042305 h 532"/>
              <a:gd name="T36" fmla="*/ 1673384118 w 960"/>
              <a:gd name="T37" fmla="*/ 1295360115 h 532"/>
              <a:gd name="T38" fmla="*/ 1786791914 w 960"/>
              <a:gd name="T39" fmla="*/ 1260077944 h 532"/>
              <a:gd name="T40" fmla="*/ 1890117501 w 960"/>
              <a:gd name="T41" fmla="*/ 1227315134 h 532"/>
              <a:gd name="T42" fmla="*/ 1983364052 w 960"/>
              <a:gd name="T43" fmla="*/ 1192032962 h 532"/>
              <a:gd name="T44" fmla="*/ 2064009031 w 960"/>
              <a:gd name="T45" fmla="*/ 1146670171 h 532"/>
              <a:gd name="T46" fmla="*/ 2142133061 w 960"/>
              <a:gd name="T47" fmla="*/ 1101307379 h 532"/>
              <a:gd name="T48" fmla="*/ 2147483647 w 960"/>
              <a:gd name="T49" fmla="*/ 1030743036 h 532"/>
              <a:gd name="T50" fmla="*/ 2147483647 w 960"/>
              <a:gd name="T51" fmla="*/ 975299624 h 532"/>
              <a:gd name="T52" fmla="*/ 2147483647 w 960"/>
              <a:gd name="T53" fmla="*/ 904735282 h 532"/>
              <a:gd name="T54" fmla="*/ 2147483647 w 960"/>
              <a:gd name="T55" fmla="*/ 824090120 h 532"/>
              <a:gd name="T56" fmla="*/ 2147483647 w 960"/>
              <a:gd name="T57" fmla="*/ 733364537 h 532"/>
              <a:gd name="T58" fmla="*/ 2147483647 w 960"/>
              <a:gd name="T59" fmla="*/ 630038972 h 532"/>
              <a:gd name="T60" fmla="*/ 2147483647 w 960"/>
              <a:gd name="T61" fmla="*/ 539313388 h 532"/>
              <a:gd name="T62" fmla="*/ 2147483647 w 960"/>
              <a:gd name="T63" fmla="*/ 458668425 h 532"/>
              <a:gd name="T64" fmla="*/ 2147483647 w 960"/>
              <a:gd name="T65" fmla="*/ 390623345 h 532"/>
              <a:gd name="T66" fmla="*/ 2147483647 w 960"/>
              <a:gd name="T67" fmla="*/ 320059002 h 532"/>
              <a:gd name="T68" fmla="*/ 2147483647 w 960"/>
              <a:gd name="T69" fmla="*/ 264615590 h 532"/>
              <a:gd name="T70" fmla="*/ 2086689638 w 960"/>
              <a:gd name="T71" fmla="*/ 206652767 h 532"/>
              <a:gd name="T72" fmla="*/ 2006044659 w 960"/>
              <a:gd name="T73" fmla="*/ 161289976 h 532"/>
              <a:gd name="T74" fmla="*/ 1925399679 w 960"/>
              <a:gd name="T75" fmla="*/ 126007804 h 532"/>
              <a:gd name="T76" fmla="*/ 1822074093 w 960"/>
              <a:gd name="T77" fmla="*/ 90725608 h 532"/>
              <a:gd name="T78" fmla="*/ 1718746919 w 960"/>
              <a:gd name="T79" fmla="*/ 57962798 h 532"/>
              <a:gd name="T80" fmla="*/ 1592738742 w 960"/>
              <a:gd name="T81" fmla="*/ 35282184 h 532"/>
              <a:gd name="T82" fmla="*/ 1479332533 w 960"/>
              <a:gd name="T83" fmla="*/ 12599985 h 532"/>
              <a:gd name="T84" fmla="*/ 1340723181 w 960"/>
              <a:gd name="T85" fmla="*/ 0 h 532"/>
              <a:gd name="T86" fmla="*/ 1214715400 w 960"/>
              <a:gd name="T87" fmla="*/ 0 h 532"/>
              <a:gd name="T88" fmla="*/ 1101309192 w 960"/>
              <a:gd name="T89" fmla="*/ 0 h 532"/>
              <a:gd name="T90" fmla="*/ 950099855 w 960"/>
              <a:gd name="T91" fmla="*/ 12599985 h 532"/>
              <a:gd name="T92" fmla="*/ 836692059 w 960"/>
              <a:gd name="T93" fmla="*/ 35282184 h 532"/>
              <a:gd name="T94" fmla="*/ 723285652 w 960"/>
              <a:gd name="T95" fmla="*/ 57962798 h 532"/>
              <a:gd name="T96" fmla="*/ 619958478 w 960"/>
              <a:gd name="T97" fmla="*/ 80644988 h 532"/>
              <a:gd name="T98" fmla="*/ 516632892 w 960"/>
              <a:gd name="T99" fmla="*/ 113406235 h 532"/>
              <a:gd name="T100" fmla="*/ 413305619 w 960"/>
              <a:gd name="T101" fmla="*/ 161289976 h 532"/>
              <a:gd name="T102" fmla="*/ 332660640 w 960"/>
              <a:gd name="T103" fmla="*/ 206652767 h 532"/>
              <a:gd name="T104" fmla="*/ 252015660 w 960"/>
              <a:gd name="T105" fmla="*/ 264615590 h 532"/>
              <a:gd name="T106" fmla="*/ 183972203 w 960"/>
              <a:gd name="T107" fmla="*/ 309978382 h 532"/>
              <a:gd name="T108" fmla="*/ 126007830 w 960"/>
              <a:gd name="T109" fmla="*/ 367942743 h 532"/>
              <a:gd name="T110" fmla="*/ 68045020 w 960"/>
              <a:gd name="T111" fmla="*/ 446066856 h 532"/>
              <a:gd name="T112" fmla="*/ 22682200 w 960"/>
              <a:gd name="T113" fmla="*/ 526711819 h 532"/>
              <a:gd name="T114" fmla="*/ 0 w 960"/>
              <a:gd name="T115" fmla="*/ 607356782 h 5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60"/>
              <a:gd name="T175" fmla="*/ 0 h 532"/>
              <a:gd name="T176" fmla="*/ 960 w 960"/>
              <a:gd name="T177" fmla="*/ 532 h 5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60" h="532">
                <a:moveTo>
                  <a:pt x="0" y="241"/>
                </a:moveTo>
                <a:lnTo>
                  <a:pt x="0" y="246"/>
                </a:lnTo>
                <a:lnTo>
                  <a:pt x="0" y="250"/>
                </a:lnTo>
                <a:lnTo>
                  <a:pt x="0" y="259"/>
                </a:lnTo>
                <a:lnTo>
                  <a:pt x="0" y="264"/>
                </a:lnTo>
                <a:lnTo>
                  <a:pt x="0" y="268"/>
                </a:lnTo>
                <a:lnTo>
                  <a:pt x="0" y="277"/>
                </a:lnTo>
                <a:lnTo>
                  <a:pt x="0" y="282"/>
                </a:lnTo>
                <a:lnTo>
                  <a:pt x="0" y="291"/>
                </a:lnTo>
                <a:lnTo>
                  <a:pt x="0" y="296"/>
                </a:lnTo>
                <a:lnTo>
                  <a:pt x="5" y="300"/>
                </a:lnTo>
                <a:lnTo>
                  <a:pt x="5" y="309"/>
                </a:lnTo>
                <a:lnTo>
                  <a:pt x="5" y="314"/>
                </a:lnTo>
                <a:lnTo>
                  <a:pt x="9" y="323"/>
                </a:lnTo>
                <a:lnTo>
                  <a:pt x="14" y="327"/>
                </a:lnTo>
                <a:lnTo>
                  <a:pt x="14" y="332"/>
                </a:lnTo>
                <a:lnTo>
                  <a:pt x="18" y="341"/>
                </a:lnTo>
                <a:lnTo>
                  <a:pt x="23" y="346"/>
                </a:lnTo>
                <a:lnTo>
                  <a:pt x="23" y="355"/>
                </a:lnTo>
                <a:lnTo>
                  <a:pt x="27" y="355"/>
                </a:lnTo>
                <a:lnTo>
                  <a:pt x="27" y="359"/>
                </a:lnTo>
                <a:lnTo>
                  <a:pt x="32" y="368"/>
                </a:lnTo>
                <a:lnTo>
                  <a:pt x="36" y="373"/>
                </a:lnTo>
                <a:lnTo>
                  <a:pt x="41" y="377"/>
                </a:lnTo>
                <a:lnTo>
                  <a:pt x="45" y="377"/>
                </a:lnTo>
                <a:lnTo>
                  <a:pt x="50" y="387"/>
                </a:lnTo>
                <a:lnTo>
                  <a:pt x="55" y="391"/>
                </a:lnTo>
                <a:lnTo>
                  <a:pt x="59" y="396"/>
                </a:lnTo>
                <a:lnTo>
                  <a:pt x="59" y="400"/>
                </a:lnTo>
                <a:lnTo>
                  <a:pt x="68" y="405"/>
                </a:lnTo>
                <a:lnTo>
                  <a:pt x="73" y="409"/>
                </a:lnTo>
                <a:lnTo>
                  <a:pt x="77" y="409"/>
                </a:lnTo>
                <a:lnTo>
                  <a:pt x="82" y="418"/>
                </a:lnTo>
                <a:lnTo>
                  <a:pt x="91" y="423"/>
                </a:lnTo>
                <a:lnTo>
                  <a:pt x="100" y="432"/>
                </a:lnTo>
                <a:lnTo>
                  <a:pt x="109" y="437"/>
                </a:lnTo>
                <a:lnTo>
                  <a:pt x="114" y="441"/>
                </a:lnTo>
                <a:lnTo>
                  <a:pt x="118" y="446"/>
                </a:lnTo>
                <a:lnTo>
                  <a:pt x="123" y="446"/>
                </a:lnTo>
                <a:lnTo>
                  <a:pt x="132" y="450"/>
                </a:lnTo>
                <a:lnTo>
                  <a:pt x="141" y="455"/>
                </a:lnTo>
                <a:lnTo>
                  <a:pt x="150" y="459"/>
                </a:lnTo>
                <a:lnTo>
                  <a:pt x="155" y="464"/>
                </a:lnTo>
                <a:lnTo>
                  <a:pt x="164" y="468"/>
                </a:lnTo>
                <a:lnTo>
                  <a:pt x="173" y="473"/>
                </a:lnTo>
                <a:lnTo>
                  <a:pt x="182" y="478"/>
                </a:lnTo>
                <a:lnTo>
                  <a:pt x="191" y="482"/>
                </a:lnTo>
                <a:lnTo>
                  <a:pt x="196" y="482"/>
                </a:lnTo>
                <a:lnTo>
                  <a:pt x="205" y="487"/>
                </a:lnTo>
                <a:lnTo>
                  <a:pt x="209" y="487"/>
                </a:lnTo>
                <a:lnTo>
                  <a:pt x="214" y="491"/>
                </a:lnTo>
                <a:lnTo>
                  <a:pt x="223" y="491"/>
                </a:lnTo>
                <a:lnTo>
                  <a:pt x="227" y="496"/>
                </a:lnTo>
                <a:lnTo>
                  <a:pt x="232" y="496"/>
                </a:lnTo>
                <a:lnTo>
                  <a:pt x="236" y="500"/>
                </a:lnTo>
                <a:lnTo>
                  <a:pt x="246" y="500"/>
                </a:lnTo>
                <a:lnTo>
                  <a:pt x="250" y="500"/>
                </a:lnTo>
                <a:lnTo>
                  <a:pt x="255" y="505"/>
                </a:lnTo>
                <a:lnTo>
                  <a:pt x="264" y="505"/>
                </a:lnTo>
                <a:lnTo>
                  <a:pt x="273" y="509"/>
                </a:lnTo>
                <a:lnTo>
                  <a:pt x="277" y="509"/>
                </a:lnTo>
                <a:lnTo>
                  <a:pt x="287" y="514"/>
                </a:lnTo>
                <a:lnTo>
                  <a:pt x="296" y="514"/>
                </a:lnTo>
                <a:lnTo>
                  <a:pt x="300" y="514"/>
                </a:lnTo>
                <a:lnTo>
                  <a:pt x="305" y="514"/>
                </a:lnTo>
                <a:lnTo>
                  <a:pt x="314" y="518"/>
                </a:lnTo>
                <a:lnTo>
                  <a:pt x="318" y="518"/>
                </a:lnTo>
                <a:lnTo>
                  <a:pt x="327" y="518"/>
                </a:lnTo>
                <a:lnTo>
                  <a:pt x="332" y="523"/>
                </a:lnTo>
                <a:lnTo>
                  <a:pt x="337" y="523"/>
                </a:lnTo>
                <a:lnTo>
                  <a:pt x="346" y="523"/>
                </a:lnTo>
                <a:lnTo>
                  <a:pt x="355" y="523"/>
                </a:lnTo>
                <a:lnTo>
                  <a:pt x="359" y="528"/>
                </a:lnTo>
                <a:lnTo>
                  <a:pt x="368" y="528"/>
                </a:lnTo>
                <a:lnTo>
                  <a:pt x="373" y="528"/>
                </a:lnTo>
                <a:lnTo>
                  <a:pt x="377" y="528"/>
                </a:lnTo>
                <a:lnTo>
                  <a:pt x="387" y="528"/>
                </a:lnTo>
                <a:lnTo>
                  <a:pt x="396" y="528"/>
                </a:lnTo>
                <a:lnTo>
                  <a:pt x="400" y="532"/>
                </a:lnTo>
                <a:lnTo>
                  <a:pt x="409" y="532"/>
                </a:lnTo>
                <a:lnTo>
                  <a:pt x="418" y="532"/>
                </a:lnTo>
                <a:lnTo>
                  <a:pt x="428" y="532"/>
                </a:lnTo>
                <a:lnTo>
                  <a:pt x="437" y="532"/>
                </a:lnTo>
                <a:lnTo>
                  <a:pt x="441" y="532"/>
                </a:lnTo>
                <a:lnTo>
                  <a:pt x="450" y="532"/>
                </a:lnTo>
                <a:lnTo>
                  <a:pt x="459" y="532"/>
                </a:lnTo>
                <a:lnTo>
                  <a:pt x="468" y="532"/>
                </a:lnTo>
                <a:lnTo>
                  <a:pt x="478" y="532"/>
                </a:lnTo>
                <a:lnTo>
                  <a:pt x="482" y="532"/>
                </a:lnTo>
                <a:lnTo>
                  <a:pt x="491" y="532"/>
                </a:lnTo>
                <a:lnTo>
                  <a:pt x="500" y="532"/>
                </a:lnTo>
                <a:lnTo>
                  <a:pt x="509" y="532"/>
                </a:lnTo>
                <a:lnTo>
                  <a:pt x="518" y="532"/>
                </a:lnTo>
                <a:lnTo>
                  <a:pt x="523" y="532"/>
                </a:lnTo>
                <a:lnTo>
                  <a:pt x="532" y="532"/>
                </a:lnTo>
                <a:lnTo>
                  <a:pt x="541" y="532"/>
                </a:lnTo>
                <a:lnTo>
                  <a:pt x="550" y="532"/>
                </a:lnTo>
                <a:lnTo>
                  <a:pt x="559" y="532"/>
                </a:lnTo>
                <a:lnTo>
                  <a:pt x="564" y="528"/>
                </a:lnTo>
                <a:lnTo>
                  <a:pt x="573" y="528"/>
                </a:lnTo>
                <a:lnTo>
                  <a:pt x="582" y="528"/>
                </a:lnTo>
                <a:lnTo>
                  <a:pt x="587" y="528"/>
                </a:lnTo>
                <a:lnTo>
                  <a:pt x="591" y="528"/>
                </a:lnTo>
                <a:lnTo>
                  <a:pt x="600" y="528"/>
                </a:lnTo>
                <a:lnTo>
                  <a:pt x="605" y="523"/>
                </a:lnTo>
                <a:lnTo>
                  <a:pt x="614" y="523"/>
                </a:lnTo>
                <a:lnTo>
                  <a:pt x="623" y="523"/>
                </a:lnTo>
                <a:lnTo>
                  <a:pt x="628" y="523"/>
                </a:lnTo>
                <a:lnTo>
                  <a:pt x="632" y="518"/>
                </a:lnTo>
                <a:lnTo>
                  <a:pt x="641" y="518"/>
                </a:lnTo>
                <a:lnTo>
                  <a:pt x="646" y="518"/>
                </a:lnTo>
                <a:lnTo>
                  <a:pt x="655" y="514"/>
                </a:lnTo>
                <a:lnTo>
                  <a:pt x="659" y="514"/>
                </a:lnTo>
                <a:lnTo>
                  <a:pt x="664" y="514"/>
                </a:lnTo>
                <a:lnTo>
                  <a:pt x="673" y="514"/>
                </a:lnTo>
                <a:lnTo>
                  <a:pt x="682" y="509"/>
                </a:lnTo>
                <a:lnTo>
                  <a:pt x="687" y="509"/>
                </a:lnTo>
                <a:lnTo>
                  <a:pt x="696" y="505"/>
                </a:lnTo>
                <a:lnTo>
                  <a:pt x="705" y="505"/>
                </a:lnTo>
                <a:lnTo>
                  <a:pt x="709" y="500"/>
                </a:lnTo>
                <a:lnTo>
                  <a:pt x="714" y="500"/>
                </a:lnTo>
                <a:lnTo>
                  <a:pt x="723" y="500"/>
                </a:lnTo>
                <a:lnTo>
                  <a:pt x="728" y="496"/>
                </a:lnTo>
                <a:lnTo>
                  <a:pt x="732" y="496"/>
                </a:lnTo>
                <a:lnTo>
                  <a:pt x="737" y="491"/>
                </a:lnTo>
                <a:lnTo>
                  <a:pt x="746" y="491"/>
                </a:lnTo>
                <a:lnTo>
                  <a:pt x="750" y="487"/>
                </a:lnTo>
                <a:lnTo>
                  <a:pt x="755" y="487"/>
                </a:lnTo>
                <a:lnTo>
                  <a:pt x="764" y="482"/>
                </a:lnTo>
                <a:lnTo>
                  <a:pt x="769" y="482"/>
                </a:lnTo>
                <a:lnTo>
                  <a:pt x="778" y="478"/>
                </a:lnTo>
                <a:lnTo>
                  <a:pt x="787" y="473"/>
                </a:lnTo>
                <a:lnTo>
                  <a:pt x="796" y="468"/>
                </a:lnTo>
                <a:lnTo>
                  <a:pt x="805" y="464"/>
                </a:lnTo>
                <a:lnTo>
                  <a:pt x="810" y="459"/>
                </a:lnTo>
                <a:lnTo>
                  <a:pt x="819" y="455"/>
                </a:lnTo>
                <a:lnTo>
                  <a:pt x="828" y="450"/>
                </a:lnTo>
                <a:lnTo>
                  <a:pt x="837" y="446"/>
                </a:lnTo>
                <a:lnTo>
                  <a:pt x="841" y="446"/>
                </a:lnTo>
                <a:lnTo>
                  <a:pt x="846" y="441"/>
                </a:lnTo>
                <a:lnTo>
                  <a:pt x="850" y="437"/>
                </a:lnTo>
                <a:lnTo>
                  <a:pt x="860" y="432"/>
                </a:lnTo>
                <a:lnTo>
                  <a:pt x="869" y="423"/>
                </a:lnTo>
                <a:lnTo>
                  <a:pt x="878" y="418"/>
                </a:lnTo>
                <a:lnTo>
                  <a:pt x="882" y="409"/>
                </a:lnTo>
                <a:lnTo>
                  <a:pt x="887" y="409"/>
                </a:lnTo>
                <a:lnTo>
                  <a:pt x="891" y="405"/>
                </a:lnTo>
                <a:lnTo>
                  <a:pt x="900" y="400"/>
                </a:lnTo>
                <a:lnTo>
                  <a:pt x="900" y="396"/>
                </a:lnTo>
                <a:lnTo>
                  <a:pt x="905" y="391"/>
                </a:lnTo>
                <a:lnTo>
                  <a:pt x="910" y="387"/>
                </a:lnTo>
                <a:lnTo>
                  <a:pt x="914" y="377"/>
                </a:lnTo>
                <a:lnTo>
                  <a:pt x="919" y="377"/>
                </a:lnTo>
                <a:lnTo>
                  <a:pt x="923" y="373"/>
                </a:lnTo>
                <a:lnTo>
                  <a:pt x="928" y="368"/>
                </a:lnTo>
                <a:lnTo>
                  <a:pt x="932" y="359"/>
                </a:lnTo>
                <a:lnTo>
                  <a:pt x="932" y="355"/>
                </a:lnTo>
                <a:lnTo>
                  <a:pt x="937" y="355"/>
                </a:lnTo>
                <a:lnTo>
                  <a:pt x="937" y="346"/>
                </a:lnTo>
                <a:lnTo>
                  <a:pt x="941" y="341"/>
                </a:lnTo>
                <a:lnTo>
                  <a:pt x="946" y="332"/>
                </a:lnTo>
                <a:lnTo>
                  <a:pt x="946" y="327"/>
                </a:lnTo>
                <a:lnTo>
                  <a:pt x="951" y="323"/>
                </a:lnTo>
                <a:lnTo>
                  <a:pt x="955" y="314"/>
                </a:lnTo>
                <a:lnTo>
                  <a:pt x="955" y="309"/>
                </a:lnTo>
                <a:lnTo>
                  <a:pt x="955" y="300"/>
                </a:lnTo>
                <a:lnTo>
                  <a:pt x="960" y="296"/>
                </a:lnTo>
                <a:lnTo>
                  <a:pt x="960" y="291"/>
                </a:lnTo>
                <a:lnTo>
                  <a:pt x="960" y="282"/>
                </a:lnTo>
                <a:lnTo>
                  <a:pt x="960" y="277"/>
                </a:lnTo>
                <a:lnTo>
                  <a:pt x="960" y="268"/>
                </a:lnTo>
                <a:lnTo>
                  <a:pt x="960" y="264"/>
                </a:lnTo>
                <a:lnTo>
                  <a:pt x="960" y="259"/>
                </a:lnTo>
                <a:lnTo>
                  <a:pt x="960" y="250"/>
                </a:lnTo>
                <a:lnTo>
                  <a:pt x="960" y="246"/>
                </a:lnTo>
                <a:lnTo>
                  <a:pt x="960" y="241"/>
                </a:lnTo>
                <a:lnTo>
                  <a:pt x="960" y="236"/>
                </a:lnTo>
                <a:lnTo>
                  <a:pt x="955" y="232"/>
                </a:lnTo>
                <a:lnTo>
                  <a:pt x="955" y="223"/>
                </a:lnTo>
                <a:lnTo>
                  <a:pt x="955" y="218"/>
                </a:lnTo>
                <a:lnTo>
                  <a:pt x="951" y="214"/>
                </a:lnTo>
                <a:lnTo>
                  <a:pt x="951" y="209"/>
                </a:lnTo>
                <a:lnTo>
                  <a:pt x="946" y="205"/>
                </a:lnTo>
                <a:lnTo>
                  <a:pt x="946" y="200"/>
                </a:lnTo>
                <a:lnTo>
                  <a:pt x="941" y="191"/>
                </a:lnTo>
                <a:lnTo>
                  <a:pt x="937" y="186"/>
                </a:lnTo>
                <a:lnTo>
                  <a:pt x="937" y="182"/>
                </a:lnTo>
                <a:lnTo>
                  <a:pt x="932" y="177"/>
                </a:lnTo>
                <a:lnTo>
                  <a:pt x="932" y="173"/>
                </a:lnTo>
                <a:lnTo>
                  <a:pt x="928" y="168"/>
                </a:lnTo>
                <a:lnTo>
                  <a:pt x="923" y="159"/>
                </a:lnTo>
                <a:lnTo>
                  <a:pt x="919" y="155"/>
                </a:lnTo>
                <a:lnTo>
                  <a:pt x="914" y="155"/>
                </a:lnTo>
                <a:lnTo>
                  <a:pt x="910" y="146"/>
                </a:lnTo>
                <a:lnTo>
                  <a:pt x="905" y="141"/>
                </a:lnTo>
                <a:lnTo>
                  <a:pt x="900" y="136"/>
                </a:lnTo>
                <a:lnTo>
                  <a:pt x="891" y="132"/>
                </a:lnTo>
                <a:lnTo>
                  <a:pt x="891" y="127"/>
                </a:lnTo>
                <a:lnTo>
                  <a:pt x="887" y="123"/>
                </a:lnTo>
                <a:lnTo>
                  <a:pt x="882" y="123"/>
                </a:lnTo>
                <a:lnTo>
                  <a:pt x="878" y="114"/>
                </a:lnTo>
                <a:lnTo>
                  <a:pt x="869" y="109"/>
                </a:lnTo>
                <a:lnTo>
                  <a:pt x="860" y="105"/>
                </a:lnTo>
                <a:lnTo>
                  <a:pt x="850" y="95"/>
                </a:lnTo>
                <a:lnTo>
                  <a:pt x="846" y="91"/>
                </a:lnTo>
                <a:lnTo>
                  <a:pt x="841" y="91"/>
                </a:lnTo>
                <a:lnTo>
                  <a:pt x="837" y="86"/>
                </a:lnTo>
                <a:lnTo>
                  <a:pt x="828" y="82"/>
                </a:lnTo>
                <a:lnTo>
                  <a:pt x="819" y="77"/>
                </a:lnTo>
                <a:lnTo>
                  <a:pt x="810" y="73"/>
                </a:lnTo>
                <a:lnTo>
                  <a:pt x="805" y="73"/>
                </a:lnTo>
                <a:lnTo>
                  <a:pt x="805" y="68"/>
                </a:lnTo>
                <a:lnTo>
                  <a:pt x="796" y="64"/>
                </a:lnTo>
                <a:lnTo>
                  <a:pt x="787" y="59"/>
                </a:lnTo>
                <a:lnTo>
                  <a:pt x="778" y="59"/>
                </a:lnTo>
                <a:lnTo>
                  <a:pt x="769" y="55"/>
                </a:lnTo>
                <a:lnTo>
                  <a:pt x="764" y="50"/>
                </a:lnTo>
                <a:lnTo>
                  <a:pt x="755" y="45"/>
                </a:lnTo>
                <a:lnTo>
                  <a:pt x="750" y="45"/>
                </a:lnTo>
                <a:lnTo>
                  <a:pt x="746" y="45"/>
                </a:lnTo>
                <a:lnTo>
                  <a:pt x="737" y="41"/>
                </a:lnTo>
                <a:lnTo>
                  <a:pt x="732" y="36"/>
                </a:lnTo>
                <a:lnTo>
                  <a:pt x="728" y="36"/>
                </a:lnTo>
                <a:lnTo>
                  <a:pt x="723" y="36"/>
                </a:lnTo>
                <a:lnTo>
                  <a:pt x="714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27"/>
                </a:lnTo>
                <a:lnTo>
                  <a:pt x="687" y="27"/>
                </a:lnTo>
                <a:lnTo>
                  <a:pt x="682" y="23"/>
                </a:lnTo>
                <a:lnTo>
                  <a:pt x="673" y="23"/>
                </a:lnTo>
                <a:lnTo>
                  <a:pt x="664" y="18"/>
                </a:lnTo>
                <a:lnTo>
                  <a:pt x="659" y="18"/>
                </a:lnTo>
                <a:lnTo>
                  <a:pt x="655" y="18"/>
                </a:lnTo>
                <a:lnTo>
                  <a:pt x="646" y="18"/>
                </a:lnTo>
                <a:lnTo>
                  <a:pt x="641" y="14"/>
                </a:lnTo>
                <a:lnTo>
                  <a:pt x="632" y="14"/>
                </a:lnTo>
                <a:lnTo>
                  <a:pt x="628" y="14"/>
                </a:lnTo>
                <a:lnTo>
                  <a:pt x="623" y="14"/>
                </a:lnTo>
                <a:lnTo>
                  <a:pt x="614" y="9"/>
                </a:lnTo>
                <a:lnTo>
                  <a:pt x="605" y="9"/>
                </a:lnTo>
                <a:lnTo>
                  <a:pt x="600" y="9"/>
                </a:lnTo>
                <a:lnTo>
                  <a:pt x="591" y="5"/>
                </a:lnTo>
                <a:lnTo>
                  <a:pt x="587" y="5"/>
                </a:lnTo>
                <a:lnTo>
                  <a:pt x="582" y="5"/>
                </a:lnTo>
                <a:lnTo>
                  <a:pt x="573" y="5"/>
                </a:lnTo>
                <a:lnTo>
                  <a:pt x="564" y="5"/>
                </a:lnTo>
                <a:lnTo>
                  <a:pt x="559" y="5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5"/>
                </a:lnTo>
                <a:lnTo>
                  <a:pt x="396" y="5"/>
                </a:lnTo>
                <a:lnTo>
                  <a:pt x="387" y="5"/>
                </a:lnTo>
                <a:lnTo>
                  <a:pt x="377" y="5"/>
                </a:lnTo>
                <a:lnTo>
                  <a:pt x="373" y="5"/>
                </a:lnTo>
                <a:lnTo>
                  <a:pt x="368" y="5"/>
                </a:lnTo>
                <a:lnTo>
                  <a:pt x="359" y="9"/>
                </a:lnTo>
                <a:lnTo>
                  <a:pt x="355" y="9"/>
                </a:lnTo>
                <a:lnTo>
                  <a:pt x="346" y="9"/>
                </a:lnTo>
                <a:lnTo>
                  <a:pt x="337" y="14"/>
                </a:lnTo>
                <a:lnTo>
                  <a:pt x="332" y="14"/>
                </a:lnTo>
                <a:lnTo>
                  <a:pt x="327" y="14"/>
                </a:lnTo>
                <a:lnTo>
                  <a:pt x="318" y="14"/>
                </a:lnTo>
                <a:lnTo>
                  <a:pt x="314" y="18"/>
                </a:lnTo>
                <a:lnTo>
                  <a:pt x="305" y="18"/>
                </a:lnTo>
                <a:lnTo>
                  <a:pt x="300" y="18"/>
                </a:lnTo>
                <a:lnTo>
                  <a:pt x="296" y="18"/>
                </a:lnTo>
                <a:lnTo>
                  <a:pt x="287" y="23"/>
                </a:lnTo>
                <a:lnTo>
                  <a:pt x="277" y="23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50" y="32"/>
                </a:lnTo>
                <a:lnTo>
                  <a:pt x="246" y="32"/>
                </a:lnTo>
                <a:lnTo>
                  <a:pt x="236" y="36"/>
                </a:lnTo>
                <a:lnTo>
                  <a:pt x="232" y="36"/>
                </a:lnTo>
                <a:lnTo>
                  <a:pt x="227" y="36"/>
                </a:lnTo>
                <a:lnTo>
                  <a:pt x="223" y="41"/>
                </a:lnTo>
                <a:lnTo>
                  <a:pt x="214" y="45"/>
                </a:lnTo>
                <a:lnTo>
                  <a:pt x="209" y="45"/>
                </a:lnTo>
                <a:lnTo>
                  <a:pt x="205" y="45"/>
                </a:lnTo>
                <a:lnTo>
                  <a:pt x="196" y="50"/>
                </a:lnTo>
                <a:lnTo>
                  <a:pt x="191" y="55"/>
                </a:lnTo>
                <a:lnTo>
                  <a:pt x="182" y="59"/>
                </a:lnTo>
                <a:lnTo>
                  <a:pt x="173" y="59"/>
                </a:lnTo>
                <a:lnTo>
                  <a:pt x="164" y="64"/>
                </a:lnTo>
                <a:lnTo>
                  <a:pt x="155" y="68"/>
                </a:lnTo>
                <a:lnTo>
                  <a:pt x="155" y="73"/>
                </a:lnTo>
                <a:lnTo>
                  <a:pt x="150" y="73"/>
                </a:lnTo>
                <a:lnTo>
                  <a:pt x="141" y="77"/>
                </a:lnTo>
                <a:lnTo>
                  <a:pt x="132" y="82"/>
                </a:lnTo>
                <a:lnTo>
                  <a:pt x="123" y="86"/>
                </a:lnTo>
                <a:lnTo>
                  <a:pt x="118" y="91"/>
                </a:lnTo>
                <a:lnTo>
                  <a:pt x="114" y="91"/>
                </a:lnTo>
                <a:lnTo>
                  <a:pt x="109" y="95"/>
                </a:lnTo>
                <a:lnTo>
                  <a:pt x="100" y="105"/>
                </a:lnTo>
                <a:lnTo>
                  <a:pt x="91" y="109"/>
                </a:lnTo>
                <a:lnTo>
                  <a:pt x="82" y="114"/>
                </a:lnTo>
                <a:lnTo>
                  <a:pt x="77" y="123"/>
                </a:lnTo>
                <a:lnTo>
                  <a:pt x="73" y="123"/>
                </a:lnTo>
                <a:lnTo>
                  <a:pt x="68" y="127"/>
                </a:lnTo>
                <a:lnTo>
                  <a:pt x="68" y="132"/>
                </a:lnTo>
                <a:lnTo>
                  <a:pt x="59" y="136"/>
                </a:lnTo>
                <a:lnTo>
                  <a:pt x="55" y="141"/>
                </a:lnTo>
                <a:lnTo>
                  <a:pt x="50" y="146"/>
                </a:lnTo>
                <a:lnTo>
                  <a:pt x="45" y="155"/>
                </a:lnTo>
                <a:lnTo>
                  <a:pt x="41" y="155"/>
                </a:lnTo>
                <a:lnTo>
                  <a:pt x="36" y="159"/>
                </a:lnTo>
                <a:lnTo>
                  <a:pt x="32" y="168"/>
                </a:lnTo>
                <a:lnTo>
                  <a:pt x="27" y="173"/>
                </a:lnTo>
                <a:lnTo>
                  <a:pt x="27" y="177"/>
                </a:lnTo>
                <a:lnTo>
                  <a:pt x="23" y="182"/>
                </a:lnTo>
                <a:lnTo>
                  <a:pt x="23" y="186"/>
                </a:lnTo>
                <a:lnTo>
                  <a:pt x="18" y="191"/>
                </a:lnTo>
                <a:lnTo>
                  <a:pt x="14" y="200"/>
                </a:lnTo>
                <a:lnTo>
                  <a:pt x="14" y="205"/>
                </a:lnTo>
                <a:lnTo>
                  <a:pt x="9" y="209"/>
                </a:lnTo>
                <a:lnTo>
                  <a:pt x="9" y="214"/>
                </a:lnTo>
                <a:lnTo>
                  <a:pt x="5" y="218"/>
                </a:lnTo>
                <a:lnTo>
                  <a:pt x="5" y="223"/>
                </a:lnTo>
                <a:lnTo>
                  <a:pt x="5" y="232"/>
                </a:lnTo>
                <a:lnTo>
                  <a:pt x="0" y="236"/>
                </a:lnTo>
                <a:lnTo>
                  <a:pt x="0" y="2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8" name="Freeform 191"/>
          <p:cNvSpPr>
            <a:spLocks/>
          </p:cNvSpPr>
          <p:nvPr/>
        </p:nvSpPr>
        <p:spPr bwMode="auto">
          <a:xfrm>
            <a:off x="6288090" y="4919669"/>
            <a:ext cx="1162050" cy="649287"/>
          </a:xfrm>
          <a:custGeom>
            <a:avLst/>
            <a:gdLst>
              <a:gd name="T0" fmla="*/ 0 w 732"/>
              <a:gd name="T1" fmla="*/ 491429348 h 409"/>
              <a:gd name="T2" fmla="*/ 0 w 732"/>
              <a:gd name="T3" fmla="*/ 572074262 h 409"/>
              <a:gd name="T4" fmla="*/ 22682199 w 732"/>
              <a:gd name="T5" fmla="*/ 630038588 h 409"/>
              <a:gd name="T6" fmla="*/ 45362810 w 732"/>
              <a:gd name="T7" fmla="*/ 675401352 h 409"/>
              <a:gd name="T8" fmla="*/ 90725620 w 732"/>
              <a:gd name="T9" fmla="*/ 733364090 h 409"/>
              <a:gd name="T10" fmla="*/ 126007820 w 732"/>
              <a:gd name="T11" fmla="*/ 778726854 h 409"/>
              <a:gd name="T12" fmla="*/ 194052810 w 732"/>
              <a:gd name="T13" fmla="*/ 824089618 h 409"/>
              <a:gd name="T14" fmla="*/ 239414069 w 732"/>
              <a:gd name="T15" fmla="*/ 859371966 h 409"/>
              <a:gd name="T16" fmla="*/ 297378438 w 732"/>
              <a:gd name="T17" fmla="*/ 892134756 h 409"/>
              <a:gd name="T18" fmla="*/ 365423427 w 732"/>
              <a:gd name="T19" fmla="*/ 927416906 h 409"/>
              <a:gd name="T20" fmla="*/ 435987878 w 732"/>
              <a:gd name="T21" fmla="*/ 950097494 h 409"/>
              <a:gd name="T22" fmla="*/ 514111902 w 732"/>
              <a:gd name="T23" fmla="*/ 972779670 h 409"/>
              <a:gd name="T24" fmla="*/ 584676253 w 732"/>
              <a:gd name="T25" fmla="*/ 985379644 h 409"/>
              <a:gd name="T26" fmla="*/ 662801865 w 732"/>
              <a:gd name="T27" fmla="*/ 1008061820 h 409"/>
              <a:gd name="T28" fmla="*/ 766127443 w 732"/>
              <a:gd name="T29" fmla="*/ 1018142434 h 409"/>
              <a:gd name="T30" fmla="*/ 846772614 w 732"/>
              <a:gd name="T31" fmla="*/ 1018142434 h 409"/>
              <a:gd name="T32" fmla="*/ 950098192 w 732"/>
              <a:gd name="T33" fmla="*/ 1030742408 h 409"/>
              <a:gd name="T34" fmla="*/ 1053425358 w 732"/>
              <a:gd name="T35" fmla="*/ 1018142434 h 409"/>
              <a:gd name="T36" fmla="*/ 1134070331 w 732"/>
              <a:gd name="T37" fmla="*/ 1008061820 h 409"/>
              <a:gd name="T38" fmla="*/ 1224795926 w 732"/>
              <a:gd name="T39" fmla="*/ 995460258 h 409"/>
              <a:gd name="T40" fmla="*/ 1305440899 w 732"/>
              <a:gd name="T41" fmla="*/ 985379644 h 409"/>
              <a:gd name="T42" fmla="*/ 1386085872 w 732"/>
              <a:gd name="T43" fmla="*/ 962699056 h 409"/>
              <a:gd name="T44" fmla="*/ 1444050240 w 732"/>
              <a:gd name="T45" fmla="*/ 940016880 h 409"/>
              <a:gd name="T46" fmla="*/ 1512093643 w 732"/>
              <a:gd name="T47" fmla="*/ 904734730 h 409"/>
              <a:gd name="T48" fmla="*/ 1580138632 w 732"/>
              <a:gd name="T49" fmla="*/ 869452580 h 409"/>
              <a:gd name="T50" fmla="*/ 1638101413 w 732"/>
              <a:gd name="T51" fmla="*/ 846771992 h 409"/>
              <a:gd name="T52" fmla="*/ 1696066178 w 732"/>
              <a:gd name="T53" fmla="*/ 788807468 h 409"/>
              <a:gd name="T54" fmla="*/ 1741428975 w 732"/>
              <a:gd name="T55" fmla="*/ 756046266 h 409"/>
              <a:gd name="T56" fmla="*/ 1776711151 w 732"/>
              <a:gd name="T57" fmla="*/ 710683502 h 409"/>
              <a:gd name="T58" fmla="*/ 1809472378 w 732"/>
              <a:gd name="T59" fmla="*/ 652719176 h 409"/>
              <a:gd name="T60" fmla="*/ 1844754553 w 732"/>
              <a:gd name="T61" fmla="*/ 584675824 h 409"/>
              <a:gd name="T62" fmla="*/ 1844754553 w 732"/>
              <a:gd name="T63" fmla="*/ 514111524 h 409"/>
              <a:gd name="T64" fmla="*/ 1844754553 w 732"/>
              <a:gd name="T65" fmla="*/ 433466610 h 409"/>
              <a:gd name="T66" fmla="*/ 1822073949 w 732"/>
              <a:gd name="T67" fmla="*/ 378023133 h 409"/>
              <a:gd name="T68" fmla="*/ 1786791773 w 732"/>
              <a:gd name="T69" fmla="*/ 320058807 h 409"/>
              <a:gd name="T70" fmla="*/ 1754028959 w 732"/>
              <a:gd name="T71" fmla="*/ 274696043 h 409"/>
              <a:gd name="T72" fmla="*/ 1696066178 w 732"/>
              <a:gd name="T73" fmla="*/ 229333279 h 409"/>
              <a:gd name="T74" fmla="*/ 1650702984 w 732"/>
              <a:gd name="T75" fmla="*/ 194051080 h 409"/>
              <a:gd name="T76" fmla="*/ 1592738616 w 732"/>
              <a:gd name="T77" fmla="*/ 158768930 h 409"/>
              <a:gd name="T78" fmla="*/ 1534775835 w 732"/>
              <a:gd name="T79" fmla="*/ 126007727 h 409"/>
              <a:gd name="T80" fmla="*/ 1466730845 w 732"/>
              <a:gd name="T81" fmla="*/ 90725553 h 409"/>
              <a:gd name="T82" fmla="*/ 1386085872 w 732"/>
              <a:gd name="T83" fmla="*/ 68043377 h 409"/>
              <a:gd name="T84" fmla="*/ 1328123091 w 732"/>
              <a:gd name="T85" fmla="*/ 45362776 h 409"/>
              <a:gd name="T86" fmla="*/ 1237395909 w 732"/>
              <a:gd name="T87" fmla="*/ 22680594 h 409"/>
              <a:gd name="T88" fmla="*/ 1156750936 w 732"/>
              <a:gd name="T89" fmla="*/ 10080617 h 409"/>
              <a:gd name="T90" fmla="*/ 1053425358 w 732"/>
              <a:gd name="T91" fmla="*/ 0 h 409"/>
              <a:gd name="T92" fmla="*/ 972780385 w 732"/>
              <a:gd name="T93" fmla="*/ 0 h 409"/>
              <a:gd name="T94" fmla="*/ 869454807 w 732"/>
              <a:gd name="T95" fmla="*/ 0 h 409"/>
              <a:gd name="T96" fmla="*/ 791328997 w 732"/>
              <a:gd name="T97" fmla="*/ 0 h 409"/>
              <a:gd name="T98" fmla="*/ 688003419 w 732"/>
              <a:gd name="T99" fmla="*/ 10080617 h 409"/>
              <a:gd name="T100" fmla="*/ 607356858 w 732"/>
              <a:gd name="T101" fmla="*/ 22680594 h 409"/>
              <a:gd name="T102" fmla="*/ 514111902 w 732"/>
              <a:gd name="T103" fmla="*/ 45362776 h 409"/>
              <a:gd name="T104" fmla="*/ 458668483 w 732"/>
              <a:gd name="T105" fmla="*/ 68043377 h 409"/>
              <a:gd name="T106" fmla="*/ 378023411 w 732"/>
              <a:gd name="T107" fmla="*/ 90725553 h 409"/>
              <a:gd name="T108" fmla="*/ 307459059 w 732"/>
              <a:gd name="T109" fmla="*/ 126007727 h 409"/>
              <a:gd name="T110" fmla="*/ 252015640 w 732"/>
              <a:gd name="T111" fmla="*/ 158768930 h 409"/>
              <a:gd name="T112" fmla="*/ 194052810 w 732"/>
              <a:gd name="T113" fmla="*/ 194051080 h 409"/>
              <a:gd name="T114" fmla="*/ 148688425 w 732"/>
              <a:gd name="T115" fmla="*/ 229333279 h 409"/>
              <a:gd name="T116" fmla="*/ 90725620 w 732"/>
              <a:gd name="T117" fmla="*/ 274696043 h 409"/>
              <a:gd name="T118" fmla="*/ 55443444 w 732"/>
              <a:gd name="T119" fmla="*/ 320058807 h 409"/>
              <a:gd name="T120" fmla="*/ 22682199 w 732"/>
              <a:gd name="T121" fmla="*/ 378023133 h 409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732"/>
              <a:gd name="T184" fmla="*/ 0 h 409"/>
              <a:gd name="T185" fmla="*/ 732 w 732"/>
              <a:gd name="T186" fmla="*/ 409 h 409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732" h="409">
                <a:moveTo>
                  <a:pt x="0" y="172"/>
                </a:moveTo>
                <a:lnTo>
                  <a:pt x="0" y="172"/>
                </a:lnTo>
                <a:lnTo>
                  <a:pt x="0" y="182"/>
                </a:lnTo>
                <a:lnTo>
                  <a:pt x="0" y="186"/>
                </a:lnTo>
                <a:lnTo>
                  <a:pt x="0" y="195"/>
                </a:lnTo>
                <a:lnTo>
                  <a:pt x="0" y="200"/>
                </a:lnTo>
                <a:lnTo>
                  <a:pt x="0" y="204"/>
                </a:lnTo>
                <a:lnTo>
                  <a:pt x="0" y="213"/>
                </a:lnTo>
                <a:lnTo>
                  <a:pt x="0" y="218"/>
                </a:lnTo>
                <a:lnTo>
                  <a:pt x="0" y="227"/>
                </a:lnTo>
                <a:lnTo>
                  <a:pt x="0" y="232"/>
                </a:lnTo>
                <a:lnTo>
                  <a:pt x="4" y="236"/>
                </a:lnTo>
                <a:lnTo>
                  <a:pt x="4" y="245"/>
                </a:lnTo>
                <a:lnTo>
                  <a:pt x="9" y="250"/>
                </a:lnTo>
                <a:lnTo>
                  <a:pt x="9" y="254"/>
                </a:lnTo>
                <a:lnTo>
                  <a:pt x="13" y="259"/>
                </a:lnTo>
                <a:lnTo>
                  <a:pt x="13" y="263"/>
                </a:lnTo>
                <a:lnTo>
                  <a:pt x="18" y="268"/>
                </a:lnTo>
                <a:lnTo>
                  <a:pt x="22" y="277"/>
                </a:lnTo>
                <a:lnTo>
                  <a:pt x="27" y="282"/>
                </a:lnTo>
                <a:lnTo>
                  <a:pt x="32" y="291"/>
                </a:lnTo>
                <a:lnTo>
                  <a:pt x="36" y="291"/>
                </a:lnTo>
                <a:lnTo>
                  <a:pt x="36" y="295"/>
                </a:lnTo>
                <a:lnTo>
                  <a:pt x="41" y="300"/>
                </a:lnTo>
                <a:lnTo>
                  <a:pt x="45" y="304"/>
                </a:lnTo>
                <a:lnTo>
                  <a:pt x="50" y="309"/>
                </a:lnTo>
                <a:lnTo>
                  <a:pt x="59" y="313"/>
                </a:lnTo>
                <a:lnTo>
                  <a:pt x="68" y="323"/>
                </a:lnTo>
                <a:lnTo>
                  <a:pt x="77" y="327"/>
                </a:lnTo>
                <a:lnTo>
                  <a:pt x="82" y="336"/>
                </a:lnTo>
                <a:lnTo>
                  <a:pt x="86" y="336"/>
                </a:lnTo>
                <a:lnTo>
                  <a:pt x="91" y="341"/>
                </a:lnTo>
                <a:lnTo>
                  <a:pt x="95" y="341"/>
                </a:lnTo>
                <a:lnTo>
                  <a:pt x="100" y="345"/>
                </a:lnTo>
                <a:lnTo>
                  <a:pt x="104" y="345"/>
                </a:lnTo>
                <a:lnTo>
                  <a:pt x="109" y="350"/>
                </a:lnTo>
                <a:lnTo>
                  <a:pt x="118" y="354"/>
                </a:lnTo>
                <a:lnTo>
                  <a:pt x="122" y="359"/>
                </a:lnTo>
                <a:lnTo>
                  <a:pt x="132" y="359"/>
                </a:lnTo>
                <a:lnTo>
                  <a:pt x="141" y="364"/>
                </a:lnTo>
                <a:lnTo>
                  <a:pt x="145" y="368"/>
                </a:lnTo>
                <a:lnTo>
                  <a:pt x="150" y="368"/>
                </a:lnTo>
                <a:lnTo>
                  <a:pt x="159" y="373"/>
                </a:lnTo>
                <a:lnTo>
                  <a:pt x="163" y="373"/>
                </a:lnTo>
                <a:lnTo>
                  <a:pt x="173" y="377"/>
                </a:lnTo>
                <a:lnTo>
                  <a:pt x="182" y="382"/>
                </a:lnTo>
                <a:lnTo>
                  <a:pt x="191" y="382"/>
                </a:lnTo>
                <a:lnTo>
                  <a:pt x="200" y="386"/>
                </a:lnTo>
                <a:lnTo>
                  <a:pt x="204" y="386"/>
                </a:lnTo>
                <a:lnTo>
                  <a:pt x="213" y="391"/>
                </a:lnTo>
                <a:lnTo>
                  <a:pt x="223" y="391"/>
                </a:lnTo>
                <a:lnTo>
                  <a:pt x="227" y="391"/>
                </a:lnTo>
                <a:lnTo>
                  <a:pt x="232" y="391"/>
                </a:lnTo>
                <a:lnTo>
                  <a:pt x="241" y="395"/>
                </a:lnTo>
                <a:lnTo>
                  <a:pt x="245" y="395"/>
                </a:lnTo>
                <a:lnTo>
                  <a:pt x="254" y="400"/>
                </a:lnTo>
                <a:lnTo>
                  <a:pt x="263" y="400"/>
                </a:lnTo>
                <a:lnTo>
                  <a:pt x="273" y="400"/>
                </a:lnTo>
                <a:lnTo>
                  <a:pt x="282" y="400"/>
                </a:lnTo>
                <a:lnTo>
                  <a:pt x="286" y="404"/>
                </a:lnTo>
                <a:lnTo>
                  <a:pt x="295" y="404"/>
                </a:lnTo>
                <a:lnTo>
                  <a:pt x="304" y="404"/>
                </a:lnTo>
                <a:lnTo>
                  <a:pt x="314" y="404"/>
                </a:lnTo>
                <a:lnTo>
                  <a:pt x="323" y="404"/>
                </a:lnTo>
                <a:lnTo>
                  <a:pt x="327" y="404"/>
                </a:lnTo>
                <a:lnTo>
                  <a:pt x="336" y="404"/>
                </a:lnTo>
                <a:lnTo>
                  <a:pt x="345" y="409"/>
                </a:lnTo>
                <a:lnTo>
                  <a:pt x="354" y="409"/>
                </a:lnTo>
                <a:lnTo>
                  <a:pt x="364" y="409"/>
                </a:lnTo>
                <a:lnTo>
                  <a:pt x="368" y="409"/>
                </a:lnTo>
                <a:lnTo>
                  <a:pt x="377" y="409"/>
                </a:lnTo>
                <a:lnTo>
                  <a:pt x="386" y="409"/>
                </a:lnTo>
                <a:lnTo>
                  <a:pt x="395" y="404"/>
                </a:lnTo>
                <a:lnTo>
                  <a:pt x="404" y="404"/>
                </a:lnTo>
                <a:lnTo>
                  <a:pt x="409" y="404"/>
                </a:lnTo>
                <a:lnTo>
                  <a:pt x="418" y="404"/>
                </a:lnTo>
                <a:lnTo>
                  <a:pt x="427" y="404"/>
                </a:lnTo>
                <a:lnTo>
                  <a:pt x="436" y="404"/>
                </a:lnTo>
                <a:lnTo>
                  <a:pt x="445" y="404"/>
                </a:lnTo>
                <a:lnTo>
                  <a:pt x="450" y="400"/>
                </a:lnTo>
                <a:lnTo>
                  <a:pt x="459" y="400"/>
                </a:lnTo>
                <a:lnTo>
                  <a:pt x="468" y="400"/>
                </a:lnTo>
                <a:lnTo>
                  <a:pt x="477" y="400"/>
                </a:lnTo>
                <a:lnTo>
                  <a:pt x="486" y="395"/>
                </a:lnTo>
                <a:lnTo>
                  <a:pt x="491" y="395"/>
                </a:lnTo>
                <a:lnTo>
                  <a:pt x="500" y="391"/>
                </a:lnTo>
                <a:lnTo>
                  <a:pt x="505" y="391"/>
                </a:lnTo>
                <a:lnTo>
                  <a:pt x="509" y="391"/>
                </a:lnTo>
                <a:lnTo>
                  <a:pt x="518" y="391"/>
                </a:lnTo>
                <a:lnTo>
                  <a:pt x="527" y="386"/>
                </a:lnTo>
                <a:lnTo>
                  <a:pt x="532" y="386"/>
                </a:lnTo>
                <a:lnTo>
                  <a:pt x="541" y="382"/>
                </a:lnTo>
                <a:lnTo>
                  <a:pt x="550" y="382"/>
                </a:lnTo>
                <a:lnTo>
                  <a:pt x="559" y="377"/>
                </a:lnTo>
                <a:lnTo>
                  <a:pt x="568" y="373"/>
                </a:lnTo>
                <a:lnTo>
                  <a:pt x="573" y="373"/>
                </a:lnTo>
                <a:lnTo>
                  <a:pt x="582" y="368"/>
                </a:lnTo>
                <a:lnTo>
                  <a:pt x="586" y="368"/>
                </a:lnTo>
                <a:lnTo>
                  <a:pt x="591" y="364"/>
                </a:lnTo>
                <a:lnTo>
                  <a:pt x="600" y="359"/>
                </a:lnTo>
                <a:lnTo>
                  <a:pt x="609" y="359"/>
                </a:lnTo>
                <a:lnTo>
                  <a:pt x="614" y="354"/>
                </a:lnTo>
                <a:lnTo>
                  <a:pt x="623" y="350"/>
                </a:lnTo>
                <a:lnTo>
                  <a:pt x="627" y="345"/>
                </a:lnTo>
                <a:lnTo>
                  <a:pt x="632" y="345"/>
                </a:lnTo>
                <a:lnTo>
                  <a:pt x="636" y="341"/>
                </a:lnTo>
                <a:lnTo>
                  <a:pt x="641" y="341"/>
                </a:lnTo>
                <a:lnTo>
                  <a:pt x="646" y="336"/>
                </a:lnTo>
                <a:lnTo>
                  <a:pt x="650" y="336"/>
                </a:lnTo>
                <a:lnTo>
                  <a:pt x="655" y="327"/>
                </a:lnTo>
                <a:lnTo>
                  <a:pt x="664" y="323"/>
                </a:lnTo>
                <a:lnTo>
                  <a:pt x="673" y="313"/>
                </a:lnTo>
                <a:lnTo>
                  <a:pt x="682" y="309"/>
                </a:lnTo>
                <a:lnTo>
                  <a:pt x="686" y="304"/>
                </a:lnTo>
                <a:lnTo>
                  <a:pt x="691" y="300"/>
                </a:lnTo>
                <a:lnTo>
                  <a:pt x="696" y="295"/>
                </a:lnTo>
                <a:lnTo>
                  <a:pt x="696" y="291"/>
                </a:lnTo>
                <a:lnTo>
                  <a:pt x="700" y="291"/>
                </a:lnTo>
                <a:lnTo>
                  <a:pt x="705" y="282"/>
                </a:lnTo>
                <a:lnTo>
                  <a:pt x="709" y="277"/>
                </a:lnTo>
                <a:lnTo>
                  <a:pt x="714" y="268"/>
                </a:lnTo>
                <a:lnTo>
                  <a:pt x="718" y="263"/>
                </a:lnTo>
                <a:lnTo>
                  <a:pt x="718" y="259"/>
                </a:lnTo>
                <a:lnTo>
                  <a:pt x="723" y="254"/>
                </a:lnTo>
                <a:lnTo>
                  <a:pt x="723" y="250"/>
                </a:lnTo>
                <a:lnTo>
                  <a:pt x="727" y="245"/>
                </a:lnTo>
                <a:lnTo>
                  <a:pt x="727" y="236"/>
                </a:lnTo>
                <a:lnTo>
                  <a:pt x="732" y="232"/>
                </a:lnTo>
                <a:lnTo>
                  <a:pt x="732" y="227"/>
                </a:lnTo>
                <a:lnTo>
                  <a:pt x="732" y="218"/>
                </a:lnTo>
                <a:lnTo>
                  <a:pt x="732" y="213"/>
                </a:lnTo>
                <a:lnTo>
                  <a:pt x="732" y="204"/>
                </a:lnTo>
                <a:lnTo>
                  <a:pt x="732" y="200"/>
                </a:lnTo>
                <a:lnTo>
                  <a:pt x="732" y="195"/>
                </a:lnTo>
                <a:lnTo>
                  <a:pt x="732" y="186"/>
                </a:lnTo>
                <a:lnTo>
                  <a:pt x="732" y="182"/>
                </a:lnTo>
                <a:lnTo>
                  <a:pt x="732" y="172"/>
                </a:lnTo>
                <a:lnTo>
                  <a:pt x="727" y="168"/>
                </a:lnTo>
                <a:lnTo>
                  <a:pt x="727" y="159"/>
                </a:lnTo>
                <a:lnTo>
                  <a:pt x="723" y="154"/>
                </a:lnTo>
                <a:lnTo>
                  <a:pt x="723" y="150"/>
                </a:lnTo>
                <a:lnTo>
                  <a:pt x="718" y="150"/>
                </a:lnTo>
                <a:lnTo>
                  <a:pt x="718" y="141"/>
                </a:lnTo>
                <a:lnTo>
                  <a:pt x="714" y="136"/>
                </a:lnTo>
                <a:lnTo>
                  <a:pt x="709" y="127"/>
                </a:lnTo>
                <a:lnTo>
                  <a:pt x="705" y="122"/>
                </a:lnTo>
                <a:lnTo>
                  <a:pt x="700" y="118"/>
                </a:lnTo>
                <a:lnTo>
                  <a:pt x="696" y="113"/>
                </a:lnTo>
                <a:lnTo>
                  <a:pt x="696" y="109"/>
                </a:lnTo>
                <a:lnTo>
                  <a:pt x="691" y="104"/>
                </a:lnTo>
                <a:lnTo>
                  <a:pt x="686" y="104"/>
                </a:lnTo>
                <a:lnTo>
                  <a:pt x="682" y="95"/>
                </a:lnTo>
                <a:lnTo>
                  <a:pt x="673" y="91"/>
                </a:lnTo>
                <a:lnTo>
                  <a:pt x="664" y="82"/>
                </a:lnTo>
                <a:lnTo>
                  <a:pt x="655" y="77"/>
                </a:lnTo>
                <a:lnTo>
                  <a:pt x="650" y="72"/>
                </a:lnTo>
                <a:lnTo>
                  <a:pt x="646" y="72"/>
                </a:lnTo>
                <a:lnTo>
                  <a:pt x="641" y="68"/>
                </a:lnTo>
                <a:lnTo>
                  <a:pt x="636" y="63"/>
                </a:lnTo>
                <a:lnTo>
                  <a:pt x="632" y="63"/>
                </a:lnTo>
                <a:lnTo>
                  <a:pt x="627" y="59"/>
                </a:lnTo>
                <a:lnTo>
                  <a:pt x="623" y="59"/>
                </a:lnTo>
                <a:lnTo>
                  <a:pt x="614" y="54"/>
                </a:lnTo>
                <a:lnTo>
                  <a:pt x="614" y="50"/>
                </a:lnTo>
                <a:lnTo>
                  <a:pt x="609" y="50"/>
                </a:lnTo>
                <a:lnTo>
                  <a:pt x="600" y="45"/>
                </a:lnTo>
                <a:lnTo>
                  <a:pt x="591" y="41"/>
                </a:lnTo>
                <a:lnTo>
                  <a:pt x="586" y="41"/>
                </a:lnTo>
                <a:lnTo>
                  <a:pt x="582" y="36"/>
                </a:lnTo>
                <a:lnTo>
                  <a:pt x="573" y="36"/>
                </a:lnTo>
                <a:lnTo>
                  <a:pt x="568" y="31"/>
                </a:lnTo>
                <a:lnTo>
                  <a:pt x="559" y="27"/>
                </a:lnTo>
                <a:lnTo>
                  <a:pt x="550" y="27"/>
                </a:lnTo>
                <a:lnTo>
                  <a:pt x="541" y="22"/>
                </a:lnTo>
                <a:lnTo>
                  <a:pt x="532" y="22"/>
                </a:lnTo>
                <a:lnTo>
                  <a:pt x="527" y="18"/>
                </a:lnTo>
                <a:lnTo>
                  <a:pt x="518" y="18"/>
                </a:lnTo>
                <a:lnTo>
                  <a:pt x="509" y="13"/>
                </a:lnTo>
                <a:lnTo>
                  <a:pt x="505" y="13"/>
                </a:lnTo>
                <a:lnTo>
                  <a:pt x="500" y="13"/>
                </a:lnTo>
                <a:lnTo>
                  <a:pt x="491" y="9"/>
                </a:lnTo>
                <a:lnTo>
                  <a:pt x="486" y="9"/>
                </a:lnTo>
                <a:lnTo>
                  <a:pt x="477" y="9"/>
                </a:lnTo>
                <a:lnTo>
                  <a:pt x="468" y="9"/>
                </a:lnTo>
                <a:lnTo>
                  <a:pt x="468" y="4"/>
                </a:lnTo>
                <a:lnTo>
                  <a:pt x="459" y="4"/>
                </a:lnTo>
                <a:lnTo>
                  <a:pt x="450" y="4"/>
                </a:lnTo>
                <a:lnTo>
                  <a:pt x="445" y="4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4"/>
                </a:lnTo>
                <a:lnTo>
                  <a:pt x="282" y="4"/>
                </a:lnTo>
                <a:lnTo>
                  <a:pt x="273" y="4"/>
                </a:lnTo>
                <a:lnTo>
                  <a:pt x="263" y="4"/>
                </a:lnTo>
                <a:lnTo>
                  <a:pt x="263" y="9"/>
                </a:lnTo>
                <a:lnTo>
                  <a:pt x="254" y="9"/>
                </a:lnTo>
                <a:lnTo>
                  <a:pt x="245" y="9"/>
                </a:lnTo>
                <a:lnTo>
                  <a:pt x="241" y="9"/>
                </a:lnTo>
                <a:lnTo>
                  <a:pt x="232" y="13"/>
                </a:lnTo>
                <a:lnTo>
                  <a:pt x="227" y="13"/>
                </a:lnTo>
                <a:lnTo>
                  <a:pt x="223" y="13"/>
                </a:lnTo>
                <a:lnTo>
                  <a:pt x="213" y="18"/>
                </a:lnTo>
                <a:lnTo>
                  <a:pt x="204" y="18"/>
                </a:lnTo>
                <a:lnTo>
                  <a:pt x="200" y="22"/>
                </a:lnTo>
                <a:lnTo>
                  <a:pt x="191" y="22"/>
                </a:lnTo>
                <a:lnTo>
                  <a:pt x="182" y="27"/>
                </a:lnTo>
                <a:lnTo>
                  <a:pt x="173" y="27"/>
                </a:lnTo>
                <a:lnTo>
                  <a:pt x="163" y="31"/>
                </a:lnTo>
                <a:lnTo>
                  <a:pt x="159" y="36"/>
                </a:lnTo>
                <a:lnTo>
                  <a:pt x="150" y="36"/>
                </a:lnTo>
                <a:lnTo>
                  <a:pt x="145" y="41"/>
                </a:lnTo>
                <a:lnTo>
                  <a:pt x="141" y="41"/>
                </a:lnTo>
                <a:lnTo>
                  <a:pt x="132" y="45"/>
                </a:lnTo>
                <a:lnTo>
                  <a:pt x="122" y="50"/>
                </a:lnTo>
                <a:lnTo>
                  <a:pt x="118" y="50"/>
                </a:lnTo>
                <a:lnTo>
                  <a:pt x="118" y="54"/>
                </a:lnTo>
                <a:lnTo>
                  <a:pt x="109" y="59"/>
                </a:lnTo>
                <a:lnTo>
                  <a:pt x="104" y="59"/>
                </a:lnTo>
                <a:lnTo>
                  <a:pt x="100" y="63"/>
                </a:lnTo>
                <a:lnTo>
                  <a:pt x="95" y="63"/>
                </a:lnTo>
                <a:lnTo>
                  <a:pt x="91" y="68"/>
                </a:lnTo>
                <a:lnTo>
                  <a:pt x="86" y="72"/>
                </a:lnTo>
                <a:lnTo>
                  <a:pt x="82" y="72"/>
                </a:lnTo>
                <a:lnTo>
                  <a:pt x="77" y="77"/>
                </a:lnTo>
                <a:lnTo>
                  <a:pt x="68" y="82"/>
                </a:lnTo>
                <a:lnTo>
                  <a:pt x="59" y="91"/>
                </a:lnTo>
                <a:lnTo>
                  <a:pt x="50" y="95"/>
                </a:lnTo>
                <a:lnTo>
                  <a:pt x="45" y="104"/>
                </a:lnTo>
                <a:lnTo>
                  <a:pt x="41" y="104"/>
                </a:lnTo>
                <a:lnTo>
                  <a:pt x="36" y="109"/>
                </a:lnTo>
                <a:lnTo>
                  <a:pt x="36" y="113"/>
                </a:lnTo>
                <a:lnTo>
                  <a:pt x="32" y="118"/>
                </a:lnTo>
                <a:lnTo>
                  <a:pt x="27" y="122"/>
                </a:lnTo>
                <a:lnTo>
                  <a:pt x="22" y="127"/>
                </a:lnTo>
                <a:lnTo>
                  <a:pt x="18" y="136"/>
                </a:lnTo>
                <a:lnTo>
                  <a:pt x="13" y="141"/>
                </a:lnTo>
                <a:lnTo>
                  <a:pt x="13" y="150"/>
                </a:lnTo>
                <a:lnTo>
                  <a:pt x="9" y="150"/>
                </a:lnTo>
                <a:lnTo>
                  <a:pt x="9" y="154"/>
                </a:lnTo>
                <a:lnTo>
                  <a:pt x="4" y="159"/>
                </a:lnTo>
                <a:lnTo>
                  <a:pt x="4" y="168"/>
                </a:lnTo>
                <a:lnTo>
                  <a:pt x="0" y="172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9" name="Freeform 192"/>
          <p:cNvSpPr>
            <a:spLocks/>
          </p:cNvSpPr>
          <p:nvPr/>
        </p:nvSpPr>
        <p:spPr bwMode="auto">
          <a:xfrm>
            <a:off x="6288090" y="4919669"/>
            <a:ext cx="1162050" cy="649287"/>
          </a:xfrm>
          <a:custGeom>
            <a:avLst/>
            <a:gdLst>
              <a:gd name="T0" fmla="*/ 0 w 732"/>
              <a:gd name="T1" fmla="*/ 491429348 h 409"/>
              <a:gd name="T2" fmla="*/ 0 w 732"/>
              <a:gd name="T3" fmla="*/ 572074262 h 409"/>
              <a:gd name="T4" fmla="*/ 22682199 w 732"/>
              <a:gd name="T5" fmla="*/ 630038588 h 409"/>
              <a:gd name="T6" fmla="*/ 45362810 w 732"/>
              <a:gd name="T7" fmla="*/ 675401352 h 409"/>
              <a:gd name="T8" fmla="*/ 90725620 w 732"/>
              <a:gd name="T9" fmla="*/ 733364090 h 409"/>
              <a:gd name="T10" fmla="*/ 126007820 w 732"/>
              <a:gd name="T11" fmla="*/ 778726854 h 409"/>
              <a:gd name="T12" fmla="*/ 194052810 w 732"/>
              <a:gd name="T13" fmla="*/ 824089618 h 409"/>
              <a:gd name="T14" fmla="*/ 239414069 w 732"/>
              <a:gd name="T15" fmla="*/ 859371966 h 409"/>
              <a:gd name="T16" fmla="*/ 297378438 w 732"/>
              <a:gd name="T17" fmla="*/ 892134756 h 409"/>
              <a:gd name="T18" fmla="*/ 365423427 w 732"/>
              <a:gd name="T19" fmla="*/ 927416906 h 409"/>
              <a:gd name="T20" fmla="*/ 435987878 w 732"/>
              <a:gd name="T21" fmla="*/ 950097494 h 409"/>
              <a:gd name="T22" fmla="*/ 514111902 w 732"/>
              <a:gd name="T23" fmla="*/ 972779670 h 409"/>
              <a:gd name="T24" fmla="*/ 584676253 w 732"/>
              <a:gd name="T25" fmla="*/ 985379644 h 409"/>
              <a:gd name="T26" fmla="*/ 662801865 w 732"/>
              <a:gd name="T27" fmla="*/ 1008061820 h 409"/>
              <a:gd name="T28" fmla="*/ 766127443 w 732"/>
              <a:gd name="T29" fmla="*/ 1018142434 h 409"/>
              <a:gd name="T30" fmla="*/ 846772614 w 732"/>
              <a:gd name="T31" fmla="*/ 1018142434 h 409"/>
              <a:gd name="T32" fmla="*/ 950098192 w 732"/>
              <a:gd name="T33" fmla="*/ 1030742408 h 409"/>
              <a:gd name="T34" fmla="*/ 1053425358 w 732"/>
              <a:gd name="T35" fmla="*/ 1018142434 h 409"/>
              <a:gd name="T36" fmla="*/ 1134070331 w 732"/>
              <a:gd name="T37" fmla="*/ 1008061820 h 409"/>
              <a:gd name="T38" fmla="*/ 1224795926 w 732"/>
              <a:gd name="T39" fmla="*/ 995460258 h 409"/>
              <a:gd name="T40" fmla="*/ 1305440899 w 732"/>
              <a:gd name="T41" fmla="*/ 985379644 h 409"/>
              <a:gd name="T42" fmla="*/ 1386085872 w 732"/>
              <a:gd name="T43" fmla="*/ 962699056 h 409"/>
              <a:gd name="T44" fmla="*/ 1444050240 w 732"/>
              <a:gd name="T45" fmla="*/ 940016880 h 409"/>
              <a:gd name="T46" fmla="*/ 1512093643 w 732"/>
              <a:gd name="T47" fmla="*/ 904734730 h 409"/>
              <a:gd name="T48" fmla="*/ 1580138632 w 732"/>
              <a:gd name="T49" fmla="*/ 869452580 h 409"/>
              <a:gd name="T50" fmla="*/ 1638101413 w 732"/>
              <a:gd name="T51" fmla="*/ 846771992 h 409"/>
              <a:gd name="T52" fmla="*/ 1696066178 w 732"/>
              <a:gd name="T53" fmla="*/ 788807468 h 409"/>
              <a:gd name="T54" fmla="*/ 1741428975 w 732"/>
              <a:gd name="T55" fmla="*/ 756046266 h 409"/>
              <a:gd name="T56" fmla="*/ 1776711151 w 732"/>
              <a:gd name="T57" fmla="*/ 710683502 h 409"/>
              <a:gd name="T58" fmla="*/ 1809472378 w 732"/>
              <a:gd name="T59" fmla="*/ 652719176 h 409"/>
              <a:gd name="T60" fmla="*/ 1844754553 w 732"/>
              <a:gd name="T61" fmla="*/ 584675824 h 409"/>
              <a:gd name="T62" fmla="*/ 1844754553 w 732"/>
              <a:gd name="T63" fmla="*/ 514111524 h 409"/>
              <a:gd name="T64" fmla="*/ 1844754553 w 732"/>
              <a:gd name="T65" fmla="*/ 433466610 h 409"/>
              <a:gd name="T66" fmla="*/ 1822073949 w 732"/>
              <a:gd name="T67" fmla="*/ 378023133 h 409"/>
              <a:gd name="T68" fmla="*/ 1786791773 w 732"/>
              <a:gd name="T69" fmla="*/ 320058807 h 409"/>
              <a:gd name="T70" fmla="*/ 1754028959 w 732"/>
              <a:gd name="T71" fmla="*/ 274696043 h 409"/>
              <a:gd name="T72" fmla="*/ 1696066178 w 732"/>
              <a:gd name="T73" fmla="*/ 229333279 h 409"/>
              <a:gd name="T74" fmla="*/ 1650702984 w 732"/>
              <a:gd name="T75" fmla="*/ 194051080 h 409"/>
              <a:gd name="T76" fmla="*/ 1592738616 w 732"/>
              <a:gd name="T77" fmla="*/ 158768930 h 409"/>
              <a:gd name="T78" fmla="*/ 1534775835 w 732"/>
              <a:gd name="T79" fmla="*/ 126007727 h 409"/>
              <a:gd name="T80" fmla="*/ 1466730845 w 732"/>
              <a:gd name="T81" fmla="*/ 90725553 h 409"/>
              <a:gd name="T82" fmla="*/ 1386085872 w 732"/>
              <a:gd name="T83" fmla="*/ 68043377 h 409"/>
              <a:gd name="T84" fmla="*/ 1328123091 w 732"/>
              <a:gd name="T85" fmla="*/ 45362776 h 409"/>
              <a:gd name="T86" fmla="*/ 1237395909 w 732"/>
              <a:gd name="T87" fmla="*/ 22680594 h 409"/>
              <a:gd name="T88" fmla="*/ 1156750936 w 732"/>
              <a:gd name="T89" fmla="*/ 10080617 h 409"/>
              <a:gd name="T90" fmla="*/ 1053425358 w 732"/>
              <a:gd name="T91" fmla="*/ 0 h 409"/>
              <a:gd name="T92" fmla="*/ 972780385 w 732"/>
              <a:gd name="T93" fmla="*/ 0 h 409"/>
              <a:gd name="T94" fmla="*/ 869454807 w 732"/>
              <a:gd name="T95" fmla="*/ 0 h 409"/>
              <a:gd name="T96" fmla="*/ 791328997 w 732"/>
              <a:gd name="T97" fmla="*/ 0 h 409"/>
              <a:gd name="T98" fmla="*/ 688003419 w 732"/>
              <a:gd name="T99" fmla="*/ 10080617 h 409"/>
              <a:gd name="T100" fmla="*/ 607356858 w 732"/>
              <a:gd name="T101" fmla="*/ 22680594 h 409"/>
              <a:gd name="T102" fmla="*/ 514111902 w 732"/>
              <a:gd name="T103" fmla="*/ 45362776 h 409"/>
              <a:gd name="T104" fmla="*/ 458668483 w 732"/>
              <a:gd name="T105" fmla="*/ 68043377 h 409"/>
              <a:gd name="T106" fmla="*/ 378023411 w 732"/>
              <a:gd name="T107" fmla="*/ 90725553 h 409"/>
              <a:gd name="T108" fmla="*/ 307459059 w 732"/>
              <a:gd name="T109" fmla="*/ 126007727 h 409"/>
              <a:gd name="T110" fmla="*/ 252015640 w 732"/>
              <a:gd name="T111" fmla="*/ 158768930 h 409"/>
              <a:gd name="T112" fmla="*/ 194052810 w 732"/>
              <a:gd name="T113" fmla="*/ 194051080 h 409"/>
              <a:gd name="T114" fmla="*/ 148688425 w 732"/>
              <a:gd name="T115" fmla="*/ 229333279 h 409"/>
              <a:gd name="T116" fmla="*/ 90725620 w 732"/>
              <a:gd name="T117" fmla="*/ 274696043 h 409"/>
              <a:gd name="T118" fmla="*/ 55443444 w 732"/>
              <a:gd name="T119" fmla="*/ 320058807 h 409"/>
              <a:gd name="T120" fmla="*/ 22682199 w 732"/>
              <a:gd name="T121" fmla="*/ 378023133 h 409"/>
              <a:gd name="T122" fmla="*/ 0 w 732"/>
              <a:gd name="T123" fmla="*/ 433466610 h 409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732"/>
              <a:gd name="T187" fmla="*/ 0 h 409"/>
              <a:gd name="T188" fmla="*/ 732 w 732"/>
              <a:gd name="T189" fmla="*/ 409 h 409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732" h="409">
                <a:moveTo>
                  <a:pt x="0" y="172"/>
                </a:moveTo>
                <a:lnTo>
                  <a:pt x="0" y="172"/>
                </a:lnTo>
                <a:lnTo>
                  <a:pt x="0" y="182"/>
                </a:lnTo>
                <a:lnTo>
                  <a:pt x="0" y="186"/>
                </a:lnTo>
                <a:lnTo>
                  <a:pt x="0" y="195"/>
                </a:lnTo>
                <a:lnTo>
                  <a:pt x="0" y="200"/>
                </a:lnTo>
                <a:lnTo>
                  <a:pt x="0" y="204"/>
                </a:lnTo>
                <a:lnTo>
                  <a:pt x="0" y="213"/>
                </a:lnTo>
                <a:lnTo>
                  <a:pt x="0" y="218"/>
                </a:lnTo>
                <a:lnTo>
                  <a:pt x="0" y="227"/>
                </a:lnTo>
                <a:lnTo>
                  <a:pt x="0" y="232"/>
                </a:lnTo>
                <a:lnTo>
                  <a:pt x="4" y="236"/>
                </a:lnTo>
                <a:lnTo>
                  <a:pt x="4" y="245"/>
                </a:lnTo>
                <a:lnTo>
                  <a:pt x="9" y="250"/>
                </a:lnTo>
                <a:lnTo>
                  <a:pt x="9" y="254"/>
                </a:lnTo>
                <a:lnTo>
                  <a:pt x="13" y="259"/>
                </a:lnTo>
                <a:lnTo>
                  <a:pt x="13" y="263"/>
                </a:lnTo>
                <a:lnTo>
                  <a:pt x="18" y="268"/>
                </a:lnTo>
                <a:lnTo>
                  <a:pt x="22" y="277"/>
                </a:lnTo>
                <a:lnTo>
                  <a:pt x="27" y="282"/>
                </a:lnTo>
                <a:lnTo>
                  <a:pt x="32" y="291"/>
                </a:lnTo>
                <a:lnTo>
                  <a:pt x="36" y="291"/>
                </a:lnTo>
                <a:lnTo>
                  <a:pt x="36" y="295"/>
                </a:lnTo>
                <a:lnTo>
                  <a:pt x="41" y="300"/>
                </a:lnTo>
                <a:lnTo>
                  <a:pt x="45" y="304"/>
                </a:lnTo>
                <a:lnTo>
                  <a:pt x="50" y="309"/>
                </a:lnTo>
                <a:lnTo>
                  <a:pt x="59" y="313"/>
                </a:lnTo>
                <a:lnTo>
                  <a:pt x="68" y="323"/>
                </a:lnTo>
                <a:lnTo>
                  <a:pt x="77" y="327"/>
                </a:lnTo>
                <a:lnTo>
                  <a:pt x="82" y="336"/>
                </a:lnTo>
                <a:lnTo>
                  <a:pt x="86" y="336"/>
                </a:lnTo>
                <a:lnTo>
                  <a:pt x="91" y="341"/>
                </a:lnTo>
                <a:lnTo>
                  <a:pt x="95" y="341"/>
                </a:lnTo>
                <a:lnTo>
                  <a:pt x="100" y="345"/>
                </a:lnTo>
                <a:lnTo>
                  <a:pt x="104" y="345"/>
                </a:lnTo>
                <a:lnTo>
                  <a:pt x="109" y="350"/>
                </a:lnTo>
                <a:lnTo>
                  <a:pt x="118" y="354"/>
                </a:lnTo>
                <a:lnTo>
                  <a:pt x="122" y="359"/>
                </a:lnTo>
                <a:lnTo>
                  <a:pt x="132" y="359"/>
                </a:lnTo>
                <a:lnTo>
                  <a:pt x="141" y="364"/>
                </a:lnTo>
                <a:lnTo>
                  <a:pt x="145" y="368"/>
                </a:lnTo>
                <a:lnTo>
                  <a:pt x="150" y="368"/>
                </a:lnTo>
                <a:lnTo>
                  <a:pt x="159" y="373"/>
                </a:lnTo>
                <a:lnTo>
                  <a:pt x="163" y="373"/>
                </a:lnTo>
                <a:lnTo>
                  <a:pt x="173" y="377"/>
                </a:lnTo>
                <a:lnTo>
                  <a:pt x="182" y="382"/>
                </a:lnTo>
                <a:lnTo>
                  <a:pt x="191" y="382"/>
                </a:lnTo>
                <a:lnTo>
                  <a:pt x="200" y="386"/>
                </a:lnTo>
                <a:lnTo>
                  <a:pt x="204" y="386"/>
                </a:lnTo>
                <a:lnTo>
                  <a:pt x="213" y="391"/>
                </a:lnTo>
                <a:lnTo>
                  <a:pt x="223" y="391"/>
                </a:lnTo>
                <a:lnTo>
                  <a:pt x="227" y="391"/>
                </a:lnTo>
                <a:lnTo>
                  <a:pt x="232" y="391"/>
                </a:lnTo>
                <a:lnTo>
                  <a:pt x="241" y="395"/>
                </a:lnTo>
                <a:lnTo>
                  <a:pt x="245" y="395"/>
                </a:lnTo>
                <a:lnTo>
                  <a:pt x="254" y="400"/>
                </a:lnTo>
                <a:lnTo>
                  <a:pt x="263" y="400"/>
                </a:lnTo>
                <a:lnTo>
                  <a:pt x="273" y="400"/>
                </a:lnTo>
                <a:lnTo>
                  <a:pt x="282" y="400"/>
                </a:lnTo>
                <a:lnTo>
                  <a:pt x="286" y="404"/>
                </a:lnTo>
                <a:lnTo>
                  <a:pt x="295" y="404"/>
                </a:lnTo>
                <a:lnTo>
                  <a:pt x="304" y="404"/>
                </a:lnTo>
                <a:lnTo>
                  <a:pt x="314" y="404"/>
                </a:lnTo>
                <a:lnTo>
                  <a:pt x="323" y="404"/>
                </a:lnTo>
                <a:lnTo>
                  <a:pt x="327" y="404"/>
                </a:lnTo>
                <a:lnTo>
                  <a:pt x="336" y="404"/>
                </a:lnTo>
                <a:lnTo>
                  <a:pt x="345" y="409"/>
                </a:lnTo>
                <a:lnTo>
                  <a:pt x="354" y="409"/>
                </a:lnTo>
                <a:lnTo>
                  <a:pt x="364" y="409"/>
                </a:lnTo>
                <a:lnTo>
                  <a:pt x="368" y="409"/>
                </a:lnTo>
                <a:lnTo>
                  <a:pt x="377" y="409"/>
                </a:lnTo>
                <a:lnTo>
                  <a:pt x="386" y="409"/>
                </a:lnTo>
                <a:lnTo>
                  <a:pt x="395" y="404"/>
                </a:lnTo>
                <a:lnTo>
                  <a:pt x="404" y="404"/>
                </a:lnTo>
                <a:lnTo>
                  <a:pt x="409" y="404"/>
                </a:lnTo>
                <a:lnTo>
                  <a:pt x="418" y="404"/>
                </a:lnTo>
                <a:lnTo>
                  <a:pt x="427" y="404"/>
                </a:lnTo>
                <a:lnTo>
                  <a:pt x="436" y="404"/>
                </a:lnTo>
                <a:lnTo>
                  <a:pt x="445" y="404"/>
                </a:lnTo>
                <a:lnTo>
                  <a:pt x="450" y="400"/>
                </a:lnTo>
                <a:lnTo>
                  <a:pt x="459" y="400"/>
                </a:lnTo>
                <a:lnTo>
                  <a:pt x="468" y="400"/>
                </a:lnTo>
                <a:lnTo>
                  <a:pt x="477" y="400"/>
                </a:lnTo>
                <a:lnTo>
                  <a:pt x="486" y="395"/>
                </a:lnTo>
                <a:lnTo>
                  <a:pt x="491" y="395"/>
                </a:lnTo>
                <a:lnTo>
                  <a:pt x="500" y="391"/>
                </a:lnTo>
                <a:lnTo>
                  <a:pt x="505" y="391"/>
                </a:lnTo>
                <a:lnTo>
                  <a:pt x="509" y="391"/>
                </a:lnTo>
                <a:lnTo>
                  <a:pt x="518" y="391"/>
                </a:lnTo>
                <a:lnTo>
                  <a:pt x="527" y="386"/>
                </a:lnTo>
                <a:lnTo>
                  <a:pt x="532" y="386"/>
                </a:lnTo>
                <a:lnTo>
                  <a:pt x="541" y="382"/>
                </a:lnTo>
                <a:lnTo>
                  <a:pt x="550" y="382"/>
                </a:lnTo>
                <a:lnTo>
                  <a:pt x="559" y="377"/>
                </a:lnTo>
                <a:lnTo>
                  <a:pt x="568" y="373"/>
                </a:lnTo>
                <a:lnTo>
                  <a:pt x="573" y="373"/>
                </a:lnTo>
                <a:lnTo>
                  <a:pt x="582" y="368"/>
                </a:lnTo>
                <a:lnTo>
                  <a:pt x="586" y="368"/>
                </a:lnTo>
                <a:lnTo>
                  <a:pt x="591" y="364"/>
                </a:lnTo>
                <a:lnTo>
                  <a:pt x="600" y="359"/>
                </a:lnTo>
                <a:lnTo>
                  <a:pt x="609" y="359"/>
                </a:lnTo>
                <a:lnTo>
                  <a:pt x="614" y="354"/>
                </a:lnTo>
                <a:lnTo>
                  <a:pt x="623" y="350"/>
                </a:lnTo>
                <a:lnTo>
                  <a:pt x="627" y="345"/>
                </a:lnTo>
                <a:lnTo>
                  <a:pt x="632" y="345"/>
                </a:lnTo>
                <a:lnTo>
                  <a:pt x="636" y="341"/>
                </a:lnTo>
                <a:lnTo>
                  <a:pt x="641" y="341"/>
                </a:lnTo>
                <a:lnTo>
                  <a:pt x="646" y="336"/>
                </a:lnTo>
                <a:lnTo>
                  <a:pt x="650" y="336"/>
                </a:lnTo>
                <a:lnTo>
                  <a:pt x="655" y="327"/>
                </a:lnTo>
                <a:lnTo>
                  <a:pt x="664" y="323"/>
                </a:lnTo>
                <a:lnTo>
                  <a:pt x="673" y="313"/>
                </a:lnTo>
                <a:lnTo>
                  <a:pt x="682" y="309"/>
                </a:lnTo>
                <a:lnTo>
                  <a:pt x="686" y="304"/>
                </a:lnTo>
                <a:lnTo>
                  <a:pt x="691" y="300"/>
                </a:lnTo>
                <a:lnTo>
                  <a:pt x="696" y="295"/>
                </a:lnTo>
                <a:lnTo>
                  <a:pt x="696" y="291"/>
                </a:lnTo>
                <a:lnTo>
                  <a:pt x="700" y="291"/>
                </a:lnTo>
                <a:lnTo>
                  <a:pt x="705" y="282"/>
                </a:lnTo>
                <a:lnTo>
                  <a:pt x="709" y="277"/>
                </a:lnTo>
                <a:lnTo>
                  <a:pt x="714" y="268"/>
                </a:lnTo>
                <a:lnTo>
                  <a:pt x="718" y="263"/>
                </a:lnTo>
                <a:lnTo>
                  <a:pt x="718" y="259"/>
                </a:lnTo>
                <a:lnTo>
                  <a:pt x="723" y="254"/>
                </a:lnTo>
                <a:lnTo>
                  <a:pt x="723" y="250"/>
                </a:lnTo>
                <a:lnTo>
                  <a:pt x="727" y="245"/>
                </a:lnTo>
                <a:lnTo>
                  <a:pt x="727" y="236"/>
                </a:lnTo>
                <a:lnTo>
                  <a:pt x="732" y="232"/>
                </a:lnTo>
                <a:lnTo>
                  <a:pt x="732" y="227"/>
                </a:lnTo>
                <a:lnTo>
                  <a:pt x="732" y="218"/>
                </a:lnTo>
                <a:lnTo>
                  <a:pt x="732" y="213"/>
                </a:lnTo>
                <a:lnTo>
                  <a:pt x="732" y="204"/>
                </a:lnTo>
                <a:lnTo>
                  <a:pt x="732" y="200"/>
                </a:lnTo>
                <a:lnTo>
                  <a:pt x="732" y="195"/>
                </a:lnTo>
                <a:lnTo>
                  <a:pt x="732" y="186"/>
                </a:lnTo>
                <a:lnTo>
                  <a:pt x="732" y="182"/>
                </a:lnTo>
                <a:lnTo>
                  <a:pt x="732" y="172"/>
                </a:lnTo>
                <a:lnTo>
                  <a:pt x="727" y="168"/>
                </a:lnTo>
                <a:lnTo>
                  <a:pt x="727" y="159"/>
                </a:lnTo>
                <a:lnTo>
                  <a:pt x="723" y="154"/>
                </a:lnTo>
                <a:lnTo>
                  <a:pt x="723" y="150"/>
                </a:lnTo>
                <a:lnTo>
                  <a:pt x="718" y="150"/>
                </a:lnTo>
                <a:lnTo>
                  <a:pt x="718" y="141"/>
                </a:lnTo>
                <a:lnTo>
                  <a:pt x="714" y="136"/>
                </a:lnTo>
                <a:lnTo>
                  <a:pt x="709" y="127"/>
                </a:lnTo>
                <a:lnTo>
                  <a:pt x="705" y="122"/>
                </a:lnTo>
                <a:lnTo>
                  <a:pt x="700" y="118"/>
                </a:lnTo>
                <a:lnTo>
                  <a:pt x="696" y="113"/>
                </a:lnTo>
                <a:lnTo>
                  <a:pt x="696" y="109"/>
                </a:lnTo>
                <a:lnTo>
                  <a:pt x="691" y="104"/>
                </a:lnTo>
                <a:lnTo>
                  <a:pt x="686" y="104"/>
                </a:lnTo>
                <a:lnTo>
                  <a:pt x="682" y="95"/>
                </a:lnTo>
                <a:lnTo>
                  <a:pt x="673" y="91"/>
                </a:lnTo>
                <a:lnTo>
                  <a:pt x="664" y="82"/>
                </a:lnTo>
                <a:lnTo>
                  <a:pt x="655" y="77"/>
                </a:lnTo>
                <a:lnTo>
                  <a:pt x="650" y="72"/>
                </a:lnTo>
                <a:lnTo>
                  <a:pt x="646" y="72"/>
                </a:lnTo>
                <a:lnTo>
                  <a:pt x="641" y="68"/>
                </a:lnTo>
                <a:lnTo>
                  <a:pt x="636" y="63"/>
                </a:lnTo>
                <a:lnTo>
                  <a:pt x="632" y="63"/>
                </a:lnTo>
                <a:lnTo>
                  <a:pt x="627" y="59"/>
                </a:lnTo>
                <a:lnTo>
                  <a:pt x="623" y="59"/>
                </a:lnTo>
                <a:lnTo>
                  <a:pt x="614" y="54"/>
                </a:lnTo>
                <a:lnTo>
                  <a:pt x="614" y="50"/>
                </a:lnTo>
                <a:lnTo>
                  <a:pt x="609" y="50"/>
                </a:lnTo>
                <a:lnTo>
                  <a:pt x="600" y="45"/>
                </a:lnTo>
                <a:lnTo>
                  <a:pt x="591" y="41"/>
                </a:lnTo>
                <a:lnTo>
                  <a:pt x="586" y="41"/>
                </a:lnTo>
                <a:lnTo>
                  <a:pt x="582" y="36"/>
                </a:lnTo>
                <a:lnTo>
                  <a:pt x="573" y="36"/>
                </a:lnTo>
                <a:lnTo>
                  <a:pt x="568" y="31"/>
                </a:lnTo>
                <a:lnTo>
                  <a:pt x="559" y="27"/>
                </a:lnTo>
                <a:lnTo>
                  <a:pt x="550" y="27"/>
                </a:lnTo>
                <a:lnTo>
                  <a:pt x="541" y="22"/>
                </a:lnTo>
                <a:lnTo>
                  <a:pt x="532" y="22"/>
                </a:lnTo>
                <a:lnTo>
                  <a:pt x="527" y="18"/>
                </a:lnTo>
                <a:lnTo>
                  <a:pt x="518" y="18"/>
                </a:lnTo>
                <a:lnTo>
                  <a:pt x="509" y="13"/>
                </a:lnTo>
                <a:lnTo>
                  <a:pt x="505" y="13"/>
                </a:lnTo>
                <a:lnTo>
                  <a:pt x="500" y="13"/>
                </a:lnTo>
                <a:lnTo>
                  <a:pt x="491" y="9"/>
                </a:lnTo>
                <a:lnTo>
                  <a:pt x="486" y="9"/>
                </a:lnTo>
                <a:lnTo>
                  <a:pt x="477" y="9"/>
                </a:lnTo>
                <a:lnTo>
                  <a:pt x="468" y="9"/>
                </a:lnTo>
                <a:lnTo>
                  <a:pt x="468" y="4"/>
                </a:lnTo>
                <a:lnTo>
                  <a:pt x="459" y="4"/>
                </a:lnTo>
                <a:lnTo>
                  <a:pt x="450" y="4"/>
                </a:lnTo>
                <a:lnTo>
                  <a:pt x="445" y="4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4"/>
                </a:lnTo>
                <a:lnTo>
                  <a:pt x="282" y="4"/>
                </a:lnTo>
                <a:lnTo>
                  <a:pt x="273" y="4"/>
                </a:lnTo>
                <a:lnTo>
                  <a:pt x="263" y="4"/>
                </a:lnTo>
                <a:lnTo>
                  <a:pt x="263" y="9"/>
                </a:lnTo>
                <a:lnTo>
                  <a:pt x="254" y="9"/>
                </a:lnTo>
                <a:lnTo>
                  <a:pt x="245" y="9"/>
                </a:lnTo>
                <a:lnTo>
                  <a:pt x="241" y="9"/>
                </a:lnTo>
                <a:lnTo>
                  <a:pt x="232" y="13"/>
                </a:lnTo>
                <a:lnTo>
                  <a:pt x="227" y="13"/>
                </a:lnTo>
                <a:lnTo>
                  <a:pt x="223" y="13"/>
                </a:lnTo>
                <a:lnTo>
                  <a:pt x="213" y="18"/>
                </a:lnTo>
                <a:lnTo>
                  <a:pt x="204" y="18"/>
                </a:lnTo>
                <a:lnTo>
                  <a:pt x="200" y="22"/>
                </a:lnTo>
                <a:lnTo>
                  <a:pt x="191" y="22"/>
                </a:lnTo>
                <a:lnTo>
                  <a:pt x="182" y="27"/>
                </a:lnTo>
                <a:lnTo>
                  <a:pt x="173" y="27"/>
                </a:lnTo>
                <a:lnTo>
                  <a:pt x="163" y="31"/>
                </a:lnTo>
                <a:lnTo>
                  <a:pt x="159" y="36"/>
                </a:lnTo>
                <a:lnTo>
                  <a:pt x="150" y="36"/>
                </a:lnTo>
                <a:lnTo>
                  <a:pt x="145" y="41"/>
                </a:lnTo>
                <a:lnTo>
                  <a:pt x="141" y="41"/>
                </a:lnTo>
                <a:lnTo>
                  <a:pt x="132" y="45"/>
                </a:lnTo>
                <a:lnTo>
                  <a:pt x="122" y="50"/>
                </a:lnTo>
                <a:lnTo>
                  <a:pt x="118" y="50"/>
                </a:lnTo>
                <a:lnTo>
                  <a:pt x="118" y="54"/>
                </a:lnTo>
                <a:lnTo>
                  <a:pt x="109" y="59"/>
                </a:lnTo>
                <a:lnTo>
                  <a:pt x="104" y="59"/>
                </a:lnTo>
                <a:lnTo>
                  <a:pt x="100" y="63"/>
                </a:lnTo>
                <a:lnTo>
                  <a:pt x="95" y="63"/>
                </a:lnTo>
                <a:lnTo>
                  <a:pt x="91" y="68"/>
                </a:lnTo>
                <a:lnTo>
                  <a:pt x="86" y="72"/>
                </a:lnTo>
                <a:lnTo>
                  <a:pt x="82" y="72"/>
                </a:lnTo>
                <a:lnTo>
                  <a:pt x="77" y="77"/>
                </a:lnTo>
                <a:lnTo>
                  <a:pt x="68" y="82"/>
                </a:lnTo>
                <a:lnTo>
                  <a:pt x="59" y="91"/>
                </a:lnTo>
                <a:lnTo>
                  <a:pt x="50" y="95"/>
                </a:lnTo>
                <a:lnTo>
                  <a:pt x="45" y="104"/>
                </a:lnTo>
                <a:lnTo>
                  <a:pt x="41" y="104"/>
                </a:lnTo>
                <a:lnTo>
                  <a:pt x="36" y="109"/>
                </a:lnTo>
                <a:lnTo>
                  <a:pt x="36" y="113"/>
                </a:lnTo>
                <a:lnTo>
                  <a:pt x="32" y="118"/>
                </a:lnTo>
                <a:lnTo>
                  <a:pt x="27" y="122"/>
                </a:lnTo>
                <a:lnTo>
                  <a:pt x="22" y="127"/>
                </a:lnTo>
                <a:lnTo>
                  <a:pt x="18" y="136"/>
                </a:lnTo>
                <a:lnTo>
                  <a:pt x="13" y="141"/>
                </a:lnTo>
                <a:lnTo>
                  <a:pt x="13" y="150"/>
                </a:lnTo>
                <a:lnTo>
                  <a:pt x="9" y="150"/>
                </a:lnTo>
                <a:lnTo>
                  <a:pt x="9" y="154"/>
                </a:lnTo>
                <a:lnTo>
                  <a:pt x="4" y="159"/>
                </a:lnTo>
                <a:lnTo>
                  <a:pt x="4" y="168"/>
                </a:lnTo>
                <a:lnTo>
                  <a:pt x="0" y="17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0" name="Freeform 193"/>
          <p:cNvSpPr>
            <a:spLocks/>
          </p:cNvSpPr>
          <p:nvPr/>
        </p:nvSpPr>
        <p:spPr bwMode="auto">
          <a:xfrm>
            <a:off x="6475413" y="5019678"/>
            <a:ext cx="787400" cy="441325"/>
          </a:xfrm>
          <a:custGeom>
            <a:avLst/>
            <a:gdLst>
              <a:gd name="T0" fmla="*/ 0 w 496"/>
              <a:gd name="T1" fmla="*/ 332660578 h 278"/>
              <a:gd name="T2" fmla="*/ 10080626 w 496"/>
              <a:gd name="T3" fmla="*/ 390623353 h 278"/>
              <a:gd name="T4" fmla="*/ 22682201 w 496"/>
              <a:gd name="T5" fmla="*/ 435986244 h 278"/>
              <a:gd name="T6" fmla="*/ 57964398 w 496"/>
              <a:gd name="T7" fmla="*/ 493950607 h 278"/>
              <a:gd name="T8" fmla="*/ 80645005 w 496"/>
              <a:gd name="T9" fmla="*/ 516631209 h 278"/>
              <a:gd name="T10" fmla="*/ 126007831 w 496"/>
              <a:gd name="T11" fmla="*/ 551913381 h 278"/>
              <a:gd name="T12" fmla="*/ 171370632 w 496"/>
              <a:gd name="T13" fmla="*/ 584676192 h 278"/>
              <a:gd name="T14" fmla="*/ 216733483 w 496"/>
              <a:gd name="T15" fmla="*/ 619958364 h 278"/>
              <a:gd name="T16" fmla="*/ 264617234 w 496"/>
              <a:gd name="T17" fmla="*/ 630038984 h 278"/>
              <a:gd name="T18" fmla="*/ 320059070 w 496"/>
              <a:gd name="T19" fmla="*/ 655240536 h 278"/>
              <a:gd name="T20" fmla="*/ 390625016 w 496"/>
              <a:gd name="T21" fmla="*/ 677922726 h 278"/>
              <a:gd name="T22" fmla="*/ 446068539 w 496"/>
              <a:gd name="T23" fmla="*/ 688003346 h 278"/>
              <a:gd name="T24" fmla="*/ 526713519 w 496"/>
              <a:gd name="T25" fmla="*/ 688003346 h 278"/>
              <a:gd name="T26" fmla="*/ 619958483 w 496"/>
              <a:gd name="T27" fmla="*/ 700603328 h 278"/>
              <a:gd name="T28" fmla="*/ 698084102 w 496"/>
              <a:gd name="T29" fmla="*/ 700603328 h 278"/>
              <a:gd name="T30" fmla="*/ 778729082 w 496"/>
              <a:gd name="T31" fmla="*/ 688003346 h 278"/>
              <a:gd name="T32" fmla="*/ 836692066 w 496"/>
              <a:gd name="T33" fmla="*/ 677922726 h 278"/>
              <a:gd name="T34" fmla="*/ 904737062 w 496"/>
              <a:gd name="T35" fmla="*/ 665321156 h 278"/>
              <a:gd name="T36" fmla="*/ 962699847 w 496"/>
              <a:gd name="T37" fmla="*/ 642638966 h 278"/>
              <a:gd name="T38" fmla="*/ 1020664221 w 496"/>
              <a:gd name="T39" fmla="*/ 619958364 h 278"/>
              <a:gd name="T40" fmla="*/ 1066027022 w 496"/>
              <a:gd name="T41" fmla="*/ 597276174 h 278"/>
              <a:gd name="T42" fmla="*/ 1111389823 w 496"/>
              <a:gd name="T43" fmla="*/ 574595571 h 278"/>
              <a:gd name="T44" fmla="*/ 1146672002 w 496"/>
              <a:gd name="T45" fmla="*/ 539313399 h 278"/>
              <a:gd name="T46" fmla="*/ 1192034804 w 496"/>
              <a:gd name="T47" fmla="*/ 493950607 h 278"/>
              <a:gd name="T48" fmla="*/ 1214715410 w 496"/>
              <a:gd name="T49" fmla="*/ 458668435 h 278"/>
              <a:gd name="T50" fmla="*/ 1237397605 w 496"/>
              <a:gd name="T51" fmla="*/ 413305543 h 278"/>
              <a:gd name="T52" fmla="*/ 1249997589 w 496"/>
              <a:gd name="T53" fmla="*/ 345262148 h 278"/>
              <a:gd name="T54" fmla="*/ 1237397605 w 496"/>
              <a:gd name="T55" fmla="*/ 274696216 h 278"/>
              <a:gd name="T56" fmla="*/ 1214715410 w 496"/>
              <a:gd name="T57" fmla="*/ 241934993 h 278"/>
              <a:gd name="T58" fmla="*/ 1179433232 w 496"/>
              <a:gd name="T59" fmla="*/ 196572151 h 278"/>
              <a:gd name="T60" fmla="*/ 1146672002 w 496"/>
              <a:gd name="T61" fmla="*/ 161289979 h 278"/>
              <a:gd name="T62" fmla="*/ 1111389823 w 496"/>
              <a:gd name="T63" fmla="*/ 138607789 h 278"/>
              <a:gd name="T64" fmla="*/ 1053425450 w 496"/>
              <a:gd name="T65" fmla="*/ 103325592 h 278"/>
              <a:gd name="T66" fmla="*/ 1008062649 w 496"/>
              <a:gd name="T67" fmla="*/ 80644989 h 278"/>
              <a:gd name="T68" fmla="*/ 940019241 w 496"/>
              <a:gd name="T69" fmla="*/ 57962799 h 278"/>
              <a:gd name="T70" fmla="*/ 882054867 w 496"/>
              <a:gd name="T71" fmla="*/ 35282184 h 278"/>
              <a:gd name="T72" fmla="*/ 824091883 w 496"/>
              <a:gd name="T73" fmla="*/ 22680609 h 278"/>
              <a:gd name="T74" fmla="*/ 756046887 w 496"/>
              <a:gd name="T75" fmla="*/ 12599985 h 278"/>
              <a:gd name="T76" fmla="*/ 675401907 w 496"/>
              <a:gd name="T77" fmla="*/ 12599985 h 278"/>
              <a:gd name="T78" fmla="*/ 594756927 w 496"/>
              <a:gd name="T79" fmla="*/ 12599985 h 278"/>
              <a:gd name="T80" fmla="*/ 516632896 w 496"/>
              <a:gd name="T81" fmla="*/ 12599985 h 278"/>
              <a:gd name="T82" fmla="*/ 446068539 w 496"/>
              <a:gd name="T83" fmla="*/ 22680609 h 278"/>
              <a:gd name="T84" fmla="*/ 365423459 w 496"/>
              <a:gd name="T85" fmla="*/ 35282184 h 278"/>
              <a:gd name="T86" fmla="*/ 309980035 w 496"/>
              <a:gd name="T87" fmla="*/ 47882166 h 278"/>
              <a:gd name="T88" fmla="*/ 264617234 w 496"/>
              <a:gd name="T89" fmla="*/ 70564369 h 278"/>
              <a:gd name="T90" fmla="*/ 206652811 w 496"/>
              <a:gd name="T91" fmla="*/ 103325592 h 278"/>
              <a:gd name="T92" fmla="*/ 161290010 w 496"/>
              <a:gd name="T93" fmla="*/ 126007807 h 278"/>
              <a:gd name="T94" fmla="*/ 113407847 w 496"/>
              <a:gd name="T95" fmla="*/ 148688409 h 278"/>
              <a:gd name="T96" fmla="*/ 80645005 w 496"/>
              <a:gd name="T97" fmla="*/ 183970581 h 278"/>
              <a:gd name="T98" fmla="*/ 45362814 w 496"/>
              <a:gd name="T99" fmla="*/ 229333424 h 278"/>
              <a:gd name="T100" fmla="*/ 10080626 w 496"/>
              <a:gd name="T101" fmla="*/ 274696216 h 27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96"/>
              <a:gd name="T154" fmla="*/ 0 h 278"/>
              <a:gd name="T155" fmla="*/ 496 w 496"/>
              <a:gd name="T156" fmla="*/ 278 h 278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96" h="278">
                <a:moveTo>
                  <a:pt x="4" y="109"/>
                </a:moveTo>
                <a:lnTo>
                  <a:pt x="4" y="119"/>
                </a:lnTo>
                <a:lnTo>
                  <a:pt x="4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4" y="155"/>
                </a:lnTo>
                <a:lnTo>
                  <a:pt x="4" y="164"/>
                </a:lnTo>
                <a:lnTo>
                  <a:pt x="4" y="169"/>
                </a:lnTo>
                <a:lnTo>
                  <a:pt x="9" y="173"/>
                </a:lnTo>
                <a:lnTo>
                  <a:pt x="14" y="182"/>
                </a:lnTo>
                <a:lnTo>
                  <a:pt x="14" y="187"/>
                </a:lnTo>
                <a:lnTo>
                  <a:pt x="18" y="187"/>
                </a:lnTo>
                <a:lnTo>
                  <a:pt x="23" y="196"/>
                </a:lnTo>
                <a:lnTo>
                  <a:pt x="27" y="200"/>
                </a:lnTo>
                <a:lnTo>
                  <a:pt x="32" y="205"/>
                </a:lnTo>
                <a:lnTo>
                  <a:pt x="41" y="214"/>
                </a:lnTo>
                <a:lnTo>
                  <a:pt x="45" y="219"/>
                </a:lnTo>
                <a:lnTo>
                  <a:pt x="50" y="219"/>
                </a:lnTo>
                <a:lnTo>
                  <a:pt x="55" y="228"/>
                </a:lnTo>
                <a:lnTo>
                  <a:pt x="64" y="232"/>
                </a:lnTo>
                <a:lnTo>
                  <a:pt x="68" y="232"/>
                </a:lnTo>
                <a:lnTo>
                  <a:pt x="73" y="237"/>
                </a:lnTo>
                <a:lnTo>
                  <a:pt x="77" y="241"/>
                </a:lnTo>
                <a:lnTo>
                  <a:pt x="82" y="241"/>
                </a:lnTo>
                <a:lnTo>
                  <a:pt x="86" y="246"/>
                </a:lnTo>
                <a:lnTo>
                  <a:pt x="91" y="246"/>
                </a:lnTo>
                <a:lnTo>
                  <a:pt x="95" y="246"/>
                </a:lnTo>
                <a:lnTo>
                  <a:pt x="105" y="250"/>
                </a:lnTo>
                <a:lnTo>
                  <a:pt x="114" y="255"/>
                </a:lnTo>
                <a:lnTo>
                  <a:pt x="123" y="260"/>
                </a:lnTo>
                <a:lnTo>
                  <a:pt x="127" y="260"/>
                </a:lnTo>
                <a:lnTo>
                  <a:pt x="136" y="264"/>
                </a:lnTo>
                <a:lnTo>
                  <a:pt x="145" y="264"/>
                </a:lnTo>
                <a:lnTo>
                  <a:pt x="155" y="269"/>
                </a:lnTo>
                <a:lnTo>
                  <a:pt x="164" y="269"/>
                </a:lnTo>
                <a:lnTo>
                  <a:pt x="168" y="269"/>
                </a:lnTo>
                <a:lnTo>
                  <a:pt x="177" y="273"/>
                </a:lnTo>
                <a:lnTo>
                  <a:pt x="186" y="273"/>
                </a:lnTo>
                <a:lnTo>
                  <a:pt x="196" y="273"/>
                </a:lnTo>
                <a:lnTo>
                  <a:pt x="205" y="273"/>
                </a:lnTo>
                <a:lnTo>
                  <a:pt x="209" y="273"/>
                </a:lnTo>
                <a:lnTo>
                  <a:pt x="218" y="278"/>
                </a:lnTo>
                <a:lnTo>
                  <a:pt x="227" y="278"/>
                </a:lnTo>
                <a:lnTo>
                  <a:pt x="236" y="278"/>
                </a:lnTo>
                <a:lnTo>
                  <a:pt x="246" y="278"/>
                </a:lnTo>
                <a:lnTo>
                  <a:pt x="250" y="278"/>
                </a:lnTo>
                <a:lnTo>
                  <a:pt x="259" y="278"/>
                </a:lnTo>
                <a:lnTo>
                  <a:pt x="268" y="278"/>
                </a:lnTo>
                <a:lnTo>
                  <a:pt x="277" y="278"/>
                </a:lnTo>
                <a:lnTo>
                  <a:pt x="286" y="273"/>
                </a:lnTo>
                <a:lnTo>
                  <a:pt x="291" y="273"/>
                </a:lnTo>
                <a:lnTo>
                  <a:pt x="300" y="273"/>
                </a:lnTo>
                <a:lnTo>
                  <a:pt x="309" y="273"/>
                </a:lnTo>
                <a:lnTo>
                  <a:pt x="318" y="273"/>
                </a:lnTo>
                <a:lnTo>
                  <a:pt x="327" y="269"/>
                </a:lnTo>
                <a:lnTo>
                  <a:pt x="332" y="269"/>
                </a:lnTo>
                <a:lnTo>
                  <a:pt x="341" y="269"/>
                </a:lnTo>
                <a:lnTo>
                  <a:pt x="350" y="264"/>
                </a:lnTo>
                <a:lnTo>
                  <a:pt x="359" y="264"/>
                </a:lnTo>
                <a:lnTo>
                  <a:pt x="368" y="260"/>
                </a:lnTo>
                <a:lnTo>
                  <a:pt x="373" y="260"/>
                </a:lnTo>
                <a:lnTo>
                  <a:pt x="382" y="255"/>
                </a:lnTo>
                <a:lnTo>
                  <a:pt x="391" y="250"/>
                </a:lnTo>
                <a:lnTo>
                  <a:pt x="400" y="246"/>
                </a:lnTo>
                <a:lnTo>
                  <a:pt x="405" y="246"/>
                </a:lnTo>
                <a:lnTo>
                  <a:pt x="409" y="246"/>
                </a:lnTo>
                <a:lnTo>
                  <a:pt x="414" y="241"/>
                </a:lnTo>
                <a:lnTo>
                  <a:pt x="418" y="241"/>
                </a:lnTo>
                <a:lnTo>
                  <a:pt x="423" y="237"/>
                </a:lnTo>
                <a:lnTo>
                  <a:pt x="427" y="232"/>
                </a:lnTo>
                <a:lnTo>
                  <a:pt x="432" y="232"/>
                </a:lnTo>
                <a:lnTo>
                  <a:pt x="441" y="228"/>
                </a:lnTo>
                <a:lnTo>
                  <a:pt x="446" y="219"/>
                </a:lnTo>
                <a:lnTo>
                  <a:pt x="450" y="219"/>
                </a:lnTo>
                <a:lnTo>
                  <a:pt x="455" y="214"/>
                </a:lnTo>
                <a:lnTo>
                  <a:pt x="464" y="205"/>
                </a:lnTo>
                <a:lnTo>
                  <a:pt x="468" y="200"/>
                </a:lnTo>
                <a:lnTo>
                  <a:pt x="473" y="196"/>
                </a:lnTo>
                <a:lnTo>
                  <a:pt x="477" y="187"/>
                </a:lnTo>
                <a:lnTo>
                  <a:pt x="482" y="187"/>
                </a:lnTo>
                <a:lnTo>
                  <a:pt x="482" y="182"/>
                </a:lnTo>
                <a:lnTo>
                  <a:pt x="487" y="173"/>
                </a:lnTo>
                <a:lnTo>
                  <a:pt x="491" y="169"/>
                </a:lnTo>
                <a:lnTo>
                  <a:pt x="491" y="164"/>
                </a:lnTo>
                <a:lnTo>
                  <a:pt x="491" y="155"/>
                </a:lnTo>
                <a:lnTo>
                  <a:pt x="496" y="150"/>
                </a:lnTo>
                <a:lnTo>
                  <a:pt x="496" y="141"/>
                </a:lnTo>
                <a:lnTo>
                  <a:pt x="496" y="137"/>
                </a:lnTo>
                <a:lnTo>
                  <a:pt x="496" y="132"/>
                </a:lnTo>
                <a:lnTo>
                  <a:pt x="491" y="123"/>
                </a:lnTo>
                <a:lnTo>
                  <a:pt x="491" y="119"/>
                </a:lnTo>
                <a:lnTo>
                  <a:pt x="491" y="109"/>
                </a:lnTo>
                <a:lnTo>
                  <a:pt x="487" y="105"/>
                </a:lnTo>
                <a:lnTo>
                  <a:pt x="482" y="96"/>
                </a:lnTo>
                <a:lnTo>
                  <a:pt x="477" y="91"/>
                </a:lnTo>
                <a:lnTo>
                  <a:pt x="473" y="87"/>
                </a:lnTo>
                <a:lnTo>
                  <a:pt x="473" y="82"/>
                </a:lnTo>
                <a:lnTo>
                  <a:pt x="468" y="78"/>
                </a:lnTo>
                <a:lnTo>
                  <a:pt x="464" y="73"/>
                </a:lnTo>
                <a:lnTo>
                  <a:pt x="455" y="69"/>
                </a:lnTo>
                <a:lnTo>
                  <a:pt x="455" y="64"/>
                </a:lnTo>
                <a:lnTo>
                  <a:pt x="450" y="59"/>
                </a:lnTo>
                <a:lnTo>
                  <a:pt x="446" y="59"/>
                </a:lnTo>
                <a:lnTo>
                  <a:pt x="441" y="55"/>
                </a:lnTo>
                <a:lnTo>
                  <a:pt x="432" y="50"/>
                </a:lnTo>
                <a:lnTo>
                  <a:pt x="427" y="46"/>
                </a:lnTo>
                <a:lnTo>
                  <a:pt x="423" y="41"/>
                </a:lnTo>
                <a:lnTo>
                  <a:pt x="418" y="41"/>
                </a:lnTo>
                <a:lnTo>
                  <a:pt x="414" y="41"/>
                </a:lnTo>
                <a:lnTo>
                  <a:pt x="409" y="37"/>
                </a:lnTo>
                <a:lnTo>
                  <a:pt x="405" y="32"/>
                </a:lnTo>
                <a:lnTo>
                  <a:pt x="400" y="32"/>
                </a:lnTo>
                <a:lnTo>
                  <a:pt x="391" y="28"/>
                </a:lnTo>
                <a:lnTo>
                  <a:pt x="382" y="23"/>
                </a:lnTo>
                <a:lnTo>
                  <a:pt x="373" y="23"/>
                </a:lnTo>
                <a:lnTo>
                  <a:pt x="373" y="19"/>
                </a:lnTo>
                <a:lnTo>
                  <a:pt x="368" y="19"/>
                </a:lnTo>
                <a:lnTo>
                  <a:pt x="359" y="19"/>
                </a:lnTo>
                <a:lnTo>
                  <a:pt x="350" y="14"/>
                </a:lnTo>
                <a:lnTo>
                  <a:pt x="341" y="14"/>
                </a:lnTo>
                <a:lnTo>
                  <a:pt x="332" y="9"/>
                </a:lnTo>
                <a:lnTo>
                  <a:pt x="327" y="9"/>
                </a:lnTo>
                <a:lnTo>
                  <a:pt x="318" y="9"/>
                </a:lnTo>
                <a:lnTo>
                  <a:pt x="309" y="5"/>
                </a:lnTo>
                <a:lnTo>
                  <a:pt x="300" y="5"/>
                </a:lnTo>
                <a:lnTo>
                  <a:pt x="291" y="5"/>
                </a:lnTo>
                <a:lnTo>
                  <a:pt x="286" y="5"/>
                </a:lnTo>
                <a:lnTo>
                  <a:pt x="277" y="5"/>
                </a:lnTo>
                <a:lnTo>
                  <a:pt x="268" y="5"/>
                </a:lnTo>
                <a:lnTo>
                  <a:pt x="259" y="5"/>
                </a:lnTo>
                <a:lnTo>
                  <a:pt x="250" y="0"/>
                </a:lnTo>
                <a:lnTo>
                  <a:pt x="246" y="0"/>
                </a:lnTo>
                <a:lnTo>
                  <a:pt x="236" y="5"/>
                </a:lnTo>
                <a:lnTo>
                  <a:pt x="227" y="5"/>
                </a:lnTo>
                <a:lnTo>
                  <a:pt x="218" y="5"/>
                </a:lnTo>
                <a:lnTo>
                  <a:pt x="209" y="5"/>
                </a:lnTo>
                <a:lnTo>
                  <a:pt x="205" y="5"/>
                </a:lnTo>
                <a:lnTo>
                  <a:pt x="196" y="5"/>
                </a:lnTo>
                <a:lnTo>
                  <a:pt x="186" y="5"/>
                </a:lnTo>
                <a:lnTo>
                  <a:pt x="177" y="9"/>
                </a:lnTo>
                <a:lnTo>
                  <a:pt x="168" y="9"/>
                </a:lnTo>
                <a:lnTo>
                  <a:pt x="164" y="9"/>
                </a:lnTo>
                <a:lnTo>
                  <a:pt x="155" y="14"/>
                </a:lnTo>
                <a:lnTo>
                  <a:pt x="145" y="14"/>
                </a:lnTo>
                <a:lnTo>
                  <a:pt x="136" y="19"/>
                </a:lnTo>
                <a:lnTo>
                  <a:pt x="127" y="19"/>
                </a:lnTo>
                <a:lnTo>
                  <a:pt x="123" y="19"/>
                </a:lnTo>
                <a:lnTo>
                  <a:pt x="123" y="23"/>
                </a:lnTo>
                <a:lnTo>
                  <a:pt x="114" y="23"/>
                </a:lnTo>
                <a:lnTo>
                  <a:pt x="105" y="28"/>
                </a:lnTo>
                <a:lnTo>
                  <a:pt x="95" y="32"/>
                </a:lnTo>
                <a:lnTo>
                  <a:pt x="91" y="32"/>
                </a:lnTo>
                <a:lnTo>
                  <a:pt x="86" y="37"/>
                </a:lnTo>
                <a:lnTo>
                  <a:pt x="82" y="41"/>
                </a:lnTo>
                <a:lnTo>
                  <a:pt x="77" y="41"/>
                </a:lnTo>
                <a:lnTo>
                  <a:pt x="73" y="41"/>
                </a:lnTo>
                <a:lnTo>
                  <a:pt x="68" y="46"/>
                </a:lnTo>
                <a:lnTo>
                  <a:pt x="64" y="50"/>
                </a:lnTo>
                <a:lnTo>
                  <a:pt x="55" y="55"/>
                </a:lnTo>
                <a:lnTo>
                  <a:pt x="50" y="59"/>
                </a:lnTo>
                <a:lnTo>
                  <a:pt x="45" y="59"/>
                </a:lnTo>
                <a:lnTo>
                  <a:pt x="41" y="64"/>
                </a:lnTo>
                <a:lnTo>
                  <a:pt x="41" y="69"/>
                </a:lnTo>
                <a:lnTo>
                  <a:pt x="32" y="73"/>
                </a:lnTo>
                <a:lnTo>
                  <a:pt x="27" y="78"/>
                </a:lnTo>
                <a:lnTo>
                  <a:pt x="23" y="82"/>
                </a:lnTo>
                <a:lnTo>
                  <a:pt x="23" y="87"/>
                </a:lnTo>
                <a:lnTo>
                  <a:pt x="18" y="91"/>
                </a:lnTo>
                <a:lnTo>
                  <a:pt x="14" y="96"/>
                </a:lnTo>
                <a:lnTo>
                  <a:pt x="9" y="105"/>
                </a:lnTo>
                <a:lnTo>
                  <a:pt x="4" y="10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1" name="Freeform 194"/>
          <p:cNvSpPr>
            <a:spLocks/>
          </p:cNvSpPr>
          <p:nvPr/>
        </p:nvSpPr>
        <p:spPr bwMode="auto">
          <a:xfrm>
            <a:off x="6475413" y="5019678"/>
            <a:ext cx="787400" cy="441325"/>
          </a:xfrm>
          <a:custGeom>
            <a:avLst/>
            <a:gdLst>
              <a:gd name="T0" fmla="*/ 0 w 496"/>
              <a:gd name="T1" fmla="*/ 332660578 h 278"/>
              <a:gd name="T2" fmla="*/ 10080626 w 496"/>
              <a:gd name="T3" fmla="*/ 390623353 h 278"/>
              <a:gd name="T4" fmla="*/ 22682201 w 496"/>
              <a:gd name="T5" fmla="*/ 435986244 h 278"/>
              <a:gd name="T6" fmla="*/ 57964398 w 496"/>
              <a:gd name="T7" fmla="*/ 493950607 h 278"/>
              <a:gd name="T8" fmla="*/ 80645005 w 496"/>
              <a:gd name="T9" fmla="*/ 516631209 h 278"/>
              <a:gd name="T10" fmla="*/ 126007831 w 496"/>
              <a:gd name="T11" fmla="*/ 551913381 h 278"/>
              <a:gd name="T12" fmla="*/ 171370632 w 496"/>
              <a:gd name="T13" fmla="*/ 584676192 h 278"/>
              <a:gd name="T14" fmla="*/ 216733483 w 496"/>
              <a:gd name="T15" fmla="*/ 619958364 h 278"/>
              <a:gd name="T16" fmla="*/ 264617234 w 496"/>
              <a:gd name="T17" fmla="*/ 630038984 h 278"/>
              <a:gd name="T18" fmla="*/ 320059070 w 496"/>
              <a:gd name="T19" fmla="*/ 655240536 h 278"/>
              <a:gd name="T20" fmla="*/ 390625016 w 496"/>
              <a:gd name="T21" fmla="*/ 677922726 h 278"/>
              <a:gd name="T22" fmla="*/ 446068539 w 496"/>
              <a:gd name="T23" fmla="*/ 688003346 h 278"/>
              <a:gd name="T24" fmla="*/ 526713519 w 496"/>
              <a:gd name="T25" fmla="*/ 688003346 h 278"/>
              <a:gd name="T26" fmla="*/ 619958483 w 496"/>
              <a:gd name="T27" fmla="*/ 700603328 h 278"/>
              <a:gd name="T28" fmla="*/ 698084102 w 496"/>
              <a:gd name="T29" fmla="*/ 700603328 h 278"/>
              <a:gd name="T30" fmla="*/ 778729082 w 496"/>
              <a:gd name="T31" fmla="*/ 688003346 h 278"/>
              <a:gd name="T32" fmla="*/ 836692066 w 496"/>
              <a:gd name="T33" fmla="*/ 677922726 h 278"/>
              <a:gd name="T34" fmla="*/ 904737062 w 496"/>
              <a:gd name="T35" fmla="*/ 665321156 h 278"/>
              <a:gd name="T36" fmla="*/ 962699847 w 496"/>
              <a:gd name="T37" fmla="*/ 642638966 h 278"/>
              <a:gd name="T38" fmla="*/ 1020664221 w 496"/>
              <a:gd name="T39" fmla="*/ 619958364 h 278"/>
              <a:gd name="T40" fmla="*/ 1066027022 w 496"/>
              <a:gd name="T41" fmla="*/ 597276174 h 278"/>
              <a:gd name="T42" fmla="*/ 1111389823 w 496"/>
              <a:gd name="T43" fmla="*/ 574595571 h 278"/>
              <a:gd name="T44" fmla="*/ 1146672002 w 496"/>
              <a:gd name="T45" fmla="*/ 539313399 h 278"/>
              <a:gd name="T46" fmla="*/ 1192034804 w 496"/>
              <a:gd name="T47" fmla="*/ 493950607 h 278"/>
              <a:gd name="T48" fmla="*/ 1214715410 w 496"/>
              <a:gd name="T49" fmla="*/ 458668435 h 278"/>
              <a:gd name="T50" fmla="*/ 1237397605 w 496"/>
              <a:gd name="T51" fmla="*/ 413305543 h 278"/>
              <a:gd name="T52" fmla="*/ 1249997589 w 496"/>
              <a:gd name="T53" fmla="*/ 345262148 h 278"/>
              <a:gd name="T54" fmla="*/ 1237397605 w 496"/>
              <a:gd name="T55" fmla="*/ 274696216 h 278"/>
              <a:gd name="T56" fmla="*/ 1214715410 w 496"/>
              <a:gd name="T57" fmla="*/ 241934993 h 278"/>
              <a:gd name="T58" fmla="*/ 1179433232 w 496"/>
              <a:gd name="T59" fmla="*/ 196572151 h 278"/>
              <a:gd name="T60" fmla="*/ 1146672002 w 496"/>
              <a:gd name="T61" fmla="*/ 161289979 h 278"/>
              <a:gd name="T62" fmla="*/ 1111389823 w 496"/>
              <a:gd name="T63" fmla="*/ 138607789 h 278"/>
              <a:gd name="T64" fmla="*/ 1053425450 w 496"/>
              <a:gd name="T65" fmla="*/ 103325592 h 278"/>
              <a:gd name="T66" fmla="*/ 1008062649 w 496"/>
              <a:gd name="T67" fmla="*/ 80644989 h 278"/>
              <a:gd name="T68" fmla="*/ 940019241 w 496"/>
              <a:gd name="T69" fmla="*/ 57962799 h 278"/>
              <a:gd name="T70" fmla="*/ 882054867 w 496"/>
              <a:gd name="T71" fmla="*/ 35282184 h 278"/>
              <a:gd name="T72" fmla="*/ 824091883 w 496"/>
              <a:gd name="T73" fmla="*/ 22680609 h 278"/>
              <a:gd name="T74" fmla="*/ 756046887 w 496"/>
              <a:gd name="T75" fmla="*/ 12599985 h 278"/>
              <a:gd name="T76" fmla="*/ 675401907 w 496"/>
              <a:gd name="T77" fmla="*/ 12599985 h 278"/>
              <a:gd name="T78" fmla="*/ 594756927 w 496"/>
              <a:gd name="T79" fmla="*/ 12599985 h 278"/>
              <a:gd name="T80" fmla="*/ 516632896 w 496"/>
              <a:gd name="T81" fmla="*/ 12599985 h 278"/>
              <a:gd name="T82" fmla="*/ 446068539 w 496"/>
              <a:gd name="T83" fmla="*/ 22680609 h 278"/>
              <a:gd name="T84" fmla="*/ 365423459 w 496"/>
              <a:gd name="T85" fmla="*/ 35282184 h 278"/>
              <a:gd name="T86" fmla="*/ 309980035 w 496"/>
              <a:gd name="T87" fmla="*/ 47882166 h 278"/>
              <a:gd name="T88" fmla="*/ 264617234 w 496"/>
              <a:gd name="T89" fmla="*/ 70564369 h 278"/>
              <a:gd name="T90" fmla="*/ 206652811 w 496"/>
              <a:gd name="T91" fmla="*/ 103325592 h 278"/>
              <a:gd name="T92" fmla="*/ 161290010 w 496"/>
              <a:gd name="T93" fmla="*/ 126007807 h 278"/>
              <a:gd name="T94" fmla="*/ 113407847 w 496"/>
              <a:gd name="T95" fmla="*/ 148688409 h 278"/>
              <a:gd name="T96" fmla="*/ 80645005 w 496"/>
              <a:gd name="T97" fmla="*/ 183970581 h 278"/>
              <a:gd name="T98" fmla="*/ 45362814 w 496"/>
              <a:gd name="T99" fmla="*/ 229333424 h 278"/>
              <a:gd name="T100" fmla="*/ 10080626 w 496"/>
              <a:gd name="T101" fmla="*/ 274696216 h 27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96"/>
              <a:gd name="T154" fmla="*/ 0 h 278"/>
              <a:gd name="T155" fmla="*/ 496 w 496"/>
              <a:gd name="T156" fmla="*/ 278 h 278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96" h="278">
                <a:moveTo>
                  <a:pt x="4" y="109"/>
                </a:moveTo>
                <a:lnTo>
                  <a:pt x="4" y="119"/>
                </a:lnTo>
                <a:lnTo>
                  <a:pt x="4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4" y="155"/>
                </a:lnTo>
                <a:lnTo>
                  <a:pt x="4" y="164"/>
                </a:lnTo>
                <a:lnTo>
                  <a:pt x="4" y="169"/>
                </a:lnTo>
                <a:lnTo>
                  <a:pt x="9" y="173"/>
                </a:lnTo>
                <a:lnTo>
                  <a:pt x="14" y="182"/>
                </a:lnTo>
                <a:lnTo>
                  <a:pt x="14" y="187"/>
                </a:lnTo>
                <a:lnTo>
                  <a:pt x="18" y="187"/>
                </a:lnTo>
                <a:lnTo>
                  <a:pt x="23" y="196"/>
                </a:lnTo>
                <a:lnTo>
                  <a:pt x="27" y="200"/>
                </a:lnTo>
                <a:lnTo>
                  <a:pt x="32" y="205"/>
                </a:lnTo>
                <a:lnTo>
                  <a:pt x="41" y="214"/>
                </a:lnTo>
                <a:lnTo>
                  <a:pt x="45" y="219"/>
                </a:lnTo>
                <a:lnTo>
                  <a:pt x="50" y="219"/>
                </a:lnTo>
                <a:lnTo>
                  <a:pt x="55" y="228"/>
                </a:lnTo>
                <a:lnTo>
                  <a:pt x="64" y="232"/>
                </a:lnTo>
                <a:lnTo>
                  <a:pt x="68" y="232"/>
                </a:lnTo>
                <a:lnTo>
                  <a:pt x="73" y="237"/>
                </a:lnTo>
                <a:lnTo>
                  <a:pt x="77" y="241"/>
                </a:lnTo>
                <a:lnTo>
                  <a:pt x="82" y="241"/>
                </a:lnTo>
                <a:lnTo>
                  <a:pt x="86" y="246"/>
                </a:lnTo>
                <a:lnTo>
                  <a:pt x="91" y="246"/>
                </a:lnTo>
                <a:lnTo>
                  <a:pt x="95" y="246"/>
                </a:lnTo>
                <a:lnTo>
                  <a:pt x="105" y="250"/>
                </a:lnTo>
                <a:lnTo>
                  <a:pt x="114" y="255"/>
                </a:lnTo>
                <a:lnTo>
                  <a:pt x="123" y="260"/>
                </a:lnTo>
                <a:lnTo>
                  <a:pt x="127" y="260"/>
                </a:lnTo>
                <a:lnTo>
                  <a:pt x="136" y="264"/>
                </a:lnTo>
                <a:lnTo>
                  <a:pt x="145" y="264"/>
                </a:lnTo>
                <a:lnTo>
                  <a:pt x="155" y="269"/>
                </a:lnTo>
                <a:lnTo>
                  <a:pt x="164" y="269"/>
                </a:lnTo>
                <a:lnTo>
                  <a:pt x="168" y="269"/>
                </a:lnTo>
                <a:lnTo>
                  <a:pt x="177" y="273"/>
                </a:lnTo>
                <a:lnTo>
                  <a:pt x="186" y="273"/>
                </a:lnTo>
                <a:lnTo>
                  <a:pt x="196" y="273"/>
                </a:lnTo>
                <a:lnTo>
                  <a:pt x="205" y="273"/>
                </a:lnTo>
                <a:lnTo>
                  <a:pt x="209" y="273"/>
                </a:lnTo>
                <a:lnTo>
                  <a:pt x="218" y="278"/>
                </a:lnTo>
                <a:lnTo>
                  <a:pt x="227" y="278"/>
                </a:lnTo>
                <a:lnTo>
                  <a:pt x="236" y="278"/>
                </a:lnTo>
                <a:lnTo>
                  <a:pt x="246" y="278"/>
                </a:lnTo>
                <a:lnTo>
                  <a:pt x="250" y="278"/>
                </a:lnTo>
                <a:lnTo>
                  <a:pt x="259" y="278"/>
                </a:lnTo>
                <a:lnTo>
                  <a:pt x="268" y="278"/>
                </a:lnTo>
                <a:lnTo>
                  <a:pt x="277" y="278"/>
                </a:lnTo>
                <a:lnTo>
                  <a:pt x="286" y="273"/>
                </a:lnTo>
                <a:lnTo>
                  <a:pt x="291" y="273"/>
                </a:lnTo>
                <a:lnTo>
                  <a:pt x="300" y="273"/>
                </a:lnTo>
                <a:lnTo>
                  <a:pt x="309" y="273"/>
                </a:lnTo>
                <a:lnTo>
                  <a:pt x="318" y="273"/>
                </a:lnTo>
                <a:lnTo>
                  <a:pt x="327" y="269"/>
                </a:lnTo>
                <a:lnTo>
                  <a:pt x="332" y="269"/>
                </a:lnTo>
                <a:lnTo>
                  <a:pt x="341" y="269"/>
                </a:lnTo>
                <a:lnTo>
                  <a:pt x="350" y="264"/>
                </a:lnTo>
                <a:lnTo>
                  <a:pt x="359" y="264"/>
                </a:lnTo>
                <a:lnTo>
                  <a:pt x="368" y="260"/>
                </a:lnTo>
                <a:lnTo>
                  <a:pt x="373" y="260"/>
                </a:lnTo>
                <a:lnTo>
                  <a:pt x="382" y="255"/>
                </a:lnTo>
                <a:lnTo>
                  <a:pt x="391" y="250"/>
                </a:lnTo>
                <a:lnTo>
                  <a:pt x="400" y="246"/>
                </a:lnTo>
                <a:lnTo>
                  <a:pt x="405" y="246"/>
                </a:lnTo>
                <a:lnTo>
                  <a:pt x="409" y="246"/>
                </a:lnTo>
                <a:lnTo>
                  <a:pt x="414" y="241"/>
                </a:lnTo>
                <a:lnTo>
                  <a:pt x="418" y="241"/>
                </a:lnTo>
                <a:lnTo>
                  <a:pt x="423" y="237"/>
                </a:lnTo>
                <a:lnTo>
                  <a:pt x="427" y="232"/>
                </a:lnTo>
                <a:lnTo>
                  <a:pt x="432" y="232"/>
                </a:lnTo>
                <a:lnTo>
                  <a:pt x="441" y="228"/>
                </a:lnTo>
                <a:lnTo>
                  <a:pt x="446" y="219"/>
                </a:lnTo>
                <a:lnTo>
                  <a:pt x="450" y="219"/>
                </a:lnTo>
                <a:lnTo>
                  <a:pt x="455" y="214"/>
                </a:lnTo>
                <a:lnTo>
                  <a:pt x="464" y="205"/>
                </a:lnTo>
                <a:lnTo>
                  <a:pt x="468" y="200"/>
                </a:lnTo>
                <a:lnTo>
                  <a:pt x="473" y="196"/>
                </a:lnTo>
                <a:lnTo>
                  <a:pt x="477" y="187"/>
                </a:lnTo>
                <a:lnTo>
                  <a:pt x="482" y="187"/>
                </a:lnTo>
                <a:lnTo>
                  <a:pt x="482" y="182"/>
                </a:lnTo>
                <a:lnTo>
                  <a:pt x="487" y="173"/>
                </a:lnTo>
                <a:lnTo>
                  <a:pt x="491" y="169"/>
                </a:lnTo>
                <a:lnTo>
                  <a:pt x="491" y="164"/>
                </a:lnTo>
                <a:lnTo>
                  <a:pt x="491" y="155"/>
                </a:lnTo>
                <a:lnTo>
                  <a:pt x="496" y="150"/>
                </a:lnTo>
                <a:lnTo>
                  <a:pt x="496" y="141"/>
                </a:lnTo>
                <a:lnTo>
                  <a:pt x="496" y="137"/>
                </a:lnTo>
                <a:lnTo>
                  <a:pt x="496" y="132"/>
                </a:lnTo>
                <a:lnTo>
                  <a:pt x="491" y="123"/>
                </a:lnTo>
                <a:lnTo>
                  <a:pt x="491" y="119"/>
                </a:lnTo>
                <a:lnTo>
                  <a:pt x="491" y="109"/>
                </a:lnTo>
                <a:lnTo>
                  <a:pt x="487" y="105"/>
                </a:lnTo>
                <a:lnTo>
                  <a:pt x="482" y="96"/>
                </a:lnTo>
                <a:lnTo>
                  <a:pt x="477" y="91"/>
                </a:lnTo>
                <a:lnTo>
                  <a:pt x="473" y="87"/>
                </a:lnTo>
                <a:lnTo>
                  <a:pt x="473" y="82"/>
                </a:lnTo>
                <a:lnTo>
                  <a:pt x="468" y="78"/>
                </a:lnTo>
                <a:lnTo>
                  <a:pt x="464" y="73"/>
                </a:lnTo>
                <a:lnTo>
                  <a:pt x="455" y="69"/>
                </a:lnTo>
                <a:lnTo>
                  <a:pt x="455" y="64"/>
                </a:lnTo>
                <a:lnTo>
                  <a:pt x="450" y="59"/>
                </a:lnTo>
                <a:lnTo>
                  <a:pt x="446" y="59"/>
                </a:lnTo>
                <a:lnTo>
                  <a:pt x="441" y="55"/>
                </a:lnTo>
                <a:lnTo>
                  <a:pt x="432" y="50"/>
                </a:lnTo>
                <a:lnTo>
                  <a:pt x="427" y="46"/>
                </a:lnTo>
                <a:lnTo>
                  <a:pt x="423" y="41"/>
                </a:lnTo>
                <a:lnTo>
                  <a:pt x="418" y="41"/>
                </a:lnTo>
                <a:lnTo>
                  <a:pt x="414" y="41"/>
                </a:lnTo>
                <a:lnTo>
                  <a:pt x="409" y="37"/>
                </a:lnTo>
                <a:lnTo>
                  <a:pt x="405" y="32"/>
                </a:lnTo>
                <a:lnTo>
                  <a:pt x="400" y="32"/>
                </a:lnTo>
                <a:lnTo>
                  <a:pt x="391" y="28"/>
                </a:lnTo>
                <a:lnTo>
                  <a:pt x="382" y="23"/>
                </a:lnTo>
                <a:lnTo>
                  <a:pt x="373" y="23"/>
                </a:lnTo>
                <a:lnTo>
                  <a:pt x="373" y="19"/>
                </a:lnTo>
                <a:lnTo>
                  <a:pt x="368" y="19"/>
                </a:lnTo>
                <a:lnTo>
                  <a:pt x="359" y="19"/>
                </a:lnTo>
                <a:lnTo>
                  <a:pt x="350" y="14"/>
                </a:lnTo>
                <a:lnTo>
                  <a:pt x="341" y="14"/>
                </a:lnTo>
                <a:lnTo>
                  <a:pt x="332" y="9"/>
                </a:lnTo>
                <a:lnTo>
                  <a:pt x="327" y="9"/>
                </a:lnTo>
                <a:lnTo>
                  <a:pt x="318" y="9"/>
                </a:lnTo>
                <a:lnTo>
                  <a:pt x="309" y="5"/>
                </a:lnTo>
                <a:lnTo>
                  <a:pt x="300" y="5"/>
                </a:lnTo>
                <a:lnTo>
                  <a:pt x="291" y="5"/>
                </a:lnTo>
                <a:lnTo>
                  <a:pt x="286" y="5"/>
                </a:lnTo>
                <a:lnTo>
                  <a:pt x="277" y="5"/>
                </a:lnTo>
                <a:lnTo>
                  <a:pt x="268" y="5"/>
                </a:lnTo>
                <a:lnTo>
                  <a:pt x="259" y="5"/>
                </a:lnTo>
                <a:lnTo>
                  <a:pt x="250" y="0"/>
                </a:lnTo>
                <a:lnTo>
                  <a:pt x="246" y="0"/>
                </a:lnTo>
                <a:lnTo>
                  <a:pt x="236" y="5"/>
                </a:lnTo>
                <a:lnTo>
                  <a:pt x="227" y="5"/>
                </a:lnTo>
                <a:lnTo>
                  <a:pt x="218" y="5"/>
                </a:lnTo>
                <a:lnTo>
                  <a:pt x="209" y="5"/>
                </a:lnTo>
                <a:lnTo>
                  <a:pt x="205" y="5"/>
                </a:lnTo>
                <a:lnTo>
                  <a:pt x="196" y="5"/>
                </a:lnTo>
                <a:lnTo>
                  <a:pt x="186" y="5"/>
                </a:lnTo>
                <a:lnTo>
                  <a:pt x="177" y="9"/>
                </a:lnTo>
                <a:lnTo>
                  <a:pt x="168" y="9"/>
                </a:lnTo>
                <a:lnTo>
                  <a:pt x="164" y="9"/>
                </a:lnTo>
                <a:lnTo>
                  <a:pt x="155" y="14"/>
                </a:lnTo>
                <a:lnTo>
                  <a:pt x="145" y="14"/>
                </a:lnTo>
                <a:lnTo>
                  <a:pt x="136" y="19"/>
                </a:lnTo>
                <a:lnTo>
                  <a:pt x="127" y="19"/>
                </a:lnTo>
                <a:lnTo>
                  <a:pt x="123" y="19"/>
                </a:lnTo>
                <a:lnTo>
                  <a:pt x="123" y="23"/>
                </a:lnTo>
                <a:lnTo>
                  <a:pt x="114" y="23"/>
                </a:lnTo>
                <a:lnTo>
                  <a:pt x="105" y="28"/>
                </a:lnTo>
                <a:lnTo>
                  <a:pt x="95" y="32"/>
                </a:lnTo>
                <a:lnTo>
                  <a:pt x="91" y="32"/>
                </a:lnTo>
                <a:lnTo>
                  <a:pt x="86" y="37"/>
                </a:lnTo>
                <a:lnTo>
                  <a:pt x="82" y="41"/>
                </a:lnTo>
                <a:lnTo>
                  <a:pt x="77" y="41"/>
                </a:lnTo>
                <a:lnTo>
                  <a:pt x="73" y="41"/>
                </a:lnTo>
                <a:lnTo>
                  <a:pt x="68" y="46"/>
                </a:lnTo>
                <a:lnTo>
                  <a:pt x="64" y="50"/>
                </a:lnTo>
                <a:lnTo>
                  <a:pt x="55" y="55"/>
                </a:lnTo>
                <a:lnTo>
                  <a:pt x="50" y="59"/>
                </a:lnTo>
                <a:lnTo>
                  <a:pt x="45" y="59"/>
                </a:lnTo>
                <a:lnTo>
                  <a:pt x="41" y="64"/>
                </a:lnTo>
                <a:lnTo>
                  <a:pt x="41" y="69"/>
                </a:lnTo>
                <a:lnTo>
                  <a:pt x="32" y="73"/>
                </a:lnTo>
                <a:lnTo>
                  <a:pt x="27" y="78"/>
                </a:lnTo>
                <a:lnTo>
                  <a:pt x="23" y="82"/>
                </a:lnTo>
                <a:lnTo>
                  <a:pt x="23" y="87"/>
                </a:lnTo>
                <a:lnTo>
                  <a:pt x="18" y="91"/>
                </a:lnTo>
                <a:lnTo>
                  <a:pt x="14" y="96"/>
                </a:lnTo>
                <a:lnTo>
                  <a:pt x="9" y="105"/>
                </a:lnTo>
                <a:lnTo>
                  <a:pt x="4" y="10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2" name="Freeform 195"/>
          <p:cNvSpPr>
            <a:spLocks/>
          </p:cNvSpPr>
          <p:nvPr/>
        </p:nvSpPr>
        <p:spPr bwMode="auto">
          <a:xfrm>
            <a:off x="5767394" y="4630740"/>
            <a:ext cx="549275" cy="309562"/>
          </a:xfrm>
          <a:custGeom>
            <a:avLst/>
            <a:gdLst>
              <a:gd name="T0" fmla="*/ 45362809 w 346"/>
              <a:gd name="T1" fmla="*/ 0 h 195"/>
              <a:gd name="T2" fmla="*/ 103327188 w 346"/>
              <a:gd name="T3" fmla="*/ 0 h 195"/>
              <a:gd name="T4" fmla="*/ 171370614 w 346"/>
              <a:gd name="T5" fmla="*/ 0 h 195"/>
              <a:gd name="T6" fmla="*/ 229333443 w 346"/>
              <a:gd name="T7" fmla="*/ 0 h 195"/>
              <a:gd name="T8" fmla="*/ 297378432 w 346"/>
              <a:gd name="T9" fmla="*/ 0 h 195"/>
              <a:gd name="T10" fmla="*/ 355342799 w 346"/>
              <a:gd name="T11" fmla="*/ 0 h 195"/>
              <a:gd name="T12" fmla="*/ 413305578 w 346"/>
              <a:gd name="T13" fmla="*/ 0 h 195"/>
              <a:gd name="T14" fmla="*/ 481349079 w 346"/>
              <a:gd name="T15" fmla="*/ 0 h 195"/>
              <a:gd name="T16" fmla="*/ 539313446 w 346"/>
              <a:gd name="T17" fmla="*/ 0 h 195"/>
              <a:gd name="T18" fmla="*/ 607356847 w 346"/>
              <a:gd name="T19" fmla="*/ 0 h 195"/>
              <a:gd name="T20" fmla="*/ 665321214 w 346"/>
              <a:gd name="T21" fmla="*/ 0 h 195"/>
              <a:gd name="T22" fmla="*/ 723285581 w 346"/>
              <a:gd name="T23" fmla="*/ 0 h 195"/>
              <a:gd name="T24" fmla="*/ 791328982 w 346"/>
              <a:gd name="T25" fmla="*/ 0 h 195"/>
              <a:gd name="T26" fmla="*/ 849293547 w 346"/>
              <a:gd name="T27" fmla="*/ 0 h 195"/>
              <a:gd name="T28" fmla="*/ 826611157 w 346"/>
              <a:gd name="T29" fmla="*/ 10080609 h 195"/>
              <a:gd name="T30" fmla="*/ 791328982 w 346"/>
              <a:gd name="T31" fmla="*/ 22680575 h 195"/>
              <a:gd name="T32" fmla="*/ 745966185 w 346"/>
              <a:gd name="T33" fmla="*/ 45362737 h 195"/>
              <a:gd name="T34" fmla="*/ 710684010 w 346"/>
              <a:gd name="T35" fmla="*/ 55443355 h 195"/>
              <a:gd name="T36" fmla="*/ 665321214 w 346"/>
              <a:gd name="T37" fmla="*/ 68043319 h 195"/>
              <a:gd name="T38" fmla="*/ 619958417 w 346"/>
              <a:gd name="T39" fmla="*/ 90725475 h 195"/>
              <a:gd name="T40" fmla="*/ 584676242 w 346"/>
              <a:gd name="T41" fmla="*/ 103325438 h 195"/>
              <a:gd name="T42" fmla="*/ 539313446 w 346"/>
              <a:gd name="T43" fmla="*/ 126007619 h 195"/>
              <a:gd name="T44" fmla="*/ 504031271 w 346"/>
              <a:gd name="T45" fmla="*/ 136088225 h 195"/>
              <a:gd name="T46" fmla="*/ 458668474 w 346"/>
              <a:gd name="T47" fmla="*/ 158768793 h 195"/>
              <a:gd name="T48" fmla="*/ 413305578 w 346"/>
              <a:gd name="T49" fmla="*/ 183970307 h 195"/>
              <a:gd name="T50" fmla="*/ 378023403 w 346"/>
              <a:gd name="T51" fmla="*/ 194050913 h 195"/>
              <a:gd name="T52" fmla="*/ 355342799 w 346"/>
              <a:gd name="T53" fmla="*/ 216733119 h 195"/>
              <a:gd name="T54" fmla="*/ 309978415 w 346"/>
              <a:gd name="T55" fmla="*/ 239413688 h 195"/>
              <a:gd name="T56" fmla="*/ 274696240 w 346"/>
              <a:gd name="T57" fmla="*/ 262095844 h 195"/>
              <a:gd name="T58" fmla="*/ 252015635 w 346"/>
              <a:gd name="T59" fmla="*/ 284776413 h 195"/>
              <a:gd name="T60" fmla="*/ 206652789 w 346"/>
              <a:gd name="T61" fmla="*/ 309977927 h 195"/>
              <a:gd name="T62" fmla="*/ 183972185 w 346"/>
              <a:gd name="T63" fmla="*/ 332660083 h 195"/>
              <a:gd name="T64" fmla="*/ 148688422 w 346"/>
              <a:gd name="T65" fmla="*/ 355340652 h 195"/>
              <a:gd name="T66" fmla="*/ 115927196 w 346"/>
              <a:gd name="T67" fmla="*/ 378022808 h 195"/>
              <a:gd name="T68" fmla="*/ 93246567 w 346"/>
              <a:gd name="T69" fmla="*/ 400703377 h 195"/>
              <a:gd name="T70" fmla="*/ 70564375 w 346"/>
              <a:gd name="T71" fmla="*/ 423385632 h 195"/>
              <a:gd name="T72" fmla="*/ 35282187 w 346"/>
              <a:gd name="T73" fmla="*/ 458667752 h 195"/>
              <a:gd name="T74" fmla="*/ 12601574 w 346"/>
              <a:gd name="T75" fmla="*/ 491428926 h 195"/>
              <a:gd name="T76" fmla="*/ 0 w 346"/>
              <a:gd name="T77" fmla="*/ 446066201 h 195"/>
              <a:gd name="T78" fmla="*/ 0 w 346"/>
              <a:gd name="T79" fmla="*/ 388103413 h 195"/>
              <a:gd name="T80" fmla="*/ 0 w 346"/>
              <a:gd name="T81" fmla="*/ 342740688 h 195"/>
              <a:gd name="T82" fmla="*/ 0 w 346"/>
              <a:gd name="T83" fmla="*/ 297377963 h 195"/>
              <a:gd name="T84" fmla="*/ 0 w 346"/>
              <a:gd name="T85" fmla="*/ 252015238 h 195"/>
              <a:gd name="T86" fmla="*/ 0 w 346"/>
              <a:gd name="T87" fmla="*/ 194050913 h 195"/>
              <a:gd name="T88" fmla="*/ 0 w 346"/>
              <a:gd name="T89" fmla="*/ 148688188 h 195"/>
              <a:gd name="T90" fmla="*/ 0 w 346"/>
              <a:gd name="T91" fmla="*/ 103325438 h 195"/>
              <a:gd name="T92" fmla="*/ 0 w 346"/>
              <a:gd name="T93" fmla="*/ 55443355 h 195"/>
              <a:gd name="T94" fmla="*/ 0 w 346"/>
              <a:gd name="T95" fmla="*/ 10080609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6"/>
              <a:gd name="T145" fmla="*/ 0 h 195"/>
              <a:gd name="T146" fmla="*/ 346 w 346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6" h="195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4"/>
                </a:lnTo>
                <a:lnTo>
                  <a:pt x="337" y="4"/>
                </a:lnTo>
                <a:lnTo>
                  <a:pt x="328" y="4"/>
                </a:lnTo>
                <a:lnTo>
                  <a:pt x="323" y="9"/>
                </a:lnTo>
                <a:lnTo>
                  <a:pt x="314" y="9"/>
                </a:lnTo>
                <a:lnTo>
                  <a:pt x="305" y="13"/>
                </a:lnTo>
                <a:lnTo>
                  <a:pt x="300" y="13"/>
                </a:lnTo>
                <a:lnTo>
                  <a:pt x="296" y="18"/>
                </a:lnTo>
                <a:lnTo>
                  <a:pt x="287" y="18"/>
                </a:lnTo>
                <a:lnTo>
                  <a:pt x="282" y="22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46" y="36"/>
                </a:lnTo>
                <a:lnTo>
                  <a:pt x="241" y="36"/>
                </a:lnTo>
                <a:lnTo>
                  <a:pt x="232" y="41"/>
                </a:lnTo>
                <a:lnTo>
                  <a:pt x="223" y="45"/>
                </a:lnTo>
                <a:lnTo>
                  <a:pt x="219" y="45"/>
                </a:lnTo>
                <a:lnTo>
                  <a:pt x="214" y="50"/>
                </a:lnTo>
                <a:lnTo>
                  <a:pt x="205" y="50"/>
                </a:lnTo>
                <a:lnTo>
                  <a:pt x="200" y="54"/>
                </a:lnTo>
                <a:lnTo>
                  <a:pt x="191" y="59"/>
                </a:lnTo>
                <a:lnTo>
                  <a:pt x="187" y="59"/>
                </a:lnTo>
                <a:lnTo>
                  <a:pt x="182" y="63"/>
                </a:lnTo>
                <a:lnTo>
                  <a:pt x="178" y="68"/>
                </a:lnTo>
                <a:lnTo>
                  <a:pt x="173" y="68"/>
                </a:lnTo>
                <a:lnTo>
                  <a:pt x="164" y="73"/>
                </a:lnTo>
                <a:lnTo>
                  <a:pt x="159" y="77"/>
                </a:lnTo>
                <a:lnTo>
                  <a:pt x="150" y="77"/>
                </a:lnTo>
                <a:lnTo>
                  <a:pt x="150" y="82"/>
                </a:lnTo>
                <a:lnTo>
                  <a:pt x="141" y="86"/>
                </a:lnTo>
                <a:lnTo>
                  <a:pt x="132" y="91"/>
                </a:lnTo>
                <a:lnTo>
                  <a:pt x="128" y="91"/>
                </a:lnTo>
                <a:lnTo>
                  <a:pt x="123" y="95"/>
                </a:lnTo>
                <a:lnTo>
                  <a:pt x="118" y="100"/>
                </a:lnTo>
                <a:lnTo>
                  <a:pt x="109" y="104"/>
                </a:lnTo>
                <a:lnTo>
                  <a:pt x="100" y="109"/>
                </a:lnTo>
                <a:lnTo>
                  <a:pt x="100" y="113"/>
                </a:lnTo>
                <a:lnTo>
                  <a:pt x="91" y="113"/>
                </a:lnTo>
                <a:lnTo>
                  <a:pt x="91" y="118"/>
                </a:lnTo>
                <a:lnTo>
                  <a:pt x="82" y="123"/>
                </a:lnTo>
                <a:lnTo>
                  <a:pt x="78" y="127"/>
                </a:lnTo>
                <a:lnTo>
                  <a:pt x="73" y="132"/>
                </a:lnTo>
                <a:lnTo>
                  <a:pt x="68" y="132"/>
                </a:lnTo>
                <a:lnTo>
                  <a:pt x="64" y="136"/>
                </a:lnTo>
                <a:lnTo>
                  <a:pt x="59" y="141"/>
                </a:lnTo>
                <a:lnTo>
                  <a:pt x="55" y="145"/>
                </a:lnTo>
                <a:lnTo>
                  <a:pt x="50" y="145"/>
                </a:lnTo>
                <a:lnTo>
                  <a:pt x="46" y="150"/>
                </a:lnTo>
                <a:lnTo>
                  <a:pt x="41" y="154"/>
                </a:lnTo>
                <a:lnTo>
                  <a:pt x="37" y="159"/>
                </a:lnTo>
                <a:lnTo>
                  <a:pt x="32" y="163"/>
                </a:lnTo>
                <a:lnTo>
                  <a:pt x="28" y="168"/>
                </a:lnTo>
                <a:lnTo>
                  <a:pt x="18" y="177"/>
                </a:lnTo>
                <a:lnTo>
                  <a:pt x="14" y="182"/>
                </a:lnTo>
                <a:lnTo>
                  <a:pt x="9" y="186"/>
                </a:lnTo>
                <a:lnTo>
                  <a:pt x="5" y="191"/>
                </a:lnTo>
                <a:lnTo>
                  <a:pt x="5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3" name="Freeform 196"/>
          <p:cNvSpPr>
            <a:spLocks/>
          </p:cNvSpPr>
          <p:nvPr/>
        </p:nvSpPr>
        <p:spPr bwMode="auto">
          <a:xfrm>
            <a:off x="5767394" y="4630740"/>
            <a:ext cx="549275" cy="309562"/>
          </a:xfrm>
          <a:custGeom>
            <a:avLst/>
            <a:gdLst>
              <a:gd name="T0" fmla="*/ 45362809 w 346"/>
              <a:gd name="T1" fmla="*/ 0 h 195"/>
              <a:gd name="T2" fmla="*/ 103327188 w 346"/>
              <a:gd name="T3" fmla="*/ 0 h 195"/>
              <a:gd name="T4" fmla="*/ 171370614 w 346"/>
              <a:gd name="T5" fmla="*/ 0 h 195"/>
              <a:gd name="T6" fmla="*/ 229333443 w 346"/>
              <a:gd name="T7" fmla="*/ 0 h 195"/>
              <a:gd name="T8" fmla="*/ 297378432 w 346"/>
              <a:gd name="T9" fmla="*/ 0 h 195"/>
              <a:gd name="T10" fmla="*/ 355342799 w 346"/>
              <a:gd name="T11" fmla="*/ 0 h 195"/>
              <a:gd name="T12" fmla="*/ 413305578 w 346"/>
              <a:gd name="T13" fmla="*/ 0 h 195"/>
              <a:gd name="T14" fmla="*/ 481349079 w 346"/>
              <a:gd name="T15" fmla="*/ 0 h 195"/>
              <a:gd name="T16" fmla="*/ 539313446 w 346"/>
              <a:gd name="T17" fmla="*/ 0 h 195"/>
              <a:gd name="T18" fmla="*/ 607356847 w 346"/>
              <a:gd name="T19" fmla="*/ 0 h 195"/>
              <a:gd name="T20" fmla="*/ 665321214 w 346"/>
              <a:gd name="T21" fmla="*/ 0 h 195"/>
              <a:gd name="T22" fmla="*/ 723285581 w 346"/>
              <a:gd name="T23" fmla="*/ 0 h 195"/>
              <a:gd name="T24" fmla="*/ 791328982 w 346"/>
              <a:gd name="T25" fmla="*/ 0 h 195"/>
              <a:gd name="T26" fmla="*/ 849293547 w 346"/>
              <a:gd name="T27" fmla="*/ 0 h 195"/>
              <a:gd name="T28" fmla="*/ 826611157 w 346"/>
              <a:gd name="T29" fmla="*/ 10080609 h 195"/>
              <a:gd name="T30" fmla="*/ 791328982 w 346"/>
              <a:gd name="T31" fmla="*/ 22680575 h 195"/>
              <a:gd name="T32" fmla="*/ 745966185 w 346"/>
              <a:gd name="T33" fmla="*/ 45362737 h 195"/>
              <a:gd name="T34" fmla="*/ 710684010 w 346"/>
              <a:gd name="T35" fmla="*/ 55443355 h 195"/>
              <a:gd name="T36" fmla="*/ 665321214 w 346"/>
              <a:gd name="T37" fmla="*/ 68043319 h 195"/>
              <a:gd name="T38" fmla="*/ 619958417 w 346"/>
              <a:gd name="T39" fmla="*/ 90725475 h 195"/>
              <a:gd name="T40" fmla="*/ 584676242 w 346"/>
              <a:gd name="T41" fmla="*/ 103325438 h 195"/>
              <a:gd name="T42" fmla="*/ 539313446 w 346"/>
              <a:gd name="T43" fmla="*/ 126007619 h 195"/>
              <a:gd name="T44" fmla="*/ 504031271 w 346"/>
              <a:gd name="T45" fmla="*/ 136088225 h 195"/>
              <a:gd name="T46" fmla="*/ 458668474 w 346"/>
              <a:gd name="T47" fmla="*/ 158768793 h 195"/>
              <a:gd name="T48" fmla="*/ 413305578 w 346"/>
              <a:gd name="T49" fmla="*/ 183970307 h 195"/>
              <a:gd name="T50" fmla="*/ 378023403 w 346"/>
              <a:gd name="T51" fmla="*/ 194050913 h 195"/>
              <a:gd name="T52" fmla="*/ 355342799 w 346"/>
              <a:gd name="T53" fmla="*/ 216733119 h 195"/>
              <a:gd name="T54" fmla="*/ 309978415 w 346"/>
              <a:gd name="T55" fmla="*/ 239413688 h 195"/>
              <a:gd name="T56" fmla="*/ 274696240 w 346"/>
              <a:gd name="T57" fmla="*/ 262095844 h 195"/>
              <a:gd name="T58" fmla="*/ 252015635 w 346"/>
              <a:gd name="T59" fmla="*/ 284776413 h 195"/>
              <a:gd name="T60" fmla="*/ 206652789 w 346"/>
              <a:gd name="T61" fmla="*/ 309977927 h 195"/>
              <a:gd name="T62" fmla="*/ 183972185 w 346"/>
              <a:gd name="T63" fmla="*/ 332660083 h 195"/>
              <a:gd name="T64" fmla="*/ 148688422 w 346"/>
              <a:gd name="T65" fmla="*/ 355340652 h 195"/>
              <a:gd name="T66" fmla="*/ 115927196 w 346"/>
              <a:gd name="T67" fmla="*/ 378022808 h 195"/>
              <a:gd name="T68" fmla="*/ 93246567 w 346"/>
              <a:gd name="T69" fmla="*/ 400703377 h 195"/>
              <a:gd name="T70" fmla="*/ 70564375 w 346"/>
              <a:gd name="T71" fmla="*/ 423385632 h 195"/>
              <a:gd name="T72" fmla="*/ 35282187 w 346"/>
              <a:gd name="T73" fmla="*/ 458667752 h 195"/>
              <a:gd name="T74" fmla="*/ 12601574 w 346"/>
              <a:gd name="T75" fmla="*/ 491428926 h 195"/>
              <a:gd name="T76" fmla="*/ 0 w 346"/>
              <a:gd name="T77" fmla="*/ 446066201 h 195"/>
              <a:gd name="T78" fmla="*/ 0 w 346"/>
              <a:gd name="T79" fmla="*/ 388103413 h 195"/>
              <a:gd name="T80" fmla="*/ 0 w 346"/>
              <a:gd name="T81" fmla="*/ 342740688 h 195"/>
              <a:gd name="T82" fmla="*/ 0 w 346"/>
              <a:gd name="T83" fmla="*/ 297377963 h 195"/>
              <a:gd name="T84" fmla="*/ 0 w 346"/>
              <a:gd name="T85" fmla="*/ 252015238 h 195"/>
              <a:gd name="T86" fmla="*/ 0 w 346"/>
              <a:gd name="T87" fmla="*/ 194050913 h 195"/>
              <a:gd name="T88" fmla="*/ 0 w 346"/>
              <a:gd name="T89" fmla="*/ 148688188 h 195"/>
              <a:gd name="T90" fmla="*/ 0 w 346"/>
              <a:gd name="T91" fmla="*/ 103325438 h 195"/>
              <a:gd name="T92" fmla="*/ 0 w 346"/>
              <a:gd name="T93" fmla="*/ 55443355 h 195"/>
              <a:gd name="T94" fmla="*/ 0 w 346"/>
              <a:gd name="T95" fmla="*/ 10080609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6"/>
              <a:gd name="T145" fmla="*/ 0 h 195"/>
              <a:gd name="T146" fmla="*/ 346 w 346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6" h="195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4"/>
                </a:lnTo>
                <a:lnTo>
                  <a:pt x="337" y="4"/>
                </a:lnTo>
                <a:lnTo>
                  <a:pt x="328" y="4"/>
                </a:lnTo>
                <a:lnTo>
                  <a:pt x="323" y="9"/>
                </a:lnTo>
                <a:lnTo>
                  <a:pt x="314" y="9"/>
                </a:lnTo>
                <a:lnTo>
                  <a:pt x="305" y="13"/>
                </a:lnTo>
                <a:lnTo>
                  <a:pt x="300" y="13"/>
                </a:lnTo>
                <a:lnTo>
                  <a:pt x="296" y="18"/>
                </a:lnTo>
                <a:lnTo>
                  <a:pt x="287" y="18"/>
                </a:lnTo>
                <a:lnTo>
                  <a:pt x="282" y="22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46" y="36"/>
                </a:lnTo>
                <a:lnTo>
                  <a:pt x="241" y="36"/>
                </a:lnTo>
                <a:lnTo>
                  <a:pt x="232" y="41"/>
                </a:lnTo>
                <a:lnTo>
                  <a:pt x="223" y="45"/>
                </a:lnTo>
                <a:lnTo>
                  <a:pt x="219" y="45"/>
                </a:lnTo>
                <a:lnTo>
                  <a:pt x="214" y="50"/>
                </a:lnTo>
                <a:lnTo>
                  <a:pt x="205" y="50"/>
                </a:lnTo>
                <a:lnTo>
                  <a:pt x="200" y="54"/>
                </a:lnTo>
                <a:lnTo>
                  <a:pt x="191" y="59"/>
                </a:lnTo>
                <a:lnTo>
                  <a:pt x="187" y="59"/>
                </a:lnTo>
                <a:lnTo>
                  <a:pt x="182" y="63"/>
                </a:lnTo>
                <a:lnTo>
                  <a:pt x="178" y="68"/>
                </a:lnTo>
                <a:lnTo>
                  <a:pt x="173" y="68"/>
                </a:lnTo>
                <a:lnTo>
                  <a:pt x="164" y="73"/>
                </a:lnTo>
                <a:lnTo>
                  <a:pt x="159" y="77"/>
                </a:lnTo>
                <a:lnTo>
                  <a:pt x="150" y="77"/>
                </a:lnTo>
                <a:lnTo>
                  <a:pt x="150" y="82"/>
                </a:lnTo>
                <a:lnTo>
                  <a:pt x="141" y="86"/>
                </a:lnTo>
                <a:lnTo>
                  <a:pt x="132" y="91"/>
                </a:lnTo>
                <a:lnTo>
                  <a:pt x="128" y="91"/>
                </a:lnTo>
                <a:lnTo>
                  <a:pt x="123" y="95"/>
                </a:lnTo>
                <a:lnTo>
                  <a:pt x="118" y="100"/>
                </a:lnTo>
                <a:lnTo>
                  <a:pt x="109" y="104"/>
                </a:lnTo>
                <a:lnTo>
                  <a:pt x="100" y="109"/>
                </a:lnTo>
                <a:lnTo>
                  <a:pt x="100" y="113"/>
                </a:lnTo>
                <a:lnTo>
                  <a:pt x="91" y="113"/>
                </a:lnTo>
                <a:lnTo>
                  <a:pt x="91" y="118"/>
                </a:lnTo>
                <a:lnTo>
                  <a:pt x="82" y="123"/>
                </a:lnTo>
                <a:lnTo>
                  <a:pt x="78" y="127"/>
                </a:lnTo>
                <a:lnTo>
                  <a:pt x="73" y="132"/>
                </a:lnTo>
                <a:lnTo>
                  <a:pt x="68" y="132"/>
                </a:lnTo>
                <a:lnTo>
                  <a:pt x="64" y="136"/>
                </a:lnTo>
                <a:lnTo>
                  <a:pt x="59" y="141"/>
                </a:lnTo>
                <a:lnTo>
                  <a:pt x="55" y="145"/>
                </a:lnTo>
                <a:lnTo>
                  <a:pt x="50" y="145"/>
                </a:lnTo>
                <a:lnTo>
                  <a:pt x="46" y="150"/>
                </a:lnTo>
                <a:lnTo>
                  <a:pt x="41" y="154"/>
                </a:lnTo>
                <a:lnTo>
                  <a:pt x="37" y="159"/>
                </a:lnTo>
                <a:lnTo>
                  <a:pt x="32" y="163"/>
                </a:lnTo>
                <a:lnTo>
                  <a:pt x="28" y="168"/>
                </a:lnTo>
                <a:lnTo>
                  <a:pt x="18" y="177"/>
                </a:lnTo>
                <a:lnTo>
                  <a:pt x="14" y="182"/>
                </a:lnTo>
                <a:lnTo>
                  <a:pt x="9" y="186"/>
                </a:lnTo>
                <a:lnTo>
                  <a:pt x="5" y="191"/>
                </a:lnTo>
                <a:lnTo>
                  <a:pt x="5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4" name="Freeform 197"/>
          <p:cNvSpPr>
            <a:spLocks/>
          </p:cNvSpPr>
          <p:nvPr/>
        </p:nvSpPr>
        <p:spPr bwMode="auto">
          <a:xfrm>
            <a:off x="7421567" y="4630740"/>
            <a:ext cx="547687" cy="309562"/>
          </a:xfrm>
          <a:custGeom>
            <a:avLst/>
            <a:gdLst>
              <a:gd name="T0" fmla="*/ 869452408 w 345"/>
              <a:gd name="T1" fmla="*/ 22680575 h 195"/>
              <a:gd name="T2" fmla="*/ 869452408 w 345"/>
              <a:gd name="T3" fmla="*/ 68043319 h 195"/>
              <a:gd name="T4" fmla="*/ 869452408 w 345"/>
              <a:gd name="T5" fmla="*/ 113406068 h 195"/>
              <a:gd name="T6" fmla="*/ 869452408 w 345"/>
              <a:gd name="T7" fmla="*/ 171370344 h 195"/>
              <a:gd name="T8" fmla="*/ 869452408 w 345"/>
              <a:gd name="T9" fmla="*/ 216733119 h 195"/>
              <a:gd name="T10" fmla="*/ 869452408 w 345"/>
              <a:gd name="T11" fmla="*/ 262095844 h 195"/>
              <a:gd name="T12" fmla="*/ 869452408 w 345"/>
              <a:gd name="T13" fmla="*/ 309977927 h 195"/>
              <a:gd name="T14" fmla="*/ 869452408 w 345"/>
              <a:gd name="T15" fmla="*/ 365421257 h 195"/>
              <a:gd name="T16" fmla="*/ 869452408 w 345"/>
              <a:gd name="T17" fmla="*/ 410783982 h 195"/>
              <a:gd name="T18" fmla="*/ 869452408 w 345"/>
              <a:gd name="T19" fmla="*/ 458667752 h 195"/>
              <a:gd name="T20" fmla="*/ 859371796 w 345"/>
              <a:gd name="T21" fmla="*/ 481348320 h 195"/>
              <a:gd name="T22" fmla="*/ 824089455 w 345"/>
              <a:gd name="T23" fmla="*/ 446066201 h 195"/>
              <a:gd name="T24" fmla="*/ 801408871 w 345"/>
              <a:gd name="T25" fmla="*/ 423385632 h 195"/>
              <a:gd name="T26" fmla="*/ 766126728 w 345"/>
              <a:gd name="T27" fmla="*/ 388103413 h 195"/>
              <a:gd name="T28" fmla="*/ 743444557 w 345"/>
              <a:gd name="T29" fmla="*/ 365421257 h 195"/>
              <a:gd name="T30" fmla="*/ 710683361 w 345"/>
              <a:gd name="T31" fmla="*/ 342740688 h 195"/>
              <a:gd name="T32" fmla="*/ 675401218 w 345"/>
              <a:gd name="T33" fmla="*/ 320058532 h 195"/>
              <a:gd name="T34" fmla="*/ 640119075 w 345"/>
              <a:gd name="T35" fmla="*/ 297377963 h 195"/>
              <a:gd name="T36" fmla="*/ 617436904 w 345"/>
              <a:gd name="T37" fmla="*/ 274695807 h 195"/>
              <a:gd name="T38" fmla="*/ 572074149 w 345"/>
              <a:gd name="T39" fmla="*/ 252015238 h 195"/>
              <a:gd name="T40" fmla="*/ 549393565 w 345"/>
              <a:gd name="T41" fmla="*/ 229333082 h 195"/>
              <a:gd name="T42" fmla="*/ 514111422 w 345"/>
              <a:gd name="T43" fmla="*/ 216733119 h 195"/>
              <a:gd name="T44" fmla="*/ 468748667 w 345"/>
              <a:gd name="T45" fmla="*/ 194050913 h 195"/>
              <a:gd name="T46" fmla="*/ 435985884 w 345"/>
              <a:gd name="T47" fmla="*/ 171370344 h 195"/>
              <a:gd name="T48" fmla="*/ 400703642 w 345"/>
              <a:gd name="T49" fmla="*/ 148688188 h 195"/>
              <a:gd name="T50" fmla="*/ 365421499 w 345"/>
              <a:gd name="T51" fmla="*/ 136088225 h 195"/>
              <a:gd name="T52" fmla="*/ 320058744 w 345"/>
              <a:gd name="T53" fmla="*/ 113406068 h 195"/>
              <a:gd name="T54" fmla="*/ 284776601 w 345"/>
              <a:gd name="T55" fmla="*/ 103325438 h 195"/>
              <a:gd name="T56" fmla="*/ 252015405 w 345"/>
              <a:gd name="T57" fmla="*/ 90725475 h 195"/>
              <a:gd name="T58" fmla="*/ 206652600 w 345"/>
              <a:gd name="T59" fmla="*/ 68043319 h 195"/>
              <a:gd name="T60" fmla="*/ 158768898 w 345"/>
              <a:gd name="T61" fmla="*/ 55443355 h 195"/>
              <a:gd name="T62" fmla="*/ 113406143 w 345"/>
              <a:gd name="T63" fmla="*/ 32761187 h 195"/>
              <a:gd name="T64" fmla="*/ 55443392 w 345"/>
              <a:gd name="T65" fmla="*/ 22680575 h 195"/>
              <a:gd name="T66" fmla="*/ 22680590 w 345"/>
              <a:gd name="T67" fmla="*/ 10080609 h 195"/>
              <a:gd name="T68" fmla="*/ 45362767 w 345"/>
              <a:gd name="T69" fmla="*/ 0 h 195"/>
              <a:gd name="T70" fmla="*/ 103325506 w 345"/>
              <a:gd name="T71" fmla="*/ 0 h 195"/>
              <a:gd name="T72" fmla="*/ 158768898 w 345"/>
              <a:gd name="T73" fmla="*/ 0 h 195"/>
              <a:gd name="T74" fmla="*/ 229333234 w 345"/>
              <a:gd name="T75" fmla="*/ 0 h 195"/>
              <a:gd name="T76" fmla="*/ 284776601 w 345"/>
              <a:gd name="T77" fmla="*/ 0 h 195"/>
              <a:gd name="T78" fmla="*/ 355340887 w 345"/>
              <a:gd name="T79" fmla="*/ 0 h 195"/>
              <a:gd name="T80" fmla="*/ 410784254 w 345"/>
              <a:gd name="T81" fmla="*/ 0 h 195"/>
              <a:gd name="T82" fmla="*/ 468748667 w 345"/>
              <a:gd name="T83" fmla="*/ 0 h 195"/>
              <a:gd name="T84" fmla="*/ 536792006 w 345"/>
              <a:gd name="T85" fmla="*/ 0 h 195"/>
              <a:gd name="T86" fmla="*/ 594756320 w 345"/>
              <a:gd name="T87" fmla="*/ 0 h 195"/>
              <a:gd name="T88" fmla="*/ 665320606 w 345"/>
              <a:gd name="T89" fmla="*/ 0 h 195"/>
              <a:gd name="T90" fmla="*/ 720763973 w 345"/>
              <a:gd name="T91" fmla="*/ 0 h 195"/>
              <a:gd name="T92" fmla="*/ 778726699 w 345"/>
              <a:gd name="T93" fmla="*/ 0 h 195"/>
              <a:gd name="T94" fmla="*/ 846771824 w 345"/>
              <a:gd name="T95" fmla="*/ 0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5"/>
              <a:gd name="T145" fmla="*/ 0 h 195"/>
              <a:gd name="T146" fmla="*/ 345 w 345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5" h="195">
                <a:moveTo>
                  <a:pt x="345" y="0"/>
                </a:moveTo>
                <a:lnTo>
                  <a:pt x="345" y="4"/>
                </a:lnTo>
                <a:lnTo>
                  <a:pt x="345" y="9"/>
                </a:lnTo>
                <a:lnTo>
                  <a:pt x="345" y="13"/>
                </a:lnTo>
                <a:lnTo>
                  <a:pt x="345" y="22"/>
                </a:lnTo>
                <a:lnTo>
                  <a:pt x="345" y="27"/>
                </a:lnTo>
                <a:lnTo>
                  <a:pt x="345" y="36"/>
                </a:lnTo>
                <a:lnTo>
                  <a:pt x="345" y="41"/>
                </a:lnTo>
                <a:lnTo>
                  <a:pt x="345" y="45"/>
                </a:lnTo>
                <a:lnTo>
                  <a:pt x="345" y="54"/>
                </a:lnTo>
                <a:lnTo>
                  <a:pt x="345" y="59"/>
                </a:lnTo>
                <a:lnTo>
                  <a:pt x="345" y="68"/>
                </a:lnTo>
                <a:lnTo>
                  <a:pt x="345" y="73"/>
                </a:lnTo>
                <a:lnTo>
                  <a:pt x="345" y="77"/>
                </a:lnTo>
                <a:lnTo>
                  <a:pt x="345" y="86"/>
                </a:lnTo>
                <a:lnTo>
                  <a:pt x="345" y="91"/>
                </a:lnTo>
                <a:lnTo>
                  <a:pt x="345" y="100"/>
                </a:lnTo>
                <a:lnTo>
                  <a:pt x="345" y="104"/>
                </a:lnTo>
                <a:lnTo>
                  <a:pt x="345" y="113"/>
                </a:lnTo>
                <a:lnTo>
                  <a:pt x="345" y="118"/>
                </a:lnTo>
                <a:lnTo>
                  <a:pt x="345" y="123"/>
                </a:lnTo>
                <a:lnTo>
                  <a:pt x="345" y="132"/>
                </a:lnTo>
                <a:lnTo>
                  <a:pt x="345" y="136"/>
                </a:lnTo>
                <a:lnTo>
                  <a:pt x="345" y="145"/>
                </a:lnTo>
                <a:lnTo>
                  <a:pt x="345" y="150"/>
                </a:lnTo>
                <a:lnTo>
                  <a:pt x="345" y="154"/>
                </a:lnTo>
                <a:lnTo>
                  <a:pt x="345" y="163"/>
                </a:lnTo>
                <a:lnTo>
                  <a:pt x="345" y="168"/>
                </a:lnTo>
                <a:lnTo>
                  <a:pt x="345" y="177"/>
                </a:lnTo>
                <a:lnTo>
                  <a:pt x="345" y="182"/>
                </a:lnTo>
                <a:lnTo>
                  <a:pt x="345" y="191"/>
                </a:lnTo>
                <a:lnTo>
                  <a:pt x="345" y="195"/>
                </a:lnTo>
                <a:lnTo>
                  <a:pt x="341" y="191"/>
                </a:lnTo>
                <a:lnTo>
                  <a:pt x="336" y="186"/>
                </a:lnTo>
                <a:lnTo>
                  <a:pt x="332" y="182"/>
                </a:lnTo>
                <a:lnTo>
                  <a:pt x="327" y="177"/>
                </a:lnTo>
                <a:lnTo>
                  <a:pt x="318" y="168"/>
                </a:lnTo>
                <a:lnTo>
                  <a:pt x="314" y="163"/>
                </a:lnTo>
                <a:lnTo>
                  <a:pt x="309" y="159"/>
                </a:lnTo>
                <a:lnTo>
                  <a:pt x="304" y="154"/>
                </a:lnTo>
                <a:lnTo>
                  <a:pt x="300" y="150"/>
                </a:lnTo>
                <a:lnTo>
                  <a:pt x="295" y="145"/>
                </a:lnTo>
                <a:lnTo>
                  <a:pt x="291" y="145"/>
                </a:lnTo>
                <a:lnTo>
                  <a:pt x="286" y="141"/>
                </a:lnTo>
                <a:lnTo>
                  <a:pt x="282" y="136"/>
                </a:lnTo>
                <a:lnTo>
                  <a:pt x="277" y="132"/>
                </a:lnTo>
                <a:lnTo>
                  <a:pt x="273" y="132"/>
                </a:lnTo>
                <a:lnTo>
                  <a:pt x="268" y="127"/>
                </a:lnTo>
                <a:lnTo>
                  <a:pt x="264" y="123"/>
                </a:lnTo>
                <a:lnTo>
                  <a:pt x="254" y="118"/>
                </a:lnTo>
                <a:lnTo>
                  <a:pt x="254" y="113"/>
                </a:lnTo>
                <a:lnTo>
                  <a:pt x="245" y="113"/>
                </a:lnTo>
                <a:lnTo>
                  <a:pt x="245" y="109"/>
                </a:lnTo>
                <a:lnTo>
                  <a:pt x="236" y="104"/>
                </a:lnTo>
                <a:lnTo>
                  <a:pt x="227" y="100"/>
                </a:lnTo>
                <a:lnTo>
                  <a:pt x="223" y="95"/>
                </a:lnTo>
                <a:lnTo>
                  <a:pt x="218" y="91"/>
                </a:lnTo>
                <a:lnTo>
                  <a:pt x="213" y="91"/>
                </a:lnTo>
                <a:lnTo>
                  <a:pt x="204" y="86"/>
                </a:lnTo>
                <a:lnTo>
                  <a:pt x="195" y="82"/>
                </a:lnTo>
                <a:lnTo>
                  <a:pt x="195" y="77"/>
                </a:lnTo>
                <a:lnTo>
                  <a:pt x="186" y="77"/>
                </a:lnTo>
                <a:lnTo>
                  <a:pt x="182" y="73"/>
                </a:lnTo>
                <a:lnTo>
                  <a:pt x="173" y="68"/>
                </a:lnTo>
                <a:lnTo>
                  <a:pt x="168" y="68"/>
                </a:lnTo>
                <a:lnTo>
                  <a:pt x="163" y="63"/>
                </a:lnTo>
                <a:lnTo>
                  <a:pt x="159" y="59"/>
                </a:lnTo>
                <a:lnTo>
                  <a:pt x="154" y="59"/>
                </a:lnTo>
                <a:lnTo>
                  <a:pt x="145" y="54"/>
                </a:lnTo>
                <a:lnTo>
                  <a:pt x="141" y="50"/>
                </a:lnTo>
                <a:lnTo>
                  <a:pt x="132" y="50"/>
                </a:lnTo>
                <a:lnTo>
                  <a:pt x="127" y="45"/>
                </a:lnTo>
                <a:lnTo>
                  <a:pt x="123" y="45"/>
                </a:lnTo>
                <a:lnTo>
                  <a:pt x="113" y="41"/>
                </a:lnTo>
                <a:lnTo>
                  <a:pt x="104" y="36"/>
                </a:lnTo>
                <a:lnTo>
                  <a:pt x="100" y="36"/>
                </a:lnTo>
                <a:lnTo>
                  <a:pt x="91" y="32"/>
                </a:lnTo>
                <a:lnTo>
                  <a:pt x="82" y="27"/>
                </a:lnTo>
                <a:lnTo>
                  <a:pt x="72" y="27"/>
                </a:lnTo>
                <a:lnTo>
                  <a:pt x="63" y="22"/>
                </a:lnTo>
                <a:lnTo>
                  <a:pt x="59" y="18"/>
                </a:lnTo>
                <a:lnTo>
                  <a:pt x="50" y="18"/>
                </a:lnTo>
                <a:lnTo>
                  <a:pt x="45" y="13"/>
                </a:lnTo>
                <a:lnTo>
                  <a:pt x="41" y="13"/>
                </a:lnTo>
                <a:lnTo>
                  <a:pt x="32" y="9"/>
                </a:lnTo>
                <a:lnTo>
                  <a:pt x="22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2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3" y="0"/>
                </a:lnTo>
                <a:lnTo>
                  <a:pt x="72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4" y="0"/>
                </a:lnTo>
                <a:lnTo>
                  <a:pt x="113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5" y="0"/>
                </a:lnTo>
                <a:lnTo>
                  <a:pt x="154" y="0"/>
                </a:lnTo>
                <a:lnTo>
                  <a:pt x="163" y="0"/>
                </a:lnTo>
                <a:lnTo>
                  <a:pt x="173" y="0"/>
                </a:lnTo>
                <a:lnTo>
                  <a:pt x="182" y="0"/>
                </a:lnTo>
                <a:lnTo>
                  <a:pt x="186" y="0"/>
                </a:lnTo>
                <a:lnTo>
                  <a:pt x="195" y="0"/>
                </a:lnTo>
                <a:lnTo>
                  <a:pt x="204" y="0"/>
                </a:lnTo>
                <a:lnTo>
                  <a:pt x="213" y="0"/>
                </a:lnTo>
                <a:lnTo>
                  <a:pt x="223" y="0"/>
                </a:lnTo>
                <a:lnTo>
                  <a:pt x="227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68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5" name="Freeform 198"/>
          <p:cNvSpPr>
            <a:spLocks/>
          </p:cNvSpPr>
          <p:nvPr/>
        </p:nvSpPr>
        <p:spPr bwMode="auto">
          <a:xfrm>
            <a:off x="7421567" y="4630740"/>
            <a:ext cx="547687" cy="309562"/>
          </a:xfrm>
          <a:custGeom>
            <a:avLst/>
            <a:gdLst>
              <a:gd name="T0" fmla="*/ 869452408 w 345"/>
              <a:gd name="T1" fmla="*/ 22680575 h 195"/>
              <a:gd name="T2" fmla="*/ 869452408 w 345"/>
              <a:gd name="T3" fmla="*/ 68043319 h 195"/>
              <a:gd name="T4" fmla="*/ 869452408 w 345"/>
              <a:gd name="T5" fmla="*/ 113406068 h 195"/>
              <a:gd name="T6" fmla="*/ 869452408 w 345"/>
              <a:gd name="T7" fmla="*/ 171370344 h 195"/>
              <a:gd name="T8" fmla="*/ 869452408 w 345"/>
              <a:gd name="T9" fmla="*/ 216733119 h 195"/>
              <a:gd name="T10" fmla="*/ 869452408 w 345"/>
              <a:gd name="T11" fmla="*/ 262095844 h 195"/>
              <a:gd name="T12" fmla="*/ 869452408 w 345"/>
              <a:gd name="T13" fmla="*/ 309977927 h 195"/>
              <a:gd name="T14" fmla="*/ 869452408 w 345"/>
              <a:gd name="T15" fmla="*/ 365421257 h 195"/>
              <a:gd name="T16" fmla="*/ 869452408 w 345"/>
              <a:gd name="T17" fmla="*/ 410783982 h 195"/>
              <a:gd name="T18" fmla="*/ 869452408 w 345"/>
              <a:gd name="T19" fmla="*/ 458667752 h 195"/>
              <a:gd name="T20" fmla="*/ 859371796 w 345"/>
              <a:gd name="T21" fmla="*/ 481348320 h 195"/>
              <a:gd name="T22" fmla="*/ 824089455 w 345"/>
              <a:gd name="T23" fmla="*/ 446066201 h 195"/>
              <a:gd name="T24" fmla="*/ 801408871 w 345"/>
              <a:gd name="T25" fmla="*/ 423385632 h 195"/>
              <a:gd name="T26" fmla="*/ 766126728 w 345"/>
              <a:gd name="T27" fmla="*/ 388103413 h 195"/>
              <a:gd name="T28" fmla="*/ 743444557 w 345"/>
              <a:gd name="T29" fmla="*/ 365421257 h 195"/>
              <a:gd name="T30" fmla="*/ 710683361 w 345"/>
              <a:gd name="T31" fmla="*/ 342740688 h 195"/>
              <a:gd name="T32" fmla="*/ 675401218 w 345"/>
              <a:gd name="T33" fmla="*/ 320058532 h 195"/>
              <a:gd name="T34" fmla="*/ 640119075 w 345"/>
              <a:gd name="T35" fmla="*/ 297377963 h 195"/>
              <a:gd name="T36" fmla="*/ 617436904 w 345"/>
              <a:gd name="T37" fmla="*/ 274695807 h 195"/>
              <a:gd name="T38" fmla="*/ 572074149 w 345"/>
              <a:gd name="T39" fmla="*/ 252015238 h 195"/>
              <a:gd name="T40" fmla="*/ 549393565 w 345"/>
              <a:gd name="T41" fmla="*/ 229333082 h 195"/>
              <a:gd name="T42" fmla="*/ 514111422 w 345"/>
              <a:gd name="T43" fmla="*/ 216733119 h 195"/>
              <a:gd name="T44" fmla="*/ 468748667 w 345"/>
              <a:gd name="T45" fmla="*/ 194050913 h 195"/>
              <a:gd name="T46" fmla="*/ 435985884 w 345"/>
              <a:gd name="T47" fmla="*/ 171370344 h 195"/>
              <a:gd name="T48" fmla="*/ 400703642 w 345"/>
              <a:gd name="T49" fmla="*/ 148688188 h 195"/>
              <a:gd name="T50" fmla="*/ 365421499 w 345"/>
              <a:gd name="T51" fmla="*/ 136088225 h 195"/>
              <a:gd name="T52" fmla="*/ 320058744 w 345"/>
              <a:gd name="T53" fmla="*/ 113406068 h 195"/>
              <a:gd name="T54" fmla="*/ 284776601 w 345"/>
              <a:gd name="T55" fmla="*/ 103325438 h 195"/>
              <a:gd name="T56" fmla="*/ 252015405 w 345"/>
              <a:gd name="T57" fmla="*/ 90725475 h 195"/>
              <a:gd name="T58" fmla="*/ 206652600 w 345"/>
              <a:gd name="T59" fmla="*/ 68043319 h 195"/>
              <a:gd name="T60" fmla="*/ 158768898 w 345"/>
              <a:gd name="T61" fmla="*/ 55443355 h 195"/>
              <a:gd name="T62" fmla="*/ 113406143 w 345"/>
              <a:gd name="T63" fmla="*/ 32761187 h 195"/>
              <a:gd name="T64" fmla="*/ 55443392 w 345"/>
              <a:gd name="T65" fmla="*/ 22680575 h 195"/>
              <a:gd name="T66" fmla="*/ 22680590 w 345"/>
              <a:gd name="T67" fmla="*/ 10080609 h 195"/>
              <a:gd name="T68" fmla="*/ 45362767 w 345"/>
              <a:gd name="T69" fmla="*/ 0 h 195"/>
              <a:gd name="T70" fmla="*/ 103325506 w 345"/>
              <a:gd name="T71" fmla="*/ 0 h 195"/>
              <a:gd name="T72" fmla="*/ 158768898 w 345"/>
              <a:gd name="T73" fmla="*/ 0 h 195"/>
              <a:gd name="T74" fmla="*/ 229333234 w 345"/>
              <a:gd name="T75" fmla="*/ 0 h 195"/>
              <a:gd name="T76" fmla="*/ 284776601 w 345"/>
              <a:gd name="T77" fmla="*/ 0 h 195"/>
              <a:gd name="T78" fmla="*/ 355340887 w 345"/>
              <a:gd name="T79" fmla="*/ 0 h 195"/>
              <a:gd name="T80" fmla="*/ 410784254 w 345"/>
              <a:gd name="T81" fmla="*/ 0 h 195"/>
              <a:gd name="T82" fmla="*/ 468748667 w 345"/>
              <a:gd name="T83" fmla="*/ 0 h 195"/>
              <a:gd name="T84" fmla="*/ 536792006 w 345"/>
              <a:gd name="T85" fmla="*/ 0 h 195"/>
              <a:gd name="T86" fmla="*/ 594756320 w 345"/>
              <a:gd name="T87" fmla="*/ 0 h 195"/>
              <a:gd name="T88" fmla="*/ 665320606 w 345"/>
              <a:gd name="T89" fmla="*/ 0 h 195"/>
              <a:gd name="T90" fmla="*/ 720763973 w 345"/>
              <a:gd name="T91" fmla="*/ 0 h 195"/>
              <a:gd name="T92" fmla="*/ 778726699 w 345"/>
              <a:gd name="T93" fmla="*/ 0 h 195"/>
              <a:gd name="T94" fmla="*/ 846771824 w 345"/>
              <a:gd name="T95" fmla="*/ 0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5"/>
              <a:gd name="T145" fmla="*/ 0 h 195"/>
              <a:gd name="T146" fmla="*/ 345 w 345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5" h="195">
                <a:moveTo>
                  <a:pt x="345" y="0"/>
                </a:moveTo>
                <a:lnTo>
                  <a:pt x="345" y="4"/>
                </a:lnTo>
                <a:lnTo>
                  <a:pt x="345" y="9"/>
                </a:lnTo>
                <a:lnTo>
                  <a:pt x="345" y="13"/>
                </a:lnTo>
                <a:lnTo>
                  <a:pt x="345" y="22"/>
                </a:lnTo>
                <a:lnTo>
                  <a:pt x="345" y="27"/>
                </a:lnTo>
                <a:lnTo>
                  <a:pt x="345" y="36"/>
                </a:lnTo>
                <a:lnTo>
                  <a:pt x="345" y="41"/>
                </a:lnTo>
                <a:lnTo>
                  <a:pt x="345" y="45"/>
                </a:lnTo>
                <a:lnTo>
                  <a:pt x="345" y="54"/>
                </a:lnTo>
                <a:lnTo>
                  <a:pt x="345" y="59"/>
                </a:lnTo>
                <a:lnTo>
                  <a:pt x="345" y="68"/>
                </a:lnTo>
                <a:lnTo>
                  <a:pt x="345" y="73"/>
                </a:lnTo>
                <a:lnTo>
                  <a:pt x="345" y="77"/>
                </a:lnTo>
                <a:lnTo>
                  <a:pt x="345" y="86"/>
                </a:lnTo>
                <a:lnTo>
                  <a:pt x="345" y="91"/>
                </a:lnTo>
                <a:lnTo>
                  <a:pt x="345" y="100"/>
                </a:lnTo>
                <a:lnTo>
                  <a:pt x="345" y="104"/>
                </a:lnTo>
                <a:lnTo>
                  <a:pt x="345" y="113"/>
                </a:lnTo>
                <a:lnTo>
                  <a:pt x="345" y="118"/>
                </a:lnTo>
                <a:lnTo>
                  <a:pt x="345" y="123"/>
                </a:lnTo>
                <a:lnTo>
                  <a:pt x="345" y="132"/>
                </a:lnTo>
                <a:lnTo>
                  <a:pt x="345" y="136"/>
                </a:lnTo>
                <a:lnTo>
                  <a:pt x="345" y="145"/>
                </a:lnTo>
                <a:lnTo>
                  <a:pt x="345" y="150"/>
                </a:lnTo>
                <a:lnTo>
                  <a:pt x="345" y="154"/>
                </a:lnTo>
                <a:lnTo>
                  <a:pt x="345" y="163"/>
                </a:lnTo>
                <a:lnTo>
                  <a:pt x="345" y="168"/>
                </a:lnTo>
                <a:lnTo>
                  <a:pt x="345" y="177"/>
                </a:lnTo>
                <a:lnTo>
                  <a:pt x="345" y="182"/>
                </a:lnTo>
                <a:lnTo>
                  <a:pt x="345" y="191"/>
                </a:lnTo>
                <a:lnTo>
                  <a:pt x="345" y="195"/>
                </a:lnTo>
                <a:lnTo>
                  <a:pt x="341" y="191"/>
                </a:lnTo>
                <a:lnTo>
                  <a:pt x="336" y="186"/>
                </a:lnTo>
                <a:lnTo>
                  <a:pt x="332" y="182"/>
                </a:lnTo>
                <a:lnTo>
                  <a:pt x="327" y="177"/>
                </a:lnTo>
                <a:lnTo>
                  <a:pt x="318" y="168"/>
                </a:lnTo>
                <a:lnTo>
                  <a:pt x="314" y="163"/>
                </a:lnTo>
                <a:lnTo>
                  <a:pt x="309" y="159"/>
                </a:lnTo>
                <a:lnTo>
                  <a:pt x="304" y="154"/>
                </a:lnTo>
                <a:lnTo>
                  <a:pt x="300" y="150"/>
                </a:lnTo>
                <a:lnTo>
                  <a:pt x="295" y="145"/>
                </a:lnTo>
                <a:lnTo>
                  <a:pt x="291" y="145"/>
                </a:lnTo>
                <a:lnTo>
                  <a:pt x="286" y="141"/>
                </a:lnTo>
                <a:lnTo>
                  <a:pt x="282" y="136"/>
                </a:lnTo>
                <a:lnTo>
                  <a:pt x="277" y="132"/>
                </a:lnTo>
                <a:lnTo>
                  <a:pt x="273" y="132"/>
                </a:lnTo>
                <a:lnTo>
                  <a:pt x="268" y="127"/>
                </a:lnTo>
                <a:lnTo>
                  <a:pt x="264" y="123"/>
                </a:lnTo>
                <a:lnTo>
                  <a:pt x="254" y="118"/>
                </a:lnTo>
                <a:lnTo>
                  <a:pt x="254" y="113"/>
                </a:lnTo>
                <a:lnTo>
                  <a:pt x="245" y="113"/>
                </a:lnTo>
                <a:lnTo>
                  <a:pt x="245" y="109"/>
                </a:lnTo>
                <a:lnTo>
                  <a:pt x="236" y="104"/>
                </a:lnTo>
                <a:lnTo>
                  <a:pt x="227" y="100"/>
                </a:lnTo>
                <a:lnTo>
                  <a:pt x="223" y="95"/>
                </a:lnTo>
                <a:lnTo>
                  <a:pt x="218" y="91"/>
                </a:lnTo>
                <a:lnTo>
                  <a:pt x="213" y="91"/>
                </a:lnTo>
                <a:lnTo>
                  <a:pt x="204" y="86"/>
                </a:lnTo>
                <a:lnTo>
                  <a:pt x="195" y="82"/>
                </a:lnTo>
                <a:lnTo>
                  <a:pt x="195" y="77"/>
                </a:lnTo>
                <a:lnTo>
                  <a:pt x="186" y="77"/>
                </a:lnTo>
                <a:lnTo>
                  <a:pt x="182" y="73"/>
                </a:lnTo>
                <a:lnTo>
                  <a:pt x="173" y="68"/>
                </a:lnTo>
                <a:lnTo>
                  <a:pt x="168" y="68"/>
                </a:lnTo>
                <a:lnTo>
                  <a:pt x="163" y="63"/>
                </a:lnTo>
                <a:lnTo>
                  <a:pt x="159" y="59"/>
                </a:lnTo>
                <a:lnTo>
                  <a:pt x="154" y="59"/>
                </a:lnTo>
                <a:lnTo>
                  <a:pt x="145" y="54"/>
                </a:lnTo>
                <a:lnTo>
                  <a:pt x="141" y="50"/>
                </a:lnTo>
                <a:lnTo>
                  <a:pt x="132" y="50"/>
                </a:lnTo>
                <a:lnTo>
                  <a:pt x="127" y="45"/>
                </a:lnTo>
                <a:lnTo>
                  <a:pt x="123" y="45"/>
                </a:lnTo>
                <a:lnTo>
                  <a:pt x="113" y="41"/>
                </a:lnTo>
                <a:lnTo>
                  <a:pt x="104" y="36"/>
                </a:lnTo>
                <a:lnTo>
                  <a:pt x="100" y="36"/>
                </a:lnTo>
                <a:lnTo>
                  <a:pt x="91" y="32"/>
                </a:lnTo>
                <a:lnTo>
                  <a:pt x="82" y="27"/>
                </a:lnTo>
                <a:lnTo>
                  <a:pt x="72" y="27"/>
                </a:lnTo>
                <a:lnTo>
                  <a:pt x="63" y="22"/>
                </a:lnTo>
                <a:lnTo>
                  <a:pt x="59" y="18"/>
                </a:lnTo>
                <a:lnTo>
                  <a:pt x="50" y="18"/>
                </a:lnTo>
                <a:lnTo>
                  <a:pt x="45" y="13"/>
                </a:lnTo>
                <a:lnTo>
                  <a:pt x="41" y="13"/>
                </a:lnTo>
                <a:lnTo>
                  <a:pt x="32" y="9"/>
                </a:lnTo>
                <a:lnTo>
                  <a:pt x="22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2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3" y="0"/>
                </a:lnTo>
                <a:lnTo>
                  <a:pt x="72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4" y="0"/>
                </a:lnTo>
                <a:lnTo>
                  <a:pt x="113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5" y="0"/>
                </a:lnTo>
                <a:lnTo>
                  <a:pt x="154" y="0"/>
                </a:lnTo>
                <a:lnTo>
                  <a:pt x="163" y="0"/>
                </a:lnTo>
                <a:lnTo>
                  <a:pt x="173" y="0"/>
                </a:lnTo>
                <a:lnTo>
                  <a:pt x="182" y="0"/>
                </a:lnTo>
                <a:lnTo>
                  <a:pt x="186" y="0"/>
                </a:lnTo>
                <a:lnTo>
                  <a:pt x="195" y="0"/>
                </a:lnTo>
                <a:lnTo>
                  <a:pt x="204" y="0"/>
                </a:lnTo>
                <a:lnTo>
                  <a:pt x="213" y="0"/>
                </a:lnTo>
                <a:lnTo>
                  <a:pt x="223" y="0"/>
                </a:lnTo>
                <a:lnTo>
                  <a:pt x="227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68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6" name="Rectangle 199"/>
          <p:cNvSpPr>
            <a:spLocks noChangeArrowheads="1"/>
          </p:cNvSpPr>
          <p:nvPr/>
        </p:nvSpPr>
        <p:spPr bwMode="auto">
          <a:xfrm>
            <a:off x="640238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0097" name="Rectangle 200"/>
          <p:cNvSpPr>
            <a:spLocks noChangeArrowheads="1"/>
          </p:cNvSpPr>
          <p:nvPr/>
        </p:nvSpPr>
        <p:spPr bwMode="auto">
          <a:xfrm rot="16200000">
            <a:off x="50815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0098" name="Freeform 203"/>
          <p:cNvSpPr>
            <a:spLocks/>
          </p:cNvSpPr>
          <p:nvPr/>
        </p:nvSpPr>
        <p:spPr bwMode="auto">
          <a:xfrm>
            <a:off x="6821494" y="5208588"/>
            <a:ext cx="79375" cy="57150"/>
          </a:xfrm>
          <a:custGeom>
            <a:avLst/>
            <a:gdLst>
              <a:gd name="T0" fmla="*/ 0 w 50"/>
              <a:gd name="T1" fmla="*/ 90725611 h 36"/>
              <a:gd name="T2" fmla="*/ 22682199 w 50"/>
              <a:gd name="T3" fmla="*/ 78124042 h 36"/>
              <a:gd name="T4" fmla="*/ 45362811 w 50"/>
              <a:gd name="T5" fmla="*/ 55443439 h 36"/>
              <a:gd name="T6" fmla="*/ 70564378 w 50"/>
              <a:gd name="T7" fmla="*/ 45362806 h 36"/>
              <a:gd name="T8" fmla="*/ 80645000 w 50"/>
              <a:gd name="T9" fmla="*/ 32761236 h 36"/>
              <a:gd name="T10" fmla="*/ 103327193 w 50"/>
              <a:gd name="T11" fmla="*/ 10080624 h 36"/>
              <a:gd name="T12" fmla="*/ 126007824 w 50"/>
              <a:gd name="T13" fmla="*/ 0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6"/>
              <a:gd name="T23" fmla="*/ 50 w 5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6">
                <a:moveTo>
                  <a:pt x="0" y="36"/>
                </a:moveTo>
                <a:lnTo>
                  <a:pt x="9" y="31"/>
                </a:lnTo>
                <a:lnTo>
                  <a:pt x="18" y="22"/>
                </a:lnTo>
                <a:lnTo>
                  <a:pt x="28" y="18"/>
                </a:lnTo>
                <a:lnTo>
                  <a:pt x="32" y="13"/>
                </a:lnTo>
                <a:lnTo>
                  <a:pt x="41" y="4"/>
                </a:lnTo>
                <a:lnTo>
                  <a:pt x="50" y="0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9" name="Freeform 204"/>
          <p:cNvSpPr>
            <a:spLocks/>
          </p:cNvSpPr>
          <p:nvPr/>
        </p:nvSpPr>
        <p:spPr bwMode="auto">
          <a:xfrm>
            <a:off x="6821494" y="5208588"/>
            <a:ext cx="79375" cy="57150"/>
          </a:xfrm>
          <a:custGeom>
            <a:avLst/>
            <a:gdLst>
              <a:gd name="T0" fmla="*/ 0 w 50"/>
              <a:gd name="T1" fmla="*/ 0 h 36"/>
              <a:gd name="T2" fmla="*/ 22682199 w 50"/>
              <a:gd name="T3" fmla="*/ 10080624 h 36"/>
              <a:gd name="T4" fmla="*/ 45362811 w 50"/>
              <a:gd name="T5" fmla="*/ 32761236 h 36"/>
              <a:gd name="T6" fmla="*/ 70564378 w 50"/>
              <a:gd name="T7" fmla="*/ 45362806 h 36"/>
              <a:gd name="T8" fmla="*/ 80645000 w 50"/>
              <a:gd name="T9" fmla="*/ 55443439 h 36"/>
              <a:gd name="T10" fmla="*/ 103327193 w 50"/>
              <a:gd name="T11" fmla="*/ 78124042 h 36"/>
              <a:gd name="T12" fmla="*/ 126007824 w 50"/>
              <a:gd name="T13" fmla="*/ 90725611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6"/>
              <a:gd name="T23" fmla="*/ 50 w 5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6">
                <a:moveTo>
                  <a:pt x="0" y="0"/>
                </a:moveTo>
                <a:lnTo>
                  <a:pt x="9" y="4"/>
                </a:lnTo>
                <a:lnTo>
                  <a:pt x="18" y="13"/>
                </a:lnTo>
                <a:lnTo>
                  <a:pt x="28" y="18"/>
                </a:lnTo>
                <a:lnTo>
                  <a:pt x="32" y="22"/>
                </a:lnTo>
                <a:lnTo>
                  <a:pt x="41" y="31"/>
                </a:lnTo>
                <a:lnTo>
                  <a:pt x="50" y="36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0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Influence Of Contrast On Perceived Velocity</a:t>
            </a:r>
          </a:p>
        </p:txBody>
      </p:sp>
      <p:sp>
        <p:nvSpPr>
          <p:cNvPr id="401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0102" name="Text Box 5"/>
          <p:cNvSpPr txBox="1">
            <a:spLocks noChangeArrowheads="1"/>
          </p:cNvSpPr>
          <p:nvPr/>
        </p:nvSpPr>
        <p:spPr bwMode="auto">
          <a:xfrm>
            <a:off x="8396293" y="4079878"/>
            <a:ext cx="6347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FF00"/>
                </a:solidFill>
              </a:rPr>
              <a:t>ML</a:t>
            </a:r>
          </a:p>
        </p:txBody>
      </p:sp>
      <p:sp>
        <p:nvSpPr>
          <p:cNvPr id="40103" name="Text Box 6"/>
          <p:cNvSpPr txBox="1">
            <a:spLocks noChangeArrowheads="1"/>
          </p:cNvSpPr>
          <p:nvPr/>
        </p:nvSpPr>
        <p:spPr bwMode="auto">
          <a:xfrm>
            <a:off x="8396292" y="4841878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40104" name="Line 7"/>
          <p:cNvSpPr>
            <a:spLocks noChangeShapeType="1"/>
          </p:cNvSpPr>
          <p:nvPr/>
        </p:nvSpPr>
        <p:spPr bwMode="auto">
          <a:xfrm flipV="1">
            <a:off x="7010406" y="5105400"/>
            <a:ext cx="1401763" cy="76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05" name="Line 8"/>
          <p:cNvSpPr>
            <a:spLocks noChangeShapeType="1"/>
          </p:cNvSpPr>
          <p:nvPr/>
        </p:nvSpPr>
        <p:spPr bwMode="auto">
          <a:xfrm flipV="1">
            <a:off x="6934200" y="4343400"/>
            <a:ext cx="1524000" cy="609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06" name="Text Box 9"/>
          <p:cNvSpPr txBox="1">
            <a:spLocks noChangeArrowheads="1"/>
          </p:cNvSpPr>
          <p:nvPr/>
        </p:nvSpPr>
        <p:spPr bwMode="auto">
          <a:xfrm>
            <a:off x="1995491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40107" name="Text Box 10"/>
          <p:cNvSpPr txBox="1">
            <a:spLocks noChangeArrowheads="1"/>
          </p:cNvSpPr>
          <p:nvPr/>
        </p:nvSpPr>
        <p:spPr bwMode="auto">
          <a:xfrm>
            <a:off x="7573968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40108" name="Text Box 11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Low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40109" name="Line 205"/>
          <p:cNvSpPr>
            <a:spLocks noChangeShapeType="1"/>
          </p:cNvSpPr>
          <p:nvPr/>
        </p:nvSpPr>
        <p:spPr bwMode="auto">
          <a:xfrm flipV="1">
            <a:off x="6858000" y="52578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10" name="Line 206"/>
          <p:cNvSpPr>
            <a:spLocks noChangeShapeType="1"/>
          </p:cNvSpPr>
          <p:nvPr/>
        </p:nvSpPr>
        <p:spPr bwMode="auto">
          <a:xfrm>
            <a:off x="5715000" y="4989513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11" name="Text Box 207"/>
          <p:cNvSpPr txBox="1">
            <a:spLocks noChangeArrowheads="1"/>
          </p:cNvSpPr>
          <p:nvPr/>
        </p:nvSpPr>
        <p:spPr bwMode="auto">
          <a:xfrm>
            <a:off x="1828803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Of Contrast On Perceived </a:t>
            </a:r>
            <a:r>
              <a:rPr lang="en-US" dirty="0">
                <a:solidFill>
                  <a:srgbClr val="FF0000"/>
                </a:solidFill>
              </a:rPr>
              <a:t>Di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igh vs. low contrast rhomb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4180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Influence Of Contrast On Perceived Direc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" y="5715000"/>
            <a:ext cx="8991600" cy="11430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Low contrast -&gt; greater uncertainty in motion direction</a:t>
            </a:r>
          </a:p>
          <a:p>
            <a:r>
              <a:rPr lang="en-US" dirty="0"/>
              <a:t>Blurred information from two edges can combine if edges have similar angle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762000"/>
            <a:ext cx="6748918" cy="488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0234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2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Influence Of Contrast On Perceived Direction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905000" y="1752606"/>
            <a:ext cx="6502400" cy="50466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751138" y="2284413"/>
            <a:ext cx="212090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751138" y="2284413"/>
            <a:ext cx="212090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2751138" y="22844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2751138" y="39639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V="1">
            <a:off x="48720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V="1">
            <a:off x="27511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2751138" y="39639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 flipV="1">
            <a:off x="27511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 flipV="1">
            <a:off x="3178175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>
            <a:off x="3178175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3087692" y="39925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V="1">
            <a:off x="3808417" y="393700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3808417" y="228441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3781432" y="39925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27" name="Line 19"/>
          <p:cNvSpPr>
            <a:spLocks noChangeShapeType="1"/>
          </p:cNvSpPr>
          <p:nvPr/>
        </p:nvSpPr>
        <p:spPr bwMode="auto">
          <a:xfrm flipV="1">
            <a:off x="4438651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>
            <a:off x="4438651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4375150" y="39925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751138" y="36210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1" name="Line 23"/>
          <p:cNvSpPr>
            <a:spLocks noChangeShapeType="1"/>
          </p:cNvSpPr>
          <p:nvPr/>
        </p:nvSpPr>
        <p:spPr bwMode="auto">
          <a:xfrm flipH="1">
            <a:off x="4845051" y="36210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555880" y="35591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33" name="Line 25"/>
          <p:cNvSpPr>
            <a:spLocks noChangeShapeType="1"/>
          </p:cNvSpPr>
          <p:nvPr/>
        </p:nvSpPr>
        <p:spPr bwMode="auto">
          <a:xfrm>
            <a:off x="2751138" y="31242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 flipH="1">
            <a:off x="4845051" y="3124200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2654306" y="30622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2751138" y="262096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4845051" y="26209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2590800" y="2557464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2751138" y="22844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0" name="Line 32"/>
          <p:cNvSpPr>
            <a:spLocks noChangeShapeType="1"/>
          </p:cNvSpPr>
          <p:nvPr/>
        </p:nvSpPr>
        <p:spPr bwMode="auto">
          <a:xfrm>
            <a:off x="2751138" y="39639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1" name="Line 33"/>
          <p:cNvSpPr>
            <a:spLocks noChangeShapeType="1"/>
          </p:cNvSpPr>
          <p:nvPr/>
        </p:nvSpPr>
        <p:spPr bwMode="auto">
          <a:xfrm flipV="1">
            <a:off x="48720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2" name="Line 34"/>
          <p:cNvSpPr>
            <a:spLocks noChangeShapeType="1"/>
          </p:cNvSpPr>
          <p:nvPr/>
        </p:nvSpPr>
        <p:spPr bwMode="auto">
          <a:xfrm flipV="1">
            <a:off x="27511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3" name="Freeform 35"/>
          <p:cNvSpPr>
            <a:spLocks/>
          </p:cNvSpPr>
          <p:nvPr/>
        </p:nvSpPr>
        <p:spPr bwMode="auto">
          <a:xfrm>
            <a:off x="2744790" y="2278069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62"/>
              <a:gd name="T185" fmla="*/ 1340 w 1340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4" name="Freeform 36"/>
          <p:cNvSpPr>
            <a:spLocks/>
          </p:cNvSpPr>
          <p:nvPr/>
        </p:nvSpPr>
        <p:spPr bwMode="auto">
          <a:xfrm>
            <a:off x="2744790" y="2278069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10080624 w 1340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62"/>
              <a:gd name="T188" fmla="*/ 1340 w 1340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5" name="Freeform 37"/>
          <p:cNvSpPr>
            <a:spLocks/>
          </p:cNvSpPr>
          <p:nvPr/>
        </p:nvSpPr>
        <p:spPr bwMode="auto">
          <a:xfrm>
            <a:off x="2744790" y="2684463"/>
            <a:ext cx="2127250" cy="1279525"/>
          </a:xfrm>
          <a:custGeom>
            <a:avLst/>
            <a:gdLst>
              <a:gd name="T0" fmla="*/ 189012493 w 1340"/>
              <a:gd name="T1" fmla="*/ 0 h 806"/>
              <a:gd name="T2" fmla="*/ 388104020 w 1340"/>
              <a:gd name="T3" fmla="*/ 0 h 806"/>
              <a:gd name="T4" fmla="*/ 577114976 w 1340"/>
              <a:gd name="T5" fmla="*/ 0 h 806"/>
              <a:gd name="T6" fmla="*/ 778728990 w 1340"/>
              <a:gd name="T7" fmla="*/ 0 h 806"/>
              <a:gd name="T8" fmla="*/ 977820666 w 1340"/>
              <a:gd name="T9" fmla="*/ 0 h 806"/>
              <a:gd name="T10" fmla="*/ 1176912143 w 1340"/>
              <a:gd name="T11" fmla="*/ 0 h 806"/>
              <a:gd name="T12" fmla="*/ 1378526157 w 1340"/>
              <a:gd name="T13" fmla="*/ 0 h 806"/>
              <a:gd name="T14" fmla="*/ 1577617635 w 1340"/>
              <a:gd name="T15" fmla="*/ 0 h 806"/>
              <a:gd name="T16" fmla="*/ 1776709509 w 1340"/>
              <a:gd name="T17" fmla="*/ 0 h 806"/>
              <a:gd name="T18" fmla="*/ 1978321935 w 1340"/>
              <a:gd name="T19" fmla="*/ 0 h 806"/>
              <a:gd name="T20" fmla="*/ 2147483647 w 1340"/>
              <a:gd name="T21" fmla="*/ 0 h 806"/>
              <a:gd name="T22" fmla="*/ 2147483647 w 1340"/>
              <a:gd name="T23" fmla="*/ 0 h 806"/>
              <a:gd name="T24" fmla="*/ 2147483647 w 1340"/>
              <a:gd name="T25" fmla="*/ 0 h 806"/>
              <a:gd name="T26" fmla="*/ 2147483647 w 1340"/>
              <a:gd name="T27" fmla="*/ 0 h 806"/>
              <a:gd name="T28" fmla="*/ 2147483647 w 1340"/>
              <a:gd name="T29" fmla="*/ 0 h 806"/>
              <a:gd name="T30" fmla="*/ 2147483647 w 1340"/>
              <a:gd name="T31" fmla="*/ 0 h 806"/>
              <a:gd name="T32" fmla="*/ 2147483647 w 1340"/>
              <a:gd name="T33" fmla="*/ 0 h 806"/>
              <a:gd name="T34" fmla="*/ 2147483647 w 1340"/>
              <a:gd name="T35" fmla="*/ 153728741 h 806"/>
              <a:gd name="T36" fmla="*/ 2147483647 w 1340"/>
              <a:gd name="T37" fmla="*/ 309978430 h 806"/>
              <a:gd name="T38" fmla="*/ 2147483647 w 1340"/>
              <a:gd name="T39" fmla="*/ 466229757 h 806"/>
              <a:gd name="T40" fmla="*/ 2147483647 w 1340"/>
              <a:gd name="T41" fmla="*/ 619958448 h 806"/>
              <a:gd name="T42" fmla="*/ 2147483647 w 1340"/>
              <a:gd name="T43" fmla="*/ 776208088 h 806"/>
              <a:gd name="T44" fmla="*/ 2147483647 w 1340"/>
              <a:gd name="T45" fmla="*/ 942538549 h 806"/>
              <a:gd name="T46" fmla="*/ 2147483647 w 1340"/>
              <a:gd name="T47" fmla="*/ 1098788189 h 806"/>
              <a:gd name="T48" fmla="*/ 2147483647 w 1340"/>
              <a:gd name="T49" fmla="*/ 1255037829 h 806"/>
              <a:gd name="T50" fmla="*/ 2147483647 w 1340"/>
              <a:gd name="T51" fmla="*/ 1408768108 h 806"/>
              <a:gd name="T52" fmla="*/ 2147483647 w 1340"/>
              <a:gd name="T53" fmla="*/ 1565017748 h 806"/>
              <a:gd name="T54" fmla="*/ 2147483647 w 1340"/>
              <a:gd name="T55" fmla="*/ 1731348407 h 806"/>
              <a:gd name="T56" fmla="*/ 2147483647 w 1340"/>
              <a:gd name="T57" fmla="*/ 1887598047 h 806"/>
              <a:gd name="T58" fmla="*/ 2147483647 w 1340"/>
              <a:gd name="T59" fmla="*/ 2031246116 h 806"/>
              <a:gd name="T60" fmla="*/ 2147483647 w 1340"/>
              <a:gd name="T61" fmla="*/ 2031246116 h 806"/>
              <a:gd name="T62" fmla="*/ 2147483647 w 1340"/>
              <a:gd name="T63" fmla="*/ 2031246116 h 806"/>
              <a:gd name="T64" fmla="*/ 2147483647 w 1340"/>
              <a:gd name="T65" fmla="*/ 2031246116 h 806"/>
              <a:gd name="T66" fmla="*/ 2147483647 w 1340"/>
              <a:gd name="T67" fmla="*/ 2031246116 h 806"/>
              <a:gd name="T68" fmla="*/ 2147483647 w 1340"/>
              <a:gd name="T69" fmla="*/ 2031246116 h 806"/>
              <a:gd name="T70" fmla="*/ 2147483647 w 1340"/>
              <a:gd name="T71" fmla="*/ 2031246116 h 806"/>
              <a:gd name="T72" fmla="*/ 1978321935 w 1340"/>
              <a:gd name="T73" fmla="*/ 2031246116 h 806"/>
              <a:gd name="T74" fmla="*/ 1776709509 w 1340"/>
              <a:gd name="T75" fmla="*/ 2031246116 h 806"/>
              <a:gd name="T76" fmla="*/ 1577617635 w 1340"/>
              <a:gd name="T77" fmla="*/ 2031246116 h 806"/>
              <a:gd name="T78" fmla="*/ 1378526157 w 1340"/>
              <a:gd name="T79" fmla="*/ 2031246116 h 806"/>
              <a:gd name="T80" fmla="*/ 1176912143 w 1340"/>
              <a:gd name="T81" fmla="*/ 2031246116 h 806"/>
              <a:gd name="T82" fmla="*/ 977820666 w 1340"/>
              <a:gd name="T83" fmla="*/ 2031246116 h 806"/>
              <a:gd name="T84" fmla="*/ 778728990 w 1340"/>
              <a:gd name="T85" fmla="*/ 2031246116 h 806"/>
              <a:gd name="T86" fmla="*/ 577114976 w 1340"/>
              <a:gd name="T87" fmla="*/ 2031246116 h 806"/>
              <a:gd name="T88" fmla="*/ 388104020 w 1340"/>
              <a:gd name="T89" fmla="*/ 2031246116 h 806"/>
              <a:gd name="T90" fmla="*/ 189012493 w 1340"/>
              <a:gd name="T91" fmla="*/ 2031246116 h 806"/>
              <a:gd name="T92" fmla="*/ 0 w 1340"/>
              <a:gd name="T93" fmla="*/ 2031246116 h 806"/>
              <a:gd name="T94" fmla="*/ 0 w 1340"/>
              <a:gd name="T95" fmla="*/ 1864915854 h 806"/>
              <a:gd name="T96" fmla="*/ 0 w 1340"/>
              <a:gd name="T97" fmla="*/ 1708666214 h 806"/>
              <a:gd name="T98" fmla="*/ 0 w 1340"/>
              <a:gd name="T99" fmla="*/ 1554937126 h 806"/>
              <a:gd name="T100" fmla="*/ 0 w 1340"/>
              <a:gd name="T101" fmla="*/ 1398687486 h 806"/>
              <a:gd name="T102" fmla="*/ 0 w 1340"/>
              <a:gd name="T103" fmla="*/ 1232355636 h 806"/>
              <a:gd name="T104" fmla="*/ 0 w 1340"/>
              <a:gd name="T105" fmla="*/ 1076105996 h 806"/>
              <a:gd name="T106" fmla="*/ 0 w 1340"/>
              <a:gd name="T107" fmla="*/ 919857943 h 806"/>
              <a:gd name="T108" fmla="*/ 0 w 1340"/>
              <a:gd name="T109" fmla="*/ 766127466 h 806"/>
              <a:gd name="T110" fmla="*/ 0 w 1340"/>
              <a:gd name="T111" fmla="*/ 609877826 h 806"/>
              <a:gd name="T112" fmla="*/ 0 w 1340"/>
              <a:gd name="T113" fmla="*/ 443547564 h 806"/>
              <a:gd name="T114" fmla="*/ 0 w 1340"/>
              <a:gd name="T115" fmla="*/ 287297825 h 806"/>
              <a:gd name="T116" fmla="*/ 0 w 1340"/>
              <a:gd name="T117" fmla="*/ 131048135 h 80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40"/>
              <a:gd name="T178" fmla="*/ 0 h 806"/>
              <a:gd name="T179" fmla="*/ 1340 w 1340"/>
              <a:gd name="T180" fmla="*/ 806 h 80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40" h="80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61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1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0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4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4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0"/>
                </a:lnTo>
                <a:lnTo>
                  <a:pt x="1340" y="599"/>
                </a:lnTo>
                <a:lnTo>
                  <a:pt x="1340" y="603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4"/>
                </a:lnTo>
                <a:lnTo>
                  <a:pt x="1340" y="643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5"/>
                </a:lnTo>
                <a:lnTo>
                  <a:pt x="1340" y="674"/>
                </a:lnTo>
                <a:lnTo>
                  <a:pt x="1340" y="678"/>
                </a:lnTo>
                <a:lnTo>
                  <a:pt x="1340" y="687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09"/>
                </a:lnTo>
                <a:lnTo>
                  <a:pt x="1340" y="718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40" y="753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4"/>
                </a:lnTo>
                <a:lnTo>
                  <a:pt x="1340" y="793"/>
                </a:lnTo>
                <a:lnTo>
                  <a:pt x="1340" y="797"/>
                </a:lnTo>
                <a:lnTo>
                  <a:pt x="1340" y="806"/>
                </a:lnTo>
                <a:lnTo>
                  <a:pt x="1332" y="806"/>
                </a:lnTo>
                <a:lnTo>
                  <a:pt x="1323" y="806"/>
                </a:lnTo>
                <a:lnTo>
                  <a:pt x="1314" y="806"/>
                </a:lnTo>
                <a:lnTo>
                  <a:pt x="1305" y="806"/>
                </a:lnTo>
                <a:lnTo>
                  <a:pt x="1301" y="806"/>
                </a:lnTo>
                <a:lnTo>
                  <a:pt x="1292" y="806"/>
                </a:lnTo>
                <a:lnTo>
                  <a:pt x="1283" y="806"/>
                </a:lnTo>
                <a:lnTo>
                  <a:pt x="1274" y="806"/>
                </a:lnTo>
                <a:lnTo>
                  <a:pt x="1265" y="806"/>
                </a:lnTo>
                <a:lnTo>
                  <a:pt x="1261" y="806"/>
                </a:lnTo>
                <a:lnTo>
                  <a:pt x="1252" y="806"/>
                </a:lnTo>
                <a:lnTo>
                  <a:pt x="1243" y="806"/>
                </a:lnTo>
                <a:lnTo>
                  <a:pt x="1235" y="806"/>
                </a:lnTo>
                <a:lnTo>
                  <a:pt x="1226" y="806"/>
                </a:lnTo>
                <a:lnTo>
                  <a:pt x="1221" y="806"/>
                </a:lnTo>
                <a:lnTo>
                  <a:pt x="1212" y="806"/>
                </a:lnTo>
                <a:lnTo>
                  <a:pt x="1204" y="806"/>
                </a:lnTo>
                <a:lnTo>
                  <a:pt x="1195" y="806"/>
                </a:lnTo>
                <a:lnTo>
                  <a:pt x="1186" y="806"/>
                </a:lnTo>
                <a:lnTo>
                  <a:pt x="1182" y="806"/>
                </a:lnTo>
                <a:lnTo>
                  <a:pt x="1173" y="806"/>
                </a:lnTo>
                <a:lnTo>
                  <a:pt x="1164" y="806"/>
                </a:lnTo>
                <a:lnTo>
                  <a:pt x="1155" y="806"/>
                </a:lnTo>
                <a:lnTo>
                  <a:pt x="1146" y="806"/>
                </a:lnTo>
                <a:lnTo>
                  <a:pt x="1142" y="806"/>
                </a:lnTo>
                <a:lnTo>
                  <a:pt x="1133" y="806"/>
                </a:lnTo>
                <a:lnTo>
                  <a:pt x="1124" y="806"/>
                </a:lnTo>
                <a:lnTo>
                  <a:pt x="1115" y="806"/>
                </a:lnTo>
                <a:lnTo>
                  <a:pt x="1111" y="806"/>
                </a:lnTo>
                <a:lnTo>
                  <a:pt x="1102" y="806"/>
                </a:lnTo>
                <a:lnTo>
                  <a:pt x="1093" y="806"/>
                </a:lnTo>
                <a:lnTo>
                  <a:pt x="1085" y="806"/>
                </a:lnTo>
                <a:lnTo>
                  <a:pt x="1076" y="806"/>
                </a:lnTo>
                <a:lnTo>
                  <a:pt x="1071" y="806"/>
                </a:lnTo>
                <a:lnTo>
                  <a:pt x="1063" y="806"/>
                </a:lnTo>
                <a:lnTo>
                  <a:pt x="1054" y="806"/>
                </a:lnTo>
                <a:lnTo>
                  <a:pt x="1045" y="806"/>
                </a:lnTo>
                <a:lnTo>
                  <a:pt x="1036" y="806"/>
                </a:lnTo>
                <a:lnTo>
                  <a:pt x="1032" y="806"/>
                </a:lnTo>
                <a:lnTo>
                  <a:pt x="1023" y="806"/>
                </a:lnTo>
                <a:lnTo>
                  <a:pt x="1014" y="806"/>
                </a:lnTo>
                <a:lnTo>
                  <a:pt x="1005" y="806"/>
                </a:lnTo>
                <a:lnTo>
                  <a:pt x="996" y="806"/>
                </a:lnTo>
                <a:lnTo>
                  <a:pt x="992" y="806"/>
                </a:lnTo>
                <a:lnTo>
                  <a:pt x="983" y="806"/>
                </a:lnTo>
                <a:lnTo>
                  <a:pt x="974" y="806"/>
                </a:lnTo>
                <a:lnTo>
                  <a:pt x="966" y="806"/>
                </a:lnTo>
                <a:lnTo>
                  <a:pt x="957" y="806"/>
                </a:lnTo>
                <a:lnTo>
                  <a:pt x="952" y="806"/>
                </a:lnTo>
                <a:lnTo>
                  <a:pt x="944" y="806"/>
                </a:lnTo>
                <a:lnTo>
                  <a:pt x="935" y="806"/>
                </a:lnTo>
                <a:lnTo>
                  <a:pt x="926" y="806"/>
                </a:lnTo>
                <a:lnTo>
                  <a:pt x="917" y="806"/>
                </a:lnTo>
                <a:lnTo>
                  <a:pt x="913" y="806"/>
                </a:lnTo>
                <a:lnTo>
                  <a:pt x="904" y="806"/>
                </a:lnTo>
                <a:lnTo>
                  <a:pt x="895" y="806"/>
                </a:lnTo>
                <a:lnTo>
                  <a:pt x="886" y="806"/>
                </a:lnTo>
                <a:lnTo>
                  <a:pt x="882" y="806"/>
                </a:lnTo>
                <a:lnTo>
                  <a:pt x="873" y="806"/>
                </a:lnTo>
                <a:lnTo>
                  <a:pt x="864" y="806"/>
                </a:lnTo>
                <a:lnTo>
                  <a:pt x="855" y="806"/>
                </a:lnTo>
                <a:lnTo>
                  <a:pt x="847" y="806"/>
                </a:lnTo>
                <a:lnTo>
                  <a:pt x="842" y="806"/>
                </a:lnTo>
                <a:lnTo>
                  <a:pt x="833" y="806"/>
                </a:lnTo>
                <a:lnTo>
                  <a:pt x="825" y="806"/>
                </a:lnTo>
                <a:lnTo>
                  <a:pt x="816" y="806"/>
                </a:lnTo>
                <a:lnTo>
                  <a:pt x="807" y="806"/>
                </a:lnTo>
                <a:lnTo>
                  <a:pt x="802" y="806"/>
                </a:lnTo>
                <a:lnTo>
                  <a:pt x="794" y="806"/>
                </a:lnTo>
                <a:lnTo>
                  <a:pt x="785" y="806"/>
                </a:lnTo>
                <a:lnTo>
                  <a:pt x="776" y="806"/>
                </a:lnTo>
                <a:lnTo>
                  <a:pt x="767" y="806"/>
                </a:lnTo>
                <a:lnTo>
                  <a:pt x="763" y="806"/>
                </a:lnTo>
                <a:lnTo>
                  <a:pt x="754" y="806"/>
                </a:lnTo>
                <a:lnTo>
                  <a:pt x="745" y="806"/>
                </a:lnTo>
                <a:lnTo>
                  <a:pt x="736" y="806"/>
                </a:lnTo>
                <a:lnTo>
                  <a:pt x="728" y="806"/>
                </a:lnTo>
                <a:lnTo>
                  <a:pt x="723" y="806"/>
                </a:lnTo>
                <a:lnTo>
                  <a:pt x="714" y="806"/>
                </a:lnTo>
                <a:lnTo>
                  <a:pt x="705" y="806"/>
                </a:lnTo>
                <a:lnTo>
                  <a:pt x="697" y="806"/>
                </a:lnTo>
                <a:lnTo>
                  <a:pt x="688" y="806"/>
                </a:lnTo>
                <a:lnTo>
                  <a:pt x="683" y="806"/>
                </a:lnTo>
                <a:lnTo>
                  <a:pt x="675" y="806"/>
                </a:lnTo>
                <a:lnTo>
                  <a:pt x="666" y="806"/>
                </a:lnTo>
                <a:lnTo>
                  <a:pt x="657" y="806"/>
                </a:lnTo>
                <a:lnTo>
                  <a:pt x="653" y="806"/>
                </a:lnTo>
                <a:lnTo>
                  <a:pt x="644" y="806"/>
                </a:lnTo>
                <a:lnTo>
                  <a:pt x="635" y="806"/>
                </a:lnTo>
                <a:lnTo>
                  <a:pt x="626" y="806"/>
                </a:lnTo>
                <a:lnTo>
                  <a:pt x="617" y="806"/>
                </a:lnTo>
                <a:lnTo>
                  <a:pt x="613" y="806"/>
                </a:lnTo>
                <a:lnTo>
                  <a:pt x="604" y="806"/>
                </a:lnTo>
                <a:lnTo>
                  <a:pt x="595" y="806"/>
                </a:lnTo>
                <a:lnTo>
                  <a:pt x="586" y="806"/>
                </a:lnTo>
                <a:lnTo>
                  <a:pt x="578" y="806"/>
                </a:lnTo>
                <a:lnTo>
                  <a:pt x="573" y="806"/>
                </a:lnTo>
                <a:lnTo>
                  <a:pt x="564" y="806"/>
                </a:lnTo>
                <a:lnTo>
                  <a:pt x="556" y="806"/>
                </a:lnTo>
                <a:lnTo>
                  <a:pt x="547" y="806"/>
                </a:lnTo>
                <a:lnTo>
                  <a:pt x="538" y="806"/>
                </a:lnTo>
                <a:lnTo>
                  <a:pt x="534" y="806"/>
                </a:lnTo>
                <a:lnTo>
                  <a:pt x="525" y="806"/>
                </a:lnTo>
                <a:lnTo>
                  <a:pt x="516" y="806"/>
                </a:lnTo>
                <a:lnTo>
                  <a:pt x="507" y="806"/>
                </a:lnTo>
                <a:lnTo>
                  <a:pt x="498" y="806"/>
                </a:lnTo>
                <a:lnTo>
                  <a:pt x="494" y="806"/>
                </a:lnTo>
                <a:lnTo>
                  <a:pt x="485" y="806"/>
                </a:lnTo>
                <a:lnTo>
                  <a:pt x="476" y="806"/>
                </a:lnTo>
                <a:lnTo>
                  <a:pt x="467" y="806"/>
                </a:lnTo>
                <a:lnTo>
                  <a:pt x="459" y="806"/>
                </a:lnTo>
                <a:lnTo>
                  <a:pt x="454" y="806"/>
                </a:lnTo>
                <a:lnTo>
                  <a:pt x="445" y="806"/>
                </a:lnTo>
                <a:lnTo>
                  <a:pt x="437" y="806"/>
                </a:lnTo>
                <a:lnTo>
                  <a:pt x="428" y="806"/>
                </a:lnTo>
                <a:lnTo>
                  <a:pt x="423" y="806"/>
                </a:lnTo>
                <a:lnTo>
                  <a:pt x="414" y="806"/>
                </a:lnTo>
                <a:lnTo>
                  <a:pt x="406" y="806"/>
                </a:lnTo>
                <a:lnTo>
                  <a:pt x="397" y="806"/>
                </a:lnTo>
                <a:lnTo>
                  <a:pt x="388" y="806"/>
                </a:lnTo>
                <a:lnTo>
                  <a:pt x="384" y="806"/>
                </a:lnTo>
                <a:lnTo>
                  <a:pt x="375" y="806"/>
                </a:lnTo>
                <a:lnTo>
                  <a:pt x="366" y="806"/>
                </a:lnTo>
                <a:lnTo>
                  <a:pt x="357" y="806"/>
                </a:lnTo>
                <a:lnTo>
                  <a:pt x="348" y="806"/>
                </a:lnTo>
                <a:lnTo>
                  <a:pt x="344" y="806"/>
                </a:lnTo>
                <a:lnTo>
                  <a:pt x="335" y="806"/>
                </a:lnTo>
                <a:lnTo>
                  <a:pt x="326" y="806"/>
                </a:lnTo>
                <a:lnTo>
                  <a:pt x="318" y="806"/>
                </a:lnTo>
                <a:lnTo>
                  <a:pt x="309" y="806"/>
                </a:lnTo>
                <a:lnTo>
                  <a:pt x="304" y="806"/>
                </a:lnTo>
                <a:lnTo>
                  <a:pt x="295" y="806"/>
                </a:lnTo>
                <a:lnTo>
                  <a:pt x="287" y="806"/>
                </a:lnTo>
                <a:lnTo>
                  <a:pt x="278" y="806"/>
                </a:lnTo>
                <a:lnTo>
                  <a:pt x="269" y="806"/>
                </a:lnTo>
                <a:lnTo>
                  <a:pt x="265" y="806"/>
                </a:lnTo>
                <a:lnTo>
                  <a:pt x="256" y="806"/>
                </a:lnTo>
                <a:lnTo>
                  <a:pt x="247" y="806"/>
                </a:lnTo>
                <a:lnTo>
                  <a:pt x="238" y="806"/>
                </a:lnTo>
                <a:lnTo>
                  <a:pt x="229" y="806"/>
                </a:lnTo>
                <a:lnTo>
                  <a:pt x="225" y="806"/>
                </a:lnTo>
                <a:lnTo>
                  <a:pt x="216" y="806"/>
                </a:lnTo>
                <a:lnTo>
                  <a:pt x="207" y="806"/>
                </a:lnTo>
                <a:lnTo>
                  <a:pt x="198" y="806"/>
                </a:lnTo>
                <a:lnTo>
                  <a:pt x="194" y="806"/>
                </a:lnTo>
                <a:lnTo>
                  <a:pt x="185" y="806"/>
                </a:lnTo>
                <a:lnTo>
                  <a:pt x="176" y="806"/>
                </a:lnTo>
                <a:lnTo>
                  <a:pt x="168" y="806"/>
                </a:lnTo>
                <a:lnTo>
                  <a:pt x="159" y="806"/>
                </a:lnTo>
                <a:lnTo>
                  <a:pt x="154" y="806"/>
                </a:lnTo>
                <a:lnTo>
                  <a:pt x="146" y="806"/>
                </a:lnTo>
                <a:lnTo>
                  <a:pt x="137" y="806"/>
                </a:lnTo>
                <a:lnTo>
                  <a:pt x="128" y="806"/>
                </a:lnTo>
                <a:lnTo>
                  <a:pt x="119" y="806"/>
                </a:lnTo>
                <a:lnTo>
                  <a:pt x="115" y="806"/>
                </a:lnTo>
                <a:lnTo>
                  <a:pt x="106" y="806"/>
                </a:lnTo>
                <a:lnTo>
                  <a:pt x="97" y="806"/>
                </a:lnTo>
                <a:lnTo>
                  <a:pt x="88" y="806"/>
                </a:lnTo>
                <a:lnTo>
                  <a:pt x="79" y="806"/>
                </a:lnTo>
                <a:lnTo>
                  <a:pt x="75" y="806"/>
                </a:lnTo>
                <a:lnTo>
                  <a:pt x="66" y="806"/>
                </a:lnTo>
                <a:lnTo>
                  <a:pt x="57" y="806"/>
                </a:lnTo>
                <a:lnTo>
                  <a:pt x="49" y="806"/>
                </a:lnTo>
                <a:lnTo>
                  <a:pt x="40" y="806"/>
                </a:lnTo>
                <a:lnTo>
                  <a:pt x="35" y="806"/>
                </a:lnTo>
                <a:lnTo>
                  <a:pt x="27" y="806"/>
                </a:lnTo>
                <a:lnTo>
                  <a:pt x="18" y="806"/>
                </a:lnTo>
                <a:lnTo>
                  <a:pt x="9" y="806"/>
                </a:lnTo>
                <a:lnTo>
                  <a:pt x="4" y="806"/>
                </a:lnTo>
                <a:lnTo>
                  <a:pt x="0" y="806"/>
                </a:lnTo>
                <a:lnTo>
                  <a:pt x="0" y="797"/>
                </a:lnTo>
                <a:lnTo>
                  <a:pt x="0" y="793"/>
                </a:lnTo>
                <a:lnTo>
                  <a:pt x="0" y="784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62"/>
                </a:lnTo>
                <a:lnTo>
                  <a:pt x="0" y="753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8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7"/>
                </a:lnTo>
                <a:lnTo>
                  <a:pt x="0" y="678"/>
                </a:lnTo>
                <a:lnTo>
                  <a:pt x="0" y="674"/>
                </a:lnTo>
                <a:lnTo>
                  <a:pt x="0" y="665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43"/>
                </a:lnTo>
                <a:lnTo>
                  <a:pt x="0" y="634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3"/>
                </a:lnTo>
                <a:lnTo>
                  <a:pt x="0" y="599"/>
                </a:lnTo>
                <a:lnTo>
                  <a:pt x="0" y="590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4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4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0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1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61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6" name="Freeform 38"/>
          <p:cNvSpPr>
            <a:spLocks/>
          </p:cNvSpPr>
          <p:nvPr/>
        </p:nvSpPr>
        <p:spPr bwMode="auto">
          <a:xfrm>
            <a:off x="2744790" y="2684463"/>
            <a:ext cx="2127250" cy="1279525"/>
          </a:xfrm>
          <a:custGeom>
            <a:avLst/>
            <a:gdLst>
              <a:gd name="T0" fmla="*/ 189012493 w 1340"/>
              <a:gd name="T1" fmla="*/ 0 h 806"/>
              <a:gd name="T2" fmla="*/ 388104020 w 1340"/>
              <a:gd name="T3" fmla="*/ 0 h 806"/>
              <a:gd name="T4" fmla="*/ 577114976 w 1340"/>
              <a:gd name="T5" fmla="*/ 0 h 806"/>
              <a:gd name="T6" fmla="*/ 778728990 w 1340"/>
              <a:gd name="T7" fmla="*/ 0 h 806"/>
              <a:gd name="T8" fmla="*/ 977820666 w 1340"/>
              <a:gd name="T9" fmla="*/ 0 h 806"/>
              <a:gd name="T10" fmla="*/ 1176912143 w 1340"/>
              <a:gd name="T11" fmla="*/ 0 h 806"/>
              <a:gd name="T12" fmla="*/ 1378526157 w 1340"/>
              <a:gd name="T13" fmla="*/ 0 h 806"/>
              <a:gd name="T14" fmla="*/ 1577617635 w 1340"/>
              <a:gd name="T15" fmla="*/ 0 h 806"/>
              <a:gd name="T16" fmla="*/ 1776709509 w 1340"/>
              <a:gd name="T17" fmla="*/ 0 h 806"/>
              <a:gd name="T18" fmla="*/ 1978321935 w 1340"/>
              <a:gd name="T19" fmla="*/ 0 h 806"/>
              <a:gd name="T20" fmla="*/ 2147483647 w 1340"/>
              <a:gd name="T21" fmla="*/ 0 h 806"/>
              <a:gd name="T22" fmla="*/ 2147483647 w 1340"/>
              <a:gd name="T23" fmla="*/ 0 h 806"/>
              <a:gd name="T24" fmla="*/ 2147483647 w 1340"/>
              <a:gd name="T25" fmla="*/ 0 h 806"/>
              <a:gd name="T26" fmla="*/ 2147483647 w 1340"/>
              <a:gd name="T27" fmla="*/ 0 h 806"/>
              <a:gd name="T28" fmla="*/ 2147483647 w 1340"/>
              <a:gd name="T29" fmla="*/ 0 h 806"/>
              <a:gd name="T30" fmla="*/ 2147483647 w 1340"/>
              <a:gd name="T31" fmla="*/ 0 h 806"/>
              <a:gd name="T32" fmla="*/ 2147483647 w 1340"/>
              <a:gd name="T33" fmla="*/ 0 h 806"/>
              <a:gd name="T34" fmla="*/ 2147483647 w 1340"/>
              <a:gd name="T35" fmla="*/ 153728741 h 806"/>
              <a:gd name="T36" fmla="*/ 2147483647 w 1340"/>
              <a:gd name="T37" fmla="*/ 309978430 h 806"/>
              <a:gd name="T38" fmla="*/ 2147483647 w 1340"/>
              <a:gd name="T39" fmla="*/ 466229757 h 806"/>
              <a:gd name="T40" fmla="*/ 2147483647 w 1340"/>
              <a:gd name="T41" fmla="*/ 619958448 h 806"/>
              <a:gd name="T42" fmla="*/ 2147483647 w 1340"/>
              <a:gd name="T43" fmla="*/ 776208088 h 806"/>
              <a:gd name="T44" fmla="*/ 2147483647 w 1340"/>
              <a:gd name="T45" fmla="*/ 942538549 h 806"/>
              <a:gd name="T46" fmla="*/ 2147483647 w 1340"/>
              <a:gd name="T47" fmla="*/ 1098788189 h 806"/>
              <a:gd name="T48" fmla="*/ 2147483647 w 1340"/>
              <a:gd name="T49" fmla="*/ 1255037829 h 806"/>
              <a:gd name="T50" fmla="*/ 2147483647 w 1340"/>
              <a:gd name="T51" fmla="*/ 1408768108 h 806"/>
              <a:gd name="T52" fmla="*/ 2147483647 w 1340"/>
              <a:gd name="T53" fmla="*/ 1565017748 h 806"/>
              <a:gd name="T54" fmla="*/ 2147483647 w 1340"/>
              <a:gd name="T55" fmla="*/ 1731348407 h 806"/>
              <a:gd name="T56" fmla="*/ 2147483647 w 1340"/>
              <a:gd name="T57" fmla="*/ 1887598047 h 806"/>
              <a:gd name="T58" fmla="*/ 2147483647 w 1340"/>
              <a:gd name="T59" fmla="*/ 2031246116 h 806"/>
              <a:gd name="T60" fmla="*/ 2147483647 w 1340"/>
              <a:gd name="T61" fmla="*/ 2031246116 h 806"/>
              <a:gd name="T62" fmla="*/ 2147483647 w 1340"/>
              <a:gd name="T63" fmla="*/ 2031246116 h 806"/>
              <a:gd name="T64" fmla="*/ 2147483647 w 1340"/>
              <a:gd name="T65" fmla="*/ 2031246116 h 806"/>
              <a:gd name="T66" fmla="*/ 2147483647 w 1340"/>
              <a:gd name="T67" fmla="*/ 2031246116 h 806"/>
              <a:gd name="T68" fmla="*/ 2147483647 w 1340"/>
              <a:gd name="T69" fmla="*/ 2031246116 h 806"/>
              <a:gd name="T70" fmla="*/ 2147483647 w 1340"/>
              <a:gd name="T71" fmla="*/ 2031246116 h 806"/>
              <a:gd name="T72" fmla="*/ 1978321935 w 1340"/>
              <a:gd name="T73" fmla="*/ 2031246116 h 806"/>
              <a:gd name="T74" fmla="*/ 1776709509 w 1340"/>
              <a:gd name="T75" fmla="*/ 2031246116 h 806"/>
              <a:gd name="T76" fmla="*/ 1577617635 w 1340"/>
              <a:gd name="T77" fmla="*/ 2031246116 h 806"/>
              <a:gd name="T78" fmla="*/ 1378526157 w 1340"/>
              <a:gd name="T79" fmla="*/ 2031246116 h 806"/>
              <a:gd name="T80" fmla="*/ 1176912143 w 1340"/>
              <a:gd name="T81" fmla="*/ 2031246116 h 806"/>
              <a:gd name="T82" fmla="*/ 977820666 w 1340"/>
              <a:gd name="T83" fmla="*/ 2031246116 h 806"/>
              <a:gd name="T84" fmla="*/ 778728990 w 1340"/>
              <a:gd name="T85" fmla="*/ 2031246116 h 806"/>
              <a:gd name="T86" fmla="*/ 577114976 w 1340"/>
              <a:gd name="T87" fmla="*/ 2031246116 h 806"/>
              <a:gd name="T88" fmla="*/ 388104020 w 1340"/>
              <a:gd name="T89" fmla="*/ 2031246116 h 806"/>
              <a:gd name="T90" fmla="*/ 189012493 w 1340"/>
              <a:gd name="T91" fmla="*/ 2031246116 h 806"/>
              <a:gd name="T92" fmla="*/ 0 w 1340"/>
              <a:gd name="T93" fmla="*/ 2031246116 h 806"/>
              <a:gd name="T94" fmla="*/ 0 w 1340"/>
              <a:gd name="T95" fmla="*/ 1864915854 h 806"/>
              <a:gd name="T96" fmla="*/ 0 w 1340"/>
              <a:gd name="T97" fmla="*/ 1708666214 h 806"/>
              <a:gd name="T98" fmla="*/ 0 w 1340"/>
              <a:gd name="T99" fmla="*/ 1554937126 h 806"/>
              <a:gd name="T100" fmla="*/ 0 w 1340"/>
              <a:gd name="T101" fmla="*/ 1398687486 h 806"/>
              <a:gd name="T102" fmla="*/ 0 w 1340"/>
              <a:gd name="T103" fmla="*/ 1232355636 h 806"/>
              <a:gd name="T104" fmla="*/ 0 w 1340"/>
              <a:gd name="T105" fmla="*/ 1076105996 h 806"/>
              <a:gd name="T106" fmla="*/ 0 w 1340"/>
              <a:gd name="T107" fmla="*/ 919857943 h 806"/>
              <a:gd name="T108" fmla="*/ 0 w 1340"/>
              <a:gd name="T109" fmla="*/ 766127466 h 806"/>
              <a:gd name="T110" fmla="*/ 0 w 1340"/>
              <a:gd name="T111" fmla="*/ 609877826 h 806"/>
              <a:gd name="T112" fmla="*/ 0 w 1340"/>
              <a:gd name="T113" fmla="*/ 443547564 h 806"/>
              <a:gd name="T114" fmla="*/ 0 w 1340"/>
              <a:gd name="T115" fmla="*/ 287297825 h 806"/>
              <a:gd name="T116" fmla="*/ 0 w 1340"/>
              <a:gd name="T117" fmla="*/ 131048135 h 806"/>
              <a:gd name="T118" fmla="*/ 10080624 w 1340"/>
              <a:gd name="T119" fmla="*/ 0 h 80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40"/>
              <a:gd name="T181" fmla="*/ 0 h 806"/>
              <a:gd name="T182" fmla="*/ 1340 w 1340"/>
              <a:gd name="T183" fmla="*/ 806 h 80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40" h="80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61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1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0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4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4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0"/>
                </a:lnTo>
                <a:lnTo>
                  <a:pt x="1340" y="599"/>
                </a:lnTo>
                <a:lnTo>
                  <a:pt x="1340" y="603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4"/>
                </a:lnTo>
                <a:lnTo>
                  <a:pt x="1340" y="643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5"/>
                </a:lnTo>
                <a:lnTo>
                  <a:pt x="1340" y="674"/>
                </a:lnTo>
                <a:lnTo>
                  <a:pt x="1340" y="678"/>
                </a:lnTo>
                <a:lnTo>
                  <a:pt x="1340" y="687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09"/>
                </a:lnTo>
                <a:lnTo>
                  <a:pt x="1340" y="718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40" y="753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4"/>
                </a:lnTo>
                <a:lnTo>
                  <a:pt x="1340" y="793"/>
                </a:lnTo>
                <a:lnTo>
                  <a:pt x="1340" y="797"/>
                </a:lnTo>
                <a:lnTo>
                  <a:pt x="1340" y="806"/>
                </a:lnTo>
                <a:lnTo>
                  <a:pt x="1332" y="806"/>
                </a:lnTo>
                <a:lnTo>
                  <a:pt x="1323" y="806"/>
                </a:lnTo>
                <a:lnTo>
                  <a:pt x="1314" y="806"/>
                </a:lnTo>
                <a:lnTo>
                  <a:pt x="1305" y="806"/>
                </a:lnTo>
                <a:lnTo>
                  <a:pt x="1301" y="806"/>
                </a:lnTo>
                <a:lnTo>
                  <a:pt x="1292" y="806"/>
                </a:lnTo>
                <a:lnTo>
                  <a:pt x="1283" y="806"/>
                </a:lnTo>
                <a:lnTo>
                  <a:pt x="1274" y="806"/>
                </a:lnTo>
                <a:lnTo>
                  <a:pt x="1265" y="806"/>
                </a:lnTo>
                <a:lnTo>
                  <a:pt x="1261" y="806"/>
                </a:lnTo>
                <a:lnTo>
                  <a:pt x="1252" y="806"/>
                </a:lnTo>
                <a:lnTo>
                  <a:pt x="1243" y="806"/>
                </a:lnTo>
                <a:lnTo>
                  <a:pt x="1235" y="806"/>
                </a:lnTo>
                <a:lnTo>
                  <a:pt x="1226" y="806"/>
                </a:lnTo>
                <a:lnTo>
                  <a:pt x="1221" y="806"/>
                </a:lnTo>
                <a:lnTo>
                  <a:pt x="1212" y="806"/>
                </a:lnTo>
                <a:lnTo>
                  <a:pt x="1204" y="806"/>
                </a:lnTo>
                <a:lnTo>
                  <a:pt x="1195" y="806"/>
                </a:lnTo>
                <a:lnTo>
                  <a:pt x="1186" y="806"/>
                </a:lnTo>
                <a:lnTo>
                  <a:pt x="1182" y="806"/>
                </a:lnTo>
                <a:lnTo>
                  <a:pt x="1173" y="806"/>
                </a:lnTo>
                <a:lnTo>
                  <a:pt x="1164" y="806"/>
                </a:lnTo>
                <a:lnTo>
                  <a:pt x="1155" y="806"/>
                </a:lnTo>
                <a:lnTo>
                  <a:pt x="1146" y="806"/>
                </a:lnTo>
                <a:lnTo>
                  <a:pt x="1142" y="806"/>
                </a:lnTo>
                <a:lnTo>
                  <a:pt x="1133" y="806"/>
                </a:lnTo>
                <a:lnTo>
                  <a:pt x="1124" y="806"/>
                </a:lnTo>
                <a:lnTo>
                  <a:pt x="1115" y="806"/>
                </a:lnTo>
                <a:lnTo>
                  <a:pt x="1111" y="806"/>
                </a:lnTo>
                <a:lnTo>
                  <a:pt x="1102" y="806"/>
                </a:lnTo>
                <a:lnTo>
                  <a:pt x="1093" y="806"/>
                </a:lnTo>
                <a:lnTo>
                  <a:pt x="1085" y="806"/>
                </a:lnTo>
                <a:lnTo>
                  <a:pt x="1076" y="806"/>
                </a:lnTo>
                <a:lnTo>
                  <a:pt x="1071" y="806"/>
                </a:lnTo>
                <a:lnTo>
                  <a:pt x="1063" y="806"/>
                </a:lnTo>
                <a:lnTo>
                  <a:pt x="1054" y="806"/>
                </a:lnTo>
                <a:lnTo>
                  <a:pt x="1045" y="806"/>
                </a:lnTo>
                <a:lnTo>
                  <a:pt x="1036" y="806"/>
                </a:lnTo>
                <a:lnTo>
                  <a:pt x="1032" y="806"/>
                </a:lnTo>
                <a:lnTo>
                  <a:pt x="1023" y="806"/>
                </a:lnTo>
                <a:lnTo>
                  <a:pt x="1014" y="806"/>
                </a:lnTo>
                <a:lnTo>
                  <a:pt x="1005" y="806"/>
                </a:lnTo>
                <a:lnTo>
                  <a:pt x="996" y="806"/>
                </a:lnTo>
                <a:lnTo>
                  <a:pt x="992" y="806"/>
                </a:lnTo>
                <a:lnTo>
                  <a:pt x="983" y="806"/>
                </a:lnTo>
                <a:lnTo>
                  <a:pt x="974" y="806"/>
                </a:lnTo>
                <a:lnTo>
                  <a:pt x="966" y="806"/>
                </a:lnTo>
                <a:lnTo>
                  <a:pt x="957" y="806"/>
                </a:lnTo>
                <a:lnTo>
                  <a:pt x="952" y="806"/>
                </a:lnTo>
                <a:lnTo>
                  <a:pt x="944" y="806"/>
                </a:lnTo>
                <a:lnTo>
                  <a:pt x="935" y="806"/>
                </a:lnTo>
                <a:lnTo>
                  <a:pt x="926" y="806"/>
                </a:lnTo>
                <a:lnTo>
                  <a:pt x="917" y="806"/>
                </a:lnTo>
                <a:lnTo>
                  <a:pt x="913" y="806"/>
                </a:lnTo>
                <a:lnTo>
                  <a:pt x="904" y="806"/>
                </a:lnTo>
                <a:lnTo>
                  <a:pt x="895" y="806"/>
                </a:lnTo>
                <a:lnTo>
                  <a:pt x="886" y="806"/>
                </a:lnTo>
                <a:lnTo>
                  <a:pt x="882" y="806"/>
                </a:lnTo>
                <a:lnTo>
                  <a:pt x="873" y="806"/>
                </a:lnTo>
                <a:lnTo>
                  <a:pt x="864" y="806"/>
                </a:lnTo>
                <a:lnTo>
                  <a:pt x="855" y="806"/>
                </a:lnTo>
                <a:lnTo>
                  <a:pt x="847" y="806"/>
                </a:lnTo>
                <a:lnTo>
                  <a:pt x="842" y="806"/>
                </a:lnTo>
                <a:lnTo>
                  <a:pt x="833" y="806"/>
                </a:lnTo>
                <a:lnTo>
                  <a:pt x="825" y="806"/>
                </a:lnTo>
                <a:lnTo>
                  <a:pt x="816" y="806"/>
                </a:lnTo>
                <a:lnTo>
                  <a:pt x="807" y="806"/>
                </a:lnTo>
                <a:lnTo>
                  <a:pt x="802" y="806"/>
                </a:lnTo>
                <a:lnTo>
                  <a:pt x="794" y="806"/>
                </a:lnTo>
                <a:lnTo>
                  <a:pt x="785" y="806"/>
                </a:lnTo>
                <a:lnTo>
                  <a:pt x="776" y="806"/>
                </a:lnTo>
                <a:lnTo>
                  <a:pt x="767" y="806"/>
                </a:lnTo>
                <a:lnTo>
                  <a:pt x="763" y="806"/>
                </a:lnTo>
                <a:lnTo>
                  <a:pt x="754" y="806"/>
                </a:lnTo>
                <a:lnTo>
                  <a:pt x="745" y="806"/>
                </a:lnTo>
                <a:lnTo>
                  <a:pt x="736" y="806"/>
                </a:lnTo>
                <a:lnTo>
                  <a:pt x="728" y="806"/>
                </a:lnTo>
                <a:lnTo>
                  <a:pt x="723" y="806"/>
                </a:lnTo>
                <a:lnTo>
                  <a:pt x="714" y="806"/>
                </a:lnTo>
                <a:lnTo>
                  <a:pt x="705" y="806"/>
                </a:lnTo>
                <a:lnTo>
                  <a:pt x="697" y="806"/>
                </a:lnTo>
                <a:lnTo>
                  <a:pt x="688" y="806"/>
                </a:lnTo>
                <a:lnTo>
                  <a:pt x="683" y="806"/>
                </a:lnTo>
                <a:lnTo>
                  <a:pt x="675" y="806"/>
                </a:lnTo>
                <a:lnTo>
                  <a:pt x="666" y="806"/>
                </a:lnTo>
                <a:lnTo>
                  <a:pt x="657" y="806"/>
                </a:lnTo>
                <a:lnTo>
                  <a:pt x="653" y="806"/>
                </a:lnTo>
                <a:lnTo>
                  <a:pt x="644" y="806"/>
                </a:lnTo>
                <a:lnTo>
                  <a:pt x="635" y="806"/>
                </a:lnTo>
                <a:lnTo>
                  <a:pt x="626" y="806"/>
                </a:lnTo>
                <a:lnTo>
                  <a:pt x="617" y="806"/>
                </a:lnTo>
                <a:lnTo>
                  <a:pt x="613" y="806"/>
                </a:lnTo>
                <a:lnTo>
                  <a:pt x="604" y="806"/>
                </a:lnTo>
                <a:lnTo>
                  <a:pt x="595" y="806"/>
                </a:lnTo>
                <a:lnTo>
                  <a:pt x="586" y="806"/>
                </a:lnTo>
                <a:lnTo>
                  <a:pt x="578" y="806"/>
                </a:lnTo>
                <a:lnTo>
                  <a:pt x="573" y="806"/>
                </a:lnTo>
                <a:lnTo>
                  <a:pt x="564" y="806"/>
                </a:lnTo>
                <a:lnTo>
                  <a:pt x="556" y="806"/>
                </a:lnTo>
                <a:lnTo>
                  <a:pt x="547" y="806"/>
                </a:lnTo>
                <a:lnTo>
                  <a:pt x="538" y="806"/>
                </a:lnTo>
                <a:lnTo>
                  <a:pt x="534" y="806"/>
                </a:lnTo>
                <a:lnTo>
                  <a:pt x="525" y="806"/>
                </a:lnTo>
                <a:lnTo>
                  <a:pt x="516" y="806"/>
                </a:lnTo>
                <a:lnTo>
                  <a:pt x="507" y="806"/>
                </a:lnTo>
                <a:lnTo>
                  <a:pt x="498" y="806"/>
                </a:lnTo>
                <a:lnTo>
                  <a:pt x="494" y="806"/>
                </a:lnTo>
                <a:lnTo>
                  <a:pt x="485" y="806"/>
                </a:lnTo>
                <a:lnTo>
                  <a:pt x="476" y="806"/>
                </a:lnTo>
                <a:lnTo>
                  <a:pt x="467" y="806"/>
                </a:lnTo>
                <a:lnTo>
                  <a:pt x="459" y="806"/>
                </a:lnTo>
                <a:lnTo>
                  <a:pt x="454" y="806"/>
                </a:lnTo>
                <a:lnTo>
                  <a:pt x="445" y="806"/>
                </a:lnTo>
                <a:lnTo>
                  <a:pt x="437" y="806"/>
                </a:lnTo>
                <a:lnTo>
                  <a:pt x="428" y="806"/>
                </a:lnTo>
                <a:lnTo>
                  <a:pt x="423" y="806"/>
                </a:lnTo>
                <a:lnTo>
                  <a:pt x="414" y="806"/>
                </a:lnTo>
                <a:lnTo>
                  <a:pt x="406" y="806"/>
                </a:lnTo>
                <a:lnTo>
                  <a:pt x="397" y="806"/>
                </a:lnTo>
                <a:lnTo>
                  <a:pt x="388" y="806"/>
                </a:lnTo>
                <a:lnTo>
                  <a:pt x="384" y="806"/>
                </a:lnTo>
                <a:lnTo>
                  <a:pt x="375" y="806"/>
                </a:lnTo>
                <a:lnTo>
                  <a:pt x="366" y="806"/>
                </a:lnTo>
                <a:lnTo>
                  <a:pt x="357" y="806"/>
                </a:lnTo>
                <a:lnTo>
                  <a:pt x="348" y="806"/>
                </a:lnTo>
                <a:lnTo>
                  <a:pt x="344" y="806"/>
                </a:lnTo>
                <a:lnTo>
                  <a:pt x="335" y="806"/>
                </a:lnTo>
                <a:lnTo>
                  <a:pt x="326" y="806"/>
                </a:lnTo>
                <a:lnTo>
                  <a:pt x="318" y="806"/>
                </a:lnTo>
                <a:lnTo>
                  <a:pt x="309" y="806"/>
                </a:lnTo>
                <a:lnTo>
                  <a:pt x="304" y="806"/>
                </a:lnTo>
                <a:lnTo>
                  <a:pt x="295" y="806"/>
                </a:lnTo>
                <a:lnTo>
                  <a:pt x="287" y="806"/>
                </a:lnTo>
                <a:lnTo>
                  <a:pt x="278" y="806"/>
                </a:lnTo>
                <a:lnTo>
                  <a:pt x="269" y="806"/>
                </a:lnTo>
                <a:lnTo>
                  <a:pt x="265" y="806"/>
                </a:lnTo>
                <a:lnTo>
                  <a:pt x="256" y="806"/>
                </a:lnTo>
                <a:lnTo>
                  <a:pt x="247" y="806"/>
                </a:lnTo>
                <a:lnTo>
                  <a:pt x="238" y="806"/>
                </a:lnTo>
                <a:lnTo>
                  <a:pt x="229" y="806"/>
                </a:lnTo>
                <a:lnTo>
                  <a:pt x="225" y="806"/>
                </a:lnTo>
                <a:lnTo>
                  <a:pt x="216" y="806"/>
                </a:lnTo>
                <a:lnTo>
                  <a:pt x="207" y="806"/>
                </a:lnTo>
                <a:lnTo>
                  <a:pt x="198" y="806"/>
                </a:lnTo>
                <a:lnTo>
                  <a:pt x="194" y="806"/>
                </a:lnTo>
                <a:lnTo>
                  <a:pt x="185" y="806"/>
                </a:lnTo>
                <a:lnTo>
                  <a:pt x="176" y="806"/>
                </a:lnTo>
                <a:lnTo>
                  <a:pt x="168" y="806"/>
                </a:lnTo>
                <a:lnTo>
                  <a:pt x="159" y="806"/>
                </a:lnTo>
                <a:lnTo>
                  <a:pt x="154" y="806"/>
                </a:lnTo>
                <a:lnTo>
                  <a:pt x="146" y="806"/>
                </a:lnTo>
                <a:lnTo>
                  <a:pt x="137" y="806"/>
                </a:lnTo>
                <a:lnTo>
                  <a:pt x="128" y="806"/>
                </a:lnTo>
                <a:lnTo>
                  <a:pt x="119" y="806"/>
                </a:lnTo>
                <a:lnTo>
                  <a:pt x="115" y="806"/>
                </a:lnTo>
                <a:lnTo>
                  <a:pt x="106" y="806"/>
                </a:lnTo>
                <a:lnTo>
                  <a:pt x="97" y="806"/>
                </a:lnTo>
                <a:lnTo>
                  <a:pt x="88" y="806"/>
                </a:lnTo>
                <a:lnTo>
                  <a:pt x="79" y="806"/>
                </a:lnTo>
                <a:lnTo>
                  <a:pt x="75" y="806"/>
                </a:lnTo>
                <a:lnTo>
                  <a:pt x="66" y="806"/>
                </a:lnTo>
                <a:lnTo>
                  <a:pt x="57" y="806"/>
                </a:lnTo>
                <a:lnTo>
                  <a:pt x="49" y="806"/>
                </a:lnTo>
                <a:lnTo>
                  <a:pt x="40" y="806"/>
                </a:lnTo>
                <a:lnTo>
                  <a:pt x="35" y="806"/>
                </a:lnTo>
                <a:lnTo>
                  <a:pt x="27" y="806"/>
                </a:lnTo>
                <a:lnTo>
                  <a:pt x="18" y="806"/>
                </a:lnTo>
                <a:lnTo>
                  <a:pt x="9" y="806"/>
                </a:lnTo>
                <a:lnTo>
                  <a:pt x="4" y="806"/>
                </a:lnTo>
                <a:lnTo>
                  <a:pt x="0" y="806"/>
                </a:lnTo>
                <a:lnTo>
                  <a:pt x="0" y="797"/>
                </a:lnTo>
                <a:lnTo>
                  <a:pt x="0" y="793"/>
                </a:lnTo>
                <a:lnTo>
                  <a:pt x="0" y="784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62"/>
                </a:lnTo>
                <a:lnTo>
                  <a:pt x="0" y="753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8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7"/>
                </a:lnTo>
                <a:lnTo>
                  <a:pt x="0" y="678"/>
                </a:lnTo>
                <a:lnTo>
                  <a:pt x="0" y="674"/>
                </a:lnTo>
                <a:lnTo>
                  <a:pt x="0" y="665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43"/>
                </a:lnTo>
                <a:lnTo>
                  <a:pt x="0" y="634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3"/>
                </a:lnTo>
                <a:lnTo>
                  <a:pt x="0" y="599"/>
                </a:lnTo>
                <a:lnTo>
                  <a:pt x="0" y="590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4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4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0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1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61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7" name="Freeform 39"/>
          <p:cNvSpPr>
            <a:spLocks/>
          </p:cNvSpPr>
          <p:nvPr/>
        </p:nvSpPr>
        <p:spPr bwMode="auto">
          <a:xfrm>
            <a:off x="2744790" y="2711452"/>
            <a:ext cx="2127250" cy="1252538"/>
          </a:xfrm>
          <a:custGeom>
            <a:avLst/>
            <a:gdLst>
              <a:gd name="T0" fmla="*/ 189012493 w 1340"/>
              <a:gd name="T1" fmla="*/ 0 h 789"/>
              <a:gd name="T2" fmla="*/ 388104020 w 1340"/>
              <a:gd name="T3" fmla="*/ 0 h 789"/>
              <a:gd name="T4" fmla="*/ 577114976 w 1340"/>
              <a:gd name="T5" fmla="*/ 0 h 789"/>
              <a:gd name="T6" fmla="*/ 778728990 w 1340"/>
              <a:gd name="T7" fmla="*/ 0 h 789"/>
              <a:gd name="T8" fmla="*/ 977820666 w 1340"/>
              <a:gd name="T9" fmla="*/ 0 h 789"/>
              <a:gd name="T10" fmla="*/ 1176912143 w 1340"/>
              <a:gd name="T11" fmla="*/ 0 h 789"/>
              <a:gd name="T12" fmla="*/ 1378526157 w 1340"/>
              <a:gd name="T13" fmla="*/ 0 h 789"/>
              <a:gd name="T14" fmla="*/ 1577617635 w 1340"/>
              <a:gd name="T15" fmla="*/ 0 h 789"/>
              <a:gd name="T16" fmla="*/ 1776709509 w 1340"/>
              <a:gd name="T17" fmla="*/ 0 h 789"/>
              <a:gd name="T18" fmla="*/ 1978321935 w 1340"/>
              <a:gd name="T19" fmla="*/ 0 h 789"/>
              <a:gd name="T20" fmla="*/ 2147483647 w 1340"/>
              <a:gd name="T21" fmla="*/ 0 h 789"/>
              <a:gd name="T22" fmla="*/ 2147483647 w 1340"/>
              <a:gd name="T23" fmla="*/ 0 h 789"/>
              <a:gd name="T24" fmla="*/ 2147483647 w 1340"/>
              <a:gd name="T25" fmla="*/ 0 h 789"/>
              <a:gd name="T26" fmla="*/ 2147483647 w 1340"/>
              <a:gd name="T27" fmla="*/ 0 h 789"/>
              <a:gd name="T28" fmla="*/ 2147483647 w 1340"/>
              <a:gd name="T29" fmla="*/ 0 h 789"/>
              <a:gd name="T30" fmla="*/ 2147483647 w 1340"/>
              <a:gd name="T31" fmla="*/ 0 h 789"/>
              <a:gd name="T32" fmla="*/ 2147483647 w 1340"/>
              <a:gd name="T33" fmla="*/ 0 h 789"/>
              <a:gd name="T34" fmla="*/ 2147483647 w 1340"/>
              <a:gd name="T35" fmla="*/ 156249751 h 789"/>
              <a:gd name="T36" fmla="*/ 2147483647 w 1340"/>
              <a:gd name="T37" fmla="*/ 312499502 h 789"/>
              <a:gd name="T38" fmla="*/ 2147483647 w 1340"/>
              <a:gd name="T39" fmla="*/ 466229940 h 789"/>
              <a:gd name="T40" fmla="*/ 2147483647 w 1340"/>
              <a:gd name="T41" fmla="*/ 622479642 h 789"/>
              <a:gd name="T42" fmla="*/ 2147483647 w 1340"/>
              <a:gd name="T43" fmla="*/ 788809969 h 789"/>
              <a:gd name="T44" fmla="*/ 2147483647 w 1340"/>
              <a:gd name="T45" fmla="*/ 945059869 h 789"/>
              <a:gd name="T46" fmla="*/ 2147483647 w 1340"/>
              <a:gd name="T47" fmla="*/ 1101309571 h 789"/>
              <a:gd name="T48" fmla="*/ 2147483647 w 1340"/>
              <a:gd name="T49" fmla="*/ 1255038322 h 789"/>
              <a:gd name="T50" fmla="*/ 2147483647 w 1340"/>
              <a:gd name="T51" fmla="*/ 1411288024 h 789"/>
              <a:gd name="T52" fmla="*/ 2147483647 w 1340"/>
              <a:gd name="T53" fmla="*/ 1577618351 h 789"/>
              <a:gd name="T54" fmla="*/ 2147483647 w 1340"/>
              <a:gd name="T55" fmla="*/ 1733868449 h 789"/>
              <a:gd name="T56" fmla="*/ 2147483647 w 1340"/>
              <a:gd name="T57" fmla="*/ 1890118151 h 789"/>
              <a:gd name="T58" fmla="*/ 2147483647 w 1340"/>
              <a:gd name="T59" fmla="*/ 1988405047 h 789"/>
              <a:gd name="T60" fmla="*/ 2147483647 w 1340"/>
              <a:gd name="T61" fmla="*/ 1988405047 h 789"/>
              <a:gd name="T62" fmla="*/ 2147483647 w 1340"/>
              <a:gd name="T63" fmla="*/ 1988405047 h 789"/>
              <a:gd name="T64" fmla="*/ 2147483647 w 1340"/>
              <a:gd name="T65" fmla="*/ 1988405047 h 789"/>
              <a:gd name="T66" fmla="*/ 2147483647 w 1340"/>
              <a:gd name="T67" fmla="*/ 1988405047 h 789"/>
              <a:gd name="T68" fmla="*/ 2147483647 w 1340"/>
              <a:gd name="T69" fmla="*/ 1988405047 h 789"/>
              <a:gd name="T70" fmla="*/ 2121971583 w 1340"/>
              <a:gd name="T71" fmla="*/ 1988405047 h 789"/>
              <a:gd name="T72" fmla="*/ 1922878518 w 1340"/>
              <a:gd name="T73" fmla="*/ 1988405047 h 789"/>
              <a:gd name="T74" fmla="*/ 1721266092 w 1340"/>
              <a:gd name="T75" fmla="*/ 1988405047 h 789"/>
              <a:gd name="T76" fmla="*/ 1522174217 w 1340"/>
              <a:gd name="T77" fmla="*/ 1988405047 h 789"/>
              <a:gd name="T78" fmla="*/ 1323082740 w 1340"/>
              <a:gd name="T79" fmla="*/ 1988405047 h 789"/>
              <a:gd name="T80" fmla="*/ 1121468726 w 1340"/>
              <a:gd name="T81" fmla="*/ 1988405047 h 789"/>
              <a:gd name="T82" fmla="*/ 922377248 w 1340"/>
              <a:gd name="T83" fmla="*/ 1988405047 h 789"/>
              <a:gd name="T84" fmla="*/ 723285572 w 1340"/>
              <a:gd name="T85" fmla="*/ 1988405047 h 789"/>
              <a:gd name="T86" fmla="*/ 521671558 w 1340"/>
              <a:gd name="T87" fmla="*/ 1988405047 h 789"/>
              <a:gd name="T88" fmla="*/ 322579982 w 1340"/>
              <a:gd name="T89" fmla="*/ 1988405047 h 789"/>
              <a:gd name="T90" fmla="*/ 123486867 w 1340"/>
              <a:gd name="T91" fmla="*/ 1988405047 h 789"/>
              <a:gd name="T92" fmla="*/ 0 w 1340"/>
              <a:gd name="T93" fmla="*/ 1932961605 h 789"/>
              <a:gd name="T94" fmla="*/ 0 w 1340"/>
              <a:gd name="T95" fmla="*/ 1779231266 h 789"/>
              <a:gd name="T96" fmla="*/ 0 w 1340"/>
              <a:gd name="T97" fmla="*/ 1622981168 h 789"/>
              <a:gd name="T98" fmla="*/ 0 w 1340"/>
              <a:gd name="T99" fmla="*/ 1466731466 h 789"/>
              <a:gd name="T100" fmla="*/ 0 w 1340"/>
              <a:gd name="T101" fmla="*/ 1300401139 h 789"/>
              <a:gd name="T102" fmla="*/ 0 w 1340"/>
              <a:gd name="T103" fmla="*/ 1144151437 h 789"/>
              <a:gd name="T104" fmla="*/ 0 w 1340"/>
              <a:gd name="T105" fmla="*/ 990422686 h 789"/>
              <a:gd name="T106" fmla="*/ 0 w 1340"/>
              <a:gd name="T107" fmla="*/ 834172984 h 789"/>
              <a:gd name="T108" fmla="*/ 0 w 1340"/>
              <a:gd name="T109" fmla="*/ 677923084 h 789"/>
              <a:gd name="T110" fmla="*/ 0 w 1340"/>
              <a:gd name="T111" fmla="*/ 511592757 h 789"/>
              <a:gd name="T112" fmla="*/ 0 w 1340"/>
              <a:gd name="T113" fmla="*/ 355342956 h 789"/>
              <a:gd name="T114" fmla="*/ 0 w 1340"/>
              <a:gd name="T115" fmla="*/ 201612568 h 789"/>
              <a:gd name="T116" fmla="*/ 0 w 1340"/>
              <a:gd name="T117" fmla="*/ 45362829 h 789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40"/>
              <a:gd name="T178" fmla="*/ 0 h 789"/>
              <a:gd name="T179" fmla="*/ 1340 w 1340"/>
              <a:gd name="T180" fmla="*/ 789 h 789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40" h="78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5"/>
                </a:lnTo>
                <a:lnTo>
                  <a:pt x="1340" y="679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6"/>
                </a:lnTo>
                <a:lnTo>
                  <a:pt x="1340" y="710"/>
                </a:lnTo>
                <a:lnTo>
                  <a:pt x="1340" y="719"/>
                </a:lnTo>
                <a:lnTo>
                  <a:pt x="1340" y="723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50"/>
                </a:lnTo>
                <a:lnTo>
                  <a:pt x="1340" y="754"/>
                </a:lnTo>
                <a:lnTo>
                  <a:pt x="1340" y="763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32" y="789"/>
                </a:lnTo>
                <a:lnTo>
                  <a:pt x="1323" y="789"/>
                </a:lnTo>
                <a:lnTo>
                  <a:pt x="1314" y="789"/>
                </a:lnTo>
                <a:lnTo>
                  <a:pt x="1305" y="789"/>
                </a:lnTo>
                <a:lnTo>
                  <a:pt x="1301" y="789"/>
                </a:lnTo>
                <a:lnTo>
                  <a:pt x="1292" y="789"/>
                </a:lnTo>
                <a:lnTo>
                  <a:pt x="1283" y="789"/>
                </a:lnTo>
                <a:lnTo>
                  <a:pt x="1274" y="789"/>
                </a:lnTo>
                <a:lnTo>
                  <a:pt x="1265" y="789"/>
                </a:lnTo>
                <a:lnTo>
                  <a:pt x="1261" y="789"/>
                </a:lnTo>
                <a:lnTo>
                  <a:pt x="1252" y="789"/>
                </a:lnTo>
                <a:lnTo>
                  <a:pt x="1243" y="789"/>
                </a:lnTo>
                <a:lnTo>
                  <a:pt x="1235" y="789"/>
                </a:lnTo>
                <a:lnTo>
                  <a:pt x="1226" y="789"/>
                </a:lnTo>
                <a:lnTo>
                  <a:pt x="1221" y="789"/>
                </a:lnTo>
                <a:lnTo>
                  <a:pt x="1212" y="789"/>
                </a:lnTo>
                <a:lnTo>
                  <a:pt x="1204" y="789"/>
                </a:lnTo>
                <a:lnTo>
                  <a:pt x="1195" y="789"/>
                </a:lnTo>
                <a:lnTo>
                  <a:pt x="1186" y="789"/>
                </a:lnTo>
                <a:lnTo>
                  <a:pt x="1182" y="789"/>
                </a:lnTo>
                <a:lnTo>
                  <a:pt x="1173" y="789"/>
                </a:lnTo>
                <a:lnTo>
                  <a:pt x="1164" y="789"/>
                </a:lnTo>
                <a:lnTo>
                  <a:pt x="1155" y="789"/>
                </a:lnTo>
                <a:lnTo>
                  <a:pt x="1146" y="789"/>
                </a:lnTo>
                <a:lnTo>
                  <a:pt x="1142" y="789"/>
                </a:lnTo>
                <a:lnTo>
                  <a:pt x="1133" y="789"/>
                </a:lnTo>
                <a:lnTo>
                  <a:pt x="1124" y="789"/>
                </a:lnTo>
                <a:lnTo>
                  <a:pt x="1115" y="789"/>
                </a:lnTo>
                <a:lnTo>
                  <a:pt x="1111" y="789"/>
                </a:lnTo>
                <a:lnTo>
                  <a:pt x="1102" y="789"/>
                </a:lnTo>
                <a:lnTo>
                  <a:pt x="1093" y="789"/>
                </a:lnTo>
                <a:lnTo>
                  <a:pt x="1085" y="789"/>
                </a:lnTo>
                <a:lnTo>
                  <a:pt x="1076" y="789"/>
                </a:lnTo>
                <a:lnTo>
                  <a:pt x="1071" y="789"/>
                </a:lnTo>
                <a:lnTo>
                  <a:pt x="1063" y="789"/>
                </a:lnTo>
                <a:lnTo>
                  <a:pt x="1054" y="789"/>
                </a:lnTo>
                <a:lnTo>
                  <a:pt x="1045" y="789"/>
                </a:lnTo>
                <a:lnTo>
                  <a:pt x="1036" y="789"/>
                </a:lnTo>
                <a:lnTo>
                  <a:pt x="1032" y="789"/>
                </a:lnTo>
                <a:lnTo>
                  <a:pt x="1023" y="789"/>
                </a:lnTo>
                <a:lnTo>
                  <a:pt x="1014" y="789"/>
                </a:lnTo>
                <a:lnTo>
                  <a:pt x="1005" y="789"/>
                </a:lnTo>
                <a:lnTo>
                  <a:pt x="996" y="789"/>
                </a:lnTo>
                <a:lnTo>
                  <a:pt x="992" y="789"/>
                </a:lnTo>
                <a:lnTo>
                  <a:pt x="983" y="789"/>
                </a:lnTo>
                <a:lnTo>
                  <a:pt x="974" y="789"/>
                </a:lnTo>
                <a:lnTo>
                  <a:pt x="966" y="789"/>
                </a:lnTo>
                <a:lnTo>
                  <a:pt x="957" y="789"/>
                </a:lnTo>
                <a:lnTo>
                  <a:pt x="952" y="789"/>
                </a:lnTo>
                <a:lnTo>
                  <a:pt x="944" y="789"/>
                </a:lnTo>
                <a:lnTo>
                  <a:pt x="935" y="789"/>
                </a:lnTo>
                <a:lnTo>
                  <a:pt x="926" y="789"/>
                </a:lnTo>
                <a:lnTo>
                  <a:pt x="917" y="789"/>
                </a:lnTo>
                <a:lnTo>
                  <a:pt x="913" y="789"/>
                </a:lnTo>
                <a:lnTo>
                  <a:pt x="904" y="789"/>
                </a:lnTo>
                <a:lnTo>
                  <a:pt x="895" y="789"/>
                </a:lnTo>
                <a:lnTo>
                  <a:pt x="886" y="789"/>
                </a:lnTo>
                <a:lnTo>
                  <a:pt x="882" y="789"/>
                </a:lnTo>
                <a:lnTo>
                  <a:pt x="873" y="789"/>
                </a:lnTo>
                <a:lnTo>
                  <a:pt x="864" y="789"/>
                </a:lnTo>
                <a:lnTo>
                  <a:pt x="855" y="789"/>
                </a:lnTo>
                <a:lnTo>
                  <a:pt x="847" y="789"/>
                </a:lnTo>
                <a:lnTo>
                  <a:pt x="842" y="789"/>
                </a:lnTo>
                <a:lnTo>
                  <a:pt x="833" y="789"/>
                </a:lnTo>
                <a:lnTo>
                  <a:pt x="825" y="789"/>
                </a:lnTo>
                <a:lnTo>
                  <a:pt x="816" y="789"/>
                </a:lnTo>
                <a:lnTo>
                  <a:pt x="807" y="789"/>
                </a:lnTo>
                <a:lnTo>
                  <a:pt x="802" y="789"/>
                </a:lnTo>
                <a:lnTo>
                  <a:pt x="794" y="789"/>
                </a:lnTo>
                <a:lnTo>
                  <a:pt x="785" y="789"/>
                </a:lnTo>
                <a:lnTo>
                  <a:pt x="776" y="789"/>
                </a:lnTo>
                <a:lnTo>
                  <a:pt x="767" y="789"/>
                </a:lnTo>
                <a:lnTo>
                  <a:pt x="763" y="789"/>
                </a:lnTo>
                <a:lnTo>
                  <a:pt x="754" y="789"/>
                </a:lnTo>
                <a:lnTo>
                  <a:pt x="745" y="789"/>
                </a:lnTo>
                <a:lnTo>
                  <a:pt x="736" y="789"/>
                </a:lnTo>
                <a:lnTo>
                  <a:pt x="728" y="789"/>
                </a:lnTo>
                <a:lnTo>
                  <a:pt x="723" y="789"/>
                </a:lnTo>
                <a:lnTo>
                  <a:pt x="714" y="789"/>
                </a:lnTo>
                <a:lnTo>
                  <a:pt x="705" y="789"/>
                </a:lnTo>
                <a:lnTo>
                  <a:pt x="697" y="789"/>
                </a:lnTo>
                <a:lnTo>
                  <a:pt x="688" y="789"/>
                </a:lnTo>
                <a:lnTo>
                  <a:pt x="683" y="789"/>
                </a:lnTo>
                <a:lnTo>
                  <a:pt x="675" y="789"/>
                </a:lnTo>
                <a:lnTo>
                  <a:pt x="666" y="789"/>
                </a:lnTo>
                <a:lnTo>
                  <a:pt x="657" y="789"/>
                </a:lnTo>
                <a:lnTo>
                  <a:pt x="653" y="789"/>
                </a:lnTo>
                <a:lnTo>
                  <a:pt x="644" y="789"/>
                </a:lnTo>
                <a:lnTo>
                  <a:pt x="635" y="789"/>
                </a:lnTo>
                <a:lnTo>
                  <a:pt x="626" y="789"/>
                </a:lnTo>
                <a:lnTo>
                  <a:pt x="617" y="789"/>
                </a:lnTo>
                <a:lnTo>
                  <a:pt x="613" y="789"/>
                </a:lnTo>
                <a:lnTo>
                  <a:pt x="604" y="789"/>
                </a:lnTo>
                <a:lnTo>
                  <a:pt x="595" y="789"/>
                </a:lnTo>
                <a:lnTo>
                  <a:pt x="586" y="789"/>
                </a:lnTo>
                <a:lnTo>
                  <a:pt x="578" y="789"/>
                </a:lnTo>
                <a:lnTo>
                  <a:pt x="573" y="789"/>
                </a:lnTo>
                <a:lnTo>
                  <a:pt x="564" y="789"/>
                </a:lnTo>
                <a:lnTo>
                  <a:pt x="556" y="789"/>
                </a:lnTo>
                <a:lnTo>
                  <a:pt x="547" y="789"/>
                </a:lnTo>
                <a:lnTo>
                  <a:pt x="538" y="789"/>
                </a:lnTo>
                <a:lnTo>
                  <a:pt x="534" y="789"/>
                </a:lnTo>
                <a:lnTo>
                  <a:pt x="525" y="789"/>
                </a:lnTo>
                <a:lnTo>
                  <a:pt x="516" y="789"/>
                </a:lnTo>
                <a:lnTo>
                  <a:pt x="507" y="789"/>
                </a:lnTo>
                <a:lnTo>
                  <a:pt x="498" y="789"/>
                </a:lnTo>
                <a:lnTo>
                  <a:pt x="494" y="789"/>
                </a:lnTo>
                <a:lnTo>
                  <a:pt x="485" y="789"/>
                </a:lnTo>
                <a:lnTo>
                  <a:pt x="476" y="789"/>
                </a:lnTo>
                <a:lnTo>
                  <a:pt x="467" y="789"/>
                </a:lnTo>
                <a:lnTo>
                  <a:pt x="459" y="789"/>
                </a:lnTo>
                <a:lnTo>
                  <a:pt x="454" y="789"/>
                </a:lnTo>
                <a:lnTo>
                  <a:pt x="445" y="789"/>
                </a:lnTo>
                <a:lnTo>
                  <a:pt x="437" y="789"/>
                </a:lnTo>
                <a:lnTo>
                  <a:pt x="428" y="789"/>
                </a:lnTo>
                <a:lnTo>
                  <a:pt x="423" y="789"/>
                </a:lnTo>
                <a:lnTo>
                  <a:pt x="414" y="789"/>
                </a:lnTo>
                <a:lnTo>
                  <a:pt x="406" y="789"/>
                </a:lnTo>
                <a:lnTo>
                  <a:pt x="397" y="789"/>
                </a:lnTo>
                <a:lnTo>
                  <a:pt x="388" y="789"/>
                </a:lnTo>
                <a:lnTo>
                  <a:pt x="384" y="789"/>
                </a:lnTo>
                <a:lnTo>
                  <a:pt x="375" y="789"/>
                </a:lnTo>
                <a:lnTo>
                  <a:pt x="366" y="789"/>
                </a:lnTo>
                <a:lnTo>
                  <a:pt x="357" y="789"/>
                </a:lnTo>
                <a:lnTo>
                  <a:pt x="348" y="789"/>
                </a:lnTo>
                <a:lnTo>
                  <a:pt x="344" y="789"/>
                </a:lnTo>
                <a:lnTo>
                  <a:pt x="335" y="789"/>
                </a:lnTo>
                <a:lnTo>
                  <a:pt x="326" y="789"/>
                </a:lnTo>
                <a:lnTo>
                  <a:pt x="318" y="789"/>
                </a:lnTo>
                <a:lnTo>
                  <a:pt x="309" y="789"/>
                </a:lnTo>
                <a:lnTo>
                  <a:pt x="304" y="789"/>
                </a:lnTo>
                <a:lnTo>
                  <a:pt x="295" y="789"/>
                </a:lnTo>
                <a:lnTo>
                  <a:pt x="287" y="789"/>
                </a:lnTo>
                <a:lnTo>
                  <a:pt x="278" y="789"/>
                </a:lnTo>
                <a:lnTo>
                  <a:pt x="269" y="789"/>
                </a:lnTo>
                <a:lnTo>
                  <a:pt x="265" y="789"/>
                </a:lnTo>
                <a:lnTo>
                  <a:pt x="256" y="789"/>
                </a:lnTo>
                <a:lnTo>
                  <a:pt x="247" y="789"/>
                </a:lnTo>
                <a:lnTo>
                  <a:pt x="238" y="789"/>
                </a:lnTo>
                <a:lnTo>
                  <a:pt x="229" y="789"/>
                </a:lnTo>
                <a:lnTo>
                  <a:pt x="225" y="789"/>
                </a:lnTo>
                <a:lnTo>
                  <a:pt x="216" y="789"/>
                </a:lnTo>
                <a:lnTo>
                  <a:pt x="207" y="789"/>
                </a:lnTo>
                <a:lnTo>
                  <a:pt x="198" y="789"/>
                </a:lnTo>
                <a:lnTo>
                  <a:pt x="194" y="789"/>
                </a:lnTo>
                <a:lnTo>
                  <a:pt x="185" y="789"/>
                </a:lnTo>
                <a:lnTo>
                  <a:pt x="176" y="789"/>
                </a:lnTo>
                <a:lnTo>
                  <a:pt x="168" y="789"/>
                </a:lnTo>
                <a:lnTo>
                  <a:pt x="159" y="789"/>
                </a:lnTo>
                <a:lnTo>
                  <a:pt x="154" y="789"/>
                </a:lnTo>
                <a:lnTo>
                  <a:pt x="146" y="789"/>
                </a:lnTo>
                <a:lnTo>
                  <a:pt x="137" y="789"/>
                </a:lnTo>
                <a:lnTo>
                  <a:pt x="128" y="789"/>
                </a:lnTo>
                <a:lnTo>
                  <a:pt x="119" y="789"/>
                </a:lnTo>
                <a:lnTo>
                  <a:pt x="115" y="789"/>
                </a:lnTo>
                <a:lnTo>
                  <a:pt x="106" y="789"/>
                </a:lnTo>
                <a:lnTo>
                  <a:pt x="97" y="789"/>
                </a:lnTo>
                <a:lnTo>
                  <a:pt x="88" y="789"/>
                </a:lnTo>
                <a:lnTo>
                  <a:pt x="79" y="789"/>
                </a:lnTo>
                <a:lnTo>
                  <a:pt x="75" y="789"/>
                </a:lnTo>
                <a:lnTo>
                  <a:pt x="66" y="789"/>
                </a:lnTo>
                <a:lnTo>
                  <a:pt x="57" y="789"/>
                </a:lnTo>
                <a:lnTo>
                  <a:pt x="49" y="789"/>
                </a:lnTo>
                <a:lnTo>
                  <a:pt x="40" y="789"/>
                </a:lnTo>
                <a:lnTo>
                  <a:pt x="35" y="789"/>
                </a:lnTo>
                <a:lnTo>
                  <a:pt x="27" y="789"/>
                </a:lnTo>
                <a:lnTo>
                  <a:pt x="18" y="789"/>
                </a:lnTo>
                <a:lnTo>
                  <a:pt x="9" y="789"/>
                </a:lnTo>
                <a:lnTo>
                  <a:pt x="4" y="789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3"/>
                </a:lnTo>
                <a:lnTo>
                  <a:pt x="0" y="754"/>
                </a:lnTo>
                <a:lnTo>
                  <a:pt x="0" y="750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3"/>
                </a:lnTo>
                <a:lnTo>
                  <a:pt x="0" y="719"/>
                </a:lnTo>
                <a:lnTo>
                  <a:pt x="0" y="710"/>
                </a:lnTo>
                <a:lnTo>
                  <a:pt x="0" y="706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79"/>
                </a:lnTo>
                <a:lnTo>
                  <a:pt x="0" y="675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8" name="Freeform 40"/>
          <p:cNvSpPr>
            <a:spLocks/>
          </p:cNvSpPr>
          <p:nvPr/>
        </p:nvSpPr>
        <p:spPr bwMode="auto">
          <a:xfrm>
            <a:off x="2744790" y="2711452"/>
            <a:ext cx="2127250" cy="1252538"/>
          </a:xfrm>
          <a:custGeom>
            <a:avLst/>
            <a:gdLst>
              <a:gd name="T0" fmla="*/ 189012493 w 1340"/>
              <a:gd name="T1" fmla="*/ 0 h 789"/>
              <a:gd name="T2" fmla="*/ 388104020 w 1340"/>
              <a:gd name="T3" fmla="*/ 0 h 789"/>
              <a:gd name="T4" fmla="*/ 577114976 w 1340"/>
              <a:gd name="T5" fmla="*/ 0 h 789"/>
              <a:gd name="T6" fmla="*/ 778728990 w 1340"/>
              <a:gd name="T7" fmla="*/ 0 h 789"/>
              <a:gd name="T8" fmla="*/ 977820666 w 1340"/>
              <a:gd name="T9" fmla="*/ 0 h 789"/>
              <a:gd name="T10" fmla="*/ 1176912143 w 1340"/>
              <a:gd name="T11" fmla="*/ 0 h 789"/>
              <a:gd name="T12" fmla="*/ 1378526157 w 1340"/>
              <a:gd name="T13" fmla="*/ 0 h 789"/>
              <a:gd name="T14" fmla="*/ 1577617635 w 1340"/>
              <a:gd name="T15" fmla="*/ 0 h 789"/>
              <a:gd name="T16" fmla="*/ 1776709509 w 1340"/>
              <a:gd name="T17" fmla="*/ 0 h 789"/>
              <a:gd name="T18" fmla="*/ 1978321935 w 1340"/>
              <a:gd name="T19" fmla="*/ 0 h 789"/>
              <a:gd name="T20" fmla="*/ 2147483647 w 1340"/>
              <a:gd name="T21" fmla="*/ 0 h 789"/>
              <a:gd name="T22" fmla="*/ 2147483647 w 1340"/>
              <a:gd name="T23" fmla="*/ 0 h 789"/>
              <a:gd name="T24" fmla="*/ 2147483647 w 1340"/>
              <a:gd name="T25" fmla="*/ 0 h 789"/>
              <a:gd name="T26" fmla="*/ 2147483647 w 1340"/>
              <a:gd name="T27" fmla="*/ 0 h 789"/>
              <a:gd name="T28" fmla="*/ 2147483647 w 1340"/>
              <a:gd name="T29" fmla="*/ 0 h 789"/>
              <a:gd name="T30" fmla="*/ 2147483647 w 1340"/>
              <a:gd name="T31" fmla="*/ 0 h 789"/>
              <a:gd name="T32" fmla="*/ 2147483647 w 1340"/>
              <a:gd name="T33" fmla="*/ 0 h 789"/>
              <a:gd name="T34" fmla="*/ 2147483647 w 1340"/>
              <a:gd name="T35" fmla="*/ 156249751 h 789"/>
              <a:gd name="T36" fmla="*/ 2147483647 w 1340"/>
              <a:gd name="T37" fmla="*/ 312499502 h 789"/>
              <a:gd name="T38" fmla="*/ 2147483647 w 1340"/>
              <a:gd name="T39" fmla="*/ 466229940 h 789"/>
              <a:gd name="T40" fmla="*/ 2147483647 w 1340"/>
              <a:gd name="T41" fmla="*/ 622479642 h 789"/>
              <a:gd name="T42" fmla="*/ 2147483647 w 1340"/>
              <a:gd name="T43" fmla="*/ 788809969 h 789"/>
              <a:gd name="T44" fmla="*/ 2147483647 w 1340"/>
              <a:gd name="T45" fmla="*/ 945059869 h 789"/>
              <a:gd name="T46" fmla="*/ 2147483647 w 1340"/>
              <a:gd name="T47" fmla="*/ 1101309571 h 789"/>
              <a:gd name="T48" fmla="*/ 2147483647 w 1340"/>
              <a:gd name="T49" fmla="*/ 1255038322 h 789"/>
              <a:gd name="T50" fmla="*/ 2147483647 w 1340"/>
              <a:gd name="T51" fmla="*/ 1411288024 h 789"/>
              <a:gd name="T52" fmla="*/ 2147483647 w 1340"/>
              <a:gd name="T53" fmla="*/ 1577618351 h 789"/>
              <a:gd name="T54" fmla="*/ 2147483647 w 1340"/>
              <a:gd name="T55" fmla="*/ 1733868449 h 789"/>
              <a:gd name="T56" fmla="*/ 2147483647 w 1340"/>
              <a:gd name="T57" fmla="*/ 1890118151 h 789"/>
              <a:gd name="T58" fmla="*/ 2147483647 w 1340"/>
              <a:gd name="T59" fmla="*/ 1988405047 h 789"/>
              <a:gd name="T60" fmla="*/ 2147483647 w 1340"/>
              <a:gd name="T61" fmla="*/ 1988405047 h 789"/>
              <a:gd name="T62" fmla="*/ 2147483647 w 1340"/>
              <a:gd name="T63" fmla="*/ 1988405047 h 789"/>
              <a:gd name="T64" fmla="*/ 2147483647 w 1340"/>
              <a:gd name="T65" fmla="*/ 1988405047 h 789"/>
              <a:gd name="T66" fmla="*/ 2147483647 w 1340"/>
              <a:gd name="T67" fmla="*/ 1988405047 h 789"/>
              <a:gd name="T68" fmla="*/ 2147483647 w 1340"/>
              <a:gd name="T69" fmla="*/ 1988405047 h 789"/>
              <a:gd name="T70" fmla="*/ 2121971583 w 1340"/>
              <a:gd name="T71" fmla="*/ 1988405047 h 789"/>
              <a:gd name="T72" fmla="*/ 1922878518 w 1340"/>
              <a:gd name="T73" fmla="*/ 1988405047 h 789"/>
              <a:gd name="T74" fmla="*/ 1721266092 w 1340"/>
              <a:gd name="T75" fmla="*/ 1988405047 h 789"/>
              <a:gd name="T76" fmla="*/ 1522174217 w 1340"/>
              <a:gd name="T77" fmla="*/ 1988405047 h 789"/>
              <a:gd name="T78" fmla="*/ 1323082740 w 1340"/>
              <a:gd name="T79" fmla="*/ 1988405047 h 789"/>
              <a:gd name="T80" fmla="*/ 1121468726 w 1340"/>
              <a:gd name="T81" fmla="*/ 1988405047 h 789"/>
              <a:gd name="T82" fmla="*/ 922377248 w 1340"/>
              <a:gd name="T83" fmla="*/ 1988405047 h 789"/>
              <a:gd name="T84" fmla="*/ 723285572 w 1340"/>
              <a:gd name="T85" fmla="*/ 1988405047 h 789"/>
              <a:gd name="T86" fmla="*/ 521671558 w 1340"/>
              <a:gd name="T87" fmla="*/ 1988405047 h 789"/>
              <a:gd name="T88" fmla="*/ 322579982 w 1340"/>
              <a:gd name="T89" fmla="*/ 1988405047 h 789"/>
              <a:gd name="T90" fmla="*/ 123486867 w 1340"/>
              <a:gd name="T91" fmla="*/ 1988405047 h 789"/>
              <a:gd name="T92" fmla="*/ 0 w 1340"/>
              <a:gd name="T93" fmla="*/ 1932961605 h 789"/>
              <a:gd name="T94" fmla="*/ 0 w 1340"/>
              <a:gd name="T95" fmla="*/ 1779231266 h 789"/>
              <a:gd name="T96" fmla="*/ 0 w 1340"/>
              <a:gd name="T97" fmla="*/ 1622981168 h 789"/>
              <a:gd name="T98" fmla="*/ 0 w 1340"/>
              <a:gd name="T99" fmla="*/ 1466731466 h 789"/>
              <a:gd name="T100" fmla="*/ 0 w 1340"/>
              <a:gd name="T101" fmla="*/ 1300401139 h 789"/>
              <a:gd name="T102" fmla="*/ 0 w 1340"/>
              <a:gd name="T103" fmla="*/ 1144151437 h 789"/>
              <a:gd name="T104" fmla="*/ 0 w 1340"/>
              <a:gd name="T105" fmla="*/ 990422686 h 789"/>
              <a:gd name="T106" fmla="*/ 0 w 1340"/>
              <a:gd name="T107" fmla="*/ 834172984 h 789"/>
              <a:gd name="T108" fmla="*/ 0 w 1340"/>
              <a:gd name="T109" fmla="*/ 677923084 h 789"/>
              <a:gd name="T110" fmla="*/ 0 w 1340"/>
              <a:gd name="T111" fmla="*/ 511592757 h 789"/>
              <a:gd name="T112" fmla="*/ 0 w 1340"/>
              <a:gd name="T113" fmla="*/ 355342956 h 789"/>
              <a:gd name="T114" fmla="*/ 0 w 1340"/>
              <a:gd name="T115" fmla="*/ 201612568 h 789"/>
              <a:gd name="T116" fmla="*/ 0 w 1340"/>
              <a:gd name="T117" fmla="*/ 45362829 h 789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40"/>
              <a:gd name="T178" fmla="*/ 0 h 789"/>
              <a:gd name="T179" fmla="*/ 1340 w 1340"/>
              <a:gd name="T180" fmla="*/ 789 h 789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40" h="78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5"/>
                </a:lnTo>
                <a:lnTo>
                  <a:pt x="1340" y="679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6"/>
                </a:lnTo>
                <a:lnTo>
                  <a:pt x="1340" y="710"/>
                </a:lnTo>
                <a:lnTo>
                  <a:pt x="1340" y="719"/>
                </a:lnTo>
                <a:lnTo>
                  <a:pt x="1340" y="723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50"/>
                </a:lnTo>
                <a:lnTo>
                  <a:pt x="1340" y="754"/>
                </a:lnTo>
                <a:lnTo>
                  <a:pt x="1340" y="763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32" y="789"/>
                </a:lnTo>
                <a:lnTo>
                  <a:pt x="1323" y="789"/>
                </a:lnTo>
                <a:lnTo>
                  <a:pt x="1314" y="789"/>
                </a:lnTo>
                <a:lnTo>
                  <a:pt x="1305" y="789"/>
                </a:lnTo>
                <a:lnTo>
                  <a:pt x="1301" y="789"/>
                </a:lnTo>
                <a:lnTo>
                  <a:pt x="1292" y="789"/>
                </a:lnTo>
                <a:lnTo>
                  <a:pt x="1283" y="789"/>
                </a:lnTo>
                <a:lnTo>
                  <a:pt x="1274" y="789"/>
                </a:lnTo>
                <a:lnTo>
                  <a:pt x="1265" y="789"/>
                </a:lnTo>
                <a:lnTo>
                  <a:pt x="1261" y="789"/>
                </a:lnTo>
                <a:lnTo>
                  <a:pt x="1252" y="789"/>
                </a:lnTo>
                <a:lnTo>
                  <a:pt x="1243" y="789"/>
                </a:lnTo>
                <a:lnTo>
                  <a:pt x="1235" y="789"/>
                </a:lnTo>
                <a:lnTo>
                  <a:pt x="1226" y="789"/>
                </a:lnTo>
                <a:lnTo>
                  <a:pt x="1221" y="789"/>
                </a:lnTo>
                <a:lnTo>
                  <a:pt x="1212" y="789"/>
                </a:lnTo>
                <a:lnTo>
                  <a:pt x="1204" y="789"/>
                </a:lnTo>
                <a:lnTo>
                  <a:pt x="1195" y="789"/>
                </a:lnTo>
                <a:lnTo>
                  <a:pt x="1186" y="789"/>
                </a:lnTo>
                <a:lnTo>
                  <a:pt x="1182" y="789"/>
                </a:lnTo>
                <a:lnTo>
                  <a:pt x="1173" y="789"/>
                </a:lnTo>
                <a:lnTo>
                  <a:pt x="1164" y="789"/>
                </a:lnTo>
                <a:lnTo>
                  <a:pt x="1155" y="789"/>
                </a:lnTo>
                <a:lnTo>
                  <a:pt x="1146" y="789"/>
                </a:lnTo>
                <a:lnTo>
                  <a:pt x="1142" y="789"/>
                </a:lnTo>
                <a:lnTo>
                  <a:pt x="1133" y="789"/>
                </a:lnTo>
                <a:lnTo>
                  <a:pt x="1124" y="789"/>
                </a:lnTo>
                <a:lnTo>
                  <a:pt x="1115" y="789"/>
                </a:lnTo>
                <a:lnTo>
                  <a:pt x="1111" y="789"/>
                </a:lnTo>
                <a:lnTo>
                  <a:pt x="1102" y="789"/>
                </a:lnTo>
                <a:lnTo>
                  <a:pt x="1093" y="789"/>
                </a:lnTo>
                <a:lnTo>
                  <a:pt x="1085" y="789"/>
                </a:lnTo>
                <a:lnTo>
                  <a:pt x="1076" y="789"/>
                </a:lnTo>
                <a:lnTo>
                  <a:pt x="1071" y="789"/>
                </a:lnTo>
                <a:lnTo>
                  <a:pt x="1063" y="789"/>
                </a:lnTo>
                <a:lnTo>
                  <a:pt x="1054" y="789"/>
                </a:lnTo>
                <a:lnTo>
                  <a:pt x="1045" y="789"/>
                </a:lnTo>
                <a:lnTo>
                  <a:pt x="1036" y="789"/>
                </a:lnTo>
                <a:lnTo>
                  <a:pt x="1032" y="789"/>
                </a:lnTo>
                <a:lnTo>
                  <a:pt x="1023" y="789"/>
                </a:lnTo>
                <a:lnTo>
                  <a:pt x="1014" y="789"/>
                </a:lnTo>
                <a:lnTo>
                  <a:pt x="1005" y="789"/>
                </a:lnTo>
                <a:lnTo>
                  <a:pt x="996" y="789"/>
                </a:lnTo>
                <a:lnTo>
                  <a:pt x="992" y="789"/>
                </a:lnTo>
                <a:lnTo>
                  <a:pt x="983" y="789"/>
                </a:lnTo>
                <a:lnTo>
                  <a:pt x="974" y="789"/>
                </a:lnTo>
                <a:lnTo>
                  <a:pt x="966" y="789"/>
                </a:lnTo>
                <a:lnTo>
                  <a:pt x="957" y="789"/>
                </a:lnTo>
                <a:lnTo>
                  <a:pt x="952" y="789"/>
                </a:lnTo>
                <a:lnTo>
                  <a:pt x="944" y="789"/>
                </a:lnTo>
                <a:lnTo>
                  <a:pt x="935" y="789"/>
                </a:lnTo>
                <a:lnTo>
                  <a:pt x="926" y="789"/>
                </a:lnTo>
                <a:lnTo>
                  <a:pt x="917" y="789"/>
                </a:lnTo>
                <a:lnTo>
                  <a:pt x="913" y="789"/>
                </a:lnTo>
                <a:lnTo>
                  <a:pt x="904" y="789"/>
                </a:lnTo>
                <a:lnTo>
                  <a:pt x="895" y="789"/>
                </a:lnTo>
                <a:lnTo>
                  <a:pt x="886" y="789"/>
                </a:lnTo>
                <a:lnTo>
                  <a:pt x="882" y="789"/>
                </a:lnTo>
                <a:lnTo>
                  <a:pt x="873" y="789"/>
                </a:lnTo>
                <a:lnTo>
                  <a:pt x="864" y="789"/>
                </a:lnTo>
                <a:lnTo>
                  <a:pt x="855" y="789"/>
                </a:lnTo>
                <a:lnTo>
                  <a:pt x="847" y="789"/>
                </a:lnTo>
                <a:lnTo>
                  <a:pt x="842" y="789"/>
                </a:lnTo>
                <a:lnTo>
                  <a:pt x="833" y="789"/>
                </a:lnTo>
                <a:lnTo>
                  <a:pt x="825" y="789"/>
                </a:lnTo>
                <a:lnTo>
                  <a:pt x="816" y="789"/>
                </a:lnTo>
                <a:lnTo>
                  <a:pt x="807" y="789"/>
                </a:lnTo>
                <a:lnTo>
                  <a:pt x="802" y="789"/>
                </a:lnTo>
                <a:lnTo>
                  <a:pt x="794" y="789"/>
                </a:lnTo>
                <a:lnTo>
                  <a:pt x="785" y="789"/>
                </a:lnTo>
                <a:lnTo>
                  <a:pt x="776" y="789"/>
                </a:lnTo>
                <a:lnTo>
                  <a:pt x="767" y="789"/>
                </a:lnTo>
                <a:lnTo>
                  <a:pt x="763" y="789"/>
                </a:lnTo>
                <a:lnTo>
                  <a:pt x="754" y="789"/>
                </a:lnTo>
                <a:lnTo>
                  <a:pt x="745" y="789"/>
                </a:lnTo>
                <a:lnTo>
                  <a:pt x="736" y="789"/>
                </a:lnTo>
                <a:lnTo>
                  <a:pt x="728" y="789"/>
                </a:lnTo>
                <a:lnTo>
                  <a:pt x="723" y="789"/>
                </a:lnTo>
                <a:lnTo>
                  <a:pt x="714" y="789"/>
                </a:lnTo>
                <a:lnTo>
                  <a:pt x="705" y="789"/>
                </a:lnTo>
                <a:lnTo>
                  <a:pt x="697" y="789"/>
                </a:lnTo>
                <a:lnTo>
                  <a:pt x="688" y="789"/>
                </a:lnTo>
                <a:lnTo>
                  <a:pt x="683" y="789"/>
                </a:lnTo>
                <a:lnTo>
                  <a:pt x="675" y="789"/>
                </a:lnTo>
                <a:lnTo>
                  <a:pt x="666" y="789"/>
                </a:lnTo>
                <a:lnTo>
                  <a:pt x="657" y="789"/>
                </a:lnTo>
                <a:lnTo>
                  <a:pt x="653" y="789"/>
                </a:lnTo>
                <a:lnTo>
                  <a:pt x="644" y="789"/>
                </a:lnTo>
                <a:lnTo>
                  <a:pt x="635" y="789"/>
                </a:lnTo>
                <a:lnTo>
                  <a:pt x="626" y="789"/>
                </a:lnTo>
                <a:lnTo>
                  <a:pt x="617" y="789"/>
                </a:lnTo>
                <a:lnTo>
                  <a:pt x="613" y="789"/>
                </a:lnTo>
                <a:lnTo>
                  <a:pt x="604" y="789"/>
                </a:lnTo>
                <a:lnTo>
                  <a:pt x="595" y="789"/>
                </a:lnTo>
                <a:lnTo>
                  <a:pt x="586" y="789"/>
                </a:lnTo>
                <a:lnTo>
                  <a:pt x="578" y="789"/>
                </a:lnTo>
                <a:lnTo>
                  <a:pt x="573" y="789"/>
                </a:lnTo>
                <a:lnTo>
                  <a:pt x="564" y="789"/>
                </a:lnTo>
                <a:lnTo>
                  <a:pt x="556" y="789"/>
                </a:lnTo>
                <a:lnTo>
                  <a:pt x="547" y="789"/>
                </a:lnTo>
                <a:lnTo>
                  <a:pt x="538" y="789"/>
                </a:lnTo>
                <a:lnTo>
                  <a:pt x="534" y="789"/>
                </a:lnTo>
                <a:lnTo>
                  <a:pt x="525" y="789"/>
                </a:lnTo>
                <a:lnTo>
                  <a:pt x="516" y="789"/>
                </a:lnTo>
                <a:lnTo>
                  <a:pt x="507" y="789"/>
                </a:lnTo>
                <a:lnTo>
                  <a:pt x="498" y="789"/>
                </a:lnTo>
                <a:lnTo>
                  <a:pt x="494" y="789"/>
                </a:lnTo>
                <a:lnTo>
                  <a:pt x="485" y="789"/>
                </a:lnTo>
                <a:lnTo>
                  <a:pt x="476" y="789"/>
                </a:lnTo>
                <a:lnTo>
                  <a:pt x="467" y="789"/>
                </a:lnTo>
                <a:lnTo>
                  <a:pt x="459" y="789"/>
                </a:lnTo>
                <a:lnTo>
                  <a:pt x="454" y="789"/>
                </a:lnTo>
                <a:lnTo>
                  <a:pt x="445" y="789"/>
                </a:lnTo>
                <a:lnTo>
                  <a:pt x="437" y="789"/>
                </a:lnTo>
                <a:lnTo>
                  <a:pt x="428" y="789"/>
                </a:lnTo>
                <a:lnTo>
                  <a:pt x="423" y="789"/>
                </a:lnTo>
                <a:lnTo>
                  <a:pt x="414" y="789"/>
                </a:lnTo>
                <a:lnTo>
                  <a:pt x="406" y="789"/>
                </a:lnTo>
                <a:lnTo>
                  <a:pt x="397" y="789"/>
                </a:lnTo>
                <a:lnTo>
                  <a:pt x="388" y="789"/>
                </a:lnTo>
                <a:lnTo>
                  <a:pt x="384" y="789"/>
                </a:lnTo>
                <a:lnTo>
                  <a:pt x="375" y="789"/>
                </a:lnTo>
                <a:lnTo>
                  <a:pt x="366" y="789"/>
                </a:lnTo>
                <a:lnTo>
                  <a:pt x="357" y="789"/>
                </a:lnTo>
                <a:lnTo>
                  <a:pt x="348" y="789"/>
                </a:lnTo>
                <a:lnTo>
                  <a:pt x="344" y="789"/>
                </a:lnTo>
                <a:lnTo>
                  <a:pt x="335" y="789"/>
                </a:lnTo>
                <a:lnTo>
                  <a:pt x="326" y="789"/>
                </a:lnTo>
                <a:lnTo>
                  <a:pt x="318" y="789"/>
                </a:lnTo>
                <a:lnTo>
                  <a:pt x="309" y="789"/>
                </a:lnTo>
                <a:lnTo>
                  <a:pt x="304" y="789"/>
                </a:lnTo>
                <a:lnTo>
                  <a:pt x="295" y="789"/>
                </a:lnTo>
                <a:lnTo>
                  <a:pt x="287" y="789"/>
                </a:lnTo>
                <a:lnTo>
                  <a:pt x="278" y="789"/>
                </a:lnTo>
                <a:lnTo>
                  <a:pt x="269" y="789"/>
                </a:lnTo>
                <a:lnTo>
                  <a:pt x="265" y="789"/>
                </a:lnTo>
                <a:lnTo>
                  <a:pt x="256" y="789"/>
                </a:lnTo>
                <a:lnTo>
                  <a:pt x="247" y="789"/>
                </a:lnTo>
                <a:lnTo>
                  <a:pt x="238" y="789"/>
                </a:lnTo>
                <a:lnTo>
                  <a:pt x="229" y="789"/>
                </a:lnTo>
                <a:lnTo>
                  <a:pt x="225" y="789"/>
                </a:lnTo>
                <a:lnTo>
                  <a:pt x="216" y="789"/>
                </a:lnTo>
                <a:lnTo>
                  <a:pt x="207" y="789"/>
                </a:lnTo>
                <a:lnTo>
                  <a:pt x="198" y="789"/>
                </a:lnTo>
                <a:lnTo>
                  <a:pt x="194" y="789"/>
                </a:lnTo>
                <a:lnTo>
                  <a:pt x="185" y="789"/>
                </a:lnTo>
                <a:lnTo>
                  <a:pt x="176" y="789"/>
                </a:lnTo>
                <a:lnTo>
                  <a:pt x="168" y="789"/>
                </a:lnTo>
                <a:lnTo>
                  <a:pt x="159" y="789"/>
                </a:lnTo>
                <a:lnTo>
                  <a:pt x="154" y="789"/>
                </a:lnTo>
                <a:lnTo>
                  <a:pt x="146" y="789"/>
                </a:lnTo>
                <a:lnTo>
                  <a:pt x="137" y="789"/>
                </a:lnTo>
                <a:lnTo>
                  <a:pt x="128" y="789"/>
                </a:lnTo>
                <a:lnTo>
                  <a:pt x="119" y="789"/>
                </a:lnTo>
                <a:lnTo>
                  <a:pt x="115" y="789"/>
                </a:lnTo>
                <a:lnTo>
                  <a:pt x="106" y="789"/>
                </a:lnTo>
                <a:lnTo>
                  <a:pt x="97" y="789"/>
                </a:lnTo>
                <a:lnTo>
                  <a:pt x="88" y="789"/>
                </a:lnTo>
                <a:lnTo>
                  <a:pt x="79" y="789"/>
                </a:lnTo>
                <a:lnTo>
                  <a:pt x="75" y="789"/>
                </a:lnTo>
                <a:lnTo>
                  <a:pt x="66" y="789"/>
                </a:lnTo>
                <a:lnTo>
                  <a:pt x="57" y="789"/>
                </a:lnTo>
                <a:lnTo>
                  <a:pt x="49" y="789"/>
                </a:lnTo>
                <a:lnTo>
                  <a:pt x="40" y="789"/>
                </a:lnTo>
                <a:lnTo>
                  <a:pt x="35" y="789"/>
                </a:lnTo>
                <a:lnTo>
                  <a:pt x="27" y="789"/>
                </a:lnTo>
                <a:lnTo>
                  <a:pt x="18" y="789"/>
                </a:lnTo>
                <a:lnTo>
                  <a:pt x="9" y="789"/>
                </a:lnTo>
                <a:lnTo>
                  <a:pt x="4" y="789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3"/>
                </a:lnTo>
                <a:lnTo>
                  <a:pt x="0" y="754"/>
                </a:lnTo>
                <a:lnTo>
                  <a:pt x="0" y="750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3"/>
                </a:lnTo>
                <a:lnTo>
                  <a:pt x="0" y="719"/>
                </a:lnTo>
                <a:lnTo>
                  <a:pt x="0" y="710"/>
                </a:lnTo>
                <a:lnTo>
                  <a:pt x="0" y="706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79"/>
                </a:lnTo>
                <a:lnTo>
                  <a:pt x="0" y="675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9" name="Freeform 41"/>
          <p:cNvSpPr>
            <a:spLocks/>
          </p:cNvSpPr>
          <p:nvPr/>
        </p:nvSpPr>
        <p:spPr bwMode="auto">
          <a:xfrm>
            <a:off x="2744790" y="2740025"/>
            <a:ext cx="2127250" cy="1223963"/>
          </a:xfrm>
          <a:custGeom>
            <a:avLst/>
            <a:gdLst>
              <a:gd name="T0" fmla="*/ 189012493 w 1340"/>
              <a:gd name="T1" fmla="*/ 0 h 771"/>
              <a:gd name="T2" fmla="*/ 388104020 w 1340"/>
              <a:gd name="T3" fmla="*/ 0 h 771"/>
              <a:gd name="T4" fmla="*/ 577114976 w 1340"/>
              <a:gd name="T5" fmla="*/ 0 h 771"/>
              <a:gd name="T6" fmla="*/ 778728990 w 1340"/>
              <a:gd name="T7" fmla="*/ 0 h 771"/>
              <a:gd name="T8" fmla="*/ 977820666 w 1340"/>
              <a:gd name="T9" fmla="*/ 0 h 771"/>
              <a:gd name="T10" fmla="*/ 1176912143 w 1340"/>
              <a:gd name="T11" fmla="*/ 0 h 771"/>
              <a:gd name="T12" fmla="*/ 1378526157 w 1340"/>
              <a:gd name="T13" fmla="*/ 0 h 771"/>
              <a:gd name="T14" fmla="*/ 1577617635 w 1340"/>
              <a:gd name="T15" fmla="*/ 0 h 771"/>
              <a:gd name="T16" fmla="*/ 1776709509 w 1340"/>
              <a:gd name="T17" fmla="*/ 0 h 771"/>
              <a:gd name="T18" fmla="*/ 1978321935 w 1340"/>
              <a:gd name="T19" fmla="*/ 0 h 771"/>
              <a:gd name="T20" fmla="*/ 2147483647 w 1340"/>
              <a:gd name="T21" fmla="*/ 0 h 771"/>
              <a:gd name="T22" fmla="*/ 2147483647 w 1340"/>
              <a:gd name="T23" fmla="*/ 0 h 771"/>
              <a:gd name="T24" fmla="*/ 2147483647 w 1340"/>
              <a:gd name="T25" fmla="*/ 0 h 771"/>
              <a:gd name="T26" fmla="*/ 2147483647 w 1340"/>
              <a:gd name="T27" fmla="*/ 0 h 771"/>
              <a:gd name="T28" fmla="*/ 2147483647 w 1340"/>
              <a:gd name="T29" fmla="*/ 0 h 771"/>
              <a:gd name="T30" fmla="*/ 2147483647 w 1340"/>
              <a:gd name="T31" fmla="*/ 0 h 771"/>
              <a:gd name="T32" fmla="*/ 2147483647 w 1340"/>
              <a:gd name="T33" fmla="*/ 0 h 771"/>
              <a:gd name="T34" fmla="*/ 2147483647 w 1340"/>
              <a:gd name="T35" fmla="*/ 156249751 h 771"/>
              <a:gd name="T36" fmla="*/ 2147483647 w 1340"/>
              <a:gd name="T37" fmla="*/ 309980140 h 771"/>
              <a:gd name="T38" fmla="*/ 2147483647 w 1340"/>
              <a:gd name="T39" fmla="*/ 466229941 h 771"/>
              <a:gd name="T40" fmla="*/ 2147483647 w 1340"/>
              <a:gd name="T41" fmla="*/ 632560269 h 771"/>
              <a:gd name="T42" fmla="*/ 2147483647 w 1340"/>
              <a:gd name="T43" fmla="*/ 788809971 h 771"/>
              <a:gd name="T44" fmla="*/ 2147483647 w 1340"/>
              <a:gd name="T45" fmla="*/ 945059871 h 771"/>
              <a:gd name="T46" fmla="*/ 2147483647 w 1340"/>
              <a:gd name="T47" fmla="*/ 1098788623 h 771"/>
              <a:gd name="T48" fmla="*/ 2147483647 w 1340"/>
              <a:gd name="T49" fmla="*/ 1255038325 h 771"/>
              <a:gd name="T50" fmla="*/ 2147483647 w 1340"/>
              <a:gd name="T51" fmla="*/ 1421368652 h 771"/>
              <a:gd name="T52" fmla="*/ 2147483647 w 1340"/>
              <a:gd name="T53" fmla="*/ 1577618354 h 771"/>
              <a:gd name="T54" fmla="*/ 2147483647 w 1340"/>
              <a:gd name="T55" fmla="*/ 1733868453 h 771"/>
              <a:gd name="T56" fmla="*/ 2147483647 w 1340"/>
              <a:gd name="T57" fmla="*/ 1887598792 h 771"/>
              <a:gd name="T58" fmla="*/ 2147483647 w 1340"/>
              <a:gd name="T59" fmla="*/ 1943042235 h 771"/>
              <a:gd name="T60" fmla="*/ 2147483647 w 1340"/>
              <a:gd name="T61" fmla="*/ 1943042235 h 771"/>
              <a:gd name="T62" fmla="*/ 2147483647 w 1340"/>
              <a:gd name="T63" fmla="*/ 1943042235 h 771"/>
              <a:gd name="T64" fmla="*/ 2147483647 w 1340"/>
              <a:gd name="T65" fmla="*/ 1943042235 h 771"/>
              <a:gd name="T66" fmla="*/ 2147483647 w 1340"/>
              <a:gd name="T67" fmla="*/ 1943042235 h 771"/>
              <a:gd name="T68" fmla="*/ 2147483647 w 1340"/>
              <a:gd name="T69" fmla="*/ 1943042235 h 771"/>
              <a:gd name="T70" fmla="*/ 2056447544 w 1340"/>
              <a:gd name="T71" fmla="*/ 1943042235 h 771"/>
              <a:gd name="T72" fmla="*/ 1854835118 w 1340"/>
              <a:gd name="T73" fmla="*/ 1943042235 h 771"/>
              <a:gd name="T74" fmla="*/ 1655743244 w 1340"/>
              <a:gd name="T75" fmla="*/ 1943042235 h 771"/>
              <a:gd name="T76" fmla="*/ 1456650179 w 1340"/>
              <a:gd name="T77" fmla="*/ 1943042235 h 771"/>
              <a:gd name="T78" fmla="*/ 1255037752 w 1340"/>
              <a:gd name="T79" fmla="*/ 1943042235 h 771"/>
              <a:gd name="T80" fmla="*/ 1066025308 w 1340"/>
              <a:gd name="T81" fmla="*/ 1943042235 h 771"/>
              <a:gd name="T82" fmla="*/ 866933831 w 1340"/>
              <a:gd name="T83" fmla="*/ 1943042235 h 771"/>
              <a:gd name="T84" fmla="*/ 667842155 w 1340"/>
              <a:gd name="T85" fmla="*/ 1943042235 h 771"/>
              <a:gd name="T86" fmla="*/ 466228141 w 1340"/>
              <a:gd name="T87" fmla="*/ 1943042235 h 771"/>
              <a:gd name="T88" fmla="*/ 267136564 w 1340"/>
              <a:gd name="T89" fmla="*/ 1943042235 h 771"/>
              <a:gd name="T90" fmla="*/ 68043425 w 1340"/>
              <a:gd name="T91" fmla="*/ 1943042235 h 771"/>
              <a:gd name="T92" fmla="*/ 0 w 1340"/>
              <a:gd name="T93" fmla="*/ 1844755338 h 771"/>
              <a:gd name="T94" fmla="*/ 0 w 1340"/>
              <a:gd name="T95" fmla="*/ 1688505636 h 771"/>
              <a:gd name="T96" fmla="*/ 0 w 1340"/>
              <a:gd name="T97" fmla="*/ 1532255538 h 771"/>
              <a:gd name="T98" fmla="*/ 0 w 1340"/>
              <a:gd name="T99" fmla="*/ 1365925210 h 771"/>
              <a:gd name="T100" fmla="*/ 0 w 1340"/>
              <a:gd name="T101" fmla="*/ 1209675508 h 771"/>
              <a:gd name="T102" fmla="*/ 0 w 1340"/>
              <a:gd name="T103" fmla="*/ 1055946756 h 771"/>
              <a:gd name="T104" fmla="*/ 0 w 1340"/>
              <a:gd name="T105" fmla="*/ 899697055 h 771"/>
              <a:gd name="T106" fmla="*/ 0 w 1340"/>
              <a:gd name="T107" fmla="*/ 743447154 h 771"/>
              <a:gd name="T108" fmla="*/ 0 w 1340"/>
              <a:gd name="T109" fmla="*/ 577116826 h 771"/>
              <a:gd name="T110" fmla="*/ 0 w 1340"/>
              <a:gd name="T111" fmla="*/ 420867125 h 771"/>
              <a:gd name="T112" fmla="*/ 0 w 1340"/>
              <a:gd name="T113" fmla="*/ 267136686 h 771"/>
              <a:gd name="T114" fmla="*/ 0 w 1340"/>
              <a:gd name="T115" fmla="*/ 110886935 h 77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71"/>
              <a:gd name="T176" fmla="*/ 1340 w 1340"/>
              <a:gd name="T177" fmla="*/ 771 h 77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7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7"/>
                </a:lnTo>
                <a:lnTo>
                  <a:pt x="1340" y="26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101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71"/>
                </a:lnTo>
                <a:lnTo>
                  <a:pt x="1332" y="771"/>
                </a:lnTo>
                <a:lnTo>
                  <a:pt x="1323" y="771"/>
                </a:lnTo>
                <a:lnTo>
                  <a:pt x="1314" y="771"/>
                </a:lnTo>
                <a:lnTo>
                  <a:pt x="1305" y="771"/>
                </a:lnTo>
                <a:lnTo>
                  <a:pt x="1301" y="771"/>
                </a:lnTo>
                <a:lnTo>
                  <a:pt x="1292" y="771"/>
                </a:lnTo>
                <a:lnTo>
                  <a:pt x="1283" y="771"/>
                </a:lnTo>
                <a:lnTo>
                  <a:pt x="1274" y="771"/>
                </a:lnTo>
                <a:lnTo>
                  <a:pt x="1265" y="771"/>
                </a:lnTo>
                <a:lnTo>
                  <a:pt x="1261" y="771"/>
                </a:lnTo>
                <a:lnTo>
                  <a:pt x="1252" y="771"/>
                </a:lnTo>
                <a:lnTo>
                  <a:pt x="1243" y="771"/>
                </a:lnTo>
                <a:lnTo>
                  <a:pt x="1235" y="771"/>
                </a:lnTo>
                <a:lnTo>
                  <a:pt x="1226" y="771"/>
                </a:lnTo>
                <a:lnTo>
                  <a:pt x="1221" y="771"/>
                </a:lnTo>
                <a:lnTo>
                  <a:pt x="1212" y="771"/>
                </a:lnTo>
                <a:lnTo>
                  <a:pt x="1204" y="771"/>
                </a:lnTo>
                <a:lnTo>
                  <a:pt x="1195" y="771"/>
                </a:lnTo>
                <a:lnTo>
                  <a:pt x="1186" y="771"/>
                </a:lnTo>
                <a:lnTo>
                  <a:pt x="1182" y="771"/>
                </a:lnTo>
                <a:lnTo>
                  <a:pt x="1173" y="771"/>
                </a:lnTo>
                <a:lnTo>
                  <a:pt x="1164" y="771"/>
                </a:lnTo>
                <a:lnTo>
                  <a:pt x="1155" y="771"/>
                </a:lnTo>
                <a:lnTo>
                  <a:pt x="1146" y="771"/>
                </a:lnTo>
                <a:lnTo>
                  <a:pt x="1142" y="771"/>
                </a:lnTo>
                <a:lnTo>
                  <a:pt x="1133" y="771"/>
                </a:lnTo>
                <a:lnTo>
                  <a:pt x="1124" y="771"/>
                </a:lnTo>
                <a:lnTo>
                  <a:pt x="1115" y="771"/>
                </a:lnTo>
                <a:lnTo>
                  <a:pt x="1111" y="771"/>
                </a:lnTo>
                <a:lnTo>
                  <a:pt x="1102" y="771"/>
                </a:lnTo>
                <a:lnTo>
                  <a:pt x="1093" y="771"/>
                </a:lnTo>
                <a:lnTo>
                  <a:pt x="1085" y="771"/>
                </a:lnTo>
                <a:lnTo>
                  <a:pt x="1076" y="771"/>
                </a:lnTo>
                <a:lnTo>
                  <a:pt x="1071" y="771"/>
                </a:lnTo>
                <a:lnTo>
                  <a:pt x="1063" y="771"/>
                </a:lnTo>
                <a:lnTo>
                  <a:pt x="1054" y="771"/>
                </a:lnTo>
                <a:lnTo>
                  <a:pt x="1045" y="771"/>
                </a:lnTo>
                <a:lnTo>
                  <a:pt x="1036" y="771"/>
                </a:lnTo>
                <a:lnTo>
                  <a:pt x="1032" y="771"/>
                </a:lnTo>
                <a:lnTo>
                  <a:pt x="1023" y="771"/>
                </a:lnTo>
                <a:lnTo>
                  <a:pt x="1014" y="771"/>
                </a:lnTo>
                <a:lnTo>
                  <a:pt x="1005" y="771"/>
                </a:lnTo>
                <a:lnTo>
                  <a:pt x="996" y="771"/>
                </a:lnTo>
                <a:lnTo>
                  <a:pt x="992" y="771"/>
                </a:lnTo>
                <a:lnTo>
                  <a:pt x="983" y="771"/>
                </a:lnTo>
                <a:lnTo>
                  <a:pt x="974" y="771"/>
                </a:lnTo>
                <a:lnTo>
                  <a:pt x="966" y="771"/>
                </a:lnTo>
                <a:lnTo>
                  <a:pt x="957" y="771"/>
                </a:lnTo>
                <a:lnTo>
                  <a:pt x="952" y="771"/>
                </a:lnTo>
                <a:lnTo>
                  <a:pt x="944" y="771"/>
                </a:lnTo>
                <a:lnTo>
                  <a:pt x="935" y="771"/>
                </a:lnTo>
                <a:lnTo>
                  <a:pt x="926" y="771"/>
                </a:lnTo>
                <a:lnTo>
                  <a:pt x="917" y="771"/>
                </a:lnTo>
                <a:lnTo>
                  <a:pt x="913" y="771"/>
                </a:lnTo>
                <a:lnTo>
                  <a:pt x="904" y="771"/>
                </a:lnTo>
                <a:lnTo>
                  <a:pt x="895" y="771"/>
                </a:lnTo>
                <a:lnTo>
                  <a:pt x="886" y="771"/>
                </a:lnTo>
                <a:lnTo>
                  <a:pt x="882" y="771"/>
                </a:lnTo>
                <a:lnTo>
                  <a:pt x="873" y="771"/>
                </a:lnTo>
                <a:lnTo>
                  <a:pt x="864" y="771"/>
                </a:lnTo>
                <a:lnTo>
                  <a:pt x="855" y="771"/>
                </a:lnTo>
                <a:lnTo>
                  <a:pt x="847" y="771"/>
                </a:lnTo>
                <a:lnTo>
                  <a:pt x="842" y="771"/>
                </a:lnTo>
                <a:lnTo>
                  <a:pt x="833" y="771"/>
                </a:lnTo>
                <a:lnTo>
                  <a:pt x="825" y="771"/>
                </a:lnTo>
                <a:lnTo>
                  <a:pt x="816" y="771"/>
                </a:lnTo>
                <a:lnTo>
                  <a:pt x="807" y="771"/>
                </a:lnTo>
                <a:lnTo>
                  <a:pt x="802" y="771"/>
                </a:lnTo>
                <a:lnTo>
                  <a:pt x="794" y="771"/>
                </a:lnTo>
                <a:lnTo>
                  <a:pt x="785" y="771"/>
                </a:lnTo>
                <a:lnTo>
                  <a:pt x="776" y="771"/>
                </a:lnTo>
                <a:lnTo>
                  <a:pt x="767" y="771"/>
                </a:lnTo>
                <a:lnTo>
                  <a:pt x="763" y="771"/>
                </a:lnTo>
                <a:lnTo>
                  <a:pt x="754" y="771"/>
                </a:lnTo>
                <a:lnTo>
                  <a:pt x="745" y="771"/>
                </a:lnTo>
                <a:lnTo>
                  <a:pt x="736" y="771"/>
                </a:lnTo>
                <a:lnTo>
                  <a:pt x="728" y="771"/>
                </a:lnTo>
                <a:lnTo>
                  <a:pt x="723" y="771"/>
                </a:lnTo>
                <a:lnTo>
                  <a:pt x="714" y="771"/>
                </a:lnTo>
                <a:lnTo>
                  <a:pt x="705" y="771"/>
                </a:lnTo>
                <a:lnTo>
                  <a:pt x="697" y="771"/>
                </a:lnTo>
                <a:lnTo>
                  <a:pt x="688" y="771"/>
                </a:lnTo>
                <a:lnTo>
                  <a:pt x="683" y="771"/>
                </a:lnTo>
                <a:lnTo>
                  <a:pt x="675" y="771"/>
                </a:lnTo>
                <a:lnTo>
                  <a:pt x="666" y="771"/>
                </a:lnTo>
                <a:lnTo>
                  <a:pt x="657" y="771"/>
                </a:lnTo>
                <a:lnTo>
                  <a:pt x="653" y="771"/>
                </a:lnTo>
                <a:lnTo>
                  <a:pt x="644" y="771"/>
                </a:lnTo>
                <a:lnTo>
                  <a:pt x="635" y="771"/>
                </a:lnTo>
                <a:lnTo>
                  <a:pt x="626" y="771"/>
                </a:lnTo>
                <a:lnTo>
                  <a:pt x="617" y="771"/>
                </a:lnTo>
                <a:lnTo>
                  <a:pt x="613" y="771"/>
                </a:lnTo>
                <a:lnTo>
                  <a:pt x="604" y="771"/>
                </a:lnTo>
                <a:lnTo>
                  <a:pt x="595" y="771"/>
                </a:lnTo>
                <a:lnTo>
                  <a:pt x="586" y="771"/>
                </a:lnTo>
                <a:lnTo>
                  <a:pt x="578" y="771"/>
                </a:lnTo>
                <a:lnTo>
                  <a:pt x="573" y="771"/>
                </a:lnTo>
                <a:lnTo>
                  <a:pt x="564" y="771"/>
                </a:lnTo>
                <a:lnTo>
                  <a:pt x="556" y="771"/>
                </a:lnTo>
                <a:lnTo>
                  <a:pt x="547" y="771"/>
                </a:lnTo>
                <a:lnTo>
                  <a:pt x="538" y="771"/>
                </a:lnTo>
                <a:lnTo>
                  <a:pt x="534" y="771"/>
                </a:lnTo>
                <a:lnTo>
                  <a:pt x="525" y="771"/>
                </a:lnTo>
                <a:lnTo>
                  <a:pt x="516" y="771"/>
                </a:lnTo>
                <a:lnTo>
                  <a:pt x="507" y="771"/>
                </a:lnTo>
                <a:lnTo>
                  <a:pt x="498" y="771"/>
                </a:lnTo>
                <a:lnTo>
                  <a:pt x="494" y="771"/>
                </a:lnTo>
                <a:lnTo>
                  <a:pt x="485" y="771"/>
                </a:lnTo>
                <a:lnTo>
                  <a:pt x="476" y="771"/>
                </a:lnTo>
                <a:lnTo>
                  <a:pt x="467" y="771"/>
                </a:lnTo>
                <a:lnTo>
                  <a:pt x="459" y="771"/>
                </a:lnTo>
                <a:lnTo>
                  <a:pt x="454" y="771"/>
                </a:lnTo>
                <a:lnTo>
                  <a:pt x="445" y="771"/>
                </a:lnTo>
                <a:lnTo>
                  <a:pt x="437" y="771"/>
                </a:lnTo>
                <a:lnTo>
                  <a:pt x="428" y="771"/>
                </a:lnTo>
                <a:lnTo>
                  <a:pt x="423" y="771"/>
                </a:lnTo>
                <a:lnTo>
                  <a:pt x="414" y="771"/>
                </a:lnTo>
                <a:lnTo>
                  <a:pt x="406" y="771"/>
                </a:lnTo>
                <a:lnTo>
                  <a:pt x="397" y="771"/>
                </a:lnTo>
                <a:lnTo>
                  <a:pt x="388" y="771"/>
                </a:lnTo>
                <a:lnTo>
                  <a:pt x="384" y="771"/>
                </a:lnTo>
                <a:lnTo>
                  <a:pt x="375" y="771"/>
                </a:lnTo>
                <a:lnTo>
                  <a:pt x="366" y="771"/>
                </a:lnTo>
                <a:lnTo>
                  <a:pt x="357" y="771"/>
                </a:lnTo>
                <a:lnTo>
                  <a:pt x="348" y="771"/>
                </a:lnTo>
                <a:lnTo>
                  <a:pt x="344" y="771"/>
                </a:lnTo>
                <a:lnTo>
                  <a:pt x="335" y="771"/>
                </a:lnTo>
                <a:lnTo>
                  <a:pt x="326" y="771"/>
                </a:lnTo>
                <a:lnTo>
                  <a:pt x="318" y="771"/>
                </a:lnTo>
                <a:lnTo>
                  <a:pt x="309" y="771"/>
                </a:lnTo>
                <a:lnTo>
                  <a:pt x="304" y="771"/>
                </a:lnTo>
                <a:lnTo>
                  <a:pt x="295" y="771"/>
                </a:lnTo>
                <a:lnTo>
                  <a:pt x="287" y="771"/>
                </a:lnTo>
                <a:lnTo>
                  <a:pt x="278" y="771"/>
                </a:lnTo>
                <a:lnTo>
                  <a:pt x="269" y="771"/>
                </a:lnTo>
                <a:lnTo>
                  <a:pt x="265" y="771"/>
                </a:lnTo>
                <a:lnTo>
                  <a:pt x="256" y="771"/>
                </a:lnTo>
                <a:lnTo>
                  <a:pt x="247" y="771"/>
                </a:lnTo>
                <a:lnTo>
                  <a:pt x="238" y="771"/>
                </a:lnTo>
                <a:lnTo>
                  <a:pt x="229" y="771"/>
                </a:lnTo>
                <a:lnTo>
                  <a:pt x="225" y="771"/>
                </a:lnTo>
                <a:lnTo>
                  <a:pt x="216" y="771"/>
                </a:lnTo>
                <a:lnTo>
                  <a:pt x="207" y="771"/>
                </a:lnTo>
                <a:lnTo>
                  <a:pt x="198" y="771"/>
                </a:lnTo>
                <a:lnTo>
                  <a:pt x="194" y="771"/>
                </a:lnTo>
                <a:lnTo>
                  <a:pt x="185" y="771"/>
                </a:lnTo>
                <a:lnTo>
                  <a:pt x="176" y="771"/>
                </a:lnTo>
                <a:lnTo>
                  <a:pt x="168" y="771"/>
                </a:lnTo>
                <a:lnTo>
                  <a:pt x="159" y="771"/>
                </a:lnTo>
                <a:lnTo>
                  <a:pt x="154" y="771"/>
                </a:lnTo>
                <a:lnTo>
                  <a:pt x="146" y="771"/>
                </a:lnTo>
                <a:lnTo>
                  <a:pt x="137" y="771"/>
                </a:lnTo>
                <a:lnTo>
                  <a:pt x="128" y="771"/>
                </a:lnTo>
                <a:lnTo>
                  <a:pt x="119" y="771"/>
                </a:lnTo>
                <a:lnTo>
                  <a:pt x="115" y="771"/>
                </a:lnTo>
                <a:lnTo>
                  <a:pt x="106" y="771"/>
                </a:lnTo>
                <a:lnTo>
                  <a:pt x="97" y="771"/>
                </a:lnTo>
                <a:lnTo>
                  <a:pt x="88" y="771"/>
                </a:lnTo>
                <a:lnTo>
                  <a:pt x="79" y="771"/>
                </a:lnTo>
                <a:lnTo>
                  <a:pt x="75" y="771"/>
                </a:lnTo>
                <a:lnTo>
                  <a:pt x="66" y="771"/>
                </a:lnTo>
                <a:lnTo>
                  <a:pt x="57" y="771"/>
                </a:lnTo>
                <a:lnTo>
                  <a:pt x="49" y="771"/>
                </a:lnTo>
                <a:lnTo>
                  <a:pt x="40" y="771"/>
                </a:lnTo>
                <a:lnTo>
                  <a:pt x="35" y="771"/>
                </a:lnTo>
                <a:lnTo>
                  <a:pt x="27" y="771"/>
                </a:lnTo>
                <a:lnTo>
                  <a:pt x="18" y="771"/>
                </a:lnTo>
                <a:lnTo>
                  <a:pt x="9" y="771"/>
                </a:lnTo>
                <a:lnTo>
                  <a:pt x="4" y="771"/>
                </a:lnTo>
                <a:lnTo>
                  <a:pt x="0" y="771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20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101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6"/>
                </a:lnTo>
                <a:lnTo>
                  <a:pt x="0" y="17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0" name="Freeform 42"/>
          <p:cNvSpPr>
            <a:spLocks/>
          </p:cNvSpPr>
          <p:nvPr/>
        </p:nvSpPr>
        <p:spPr bwMode="auto">
          <a:xfrm>
            <a:off x="2744790" y="2740025"/>
            <a:ext cx="2127250" cy="1223963"/>
          </a:xfrm>
          <a:custGeom>
            <a:avLst/>
            <a:gdLst>
              <a:gd name="T0" fmla="*/ 189012493 w 1340"/>
              <a:gd name="T1" fmla="*/ 0 h 771"/>
              <a:gd name="T2" fmla="*/ 388104020 w 1340"/>
              <a:gd name="T3" fmla="*/ 0 h 771"/>
              <a:gd name="T4" fmla="*/ 577114976 w 1340"/>
              <a:gd name="T5" fmla="*/ 0 h 771"/>
              <a:gd name="T6" fmla="*/ 778728990 w 1340"/>
              <a:gd name="T7" fmla="*/ 0 h 771"/>
              <a:gd name="T8" fmla="*/ 977820666 w 1340"/>
              <a:gd name="T9" fmla="*/ 0 h 771"/>
              <a:gd name="T10" fmla="*/ 1176912143 w 1340"/>
              <a:gd name="T11" fmla="*/ 0 h 771"/>
              <a:gd name="T12" fmla="*/ 1378526157 w 1340"/>
              <a:gd name="T13" fmla="*/ 0 h 771"/>
              <a:gd name="T14" fmla="*/ 1577617635 w 1340"/>
              <a:gd name="T15" fmla="*/ 0 h 771"/>
              <a:gd name="T16" fmla="*/ 1776709509 w 1340"/>
              <a:gd name="T17" fmla="*/ 0 h 771"/>
              <a:gd name="T18" fmla="*/ 1978321935 w 1340"/>
              <a:gd name="T19" fmla="*/ 0 h 771"/>
              <a:gd name="T20" fmla="*/ 2147483647 w 1340"/>
              <a:gd name="T21" fmla="*/ 0 h 771"/>
              <a:gd name="T22" fmla="*/ 2147483647 w 1340"/>
              <a:gd name="T23" fmla="*/ 0 h 771"/>
              <a:gd name="T24" fmla="*/ 2147483647 w 1340"/>
              <a:gd name="T25" fmla="*/ 0 h 771"/>
              <a:gd name="T26" fmla="*/ 2147483647 w 1340"/>
              <a:gd name="T27" fmla="*/ 0 h 771"/>
              <a:gd name="T28" fmla="*/ 2147483647 w 1340"/>
              <a:gd name="T29" fmla="*/ 0 h 771"/>
              <a:gd name="T30" fmla="*/ 2147483647 w 1340"/>
              <a:gd name="T31" fmla="*/ 0 h 771"/>
              <a:gd name="T32" fmla="*/ 2147483647 w 1340"/>
              <a:gd name="T33" fmla="*/ 0 h 771"/>
              <a:gd name="T34" fmla="*/ 2147483647 w 1340"/>
              <a:gd name="T35" fmla="*/ 156249751 h 771"/>
              <a:gd name="T36" fmla="*/ 2147483647 w 1340"/>
              <a:gd name="T37" fmla="*/ 309980140 h 771"/>
              <a:gd name="T38" fmla="*/ 2147483647 w 1340"/>
              <a:gd name="T39" fmla="*/ 466229941 h 771"/>
              <a:gd name="T40" fmla="*/ 2147483647 w 1340"/>
              <a:gd name="T41" fmla="*/ 632560269 h 771"/>
              <a:gd name="T42" fmla="*/ 2147483647 w 1340"/>
              <a:gd name="T43" fmla="*/ 788809971 h 771"/>
              <a:gd name="T44" fmla="*/ 2147483647 w 1340"/>
              <a:gd name="T45" fmla="*/ 945059871 h 771"/>
              <a:gd name="T46" fmla="*/ 2147483647 w 1340"/>
              <a:gd name="T47" fmla="*/ 1098788623 h 771"/>
              <a:gd name="T48" fmla="*/ 2147483647 w 1340"/>
              <a:gd name="T49" fmla="*/ 1255038325 h 771"/>
              <a:gd name="T50" fmla="*/ 2147483647 w 1340"/>
              <a:gd name="T51" fmla="*/ 1421368652 h 771"/>
              <a:gd name="T52" fmla="*/ 2147483647 w 1340"/>
              <a:gd name="T53" fmla="*/ 1577618354 h 771"/>
              <a:gd name="T54" fmla="*/ 2147483647 w 1340"/>
              <a:gd name="T55" fmla="*/ 1733868453 h 771"/>
              <a:gd name="T56" fmla="*/ 2147483647 w 1340"/>
              <a:gd name="T57" fmla="*/ 1887598792 h 771"/>
              <a:gd name="T58" fmla="*/ 2147483647 w 1340"/>
              <a:gd name="T59" fmla="*/ 1943042235 h 771"/>
              <a:gd name="T60" fmla="*/ 2147483647 w 1340"/>
              <a:gd name="T61" fmla="*/ 1943042235 h 771"/>
              <a:gd name="T62" fmla="*/ 2147483647 w 1340"/>
              <a:gd name="T63" fmla="*/ 1943042235 h 771"/>
              <a:gd name="T64" fmla="*/ 2147483647 w 1340"/>
              <a:gd name="T65" fmla="*/ 1943042235 h 771"/>
              <a:gd name="T66" fmla="*/ 2147483647 w 1340"/>
              <a:gd name="T67" fmla="*/ 1943042235 h 771"/>
              <a:gd name="T68" fmla="*/ 2147483647 w 1340"/>
              <a:gd name="T69" fmla="*/ 1943042235 h 771"/>
              <a:gd name="T70" fmla="*/ 2056447544 w 1340"/>
              <a:gd name="T71" fmla="*/ 1943042235 h 771"/>
              <a:gd name="T72" fmla="*/ 1854835118 w 1340"/>
              <a:gd name="T73" fmla="*/ 1943042235 h 771"/>
              <a:gd name="T74" fmla="*/ 1655743244 w 1340"/>
              <a:gd name="T75" fmla="*/ 1943042235 h 771"/>
              <a:gd name="T76" fmla="*/ 1456650179 w 1340"/>
              <a:gd name="T77" fmla="*/ 1943042235 h 771"/>
              <a:gd name="T78" fmla="*/ 1255037752 w 1340"/>
              <a:gd name="T79" fmla="*/ 1943042235 h 771"/>
              <a:gd name="T80" fmla="*/ 1066025308 w 1340"/>
              <a:gd name="T81" fmla="*/ 1943042235 h 771"/>
              <a:gd name="T82" fmla="*/ 866933831 w 1340"/>
              <a:gd name="T83" fmla="*/ 1943042235 h 771"/>
              <a:gd name="T84" fmla="*/ 667842155 w 1340"/>
              <a:gd name="T85" fmla="*/ 1943042235 h 771"/>
              <a:gd name="T86" fmla="*/ 466228141 w 1340"/>
              <a:gd name="T87" fmla="*/ 1943042235 h 771"/>
              <a:gd name="T88" fmla="*/ 267136564 w 1340"/>
              <a:gd name="T89" fmla="*/ 1943042235 h 771"/>
              <a:gd name="T90" fmla="*/ 68043425 w 1340"/>
              <a:gd name="T91" fmla="*/ 1943042235 h 771"/>
              <a:gd name="T92" fmla="*/ 0 w 1340"/>
              <a:gd name="T93" fmla="*/ 1844755338 h 771"/>
              <a:gd name="T94" fmla="*/ 0 w 1340"/>
              <a:gd name="T95" fmla="*/ 1688505636 h 771"/>
              <a:gd name="T96" fmla="*/ 0 w 1340"/>
              <a:gd name="T97" fmla="*/ 1532255538 h 771"/>
              <a:gd name="T98" fmla="*/ 0 w 1340"/>
              <a:gd name="T99" fmla="*/ 1365925210 h 771"/>
              <a:gd name="T100" fmla="*/ 0 w 1340"/>
              <a:gd name="T101" fmla="*/ 1209675508 h 771"/>
              <a:gd name="T102" fmla="*/ 0 w 1340"/>
              <a:gd name="T103" fmla="*/ 1055946756 h 771"/>
              <a:gd name="T104" fmla="*/ 0 w 1340"/>
              <a:gd name="T105" fmla="*/ 899697055 h 771"/>
              <a:gd name="T106" fmla="*/ 0 w 1340"/>
              <a:gd name="T107" fmla="*/ 743447154 h 771"/>
              <a:gd name="T108" fmla="*/ 0 w 1340"/>
              <a:gd name="T109" fmla="*/ 577116826 h 771"/>
              <a:gd name="T110" fmla="*/ 0 w 1340"/>
              <a:gd name="T111" fmla="*/ 420867125 h 771"/>
              <a:gd name="T112" fmla="*/ 0 w 1340"/>
              <a:gd name="T113" fmla="*/ 267136686 h 771"/>
              <a:gd name="T114" fmla="*/ 0 w 1340"/>
              <a:gd name="T115" fmla="*/ 110886935 h 77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71"/>
              <a:gd name="T176" fmla="*/ 1340 w 1340"/>
              <a:gd name="T177" fmla="*/ 771 h 77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7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7"/>
                </a:lnTo>
                <a:lnTo>
                  <a:pt x="1340" y="26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101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71"/>
                </a:lnTo>
                <a:lnTo>
                  <a:pt x="1332" y="771"/>
                </a:lnTo>
                <a:lnTo>
                  <a:pt x="1323" y="771"/>
                </a:lnTo>
                <a:lnTo>
                  <a:pt x="1314" y="771"/>
                </a:lnTo>
                <a:lnTo>
                  <a:pt x="1305" y="771"/>
                </a:lnTo>
                <a:lnTo>
                  <a:pt x="1301" y="771"/>
                </a:lnTo>
                <a:lnTo>
                  <a:pt x="1292" y="771"/>
                </a:lnTo>
                <a:lnTo>
                  <a:pt x="1283" y="771"/>
                </a:lnTo>
                <a:lnTo>
                  <a:pt x="1274" y="771"/>
                </a:lnTo>
                <a:lnTo>
                  <a:pt x="1265" y="771"/>
                </a:lnTo>
                <a:lnTo>
                  <a:pt x="1261" y="771"/>
                </a:lnTo>
                <a:lnTo>
                  <a:pt x="1252" y="771"/>
                </a:lnTo>
                <a:lnTo>
                  <a:pt x="1243" y="771"/>
                </a:lnTo>
                <a:lnTo>
                  <a:pt x="1235" y="771"/>
                </a:lnTo>
                <a:lnTo>
                  <a:pt x="1226" y="771"/>
                </a:lnTo>
                <a:lnTo>
                  <a:pt x="1221" y="771"/>
                </a:lnTo>
                <a:lnTo>
                  <a:pt x="1212" y="771"/>
                </a:lnTo>
                <a:lnTo>
                  <a:pt x="1204" y="771"/>
                </a:lnTo>
                <a:lnTo>
                  <a:pt x="1195" y="771"/>
                </a:lnTo>
                <a:lnTo>
                  <a:pt x="1186" y="771"/>
                </a:lnTo>
                <a:lnTo>
                  <a:pt x="1182" y="771"/>
                </a:lnTo>
                <a:lnTo>
                  <a:pt x="1173" y="771"/>
                </a:lnTo>
                <a:lnTo>
                  <a:pt x="1164" y="771"/>
                </a:lnTo>
                <a:lnTo>
                  <a:pt x="1155" y="771"/>
                </a:lnTo>
                <a:lnTo>
                  <a:pt x="1146" y="771"/>
                </a:lnTo>
                <a:lnTo>
                  <a:pt x="1142" y="771"/>
                </a:lnTo>
                <a:lnTo>
                  <a:pt x="1133" y="771"/>
                </a:lnTo>
                <a:lnTo>
                  <a:pt x="1124" y="771"/>
                </a:lnTo>
                <a:lnTo>
                  <a:pt x="1115" y="771"/>
                </a:lnTo>
                <a:lnTo>
                  <a:pt x="1111" y="771"/>
                </a:lnTo>
                <a:lnTo>
                  <a:pt x="1102" y="771"/>
                </a:lnTo>
                <a:lnTo>
                  <a:pt x="1093" y="771"/>
                </a:lnTo>
                <a:lnTo>
                  <a:pt x="1085" y="771"/>
                </a:lnTo>
                <a:lnTo>
                  <a:pt x="1076" y="771"/>
                </a:lnTo>
                <a:lnTo>
                  <a:pt x="1071" y="771"/>
                </a:lnTo>
                <a:lnTo>
                  <a:pt x="1063" y="771"/>
                </a:lnTo>
                <a:lnTo>
                  <a:pt x="1054" y="771"/>
                </a:lnTo>
                <a:lnTo>
                  <a:pt x="1045" y="771"/>
                </a:lnTo>
                <a:lnTo>
                  <a:pt x="1036" y="771"/>
                </a:lnTo>
                <a:lnTo>
                  <a:pt x="1032" y="771"/>
                </a:lnTo>
                <a:lnTo>
                  <a:pt x="1023" y="771"/>
                </a:lnTo>
                <a:lnTo>
                  <a:pt x="1014" y="771"/>
                </a:lnTo>
                <a:lnTo>
                  <a:pt x="1005" y="771"/>
                </a:lnTo>
                <a:lnTo>
                  <a:pt x="996" y="771"/>
                </a:lnTo>
                <a:lnTo>
                  <a:pt x="992" y="771"/>
                </a:lnTo>
                <a:lnTo>
                  <a:pt x="983" y="771"/>
                </a:lnTo>
                <a:lnTo>
                  <a:pt x="974" y="771"/>
                </a:lnTo>
                <a:lnTo>
                  <a:pt x="966" y="771"/>
                </a:lnTo>
                <a:lnTo>
                  <a:pt x="957" y="771"/>
                </a:lnTo>
                <a:lnTo>
                  <a:pt x="952" y="771"/>
                </a:lnTo>
                <a:lnTo>
                  <a:pt x="944" y="771"/>
                </a:lnTo>
                <a:lnTo>
                  <a:pt x="935" y="771"/>
                </a:lnTo>
                <a:lnTo>
                  <a:pt x="926" y="771"/>
                </a:lnTo>
                <a:lnTo>
                  <a:pt x="917" y="771"/>
                </a:lnTo>
                <a:lnTo>
                  <a:pt x="913" y="771"/>
                </a:lnTo>
                <a:lnTo>
                  <a:pt x="904" y="771"/>
                </a:lnTo>
                <a:lnTo>
                  <a:pt x="895" y="771"/>
                </a:lnTo>
                <a:lnTo>
                  <a:pt x="886" y="771"/>
                </a:lnTo>
                <a:lnTo>
                  <a:pt x="882" y="771"/>
                </a:lnTo>
                <a:lnTo>
                  <a:pt x="873" y="771"/>
                </a:lnTo>
                <a:lnTo>
                  <a:pt x="864" y="771"/>
                </a:lnTo>
                <a:lnTo>
                  <a:pt x="855" y="771"/>
                </a:lnTo>
                <a:lnTo>
                  <a:pt x="847" y="771"/>
                </a:lnTo>
                <a:lnTo>
                  <a:pt x="842" y="771"/>
                </a:lnTo>
                <a:lnTo>
                  <a:pt x="833" y="771"/>
                </a:lnTo>
                <a:lnTo>
                  <a:pt x="825" y="771"/>
                </a:lnTo>
                <a:lnTo>
                  <a:pt x="816" y="771"/>
                </a:lnTo>
                <a:lnTo>
                  <a:pt x="807" y="771"/>
                </a:lnTo>
                <a:lnTo>
                  <a:pt x="802" y="771"/>
                </a:lnTo>
                <a:lnTo>
                  <a:pt x="794" y="771"/>
                </a:lnTo>
                <a:lnTo>
                  <a:pt x="785" y="771"/>
                </a:lnTo>
                <a:lnTo>
                  <a:pt x="776" y="771"/>
                </a:lnTo>
                <a:lnTo>
                  <a:pt x="767" y="771"/>
                </a:lnTo>
                <a:lnTo>
                  <a:pt x="763" y="771"/>
                </a:lnTo>
                <a:lnTo>
                  <a:pt x="754" y="771"/>
                </a:lnTo>
                <a:lnTo>
                  <a:pt x="745" y="771"/>
                </a:lnTo>
                <a:lnTo>
                  <a:pt x="736" y="771"/>
                </a:lnTo>
                <a:lnTo>
                  <a:pt x="728" y="771"/>
                </a:lnTo>
                <a:lnTo>
                  <a:pt x="723" y="771"/>
                </a:lnTo>
                <a:lnTo>
                  <a:pt x="714" y="771"/>
                </a:lnTo>
                <a:lnTo>
                  <a:pt x="705" y="771"/>
                </a:lnTo>
                <a:lnTo>
                  <a:pt x="697" y="771"/>
                </a:lnTo>
                <a:lnTo>
                  <a:pt x="688" y="771"/>
                </a:lnTo>
                <a:lnTo>
                  <a:pt x="683" y="771"/>
                </a:lnTo>
                <a:lnTo>
                  <a:pt x="675" y="771"/>
                </a:lnTo>
                <a:lnTo>
                  <a:pt x="666" y="771"/>
                </a:lnTo>
                <a:lnTo>
                  <a:pt x="657" y="771"/>
                </a:lnTo>
                <a:lnTo>
                  <a:pt x="653" y="771"/>
                </a:lnTo>
                <a:lnTo>
                  <a:pt x="644" y="771"/>
                </a:lnTo>
                <a:lnTo>
                  <a:pt x="635" y="771"/>
                </a:lnTo>
                <a:lnTo>
                  <a:pt x="626" y="771"/>
                </a:lnTo>
                <a:lnTo>
                  <a:pt x="617" y="771"/>
                </a:lnTo>
                <a:lnTo>
                  <a:pt x="613" y="771"/>
                </a:lnTo>
                <a:lnTo>
                  <a:pt x="604" y="771"/>
                </a:lnTo>
                <a:lnTo>
                  <a:pt x="595" y="771"/>
                </a:lnTo>
                <a:lnTo>
                  <a:pt x="586" y="771"/>
                </a:lnTo>
                <a:lnTo>
                  <a:pt x="578" y="771"/>
                </a:lnTo>
                <a:lnTo>
                  <a:pt x="573" y="771"/>
                </a:lnTo>
                <a:lnTo>
                  <a:pt x="564" y="771"/>
                </a:lnTo>
                <a:lnTo>
                  <a:pt x="556" y="771"/>
                </a:lnTo>
                <a:lnTo>
                  <a:pt x="547" y="771"/>
                </a:lnTo>
                <a:lnTo>
                  <a:pt x="538" y="771"/>
                </a:lnTo>
                <a:lnTo>
                  <a:pt x="534" y="771"/>
                </a:lnTo>
                <a:lnTo>
                  <a:pt x="525" y="771"/>
                </a:lnTo>
                <a:lnTo>
                  <a:pt x="516" y="771"/>
                </a:lnTo>
                <a:lnTo>
                  <a:pt x="507" y="771"/>
                </a:lnTo>
                <a:lnTo>
                  <a:pt x="498" y="771"/>
                </a:lnTo>
                <a:lnTo>
                  <a:pt x="494" y="771"/>
                </a:lnTo>
                <a:lnTo>
                  <a:pt x="485" y="771"/>
                </a:lnTo>
                <a:lnTo>
                  <a:pt x="476" y="771"/>
                </a:lnTo>
                <a:lnTo>
                  <a:pt x="467" y="771"/>
                </a:lnTo>
                <a:lnTo>
                  <a:pt x="459" y="771"/>
                </a:lnTo>
                <a:lnTo>
                  <a:pt x="454" y="771"/>
                </a:lnTo>
                <a:lnTo>
                  <a:pt x="445" y="771"/>
                </a:lnTo>
                <a:lnTo>
                  <a:pt x="437" y="771"/>
                </a:lnTo>
                <a:lnTo>
                  <a:pt x="428" y="771"/>
                </a:lnTo>
                <a:lnTo>
                  <a:pt x="423" y="771"/>
                </a:lnTo>
                <a:lnTo>
                  <a:pt x="414" y="771"/>
                </a:lnTo>
                <a:lnTo>
                  <a:pt x="406" y="771"/>
                </a:lnTo>
                <a:lnTo>
                  <a:pt x="397" y="771"/>
                </a:lnTo>
                <a:lnTo>
                  <a:pt x="388" y="771"/>
                </a:lnTo>
                <a:lnTo>
                  <a:pt x="384" y="771"/>
                </a:lnTo>
                <a:lnTo>
                  <a:pt x="375" y="771"/>
                </a:lnTo>
                <a:lnTo>
                  <a:pt x="366" y="771"/>
                </a:lnTo>
                <a:lnTo>
                  <a:pt x="357" y="771"/>
                </a:lnTo>
                <a:lnTo>
                  <a:pt x="348" y="771"/>
                </a:lnTo>
                <a:lnTo>
                  <a:pt x="344" y="771"/>
                </a:lnTo>
                <a:lnTo>
                  <a:pt x="335" y="771"/>
                </a:lnTo>
                <a:lnTo>
                  <a:pt x="326" y="771"/>
                </a:lnTo>
                <a:lnTo>
                  <a:pt x="318" y="771"/>
                </a:lnTo>
                <a:lnTo>
                  <a:pt x="309" y="771"/>
                </a:lnTo>
                <a:lnTo>
                  <a:pt x="304" y="771"/>
                </a:lnTo>
                <a:lnTo>
                  <a:pt x="295" y="771"/>
                </a:lnTo>
                <a:lnTo>
                  <a:pt x="287" y="771"/>
                </a:lnTo>
                <a:lnTo>
                  <a:pt x="278" y="771"/>
                </a:lnTo>
                <a:lnTo>
                  <a:pt x="269" y="771"/>
                </a:lnTo>
                <a:lnTo>
                  <a:pt x="265" y="771"/>
                </a:lnTo>
                <a:lnTo>
                  <a:pt x="256" y="771"/>
                </a:lnTo>
                <a:lnTo>
                  <a:pt x="247" y="771"/>
                </a:lnTo>
                <a:lnTo>
                  <a:pt x="238" y="771"/>
                </a:lnTo>
                <a:lnTo>
                  <a:pt x="229" y="771"/>
                </a:lnTo>
                <a:lnTo>
                  <a:pt x="225" y="771"/>
                </a:lnTo>
                <a:lnTo>
                  <a:pt x="216" y="771"/>
                </a:lnTo>
                <a:lnTo>
                  <a:pt x="207" y="771"/>
                </a:lnTo>
                <a:lnTo>
                  <a:pt x="198" y="771"/>
                </a:lnTo>
                <a:lnTo>
                  <a:pt x="194" y="771"/>
                </a:lnTo>
                <a:lnTo>
                  <a:pt x="185" y="771"/>
                </a:lnTo>
                <a:lnTo>
                  <a:pt x="176" y="771"/>
                </a:lnTo>
                <a:lnTo>
                  <a:pt x="168" y="771"/>
                </a:lnTo>
                <a:lnTo>
                  <a:pt x="159" y="771"/>
                </a:lnTo>
                <a:lnTo>
                  <a:pt x="154" y="771"/>
                </a:lnTo>
                <a:lnTo>
                  <a:pt x="146" y="771"/>
                </a:lnTo>
                <a:lnTo>
                  <a:pt x="137" y="771"/>
                </a:lnTo>
                <a:lnTo>
                  <a:pt x="128" y="771"/>
                </a:lnTo>
                <a:lnTo>
                  <a:pt x="119" y="771"/>
                </a:lnTo>
                <a:lnTo>
                  <a:pt x="115" y="771"/>
                </a:lnTo>
                <a:lnTo>
                  <a:pt x="106" y="771"/>
                </a:lnTo>
                <a:lnTo>
                  <a:pt x="97" y="771"/>
                </a:lnTo>
                <a:lnTo>
                  <a:pt x="88" y="771"/>
                </a:lnTo>
                <a:lnTo>
                  <a:pt x="79" y="771"/>
                </a:lnTo>
                <a:lnTo>
                  <a:pt x="75" y="771"/>
                </a:lnTo>
                <a:lnTo>
                  <a:pt x="66" y="771"/>
                </a:lnTo>
                <a:lnTo>
                  <a:pt x="57" y="771"/>
                </a:lnTo>
                <a:lnTo>
                  <a:pt x="49" y="771"/>
                </a:lnTo>
                <a:lnTo>
                  <a:pt x="40" y="771"/>
                </a:lnTo>
                <a:lnTo>
                  <a:pt x="35" y="771"/>
                </a:lnTo>
                <a:lnTo>
                  <a:pt x="27" y="771"/>
                </a:lnTo>
                <a:lnTo>
                  <a:pt x="18" y="771"/>
                </a:lnTo>
                <a:lnTo>
                  <a:pt x="9" y="771"/>
                </a:lnTo>
                <a:lnTo>
                  <a:pt x="4" y="771"/>
                </a:lnTo>
                <a:lnTo>
                  <a:pt x="0" y="771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20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101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6"/>
                </a:lnTo>
                <a:lnTo>
                  <a:pt x="0" y="17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1" name="Freeform 43"/>
          <p:cNvSpPr>
            <a:spLocks/>
          </p:cNvSpPr>
          <p:nvPr/>
        </p:nvSpPr>
        <p:spPr bwMode="auto">
          <a:xfrm>
            <a:off x="2744790" y="2774950"/>
            <a:ext cx="2127250" cy="1189038"/>
          </a:xfrm>
          <a:custGeom>
            <a:avLst/>
            <a:gdLst>
              <a:gd name="T0" fmla="*/ 189012493 w 1340"/>
              <a:gd name="T1" fmla="*/ 0 h 749"/>
              <a:gd name="T2" fmla="*/ 388104020 w 1340"/>
              <a:gd name="T3" fmla="*/ 0 h 749"/>
              <a:gd name="T4" fmla="*/ 577114976 w 1340"/>
              <a:gd name="T5" fmla="*/ 0 h 749"/>
              <a:gd name="T6" fmla="*/ 778728990 w 1340"/>
              <a:gd name="T7" fmla="*/ 0 h 749"/>
              <a:gd name="T8" fmla="*/ 977820666 w 1340"/>
              <a:gd name="T9" fmla="*/ 0 h 749"/>
              <a:gd name="T10" fmla="*/ 1176912143 w 1340"/>
              <a:gd name="T11" fmla="*/ 0 h 749"/>
              <a:gd name="T12" fmla="*/ 1378526157 w 1340"/>
              <a:gd name="T13" fmla="*/ 0 h 749"/>
              <a:gd name="T14" fmla="*/ 1577617635 w 1340"/>
              <a:gd name="T15" fmla="*/ 0 h 749"/>
              <a:gd name="T16" fmla="*/ 1776709509 w 1340"/>
              <a:gd name="T17" fmla="*/ 0 h 749"/>
              <a:gd name="T18" fmla="*/ 1978321935 w 1340"/>
              <a:gd name="T19" fmla="*/ 0 h 749"/>
              <a:gd name="T20" fmla="*/ 2147483647 w 1340"/>
              <a:gd name="T21" fmla="*/ 0 h 749"/>
              <a:gd name="T22" fmla="*/ 2147483647 w 1340"/>
              <a:gd name="T23" fmla="*/ 0 h 749"/>
              <a:gd name="T24" fmla="*/ 2147483647 w 1340"/>
              <a:gd name="T25" fmla="*/ 0 h 749"/>
              <a:gd name="T26" fmla="*/ 2147483647 w 1340"/>
              <a:gd name="T27" fmla="*/ 0 h 749"/>
              <a:gd name="T28" fmla="*/ 2147483647 w 1340"/>
              <a:gd name="T29" fmla="*/ 0 h 749"/>
              <a:gd name="T30" fmla="*/ 2147483647 w 1340"/>
              <a:gd name="T31" fmla="*/ 0 h 749"/>
              <a:gd name="T32" fmla="*/ 2147483647 w 1340"/>
              <a:gd name="T33" fmla="*/ 0 h 749"/>
              <a:gd name="T34" fmla="*/ 2147483647 w 1340"/>
              <a:gd name="T35" fmla="*/ 143649763 h 749"/>
              <a:gd name="T36" fmla="*/ 2147483647 w 1340"/>
              <a:gd name="T37" fmla="*/ 299899515 h 749"/>
              <a:gd name="T38" fmla="*/ 2147483647 w 1340"/>
              <a:gd name="T39" fmla="*/ 466229943 h 749"/>
              <a:gd name="T40" fmla="*/ 2147483647 w 1340"/>
              <a:gd name="T41" fmla="*/ 622479645 h 749"/>
              <a:gd name="T42" fmla="*/ 2147483647 w 1340"/>
              <a:gd name="T43" fmla="*/ 776208397 h 749"/>
              <a:gd name="T44" fmla="*/ 2147483647 w 1340"/>
              <a:gd name="T45" fmla="*/ 932458298 h 749"/>
              <a:gd name="T46" fmla="*/ 2147483647 w 1340"/>
              <a:gd name="T47" fmla="*/ 1088708000 h 749"/>
              <a:gd name="T48" fmla="*/ 2147483647 w 1340"/>
              <a:gd name="T49" fmla="*/ 1255038328 h 749"/>
              <a:gd name="T50" fmla="*/ 2147483647 w 1340"/>
              <a:gd name="T51" fmla="*/ 1411288030 h 749"/>
              <a:gd name="T52" fmla="*/ 2147483647 w 1340"/>
              <a:gd name="T53" fmla="*/ 1565018370 h 749"/>
              <a:gd name="T54" fmla="*/ 2147483647 w 1340"/>
              <a:gd name="T55" fmla="*/ 1721268469 h 749"/>
              <a:gd name="T56" fmla="*/ 2147483647 w 1340"/>
              <a:gd name="T57" fmla="*/ 1887598797 h 749"/>
              <a:gd name="T58" fmla="*/ 2147483647 w 1340"/>
              <a:gd name="T59" fmla="*/ 1887598797 h 749"/>
              <a:gd name="T60" fmla="*/ 2147483647 w 1340"/>
              <a:gd name="T61" fmla="*/ 1887598797 h 749"/>
              <a:gd name="T62" fmla="*/ 2147483647 w 1340"/>
              <a:gd name="T63" fmla="*/ 1887598797 h 749"/>
              <a:gd name="T64" fmla="*/ 2147483647 w 1340"/>
              <a:gd name="T65" fmla="*/ 1887598797 h 749"/>
              <a:gd name="T66" fmla="*/ 2147483647 w 1340"/>
              <a:gd name="T67" fmla="*/ 1887598797 h 749"/>
              <a:gd name="T68" fmla="*/ 2147483647 w 1340"/>
              <a:gd name="T69" fmla="*/ 1887598797 h 749"/>
              <a:gd name="T70" fmla="*/ 2001004127 w 1340"/>
              <a:gd name="T71" fmla="*/ 1887598797 h 749"/>
              <a:gd name="T72" fmla="*/ 1799391701 w 1340"/>
              <a:gd name="T73" fmla="*/ 1887598797 h 749"/>
              <a:gd name="T74" fmla="*/ 1600299826 w 1340"/>
              <a:gd name="T75" fmla="*/ 1887598797 h 749"/>
              <a:gd name="T76" fmla="*/ 1401206761 w 1340"/>
              <a:gd name="T77" fmla="*/ 1887598797 h 749"/>
              <a:gd name="T78" fmla="*/ 1199594335 w 1340"/>
              <a:gd name="T79" fmla="*/ 1887598797 h 749"/>
              <a:gd name="T80" fmla="*/ 1000501270 w 1340"/>
              <a:gd name="T81" fmla="*/ 1887598797 h 749"/>
              <a:gd name="T82" fmla="*/ 801409594 w 1340"/>
              <a:gd name="T83" fmla="*/ 1887598797 h 749"/>
              <a:gd name="T84" fmla="*/ 599797167 w 1340"/>
              <a:gd name="T85" fmla="*/ 1887598797 h 749"/>
              <a:gd name="T86" fmla="*/ 400705591 w 1340"/>
              <a:gd name="T87" fmla="*/ 1887598797 h 749"/>
              <a:gd name="T88" fmla="*/ 199093115 w 1340"/>
              <a:gd name="T89" fmla="*/ 1887598797 h 749"/>
              <a:gd name="T90" fmla="*/ 10080624 w 1340"/>
              <a:gd name="T91" fmla="*/ 1887598797 h 749"/>
              <a:gd name="T92" fmla="*/ 0 w 1340"/>
              <a:gd name="T93" fmla="*/ 1743949084 h 749"/>
              <a:gd name="T94" fmla="*/ 0 w 1340"/>
              <a:gd name="T95" fmla="*/ 1587698984 h 749"/>
              <a:gd name="T96" fmla="*/ 0 w 1340"/>
              <a:gd name="T97" fmla="*/ 1421368656 h 749"/>
              <a:gd name="T98" fmla="*/ 0 w 1340"/>
              <a:gd name="T99" fmla="*/ 1265118954 h 749"/>
              <a:gd name="T100" fmla="*/ 0 w 1340"/>
              <a:gd name="T101" fmla="*/ 1111390202 h 749"/>
              <a:gd name="T102" fmla="*/ 0 w 1340"/>
              <a:gd name="T103" fmla="*/ 955140500 h 749"/>
              <a:gd name="T104" fmla="*/ 0 w 1340"/>
              <a:gd name="T105" fmla="*/ 798890599 h 749"/>
              <a:gd name="T106" fmla="*/ 0 w 1340"/>
              <a:gd name="T107" fmla="*/ 632560271 h 749"/>
              <a:gd name="T108" fmla="*/ 0 w 1340"/>
              <a:gd name="T109" fmla="*/ 476310568 h 749"/>
              <a:gd name="T110" fmla="*/ 0 w 1340"/>
              <a:gd name="T111" fmla="*/ 322580130 h 749"/>
              <a:gd name="T112" fmla="*/ 0 w 1340"/>
              <a:gd name="T113" fmla="*/ 166330378 h 749"/>
              <a:gd name="T114" fmla="*/ 0 w 1340"/>
              <a:gd name="T115" fmla="*/ 10080629 h 74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49"/>
              <a:gd name="T176" fmla="*/ 1340 w 1340"/>
              <a:gd name="T177" fmla="*/ 749 h 74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4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32" y="749"/>
                </a:lnTo>
                <a:lnTo>
                  <a:pt x="1323" y="749"/>
                </a:lnTo>
                <a:lnTo>
                  <a:pt x="1314" y="749"/>
                </a:lnTo>
                <a:lnTo>
                  <a:pt x="1305" y="749"/>
                </a:lnTo>
                <a:lnTo>
                  <a:pt x="1301" y="749"/>
                </a:lnTo>
                <a:lnTo>
                  <a:pt x="1292" y="749"/>
                </a:lnTo>
                <a:lnTo>
                  <a:pt x="1283" y="749"/>
                </a:lnTo>
                <a:lnTo>
                  <a:pt x="1274" y="749"/>
                </a:lnTo>
                <a:lnTo>
                  <a:pt x="1265" y="749"/>
                </a:lnTo>
                <a:lnTo>
                  <a:pt x="1261" y="749"/>
                </a:lnTo>
                <a:lnTo>
                  <a:pt x="1252" y="749"/>
                </a:lnTo>
                <a:lnTo>
                  <a:pt x="1243" y="749"/>
                </a:lnTo>
                <a:lnTo>
                  <a:pt x="1235" y="749"/>
                </a:lnTo>
                <a:lnTo>
                  <a:pt x="1226" y="749"/>
                </a:lnTo>
                <a:lnTo>
                  <a:pt x="1221" y="749"/>
                </a:lnTo>
                <a:lnTo>
                  <a:pt x="1212" y="749"/>
                </a:lnTo>
                <a:lnTo>
                  <a:pt x="1204" y="749"/>
                </a:lnTo>
                <a:lnTo>
                  <a:pt x="1195" y="749"/>
                </a:lnTo>
                <a:lnTo>
                  <a:pt x="1186" y="749"/>
                </a:lnTo>
                <a:lnTo>
                  <a:pt x="1182" y="749"/>
                </a:lnTo>
                <a:lnTo>
                  <a:pt x="1173" y="749"/>
                </a:lnTo>
                <a:lnTo>
                  <a:pt x="1164" y="749"/>
                </a:lnTo>
                <a:lnTo>
                  <a:pt x="1155" y="749"/>
                </a:lnTo>
                <a:lnTo>
                  <a:pt x="1146" y="749"/>
                </a:lnTo>
                <a:lnTo>
                  <a:pt x="1142" y="749"/>
                </a:lnTo>
                <a:lnTo>
                  <a:pt x="1133" y="749"/>
                </a:lnTo>
                <a:lnTo>
                  <a:pt x="1124" y="749"/>
                </a:lnTo>
                <a:lnTo>
                  <a:pt x="1115" y="749"/>
                </a:lnTo>
                <a:lnTo>
                  <a:pt x="1111" y="749"/>
                </a:lnTo>
                <a:lnTo>
                  <a:pt x="1102" y="749"/>
                </a:lnTo>
                <a:lnTo>
                  <a:pt x="1093" y="749"/>
                </a:lnTo>
                <a:lnTo>
                  <a:pt x="1085" y="749"/>
                </a:lnTo>
                <a:lnTo>
                  <a:pt x="1076" y="749"/>
                </a:lnTo>
                <a:lnTo>
                  <a:pt x="1071" y="749"/>
                </a:lnTo>
                <a:lnTo>
                  <a:pt x="1063" y="749"/>
                </a:lnTo>
                <a:lnTo>
                  <a:pt x="1054" y="749"/>
                </a:lnTo>
                <a:lnTo>
                  <a:pt x="1045" y="749"/>
                </a:lnTo>
                <a:lnTo>
                  <a:pt x="1036" y="749"/>
                </a:lnTo>
                <a:lnTo>
                  <a:pt x="1032" y="749"/>
                </a:lnTo>
                <a:lnTo>
                  <a:pt x="1023" y="749"/>
                </a:lnTo>
                <a:lnTo>
                  <a:pt x="1014" y="749"/>
                </a:lnTo>
                <a:lnTo>
                  <a:pt x="1005" y="749"/>
                </a:lnTo>
                <a:lnTo>
                  <a:pt x="996" y="749"/>
                </a:lnTo>
                <a:lnTo>
                  <a:pt x="992" y="749"/>
                </a:lnTo>
                <a:lnTo>
                  <a:pt x="983" y="749"/>
                </a:lnTo>
                <a:lnTo>
                  <a:pt x="974" y="749"/>
                </a:lnTo>
                <a:lnTo>
                  <a:pt x="966" y="749"/>
                </a:lnTo>
                <a:lnTo>
                  <a:pt x="957" y="749"/>
                </a:lnTo>
                <a:lnTo>
                  <a:pt x="952" y="749"/>
                </a:lnTo>
                <a:lnTo>
                  <a:pt x="944" y="749"/>
                </a:lnTo>
                <a:lnTo>
                  <a:pt x="935" y="749"/>
                </a:lnTo>
                <a:lnTo>
                  <a:pt x="926" y="749"/>
                </a:lnTo>
                <a:lnTo>
                  <a:pt x="917" y="749"/>
                </a:lnTo>
                <a:lnTo>
                  <a:pt x="913" y="749"/>
                </a:lnTo>
                <a:lnTo>
                  <a:pt x="904" y="749"/>
                </a:lnTo>
                <a:lnTo>
                  <a:pt x="895" y="749"/>
                </a:lnTo>
                <a:lnTo>
                  <a:pt x="886" y="749"/>
                </a:lnTo>
                <a:lnTo>
                  <a:pt x="882" y="749"/>
                </a:lnTo>
                <a:lnTo>
                  <a:pt x="873" y="749"/>
                </a:lnTo>
                <a:lnTo>
                  <a:pt x="864" y="749"/>
                </a:lnTo>
                <a:lnTo>
                  <a:pt x="855" y="749"/>
                </a:lnTo>
                <a:lnTo>
                  <a:pt x="847" y="749"/>
                </a:lnTo>
                <a:lnTo>
                  <a:pt x="842" y="749"/>
                </a:lnTo>
                <a:lnTo>
                  <a:pt x="833" y="749"/>
                </a:lnTo>
                <a:lnTo>
                  <a:pt x="825" y="749"/>
                </a:lnTo>
                <a:lnTo>
                  <a:pt x="816" y="749"/>
                </a:lnTo>
                <a:lnTo>
                  <a:pt x="807" y="749"/>
                </a:lnTo>
                <a:lnTo>
                  <a:pt x="802" y="749"/>
                </a:lnTo>
                <a:lnTo>
                  <a:pt x="794" y="749"/>
                </a:lnTo>
                <a:lnTo>
                  <a:pt x="785" y="749"/>
                </a:lnTo>
                <a:lnTo>
                  <a:pt x="776" y="749"/>
                </a:lnTo>
                <a:lnTo>
                  <a:pt x="767" y="749"/>
                </a:lnTo>
                <a:lnTo>
                  <a:pt x="763" y="749"/>
                </a:lnTo>
                <a:lnTo>
                  <a:pt x="754" y="749"/>
                </a:lnTo>
                <a:lnTo>
                  <a:pt x="745" y="749"/>
                </a:lnTo>
                <a:lnTo>
                  <a:pt x="736" y="749"/>
                </a:lnTo>
                <a:lnTo>
                  <a:pt x="728" y="749"/>
                </a:lnTo>
                <a:lnTo>
                  <a:pt x="723" y="749"/>
                </a:lnTo>
                <a:lnTo>
                  <a:pt x="714" y="749"/>
                </a:lnTo>
                <a:lnTo>
                  <a:pt x="705" y="749"/>
                </a:lnTo>
                <a:lnTo>
                  <a:pt x="697" y="749"/>
                </a:lnTo>
                <a:lnTo>
                  <a:pt x="688" y="749"/>
                </a:lnTo>
                <a:lnTo>
                  <a:pt x="683" y="749"/>
                </a:lnTo>
                <a:lnTo>
                  <a:pt x="675" y="749"/>
                </a:lnTo>
                <a:lnTo>
                  <a:pt x="666" y="749"/>
                </a:lnTo>
                <a:lnTo>
                  <a:pt x="657" y="749"/>
                </a:lnTo>
                <a:lnTo>
                  <a:pt x="653" y="749"/>
                </a:lnTo>
                <a:lnTo>
                  <a:pt x="644" y="749"/>
                </a:lnTo>
                <a:lnTo>
                  <a:pt x="635" y="749"/>
                </a:lnTo>
                <a:lnTo>
                  <a:pt x="626" y="749"/>
                </a:lnTo>
                <a:lnTo>
                  <a:pt x="617" y="749"/>
                </a:lnTo>
                <a:lnTo>
                  <a:pt x="613" y="749"/>
                </a:lnTo>
                <a:lnTo>
                  <a:pt x="604" y="749"/>
                </a:lnTo>
                <a:lnTo>
                  <a:pt x="595" y="749"/>
                </a:lnTo>
                <a:lnTo>
                  <a:pt x="586" y="749"/>
                </a:lnTo>
                <a:lnTo>
                  <a:pt x="578" y="749"/>
                </a:lnTo>
                <a:lnTo>
                  <a:pt x="573" y="749"/>
                </a:lnTo>
                <a:lnTo>
                  <a:pt x="564" y="749"/>
                </a:lnTo>
                <a:lnTo>
                  <a:pt x="556" y="749"/>
                </a:lnTo>
                <a:lnTo>
                  <a:pt x="547" y="749"/>
                </a:lnTo>
                <a:lnTo>
                  <a:pt x="538" y="749"/>
                </a:lnTo>
                <a:lnTo>
                  <a:pt x="534" y="749"/>
                </a:lnTo>
                <a:lnTo>
                  <a:pt x="525" y="749"/>
                </a:lnTo>
                <a:lnTo>
                  <a:pt x="516" y="749"/>
                </a:lnTo>
                <a:lnTo>
                  <a:pt x="507" y="749"/>
                </a:lnTo>
                <a:lnTo>
                  <a:pt x="498" y="749"/>
                </a:lnTo>
                <a:lnTo>
                  <a:pt x="494" y="749"/>
                </a:lnTo>
                <a:lnTo>
                  <a:pt x="485" y="749"/>
                </a:lnTo>
                <a:lnTo>
                  <a:pt x="476" y="749"/>
                </a:lnTo>
                <a:lnTo>
                  <a:pt x="467" y="749"/>
                </a:lnTo>
                <a:lnTo>
                  <a:pt x="459" y="749"/>
                </a:lnTo>
                <a:lnTo>
                  <a:pt x="454" y="749"/>
                </a:lnTo>
                <a:lnTo>
                  <a:pt x="445" y="749"/>
                </a:lnTo>
                <a:lnTo>
                  <a:pt x="437" y="749"/>
                </a:lnTo>
                <a:lnTo>
                  <a:pt x="428" y="749"/>
                </a:lnTo>
                <a:lnTo>
                  <a:pt x="423" y="749"/>
                </a:lnTo>
                <a:lnTo>
                  <a:pt x="414" y="749"/>
                </a:lnTo>
                <a:lnTo>
                  <a:pt x="406" y="749"/>
                </a:lnTo>
                <a:lnTo>
                  <a:pt x="397" y="749"/>
                </a:lnTo>
                <a:lnTo>
                  <a:pt x="388" y="749"/>
                </a:lnTo>
                <a:lnTo>
                  <a:pt x="384" y="749"/>
                </a:lnTo>
                <a:lnTo>
                  <a:pt x="375" y="749"/>
                </a:lnTo>
                <a:lnTo>
                  <a:pt x="366" y="749"/>
                </a:lnTo>
                <a:lnTo>
                  <a:pt x="357" y="749"/>
                </a:lnTo>
                <a:lnTo>
                  <a:pt x="348" y="749"/>
                </a:lnTo>
                <a:lnTo>
                  <a:pt x="344" y="749"/>
                </a:lnTo>
                <a:lnTo>
                  <a:pt x="335" y="749"/>
                </a:lnTo>
                <a:lnTo>
                  <a:pt x="326" y="749"/>
                </a:lnTo>
                <a:lnTo>
                  <a:pt x="318" y="749"/>
                </a:lnTo>
                <a:lnTo>
                  <a:pt x="309" y="749"/>
                </a:lnTo>
                <a:lnTo>
                  <a:pt x="304" y="749"/>
                </a:lnTo>
                <a:lnTo>
                  <a:pt x="295" y="749"/>
                </a:lnTo>
                <a:lnTo>
                  <a:pt x="287" y="749"/>
                </a:lnTo>
                <a:lnTo>
                  <a:pt x="278" y="749"/>
                </a:lnTo>
                <a:lnTo>
                  <a:pt x="269" y="749"/>
                </a:lnTo>
                <a:lnTo>
                  <a:pt x="265" y="749"/>
                </a:lnTo>
                <a:lnTo>
                  <a:pt x="256" y="749"/>
                </a:lnTo>
                <a:lnTo>
                  <a:pt x="247" y="749"/>
                </a:lnTo>
                <a:lnTo>
                  <a:pt x="238" y="749"/>
                </a:lnTo>
                <a:lnTo>
                  <a:pt x="229" y="749"/>
                </a:lnTo>
                <a:lnTo>
                  <a:pt x="225" y="749"/>
                </a:lnTo>
                <a:lnTo>
                  <a:pt x="216" y="749"/>
                </a:lnTo>
                <a:lnTo>
                  <a:pt x="207" y="749"/>
                </a:lnTo>
                <a:lnTo>
                  <a:pt x="198" y="749"/>
                </a:lnTo>
                <a:lnTo>
                  <a:pt x="194" y="749"/>
                </a:lnTo>
                <a:lnTo>
                  <a:pt x="185" y="749"/>
                </a:lnTo>
                <a:lnTo>
                  <a:pt x="176" y="749"/>
                </a:lnTo>
                <a:lnTo>
                  <a:pt x="168" y="749"/>
                </a:lnTo>
                <a:lnTo>
                  <a:pt x="159" y="749"/>
                </a:lnTo>
                <a:lnTo>
                  <a:pt x="154" y="749"/>
                </a:lnTo>
                <a:lnTo>
                  <a:pt x="146" y="749"/>
                </a:lnTo>
                <a:lnTo>
                  <a:pt x="137" y="749"/>
                </a:lnTo>
                <a:lnTo>
                  <a:pt x="128" y="749"/>
                </a:lnTo>
                <a:lnTo>
                  <a:pt x="119" y="749"/>
                </a:lnTo>
                <a:lnTo>
                  <a:pt x="115" y="749"/>
                </a:lnTo>
                <a:lnTo>
                  <a:pt x="106" y="749"/>
                </a:lnTo>
                <a:lnTo>
                  <a:pt x="97" y="749"/>
                </a:lnTo>
                <a:lnTo>
                  <a:pt x="88" y="749"/>
                </a:lnTo>
                <a:lnTo>
                  <a:pt x="79" y="749"/>
                </a:lnTo>
                <a:lnTo>
                  <a:pt x="75" y="749"/>
                </a:lnTo>
                <a:lnTo>
                  <a:pt x="66" y="749"/>
                </a:lnTo>
                <a:lnTo>
                  <a:pt x="57" y="749"/>
                </a:lnTo>
                <a:lnTo>
                  <a:pt x="49" y="749"/>
                </a:lnTo>
                <a:lnTo>
                  <a:pt x="40" y="749"/>
                </a:lnTo>
                <a:lnTo>
                  <a:pt x="35" y="749"/>
                </a:lnTo>
                <a:lnTo>
                  <a:pt x="27" y="749"/>
                </a:lnTo>
                <a:lnTo>
                  <a:pt x="18" y="749"/>
                </a:lnTo>
                <a:lnTo>
                  <a:pt x="9" y="749"/>
                </a:lnTo>
                <a:lnTo>
                  <a:pt x="4" y="749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2" name="Freeform 44"/>
          <p:cNvSpPr>
            <a:spLocks/>
          </p:cNvSpPr>
          <p:nvPr/>
        </p:nvSpPr>
        <p:spPr bwMode="auto">
          <a:xfrm>
            <a:off x="2744790" y="2774950"/>
            <a:ext cx="2127250" cy="1189038"/>
          </a:xfrm>
          <a:custGeom>
            <a:avLst/>
            <a:gdLst>
              <a:gd name="T0" fmla="*/ 189012493 w 1340"/>
              <a:gd name="T1" fmla="*/ 0 h 749"/>
              <a:gd name="T2" fmla="*/ 388104020 w 1340"/>
              <a:gd name="T3" fmla="*/ 0 h 749"/>
              <a:gd name="T4" fmla="*/ 577114976 w 1340"/>
              <a:gd name="T5" fmla="*/ 0 h 749"/>
              <a:gd name="T6" fmla="*/ 778728990 w 1340"/>
              <a:gd name="T7" fmla="*/ 0 h 749"/>
              <a:gd name="T8" fmla="*/ 977820666 w 1340"/>
              <a:gd name="T9" fmla="*/ 0 h 749"/>
              <a:gd name="T10" fmla="*/ 1176912143 w 1340"/>
              <a:gd name="T11" fmla="*/ 0 h 749"/>
              <a:gd name="T12" fmla="*/ 1378526157 w 1340"/>
              <a:gd name="T13" fmla="*/ 0 h 749"/>
              <a:gd name="T14" fmla="*/ 1577617635 w 1340"/>
              <a:gd name="T15" fmla="*/ 0 h 749"/>
              <a:gd name="T16" fmla="*/ 1776709509 w 1340"/>
              <a:gd name="T17" fmla="*/ 0 h 749"/>
              <a:gd name="T18" fmla="*/ 1978321935 w 1340"/>
              <a:gd name="T19" fmla="*/ 0 h 749"/>
              <a:gd name="T20" fmla="*/ 2147483647 w 1340"/>
              <a:gd name="T21" fmla="*/ 0 h 749"/>
              <a:gd name="T22" fmla="*/ 2147483647 w 1340"/>
              <a:gd name="T23" fmla="*/ 0 h 749"/>
              <a:gd name="T24" fmla="*/ 2147483647 w 1340"/>
              <a:gd name="T25" fmla="*/ 0 h 749"/>
              <a:gd name="T26" fmla="*/ 2147483647 w 1340"/>
              <a:gd name="T27" fmla="*/ 0 h 749"/>
              <a:gd name="T28" fmla="*/ 2147483647 w 1340"/>
              <a:gd name="T29" fmla="*/ 0 h 749"/>
              <a:gd name="T30" fmla="*/ 2147483647 w 1340"/>
              <a:gd name="T31" fmla="*/ 0 h 749"/>
              <a:gd name="T32" fmla="*/ 2147483647 w 1340"/>
              <a:gd name="T33" fmla="*/ 0 h 749"/>
              <a:gd name="T34" fmla="*/ 2147483647 w 1340"/>
              <a:gd name="T35" fmla="*/ 143649763 h 749"/>
              <a:gd name="T36" fmla="*/ 2147483647 w 1340"/>
              <a:gd name="T37" fmla="*/ 299899515 h 749"/>
              <a:gd name="T38" fmla="*/ 2147483647 w 1340"/>
              <a:gd name="T39" fmla="*/ 466229943 h 749"/>
              <a:gd name="T40" fmla="*/ 2147483647 w 1340"/>
              <a:gd name="T41" fmla="*/ 622479645 h 749"/>
              <a:gd name="T42" fmla="*/ 2147483647 w 1340"/>
              <a:gd name="T43" fmla="*/ 776208397 h 749"/>
              <a:gd name="T44" fmla="*/ 2147483647 w 1340"/>
              <a:gd name="T45" fmla="*/ 932458298 h 749"/>
              <a:gd name="T46" fmla="*/ 2147483647 w 1340"/>
              <a:gd name="T47" fmla="*/ 1088708000 h 749"/>
              <a:gd name="T48" fmla="*/ 2147483647 w 1340"/>
              <a:gd name="T49" fmla="*/ 1255038328 h 749"/>
              <a:gd name="T50" fmla="*/ 2147483647 w 1340"/>
              <a:gd name="T51" fmla="*/ 1411288030 h 749"/>
              <a:gd name="T52" fmla="*/ 2147483647 w 1340"/>
              <a:gd name="T53" fmla="*/ 1565018370 h 749"/>
              <a:gd name="T54" fmla="*/ 2147483647 w 1340"/>
              <a:gd name="T55" fmla="*/ 1721268469 h 749"/>
              <a:gd name="T56" fmla="*/ 2147483647 w 1340"/>
              <a:gd name="T57" fmla="*/ 1887598797 h 749"/>
              <a:gd name="T58" fmla="*/ 2147483647 w 1340"/>
              <a:gd name="T59" fmla="*/ 1887598797 h 749"/>
              <a:gd name="T60" fmla="*/ 2147483647 w 1340"/>
              <a:gd name="T61" fmla="*/ 1887598797 h 749"/>
              <a:gd name="T62" fmla="*/ 2147483647 w 1340"/>
              <a:gd name="T63" fmla="*/ 1887598797 h 749"/>
              <a:gd name="T64" fmla="*/ 2147483647 w 1340"/>
              <a:gd name="T65" fmla="*/ 1887598797 h 749"/>
              <a:gd name="T66" fmla="*/ 2147483647 w 1340"/>
              <a:gd name="T67" fmla="*/ 1887598797 h 749"/>
              <a:gd name="T68" fmla="*/ 2147483647 w 1340"/>
              <a:gd name="T69" fmla="*/ 1887598797 h 749"/>
              <a:gd name="T70" fmla="*/ 2001004127 w 1340"/>
              <a:gd name="T71" fmla="*/ 1887598797 h 749"/>
              <a:gd name="T72" fmla="*/ 1799391701 w 1340"/>
              <a:gd name="T73" fmla="*/ 1887598797 h 749"/>
              <a:gd name="T74" fmla="*/ 1600299826 w 1340"/>
              <a:gd name="T75" fmla="*/ 1887598797 h 749"/>
              <a:gd name="T76" fmla="*/ 1401206761 w 1340"/>
              <a:gd name="T77" fmla="*/ 1887598797 h 749"/>
              <a:gd name="T78" fmla="*/ 1199594335 w 1340"/>
              <a:gd name="T79" fmla="*/ 1887598797 h 749"/>
              <a:gd name="T80" fmla="*/ 1000501270 w 1340"/>
              <a:gd name="T81" fmla="*/ 1887598797 h 749"/>
              <a:gd name="T82" fmla="*/ 801409594 w 1340"/>
              <a:gd name="T83" fmla="*/ 1887598797 h 749"/>
              <a:gd name="T84" fmla="*/ 599797167 w 1340"/>
              <a:gd name="T85" fmla="*/ 1887598797 h 749"/>
              <a:gd name="T86" fmla="*/ 400705591 w 1340"/>
              <a:gd name="T87" fmla="*/ 1887598797 h 749"/>
              <a:gd name="T88" fmla="*/ 199093115 w 1340"/>
              <a:gd name="T89" fmla="*/ 1887598797 h 749"/>
              <a:gd name="T90" fmla="*/ 10080624 w 1340"/>
              <a:gd name="T91" fmla="*/ 1887598797 h 749"/>
              <a:gd name="T92" fmla="*/ 0 w 1340"/>
              <a:gd name="T93" fmla="*/ 1743949084 h 749"/>
              <a:gd name="T94" fmla="*/ 0 w 1340"/>
              <a:gd name="T95" fmla="*/ 1587698984 h 749"/>
              <a:gd name="T96" fmla="*/ 0 w 1340"/>
              <a:gd name="T97" fmla="*/ 1421368656 h 749"/>
              <a:gd name="T98" fmla="*/ 0 w 1340"/>
              <a:gd name="T99" fmla="*/ 1265118954 h 749"/>
              <a:gd name="T100" fmla="*/ 0 w 1340"/>
              <a:gd name="T101" fmla="*/ 1111390202 h 749"/>
              <a:gd name="T102" fmla="*/ 0 w 1340"/>
              <a:gd name="T103" fmla="*/ 955140500 h 749"/>
              <a:gd name="T104" fmla="*/ 0 w 1340"/>
              <a:gd name="T105" fmla="*/ 798890599 h 749"/>
              <a:gd name="T106" fmla="*/ 0 w 1340"/>
              <a:gd name="T107" fmla="*/ 632560271 h 749"/>
              <a:gd name="T108" fmla="*/ 0 w 1340"/>
              <a:gd name="T109" fmla="*/ 476310568 h 749"/>
              <a:gd name="T110" fmla="*/ 0 w 1340"/>
              <a:gd name="T111" fmla="*/ 322580130 h 749"/>
              <a:gd name="T112" fmla="*/ 0 w 1340"/>
              <a:gd name="T113" fmla="*/ 166330378 h 749"/>
              <a:gd name="T114" fmla="*/ 0 w 1340"/>
              <a:gd name="T115" fmla="*/ 10080629 h 74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49"/>
              <a:gd name="T176" fmla="*/ 1340 w 1340"/>
              <a:gd name="T177" fmla="*/ 749 h 74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4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32" y="749"/>
                </a:lnTo>
                <a:lnTo>
                  <a:pt x="1323" y="749"/>
                </a:lnTo>
                <a:lnTo>
                  <a:pt x="1314" y="749"/>
                </a:lnTo>
                <a:lnTo>
                  <a:pt x="1305" y="749"/>
                </a:lnTo>
                <a:lnTo>
                  <a:pt x="1301" y="749"/>
                </a:lnTo>
                <a:lnTo>
                  <a:pt x="1292" y="749"/>
                </a:lnTo>
                <a:lnTo>
                  <a:pt x="1283" y="749"/>
                </a:lnTo>
                <a:lnTo>
                  <a:pt x="1274" y="749"/>
                </a:lnTo>
                <a:lnTo>
                  <a:pt x="1265" y="749"/>
                </a:lnTo>
                <a:lnTo>
                  <a:pt x="1261" y="749"/>
                </a:lnTo>
                <a:lnTo>
                  <a:pt x="1252" y="749"/>
                </a:lnTo>
                <a:lnTo>
                  <a:pt x="1243" y="749"/>
                </a:lnTo>
                <a:lnTo>
                  <a:pt x="1235" y="749"/>
                </a:lnTo>
                <a:lnTo>
                  <a:pt x="1226" y="749"/>
                </a:lnTo>
                <a:lnTo>
                  <a:pt x="1221" y="749"/>
                </a:lnTo>
                <a:lnTo>
                  <a:pt x="1212" y="749"/>
                </a:lnTo>
                <a:lnTo>
                  <a:pt x="1204" y="749"/>
                </a:lnTo>
                <a:lnTo>
                  <a:pt x="1195" y="749"/>
                </a:lnTo>
                <a:lnTo>
                  <a:pt x="1186" y="749"/>
                </a:lnTo>
                <a:lnTo>
                  <a:pt x="1182" y="749"/>
                </a:lnTo>
                <a:lnTo>
                  <a:pt x="1173" y="749"/>
                </a:lnTo>
                <a:lnTo>
                  <a:pt x="1164" y="749"/>
                </a:lnTo>
                <a:lnTo>
                  <a:pt x="1155" y="749"/>
                </a:lnTo>
                <a:lnTo>
                  <a:pt x="1146" y="749"/>
                </a:lnTo>
                <a:lnTo>
                  <a:pt x="1142" y="749"/>
                </a:lnTo>
                <a:lnTo>
                  <a:pt x="1133" y="749"/>
                </a:lnTo>
                <a:lnTo>
                  <a:pt x="1124" y="749"/>
                </a:lnTo>
                <a:lnTo>
                  <a:pt x="1115" y="749"/>
                </a:lnTo>
                <a:lnTo>
                  <a:pt x="1111" y="749"/>
                </a:lnTo>
                <a:lnTo>
                  <a:pt x="1102" y="749"/>
                </a:lnTo>
                <a:lnTo>
                  <a:pt x="1093" y="749"/>
                </a:lnTo>
                <a:lnTo>
                  <a:pt x="1085" y="749"/>
                </a:lnTo>
                <a:lnTo>
                  <a:pt x="1076" y="749"/>
                </a:lnTo>
                <a:lnTo>
                  <a:pt x="1071" y="749"/>
                </a:lnTo>
                <a:lnTo>
                  <a:pt x="1063" y="749"/>
                </a:lnTo>
                <a:lnTo>
                  <a:pt x="1054" y="749"/>
                </a:lnTo>
                <a:lnTo>
                  <a:pt x="1045" y="749"/>
                </a:lnTo>
                <a:lnTo>
                  <a:pt x="1036" y="749"/>
                </a:lnTo>
                <a:lnTo>
                  <a:pt x="1032" y="749"/>
                </a:lnTo>
                <a:lnTo>
                  <a:pt x="1023" y="749"/>
                </a:lnTo>
                <a:lnTo>
                  <a:pt x="1014" y="749"/>
                </a:lnTo>
                <a:lnTo>
                  <a:pt x="1005" y="749"/>
                </a:lnTo>
                <a:lnTo>
                  <a:pt x="996" y="749"/>
                </a:lnTo>
                <a:lnTo>
                  <a:pt x="992" y="749"/>
                </a:lnTo>
                <a:lnTo>
                  <a:pt x="983" y="749"/>
                </a:lnTo>
                <a:lnTo>
                  <a:pt x="974" y="749"/>
                </a:lnTo>
                <a:lnTo>
                  <a:pt x="966" y="749"/>
                </a:lnTo>
                <a:lnTo>
                  <a:pt x="957" y="749"/>
                </a:lnTo>
                <a:lnTo>
                  <a:pt x="952" y="749"/>
                </a:lnTo>
                <a:lnTo>
                  <a:pt x="944" y="749"/>
                </a:lnTo>
                <a:lnTo>
                  <a:pt x="935" y="749"/>
                </a:lnTo>
                <a:lnTo>
                  <a:pt x="926" y="749"/>
                </a:lnTo>
                <a:lnTo>
                  <a:pt x="917" y="749"/>
                </a:lnTo>
                <a:lnTo>
                  <a:pt x="913" y="749"/>
                </a:lnTo>
                <a:lnTo>
                  <a:pt x="904" y="749"/>
                </a:lnTo>
                <a:lnTo>
                  <a:pt x="895" y="749"/>
                </a:lnTo>
                <a:lnTo>
                  <a:pt x="886" y="749"/>
                </a:lnTo>
                <a:lnTo>
                  <a:pt x="882" y="749"/>
                </a:lnTo>
                <a:lnTo>
                  <a:pt x="873" y="749"/>
                </a:lnTo>
                <a:lnTo>
                  <a:pt x="864" y="749"/>
                </a:lnTo>
                <a:lnTo>
                  <a:pt x="855" y="749"/>
                </a:lnTo>
                <a:lnTo>
                  <a:pt x="847" y="749"/>
                </a:lnTo>
                <a:lnTo>
                  <a:pt x="842" y="749"/>
                </a:lnTo>
                <a:lnTo>
                  <a:pt x="833" y="749"/>
                </a:lnTo>
                <a:lnTo>
                  <a:pt x="825" y="749"/>
                </a:lnTo>
                <a:lnTo>
                  <a:pt x="816" y="749"/>
                </a:lnTo>
                <a:lnTo>
                  <a:pt x="807" y="749"/>
                </a:lnTo>
                <a:lnTo>
                  <a:pt x="802" y="749"/>
                </a:lnTo>
                <a:lnTo>
                  <a:pt x="794" y="749"/>
                </a:lnTo>
                <a:lnTo>
                  <a:pt x="785" y="749"/>
                </a:lnTo>
                <a:lnTo>
                  <a:pt x="776" y="749"/>
                </a:lnTo>
                <a:lnTo>
                  <a:pt x="767" y="749"/>
                </a:lnTo>
                <a:lnTo>
                  <a:pt x="763" y="749"/>
                </a:lnTo>
                <a:lnTo>
                  <a:pt x="754" y="749"/>
                </a:lnTo>
                <a:lnTo>
                  <a:pt x="745" y="749"/>
                </a:lnTo>
                <a:lnTo>
                  <a:pt x="736" y="749"/>
                </a:lnTo>
                <a:lnTo>
                  <a:pt x="728" y="749"/>
                </a:lnTo>
                <a:lnTo>
                  <a:pt x="723" y="749"/>
                </a:lnTo>
                <a:lnTo>
                  <a:pt x="714" y="749"/>
                </a:lnTo>
                <a:lnTo>
                  <a:pt x="705" y="749"/>
                </a:lnTo>
                <a:lnTo>
                  <a:pt x="697" y="749"/>
                </a:lnTo>
                <a:lnTo>
                  <a:pt x="688" y="749"/>
                </a:lnTo>
                <a:lnTo>
                  <a:pt x="683" y="749"/>
                </a:lnTo>
                <a:lnTo>
                  <a:pt x="675" y="749"/>
                </a:lnTo>
                <a:lnTo>
                  <a:pt x="666" y="749"/>
                </a:lnTo>
                <a:lnTo>
                  <a:pt x="657" y="749"/>
                </a:lnTo>
                <a:lnTo>
                  <a:pt x="653" y="749"/>
                </a:lnTo>
                <a:lnTo>
                  <a:pt x="644" y="749"/>
                </a:lnTo>
                <a:lnTo>
                  <a:pt x="635" y="749"/>
                </a:lnTo>
                <a:lnTo>
                  <a:pt x="626" y="749"/>
                </a:lnTo>
                <a:lnTo>
                  <a:pt x="617" y="749"/>
                </a:lnTo>
                <a:lnTo>
                  <a:pt x="613" y="749"/>
                </a:lnTo>
                <a:lnTo>
                  <a:pt x="604" y="749"/>
                </a:lnTo>
                <a:lnTo>
                  <a:pt x="595" y="749"/>
                </a:lnTo>
                <a:lnTo>
                  <a:pt x="586" y="749"/>
                </a:lnTo>
                <a:lnTo>
                  <a:pt x="578" y="749"/>
                </a:lnTo>
                <a:lnTo>
                  <a:pt x="573" y="749"/>
                </a:lnTo>
                <a:lnTo>
                  <a:pt x="564" y="749"/>
                </a:lnTo>
                <a:lnTo>
                  <a:pt x="556" y="749"/>
                </a:lnTo>
                <a:lnTo>
                  <a:pt x="547" y="749"/>
                </a:lnTo>
                <a:lnTo>
                  <a:pt x="538" y="749"/>
                </a:lnTo>
                <a:lnTo>
                  <a:pt x="534" y="749"/>
                </a:lnTo>
                <a:lnTo>
                  <a:pt x="525" y="749"/>
                </a:lnTo>
                <a:lnTo>
                  <a:pt x="516" y="749"/>
                </a:lnTo>
                <a:lnTo>
                  <a:pt x="507" y="749"/>
                </a:lnTo>
                <a:lnTo>
                  <a:pt x="498" y="749"/>
                </a:lnTo>
                <a:lnTo>
                  <a:pt x="494" y="749"/>
                </a:lnTo>
                <a:lnTo>
                  <a:pt x="485" y="749"/>
                </a:lnTo>
                <a:lnTo>
                  <a:pt x="476" y="749"/>
                </a:lnTo>
                <a:lnTo>
                  <a:pt x="467" y="749"/>
                </a:lnTo>
                <a:lnTo>
                  <a:pt x="459" y="749"/>
                </a:lnTo>
                <a:lnTo>
                  <a:pt x="454" y="749"/>
                </a:lnTo>
                <a:lnTo>
                  <a:pt x="445" y="749"/>
                </a:lnTo>
                <a:lnTo>
                  <a:pt x="437" y="749"/>
                </a:lnTo>
                <a:lnTo>
                  <a:pt x="428" y="749"/>
                </a:lnTo>
                <a:lnTo>
                  <a:pt x="423" y="749"/>
                </a:lnTo>
                <a:lnTo>
                  <a:pt x="414" y="749"/>
                </a:lnTo>
                <a:lnTo>
                  <a:pt x="406" y="749"/>
                </a:lnTo>
                <a:lnTo>
                  <a:pt x="397" y="749"/>
                </a:lnTo>
                <a:lnTo>
                  <a:pt x="388" y="749"/>
                </a:lnTo>
                <a:lnTo>
                  <a:pt x="384" y="749"/>
                </a:lnTo>
                <a:lnTo>
                  <a:pt x="375" y="749"/>
                </a:lnTo>
                <a:lnTo>
                  <a:pt x="366" y="749"/>
                </a:lnTo>
                <a:lnTo>
                  <a:pt x="357" y="749"/>
                </a:lnTo>
                <a:lnTo>
                  <a:pt x="348" y="749"/>
                </a:lnTo>
                <a:lnTo>
                  <a:pt x="344" y="749"/>
                </a:lnTo>
                <a:lnTo>
                  <a:pt x="335" y="749"/>
                </a:lnTo>
                <a:lnTo>
                  <a:pt x="326" y="749"/>
                </a:lnTo>
                <a:lnTo>
                  <a:pt x="318" y="749"/>
                </a:lnTo>
                <a:lnTo>
                  <a:pt x="309" y="749"/>
                </a:lnTo>
                <a:lnTo>
                  <a:pt x="304" y="749"/>
                </a:lnTo>
                <a:lnTo>
                  <a:pt x="295" y="749"/>
                </a:lnTo>
                <a:lnTo>
                  <a:pt x="287" y="749"/>
                </a:lnTo>
                <a:lnTo>
                  <a:pt x="278" y="749"/>
                </a:lnTo>
                <a:lnTo>
                  <a:pt x="269" y="749"/>
                </a:lnTo>
                <a:lnTo>
                  <a:pt x="265" y="749"/>
                </a:lnTo>
                <a:lnTo>
                  <a:pt x="256" y="749"/>
                </a:lnTo>
                <a:lnTo>
                  <a:pt x="247" y="749"/>
                </a:lnTo>
                <a:lnTo>
                  <a:pt x="238" y="749"/>
                </a:lnTo>
                <a:lnTo>
                  <a:pt x="229" y="749"/>
                </a:lnTo>
                <a:lnTo>
                  <a:pt x="225" y="749"/>
                </a:lnTo>
                <a:lnTo>
                  <a:pt x="216" y="749"/>
                </a:lnTo>
                <a:lnTo>
                  <a:pt x="207" y="749"/>
                </a:lnTo>
                <a:lnTo>
                  <a:pt x="198" y="749"/>
                </a:lnTo>
                <a:lnTo>
                  <a:pt x="194" y="749"/>
                </a:lnTo>
                <a:lnTo>
                  <a:pt x="185" y="749"/>
                </a:lnTo>
                <a:lnTo>
                  <a:pt x="176" y="749"/>
                </a:lnTo>
                <a:lnTo>
                  <a:pt x="168" y="749"/>
                </a:lnTo>
                <a:lnTo>
                  <a:pt x="159" y="749"/>
                </a:lnTo>
                <a:lnTo>
                  <a:pt x="154" y="749"/>
                </a:lnTo>
                <a:lnTo>
                  <a:pt x="146" y="749"/>
                </a:lnTo>
                <a:lnTo>
                  <a:pt x="137" y="749"/>
                </a:lnTo>
                <a:lnTo>
                  <a:pt x="128" y="749"/>
                </a:lnTo>
                <a:lnTo>
                  <a:pt x="119" y="749"/>
                </a:lnTo>
                <a:lnTo>
                  <a:pt x="115" y="749"/>
                </a:lnTo>
                <a:lnTo>
                  <a:pt x="106" y="749"/>
                </a:lnTo>
                <a:lnTo>
                  <a:pt x="97" y="749"/>
                </a:lnTo>
                <a:lnTo>
                  <a:pt x="88" y="749"/>
                </a:lnTo>
                <a:lnTo>
                  <a:pt x="79" y="749"/>
                </a:lnTo>
                <a:lnTo>
                  <a:pt x="75" y="749"/>
                </a:lnTo>
                <a:lnTo>
                  <a:pt x="66" y="749"/>
                </a:lnTo>
                <a:lnTo>
                  <a:pt x="57" y="749"/>
                </a:lnTo>
                <a:lnTo>
                  <a:pt x="49" y="749"/>
                </a:lnTo>
                <a:lnTo>
                  <a:pt x="40" y="749"/>
                </a:lnTo>
                <a:lnTo>
                  <a:pt x="35" y="749"/>
                </a:lnTo>
                <a:lnTo>
                  <a:pt x="27" y="749"/>
                </a:lnTo>
                <a:lnTo>
                  <a:pt x="18" y="749"/>
                </a:lnTo>
                <a:lnTo>
                  <a:pt x="9" y="749"/>
                </a:lnTo>
                <a:lnTo>
                  <a:pt x="4" y="749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3" name="Freeform 45"/>
          <p:cNvSpPr>
            <a:spLocks/>
          </p:cNvSpPr>
          <p:nvPr/>
        </p:nvSpPr>
        <p:spPr bwMode="auto">
          <a:xfrm>
            <a:off x="2744790" y="2809881"/>
            <a:ext cx="2127250" cy="1154113"/>
          </a:xfrm>
          <a:custGeom>
            <a:avLst/>
            <a:gdLst>
              <a:gd name="T0" fmla="*/ 166330302 w 1340"/>
              <a:gd name="T1" fmla="*/ 0 h 727"/>
              <a:gd name="T2" fmla="*/ 345262173 w 1340"/>
              <a:gd name="T3" fmla="*/ 0 h 727"/>
              <a:gd name="T4" fmla="*/ 521671558 w 1340"/>
              <a:gd name="T5" fmla="*/ 0 h 727"/>
              <a:gd name="T6" fmla="*/ 700603381 w 1340"/>
              <a:gd name="T7" fmla="*/ 0 h 727"/>
              <a:gd name="T8" fmla="*/ 877014452 w 1340"/>
              <a:gd name="T9" fmla="*/ 0 h 727"/>
              <a:gd name="T10" fmla="*/ 1066025308 w 1340"/>
              <a:gd name="T11" fmla="*/ 0 h 727"/>
              <a:gd name="T12" fmla="*/ 1244957131 w 1340"/>
              <a:gd name="T13" fmla="*/ 0 h 727"/>
              <a:gd name="T14" fmla="*/ 1421368004 w 1340"/>
              <a:gd name="T15" fmla="*/ 0 h 727"/>
              <a:gd name="T16" fmla="*/ 1600299826 w 1340"/>
              <a:gd name="T17" fmla="*/ 0 h 727"/>
              <a:gd name="T18" fmla="*/ 1776709509 w 1340"/>
              <a:gd name="T19" fmla="*/ 0 h 727"/>
              <a:gd name="T20" fmla="*/ 1955641331 w 1340"/>
              <a:gd name="T21" fmla="*/ 0 h 727"/>
              <a:gd name="T22" fmla="*/ 2134571566 w 1340"/>
              <a:gd name="T23" fmla="*/ 0 h 727"/>
              <a:gd name="T24" fmla="*/ 2147483647 w 1340"/>
              <a:gd name="T25" fmla="*/ 0 h 727"/>
              <a:gd name="T26" fmla="*/ 2147483647 w 1340"/>
              <a:gd name="T27" fmla="*/ 0 h 727"/>
              <a:gd name="T28" fmla="*/ 2147483647 w 1340"/>
              <a:gd name="T29" fmla="*/ 0 h 727"/>
              <a:gd name="T30" fmla="*/ 2147483647 w 1340"/>
              <a:gd name="T31" fmla="*/ 0 h 727"/>
              <a:gd name="T32" fmla="*/ 2147483647 w 1340"/>
              <a:gd name="T33" fmla="*/ 0 h 727"/>
              <a:gd name="T34" fmla="*/ 2147483647 w 1340"/>
              <a:gd name="T35" fmla="*/ 0 h 727"/>
              <a:gd name="T36" fmla="*/ 2147483647 w 1340"/>
              <a:gd name="T37" fmla="*/ 10080629 h 727"/>
              <a:gd name="T38" fmla="*/ 2147483647 w 1340"/>
              <a:gd name="T39" fmla="*/ 156249752 h 727"/>
              <a:gd name="T40" fmla="*/ 2147483647 w 1340"/>
              <a:gd name="T41" fmla="*/ 299899516 h 727"/>
              <a:gd name="T42" fmla="*/ 2147483647 w 1340"/>
              <a:gd name="T43" fmla="*/ 443547742 h 727"/>
              <a:gd name="T44" fmla="*/ 2147483647 w 1340"/>
              <a:gd name="T45" fmla="*/ 577116830 h 727"/>
              <a:gd name="T46" fmla="*/ 2147483647 w 1340"/>
              <a:gd name="T47" fmla="*/ 720764956 h 727"/>
              <a:gd name="T48" fmla="*/ 2147483647 w 1340"/>
              <a:gd name="T49" fmla="*/ 866934231 h 727"/>
              <a:gd name="T50" fmla="*/ 2147483647 w 1340"/>
              <a:gd name="T51" fmla="*/ 1010583945 h 727"/>
              <a:gd name="T52" fmla="*/ 2147483647 w 1340"/>
              <a:gd name="T53" fmla="*/ 1144151446 h 727"/>
              <a:gd name="T54" fmla="*/ 2147483647 w 1340"/>
              <a:gd name="T55" fmla="*/ 1287801160 h 727"/>
              <a:gd name="T56" fmla="*/ 2147483647 w 1340"/>
              <a:gd name="T57" fmla="*/ 1433970237 h 727"/>
              <a:gd name="T58" fmla="*/ 2147483647 w 1340"/>
              <a:gd name="T59" fmla="*/ 1577618363 h 727"/>
              <a:gd name="T60" fmla="*/ 2147483647 w 1340"/>
              <a:gd name="T61" fmla="*/ 1721268474 h 727"/>
              <a:gd name="T62" fmla="*/ 2147483647 w 1340"/>
              <a:gd name="T63" fmla="*/ 1832155360 h 727"/>
              <a:gd name="T64" fmla="*/ 2147483647 w 1340"/>
              <a:gd name="T65" fmla="*/ 1832155360 h 727"/>
              <a:gd name="T66" fmla="*/ 2147483647 w 1340"/>
              <a:gd name="T67" fmla="*/ 1832155360 h 727"/>
              <a:gd name="T68" fmla="*/ 2147483647 w 1340"/>
              <a:gd name="T69" fmla="*/ 1832155360 h 727"/>
              <a:gd name="T70" fmla="*/ 2147483647 w 1340"/>
              <a:gd name="T71" fmla="*/ 1832155360 h 727"/>
              <a:gd name="T72" fmla="*/ 2147483647 w 1340"/>
              <a:gd name="T73" fmla="*/ 1832155360 h 727"/>
              <a:gd name="T74" fmla="*/ 2147483647 w 1340"/>
              <a:gd name="T75" fmla="*/ 1832155360 h 727"/>
              <a:gd name="T76" fmla="*/ 2099289391 w 1340"/>
              <a:gd name="T77" fmla="*/ 1832155360 h 727"/>
              <a:gd name="T78" fmla="*/ 1922878518 w 1340"/>
              <a:gd name="T79" fmla="*/ 1832155360 h 727"/>
              <a:gd name="T80" fmla="*/ 1733867662 w 1340"/>
              <a:gd name="T81" fmla="*/ 1832155360 h 727"/>
              <a:gd name="T82" fmla="*/ 1554937030 w 1340"/>
              <a:gd name="T83" fmla="*/ 1832155360 h 727"/>
              <a:gd name="T84" fmla="*/ 1378526157 w 1340"/>
              <a:gd name="T85" fmla="*/ 1832155360 h 727"/>
              <a:gd name="T86" fmla="*/ 1199594335 w 1340"/>
              <a:gd name="T87" fmla="*/ 1832155360 h 727"/>
              <a:gd name="T88" fmla="*/ 1023183462 w 1340"/>
              <a:gd name="T89" fmla="*/ 1832155360 h 727"/>
              <a:gd name="T90" fmla="*/ 844253227 w 1340"/>
              <a:gd name="T91" fmla="*/ 1832155360 h 727"/>
              <a:gd name="T92" fmla="*/ 667842155 w 1340"/>
              <a:gd name="T93" fmla="*/ 1832155360 h 727"/>
              <a:gd name="T94" fmla="*/ 488910333 w 1340"/>
              <a:gd name="T95" fmla="*/ 1832155360 h 727"/>
              <a:gd name="T96" fmla="*/ 299897790 w 1340"/>
              <a:gd name="T97" fmla="*/ 1832155360 h 727"/>
              <a:gd name="T98" fmla="*/ 123486867 w 1340"/>
              <a:gd name="T99" fmla="*/ 1832155360 h 727"/>
              <a:gd name="T100" fmla="*/ 0 w 1340"/>
              <a:gd name="T101" fmla="*/ 1799392532 h 727"/>
              <a:gd name="T102" fmla="*/ 0 w 1340"/>
              <a:gd name="T103" fmla="*/ 1655744008 h 727"/>
              <a:gd name="T104" fmla="*/ 0 w 1340"/>
              <a:gd name="T105" fmla="*/ 1509574931 h 727"/>
              <a:gd name="T106" fmla="*/ 0 w 1340"/>
              <a:gd name="T107" fmla="*/ 1365925217 h 727"/>
              <a:gd name="T108" fmla="*/ 0 w 1340"/>
              <a:gd name="T109" fmla="*/ 1232357717 h 727"/>
              <a:gd name="T110" fmla="*/ 0 w 1340"/>
              <a:gd name="T111" fmla="*/ 1088708003 h 727"/>
              <a:gd name="T112" fmla="*/ 0 w 1340"/>
              <a:gd name="T113" fmla="*/ 945059876 h 727"/>
              <a:gd name="T114" fmla="*/ 0 w 1340"/>
              <a:gd name="T115" fmla="*/ 798890601 h 727"/>
              <a:gd name="T116" fmla="*/ 0 w 1340"/>
              <a:gd name="T117" fmla="*/ 655240887 h 727"/>
              <a:gd name="T118" fmla="*/ 0 w 1340"/>
              <a:gd name="T119" fmla="*/ 521673387 h 727"/>
              <a:gd name="T120" fmla="*/ 0 w 1340"/>
              <a:gd name="T121" fmla="*/ 378023574 h 727"/>
              <a:gd name="T122" fmla="*/ 0 w 1340"/>
              <a:gd name="T123" fmla="*/ 231854497 h 727"/>
              <a:gd name="T124" fmla="*/ 0 w 1340"/>
              <a:gd name="T125" fmla="*/ 88206296 h 7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727"/>
              <a:gd name="T191" fmla="*/ 1340 w 1340"/>
              <a:gd name="T192" fmla="*/ 727 h 7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7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32" y="727"/>
                </a:lnTo>
                <a:lnTo>
                  <a:pt x="1323" y="727"/>
                </a:lnTo>
                <a:lnTo>
                  <a:pt x="1314" y="727"/>
                </a:lnTo>
                <a:lnTo>
                  <a:pt x="1305" y="727"/>
                </a:lnTo>
                <a:lnTo>
                  <a:pt x="1301" y="727"/>
                </a:lnTo>
                <a:lnTo>
                  <a:pt x="1292" y="727"/>
                </a:lnTo>
                <a:lnTo>
                  <a:pt x="1283" y="727"/>
                </a:lnTo>
                <a:lnTo>
                  <a:pt x="1274" y="727"/>
                </a:lnTo>
                <a:lnTo>
                  <a:pt x="1265" y="727"/>
                </a:lnTo>
                <a:lnTo>
                  <a:pt x="1261" y="727"/>
                </a:lnTo>
                <a:lnTo>
                  <a:pt x="1252" y="727"/>
                </a:lnTo>
                <a:lnTo>
                  <a:pt x="1243" y="727"/>
                </a:lnTo>
                <a:lnTo>
                  <a:pt x="1235" y="727"/>
                </a:lnTo>
                <a:lnTo>
                  <a:pt x="1226" y="727"/>
                </a:lnTo>
                <a:lnTo>
                  <a:pt x="1221" y="727"/>
                </a:lnTo>
                <a:lnTo>
                  <a:pt x="1212" y="727"/>
                </a:lnTo>
                <a:lnTo>
                  <a:pt x="1204" y="727"/>
                </a:lnTo>
                <a:lnTo>
                  <a:pt x="1195" y="727"/>
                </a:lnTo>
                <a:lnTo>
                  <a:pt x="1186" y="727"/>
                </a:lnTo>
                <a:lnTo>
                  <a:pt x="1182" y="727"/>
                </a:lnTo>
                <a:lnTo>
                  <a:pt x="1173" y="727"/>
                </a:lnTo>
                <a:lnTo>
                  <a:pt x="1164" y="727"/>
                </a:lnTo>
                <a:lnTo>
                  <a:pt x="1155" y="727"/>
                </a:lnTo>
                <a:lnTo>
                  <a:pt x="1146" y="727"/>
                </a:lnTo>
                <a:lnTo>
                  <a:pt x="1142" y="727"/>
                </a:lnTo>
                <a:lnTo>
                  <a:pt x="1133" y="727"/>
                </a:lnTo>
                <a:lnTo>
                  <a:pt x="1124" y="727"/>
                </a:lnTo>
                <a:lnTo>
                  <a:pt x="1115" y="727"/>
                </a:lnTo>
                <a:lnTo>
                  <a:pt x="1111" y="727"/>
                </a:lnTo>
                <a:lnTo>
                  <a:pt x="1102" y="727"/>
                </a:lnTo>
                <a:lnTo>
                  <a:pt x="1093" y="727"/>
                </a:lnTo>
                <a:lnTo>
                  <a:pt x="1085" y="727"/>
                </a:lnTo>
                <a:lnTo>
                  <a:pt x="1076" y="727"/>
                </a:lnTo>
                <a:lnTo>
                  <a:pt x="1071" y="727"/>
                </a:lnTo>
                <a:lnTo>
                  <a:pt x="1063" y="727"/>
                </a:lnTo>
                <a:lnTo>
                  <a:pt x="1054" y="727"/>
                </a:lnTo>
                <a:lnTo>
                  <a:pt x="1045" y="727"/>
                </a:lnTo>
                <a:lnTo>
                  <a:pt x="1036" y="727"/>
                </a:lnTo>
                <a:lnTo>
                  <a:pt x="1032" y="727"/>
                </a:lnTo>
                <a:lnTo>
                  <a:pt x="1023" y="727"/>
                </a:lnTo>
                <a:lnTo>
                  <a:pt x="1014" y="727"/>
                </a:lnTo>
                <a:lnTo>
                  <a:pt x="1005" y="727"/>
                </a:lnTo>
                <a:lnTo>
                  <a:pt x="996" y="727"/>
                </a:lnTo>
                <a:lnTo>
                  <a:pt x="992" y="727"/>
                </a:lnTo>
                <a:lnTo>
                  <a:pt x="983" y="727"/>
                </a:lnTo>
                <a:lnTo>
                  <a:pt x="974" y="727"/>
                </a:lnTo>
                <a:lnTo>
                  <a:pt x="966" y="727"/>
                </a:lnTo>
                <a:lnTo>
                  <a:pt x="957" y="727"/>
                </a:lnTo>
                <a:lnTo>
                  <a:pt x="952" y="727"/>
                </a:lnTo>
                <a:lnTo>
                  <a:pt x="944" y="727"/>
                </a:lnTo>
                <a:lnTo>
                  <a:pt x="935" y="727"/>
                </a:lnTo>
                <a:lnTo>
                  <a:pt x="926" y="727"/>
                </a:lnTo>
                <a:lnTo>
                  <a:pt x="917" y="727"/>
                </a:lnTo>
                <a:lnTo>
                  <a:pt x="913" y="727"/>
                </a:lnTo>
                <a:lnTo>
                  <a:pt x="904" y="727"/>
                </a:lnTo>
                <a:lnTo>
                  <a:pt x="895" y="727"/>
                </a:lnTo>
                <a:lnTo>
                  <a:pt x="886" y="727"/>
                </a:lnTo>
                <a:lnTo>
                  <a:pt x="882" y="727"/>
                </a:lnTo>
                <a:lnTo>
                  <a:pt x="873" y="727"/>
                </a:lnTo>
                <a:lnTo>
                  <a:pt x="864" y="727"/>
                </a:lnTo>
                <a:lnTo>
                  <a:pt x="855" y="727"/>
                </a:lnTo>
                <a:lnTo>
                  <a:pt x="847" y="727"/>
                </a:lnTo>
                <a:lnTo>
                  <a:pt x="842" y="727"/>
                </a:lnTo>
                <a:lnTo>
                  <a:pt x="833" y="727"/>
                </a:lnTo>
                <a:lnTo>
                  <a:pt x="825" y="727"/>
                </a:lnTo>
                <a:lnTo>
                  <a:pt x="816" y="727"/>
                </a:lnTo>
                <a:lnTo>
                  <a:pt x="807" y="727"/>
                </a:lnTo>
                <a:lnTo>
                  <a:pt x="802" y="727"/>
                </a:lnTo>
                <a:lnTo>
                  <a:pt x="794" y="727"/>
                </a:lnTo>
                <a:lnTo>
                  <a:pt x="785" y="727"/>
                </a:lnTo>
                <a:lnTo>
                  <a:pt x="776" y="727"/>
                </a:lnTo>
                <a:lnTo>
                  <a:pt x="767" y="727"/>
                </a:lnTo>
                <a:lnTo>
                  <a:pt x="763" y="727"/>
                </a:lnTo>
                <a:lnTo>
                  <a:pt x="754" y="727"/>
                </a:lnTo>
                <a:lnTo>
                  <a:pt x="745" y="727"/>
                </a:lnTo>
                <a:lnTo>
                  <a:pt x="736" y="727"/>
                </a:lnTo>
                <a:lnTo>
                  <a:pt x="728" y="727"/>
                </a:lnTo>
                <a:lnTo>
                  <a:pt x="723" y="727"/>
                </a:lnTo>
                <a:lnTo>
                  <a:pt x="714" y="727"/>
                </a:lnTo>
                <a:lnTo>
                  <a:pt x="705" y="727"/>
                </a:lnTo>
                <a:lnTo>
                  <a:pt x="697" y="727"/>
                </a:lnTo>
                <a:lnTo>
                  <a:pt x="688" y="727"/>
                </a:lnTo>
                <a:lnTo>
                  <a:pt x="683" y="727"/>
                </a:lnTo>
                <a:lnTo>
                  <a:pt x="675" y="727"/>
                </a:lnTo>
                <a:lnTo>
                  <a:pt x="666" y="727"/>
                </a:lnTo>
                <a:lnTo>
                  <a:pt x="657" y="727"/>
                </a:lnTo>
                <a:lnTo>
                  <a:pt x="653" y="727"/>
                </a:lnTo>
                <a:lnTo>
                  <a:pt x="644" y="727"/>
                </a:lnTo>
                <a:lnTo>
                  <a:pt x="635" y="727"/>
                </a:lnTo>
                <a:lnTo>
                  <a:pt x="626" y="727"/>
                </a:lnTo>
                <a:lnTo>
                  <a:pt x="617" y="727"/>
                </a:lnTo>
                <a:lnTo>
                  <a:pt x="613" y="727"/>
                </a:lnTo>
                <a:lnTo>
                  <a:pt x="604" y="727"/>
                </a:lnTo>
                <a:lnTo>
                  <a:pt x="595" y="727"/>
                </a:lnTo>
                <a:lnTo>
                  <a:pt x="586" y="727"/>
                </a:lnTo>
                <a:lnTo>
                  <a:pt x="578" y="727"/>
                </a:lnTo>
                <a:lnTo>
                  <a:pt x="573" y="727"/>
                </a:lnTo>
                <a:lnTo>
                  <a:pt x="564" y="727"/>
                </a:lnTo>
                <a:lnTo>
                  <a:pt x="556" y="727"/>
                </a:lnTo>
                <a:lnTo>
                  <a:pt x="547" y="727"/>
                </a:lnTo>
                <a:lnTo>
                  <a:pt x="538" y="727"/>
                </a:lnTo>
                <a:lnTo>
                  <a:pt x="534" y="727"/>
                </a:lnTo>
                <a:lnTo>
                  <a:pt x="525" y="727"/>
                </a:lnTo>
                <a:lnTo>
                  <a:pt x="516" y="727"/>
                </a:lnTo>
                <a:lnTo>
                  <a:pt x="507" y="727"/>
                </a:lnTo>
                <a:lnTo>
                  <a:pt x="498" y="727"/>
                </a:lnTo>
                <a:lnTo>
                  <a:pt x="494" y="727"/>
                </a:lnTo>
                <a:lnTo>
                  <a:pt x="485" y="727"/>
                </a:lnTo>
                <a:lnTo>
                  <a:pt x="476" y="727"/>
                </a:lnTo>
                <a:lnTo>
                  <a:pt x="467" y="727"/>
                </a:lnTo>
                <a:lnTo>
                  <a:pt x="459" y="727"/>
                </a:lnTo>
                <a:lnTo>
                  <a:pt x="454" y="727"/>
                </a:lnTo>
                <a:lnTo>
                  <a:pt x="445" y="727"/>
                </a:lnTo>
                <a:lnTo>
                  <a:pt x="437" y="727"/>
                </a:lnTo>
                <a:lnTo>
                  <a:pt x="428" y="727"/>
                </a:lnTo>
                <a:lnTo>
                  <a:pt x="423" y="727"/>
                </a:lnTo>
                <a:lnTo>
                  <a:pt x="414" y="727"/>
                </a:lnTo>
                <a:lnTo>
                  <a:pt x="406" y="727"/>
                </a:lnTo>
                <a:lnTo>
                  <a:pt x="397" y="727"/>
                </a:lnTo>
                <a:lnTo>
                  <a:pt x="388" y="727"/>
                </a:lnTo>
                <a:lnTo>
                  <a:pt x="384" y="727"/>
                </a:lnTo>
                <a:lnTo>
                  <a:pt x="375" y="727"/>
                </a:lnTo>
                <a:lnTo>
                  <a:pt x="366" y="727"/>
                </a:lnTo>
                <a:lnTo>
                  <a:pt x="357" y="727"/>
                </a:lnTo>
                <a:lnTo>
                  <a:pt x="348" y="727"/>
                </a:lnTo>
                <a:lnTo>
                  <a:pt x="344" y="727"/>
                </a:lnTo>
                <a:lnTo>
                  <a:pt x="335" y="727"/>
                </a:lnTo>
                <a:lnTo>
                  <a:pt x="326" y="727"/>
                </a:lnTo>
                <a:lnTo>
                  <a:pt x="318" y="727"/>
                </a:lnTo>
                <a:lnTo>
                  <a:pt x="309" y="727"/>
                </a:lnTo>
                <a:lnTo>
                  <a:pt x="304" y="727"/>
                </a:lnTo>
                <a:lnTo>
                  <a:pt x="295" y="727"/>
                </a:lnTo>
                <a:lnTo>
                  <a:pt x="287" y="727"/>
                </a:lnTo>
                <a:lnTo>
                  <a:pt x="278" y="727"/>
                </a:lnTo>
                <a:lnTo>
                  <a:pt x="269" y="727"/>
                </a:lnTo>
                <a:lnTo>
                  <a:pt x="265" y="727"/>
                </a:lnTo>
                <a:lnTo>
                  <a:pt x="256" y="727"/>
                </a:lnTo>
                <a:lnTo>
                  <a:pt x="247" y="727"/>
                </a:lnTo>
                <a:lnTo>
                  <a:pt x="238" y="727"/>
                </a:lnTo>
                <a:lnTo>
                  <a:pt x="229" y="727"/>
                </a:lnTo>
                <a:lnTo>
                  <a:pt x="225" y="727"/>
                </a:lnTo>
                <a:lnTo>
                  <a:pt x="216" y="727"/>
                </a:lnTo>
                <a:lnTo>
                  <a:pt x="207" y="727"/>
                </a:lnTo>
                <a:lnTo>
                  <a:pt x="198" y="727"/>
                </a:lnTo>
                <a:lnTo>
                  <a:pt x="194" y="727"/>
                </a:lnTo>
                <a:lnTo>
                  <a:pt x="185" y="727"/>
                </a:lnTo>
                <a:lnTo>
                  <a:pt x="176" y="727"/>
                </a:lnTo>
                <a:lnTo>
                  <a:pt x="168" y="727"/>
                </a:lnTo>
                <a:lnTo>
                  <a:pt x="159" y="727"/>
                </a:lnTo>
                <a:lnTo>
                  <a:pt x="154" y="727"/>
                </a:lnTo>
                <a:lnTo>
                  <a:pt x="146" y="727"/>
                </a:lnTo>
                <a:lnTo>
                  <a:pt x="137" y="727"/>
                </a:lnTo>
                <a:lnTo>
                  <a:pt x="128" y="727"/>
                </a:lnTo>
                <a:lnTo>
                  <a:pt x="119" y="727"/>
                </a:lnTo>
                <a:lnTo>
                  <a:pt x="115" y="727"/>
                </a:lnTo>
                <a:lnTo>
                  <a:pt x="106" y="727"/>
                </a:lnTo>
                <a:lnTo>
                  <a:pt x="97" y="727"/>
                </a:lnTo>
                <a:lnTo>
                  <a:pt x="88" y="727"/>
                </a:lnTo>
                <a:lnTo>
                  <a:pt x="79" y="727"/>
                </a:lnTo>
                <a:lnTo>
                  <a:pt x="75" y="727"/>
                </a:lnTo>
                <a:lnTo>
                  <a:pt x="66" y="727"/>
                </a:lnTo>
                <a:lnTo>
                  <a:pt x="57" y="727"/>
                </a:lnTo>
                <a:lnTo>
                  <a:pt x="49" y="727"/>
                </a:lnTo>
                <a:lnTo>
                  <a:pt x="40" y="727"/>
                </a:lnTo>
                <a:lnTo>
                  <a:pt x="35" y="727"/>
                </a:lnTo>
                <a:lnTo>
                  <a:pt x="27" y="727"/>
                </a:lnTo>
                <a:lnTo>
                  <a:pt x="18" y="727"/>
                </a:lnTo>
                <a:lnTo>
                  <a:pt x="9" y="727"/>
                </a:lnTo>
                <a:lnTo>
                  <a:pt x="4" y="727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4" name="Freeform 46"/>
          <p:cNvSpPr>
            <a:spLocks/>
          </p:cNvSpPr>
          <p:nvPr/>
        </p:nvSpPr>
        <p:spPr bwMode="auto">
          <a:xfrm>
            <a:off x="2744790" y="2809881"/>
            <a:ext cx="2127250" cy="1154113"/>
          </a:xfrm>
          <a:custGeom>
            <a:avLst/>
            <a:gdLst>
              <a:gd name="T0" fmla="*/ 166330302 w 1340"/>
              <a:gd name="T1" fmla="*/ 0 h 727"/>
              <a:gd name="T2" fmla="*/ 345262173 w 1340"/>
              <a:gd name="T3" fmla="*/ 0 h 727"/>
              <a:gd name="T4" fmla="*/ 521671558 w 1340"/>
              <a:gd name="T5" fmla="*/ 0 h 727"/>
              <a:gd name="T6" fmla="*/ 700603381 w 1340"/>
              <a:gd name="T7" fmla="*/ 0 h 727"/>
              <a:gd name="T8" fmla="*/ 877014452 w 1340"/>
              <a:gd name="T9" fmla="*/ 0 h 727"/>
              <a:gd name="T10" fmla="*/ 1066025308 w 1340"/>
              <a:gd name="T11" fmla="*/ 0 h 727"/>
              <a:gd name="T12" fmla="*/ 1244957131 w 1340"/>
              <a:gd name="T13" fmla="*/ 0 h 727"/>
              <a:gd name="T14" fmla="*/ 1421368004 w 1340"/>
              <a:gd name="T15" fmla="*/ 0 h 727"/>
              <a:gd name="T16" fmla="*/ 1600299826 w 1340"/>
              <a:gd name="T17" fmla="*/ 0 h 727"/>
              <a:gd name="T18" fmla="*/ 1776709509 w 1340"/>
              <a:gd name="T19" fmla="*/ 0 h 727"/>
              <a:gd name="T20" fmla="*/ 1955641331 w 1340"/>
              <a:gd name="T21" fmla="*/ 0 h 727"/>
              <a:gd name="T22" fmla="*/ 2134571566 w 1340"/>
              <a:gd name="T23" fmla="*/ 0 h 727"/>
              <a:gd name="T24" fmla="*/ 2147483647 w 1340"/>
              <a:gd name="T25" fmla="*/ 0 h 727"/>
              <a:gd name="T26" fmla="*/ 2147483647 w 1340"/>
              <a:gd name="T27" fmla="*/ 0 h 727"/>
              <a:gd name="T28" fmla="*/ 2147483647 w 1340"/>
              <a:gd name="T29" fmla="*/ 0 h 727"/>
              <a:gd name="T30" fmla="*/ 2147483647 w 1340"/>
              <a:gd name="T31" fmla="*/ 0 h 727"/>
              <a:gd name="T32" fmla="*/ 2147483647 w 1340"/>
              <a:gd name="T33" fmla="*/ 0 h 727"/>
              <a:gd name="T34" fmla="*/ 2147483647 w 1340"/>
              <a:gd name="T35" fmla="*/ 0 h 727"/>
              <a:gd name="T36" fmla="*/ 2147483647 w 1340"/>
              <a:gd name="T37" fmla="*/ 10080629 h 727"/>
              <a:gd name="T38" fmla="*/ 2147483647 w 1340"/>
              <a:gd name="T39" fmla="*/ 156249752 h 727"/>
              <a:gd name="T40" fmla="*/ 2147483647 w 1340"/>
              <a:gd name="T41" fmla="*/ 299899516 h 727"/>
              <a:gd name="T42" fmla="*/ 2147483647 w 1340"/>
              <a:gd name="T43" fmla="*/ 443547742 h 727"/>
              <a:gd name="T44" fmla="*/ 2147483647 w 1340"/>
              <a:gd name="T45" fmla="*/ 577116830 h 727"/>
              <a:gd name="T46" fmla="*/ 2147483647 w 1340"/>
              <a:gd name="T47" fmla="*/ 720764956 h 727"/>
              <a:gd name="T48" fmla="*/ 2147483647 w 1340"/>
              <a:gd name="T49" fmla="*/ 866934231 h 727"/>
              <a:gd name="T50" fmla="*/ 2147483647 w 1340"/>
              <a:gd name="T51" fmla="*/ 1010583945 h 727"/>
              <a:gd name="T52" fmla="*/ 2147483647 w 1340"/>
              <a:gd name="T53" fmla="*/ 1144151446 h 727"/>
              <a:gd name="T54" fmla="*/ 2147483647 w 1340"/>
              <a:gd name="T55" fmla="*/ 1287801160 h 727"/>
              <a:gd name="T56" fmla="*/ 2147483647 w 1340"/>
              <a:gd name="T57" fmla="*/ 1433970237 h 727"/>
              <a:gd name="T58" fmla="*/ 2147483647 w 1340"/>
              <a:gd name="T59" fmla="*/ 1577618363 h 727"/>
              <a:gd name="T60" fmla="*/ 2147483647 w 1340"/>
              <a:gd name="T61" fmla="*/ 1721268474 h 727"/>
              <a:gd name="T62" fmla="*/ 2147483647 w 1340"/>
              <a:gd name="T63" fmla="*/ 1832155360 h 727"/>
              <a:gd name="T64" fmla="*/ 2147483647 w 1340"/>
              <a:gd name="T65" fmla="*/ 1832155360 h 727"/>
              <a:gd name="T66" fmla="*/ 2147483647 w 1340"/>
              <a:gd name="T67" fmla="*/ 1832155360 h 727"/>
              <a:gd name="T68" fmla="*/ 2147483647 w 1340"/>
              <a:gd name="T69" fmla="*/ 1832155360 h 727"/>
              <a:gd name="T70" fmla="*/ 2147483647 w 1340"/>
              <a:gd name="T71" fmla="*/ 1832155360 h 727"/>
              <a:gd name="T72" fmla="*/ 2147483647 w 1340"/>
              <a:gd name="T73" fmla="*/ 1832155360 h 727"/>
              <a:gd name="T74" fmla="*/ 2147483647 w 1340"/>
              <a:gd name="T75" fmla="*/ 1832155360 h 727"/>
              <a:gd name="T76" fmla="*/ 2099289391 w 1340"/>
              <a:gd name="T77" fmla="*/ 1832155360 h 727"/>
              <a:gd name="T78" fmla="*/ 1922878518 w 1340"/>
              <a:gd name="T79" fmla="*/ 1832155360 h 727"/>
              <a:gd name="T80" fmla="*/ 1733867662 w 1340"/>
              <a:gd name="T81" fmla="*/ 1832155360 h 727"/>
              <a:gd name="T82" fmla="*/ 1554937030 w 1340"/>
              <a:gd name="T83" fmla="*/ 1832155360 h 727"/>
              <a:gd name="T84" fmla="*/ 1378526157 w 1340"/>
              <a:gd name="T85" fmla="*/ 1832155360 h 727"/>
              <a:gd name="T86" fmla="*/ 1199594335 w 1340"/>
              <a:gd name="T87" fmla="*/ 1832155360 h 727"/>
              <a:gd name="T88" fmla="*/ 1023183462 w 1340"/>
              <a:gd name="T89" fmla="*/ 1832155360 h 727"/>
              <a:gd name="T90" fmla="*/ 844253227 w 1340"/>
              <a:gd name="T91" fmla="*/ 1832155360 h 727"/>
              <a:gd name="T92" fmla="*/ 667842155 w 1340"/>
              <a:gd name="T93" fmla="*/ 1832155360 h 727"/>
              <a:gd name="T94" fmla="*/ 488910333 w 1340"/>
              <a:gd name="T95" fmla="*/ 1832155360 h 727"/>
              <a:gd name="T96" fmla="*/ 299897790 w 1340"/>
              <a:gd name="T97" fmla="*/ 1832155360 h 727"/>
              <a:gd name="T98" fmla="*/ 123486867 w 1340"/>
              <a:gd name="T99" fmla="*/ 1832155360 h 727"/>
              <a:gd name="T100" fmla="*/ 0 w 1340"/>
              <a:gd name="T101" fmla="*/ 1799392532 h 727"/>
              <a:gd name="T102" fmla="*/ 0 w 1340"/>
              <a:gd name="T103" fmla="*/ 1655744008 h 727"/>
              <a:gd name="T104" fmla="*/ 0 w 1340"/>
              <a:gd name="T105" fmla="*/ 1509574931 h 727"/>
              <a:gd name="T106" fmla="*/ 0 w 1340"/>
              <a:gd name="T107" fmla="*/ 1365925217 h 727"/>
              <a:gd name="T108" fmla="*/ 0 w 1340"/>
              <a:gd name="T109" fmla="*/ 1232357717 h 727"/>
              <a:gd name="T110" fmla="*/ 0 w 1340"/>
              <a:gd name="T111" fmla="*/ 1088708003 h 727"/>
              <a:gd name="T112" fmla="*/ 0 w 1340"/>
              <a:gd name="T113" fmla="*/ 945059876 h 727"/>
              <a:gd name="T114" fmla="*/ 0 w 1340"/>
              <a:gd name="T115" fmla="*/ 798890601 h 727"/>
              <a:gd name="T116" fmla="*/ 0 w 1340"/>
              <a:gd name="T117" fmla="*/ 655240887 h 727"/>
              <a:gd name="T118" fmla="*/ 0 w 1340"/>
              <a:gd name="T119" fmla="*/ 521673387 h 727"/>
              <a:gd name="T120" fmla="*/ 0 w 1340"/>
              <a:gd name="T121" fmla="*/ 378023574 h 727"/>
              <a:gd name="T122" fmla="*/ 0 w 1340"/>
              <a:gd name="T123" fmla="*/ 231854497 h 727"/>
              <a:gd name="T124" fmla="*/ 0 w 1340"/>
              <a:gd name="T125" fmla="*/ 88206296 h 7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727"/>
              <a:gd name="T191" fmla="*/ 1340 w 1340"/>
              <a:gd name="T192" fmla="*/ 727 h 7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7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32" y="727"/>
                </a:lnTo>
                <a:lnTo>
                  <a:pt x="1323" y="727"/>
                </a:lnTo>
                <a:lnTo>
                  <a:pt x="1314" y="727"/>
                </a:lnTo>
                <a:lnTo>
                  <a:pt x="1305" y="727"/>
                </a:lnTo>
                <a:lnTo>
                  <a:pt x="1301" y="727"/>
                </a:lnTo>
                <a:lnTo>
                  <a:pt x="1292" y="727"/>
                </a:lnTo>
                <a:lnTo>
                  <a:pt x="1283" y="727"/>
                </a:lnTo>
                <a:lnTo>
                  <a:pt x="1274" y="727"/>
                </a:lnTo>
                <a:lnTo>
                  <a:pt x="1265" y="727"/>
                </a:lnTo>
                <a:lnTo>
                  <a:pt x="1261" y="727"/>
                </a:lnTo>
                <a:lnTo>
                  <a:pt x="1252" y="727"/>
                </a:lnTo>
                <a:lnTo>
                  <a:pt x="1243" y="727"/>
                </a:lnTo>
                <a:lnTo>
                  <a:pt x="1235" y="727"/>
                </a:lnTo>
                <a:lnTo>
                  <a:pt x="1226" y="727"/>
                </a:lnTo>
                <a:lnTo>
                  <a:pt x="1221" y="727"/>
                </a:lnTo>
                <a:lnTo>
                  <a:pt x="1212" y="727"/>
                </a:lnTo>
                <a:lnTo>
                  <a:pt x="1204" y="727"/>
                </a:lnTo>
                <a:lnTo>
                  <a:pt x="1195" y="727"/>
                </a:lnTo>
                <a:lnTo>
                  <a:pt x="1186" y="727"/>
                </a:lnTo>
                <a:lnTo>
                  <a:pt x="1182" y="727"/>
                </a:lnTo>
                <a:lnTo>
                  <a:pt x="1173" y="727"/>
                </a:lnTo>
                <a:lnTo>
                  <a:pt x="1164" y="727"/>
                </a:lnTo>
                <a:lnTo>
                  <a:pt x="1155" y="727"/>
                </a:lnTo>
                <a:lnTo>
                  <a:pt x="1146" y="727"/>
                </a:lnTo>
                <a:lnTo>
                  <a:pt x="1142" y="727"/>
                </a:lnTo>
                <a:lnTo>
                  <a:pt x="1133" y="727"/>
                </a:lnTo>
                <a:lnTo>
                  <a:pt x="1124" y="727"/>
                </a:lnTo>
                <a:lnTo>
                  <a:pt x="1115" y="727"/>
                </a:lnTo>
                <a:lnTo>
                  <a:pt x="1111" y="727"/>
                </a:lnTo>
                <a:lnTo>
                  <a:pt x="1102" y="727"/>
                </a:lnTo>
                <a:lnTo>
                  <a:pt x="1093" y="727"/>
                </a:lnTo>
                <a:lnTo>
                  <a:pt x="1085" y="727"/>
                </a:lnTo>
                <a:lnTo>
                  <a:pt x="1076" y="727"/>
                </a:lnTo>
                <a:lnTo>
                  <a:pt x="1071" y="727"/>
                </a:lnTo>
                <a:lnTo>
                  <a:pt x="1063" y="727"/>
                </a:lnTo>
                <a:lnTo>
                  <a:pt x="1054" y="727"/>
                </a:lnTo>
                <a:lnTo>
                  <a:pt x="1045" y="727"/>
                </a:lnTo>
                <a:lnTo>
                  <a:pt x="1036" y="727"/>
                </a:lnTo>
                <a:lnTo>
                  <a:pt x="1032" y="727"/>
                </a:lnTo>
                <a:lnTo>
                  <a:pt x="1023" y="727"/>
                </a:lnTo>
                <a:lnTo>
                  <a:pt x="1014" y="727"/>
                </a:lnTo>
                <a:lnTo>
                  <a:pt x="1005" y="727"/>
                </a:lnTo>
                <a:lnTo>
                  <a:pt x="996" y="727"/>
                </a:lnTo>
                <a:lnTo>
                  <a:pt x="992" y="727"/>
                </a:lnTo>
                <a:lnTo>
                  <a:pt x="983" y="727"/>
                </a:lnTo>
                <a:lnTo>
                  <a:pt x="974" y="727"/>
                </a:lnTo>
                <a:lnTo>
                  <a:pt x="966" y="727"/>
                </a:lnTo>
                <a:lnTo>
                  <a:pt x="957" y="727"/>
                </a:lnTo>
                <a:lnTo>
                  <a:pt x="952" y="727"/>
                </a:lnTo>
                <a:lnTo>
                  <a:pt x="944" y="727"/>
                </a:lnTo>
                <a:lnTo>
                  <a:pt x="935" y="727"/>
                </a:lnTo>
                <a:lnTo>
                  <a:pt x="926" y="727"/>
                </a:lnTo>
                <a:lnTo>
                  <a:pt x="917" y="727"/>
                </a:lnTo>
                <a:lnTo>
                  <a:pt x="913" y="727"/>
                </a:lnTo>
                <a:lnTo>
                  <a:pt x="904" y="727"/>
                </a:lnTo>
                <a:lnTo>
                  <a:pt x="895" y="727"/>
                </a:lnTo>
                <a:lnTo>
                  <a:pt x="886" y="727"/>
                </a:lnTo>
                <a:lnTo>
                  <a:pt x="882" y="727"/>
                </a:lnTo>
                <a:lnTo>
                  <a:pt x="873" y="727"/>
                </a:lnTo>
                <a:lnTo>
                  <a:pt x="864" y="727"/>
                </a:lnTo>
                <a:lnTo>
                  <a:pt x="855" y="727"/>
                </a:lnTo>
                <a:lnTo>
                  <a:pt x="847" y="727"/>
                </a:lnTo>
                <a:lnTo>
                  <a:pt x="842" y="727"/>
                </a:lnTo>
                <a:lnTo>
                  <a:pt x="833" y="727"/>
                </a:lnTo>
                <a:lnTo>
                  <a:pt x="825" y="727"/>
                </a:lnTo>
                <a:lnTo>
                  <a:pt x="816" y="727"/>
                </a:lnTo>
                <a:lnTo>
                  <a:pt x="807" y="727"/>
                </a:lnTo>
                <a:lnTo>
                  <a:pt x="802" y="727"/>
                </a:lnTo>
                <a:lnTo>
                  <a:pt x="794" y="727"/>
                </a:lnTo>
                <a:lnTo>
                  <a:pt x="785" y="727"/>
                </a:lnTo>
                <a:lnTo>
                  <a:pt x="776" y="727"/>
                </a:lnTo>
                <a:lnTo>
                  <a:pt x="767" y="727"/>
                </a:lnTo>
                <a:lnTo>
                  <a:pt x="763" y="727"/>
                </a:lnTo>
                <a:lnTo>
                  <a:pt x="754" y="727"/>
                </a:lnTo>
                <a:lnTo>
                  <a:pt x="745" y="727"/>
                </a:lnTo>
                <a:lnTo>
                  <a:pt x="736" y="727"/>
                </a:lnTo>
                <a:lnTo>
                  <a:pt x="728" y="727"/>
                </a:lnTo>
                <a:lnTo>
                  <a:pt x="723" y="727"/>
                </a:lnTo>
                <a:lnTo>
                  <a:pt x="714" y="727"/>
                </a:lnTo>
                <a:lnTo>
                  <a:pt x="705" y="727"/>
                </a:lnTo>
                <a:lnTo>
                  <a:pt x="697" y="727"/>
                </a:lnTo>
                <a:lnTo>
                  <a:pt x="688" y="727"/>
                </a:lnTo>
                <a:lnTo>
                  <a:pt x="683" y="727"/>
                </a:lnTo>
                <a:lnTo>
                  <a:pt x="675" y="727"/>
                </a:lnTo>
                <a:lnTo>
                  <a:pt x="666" y="727"/>
                </a:lnTo>
                <a:lnTo>
                  <a:pt x="657" y="727"/>
                </a:lnTo>
                <a:lnTo>
                  <a:pt x="653" y="727"/>
                </a:lnTo>
                <a:lnTo>
                  <a:pt x="644" y="727"/>
                </a:lnTo>
                <a:lnTo>
                  <a:pt x="635" y="727"/>
                </a:lnTo>
                <a:lnTo>
                  <a:pt x="626" y="727"/>
                </a:lnTo>
                <a:lnTo>
                  <a:pt x="617" y="727"/>
                </a:lnTo>
                <a:lnTo>
                  <a:pt x="613" y="727"/>
                </a:lnTo>
                <a:lnTo>
                  <a:pt x="604" y="727"/>
                </a:lnTo>
                <a:lnTo>
                  <a:pt x="595" y="727"/>
                </a:lnTo>
                <a:lnTo>
                  <a:pt x="586" y="727"/>
                </a:lnTo>
                <a:lnTo>
                  <a:pt x="578" y="727"/>
                </a:lnTo>
                <a:lnTo>
                  <a:pt x="573" y="727"/>
                </a:lnTo>
                <a:lnTo>
                  <a:pt x="564" y="727"/>
                </a:lnTo>
                <a:lnTo>
                  <a:pt x="556" y="727"/>
                </a:lnTo>
                <a:lnTo>
                  <a:pt x="547" y="727"/>
                </a:lnTo>
                <a:lnTo>
                  <a:pt x="538" y="727"/>
                </a:lnTo>
                <a:lnTo>
                  <a:pt x="534" y="727"/>
                </a:lnTo>
                <a:lnTo>
                  <a:pt x="525" y="727"/>
                </a:lnTo>
                <a:lnTo>
                  <a:pt x="516" y="727"/>
                </a:lnTo>
                <a:lnTo>
                  <a:pt x="507" y="727"/>
                </a:lnTo>
                <a:lnTo>
                  <a:pt x="498" y="727"/>
                </a:lnTo>
                <a:lnTo>
                  <a:pt x="494" y="727"/>
                </a:lnTo>
                <a:lnTo>
                  <a:pt x="485" y="727"/>
                </a:lnTo>
                <a:lnTo>
                  <a:pt x="476" y="727"/>
                </a:lnTo>
                <a:lnTo>
                  <a:pt x="467" y="727"/>
                </a:lnTo>
                <a:lnTo>
                  <a:pt x="459" y="727"/>
                </a:lnTo>
                <a:lnTo>
                  <a:pt x="454" y="727"/>
                </a:lnTo>
                <a:lnTo>
                  <a:pt x="445" y="727"/>
                </a:lnTo>
                <a:lnTo>
                  <a:pt x="437" y="727"/>
                </a:lnTo>
                <a:lnTo>
                  <a:pt x="428" y="727"/>
                </a:lnTo>
                <a:lnTo>
                  <a:pt x="423" y="727"/>
                </a:lnTo>
                <a:lnTo>
                  <a:pt x="414" y="727"/>
                </a:lnTo>
                <a:lnTo>
                  <a:pt x="406" y="727"/>
                </a:lnTo>
                <a:lnTo>
                  <a:pt x="397" y="727"/>
                </a:lnTo>
                <a:lnTo>
                  <a:pt x="388" y="727"/>
                </a:lnTo>
                <a:lnTo>
                  <a:pt x="384" y="727"/>
                </a:lnTo>
                <a:lnTo>
                  <a:pt x="375" y="727"/>
                </a:lnTo>
                <a:lnTo>
                  <a:pt x="366" y="727"/>
                </a:lnTo>
                <a:lnTo>
                  <a:pt x="357" y="727"/>
                </a:lnTo>
                <a:lnTo>
                  <a:pt x="348" y="727"/>
                </a:lnTo>
                <a:lnTo>
                  <a:pt x="344" y="727"/>
                </a:lnTo>
                <a:lnTo>
                  <a:pt x="335" y="727"/>
                </a:lnTo>
                <a:lnTo>
                  <a:pt x="326" y="727"/>
                </a:lnTo>
                <a:lnTo>
                  <a:pt x="318" y="727"/>
                </a:lnTo>
                <a:lnTo>
                  <a:pt x="309" y="727"/>
                </a:lnTo>
                <a:lnTo>
                  <a:pt x="304" y="727"/>
                </a:lnTo>
                <a:lnTo>
                  <a:pt x="295" y="727"/>
                </a:lnTo>
                <a:lnTo>
                  <a:pt x="287" y="727"/>
                </a:lnTo>
                <a:lnTo>
                  <a:pt x="278" y="727"/>
                </a:lnTo>
                <a:lnTo>
                  <a:pt x="269" y="727"/>
                </a:lnTo>
                <a:lnTo>
                  <a:pt x="265" y="727"/>
                </a:lnTo>
                <a:lnTo>
                  <a:pt x="256" y="727"/>
                </a:lnTo>
                <a:lnTo>
                  <a:pt x="247" y="727"/>
                </a:lnTo>
                <a:lnTo>
                  <a:pt x="238" y="727"/>
                </a:lnTo>
                <a:lnTo>
                  <a:pt x="229" y="727"/>
                </a:lnTo>
                <a:lnTo>
                  <a:pt x="225" y="727"/>
                </a:lnTo>
                <a:lnTo>
                  <a:pt x="216" y="727"/>
                </a:lnTo>
                <a:lnTo>
                  <a:pt x="207" y="727"/>
                </a:lnTo>
                <a:lnTo>
                  <a:pt x="198" y="727"/>
                </a:lnTo>
                <a:lnTo>
                  <a:pt x="194" y="727"/>
                </a:lnTo>
                <a:lnTo>
                  <a:pt x="185" y="727"/>
                </a:lnTo>
                <a:lnTo>
                  <a:pt x="176" y="727"/>
                </a:lnTo>
                <a:lnTo>
                  <a:pt x="168" y="727"/>
                </a:lnTo>
                <a:lnTo>
                  <a:pt x="159" y="727"/>
                </a:lnTo>
                <a:lnTo>
                  <a:pt x="154" y="727"/>
                </a:lnTo>
                <a:lnTo>
                  <a:pt x="146" y="727"/>
                </a:lnTo>
                <a:lnTo>
                  <a:pt x="137" y="727"/>
                </a:lnTo>
                <a:lnTo>
                  <a:pt x="128" y="727"/>
                </a:lnTo>
                <a:lnTo>
                  <a:pt x="119" y="727"/>
                </a:lnTo>
                <a:lnTo>
                  <a:pt x="115" y="727"/>
                </a:lnTo>
                <a:lnTo>
                  <a:pt x="106" y="727"/>
                </a:lnTo>
                <a:lnTo>
                  <a:pt x="97" y="727"/>
                </a:lnTo>
                <a:lnTo>
                  <a:pt x="88" y="727"/>
                </a:lnTo>
                <a:lnTo>
                  <a:pt x="79" y="727"/>
                </a:lnTo>
                <a:lnTo>
                  <a:pt x="75" y="727"/>
                </a:lnTo>
                <a:lnTo>
                  <a:pt x="66" y="727"/>
                </a:lnTo>
                <a:lnTo>
                  <a:pt x="57" y="727"/>
                </a:lnTo>
                <a:lnTo>
                  <a:pt x="49" y="727"/>
                </a:lnTo>
                <a:lnTo>
                  <a:pt x="40" y="727"/>
                </a:lnTo>
                <a:lnTo>
                  <a:pt x="35" y="727"/>
                </a:lnTo>
                <a:lnTo>
                  <a:pt x="27" y="727"/>
                </a:lnTo>
                <a:lnTo>
                  <a:pt x="18" y="727"/>
                </a:lnTo>
                <a:lnTo>
                  <a:pt x="9" y="727"/>
                </a:lnTo>
                <a:lnTo>
                  <a:pt x="4" y="727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5" name="Freeform 47"/>
          <p:cNvSpPr>
            <a:spLocks/>
          </p:cNvSpPr>
          <p:nvPr/>
        </p:nvSpPr>
        <p:spPr bwMode="auto">
          <a:xfrm>
            <a:off x="2744790" y="2278069"/>
            <a:ext cx="2127250" cy="287337"/>
          </a:xfrm>
          <a:custGeom>
            <a:avLst/>
            <a:gdLst>
              <a:gd name="T0" fmla="*/ 123486867 w 1340"/>
              <a:gd name="T1" fmla="*/ 0 h 181"/>
              <a:gd name="T2" fmla="*/ 267136564 w 1340"/>
              <a:gd name="T3" fmla="*/ 0 h 181"/>
              <a:gd name="T4" fmla="*/ 400705591 w 1340"/>
              <a:gd name="T5" fmla="*/ 0 h 181"/>
              <a:gd name="T6" fmla="*/ 544353750 w 1340"/>
              <a:gd name="T7" fmla="*/ 0 h 181"/>
              <a:gd name="T8" fmla="*/ 677922776 w 1340"/>
              <a:gd name="T9" fmla="*/ 0 h 181"/>
              <a:gd name="T10" fmla="*/ 821570837 w 1340"/>
              <a:gd name="T11" fmla="*/ 0 h 181"/>
              <a:gd name="T12" fmla="*/ 967740044 w 1340"/>
              <a:gd name="T13" fmla="*/ 0 h 181"/>
              <a:gd name="T14" fmla="*/ 1101307483 w 1340"/>
              <a:gd name="T15" fmla="*/ 0 h 181"/>
              <a:gd name="T16" fmla="*/ 1244957131 w 1340"/>
              <a:gd name="T17" fmla="*/ 0 h 181"/>
              <a:gd name="T18" fmla="*/ 1378526157 w 1340"/>
              <a:gd name="T19" fmla="*/ 0 h 181"/>
              <a:gd name="T20" fmla="*/ 1522174217 w 1340"/>
              <a:gd name="T21" fmla="*/ 0 h 181"/>
              <a:gd name="T22" fmla="*/ 1655743244 w 1340"/>
              <a:gd name="T23" fmla="*/ 0 h 181"/>
              <a:gd name="T24" fmla="*/ 1799391701 w 1340"/>
              <a:gd name="T25" fmla="*/ 0 h 181"/>
              <a:gd name="T26" fmla="*/ 1932959139 w 1340"/>
              <a:gd name="T27" fmla="*/ 0 h 181"/>
              <a:gd name="T28" fmla="*/ 2079128149 w 1340"/>
              <a:gd name="T29" fmla="*/ 0 h 181"/>
              <a:gd name="T30" fmla="*/ 2147483647 w 1340"/>
              <a:gd name="T31" fmla="*/ 0 h 181"/>
              <a:gd name="T32" fmla="*/ 2147483647 w 1340"/>
              <a:gd name="T33" fmla="*/ 0 h 181"/>
              <a:gd name="T34" fmla="*/ 2147483647 w 1340"/>
              <a:gd name="T35" fmla="*/ 0 h 181"/>
              <a:gd name="T36" fmla="*/ 2147483647 w 1340"/>
              <a:gd name="T37" fmla="*/ 0 h 181"/>
              <a:gd name="T38" fmla="*/ 2147483647 w 1340"/>
              <a:gd name="T39" fmla="*/ 0 h 181"/>
              <a:gd name="T40" fmla="*/ 2147483647 w 1340"/>
              <a:gd name="T41" fmla="*/ 0 h 181"/>
              <a:gd name="T42" fmla="*/ 2147483647 w 1340"/>
              <a:gd name="T43" fmla="*/ 0 h 181"/>
              <a:gd name="T44" fmla="*/ 2147483647 w 1340"/>
              <a:gd name="T45" fmla="*/ 0 h 181"/>
              <a:gd name="T46" fmla="*/ 2147483647 w 1340"/>
              <a:gd name="T47" fmla="*/ 0 h 181"/>
              <a:gd name="T48" fmla="*/ 2147483647 w 1340"/>
              <a:gd name="T49" fmla="*/ 65523951 h 181"/>
              <a:gd name="T50" fmla="*/ 2147483647 w 1340"/>
              <a:gd name="T51" fmla="*/ 176410621 h 181"/>
              <a:gd name="T52" fmla="*/ 2147483647 w 1340"/>
              <a:gd name="T53" fmla="*/ 287297315 h 181"/>
              <a:gd name="T54" fmla="*/ 2147483647 w 1340"/>
              <a:gd name="T55" fmla="*/ 400703317 h 181"/>
              <a:gd name="T56" fmla="*/ 2147483647 w 1340"/>
              <a:gd name="T57" fmla="*/ 456146738 h 181"/>
              <a:gd name="T58" fmla="*/ 2147483647 w 1340"/>
              <a:gd name="T59" fmla="*/ 456146738 h 181"/>
              <a:gd name="T60" fmla="*/ 2147483647 w 1340"/>
              <a:gd name="T61" fmla="*/ 456146738 h 181"/>
              <a:gd name="T62" fmla="*/ 2147483647 w 1340"/>
              <a:gd name="T63" fmla="*/ 456146738 h 181"/>
              <a:gd name="T64" fmla="*/ 2147483647 w 1340"/>
              <a:gd name="T65" fmla="*/ 456146738 h 181"/>
              <a:gd name="T66" fmla="*/ 2147483647 w 1340"/>
              <a:gd name="T67" fmla="*/ 456146738 h 181"/>
              <a:gd name="T68" fmla="*/ 2147483647 w 1340"/>
              <a:gd name="T69" fmla="*/ 456146738 h 181"/>
              <a:gd name="T70" fmla="*/ 2147483647 w 1340"/>
              <a:gd name="T71" fmla="*/ 456146738 h 181"/>
              <a:gd name="T72" fmla="*/ 2147483647 w 1340"/>
              <a:gd name="T73" fmla="*/ 456146738 h 181"/>
              <a:gd name="T74" fmla="*/ 2056447544 w 1340"/>
              <a:gd name="T75" fmla="*/ 456146738 h 181"/>
              <a:gd name="T76" fmla="*/ 1922878518 w 1340"/>
              <a:gd name="T77" fmla="*/ 456146738 h 181"/>
              <a:gd name="T78" fmla="*/ 1776709509 w 1340"/>
              <a:gd name="T79" fmla="*/ 456146738 h 181"/>
              <a:gd name="T80" fmla="*/ 1645662622 w 1340"/>
              <a:gd name="T81" fmla="*/ 456146738 h 181"/>
              <a:gd name="T82" fmla="*/ 1499493613 w 1340"/>
              <a:gd name="T83" fmla="*/ 456146738 h 181"/>
              <a:gd name="T84" fmla="*/ 1355843965 w 1340"/>
              <a:gd name="T85" fmla="*/ 456146738 h 181"/>
              <a:gd name="T86" fmla="*/ 1222274939 w 1340"/>
              <a:gd name="T87" fmla="*/ 456146738 h 181"/>
              <a:gd name="T88" fmla="*/ 1078626879 w 1340"/>
              <a:gd name="T89" fmla="*/ 456146738 h 181"/>
              <a:gd name="T90" fmla="*/ 945057853 w 1340"/>
              <a:gd name="T91" fmla="*/ 456146738 h 181"/>
              <a:gd name="T92" fmla="*/ 801409594 w 1340"/>
              <a:gd name="T93" fmla="*/ 456146738 h 181"/>
              <a:gd name="T94" fmla="*/ 667842155 w 1340"/>
              <a:gd name="T95" fmla="*/ 456146738 h 181"/>
              <a:gd name="T96" fmla="*/ 521671558 w 1340"/>
              <a:gd name="T97" fmla="*/ 456146738 h 181"/>
              <a:gd name="T98" fmla="*/ 388104020 w 1340"/>
              <a:gd name="T99" fmla="*/ 456146738 h 181"/>
              <a:gd name="T100" fmla="*/ 244454373 w 1340"/>
              <a:gd name="T101" fmla="*/ 456146738 h 181"/>
              <a:gd name="T102" fmla="*/ 100806238 w 1340"/>
              <a:gd name="T103" fmla="*/ 456146738 h 181"/>
              <a:gd name="T104" fmla="*/ 0 w 1340"/>
              <a:gd name="T105" fmla="*/ 433466173 h 181"/>
              <a:gd name="T106" fmla="*/ 0 w 1340"/>
              <a:gd name="T107" fmla="*/ 322579429 h 181"/>
              <a:gd name="T108" fmla="*/ 0 w 1340"/>
              <a:gd name="T109" fmla="*/ 211692784 h 181"/>
              <a:gd name="T110" fmla="*/ 0 w 1340"/>
              <a:gd name="T111" fmla="*/ 100806065 h 181"/>
              <a:gd name="T112" fmla="*/ 10080624 w 1340"/>
              <a:gd name="T113" fmla="*/ 0 h 18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40"/>
              <a:gd name="T172" fmla="*/ 0 h 181"/>
              <a:gd name="T173" fmla="*/ 1340 w 1340"/>
              <a:gd name="T174" fmla="*/ 181 h 181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40" h="18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1"/>
                </a:lnTo>
                <a:lnTo>
                  <a:pt x="1332" y="181"/>
                </a:lnTo>
                <a:lnTo>
                  <a:pt x="1323" y="181"/>
                </a:lnTo>
                <a:lnTo>
                  <a:pt x="1314" y="181"/>
                </a:lnTo>
                <a:lnTo>
                  <a:pt x="1305" y="181"/>
                </a:lnTo>
                <a:lnTo>
                  <a:pt x="1301" y="181"/>
                </a:lnTo>
                <a:lnTo>
                  <a:pt x="1292" y="181"/>
                </a:lnTo>
                <a:lnTo>
                  <a:pt x="1283" y="181"/>
                </a:lnTo>
                <a:lnTo>
                  <a:pt x="1274" y="181"/>
                </a:lnTo>
                <a:lnTo>
                  <a:pt x="1265" y="181"/>
                </a:lnTo>
                <a:lnTo>
                  <a:pt x="1261" y="181"/>
                </a:lnTo>
                <a:lnTo>
                  <a:pt x="1252" y="181"/>
                </a:lnTo>
                <a:lnTo>
                  <a:pt x="1243" y="181"/>
                </a:lnTo>
                <a:lnTo>
                  <a:pt x="1235" y="181"/>
                </a:lnTo>
                <a:lnTo>
                  <a:pt x="1226" y="181"/>
                </a:lnTo>
                <a:lnTo>
                  <a:pt x="1221" y="181"/>
                </a:lnTo>
                <a:lnTo>
                  <a:pt x="1212" y="181"/>
                </a:lnTo>
                <a:lnTo>
                  <a:pt x="1204" y="181"/>
                </a:lnTo>
                <a:lnTo>
                  <a:pt x="1195" y="181"/>
                </a:lnTo>
                <a:lnTo>
                  <a:pt x="1186" y="181"/>
                </a:lnTo>
                <a:lnTo>
                  <a:pt x="1182" y="181"/>
                </a:lnTo>
                <a:lnTo>
                  <a:pt x="1173" y="181"/>
                </a:lnTo>
                <a:lnTo>
                  <a:pt x="1164" y="181"/>
                </a:lnTo>
                <a:lnTo>
                  <a:pt x="1155" y="181"/>
                </a:lnTo>
                <a:lnTo>
                  <a:pt x="1146" y="181"/>
                </a:lnTo>
                <a:lnTo>
                  <a:pt x="1142" y="181"/>
                </a:lnTo>
                <a:lnTo>
                  <a:pt x="1133" y="181"/>
                </a:lnTo>
                <a:lnTo>
                  <a:pt x="1124" y="181"/>
                </a:lnTo>
                <a:lnTo>
                  <a:pt x="1115" y="181"/>
                </a:lnTo>
                <a:lnTo>
                  <a:pt x="1111" y="181"/>
                </a:lnTo>
                <a:lnTo>
                  <a:pt x="1102" y="181"/>
                </a:lnTo>
                <a:lnTo>
                  <a:pt x="1093" y="181"/>
                </a:lnTo>
                <a:lnTo>
                  <a:pt x="1085" y="181"/>
                </a:lnTo>
                <a:lnTo>
                  <a:pt x="1076" y="181"/>
                </a:lnTo>
                <a:lnTo>
                  <a:pt x="1071" y="181"/>
                </a:lnTo>
                <a:lnTo>
                  <a:pt x="1063" y="181"/>
                </a:lnTo>
                <a:lnTo>
                  <a:pt x="1054" y="181"/>
                </a:lnTo>
                <a:lnTo>
                  <a:pt x="1045" y="181"/>
                </a:lnTo>
                <a:lnTo>
                  <a:pt x="1036" y="181"/>
                </a:lnTo>
                <a:lnTo>
                  <a:pt x="1032" y="181"/>
                </a:lnTo>
                <a:lnTo>
                  <a:pt x="1023" y="181"/>
                </a:lnTo>
                <a:lnTo>
                  <a:pt x="1014" y="181"/>
                </a:lnTo>
                <a:lnTo>
                  <a:pt x="1005" y="181"/>
                </a:lnTo>
                <a:lnTo>
                  <a:pt x="996" y="181"/>
                </a:lnTo>
                <a:lnTo>
                  <a:pt x="992" y="181"/>
                </a:lnTo>
                <a:lnTo>
                  <a:pt x="983" y="181"/>
                </a:lnTo>
                <a:lnTo>
                  <a:pt x="974" y="181"/>
                </a:lnTo>
                <a:lnTo>
                  <a:pt x="966" y="181"/>
                </a:lnTo>
                <a:lnTo>
                  <a:pt x="957" y="181"/>
                </a:lnTo>
                <a:lnTo>
                  <a:pt x="952" y="181"/>
                </a:lnTo>
                <a:lnTo>
                  <a:pt x="944" y="181"/>
                </a:lnTo>
                <a:lnTo>
                  <a:pt x="935" y="181"/>
                </a:lnTo>
                <a:lnTo>
                  <a:pt x="926" y="181"/>
                </a:lnTo>
                <a:lnTo>
                  <a:pt x="917" y="181"/>
                </a:lnTo>
                <a:lnTo>
                  <a:pt x="913" y="181"/>
                </a:lnTo>
                <a:lnTo>
                  <a:pt x="904" y="181"/>
                </a:lnTo>
                <a:lnTo>
                  <a:pt x="895" y="181"/>
                </a:lnTo>
                <a:lnTo>
                  <a:pt x="886" y="181"/>
                </a:lnTo>
                <a:lnTo>
                  <a:pt x="882" y="181"/>
                </a:lnTo>
                <a:lnTo>
                  <a:pt x="873" y="181"/>
                </a:lnTo>
                <a:lnTo>
                  <a:pt x="864" y="181"/>
                </a:lnTo>
                <a:lnTo>
                  <a:pt x="855" y="181"/>
                </a:lnTo>
                <a:lnTo>
                  <a:pt x="847" y="181"/>
                </a:lnTo>
                <a:lnTo>
                  <a:pt x="842" y="181"/>
                </a:lnTo>
                <a:lnTo>
                  <a:pt x="833" y="181"/>
                </a:lnTo>
                <a:lnTo>
                  <a:pt x="825" y="181"/>
                </a:lnTo>
                <a:lnTo>
                  <a:pt x="816" y="181"/>
                </a:lnTo>
                <a:lnTo>
                  <a:pt x="807" y="181"/>
                </a:lnTo>
                <a:lnTo>
                  <a:pt x="802" y="181"/>
                </a:lnTo>
                <a:lnTo>
                  <a:pt x="794" y="181"/>
                </a:lnTo>
                <a:lnTo>
                  <a:pt x="785" y="181"/>
                </a:lnTo>
                <a:lnTo>
                  <a:pt x="776" y="181"/>
                </a:lnTo>
                <a:lnTo>
                  <a:pt x="767" y="181"/>
                </a:lnTo>
                <a:lnTo>
                  <a:pt x="763" y="181"/>
                </a:lnTo>
                <a:lnTo>
                  <a:pt x="754" y="181"/>
                </a:lnTo>
                <a:lnTo>
                  <a:pt x="745" y="181"/>
                </a:lnTo>
                <a:lnTo>
                  <a:pt x="736" y="181"/>
                </a:lnTo>
                <a:lnTo>
                  <a:pt x="728" y="181"/>
                </a:lnTo>
                <a:lnTo>
                  <a:pt x="723" y="181"/>
                </a:lnTo>
                <a:lnTo>
                  <a:pt x="714" y="181"/>
                </a:lnTo>
                <a:lnTo>
                  <a:pt x="705" y="181"/>
                </a:lnTo>
                <a:lnTo>
                  <a:pt x="697" y="181"/>
                </a:lnTo>
                <a:lnTo>
                  <a:pt x="688" y="181"/>
                </a:lnTo>
                <a:lnTo>
                  <a:pt x="683" y="181"/>
                </a:lnTo>
                <a:lnTo>
                  <a:pt x="675" y="181"/>
                </a:lnTo>
                <a:lnTo>
                  <a:pt x="666" y="181"/>
                </a:lnTo>
                <a:lnTo>
                  <a:pt x="657" y="181"/>
                </a:lnTo>
                <a:lnTo>
                  <a:pt x="653" y="181"/>
                </a:lnTo>
                <a:lnTo>
                  <a:pt x="644" y="181"/>
                </a:lnTo>
                <a:lnTo>
                  <a:pt x="635" y="181"/>
                </a:lnTo>
                <a:lnTo>
                  <a:pt x="626" y="181"/>
                </a:lnTo>
                <a:lnTo>
                  <a:pt x="617" y="181"/>
                </a:lnTo>
                <a:lnTo>
                  <a:pt x="613" y="181"/>
                </a:lnTo>
                <a:lnTo>
                  <a:pt x="604" y="181"/>
                </a:lnTo>
                <a:lnTo>
                  <a:pt x="595" y="181"/>
                </a:lnTo>
                <a:lnTo>
                  <a:pt x="586" y="181"/>
                </a:lnTo>
                <a:lnTo>
                  <a:pt x="578" y="181"/>
                </a:lnTo>
                <a:lnTo>
                  <a:pt x="573" y="181"/>
                </a:lnTo>
                <a:lnTo>
                  <a:pt x="564" y="181"/>
                </a:lnTo>
                <a:lnTo>
                  <a:pt x="556" y="181"/>
                </a:lnTo>
                <a:lnTo>
                  <a:pt x="547" y="181"/>
                </a:lnTo>
                <a:lnTo>
                  <a:pt x="538" y="181"/>
                </a:lnTo>
                <a:lnTo>
                  <a:pt x="534" y="181"/>
                </a:lnTo>
                <a:lnTo>
                  <a:pt x="525" y="181"/>
                </a:lnTo>
                <a:lnTo>
                  <a:pt x="516" y="181"/>
                </a:lnTo>
                <a:lnTo>
                  <a:pt x="507" y="181"/>
                </a:lnTo>
                <a:lnTo>
                  <a:pt x="498" y="181"/>
                </a:lnTo>
                <a:lnTo>
                  <a:pt x="494" y="181"/>
                </a:lnTo>
                <a:lnTo>
                  <a:pt x="485" y="181"/>
                </a:lnTo>
                <a:lnTo>
                  <a:pt x="476" y="181"/>
                </a:lnTo>
                <a:lnTo>
                  <a:pt x="467" y="181"/>
                </a:lnTo>
                <a:lnTo>
                  <a:pt x="459" y="181"/>
                </a:lnTo>
                <a:lnTo>
                  <a:pt x="454" y="181"/>
                </a:lnTo>
                <a:lnTo>
                  <a:pt x="445" y="181"/>
                </a:lnTo>
                <a:lnTo>
                  <a:pt x="437" y="181"/>
                </a:lnTo>
                <a:lnTo>
                  <a:pt x="428" y="181"/>
                </a:lnTo>
                <a:lnTo>
                  <a:pt x="423" y="181"/>
                </a:lnTo>
                <a:lnTo>
                  <a:pt x="414" y="181"/>
                </a:lnTo>
                <a:lnTo>
                  <a:pt x="406" y="181"/>
                </a:lnTo>
                <a:lnTo>
                  <a:pt x="397" y="181"/>
                </a:lnTo>
                <a:lnTo>
                  <a:pt x="388" y="181"/>
                </a:lnTo>
                <a:lnTo>
                  <a:pt x="384" y="181"/>
                </a:lnTo>
                <a:lnTo>
                  <a:pt x="375" y="181"/>
                </a:lnTo>
                <a:lnTo>
                  <a:pt x="366" y="181"/>
                </a:lnTo>
                <a:lnTo>
                  <a:pt x="357" y="181"/>
                </a:lnTo>
                <a:lnTo>
                  <a:pt x="348" y="181"/>
                </a:lnTo>
                <a:lnTo>
                  <a:pt x="344" y="181"/>
                </a:lnTo>
                <a:lnTo>
                  <a:pt x="335" y="181"/>
                </a:lnTo>
                <a:lnTo>
                  <a:pt x="326" y="181"/>
                </a:lnTo>
                <a:lnTo>
                  <a:pt x="318" y="181"/>
                </a:lnTo>
                <a:lnTo>
                  <a:pt x="309" y="181"/>
                </a:lnTo>
                <a:lnTo>
                  <a:pt x="304" y="181"/>
                </a:lnTo>
                <a:lnTo>
                  <a:pt x="295" y="181"/>
                </a:lnTo>
                <a:lnTo>
                  <a:pt x="287" y="181"/>
                </a:lnTo>
                <a:lnTo>
                  <a:pt x="278" y="181"/>
                </a:lnTo>
                <a:lnTo>
                  <a:pt x="269" y="181"/>
                </a:lnTo>
                <a:lnTo>
                  <a:pt x="265" y="181"/>
                </a:lnTo>
                <a:lnTo>
                  <a:pt x="256" y="181"/>
                </a:lnTo>
                <a:lnTo>
                  <a:pt x="247" y="181"/>
                </a:lnTo>
                <a:lnTo>
                  <a:pt x="238" y="181"/>
                </a:lnTo>
                <a:lnTo>
                  <a:pt x="229" y="181"/>
                </a:lnTo>
                <a:lnTo>
                  <a:pt x="225" y="181"/>
                </a:lnTo>
                <a:lnTo>
                  <a:pt x="216" y="181"/>
                </a:lnTo>
                <a:lnTo>
                  <a:pt x="207" y="181"/>
                </a:lnTo>
                <a:lnTo>
                  <a:pt x="198" y="181"/>
                </a:lnTo>
                <a:lnTo>
                  <a:pt x="194" y="181"/>
                </a:lnTo>
                <a:lnTo>
                  <a:pt x="185" y="181"/>
                </a:lnTo>
                <a:lnTo>
                  <a:pt x="176" y="181"/>
                </a:lnTo>
                <a:lnTo>
                  <a:pt x="168" y="181"/>
                </a:lnTo>
                <a:lnTo>
                  <a:pt x="159" y="181"/>
                </a:lnTo>
                <a:lnTo>
                  <a:pt x="154" y="181"/>
                </a:lnTo>
                <a:lnTo>
                  <a:pt x="146" y="181"/>
                </a:lnTo>
                <a:lnTo>
                  <a:pt x="137" y="181"/>
                </a:lnTo>
                <a:lnTo>
                  <a:pt x="128" y="181"/>
                </a:lnTo>
                <a:lnTo>
                  <a:pt x="119" y="181"/>
                </a:lnTo>
                <a:lnTo>
                  <a:pt x="115" y="181"/>
                </a:lnTo>
                <a:lnTo>
                  <a:pt x="106" y="181"/>
                </a:lnTo>
                <a:lnTo>
                  <a:pt x="97" y="181"/>
                </a:lnTo>
                <a:lnTo>
                  <a:pt x="88" y="181"/>
                </a:lnTo>
                <a:lnTo>
                  <a:pt x="79" y="181"/>
                </a:lnTo>
                <a:lnTo>
                  <a:pt x="75" y="181"/>
                </a:lnTo>
                <a:lnTo>
                  <a:pt x="66" y="181"/>
                </a:lnTo>
                <a:lnTo>
                  <a:pt x="57" y="181"/>
                </a:lnTo>
                <a:lnTo>
                  <a:pt x="49" y="181"/>
                </a:lnTo>
                <a:lnTo>
                  <a:pt x="40" y="181"/>
                </a:lnTo>
                <a:lnTo>
                  <a:pt x="35" y="181"/>
                </a:lnTo>
                <a:lnTo>
                  <a:pt x="27" y="181"/>
                </a:lnTo>
                <a:lnTo>
                  <a:pt x="18" y="181"/>
                </a:lnTo>
                <a:lnTo>
                  <a:pt x="9" y="181"/>
                </a:lnTo>
                <a:lnTo>
                  <a:pt x="4" y="181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6" name="Freeform 48"/>
          <p:cNvSpPr>
            <a:spLocks/>
          </p:cNvSpPr>
          <p:nvPr/>
        </p:nvSpPr>
        <p:spPr bwMode="auto">
          <a:xfrm>
            <a:off x="2744790" y="2278069"/>
            <a:ext cx="2127250" cy="287337"/>
          </a:xfrm>
          <a:custGeom>
            <a:avLst/>
            <a:gdLst>
              <a:gd name="T0" fmla="*/ 123486867 w 1340"/>
              <a:gd name="T1" fmla="*/ 0 h 181"/>
              <a:gd name="T2" fmla="*/ 267136564 w 1340"/>
              <a:gd name="T3" fmla="*/ 0 h 181"/>
              <a:gd name="T4" fmla="*/ 400705591 w 1340"/>
              <a:gd name="T5" fmla="*/ 0 h 181"/>
              <a:gd name="T6" fmla="*/ 544353750 w 1340"/>
              <a:gd name="T7" fmla="*/ 0 h 181"/>
              <a:gd name="T8" fmla="*/ 677922776 w 1340"/>
              <a:gd name="T9" fmla="*/ 0 h 181"/>
              <a:gd name="T10" fmla="*/ 821570837 w 1340"/>
              <a:gd name="T11" fmla="*/ 0 h 181"/>
              <a:gd name="T12" fmla="*/ 967740044 w 1340"/>
              <a:gd name="T13" fmla="*/ 0 h 181"/>
              <a:gd name="T14" fmla="*/ 1101307483 w 1340"/>
              <a:gd name="T15" fmla="*/ 0 h 181"/>
              <a:gd name="T16" fmla="*/ 1244957131 w 1340"/>
              <a:gd name="T17" fmla="*/ 0 h 181"/>
              <a:gd name="T18" fmla="*/ 1378526157 w 1340"/>
              <a:gd name="T19" fmla="*/ 0 h 181"/>
              <a:gd name="T20" fmla="*/ 1522174217 w 1340"/>
              <a:gd name="T21" fmla="*/ 0 h 181"/>
              <a:gd name="T22" fmla="*/ 1655743244 w 1340"/>
              <a:gd name="T23" fmla="*/ 0 h 181"/>
              <a:gd name="T24" fmla="*/ 1799391701 w 1340"/>
              <a:gd name="T25" fmla="*/ 0 h 181"/>
              <a:gd name="T26" fmla="*/ 1932959139 w 1340"/>
              <a:gd name="T27" fmla="*/ 0 h 181"/>
              <a:gd name="T28" fmla="*/ 2079128149 w 1340"/>
              <a:gd name="T29" fmla="*/ 0 h 181"/>
              <a:gd name="T30" fmla="*/ 2147483647 w 1340"/>
              <a:gd name="T31" fmla="*/ 0 h 181"/>
              <a:gd name="T32" fmla="*/ 2147483647 w 1340"/>
              <a:gd name="T33" fmla="*/ 0 h 181"/>
              <a:gd name="T34" fmla="*/ 2147483647 w 1340"/>
              <a:gd name="T35" fmla="*/ 0 h 181"/>
              <a:gd name="T36" fmla="*/ 2147483647 w 1340"/>
              <a:gd name="T37" fmla="*/ 0 h 181"/>
              <a:gd name="T38" fmla="*/ 2147483647 w 1340"/>
              <a:gd name="T39" fmla="*/ 0 h 181"/>
              <a:gd name="T40" fmla="*/ 2147483647 w 1340"/>
              <a:gd name="T41" fmla="*/ 0 h 181"/>
              <a:gd name="T42" fmla="*/ 2147483647 w 1340"/>
              <a:gd name="T43" fmla="*/ 0 h 181"/>
              <a:gd name="T44" fmla="*/ 2147483647 w 1340"/>
              <a:gd name="T45" fmla="*/ 0 h 181"/>
              <a:gd name="T46" fmla="*/ 2147483647 w 1340"/>
              <a:gd name="T47" fmla="*/ 0 h 181"/>
              <a:gd name="T48" fmla="*/ 2147483647 w 1340"/>
              <a:gd name="T49" fmla="*/ 65523951 h 181"/>
              <a:gd name="T50" fmla="*/ 2147483647 w 1340"/>
              <a:gd name="T51" fmla="*/ 176410621 h 181"/>
              <a:gd name="T52" fmla="*/ 2147483647 w 1340"/>
              <a:gd name="T53" fmla="*/ 287297315 h 181"/>
              <a:gd name="T54" fmla="*/ 2147483647 w 1340"/>
              <a:gd name="T55" fmla="*/ 400703317 h 181"/>
              <a:gd name="T56" fmla="*/ 2147483647 w 1340"/>
              <a:gd name="T57" fmla="*/ 456146738 h 181"/>
              <a:gd name="T58" fmla="*/ 2147483647 w 1340"/>
              <a:gd name="T59" fmla="*/ 456146738 h 181"/>
              <a:gd name="T60" fmla="*/ 2147483647 w 1340"/>
              <a:gd name="T61" fmla="*/ 456146738 h 181"/>
              <a:gd name="T62" fmla="*/ 2147483647 w 1340"/>
              <a:gd name="T63" fmla="*/ 456146738 h 181"/>
              <a:gd name="T64" fmla="*/ 2147483647 w 1340"/>
              <a:gd name="T65" fmla="*/ 456146738 h 181"/>
              <a:gd name="T66" fmla="*/ 2147483647 w 1340"/>
              <a:gd name="T67" fmla="*/ 456146738 h 181"/>
              <a:gd name="T68" fmla="*/ 2147483647 w 1340"/>
              <a:gd name="T69" fmla="*/ 456146738 h 181"/>
              <a:gd name="T70" fmla="*/ 2147483647 w 1340"/>
              <a:gd name="T71" fmla="*/ 456146738 h 181"/>
              <a:gd name="T72" fmla="*/ 2147483647 w 1340"/>
              <a:gd name="T73" fmla="*/ 456146738 h 181"/>
              <a:gd name="T74" fmla="*/ 2056447544 w 1340"/>
              <a:gd name="T75" fmla="*/ 456146738 h 181"/>
              <a:gd name="T76" fmla="*/ 1922878518 w 1340"/>
              <a:gd name="T77" fmla="*/ 456146738 h 181"/>
              <a:gd name="T78" fmla="*/ 1776709509 w 1340"/>
              <a:gd name="T79" fmla="*/ 456146738 h 181"/>
              <a:gd name="T80" fmla="*/ 1645662622 w 1340"/>
              <a:gd name="T81" fmla="*/ 456146738 h 181"/>
              <a:gd name="T82" fmla="*/ 1499493613 w 1340"/>
              <a:gd name="T83" fmla="*/ 456146738 h 181"/>
              <a:gd name="T84" fmla="*/ 1355843965 w 1340"/>
              <a:gd name="T85" fmla="*/ 456146738 h 181"/>
              <a:gd name="T86" fmla="*/ 1222274939 w 1340"/>
              <a:gd name="T87" fmla="*/ 456146738 h 181"/>
              <a:gd name="T88" fmla="*/ 1078626879 w 1340"/>
              <a:gd name="T89" fmla="*/ 456146738 h 181"/>
              <a:gd name="T90" fmla="*/ 945057853 w 1340"/>
              <a:gd name="T91" fmla="*/ 456146738 h 181"/>
              <a:gd name="T92" fmla="*/ 801409594 w 1340"/>
              <a:gd name="T93" fmla="*/ 456146738 h 181"/>
              <a:gd name="T94" fmla="*/ 667842155 w 1340"/>
              <a:gd name="T95" fmla="*/ 456146738 h 181"/>
              <a:gd name="T96" fmla="*/ 521671558 w 1340"/>
              <a:gd name="T97" fmla="*/ 456146738 h 181"/>
              <a:gd name="T98" fmla="*/ 388104020 w 1340"/>
              <a:gd name="T99" fmla="*/ 456146738 h 181"/>
              <a:gd name="T100" fmla="*/ 244454373 w 1340"/>
              <a:gd name="T101" fmla="*/ 456146738 h 181"/>
              <a:gd name="T102" fmla="*/ 100806238 w 1340"/>
              <a:gd name="T103" fmla="*/ 456146738 h 181"/>
              <a:gd name="T104" fmla="*/ 0 w 1340"/>
              <a:gd name="T105" fmla="*/ 433466173 h 181"/>
              <a:gd name="T106" fmla="*/ 0 w 1340"/>
              <a:gd name="T107" fmla="*/ 322579429 h 181"/>
              <a:gd name="T108" fmla="*/ 0 w 1340"/>
              <a:gd name="T109" fmla="*/ 211692784 h 181"/>
              <a:gd name="T110" fmla="*/ 0 w 1340"/>
              <a:gd name="T111" fmla="*/ 100806065 h 181"/>
              <a:gd name="T112" fmla="*/ 10080624 w 1340"/>
              <a:gd name="T113" fmla="*/ 0 h 18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40"/>
              <a:gd name="T172" fmla="*/ 0 h 181"/>
              <a:gd name="T173" fmla="*/ 1340 w 1340"/>
              <a:gd name="T174" fmla="*/ 181 h 181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40" h="18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1"/>
                </a:lnTo>
                <a:lnTo>
                  <a:pt x="1332" y="181"/>
                </a:lnTo>
                <a:lnTo>
                  <a:pt x="1323" y="181"/>
                </a:lnTo>
                <a:lnTo>
                  <a:pt x="1314" y="181"/>
                </a:lnTo>
                <a:lnTo>
                  <a:pt x="1305" y="181"/>
                </a:lnTo>
                <a:lnTo>
                  <a:pt x="1301" y="181"/>
                </a:lnTo>
                <a:lnTo>
                  <a:pt x="1292" y="181"/>
                </a:lnTo>
                <a:lnTo>
                  <a:pt x="1283" y="181"/>
                </a:lnTo>
                <a:lnTo>
                  <a:pt x="1274" y="181"/>
                </a:lnTo>
                <a:lnTo>
                  <a:pt x="1265" y="181"/>
                </a:lnTo>
                <a:lnTo>
                  <a:pt x="1261" y="181"/>
                </a:lnTo>
                <a:lnTo>
                  <a:pt x="1252" y="181"/>
                </a:lnTo>
                <a:lnTo>
                  <a:pt x="1243" y="181"/>
                </a:lnTo>
                <a:lnTo>
                  <a:pt x="1235" y="181"/>
                </a:lnTo>
                <a:lnTo>
                  <a:pt x="1226" y="181"/>
                </a:lnTo>
                <a:lnTo>
                  <a:pt x="1221" y="181"/>
                </a:lnTo>
                <a:lnTo>
                  <a:pt x="1212" y="181"/>
                </a:lnTo>
                <a:lnTo>
                  <a:pt x="1204" y="181"/>
                </a:lnTo>
                <a:lnTo>
                  <a:pt x="1195" y="181"/>
                </a:lnTo>
                <a:lnTo>
                  <a:pt x="1186" y="181"/>
                </a:lnTo>
                <a:lnTo>
                  <a:pt x="1182" y="181"/>
                </a:lnTo>
                <a:lnTo>
                  <a:pt x="1173" y="181"/>
                </a:lnTo>
                <a:lnTo>
                  <a:pt x="1164" y="181"/>
                </a:lnTo>
                <a:lnTo>
                  <a:pt x="1155" y="181"/>
                </a:lnTo>
                <a:lnTo>
                  <a:pt x="1146" y="181"/>
                </a:lnTo>
                <a:lnTo>
                  <a:pt x="1142" y="181"/>
                </a:lnTo>
                <a:lnTo>
                  <a:pt x="1133" y="181"/>
                </a:lnTo>
                <a:lnTo>
                  <a:pt x="1124" y="181"/>
                </a:lnTo>
                <a:lnTo>
                  <a:pt x="1115" y="181"/>
                </a:lnTo>
                <a:lnTo>
                  <a:pt x="1111" y="181"/>
                </a:lnTo>
                <a:lnTo>
                  <a:pt x="1102" y="181"/>
                </a:lnTo>
                <a:lnTo>
                  <a:pt x="1093" y="181"/>
                </a:lnTo>
                <a:lnTo>
                  <a:pt x="1085" y="181"/>
                </a:lnTo>
                <a:lnTo>
                  <a:pt x="1076" y="181"/>
                </a:lnTo>
                <a:lnTo>
                  <a:pt x="1071" y="181"/>
                </a:lnTo>
                <a:lnTo>
                  <a:pt x="1063" y="181"/>
                </a:lnTo>
                <a:lnTo>
                  <a:pt x="1054" y="181"/>
                </a:lnTo>
                <a:lnTo>
                  <a:pt x="1045" y="181"/>
                </a:lnTo>
                <a:lnTo>
                  <a:pt x="1036" y="181"/>
                </a:lnTo>
                <a:lnTo>
                  <a:pt x="1032" y="181"/>
                </a:lnTo>
                <a:lnTo>
                  <a:pt x="1023" y="181"/>
                </a:lnTo>
                <a:lnTo>
                  <a:pt x="1014" y="181"/>
                </a:lnTo>
                <a:lnTo>
                  <a:pt x="1005" y="181"/>
                </a:lnTo>
                <a:lnTo>
                  <a:pt x="996" y="181"/>
                </a:lnTo>
                <a:lnTo>
                  <a:pt x="992" y="181"/>
                </a:lnTo>
                <a:lnTo>
                  <a:pt x="983" y="181"/>
                </a:lnTo>
                <a:lnTo>
                  <a:pt x="974" y="181"/>
                </a:lnTo>
                <a:lnTo>
                  <a:pt x="966" y="181"/>
                </a:lnTo>
                <a:lnTo>
                  <a:pt x="957" y="181"/>
                </a:lnTo>
                <a:lnTo>
                  <a:pt x="952" y="181"/>
                </a:lnTo>
                <a:lnTo>
                  <a:pt x="944" y="181"/>
                </a:lnTo>
                <a:lnTo>
                  <a:pt x="935" y="181"/>
                </a:lnTo>
                <a:lnTo>
                  <a:pt x="926" y="181"/>
                </a:lnTo>
                <a:lnTo>
                  <a:pt x="917" y="181"/>
                </a:lnTo>
                <a:lnTo>
                  <a:pt x="913" y="181"/>
                </a:lnTo>
                <a:lnTo>
                  <a:pt x="904" y="181"/>
                </a:lnTo>
                <a:lnTo>
                  <a:pt x="895" y="181"/>
                </a:lnTo>
                <a:lnTo>
                  <a:pt x="886" y="181"/>
                </a:lnTo>
                <a:lnTo>
                  <a:pt x="882" y="181"/>
                </a:lnTo>
                <a:lnTo>
                  <a:pt x="873" y="181"/>
                </a:lnTo>
                <a:lnTo>
                  <a:pt x="864" y="181"/>
                </a:lnTo>
                <a:lnTo>
                  <a:pt x="855" y="181"/>
                </a:lnTo>
                <a:lnTo>
                  <a:pt x="847" y="181"/>
                </a:lnTo>
                <a:lnTo>
                  <a:pt x="842" y="181"/>
                </a:lnTo>
                <a:lnTo>
                  <a:pt x="833" y="181"/>
                </a:lnTo>
                <a:lnTo>
                  <a:pt x="825" y="181"/>
                </a:lnTo>
                <a:lnTo>
                  <a:pt x="816" y="181"/>
                </a:lnTo>
                <a:lnTo>
                  <a:pt x="807" y="181"/>
                </a:lnTo>
                <a:lnTo>
                  <a:pt x="802" y="181"/>
                </a:lnTo>
                <a:lnTo>
                  <a:pt x="794" y="181"/>
                </a:lnTo>
                <a:lnTo>
                  <a:pt x="785" y="181"/>
                </a:lnTo>
                <a:lnTo>
                  <a:pt x="776" y="181"/>
                </a:lnTo>
                <a:lnTo>
                  <a:pt x="767" y="181"/>
                </a:lnTo>
                <a:lnTo>
                  <a:pt x="763" y="181"/>
                </a:lnTo>
                <a:lnTo>
                  <a:pt x="754" y="181"/>
                </a:lnTo>
                <a:lnTo>
                  <a:pt x="745" y="181"/>
                </a:lnTo>
                <a:lnTo>
                  <a:pt x="736" y="181"/>
                </a:lnTo>
                <a:lnTo>
                  <a:pt x="728" y="181"/>
                </a:lnTo>
                <a:lnTo>
                  <a:pt x="723" y="181"/>
                </a:lnTo>
                <a:lnTo>
                  <a:pt x="714" y="181"/>
                </a:lnTo>
                <a:lnTo>
                  <a:pt x="705" y="181"/>
                </a:lnTo>
                <a:lnTo>
                  <a:pt x="697" y="181"/>
                </a:lnTo>
                <a:lnTo>
                  <a:pt x="688" y="181"/>
                </a:lnTo>
                <a:lnTo>
                  <a:pt x="683" y="181"/>
                </a:lnTo>
                <a:lnTo>
                  <a:pt x="675" y="181"/>
                </a:lnTo>
                <a:lnTo>
                  <a:pt x="666" y="181"/>
                </a:lnTo>
                <a:lnTo>
                  <a:pt x="657" y="181"/>
                </a:lnTo>
                <a:lnTo>
                  <a:pt x="653" y="181"/>
                </a:lnTo>
                <a:lnTo>
                  <a:pt x="644" y="181"/>
                </a:lnTo>
                <a:lnTo>
                  <a:pt x="635" y="181"/>
                </a:lnTo>
                <a:lnTo>
                  <a:pt x="626" y="181"/>
                </a:lnTo>
                <a:lnTo>
                  <a:pt x="617" y="181"/>
                </a:lnTo>
                <a:lnTo>
                  <a:pt x="613" y="181"/>
                </a:lnTo>
                <a:lnTo>
                  <a:pt x="604" y="181"/>
                </a:lnTo>
                <a:lnTo>
                  <a:pt x="595" y="181"/>
                </a:lnTo>
                <a:lnTo>
                  <a:pt x="586" y="181"/>
                </a:lnTo>
                <a:lnTo>
                  <a:pt x="578" y="181"/>
                </a:lnTo>
                <a:lnTo>
                  <a:pt x="573" y="181"/>
                </a:lnTo>
                <a:lnTo>
                  <a:pt x="564" y="181"/>
                </a:lnTo>
                <a:lnTo>
                  <a:pt x="556" y="181"/>
                </a:lnTo>
                <a:lnTo>
                  <a:pt x="547" y="181"/>
                </a:lnTo>
                <a:lnTo>
                  <a:pt x="538" y="181"/>
                </a:lnTo>
                <a:lnTo>
                  <a:pt x="534" y="181"/>
                </a:lnTo>
                <a:lnTo>
                  <a:pt x="525" y="181"/>
                </a:lnTo>
                <a:lnTo>
                  <a:pt x="516" y="181"/>
                </a:lnTo>
                <a:lnTo>
                  <a:pt x="507" y="181"/>
                </a:lnTo>
                <a:lnTo>
                  <a:pt x="498" y="181"/>
                </a:lnTo>
                <a:lnTo>
                  <a:pt x="494" y="181"/>
                </a:lnTo>
                <a:lnTo>
                  <a:pt x="485" y="181"/>
                </a:lnTo>
                <a:lnTo>
                  <a:pt x="476" y="181"/>
                </a:lnTo>
                <a:lnTo>
                  <a:pt x="467" y="181"/>
                </a:lnTo>
                <a:lnTo>
                  <a:pt x="459" y="181"/>
                </a:lnTo>
                <a:lnTo>
                  <a:pt x="454" y="181"/>
                </a:lnTo>
                <a:lnTo>
                  <a:pt x="445" y="181"/>
                </a:lnTo>
                <a:lnTo>
                  <a:pt x="437" y="181"/>
                </a:lnTo>
                <a:lnTo>
                  <a:pt x="428" y="181"/>
                </a:lnTo>
                <a:lnTo>
                  <a:pt x="423" y="181"/>
                </a:lnTo>
                <a:lnTo>
                  <a:pt x="414" y="181"/>
                </a:lnTo>
                <a:lnTo>
                  <a:pt x="406" y="181"/>
                </a:lnTo>
                <a:lnTo>
                  <a:pt x="397" y="181"/>
                </a:lnTo>
                <a:lnTo>
                  <a:pt x="388" y="181"/>
                </a:lnTo>
                <a:lnTo>
                  <a:pt x="384" y="181"/>
                </a:lnTo>
                <a:lnTo>
                  <a:pt x="375" y="181"/>
                </a:lnTo>
                <a:lnTo>
                  <a:pt x="366" y="181"/>
                </a:lnTo>
                <a:lnTo>
                  <a:pt x="357" y="181"/>
                </a:lnTo>
                <a:lnTo>
                  <a:pt x="348" y="181"/>
                </a:lnTo>
                <a:lnTo>
                  <a:pt x="344" y="181"/>
                </a:lnTo>
                <a:lnTo>
                  <a:pt x="335" y="181"/>
                </a:lnTo>
                <a:lnTo>
                  <a:pt x="326" y="181"/>
                </a:lnTo>
                <a:lnTo>
                  <a:pt x="318" y="181"/>
                </a:lnTo>
                <a:lnTo>
                  <a:pt x="309" y="181"/>
                </a:lnTo>
                <a:lnTo>
                  <a:pt x="304" y="181"/>
                </a:lnTo>
                <a:lnTo>
                  <a:pt x="295" y="181"/>
                </a:lnTo>
                <a:lnTo>
                  <a:pt x="287" y="181"/>
                </a:lnTo>
                <a:lnTo>
                  <a:pt x="278" y="181"/>
                </a:lnTo>
                <a:lnTo>
                  <a:pt x="269" y="181"/>
                </a:lnTo>
                <a:lnTo>
                  <a:pt x="265" y="181"/>
                </a:lnTo>
                <a:lnTo>
                  <a:pt x="256" y="181"/>
                </a:lnTo>
                <a:lnTo>
                  <a:pt x="247" y="181"/>
                </a:lnTo>
                <a:lnTo>
                  <a:pt x="238" y="181"/>
                </a:lnTo>
                <a:lnTo>
                  <a:pt x="229" y="181"/>
                </a:lnTo>
                <a:lnTo>
                  <a:pt x="225" y="181"/>
                </a:lnTo>
                <a:lnTo>
                  <a:pt x="216" y="181"/>
                </a:lnTo>
                <a:lnTo>
                  <a:pt x="207" y="181"/>
                </a:lnTo>
                <a:lnTo>
                  <a:pt x="198" y="181"/>
                </a:lnTo>
                <a:lnTo>
                  <a:pt x="194" y="181"/>
                </a:lnTo>
                <a:lnTo>
                  <a:pt x="185" y="181"/>
                </a:lnTo>
                <a:lnTo>
                  <a:pt x="176" y="181"/>
                </a:lnTo>
                <a:lnTo>
                  <a:pt x="168" y="181"/>
                </a:lnTo>
                <a:lnTo>
                  <a:pt x="159" y="181"/>
                </a:lnTo>
                <a:lnTo>
                  <a:pt x="154" y="181"/>
                </a:lnTo>
                <a:lnTo>
                  <a:pt x="146" y="181"/>
                </a:lnTo>
                <a:lnTo>
                  <a:pt x="137" y="181"/>
                </a:lnTo>
                <a:lnTo>
                  <a:pt x="128" y="181"/>
                </a:lnTo>
                <a:lnTo>
                  <a:pt x="119" y="181"/>
                </a:lnTo>
                <a:lnTo>
                  <a:pt x="115" y="181"/>
                </a:lnTo>
                <a:lnTo>
                  <a:pt x="106" y="181"/>
                </a:lnTo>
                <a:lnTo>
                  <a:pt x="97" y="181"/>
                </a:lnTo>
                <a:lnTo>
                  <a:pt x="88" y="181"/>
                </a:lnTo>
                <a:lnTo>
                  <a:pt x="79" y="181"/>
                </a:lnTo>
                <a:lnTo>
                  <a:pt x="75" y="181"/>
                </a:lnTo>
                <a:lnTo>
                  <a:pt x="66" y="181"/>
                </a:lnTo>
                <a:lnTo>
                  <a:pt x="57" y="181"/>
                </a:lnTo>
                <a:lnTo>
                  <a:pt x="49" y="181"/>
                </a:lnTo>
                <a:lnTo>
                  <a:pt x="40" y="181"/>
                </a:lnTo>
                <a:lnTo>
                  <a:pt x="35" y="181"/>
                </a:lnTo>
                <a:lnTo>
                  <a:pt x="27" y="181"/>
                </a:lnTo>
                <a:lnTo>
                  <a:pt x="18" y="181"/>
                </a:lnTo>
                <a:lnTo>
                  <a:pt x="9" y="181"/>
                </a:lnTo>
                <a:lnTo>
                  <a:pt x="4" y="181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7" name="Freeform 49"/>
          <p:cNvSpPr>
            <a:spLocks/>
          </p:cNvSpPr>
          <p:nvPr/>
        </p:nvSpPr>
        <p:spPr bwMode="auto">
          <a:xfrm>
            <a:off x="2744790" y="2278063"/>
            <a:ext cx="2127250" cy="258762"/>
          </a:xfrm>
          <a:custGeom>
            <a:avLst/>
            <a:gdLst>
              <a:gd name="T0" fmla="*/ 123486867 w 1340"/>
              <a:gd name="T1" fmla="*/ 0 h 163"/>
              <a:gd name="T2" fmla="*/ 267136564 w 1340"/>
              <a:gd name="T3" fmla="*/ 0 h 163"/>
              <a:gd name="T4" fmla="*/ 400705591 w 1340"/>
              <a:gd name="T5" fmla="*/ 0 h 163"/>
              <a:gd name="T6" fmla="*/ 544353750 w 1340"/>
              <a:gd name="T7" fmla="*/ 0 h 163"/>
              <a:gd name="T8" fmla="*/ 677922776 w 1340"/>
              <a:gd name="T9" fmla="*/ 0 h 163"/>
              <a:gd name="T10" fmla="*/ 821570837 w 1340"/>
              <a:gd name="T11" fmla="*/ 0 h 163"/>
              <a:gd name="T12" fmla="*/ 967740044 w 1340"/>
              <a:gd name="T13" fmla="*/ 0 h 163"/>
              <a:gd name="T14" fmla="*/ 1101307483 w 1340"/>
              <a:gd name="T15" fmla="*/ 0 h 163"/>
              <a:gd name="T16" fmla="*/ 1244957131 w 1340"/>
              <a:gd name="T17" fmla="*/ 0 h 163"/>
              <a:gd name="T18" fmla="*/ 1378526157 w 1340"/>
              <a:gd name="T19" fmla="*/ 0 h 163"/>
              <a:gd name="T20" fmla="*/ 1522174217 w 1340"/>
              <a:gd name="T21" fmla="*/ 0 h 163"/>
              <a:gd name="T22" fmla="*/ 1655743244 w 1340"/>
              <a:gd name="T23" fmla="*/ 0 h 163"/>
              <a:gd name="T24" fmla="*/ 1799391701 w 1340"/>
              <a:gd name="T25" fmla="*/ 0 h 163"/>
              <a:gd name="T26" fmla="*/ 1932959139 w 1340"/>
              <a:gd name="T27" fmla="*/ 0 h 163"/>
              <a:gd name="T28" fmla="*/ 2079128149 w 1340"/>
              <a:gd name="T29" fmla="*/ 0 h 163"/>
              <a:gd name="T30" fmla="*/ 2147483647 w 1340"/>
              <a:gd name="T31" fmla="*/ 0 h 163"/>
              <a:gd name="T32" fmla="*/ 2147483647 w 1340"/>
              <a:gd name="T33" fmla="*/ 0 h 163"/>
              <a:gd name="T34" fmla="*/ 2147483647 w 1340"/>
              <a:gd name="T35" fmla="*/ 0 h 163"/>
              <a:gd name="T36" fmla="*/ 2147483647 w 1340"/>
              <a:gd name="T37" fmla="*/ 0 h 163"/>
              <a:gd name="T38" fmla="*/ 2147483647 w 1340"/>
              <a:gd name="T39" fmla="*/ 0 h 163"/>
              <a:gd name="T40" fmla="*/ 2147483647 w 1340"/>
              <a:gd name="T41" fmla="*/ 0 h 163"/>
              <a:gd name="T42" fmla="*/ 2147483647 w 1340"/>
              <a:gd name="T43" fmla="*/ 0 h 163"/>
              <a:gd name="T44" fmla="*/ 2147483647 w 1340"/>
              <a:gd name="T45" fmla="*/ 0 h 163"/>
              <a:gd name="T46" fmla="*/ 2147483647 w 1340"/>
              <a:gd name="T47" fmla="*/ 0 h 163"/>
              <a:gd name="T48" fmla="*/ 2147483647 w 1340"/>
              <a:gd name="T49" fmla="*/ 65523936 h 163"/>
              <a:gd name="T50" fmla="*/ 2147483647 w 1340"/>
              <a:gd name="T51" fmla="*/ 176410580 h 163"/>
              <a:gd name="T52" fmla="*/ 2147483647 w 1340"/>
              <a:gd name="T53" fmla="*/ 287297249 h 163"/>
              <a:gd name="T54" fmla="*/ 2147483647 w 1340"/>
              <a:gd name="T55" fmla="*/ 400703225 h 163"/>
              <a:gd name="T56" fmla="*/ 2147483647 w 1340"/>
              <a:gd name="T57" fmla="*/ 410783827 h 163"/>
              <a:gd name="T58" fmla="*/ 2147483647 w 1340"/>
              <a:gd name="T59" fmla="*/ 410783827 h 163"/>
              <a:gd name="T60" fmla="*/ 2147483647 w 1340"/>
              <a:gd name="T61" fmla="*/ 410783827 h 163"/>
              <a:gd name="T62" fmla="*/ 2147483647 w 1340"/>
              <a:gd name="T63" fmla="*/ 410783827 h 163"/>
              <a:gd name="T64" fmla="*/ 2147483647 w 1340"/>
              <a:gd name="T65" fmla="*/ 410783827 h 163"/>
              <a:gd name="T66" fmla="*/ 2147483647 w 1340"/>
              <a:gd name="T67" fmla="*/ 410783827 h 163"/>
              <a:gd name="T68" fmla="*/ 2147483647 w 1340"/>
              <a:gd name="T69" fmla="*/ 410783827 h 163"/>
              <a:gd name="T70" fmla="*/ 2147483647 w 1340"/>
              <a:gd name="T71" fmla="*/ 410783827 h 163"/>
              <a:gd name="T72" fmla="*/ 2134571566 w 1340"/>
              <a:gd name="T73" fmla="*/ 410783827 h 163"/>
              <a:gd name="T74" fmla="*/ 2001004127 w 1340"/>
              <a:gd name="T75" fmla="*/ 410783827 h 163"/>
              <a:gd name="T76" fmla="*/ 1854835118 w 1340"/>
              <a:gd name="T77" fmla="*/ 410783827 h 163"/>
              <a:gd name="T78" fmla="*/ 1721266092 w 1340"/>
              <a:gd name="T79" fmla="*/ 410783827 h 163"/>
              <a:gd name="T80" fmla="*/ 1577617635 w 1340"/>
              <a:gd name="T81" fmla="*/ 410783827 h 163"/>
              <a:gd name="T82" fmla="*/ 1444050196 w 1340"/>
              <a:gd name="T83" fmla="*/ 410783827 h 163"/>
              <a:gd name="T84" fmla="*/ 1300400548 w 1340"/>
              <a:gd name="T85" fmla="*/ 410783827 h 163"/>
              <a:gd name="T86" fmla="*/ 1156750900 w 1340"/>
              <a:gd name="T87" fmla="*/ 410783827 h 163"/>
              <a:gd name="T88" fmla="*/ 1023183462 w 1340"/>
              <a:gd name="T89" fmla="*/ 410783827 h 163"/>
              <a:gd name="T90" fmla="*/ 877014452 w 1340"/>
              <a:gd name="T91" fmla="*/ 410783827 h 163"/>
              <a:gd name="T92" fmla="*/ 743446815 w 1340"/>
              <a:gd name="T93" fmla="*/ 410783827 h 163"/>
              <a:gd name="T94" fmla="*/ 599797167 w 1340"/>
              <a:gd name="T95" fmla="*/ 410783827 h 163"/>
              <a:gd name="T96" fmla="*/ 466228141 w 1340"/>
              <a:gd name="T97" fmla="*/ 410783827 h 163"/>
              <a:gd name="T98" fmla="*/ 322579982 w 1340"/>
              <a:gd name="T99" fmla="*/ 410783827 h 163"/>
              <a:gd name="T100" fmla="*/ 189012493 w 1340"/>
              <a:gd name="T101" fmla="*/ 410783827 h 163"/>
              <a:gd name="T102" fmla="*/ 45362808 w 1340"/>
              <a:gd name="T103" fmla="*/ 410783827 h 163"/>
              <a:gd name="T104" fmla="*/ 0 w 1340"/>
              <a:gd name="T105" fmla="*/ 332659957 h 163"/>
              <a:gd name="T106" fmla="*/ 0 w 1340"/>
              <a:gd name="T107" fmla="*/ 221773338 h 163"/>
              <a:gd name="T108" fmla="*/ 0 w 1340"/>
              <a:gd name="T109" fmla="*/ 110886669 h 163"/>
              <a:gd name="T110" fmla="*/ 0 w 1340"/>
              <a:gd name="T111" fmla="*/ 10080605 h 163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40"/>
              <a:gd name="T169" fmla="*/ 0 h 163"/>
              <a:gd name="T170" fmla="*/ 1340 w 1340"/>
              <a:gd name="T171" fmla="*/ 163 h 163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40" h="16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32" y="163"/>
                </a:lnTo>
                <a:lnTo>
                  <a:pt x="1323" y="163"/>
                </a:lnTo>
                <a:lnTo>
                  <a:pt x="1314" y="163"/>
                </a:lnTo>
                <a:lnTo>
                  <a:pt x="1305" y="163"/>
                </a:lnTo>
                <a:lnTo>
                  <a:pt x="1301" y="163"/>
                </a:lnTo>
                <a:lnTo>
                  <a:pt x="1292" y="163"/>
                </a:lnTo>
                <a:lnTo>
                  <a:pt x="1283" y="163"/>
                </a:lnTo>
                <a:lnTo>
                  <a:pt x="1274" y="163"/>
                </a:lnTo>
                <a:lnTo>
                  <a:pt x="1265" y="163"/>
                </a:lnTo>
                <a:lnTo>
                  <a:pt x="1261" y="163"/>
                </a:lnTo>
                <a:lnTo>
                  <a:pt x="1252" y="163"/>
                </a:lnTo>
                <a:lnTo>
                  <a:pt x="1243" y="163"/>
                </a:lnTo>
                <a:lnTo>
                  <a:pt x="1235" y="163"/>
                </a:lnTo>
                <a:lnTo>
                  <a:pt x="1226" y="163"/>
                </a:lnTo>
                <a:lnTo>
                  <a:pt x="1221" y="163"/>
                </a:lnTo>
                <a:lnTo>
                  <a:pt x="1212" y="163"/>
                </a:lnTo>
                <a:lnTo>
                  <a:pt x="1204" y="163"/>
                </a:lnTo>
                <a:lnTo>
                  <a:pt x="1195" y="163"/>
                </a:lnTo>
                <a:lnTo>
                  <a:pt x="1186" y="163"/>
                </a:lnTo>
                <a:lnTo>
                  <a:pt x="1182" y="163"/>
                </a:lnTo>
                <a:lnTo>
                  <a:pt x="1173" y="163"/>
                </a:lnTo>
                <a:lnTo>
                  <a:pt x="1164" y="163"/>
                </a:lnTo>
                <a:lnTo>
                  <a:pt x="1155" y="163"/>
                </a:lnTo>
                <a:lnTo>
                  <a:pt x="1146" y="163"/>
                </a:lnTo>
                <a:lnTo>
                  <a:pt x="1142" y="163"/>
                </a:lnTo>
                <a:lnTo>
                  <a:pt x="1133" y="163"/>
                </a:lnTo>
                <a:lnTo>
                  <a:pt x="1124" y="163"/>
                </a:lnTo>
                <a:lnTo>
                  <a:pt x="1115" y="163"/>
                </a:lnTo>
                <a:lnTo>
                  <a:pt x="1111" y="163"/>
                </a:lnTo>
                <a:lnTo>
                  <a:pt x="1102" y="163"/>
                </a:lnTo>
                <a:lnTo>
                  <a:pt x="1093" y="163"/>
                </a:lnTo>
                <a:lnTo>
                  <a:pt x="1085" y="163"/>
                </a:lnTo>
                <a:lnTo>
                  <a:pt x="1076" y="163"/>
                </a:lnTo>
                <a:lnTo>
                  <a:pt x="1071" y="163"/>
                </a:lnTo>
                <a:lnTo>
                  <a:pt x="1063" y="163"/>
                </a:lnTo>
                <a:lnTo>
                  <a:pt x="1054" y="163"/>
                </a:lnTo>
                <a:lnTo>
                  <a:pt x="1045" y="163"/>
                </a:lnTo>
                <a:lnTo>
                  <a:pt x="1036" y="163"/>
                </a:lnTo>
                <a:lnTo>
                  <a:pt x="1032" y="163"/>
                </a:lnTo>
                <a:lnTo>
                  <a:pt x="1023" y="163"/>
                </a:lnTo>
                <a:lnTo>
                  <a:pt x="1014" y="163"/>
                </a:lnTo>
                <a:lnTo>
                  <a:pt x="1005" y="163"/>
                </a:lnTo>
                <a:lnTo>
                  <a:pt x="996" y="163"/>
                </a:lnTo>
                <a:lnTo>
                  <a:pt x="992" y="163"/>
                </a:lnTo>
                <a:lnTo>
                  <a:pt x="983" y="163"/>
                </a:lnTo>
                <a:lnTo>
                  <a:pt x="974" y="163"/>
                </a:lnTo>
                <a:lnTo>
                  <a:pt x="966" y="163"/>
                </a:lnTo>
                <a:lnTo>
                  <a:pt x="957" y="163"/>
                </a:lnTo>
                <a:lnTo>
                  <a:pt x="952" y="163"/>
                </a:lnTo>
                <a:lnTo>
                  <a:pt x="944" y="163"/>
                </a:lnTo>
                <a:lnTo>
                  <a:pt x="935" y="163"/>
                </a:lnTo>
                <a:lnTo>
                  <a:pt x="926" y="163"/>
                </a:lnTo>
                <a:lnTo>
                  <a:pt x="917" y="163"/>
                </a:lnTo>
                <a:lnTo>
                  <a:pt x="913" y="163"/>
                </a:lnTo>
                <a:lnTo>
                  <a:pt x="904" y="163"/>
                </a:lnTo>
                <a:lnTo>
                  <a:pt x="895" y="163"/>
                </a:lnTo>
                <a:lnTo>
                  <a:pt x="886" y="163"/>
                </a:lnTo>
                <a:lnTo>
                  <a:pt x="882" y="163"/>
                </a:lnTo>
                <a:lnTo>
                  <a:pt x="873" y="163"/>
                </a:lnTo>
                <a:lnTo>
                  <a:pt x="864" y="163"/>
                </a:lnTo>
                <a:lnTo>
                  <a:pt x="855" y="163"/>
                </a:lnTo>
                <a:lnTo>
                  <a:pt x="847" y="163"/>
                </a:lnTo>
                <a:lnTo>
                  <a:pt x="842" y="163"/>
                </a:lnTo>
                <a:lnTo>
                  <a:pt x="833" y="163"/>
                </a:lnTo>
                <a:lnTo>
                  <a:pt x="825" y="163"/>
                </a:lnTo>
                <a:lnTo>
                  <a:pt x="816" y="163"/>
                </a:lnTo>
                <a:lnTo>
                  <a:pt x="807" y="163"/>
                </a:lnTo>
                <a:lnTo>
                  <a:pt x="802" y="163"/>
                </a:lnTo>
                <a:lnTo>
                  <a:pt x="794" y="163"/>
                </a:lnTo>
                <a:lnTo>
                  <a:pt x="785" y="163"/>
                </a:lnTo>
                <a:lnTo>
                  <a:pt x="776" y="163"/>
                </a:lnTo>
                <a:lnTo>
                  <a:pt x="767" y="163"/>
                </a:lnTo>
                <a:lnTo>
                  <a:pt x="763" y="163"/>
                </a:lnTo>
                <a:lnTo>
                  <a:pt x="754" y="163"/>
                </a:lnTo>
                <a:lnTo>
                  <a:pt x="745" y="163"/>
                </a:lnTo>
                <a:lnTo>
                  <a:pt x="736" y="163"/>
                </a:lnTo>
                <a:lnTo>
                  <a:pt x="728" y="163"/>
                </a:lnTo>
                <a:lnTo>
                  <a:pt x="723" y="163"/>
                </a:lnTo>
                <a:lnTo>
                  <a:pt x="714" y="163"/>
                </a:lnTo>
                <a:lnTo>
                  <a:pt x="705" y="163"/>
                </a:lnTo>
                <a:lnTo>
                  <a:pt x="697" y="163"/>
                </a:lnTo>
                <a:lnTo>
                  <a:pt x="688" y="163"/>
                </a:lnTo>
                <a:lnTo>
                  <a:pt x="683" y="163"/>
                </a:lnTo>
                <a:lnTo>
                  <a:pt x="675" y="163"/>
                </a:lnTo>
                <a:lnTo>
                  <a:pt x="666" y="163"/>
                </a:lnTo>
                <a:lnTo>
                  <a:pt x="657" y="163"/>
                </a:lnTo>
                <a:lnTo>
                  <a:pt x="653" y="163"/>
                </a:lnTo>
                <a:lnTo>
                  <a:pt x="644" y="163"/>
                </a:lnTo>
                <a:lnTo>
                  <a:pt x="635" y="163"/>
                </a:lnTo>
                <a:lnTo>
                  <a:pt x="626" y="163"/>
                </a:lnTo>
                <a:lnTo>
                  <a:pt x="617" y="163"/>
                </a:lnTo>
                <a:lnTo>
                  <a:pt x="613" y="163"/>
                </a:lnTo>
                <a:lnTo>
                  <a:pt x="604" y="163"/>
                </a:lnTo>
                <a:lnTo>
                  <a:pt x="595" y="163"/>
                </a:lnTo>
                <a:lnTo>
                  <a:pt x="586" y="163"/>
                </a:lnTo>
                <a:lnTo>
                  <a:pt x="578" y="163"/>
                </a:lnTo>
                <a:lnTo>
                  <a:pt x="573" y="163"/>
                </a:lnTo>
                <a:lnTo>
                  <a:pt x="564" y="163"/>
                </a:lnTo>
                <a:lnTo>
                  <a:pt x="556" y="163"/>
                </a:lnTo>
                <a:lnTo>
                  <a:pt x="547" y="163"/>
                </a:lnTo>
                <a:lnTo>
                  <a:pt x="538" y="163"/>
                </a:lnTo>
                <a:lnTo>
                  <a:pt x="534" y="163"/>
                </a:lnTo>
                <a:lnTo>
                  <a:pt x="525" y="163"/>
                </a:lnTo>
                <a:lnTo>
                  <a:pt x="516" y="163"/>
                </a:lnTo>
                <a:lnTo>
                  <a:pt x="507" y="163"/>
                </a:lnTo>
                <a:lnTo>
                  <a:pt x="498" y="163"/>
                </a:lnTo>
                <a:lnTo>
                  <a:pt x="494" y="163"/>
                </a:lnTo>
                <a:lnTo>
                  <a:pt x="485" y="163"/>
                </a:lnTo>
                <a:lnTo>
                  <a:pt x="476" y="163"/>
                </a:lnTo>
                <a:lnTo>
                  <a:pt x="467" y="163"/>
                </a:lnTo>
                <a:lnTo>
                  <a:pt x="459" y="163"/>
                </a:lnTo>
                <a:lnTo>
                  <a:pt x="454" y="163"/>
                </a:lnTo>
                <a:lnTo>
                  <a:pt x="445" y="163"/>
                </a:lnTo>
                <a:lnTo>
                  <a:pt x="437" y="163"/>
                </a:lnTo>
                <a:lnTo>
                  <a:pt x="428" y="163"/>
                </a:lnTo>
                <a:lnTo>
                  <a:pt x="423" y="163"/>
                </a:lnTo>
                <a:lnTo>
                  <a:pt x="414" y="163"/>
                </a:lnTo>
                <a:lnTo>
                  <a:pt x="406" y="163"/>
                </a:lnTo>
                <a:lnTo>
                  <a:pt x="397" y="163"/>
                </a:lnTo>
                <a:lnTo>
                  <a:pt x="388" y="163"/>
                </a:lnTo>
                <a:lnTo>
                  <a:pt x="384" y="163"/>
                </a:lnTo>
                <a:lnTo>
                  <a:pt x="375" y="163"/>
                </a:lnTo>
                <a:lnTo>
                  <a:pt x="366" y="163"/>
                </a:lnTo>
                <a:lnTo>
                  <a:pt x="357" y="163"/>
                </a:lnTo>
                <a:lnTo>
                  <a:pt x="348" y="163"/>
                </a:lnTo>
                <a:lnTo>
                  <a:pt x="344" y="163"/>
                </a:lnTo>
                <a:lnTo>
                  <a:pt x="335" y="163"/>
                </a:lnTo>
                <a:lnTo>
                  <a:pt x="326" y="163"/>
                </a:lnTo>
                <a:lnTo>
                  <a:pt x="318" y="163"/>
                </a:lnTo>
                <a:lnTo>
                  <a:pt x="309" y="163"/>
                </a:lnTo>
                <a:lnTo>
                  <a:pt x="304" y="163"/>
                </a:lnTo>
                <a:lnTo>
                  <a:pt x="295" y="163"/>
                </a:lnTo>
                <a:lnTo>
                  <a:pt x="287" y="163"/>
                </a:lnTo>
                <a:lnTo>
                  <a:pt x="278" y="163"/>
                </a:lnTo>
                <a:lnTo>
                  <a:pt x="269" y="163"/>
                </a:lnTo>
                <a:lnTo>
                  <a:pt x="265" y="163"/>
                </a:lnTo>
                <a:lnTo>
                  <a:pt x="256" y="163"/>
                </a:lnTo>
                <a:lnTo>
                  <a:pt x="247" y="163"/>
                </a:lnTo>
                <a:lnTo>
                  <a:pt x="238" y="163"/>
                </a:lnTo>
                <a:lnTo>
                  <a:pt x="229" y="163"/>
                </a:lnTo>
                <a:lnTo>
                  <a:pt x="225" y="163"/>
                </a:lnTo>
                <a:lnTo>
                  <a:pt x="216" y="163"/>
                </a:lnTo>
                <a:lnTo>
                  <a:pt x="207" y="163"/>
                </a:lnTo>
                <a:lnTo>
                  <a:pt x="198" y="163"/>
                </a:lnTo>
                <a:lnTo>
                  <a:pt x="194" y="163"/>
                </a:lnTo>
                <a:lnTo>
                  <a:pt x="185" y="163"/>
                </a:lnTo>
                <a:lnTo>
                  <a:pt x="176" y="163"/>
                </a:lnTo>
                <a:lnTo>
                  <a:pt x="168" y="163"/>
                </a:lnTo>
                <a:lnTo>
                  <a:pt x="159" y="163"/>
                </a:lnTo>
                <a:lnTo>
                  <a:pt x="154" y="163"/>
                </a:lnTo>
                <a:lnTo>
                  <a:pt x="146" y="163"/>
                </a:lnTo>
                <a:lnTo>
                  <a:pt x="137" y="163"/>
                </a:lnTo>
                <a:lnTo>
                  <a:pt x="128" y="163"/>
                </a:lnTo>
                <a:lnTo>
                  <a:pt x="119" y="163"/>
                </a:lnTo>
                <a:lnTo>
                  <a:pt x="115" y="163"/>
                </a:lnTo>
                <a:lnTo>
                  <a:pt x="106" y="163"/>
                </a:lnTo>
                <a:lnTo>
                  <a:pt x="97" y="163"/>
                </a:lnTo>
                <a:lnTo>
                  <a:pt x="88" y="163"/>
                </a:lnTo>
                <a:lnTo>
                  <a:pt x="79" y="163"/>
                </a:lnTo>
                <a:lnTo>
                  <a:pt x="75" y="163"/>
                </a:lnTo>
                <a:lnTo>
                  <a:pt x="66" y="163"/>
                </a:lnTo>
                <a:lnTo>
                  <a:pt x="57" y="163"/>
                </a:lnTo>
                <a:lnTo>
                  <a:pt x="49" y="163"/>
                </a:lnTo>
                <a:lnTo>
                  <a:pt x="40" y="163"/>
                </a:lnTo>
                <a:lnTo>
                  <a:pt x="35" y="163"/>
                </a:lnTo>
                <a:lnTo>
                  <a:pt x="27" y="163"/>
                </a:lnTo>
                <a:lnTo>
                  <a:pt x="18" y="163"/>
                </a:lnTo>
                <a:lnTo>
                  <a:pt x="9" y="163"/>
                </a:lnTo>
                <a:lnTo>
                  <a:pt x="4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8" name="Freeform 50"/>
          <p:cNvSpPr>
            <a:spLocks/>
          </p:cNvSpPr>
          <p:nvPr/>
        </p:nvSpPr>
        <p:spPr bwMode="auto">
          <a:xfrm>
            <a:off x="2744790" y="2278063"/>
            <a:ext cx="2127250" cy="258762"/>
          </a:xfrm>
          <a:custGeom>
            <a:avLst/>
            <a:gdLst>
              <a:gd name="T0" fmla="*/ 123486867 w 1340"/>
              <a:gd name="T1" fmla="*/ 0 h 163"/>
              <a:gd name="T2" fmla="*/ 267136564 w 1340"/>
              <a:gd name="T3" fmla="*/ 0 h 163"/>
              <a:gd name="T4" fmla="*/ 400705591 w 1340"/>
              <a:gd name="T5" fmla="*/ 0 h 163"/>
              <a:gd name="T6" fmla="*/ 544353750 w 1340"/>
              <a:gd name="T7" fmla="*/ 0 h 163"/>
              <a:gd name="T8" fmla="*/ 677922776 w 1340"/>
              <a:gd name="T9" fmla="*/ 0 h 163"/>
              <a:gd name="T10" fmla="*/ 821570837 w 1340"/>
              <a:gd name="T11" fmla="*/ 0 h 163"/>
              <a:gd name="T12" fmla="*/ 967740044 w 1340"/>
              <a:gd name="T13" fmla="*/ 0 h 163"/>
              <a:gd name="T14" fmla="*/ 1101307483 w 1340"/>
              <a:gd name="T15" fmla="*/ 0 h 163"/>
              <a:gd name="T16" fmla="*/ 1244957131 w 1340"/>
              <a:gd name="T17" fmla="*/ 0 h 163"/>
              <a:gd name="T18" fmla="*/ 1378526157 w 1340"/>
              <a:gd name="T19" fmla="*/ 0 h 163"/>
              <a:gd name="T20" fmla="*/ 1522174217 w 1340"/>
              <a:gd name="T21" fmla="*/ 0 h 163"/>
              <a:gd name="T22" fmla="*/ 1655743244 w 1340"/>
              <a:gd name="T23" fmla="*/ 0 h 163"/>
              <a:gd name="T24" fmla="*/ 1799391701 w 1340"/>
              <a:gd name="T25" fmla="*/ 0 h 163"/>
              <a:gd name="T26" fmla="*/ 1932959139 w 1340"/>
              <a:gd name="T27" fmla="*/ 0 h 163"/>
              <a:gd name="T28" fmla="*/ 2079128149 w 1340"/>
              <a:gd name="T29" fmla="*/ 0 h 163"/>
              <a:gd name="T30" fmla="*/ 2147483647 w 1340"/>
              <a:gd name="T31" fmla="*/ 0 h 163"/>
              <a:gd name="T32" fmla="*/ 2147483647 w 1340"/>
              <a:gd name="T33" fmla="*/ 0 h 163"/>
              <a:gd name="T34" fmla="*/ 2147483647 w 1340"/>
              <a:gd name="T35" fmla="*/ 0 h 163"/>
              <a:gd name="T36" fmla="*/ 2147483647 w 1340"/>
              <a:gd name="T37" fmla="*/ 0 h 163"/>
              <a:gd name="T38" fmla="*/ 2147483647 w 1340"/>
              <a:gd name="T39" fmla="*/ 0 h 163"/>
              <a:gd name="T40" fmla="*/ 2147483647 w 1340"/>
              <a:gd name="T41" fmla="*/ 0 h 163"/>
              <a:gd name="T42" fmla="*/ 2147483647 w 1340"/>
              <a:gd name="T43" fmla="*/ 0 h 163"/>
              <a:gd name="T44" fmla="*/ 2147483647 w 1340"/>
              <a:gd name="T45" fmla="*/ 0 h 163"/>
              <a:gd name="T46" fmla="*/ 2147483647 w 1340"/>
              <a:gd name="T47" fmla="*/ 0 h 163"/>
              <a:gd name="T48" fmla="*/ 2147483647 w 1340"/>
              <a:gd name="T49" fmla="*/ 65523936 h 163"/>
              <a:gd name="T50" fmla="*/ 2147483647 w 1340"/>
              <a:gd name="T51" fmla="*/ 176410580 h 163"/>
              <a:gd name="T52" fmla="*/ 2147483647 w 1340"/>
              <a:gd name="T53" fmla="*/ 287297249 h 163"/>
              <a:gd name="T54" fmla="*/ 2147483647 w 1340"/>
              <a:gd name="T55" fmla="*/ 400703225 h 163"/>
              <a:gd name="T56" fmla="*/ 2147483647 w 1340"/>
              <a:gd name="T57" fmla="*/ 410783827 h 163"/>
              <a:gd name="T58" fmla="*/ 2147483647 w 1340"/>
              <a:gd name="T59" fmla="*/ 410783827 h 163"/>
              <a:gd name="T60" fmla="*/ 2147483647 w 1340"/>
              <a:gd name="T61" fmla="*/ 410783827 h 163"/>
              <a:gd name="T62" fmla="*/ 2147483647 w 1340"/>
              <a:gd name="T63" fmla="*/ 410783827 h 163"/>
              <a:gd name="T64" fmla="*/ 2147483647 w 1340"/>
              <a:gd name="T65" fmla="*/ 410783827 h 163"/>
              <a:gd name="T66" fmla="*/ 2147483647 w 1340"/>
              <a:gd name="T67" fmla="*/ 410783827 h 163"/>
              <a:gd name="T68" fmla="*/ 2147483647 w 1340"/>
              <a:gd name="T69" fmla="*/ 410783827 h 163"/>
              <a:gd name="T70" fmla="*/ 2147483647 w 1340"/>
              <a:gd name="T71" fmla="*/ 410783827 h 163"/>
              <a:gd name="T72" fmla="*/ 2134571566 w 1340"/>
              <a:gd name="T73" fmla="*/ 410783827 h 163"/>
              <a:gd name="T74" fmla="*/ 2001004127 w 1340"/>
              <a:gd name="T75" fmla="*/ 410783827 h 163"/>
              <a:gd name="T76" fmla="*/ 1854835118 w 1340"/>
              <a:gd name="T77" fmla="*/ 410783827 h 163"/>
              <a:gd name="T78" fmla="*/ 1721266092 w 1340"/>
              <a:gd name="T79" fmla="*/ 410783827 h 163"/>
              <a:gd name="T80" fmla="*/ 1577617635 w 1340"/>
              <a:gd name="T81" fmla="*/ 410783827 h 163"/>
              <a:gd name="T82" fmla="*/ 1444050196 w 1340"/>
              <a:gd name="T83" fmla="*/ 410783827 h 163"/>
              <a:gd name="T84" fmla="*/ 1300400548 w 1340"/>
              <a:gd name="T85" fmla="*/ 410783827 h 163"/>
              <a:gd name="T86" fmla="*/ 1156750900 w 1340"/>
              <a:gd name="T87" fmla="*/ 410783827 h 163"/>
              <a:gd name="T88" fmla="*/ 1023183462 w 1340"/>
              <a:gd name="T89" fmla="*/ 410783827 h 163"/>
              <a:gd name="T90" fmla="*/ 877014452 w 1340"/>
              <a:gd name="T91" fmla="*/ 410783827 h 163"/>
              <a:gd name="T92" fmla="*/ 743446815 w 1340"/>
              <a:gd name="T93" fmla="*/ 410783827 h 163"/>
              <a:gd name="T94" fmla="*/ 599797167 w 1340"/>
              <a:gd name="T95" fmla="*/ 410783827 h 163"/>
              <a:gd name="T96" fmla="*/ 466228141 w 1340"/>
              <a:gd name="T97" fmla="*/ 410783827 h 163"/>
              <a:gd name="T98" fmla="*/ 322579982 w 1340"/>
              <a:gd name="T99" fmla="*/ 410783827 h 163"/>
              <a:gd name="T100" fmla="*/ 189012493 w 1340"/>
              <a:gd name="T101" fmla="*/ 410783827 h 163"/>
              <a:gd name="T102" fmla="*/ 45362808 w 1340"/>
              <a:gd name="T103" fmla="*/ 410783827 h 163"/>
              <a:gd name="T104" fmla="*/ 0 w 1340"/>
              <a:gd name="T105" fmla="*/ 332659957 h 163"/>
              <a:gd name="T106" fmla="*/ 0 w 1340"/>
              <a:gd name="T107" fmla="*/ 221773338 h 163"/>
              <a:gd name="T108" fmla="*/ 0 w 1340"/>
              <a:gd name="T109" fmla="*/ 110886669 h 163"/>
              <a:gd name="T110" fmla="*/ 0 w 1340"/>
              <a:gd name="T111" fmla="*/ 10080605 h 163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40"/>
              <a:gd name="T169" fmla="*/ 0 h 163"/>
              <a:gd name="T170" fmla="*/ 1340 w 1340"/>
              <a:gd name="T171" fmla="*/ 163 h 163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40" h="16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32" y="163"/>
                </a:lnTo>
                <a:lnTo>
                  <a:pt x="1323" y="163"/>
                </a:lnTo>
                <a:lnTo>
                  <a:pt x="1314" y="163"/>
                </a:lnTo>
                <a:lnTo>
                  <a:pt x="1305" y="163"/>
                </a:lnTo>
                <a:lnTo>
                  <a:pt x="1301" y="163"/>
                </a:lnTo>
                <a:lnTo>
                  <a:pt x="1292" y="163"/>
                </a:lnTo>
                <a:lnTo>
                  <a:pt x="1283" y="163"/>
                </a:lnTo>
                <a:lnTo>
                  <a:pt x="1274" y="163"/>
                </a:lnTo>
                <a:lnTo>
                  <a:pt x="1265" y="163"/>
                </a:lnTo>
                <a:lnTo>
                  <a:pt x="1261" y="163"/>
                </a:lnTo>
                <a:lnTo>
                  <a:pt x="1252" y="163"/>
                </a:lnTo>
                <a:lnTo>
                  <a:pt x="1243" y="163"/>
                </a:lnTo>
                <a:lnTo>
                  <a:pt x="1235" y="163"/>
                </a:lnTo>
                <a:lnTo>
                  <a:pt x="1226" y="163"/>
                </a:lnTo>
                <a:lnTo>
                  <a:pt x="1221" y="163"/>
                </a:lnTo>
                <a:lnTo>
                  <a:pt x="1212" y="163"/>
                </a:lnTo>
                <a:lnTo>
                  <a:pt x="1204" y="163"/>
                </a:lnTo>
                <a:lnTo>
                  <a:pt x="1195" y="163"/>
                </a:lnTo>
                <a:lnTo>
                  <a:pt x="1186" y="163"/>
                </a:lnTo>
                <a:lnTo>
                  <a:pt x="1182" y="163"/>
                </a:lnTo>
                <a:lnTo>
                  <a:pt x="1173" y="163"/>
                </a:lnTo>
                <a:lnTo>
                  <a:pt x="1164" y="163"/>
                </a:lnTo>
                <a:lnTo>
                  <a:pt x="1155" y="163"/>
                </a:lnTo>
                <a:lnTo>
                  <a:pt x="1146" y="163"/>
                </a:lnTo>
                <a:lnTo>
                  <a:pt x="1142" y="163"/>
                </a:lnTo>
                <a:lnTo>
                  <a:pt x="1133" y="163"/>
                </a:lnTo>
                <a:lnTo>
                  <a:pt x="1124" y="163"/>
                </a:lnTo>
                <a:lnTo>
                  <a:pt x="1115" y="163"/>
                </a:lnTo>
                <a:lnTo>
                  <a:pt x="1111" y="163"/>
                </a:lnTo>
                <a:lnTo>
                  <a:pt x="1102" y="163"/>
                </a:lnTo>
                <a:lnTo>
                  <a:pt x="1093" y="163"/>
                </a:lnTo>
                <a:lnTo>
                  <a:pt x="1085" y="163"/>
                </a:lnTo>
                <a:lnTo>
                  <a:pt x="1076" y="163"/>
                </a:lnTo>
                <a:lnTo>
                  <a:pt x="1071" y="163"/>
                </a:lnTo>
                <a:lnTo>
                  <a:pt x="1063" y="163"/>
                </a:lnTo>
                <a:lnTo>
                  <a:pt x="1054" y="163"/>
                </a:lnTo>
                <a:lnTo>
                  <a:pt x="1045" y="163"/>
                </a:lnTo>
                <a:lnTo>
                  <a:pt x="1036" y="163"/>
                </a:lnTo>
                <a:lnTo>
                  <a:pt x="1032" y="163"/>
                </a:lnTo>
                <a:lnTo>
                  <a:pt x="1023" y="163"/>
                </a:lnTo>
                <a:lnTo>
                  <a:pt x="1014" y="163"/>
                </a:lnTo>
                <a:lnTo>
                  <a:pt x="1005" y="163"/>
                </a:lnTo>
                <a:lnTo>
                  <a:pt x="996" y="163"/>
                </a:lnTo>
                <a:lnTo>
                  <a:pt x="992" y="163"/>
                </a:lnTo>
                <a:lnTo>
                  <a:pt x="983" y="163"/>
                </a:lnTo>
                <a:lnTo>
                  <a:pt x="974" y="163"/>
                </a:lnTo>
                <a:lnTo>
                  <a:pt x="966" y="163"/>
                </a:lnTo>
                <a:lnTo>
                  <a:pt x="957" y="163"/>
                </a:lnTo>
                <a:lnTo>
                  <a:pt x="952" y="163"/>
                </a:lnTo>
                <a:lnTo>
                  <a:pt x="944" y="163"/>
                </a:lnTo>
                <a:lnTo>
                  <a:pt x="935" y="163"/>
                </a:lnTo>
                <a:lnTo>
                  <a:pt x="926" y="163"/>
                </a:lnTo>
                <a:lnTo>
                  <a:pt x="917" y="163"/>
                </a:lnTo>
                <a:lnTo>
                  <a:pt x="913" y="163"/>
                </a:lnTo>
                <a:lnTo>
                  <a:pt x="904" y="163"/>
                </a:lnTo>
                <a:lnTo>
                  <a:pt x="895" y="163"/>
                </a:lnTo>
                <a:lnTo>
                  <a:pt x="886" y="163"/>
                </a:lnTo>
                <a:lnTo>
                  <a:pt x="882" y="163"/>
                </a:lnTo>
                <a:lnTo>
                  <a:pt x="873" y="163"/>
                </a:lnTo>
                <a:lnTo>
                  <a:pt x="864" y="163"/>
                </a:lnTo>
                <a:lnTo>
                  <a:pt x="855" y="163"/>
                </a:lnTo>
                <a:lnTo>
                  <a:pt x="847" y="163"/>
                </a:lnTo>
                <a:lnTo>
                  <a:pt x="842" y="163"/>
                </a:lnTo>
                <a:lnTo>
                  <a:pt x="833" y="163"/>
                </a:lnTo>
                <a:lnTo>
                  <a:pt x="825" y="163"/>
                </a:lnTo>
                <a:lnTo>
                  <a:pt x="816" y="163"/>
                </a:lnTo>
                <a:lnTo>
                  <a:pt x="807" y="163"/>
                </a:lnTo>
                <a:lnTo>
                  <a:pt x="802" y="163"/>
                </a:lnTo>
                <a:lnTo>
                  <a:pt x="794" y="163"/>
                </a:lnTo>
                <a:lnTo>
                  <a:pt x="785" y="163"/>
                </a:lnTo>
                <a:lnTo>
                  <a:pt x="776" y="163"/>
                </a:lnTo>
                <a:lnTo>
                  <a:pt x="767" y="163"/>
                </a:lnTo>
                <a:lnTo>
                  <a:pt x="763" y="163"/>
                </a:lnTo>
                <a:lnTo>
                  <a:pt x="754" y="163"/>
                </a:lnTo>
                <a:lnTo>
                  <a:pt x="745" y="163"/>
                </a:lnTo>
                <a:lnTo>
                  <a:pt x="736" y="163"/>
                </a:lnTo>
                <a:lnTo>
                  <a:pt x="728" y="163"/>
                </a:lnTo>
                <a:lnTo>
                  <a:pt x="723" y="163"/>
                </a:lnTo>
                <a:lnTo>
                  <a:pt x="714" y="163"/>
                </a:lnTo>
                <a:lnTo>
                  <a:pt x="705" y="163"/>
                </a:lnTo>
                <a:lnTo>
                  <a:pt x="697" y="163"/>
                </a:lnTo>
                <a:lnTo>
                  <a:pt x="688" y="163"/>
                </a:lnTo>
                <a:lnTo>
                  <a:pt x="683" y="163"/>
                </a:lnTo>
                <a:lnTo>
                  <a:pt x="675" y="163"/>
                </a:lnTo>
                <a:lnTo>
                  <a:pt x="666" y="163"/>
                </a:lnTo>
                <a:lnTo>
                  <a:pt x="657" y="163"/>
                </a:lnTo>
                <a:lnTo>
                  <a:pt x="653" y="163"/>
                </a:lnTo>
                <a:lnTo>
                  <a:pt x="644" y="163"/>
                </a:lnTo>
                <a:lnTo>
                  <a:pt x="635" y="163"/>
                </a:lnTo>
                <a:lnTo>
                  <a:pt x="626" y="163"/>
                </a:lnTo>
                <a:lnTo>
                  <a:pt x="617" y="163"/>
                </a:lnTo>
                <a:lnTo>
                  <a:pt x="613" y="163"/>
                </a:lnTo>
                <a:lnTo>
                  <a:pt x="604" y="163"/>
                </a:lnTo>
                <a:lnTo>
                  <a:pt x="595" y="163"/>
                </a:lnTo>
                <a:lnTo>
                  <a:pt x="586" y="163"/>
                </a:lnTo>
                <a:lnTo>
                  <a:pt x="578" y="163"/>
                </a:lnTo>
                <a:lnTo>
                  <a:pt x="573" y="163"/>
                </a:lnTo>
                <a:lnTo>
                  <a:pt x="564" y="163"/>
                </a:lnTo>
                <a:lnTo>
                  <a:pt x="556" y="163"/>
                </a:lnTo>
                <a:lnTo>
                  <a:pt x="547" y="163"/>
                </a:lnTo>
                <a:lnTo>
                  <a:pt x="538" y="163"/>
                </a:lnTo>
                <a:lnTo>
                  <a:pt x="534" y="163"/>
                </a:lnTo>
                <a:lnTo>
                  <a:pt x="525" y="163"/>
                </a:lnTo>
                <a:lnTo>
                  <a:pt x="516" y="163"/>
                </a:lnTo>
                <a:lnTo>
                  <a:pt x="507" y="163"/>
                </a:lnTo>
                <a:lnTo>
                  <a:pt x="498" y="163"/>
                </a:lnTo>
                <a:lnTo>
                  <a:pt x="494" y="163"/>
                </a:lnTo>
                <a:lnTo>
                  <a:pt x="485" y="163"/>
                </a:lnTo>
                <a:lnTo>
                  <a:pt x="476" y="163"/>
                </a:lnTo>
                <a:lnTo>
                  <a:pt x="467" y="163"/>
                </a:lnTo>
                <a:lnTo>
                  <a:pt x="459" y="163"/>
                </a:lnTo>
                <a:lnTo>
                  <a:pt x="454" y="163"/>
                </a:lnTo>
                <a:lnTo>
                  <a:pt x="445" y="163"/>
                </a:lnTo>
                <a:lnTo>
                  <a:pt x="437" y="163"/>
                </a:lnTo>
                <a:lnTo>
                  <a:pt x="428" y="163"/>
                </a:lnTo>
                <a:lnTo>
                  <a:pt x="423" y="163"/>
                </a:lnTo>
                <a:lnTo>
                  <a:pt x="414" y="163"/>
                </a:lnTo>
                <a:lnTo>
                  <a:pt x="406" y="163"/>
                </a:lnTo>
                <a:lnTo>
                  <a:pt x="397" y="163"/>
                </a:lnTo>
                <a:lnTo>
                  <a:pt x="388" y="163"/>
                </a:lnTo>
                <a:lnTo>
                  <a:pt x="384" y="163"/>
                </a:lnTo>
                <a:lnTo>
                  <a:pt x="375" y="163"/>
                </a:lnTo>
                <a:lnTo>
                  <a:pt x="366" y="163"/>
                </a:lnTo>
                <a:lnTo>
                  <a:pt x="357" y="163"/>
                </a:lnTo>
                <a:lnTo>
                  <a:pt x="348" y="163"/>
                </a:lnTo>
                <a:lnTo>
                  <a:pt x="344" y="163"/>
                </a:lnTo>
                <a:lnTo>
                  <a:pt x="335" y="163"/>
                </a:lnTo>
                <a:lnTo>
                  <a:pt x="326" y="163"/>
                </a:lnTo>
                <a:lnTo>
                  <a:pt x="318" y="163"/>
                </a:lnTo>
                <a:lnTo>
                  <a:pt x="309" y="163"/>
                </a:lnTo>
                <a:lnTo>
                  <a:pt x="304" y="163"/>
                </a:lnTo>
                <a:lnTo>
                  <a:pt x="295" y="163"/>
                </a:lnTo>
                <a:lnTo>
                  <a:pt x="287" y="163"/>
                </a:lnTo>
                <a:lnTo>
                  <a:pt x="278" y="163"/>
                </a:lnTo>
                <a:lnTo>
                  <a:pt x="269" y="163"/>
                </a:lnTo>
                <a:lnTo>
                  <a:pt x="265" y="163"/>
                </a:lnTo>
                <a:lnTo>
                  <a:pt x="256" y="163"/>
                </a:lnTo>
                <a:lnTo>
                  <a:pt x="247" y="163"/>
                </a:lnTo>
                <a:lnTo>
                  <a:pt x="238" y="163"/>
                </a:lnTo>
                <a:lnTo>
                  <a:pt x="229" y="163"/>
                </a:lnTo>
                <a:lnTo>
                  <a:pt x="225" y="163"/>
                </a:lnTo>
                <a:lnTo>
                  <a:pt x="216" y="163"/>
                </a:lnTo>
                <a:lnTo>
                  <a:pt x="207" y="163"/>
                </a:lnTo>
                <a:lnTo>
                  <a:pt x="198" y="163"/>
                </a:lnTo>
                <a:lnTo>
                  <a:pt x="194" y="163"/>
                </a:lnTo>
                <a:lnTo>
                  <a:pt x="185" y="163"/>
                </a:lnTo>
                <a:lnTo>
                  <a:pt x="176" y="163"/>
                </a:lnTo>
                <a:lnTo>
                  <a:pt x="168" y="163"/>
                </a:lnTo>
                <a:lnTo>
                  <a:pt x="159" y="163"/>
                </a:lnTo>
                <a:lnTo>
                  <a:pt x="154" y="163"/>
                </a:lnTo>
                <a:lnTo>
                  <a:pt x="146" y="163"/>
                </a:lnTo>
                <a:lnTo>
                  <a:pt x="137" y="163"/>
                </a:lnTo>
                <a:lnTo>
                  <a:pt x="128" y="163"/>
                </a:lnTo>
                <a:lnTo>
                  <a:pt x="119" y="163"/>
                </a:lnTo>
                <a:lnTo>
                  <a:pt x="115" y="163"/>
                </a:lnTo>
                <a:lnTo>
                  <a:pt x="106" y="163"/>
                </a:lnTo>
                <a:lnTo>
                  <a:pt x="97" y="163"/>
                </a:lnTo>
                <a:lnTo>
                  <a:pt x="88" y="163"/>
                </a:lnTo>
                <a:lnTo>
                  <a:pt x="79" y="163"/>
                </a:lnTo>
                <a:lnTo>
                  <a:pt x="75" y="163"/>
                </a:lnTo>
                <a:lnTo>
                  <a:pt x="66" y="163"/>
                </a:lnTo>
                <a:lnTo>
                  <a:pt x="57" y="163"/>
                </a:lnTo>
                <a:lnTo>
                  <a:pt x="49" y="163"/>
                </a:lnTo>
                <a:lnTo>
                  <a:pt x="40" y="163"/>
                </a:lnTo>
                <a:lnTo>
                  <a:pt x="35" y="163"/>
                </a:lnTo>
                <a:lnTo>
                  <a:pt x="27" y="163"/>
                </a:lnTo>
                <a:lnTo>
                  <a:pt x="18" y="163"/>
                </a:lnTo>
                <a:lnTo>
                  <a:pt x="9" y="163"/>
                </a:lnTo>
                <a:lnTo>
                  <a:pt x="4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9" name="Freeform 51"/>
          <p:cNvSpPr>
            <a:spLocks/>
          </p:cNvSpPr>
          <p:nvPr/>
        </p:nvSpPr>
        <p:spPr bwMode="auto">
          <a:xfrm>
            <a:off x="2744790" y="2278069"/>
            <a:ext cx="2127250" cy="230187"/>
          </a:xfrm>
          <a:custGeom>
            <a:avLst/>
            <a:gdLst>
              <a:gd name="T0" fmla="*/ 123486867 w 1340"/>
              <a:gd name="T1" fmla="*/ 0 h 145"/>
              <a:gd name="T2" fmla="*/ 267136564 w 1340"/>
              <a:gd name="T3" fmla="*/ 0 h 145"/>
              <a:gd name="T4" fmla="*/ 400705591 w 1340"/>
              <a:gd name="T5" fmla="*/ 0 h 145"/>
              <a:gd name="T6" fmla="*/ 544353750 w 1340"/>
              <a:gd name="T7" fmla="*/ 0 h 145"/>
              <a:gd name="T8" fmla="*/ 677922776 w 1340"/>
              <a:gd name="T9" fmla="*/ 0 h 145"/>
              <a:gd name="T10" fmla="*/ 821570837 w 1340"/>
              <a:gd name="T11" fmla="*/ 0 h 145"/>
              <a:gd name="T12" fmla="*/ 967740044 w 1340"/>
              <a:gd name="T13" fmla="*/ 0 h 145"/>
              <a:gd name="T14" fmla="*/ 1101307483 w 1340"/>
              <a:gd name="T15" fmla="*/ 0 h 145"/>
              <a:gd name="T16" fmla="*/ 1244957131 w 1340"/>
              <a:gd name="T17" fmla="*/ 0 h 145"/>
              <a:gd name="T18" fmla="*/ 1378526157 w 1340"/>
              <a:gd name="T19" fmla="*/ 0 h 145"/>
              <a:gd name="T20" fmla="*/ 1522174217 w 1340"/>
              <a:gd name="T21" fmla="*/ 0 h 145"/>
              <a:gd name="T22" fmla="*/ 1655743244 w 1340"/>
              <a:gd name="T23" fmla="*/ 0 h 145"/>
              <a:gd name="T24" fmla="*/ 1799391701 w 1340"/>
              <a:gd name="T25" fmla="*/ 0 h 145"/>
              <a:gd name="T26" fmla="*/ 1932959139 w 1340"/>
              <a:gd name="T27" fmla="*/ 0 h 145"/>
              <a:gd name="T28" fmla="*/ 2079128149 w 1340"/>
              <a:gd name="T29" fmla="*/ 0 h 145"/>
              <a:gd name="T30" fmla="*/ 2147483647 w 1340"/>
              <a:gd name="T31" fmla="*/ 0 h 145"/>
              <a:gd name="T32" fmla="*/ 2147483647 w 1340"/>
              <a:gd name="T33" fmla="*/ 0 h 145"/>
              <a:gd name="T34" fmla="*/ 2147483647 w 1340"/>
              <a:gd name="T35" fmla="*/ 0 h 145"/>
              <a:gd name="T36" fmla="*/ 2147483647 w 1340"/>
              <a:gd name="T37" fmla="*/ 0 h 145"/>
              <a:gd name="T38" fmla="*/ 2147483647 w 1340"/>
              <a:gd name="T39" fmla="*/ 0 h 145"/>
              <a:gd name="T40" fmla="*/ 2147483647 w 1340"/>
              <a:gd name="T41" fmla="*/ 0 h 145"/>
              <a:gd name="T42" fmla="*/ 2147483647 w 1340"/>
              <a:gd name="T43" fmla="*/ 0 h 145"/>
              <a:gd name="T44" fmla="*/ 2147483647 w 1340"/>
              <a:gd name="T45" fmla="*/ 0 h 145"/>
              <a:gd name="T46" fmla="*/ 2147483647 w 1340"/>
              <a:gd name="T47" fmla="*/ 0 h 145"/>
              <a:gd name="T48" fmla="*/ 2147483647 w 1340"/>
              <a:gd name="T49" fmla="*/ 65523917 h 145"/>
              <a:gd name="T50" fmla="*/ 2147483647 w 1340"/>
              <a:gd name="T51" fmla="*/ 176410530 h 145"/>
              <a:gd name="T52" fmla="*/ 2147483647 w 1340"/>
              <a:gd name="T53" fmla="*/ 287297167 h 145"/>
              <a:gd name="T54" fmla="*/ 2147483647 w 1340"/>
              <a:gd name="T55" fmla="*/ 365421014 h 145"/>
              <a:gd name="T56" fmla="*/ 2147483647 w 1340"/>
              <a:gd name="T57" fmla="*/ 365421014 h 145"/>
              <a:gd name="T58" fmla="*/ 2147483647 w 1340"/>
              <a:gd name="T59" fmla="*/ 365421014 h 145"/>
              <a:gd name="T60" fmla="*/ 2147483647 w 1340"/>
              <a:gd name="T61" fmla="*/ 365421014 h 145"/>
              <a:gd name="T62" fmla="*/ 2147483647 w 1340"/>
              <a:gd name="T63" fmla="*/ 365421014 h 145"/>
              <a:gd name="T64" fmla="*/ 2147483647 w 1340"/>
              <a:gd name="T65" fmla="*/ 365421014 h 145"/>
              <a:gd name="T66" fmla="*/ 2147483647 w 1340"/>
              <a:gd name="T67" fmla="*/ 365421014 h 145"/>
              <a:gd name="T68" fmla="*/ 2147483647 w 1340"/>
              <a:gd name="T69" fmla="*/ 365421014 h 145"/>
              <a:gd name="T70" fmla="*/ 2147483647 w 1340"/>
              <a:gd name="T71" fmla="*/ 365421014 h 145"/>
              <a:gd name="T72" fmla="*/ 2079128149 w 1340"/>
              <a:gd name="T73" fmla="*/ 365421014 h 145"/>
              <a:gd name="T74" fmla="*/ 1932959139 w 1340"/>
              <a:gd name="T75" fmla="*/ 365421014 h 145"/>
              <a:gd name="T76" fmla="*/ 1799391701 w 1340"/>
              <a:gd name="T77" fmla="*/ 365421014 h 145"/>
              <a:gd name="T78" fmla="*/ 1655743244 w 1340"/>
              <a:gd name="T79" fmla="*/ 365421014 h 145"/>
              <a:gd name="T80" fmla="*/ 1522174217 w 1340"/>
              <a:gd name="T81" fmla="*/ 365421014 h 145"/>
              <a:gd name="T82" fmla="*/ 1378526157 w 1340"/>
              <a:gd name="T83" fmla="*/ 365421014 h 145"/>
              <a:gd name="T84" fmla="*/ 1244957131 w 1340"/>
              <a:gd name="T85" fmla="*/ 365421014 h 145"/>
              <a:gd name="T86" fmla="*/ 1101307483 w 1340"/>
              <a:gd name="T87" fmla="*/ 365421014 h 145"/>
              <a:gd name="T88" fmla="*/ 967740044 w 1340"/>
              <a:gd name="T89" fmla="*/ 365421014 h 145"/>
              <a:gd name="T90" fmla="*/ 821570837 w 1340"/>
              <a:gd name="T91" fmla="*/ 365421014 h 145"/>
              <a:gd name="T92" fmla="*/ 677922776 w 1340"/>
              <a:gd name="T93" fmla="*/ 365421014 h 145"/>
              <a:gd name="T94" fmla="*/ 544353750 w 1340"/>
              <a:gd name="T95" fmla="*/ 365421014 h 145"/>
              <a:gd name="T96" fmla="*/ 400705591 w 1340"/>
              <a:gd name="T97" fmla="*/ 365421014 h 145"/>
              <a:gd name="T98" fmla="*/ 267136564 w 1340"/>
              <a:gd name="T99" fmla="*/ 365421014 h 145"/>
              <a:gd name="T100" fmla="*/ 123486867 w 1340"/>
              <a:gd name="T101" fmla="*/ 365421014 h 145"/>
              <a:gd name="T102" fmla="*/ 0 w 1340"/>
              <a:gd name="T103" fmla="*/ 355340415 h 145"/>
              <a:gd name="T104" fmla="*/ 0 w 1340"/>
              <a:gd name="T105" fmla="*/ 244453828 h 145"/>
              <a:gd name="T106" fmla="*/ 0 w 1340"/>
              <a:gd name="T107" fmla="*/ 133567191 h 145"/>
              <a:gd name="T108" fmla="*/ 0 w 1340"/>
              <a:gd name="T109" fmla="*/ 22680560 h 14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40"/>
              <a:gd name="T166" fmla="*/ 0 h 145"/>
              <a:gd name="T167" fmla="*/ 1340 w 1340"/>
              <a:gd name="T168" fmla="*/ 145 h 145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40" h="14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32" y="145"/>
                </a:lnTo>
                <a:lnTo>
                  <a:pt x="1323" y="145"/>
                </a:lnTo>
                <a:lnTo>
                  <a:pt x="1314" y="145"/>
                </a:lnTo>
                <a:lnTo>
                  <a:pt x="1305" y="145"/>
                </a:lnTo>
                <a:lnTo>
                  <a:pt x="1301" y="145"/>
                </a:lnTo>
                <a:lnTo>
                  <a:pt x="1292" y="145"/>
                </a:lnTo>
                <a:lnTo>
                  <a:pt x="1283" y="145"/>
                </a:lnTo>
                <a:lnTo>
                  <a:pt x="1274" y="145"/>
                </a:lnTo>
                <a:lnTo>
                  <a:pt x="1265" y="145"/>
                </a:lnTo>
                <a:lnTo>
                  <a:pt x="1261" y="145"/>
                </a:lnTo>
                <a:lnTo>
                  <a:pt x="1252" y="145"/>
                </a:lnTo>
                <a:lnTo>
                  <a:pt x="1243" y="145"/>
                </a:lnTo>
                <a:lnTo>
                  <a:pt x="1235" y="145"/>
                </a:lnTo>
                <a:lnTo>
                  <a:pt x="1226" y="145"/>
                </a:lnTo>
                <a:lnTo>
                  <a:pt x="1221" y="145"/>
                </a:lnTo>
                <a:lnTo>
                  <a:pt x="1212" y="145"/>
                </a:lnTo>
                <a:lnTo>
                  <a:pt x="1204" y="145"/>
                </a:lnTo>
                <a:lnTo>
                  <a:pt x="1195" y="145"/>
                </a:lnTo>
                <a:lnTo>
                  <a:pt x="1186" y="145"/>
                </a:lnTo>
                <a:lnTo>
                  <a:pt x="1182" y="145"/>
                </a:lnTo>
                <a:lnTo>
                  <a:pt x="1173" y="145"/>
                </a:lnTo>
                <a:lnTo>
                  <a:pt x="1164" y="145"/>
                </a:lnTo>
                <a:lnTo>
                  <a:pt x="1155" y="145"/>
                </a:lnTo>
                <a:lnTo>
                  <a:pt x="1146" y="145"/>
                </a:lnTo>
                <a:lnTo>
                  <a:pt x="1142" y="145"/>
                </a:lnTo>
                <a:lnTo>
                  <a:pt x="1133" y="145"/>
                </a:lnTo>
                <a:lnTo>
                  <a:pt x="1124" y="145"/>
                </a:lnTo>
                <a:lnTo>
                  <a:pt x="1115" y="145"/>
                </a:lnTo>
                <a:lnTo>
                  <a:pt x="1111" y="145"/>
                </a:lnTo>
                <a:lnTo>
                  <a:pt x="1102" y="145"/>
                </a:lnTo>
                <a:lnTo>
                  <a:pt x="1093" y="145"/>
                </a:lnTo>
                <a:lnTo>
                  <a:pt x="1085" y="145"/>
                </a:lnTo>
                <a:lnTo>
                  <a:pt x="1076" y="145"/>
                </a:lnTo>
                <a:lnTo>
                  <a:pt x="1071" y="145"/>
                </a:lnTo>
                <a:lnTo>
                  <a:pt x="1063" y="145"/>
                </a:lnTo>
                <a:lnTo>
                  <a:pt x="1054" y="145"/>
                </a:lnTo>
                <a:lnTo>
                  <a:pt x="1045" y="145"/>
                </a:lnTo>
                <a:lnTo>
                  <a:pt x="1036" y="145"/>
                </a:lnTo>
                <a:lnTo>
                  <a:pt x="1032" y="145"/>
                </a:lnTo>
                <a:lnTo>
                  <a:pt x="1023" y="145"/>
                </a:lnTo>
                <a:lnTo>
                  <a:pt x="1014" y="145"/>
                </a:lnTo>
                <a:lnTo>
                  <a:pt x="1005" y="145"/>
                </a:lnTo>
                <a:lnTo>
                  <a:pt x="996" y="145"/>
                </a:lnTo>
                <a:lnTo>
                  <a:pt x="992" y="145"/>
                </a:lnTo>
                <a:lnTo>
                  <a:pt x="983" y="145"/>
                </a:lnTo>
                <a:lnTo>
                  <a:pt x="974" y="145"/>
                </a:lnTo>
                <a:lnTo>
                  <a:pt x="966" y="145"/>
                </a:lnTo>
                <a:lnTo>
                  <a:pt x="957" y="145"/>
                </a:lnTo>
                <a:lnTo>
                  <a:pt x="952" y="145"/>
                </a:lnTo>
                <a:lnTo>
                  <a:pt x="944" y="145"/>
                </a:lnTo>
                <a:lnTo>
                  <a:pt x="935" y="145"/>
                </a:lnTo>
                <a:lnTo>
                  <a:pt x="926" y="145"/>
                </a:lnTo>
                <a:lnTo>
                  <a:pt x="917" y="145"/>
                </a:lnTo>
                <a:lnTo>
                  <a:pt x="913" y="145"/>
                </a:lnTo>
                <a:lnTo>
                  <a:pt x="904" y="145"/>
                </a:lnTo>
                <a:lnTo>
                  <a:pt x="895" y="145"/>
                </a:lnTo>
                <a:lnTo>
                  <a:pt x="886" y="145"/>
                </a:lnTo>
                <a:lnTo>
                  <a:pt x="882" y="145"/>
                </a:lnTo>
                <a:lnTo>
                  <a:pt x="873" y="145"/>
                </a:lnTo>
                <a:lnTo>
                  <a:pt x="864" y="145"/>
                </a:lnTo>
                <a:lnTo>
                  <a:pt x="855" y="145"/>
                </a:lnTo>
                <a:lnTo>
                  <a:pt x="847" y="145"/>
                </a:lnTo>
                <a:lnTo>
                  <a:pt x="842" y="145"/>
                </a:lnTo>
                <a:lnTo>
                  <a:pt x="833" y="145"/>
                </a:lnTo>
                <a:lnTo>
                  <a:pt x="825" y="145"/>
                </a:lnTo>
                <a:lnTo>
                  <a:pt x="816" y="145"/>
                </a:lnTo>
                <a:lnTo>
                  <a:pt x="807" y="145"/>
                </a:lnTo>
                <a:lnTo>
                  <a:pt x="802" y="145"/>
                </a:lnTo>
                <a:lnTo>
                  <a:pt x="794" y="145"/>
                </a:lnTo>
                <a:lnTo>
                  <a:pt x="785" y="145"/>
                </a:lnTo>
                <a:lnTo>
                  <a:pt x="776" y="145"/>
                </a:lnTo>
                <a:lnTo>
                  <a:pt x="767" y="145"/>
                </a:lnTo>
                <a:lnTo>
                  <a:pt x="763" y="145"/>
                </a:lnTo>
                <a:lnTo>
                  <a:pt x="754" y="145"/>
                </a:lnTo>
                <a:lnTo>
                  <a:pt x="745" y="145"/>
                </a:lnTo>
                <a:lnTo>
                  <a:pt x="736" y="145"/>
                </a:lnTo>
                <a:lnTo>
                  <a:pt x="728" y="145"/>
                </a:lnTo>
                <a:lnTo>
                  <a:pt x="723" y="145"/>
                </a:lnTo>
                <a:lnTo>
                  <a:pt x="714" y="145"/>
                </a:lnTo>
                <a:lnTo>
                  <a:pt x="705" y="145"/>
                </a:lnTo>
                <a:lnTo>
                  <a:pt x="697" y="145"/>
                </a:lnTo>
                <a:lnTo>
                  <a:pt x="688" y="145"/>
                </a:lnTo>
                <a:lnTo>
                  <a:pt x="683" y="145"/>
                </a:lnTo>
                <a:lnTo>
                  <a:pt x="675" y="145"/>
                </a:lnTo>
                <a:lnTo>
                  <a:pt x="666" y="145"/>
                </a:lnTo>
                <a:lnTo>
                  <a:pt x="657" y="145"/>
                </a:lnTo>
                <a:lnTo>
                  <a:pt x="653" y="145"/>
                </a:lnTo>
                <a:lnTo>
                  <a:pt x="644" y="145"/>
                </a:lnTo>
                <a:lnTo>
                  <a:pt x="635" y="145"/>
                </a:lnTo>
                <a:lnTo>
                  <a:pt x="626" y="145"/>
                </a:lnTo>
                <a:lnTo>
                  <a:pt x="617" y="145"/>
                </a:lnTo>
                <a:lnTo>
                  <a:pt x="613" y="145"/>
                </a:lnTo>
                <a:lnTo>
                  <a:pt x="604" y="145"/>
                </a:lnTo>
                <a:lnTo>
                  <a:pt x="595" y="145"/>
                </a:lnTo>
                <a:lnTo>
                  <a:pt x="586" y="145"/>
                </a:lnTo>
                <a:lnTo>
                  <a:pt x="578" y="145"/>
                </a:lnTo>
                <a:lnTo>
                  <a:pt x="573" y="145"/>
                </a:lnTo>
                <a:lnTo>
                  <a:pt x="564" y="145"/>
                </a:lnTo>
                <a:lnTo>
                  <a:pt x="556" y="145"/>
                </a:lnTo>
                <a:lnTo>
                  <a:pt x="547" y="145"/>
                </a:lnTo>
                <a:lnTo>
                  <a:pt x="538" y="145"/>
                </a:lnTo>
                <a:lnTo>
                  <a:pt x="534" y="145"/>
                </a:lnTo>
                <a:lnTo>
                  <a:pt x="525" y="145"/>
                </a:lnTo>
                <a:lnTo>
                  <a:pt x="516" y="145"/>
                </a:lnTo>
                <a:lnTo>
                  <a:pt x="507" y="145"/>
                </a:lnTo>
                <a:lnTo>
                  <a:pt x="498" y="145"/>
                </a:lnTo>
                <a:lnTo>
                  <a:pt x="494" y="145"/>
                </a:lnTo>
                <a:lnTo>
                  <a:pt x="485" y="145"/>
                </a:lnTo>
                <a:lnTo>
                  <a:pt x="476" y="145"/>
                </a:lnTo>
                <a:lnTo>
                  <a:pt x="467" y="145"/>
                </a:lnTo>
                <a:lnTo>
                  <a:pt x="459" y="145"/>
                </a:lnTo>
                <a:lnTo>
                  <a:pt x="454" y="145"/>
                </a:lnTo>
                <a:lnTo>
                  <a:pt x="445" y="145"/>
                </a:lnTo>
                <a:lnTo>
                  <a:pt x="437" y="145"/>
                </a:lnTo>
                <a:lnTo>
                  <a:pt x="428" y="145"/>
                </a:lnTo>
                <a:lnTo>
                  <a:pt x="423" y="145"/>
                </a:lnTo>
                <a:lnTo>
                  <a:pt x="414" y="145"/>
                </a:lnTo>
                <a:lnTo>
                  <a:pt x="406" y="145"/>
                </a:lnTo>
                <a:lnTo>
                  <a:pt x="397" y="145"/>
                </a:lnTo>
                <a:lnTo>
                  <a:pt x="388" y="145"/>
                </a:lnTo>
                <a:lnTo>
                  <a:pt x="384" y="145"/>
                </a:lnTo>
                <a:lnTo>
                  <a:pt x="375" y="145"/>
                </a:lnTo>
                <a:lnTo>
                  <a:pt x="366" y="145"/>
                </a:lnTo>
                <a:lnTo>
                  <a:pt x="357" y="145"/>
                </a:lnTo>
                <a:lnTo>
                  <a:pt x="348" y="145"/>
                </a:lnTo>
                <a:lnTo>
                  <a:pt x="344" y="145"/>
                </a:lnTo>
                <a:lnTo>
                  <a:pt x="335" y="145"/>
                </a:lnTo>
                <a:lnTo>
                  <a:pt x="326" y="145"/>
                </a:lnTo>
                <a:lnTo>
                  <a:pt x="318" y="145"/>
                </a:lnTo>
                <a:lnTo>
                  <a:pt x="309" y="145"/>
                </a:lnTo>
                <a:lnTo>
                  <a:pt x="304" y="145"/>
                </a:lnTo>
                <a:lnTo>
                  <a:pt x="295" y="145"/>
                </a:lnTo>
                <a:lnTo>
                  <a:pt x="287" y="145"/>
                </a:lnTo>
                <a:lnTo>
                  <a:pt x="278" y="145"/>
                </a:lnTo>
                <a:lnTo>
                  <a:pt x="269" y="145"/>
                </a:lnTo>
                <a:lnTo>
                  <a:pt x="265" y="145"/>
                </a:lnTo>
                <a:lnTo>
                  <a:pt x="256" y="145"/>
                </a:lnTo>
                <a:lnTo>
                  <a:pt x="247" y="145"/>
                </a:lnTo>
                <a:lnTo>
                  <a:pt x="238" y="145"/>
                </a:lnTo>
                <a:lnTo>
                  <a:pt x="229" y="145"/>
                </a:lnTo>
                <a:lnTo>
                  <a:pt x="225" y="145"/>
                </a:lnTo>
                <a:lnTo>
                  <a:pt x="216" y="145"/>
                </a:lnTo>
                <a:lnTo>
                  <a:pt x="207" y="145"/>
                </a:lnTo>
                <a:lnTo>
                  <a:pt x="198" y="145"/>
                </a:lnTo>
                <a:lnTo>
                  <a:pt x="194" y="145"/>
                </a:lnTo>
                <a:lnTo>
                  <a:pt x="185" y="145"/>
                </a:lnTo>
                <a:lnTo>
                  <a:pt x="176" y="145"/>
                </a:lnTo>
                <a:lnTo>
                  <a:pt x="168" y="145"/>
                </a:lnTo>
                <a:lnTo>
                  <a:pt x="159" y="145"/>
                </a:lnTo>
                <a:lnTo>
                  <a:pt x="154" y="145"/>
                </a:lnTo>
                <a:lnTo>
                  <a:pt x="146" y="145"/>
                </a:lnTo>
                <a:lnTo>
                  <a:pt x="137" y="145"/>
                </a:lnTo>
                <a:lnTo>
                  <a:pt x="128" y="145"/>
                </a:lnTo>
                <a:lnTo>
                  <a:pt x="119" y="145"/>
                </a:lnTo>
                <a:lnTo>
                  <a:pt x="115" y="145"/>
                </a:lnTo>
                <a:lnTo>
                  <a:pt x="106" y="145"/>
                </a:lnTo>
                <a:lnTo>
                  <a:pt x="97" y="145"/>
                </a:lnTo>
                <a:lnTo>
                  <a:pt x="88" y="145"/>
                </a:lnTo>
                <a:lnTo>
                  <a:pt x="79" y="145"/>
                </a:lnTo>
                <a:lnTo>
                  <a:pt x="75" y="145"/>
                </a:lnTo>
                <a:lnTo>
                  <a:pt x="66" y="145"/>
                </a:lnTo>
                <a:lnTo>
                  <a:pt x="57" y="145"/>
                </a:lnTo>
                <a:lnTo>
                  <a:pt x="49" y="145"/>
                </a:lnTo>
                <a:lnTo>
                  <a:pt x="40" y="145"/>
                </a:lnTo>
                <a:lnTo>
                  <a:pt x="35" y="145"/>
                </a:lnTo>
                <a:lnTo>
                  <a:pt x="27" y="145"/>
                </a:lnTo>
                <a:lnTo>
                  <a:pt x="18" y="145"/>
                </a:lnTo>
                <a:lnTo>
                  <a:pt x="9" y="145"/>
                </a:lnTo>
                <a:lnTo>
                  <a:pt x="4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0" name="Freeform 52"/>
          <p:cNvSpPr>
            <a:spLocks/>
          </p:cNvSpPr>
          <p:nvPr/>
        </p:nvSpPr>
        <p:spPr bwMode="auto">
          <a:xfrm>
            <a:off x="2744790" y="2278069"/>
            <a:ext cx="2127250" cy="230187"/>
          </a:xfrm>
          <a:custGeom>
            <a:avLst/>
            <a:gdLst>
              <a:gd name="T0" fmla="*/ 123486867 w 1340"/>
              <a:gd name="T1" fmla="*/ 0 h 145"/>
              <a:gd name="T2" fmla="*/ 267136564 w 1340"/>
              <a:gd name="T3" fmla="*/ 0 h 145"/>
              <a:gd name="T4" fmla="*/ 400705591 w 1340"/>
              <a:gd name="T5" fmla="*/ 0 h 145"/>
              <a:gd name="T6" fmla="*/ 544353750 w 1340"/>
              <a:gd name="T7" fmla="*/ 0 h 145"/>
              <a:gd name="T8" fmla="*/ 677922776 w 1340"/>
              <a:gd name="T9" fmla="*/ 0 h 145"/>
              <a:gd name="T10" fmla="*/ 821570837 w 1340"/>
              <a:gd name="T11" fmla="*/ 0 h 145"/>
              <a:gd name="T12" fmla="*/ 967740044 w 1340"/>
              <a:gd name="T13" fmla="*/ 0 h 145"/>
              <a:gd name="T14" fmla="*/ 1101307483 w 1340"/>
              <a:gd name="T15" fmla="*/ 0 h 145"/>
              <a:gd name="T16" fmla="*/ 1244957131 w 1340"/>
              <a:gd name="T17" fmla="*/ 0 h 145"/>
              <a:gd name="T18" fmla="*/ 1378526157 w 1340"/>
              <a:gd name="T19" fmla="*/ 0 h 145"/>
              <a:gd name="T20" fmla="*/ 1522174217 w 1340"/>
              <a:gd name="T21" fmla="*/ 0 h 145"/>
              <a:gd name="T22" fmla="*/ 1655743244 w 1340"/>
              <a:gd name="T23" fmla="*/ 0 h 145"/>
              <a:gd name="T24" fmla="*/ 1799391701 w 1340"/>
              <a:gd name="T25" fmla="*/ 0 h 145"/>
              <a:gd name="T26" fmla="*/ 1932959139 w 1340"/>
              <a:gd name="T27" fmla="*/ 0 h 145"/>
              <a:gd name="T28" fmla="*/ 2079128149 w 1340"/>
              <a:gd name="T29" fmla="*/ 0 h 145"/>
              <a:gd name="T30" fmla="*/ 2147483647 w 1340"/>
              <a:gd name="T31" fmla="*/ 0 h 145"/>
              <a:gd name="T32" fmla="*/ 2147483647 w 1340"/>
              <a:gd name="T33" fmla="*/ 0 h 145"/>
              <a:gd name="T34" fmla="*/ 2147483647 w 1340"/>
              <a:gd name="T35" fmla="*/ 0 h 145"/>
              <a:gd name="T36" fmla="*/ 2147483647 w 1340"/>
              <a:gd name="T37" fmla="*/ 0 h 145"/>
              <a:gd name="T38" fmla="*/ 2147483647 w 1340"/>
              <a:gd name="T39" fmla="*/ 0 h 145"/>
              <a:gd name="T40" fmla="*/ 2147483647 w 1340"/>
              <a:gd name="T41" fmla="*/ 0 h 145"/>
              <a:gd name="T42" fmla="*/ 2147483647 w 1340"/>
              <a:gd name="T43" fmla="*/ 0 h 145"/>
              <a:gd name="T44" fmla="*/ 2147483647 w 1340"/>
              <a:gd name="T45" fmla="*/ 0 h 145"/>
              <a:gd name="T46" fmla="*/ 2147483647 w 1340"/>
              <a:gd name="T47" fmla="*/ 0 h 145"/>
              <a:gd name="T48" fmla="*/ 2147483647 w 1340"/>
              <a:gd name="T49" fmla="*/ 65523917 h 145"/>
              <a:gd name="T50" fmla="*/ 2147483647 w 1340"/>
              <a:gd name="T51" fmla="*/ 176410530 h 145"/>
              <a:gd name="T52" fmla="*/ 2147483647 w 1340"/>
              <a:gd name="T53" fmla="*/ 287297167 h 145"/>
              <a:gd name="T54" fmla="*/ 2147483647 w 1340"/>
              <a:gd name="T55" fmla="*/ 365421014 h 145"/>
              <a:gd name="T56" fmla="*/ 2147483647 w 1340"/>
              <a:gd name="T57" fmla="*/ 365421014 h 145"/>
              <a:gd name="T58" fmla="*/ 2147483647 w 1340"/>
              <a:gd name="T59" fmla="*/ 365421014 h 145"/>
              <a:gd name="T60" fmla="*/ 2147483647 w 1340"/>
              <a:gd name="T61" fmla="*/ 365421014 h 145"/>
              <a:gd name="T62" fmla="*/ 2147483647 w 1340"/>
              <a:gd name="T63" fmla="*/ 365421014 h 145"/>
              <a:gd name="T64" fmla="*/ 2147483647 w 1340"/>
              <a:gd name="T65" fmla="*/ 365421014 h 145"/>
              <a:gd name="T66" fmla="*/ 2147483647 w 1340"/>
              <a:gd name="T67" fmla="*/ 365421014 h 145"/>
              <a:gd name="T68" fmla="*/ 2147483647 w 1340"/>
              <a:gd name="T69" fmla="*/ 365421014 h 145"/>
              <a:gd name="T70" fmla="*/ 2147483647 w 1340"/>
              <a:gd name="T71" fmla="*/ 365421014 h 145"/>
              <a:gd name="T72" fmla="*/ 2079128149 w 1340"/>
              <a:gd name="T73" fmla="*/ 365421014 h 145"/>
              <a:gd name="T74" fmla="*/ 1932959139 w 1340"/>
              <a:gd name="T75" fmla="*/ 365421014 h 145"/>
              <a:gd name="T76" fmla="*/ 1799391701 w 1340"/>
              <a:gd name="T77" fmla="*/ 365421014 h 145"/>
              <a:gd name="T78" fmla="*/ 1655743244 w 1340"/>
              <a:gd name="T79" fmla="*/ 365421014 h 145"/>
              <a:gd name="T80" fmla="*/ 1522174217 w 1340"/>
              <a:gd name="T81" fmla="*/ 365421014 h 145"/>
              <a:gd name="T82" fmla="*/ 1378526157 w 1340"/>
              <a:gd name="T83" fmla="*/ 365421014 h 145"/>
              <a:gd name="T84" fmla="*/ 1244957131 w 1340"/>
              <a:gd name="T85" fmla="*/ 365421014 h 145"/>
              <a:gd name="T86" fmla="*/ 1101307483 w 1340"/>
              <a:gd name="T87" fmla="*/ 365421014 h 145"/>
              <a:gd name="T88" fmla="*/ 967740044 w 1340"/>
              <a:gd name="T89" fmla="*/ 365421014 h 145"/>
              <a:gd name="T90" fmla="*/ 821570837 w 1340"/>
              <a:gd name="T91" fmla="*/ 365421014 h 145"/>
              <a:gd name="T92" fmla="*/ 677922776 w 1340"/>
              <a:gd name="T93" fmla="*/ 365421014 h 145"/>
              <a:gd name="T94" fmla="*/ 544353750 w 1340"/>
              <a:gd name="T95" fmla="*/ 365421014 h 145"/>
              <a:gd name="T96" fmla="*/ 400705591 w 1340"/>
              <a:gd name="T97" fmla="*/ 365421014 h 145"/>
              <a:gd name="T98" fmla="*/ 267136564 w 1340"/>
              <a:gd name="T99" fmla="*/ 365421014 h 145"/>
              <a:gd name="T100" fmla="*/ 123486867 w 1340"/>
              <a:gd name="T101" fmla="*/ 365421014 h 145"/>
              <a:gd name="T102" fmla="*/ 0 w 1340"/>
              <a:gd name="T103" fmla="*/ 355340415 h 145"/>
              <a:gd name="T104" fmla="*/ 0 w 1340"/>
              <a:gd name="T105" fmla="*/ 244453828 h 145"/>
              <a:gd name="T106" fmla="*/ 0 w 1340"/>
              <a:gd name="T107" fmla="*/ 133567191 h 145"/>
              <a:gd name="T108" fmla="*/ 0 w 1340"/>
              <a:gd name="T109" fmla="*/ 22680560 h 14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40"/>
              <a:gd name="T166" fmla="*/ 0 h 145"/>
              <a:gd name="T167" fmla="*/ 1340 w 1340"/>
              <a:gd name="T168" fmla="*/ 145 h 145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40" h="14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32" y="145"/>
                </a:lnTo>
                <a:lnTo>
                  <a:pt x="1323" y="145"/>
                </a:lnTo>
                <a:lnTo>
                  <a:pt x="1314" y="145"/>
                </a:lnTo>
                <a:lnTo>
                  <a:pt x="1305" y="145"/>
                </a:lnTo>
                <a:lnTo>
                  <a:pt x="1301" y="145"/>
                </a:lnTo>
                <a:lnTo>
                  <a:pt x="1292" y="145"/>
                </a:lnTo>
                <a:lnTo>
                  <a:pt x="1283" y="145"/>
                </a:lnTo>
                <a:lnTo>
                  <a:pt x="1274" y="145"/>
                </a:lnTo>
                <a:lnTo>
                  <a:pt x="1265" y="145"/>
                </a:lnTo>
                <a:lnTo>
                  <a:pt x="1261" y="145"/>
                </a:lnTo>
                <a:lnTo>
                  <a:pt x="1252" y="145"/>
                </a:lnTo>
                <a:lnTo>
                  <a:pt x="1243" y="145"/>
                </a:lnTo>
                <a:lnTo>
                  <a:pt x="1235" y="145"/>
                </a:lnTo>
                <a:lnTo>
                  <a:pt x="1226" y="145"/>
                </a:lnTo>
                <a:lnTo>
                  <a:pt x="1221" y="145"/>
                </a:lnTo>
                <a:lnTo>
                  <a:pt x="1212" y="145"/>
                </a:lnTo>
                <a:lnTo>
                  <a:pt x="1204" y="145"/>
                </a:lnTo>
                <a:lnTo>
                  <a:pt x="1195" y="145"/>
                </a:lnTo>
                <a:lnTo>
                  <a:pt x="1186" y="145"/>
                </a:lnTo>
                <a:lnTo>
                  <a:pt x="1182" y="145"/>
                </a:lnTo>
                <a:lnTo>
                  <a:pt x="1173" y="145"/>
                </a:lnTo>
                <a:lnTo>
                  <a:pt x="1164" y="145"/>
                </a:lnTo>
                <a:lnTo>
                  <a:pt x="1155" y="145"/>
                </a:lnTo>
                <a:lnTo>
                  <a:pt x="1146" y="145"/>
                </a:lnTo>
                <a:lnTo>
                  <a:pt x="1142" y="145"/>
                </a:lnTo>
                <a:lnTo>
                  <a:pt x="1133" y="145"/>
                </a:lnTo>
                <a:lnTo>
                  <a:pt x="1124" y="145"/>
                </a:lnTo>
                <a:lnTo>
                  <a:pt x="1115" y="145"/>
                </a:lnTo>
                <a:lnTo>
                  <a:pt x="1111" y="145"/>
                </a:lnTo>
                <a:lnTo>
                  <a:pt x="1102" y="145"/>
                </a:lnTo>
                <a:lnTo>
                  <a:pt x="1093" y="145"/>
                </a:lnTo>
                <a:lnTo>
                  <a:pt x="1085" y="145"/>
                </a:lnTo>
                <a:lnTo>
                  <a:pt x="1076" y="145"/>
                </a:lnTo>
                <a:lnTo>
                  <a:pt x="1071" y="145"/>
                </a:lnTo>
                <a:lnTo>
                  <a:pt x="1063" y="145"/>
                </a:lnTo>
                <a:lnTo>
                  <a:pt x="1054" y="145"/>
                </a:lnTo>
                <a:lnTo>
                  <a:pt x="1045" y="145"/>
                </a:lnTo>
                <a:lnTo>
                  <a:pt x="1036" y="145"/>
                </a:lnTo>
                <a:lnTo>
                  <a:pt x="1032" y="145"/>
                </a:lnTo>
                <a:lnTo>
                  <a:pt x="1023" y="145"/>
                </a:lnTo>
                <a:lnTo>
                  <a:pt x="1014" y="145"/>
                </a:lnTo>
                <a:lnTo>
                  <a:pt x="1005" y="145"/>
                </a:lnTo>
                <a:lnTo>
                  <a:pt x="996" y="145"/>
                </a:lnTo>
                <a:lnTo>
                  <a:pt x="992" y="145"/>
                </a:lnTo>
                <a:lnTo>
                  <a:pt x="983" y="145"/>
                </a:lnTo>
                <a:lnTo>
                  <a:pt x="974" y="145"/>
                </a:lnTo>
                <a:lnTo>
                  <a:pt x="966" y="145"/>
                </a:lnTo>
                <a:lnTo>
                  <a:pt x="957" y="145"/>
                </a:lnTo>
                <a:lnTo>
                  <a:pt x="952" y="145"/>
                </a:lnTo>
                <a:lnTo>
                  <a:pt x="944" y="145"/>
                </a:lnTo>
                <a:lnTo>
                  <a:pt x="935" y="145"/>
                </a:lnTo>
                <a:lnTo>
                  <a:pt x="926" y="145"/>
                </a:lnTo>
                <a:lnTo>
                  <a:pt x="917" y="145"/>
                </a:lnTo>
                <a:lnTo>
                  <a:pt x="913" y="145"/>
                </a:lnTo>
                <a:lnTo>
                  <a:pt x="904" y="145"/>
                </a:lnTo>
                <a:lnTo>
                  <a:pt x="895" y="145"/>
                </a:lnTo>
                <a:lnTo>
                  <a:pt x="886" y="145"/>
                </a:lnTo>
                <a:lnTo>
                  <a:pt x="882" y="145"/>
                </a:lnTo>
                <a:lnTo>
                  <a:pt x="873" y="145"/>
                </a:lnTo>
                <a:lnTo>
                  <a:pt x="864" y="145"/>
                </a:lnTo>
                <a:lnTo>
                  <a:pt x="855" y="145"/>
                </a:lnTo>
                <a:lnTo>
                  <a:pt x="847" y="145"/>
                </a:lnTo>
                <a:lnTo>
                  <a:pt x="842" y="145"/>
                </a:lnTo>
                <a:lnTo>
                  <a:pt x="833" y="145"/>
                </a:lnTo>
                <a:lnTo>
                  <a:pt x="825" y="145"/>
                </a:lnTo>
                <a:lnTo>
                  <a:pt x="816" y="145"/>
                </a:lnTo>
                <a:lnTo>
                  <a:pt x="807" y="145"/>
                </a:lnTo>
                <a:lnTo>
                  <a:pt x="802" y="145"/>
                </a:lnTo>
                <a:lnTo>
                  <a:pt x="794" y="145"/>
                </a:lnTo>
                <a:lnTo>
                  <a:pt x="785" y="145"/>
                </a:lnTo>
                <a:lnTo>
                  <a:pt x="776" y="145"/>
                </a:lnTo>
                <a:lnTo>
                  <a:pt x="767" y="145"/>
                </a:lnTo>
                <a:lnTo>
                  <a:pt x="763" y="145"/>
                </a:lnTo>
                <a:lnTo>
                  <a:pt x="754" y="145"/>
                </a:lnTo>
                <a:lnTo>
                  <a:pt x="745" y="145"/>
                </a:lnTo>
                <a:lnTo>
                  <a:pt x="736" y="145"/>
                </a:lnTo>
                <a:lnTo>
                  <a:pt x="728" y="145"/>
                </a:lnTo>
                <a:lnTo>
                  <a:pt x="723" y="145"/>
                </a:lnTo>
                <a:lnTo>
                  <a:pt x="714" y="145"/>
                </a:lnTo>
                <a:lnTo>
                  <a:pt x="705" y="145"/>
                </a:lnTo>
                <a:lnTo>
                  <a:pt x="697" y="145"/>
                </a:lnTo>
                <a:lnTo>
                  <a:pt x="688" y="145"/>
                </a:lnTo>
                <a:lnTo>
                  <a:pt x="683" y="145"/>
                </a:lnTo>
                <a:lnTo>
                  <a:pt x="675" y="145"/>
                </a:lnTo>
                <a:lnTo>
                  <a:pt x="666" y="145"/>
                </a:lnTo>
                <a:lnTo>
                  <a:pt x="657" y="145"/>
                </a:lnTo>
                <a:lnTo>
                  <a:pt x="653" y="145"/>
                </a:lnTo>
                <a:lnTo>
                  <a:pt x="644" y="145"/>
                </a:lnTo>
                <a:lnTo>
                  <a:pt x="635" y="145"/>
                </a:lnTo>
                <a:lnTo>
                  <a:pt x="626" y="145"/>
                </a:lnTo>
                <a:lnTo>
                  <a:pt x="617" y="145"/>
                </a:lnTo>
                <a:lnTo>
                  <a:pt x="613" y="145"/>
                </a:lnTo>
                <a:lnTo>
                  <a:pt x="604" y="145"/>
                </a:lnTo>
                <a:lnTo>
                  <a:pt x="595" y="145"/>
                </a:lnTo>
                <a:lnTo>
                  <a:pt x="586" y="145"/>
                </a:lnTo>
                <a:lnTo>
                  <a:pt x="578" y="145"/>
                </a:lnTo>
                <a:lnTo>
                  <a:pt x="573" y="145"/>
                </a:lnTo>
                <a:lnTo>
                  <a:pt x="564" y="145"/>
                </a:lnTo>
                <a:lnTo>
                  <a:pt x="556" y="145"/>
                </a:lnTo>
                <a:lnTo>
                  <a:pt x="547" y="145"/>
                </a:lnTo>
                <a:lnTo>
                  <a:pt x="538" y="145"/>
                </a:lnTo>
                <a:lnTo>
                  <a:pt x="534" y="145"/>
                </a:lnTo>
                <a:lnTo>
                  <a:pt x="525" y="145"/>
                </a:lnTo>
                <a:lnTo>
                  <a:pt x="516" y="145"/>
                </a:lnTo>
                <a:lnTo>
                  <a:pt x="507" y="145"/>
                </a:lnTo>
                <a:lnTo>
                  <a:pt x="498" y="145"/>
                </a:lnTo>
                <a:lnTo>
                  <a:pt x="494" y="145"/>
                </a:lnTo>
                <a:lnTo>
                  <a:pt x="485" y="145"/>
                </a:lnTo>
                <a:lnTo>
                  <a:pt x="476" y="145"/>
                </a:lnTo>
                <a:lnTo>
                  <a:pt x="467" y="145"/>
                </a:lnTo>
                <a:lnTo>
                  <a:pt x="459" y="145"/>
                </a:lnTo>
                <a:lnTo>
                  <a:pt x="454" y="145"/>
                </a:lnTo>
                <a:lnTo>
                  <a:pt x="445" y="145"/>
                </a:lnTo>
                <a:lnTo>
                  <a:pt x="437" y="145"/>
                </a:lnTo>
                <a:lnTo>
                  <a:pt x="428" y="145"/>
                </a:lnTo>
                <a:lnTo>
                  <a:pt x="423" y="145"/>
                </a:lnTo>
                <a:lnTo>
                  <a:pt x="414" y="145"/>
                </a:lnTo>
                <a:lnTo>
                  <a:pt x="406" y="145"/>
                </a:lnTo>
                <a:lnTo>
                  <a:pt x="397" y="145"/>
                </a:lnTo>
                <a:lnTo>
                  <a:pt x="388" y="145"/>
                </a:lnTo>
                <a:lnTo>
                  <a:pt x="384" y="145"/>
                </a:lnTo>
                <a:lnTo>
                  <a:pt x="375" y="145"/>
                </a:lnTo>
                <a:lnTo>
                  <a:pt x="366" y="145"/>
                </a:lnTo>
                <a:lnTo>
                  <a:pt x="357" y="145"/>
                </a:lnTo>
                <a:lnTo>
                  <a:pt x="348" y="145"/>
                </a:lnTo>
                <a:lnTo>
                  <a:pt x="344" y="145"/>
                </a:lnTo>
                <a:lnTo>
                  <a:pt x="335" y="145"/>
                </a:lnTo>
                <a:lnTo>
                  <a:pt x="326" y="145"/>
                </a:lnTo>
                <a:lnTo>
                  <a:pt x="318" y="145"/>
                </a:lnTo>
                <a:lnTo>
                  <a:pt x="309" y="145"/>
                </a:lnTo>
                <a:lnTo>
                  <a:pt x="304" y="145"/>
                </a:lnTo>
                <a:lnTo>
                  <a:pt x="295" y="145"/>
                </a:lnTo>
                <a:lnTo>
                  <a:pt x="287" y="145"/>
                </a:lnTo>
                <a:lnTo>
                  <a:pt x="278" y="145"/>
                </a:lnTo>
                <a:lnTo>
                  <a:pt x="269" y="145"/>
                </a:lnTo>
                <a:lnTo>
                  <a:pt x="265" y="145"/>
                </a:lnTo>
                <a:lnTo>
                  <a:pt x="256" y="145"/>
                </a:lnTo>
                <a:lnTo>
                  <a:pt x="247" y="145"/>
                </a:lnTo>
                <a:lnTo>
                  <a:pt x="238" y="145"/>
                </a:lnTo>
                <a:lnTo>
                  <a:pt x="229" y="145"/>
                </a:lnTo>
                <a:lnTo>
                  <a:pt x="225" y="145"/>
                </a:lnTo>
                <a:lnTo>
                  <a:pt x="216" y="145"/>
                </a:lnTo>
                <a:lnTo>
                  <a:pt x="207" y="145"/>
                </a:lnTo>
                <a:lnTo>
                  <a:pt x="198" y="145"/>
                </a:lnTo>
                <a:lnTo>
                  <a:pt x="194" y="145"/>
                </a:lnTo>
                <a:lnTo>
                  <a:pt x="185" y="145"/>
                </a:lnTo>
                <a:lnTo>
                  <a:pt x="176" y="145"/>
                </a:lnTo>
                <a:lnTo>
                  <a:pt x="168" y="145"/>
                </a:lnTo>
                <a:lnTo>
                  <a:pt x="159" y="145"/>
                </a:lnTo>
                <a:lnTo>
                  <a:pt x="154" y="145"/>
                </a:lnTo>
                <a:lnTo>
                  <a:pt x="146" y="145"/>
                </a:lnTo>
                <a:lnTo>
                  <a:pt x="137" y="145"/>
                </a:lnTo>
                <a:lnTo>
                  <a:pt x="128" y="145"/>
                </a:lnTo>
                <a:lnTo>
                  <a:pt x="119" y="145"/>
                </a:lnTo>
                <a:lnTo>
                  <a:pt x="115" y="145"/>
                </a:lnTo>
                <a:lnTo>
                  <a:pt x="106" y="145"/>
                </a:lnTo>
                <a:lnTo>
                  <a:pt x="97" y="145"/>
                </a:lnTo>
                <a:lnTo>
                  <a:pt x="88" y="145"/>
                </a:lnTo>
                <a:lnTo>
                  <a:pt x="79" y="145"/>
                </a:lnTo>
                <a:lnTo>
                  <a:pt x="75" y="145"/>
                </a:lnTo>
                <a:lnTo>
                  <a:pt x="66" y="145"/>
                </a:lnTo>
                <a:lnTo>
                  <a:pt x="57" y="145"/>
                </a:lnTo>
                <a:lnTo>
                  <a:pt x="49" y="145"/>
                </a:lnTo>
                <a:lnTo>
                  <a:pt x="40" y="145"/>
                </a:lnTo>
                <a:lnTo>
                  <a:pt x="35" y="145"/>
                </a:lnTo>
                <a:lnTo>
                  <a:pt x="27" y="145"/>
                </a:lnTo>
                <a:lnTo>
                  <a:pt x="18" y="145"/>
                </a:lnTo>
                <a:lnTo>
                  <a:pt x="9" y="145"/>
                </a:lnTo>
                <a:lnTo>
                  <a:pt x="4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1" name="Freeform 53"/>
          <p:cNvSpPr>
            <a:spLocks/>
          </p:cNvSpPr>
          <p:nvPr/>
        </p:nvSpPr>
        <p:spPr bwMode="auto">
          <a:xfrm>
            <a:off x="2744790" y="2278065"/>
            <a:ext cx="2127250" cy="195262"/>
          </a:xfrm>
          <a:custGeom>
            <a:avLst/>
            <a:gdLst>
              <a:gd name="T0" fmla="*/ 100806238 w 1340"/>
              <a:gd name="T1" fmla="*/ 0 h 123"/>
              <a:gd name="T2" fmla="*/ 221773768 w 1340"/>
              <a:gd name="T3" fmla="*/ 0 h 123"/>
              <a:gd name="T4" fmla="*/ 345262173 w 1340"/>
              <a:gd name="T5" fmla="*/ 0 h 123"/>
              <a:gd name="T6" fmla="*/ 466228141 w 1340"/>
              <a:gd name="T7" fmla="*/ 0 h 123"/>
              <a:gd name="T8" fmla="*/ 577114976 w 1340"/>
              <a:gd name="T9" fmla="*/ 0 h 123"/>
              <a:gd name="T10" fmla="*/ 700603381 w 1340"/>
              <a:gd name="T11" fmla="*/ 0 h 123"/>
              <a:gd name="T12" fmla="*/ 821570837 w 1340"/>
              <a:gd name="T13" fmla="*/ 0 h 123"/>
              <a:gd name="T14" fmla="*/ 945057853 w 1340"/>
              <a:gd name="T15" fmla="*/ 0 h 123"/>
              <a:gd name="T16" fmla="*/ 1066025308 w 1340"/>
              <a:gd name="T17" fmla="*/ 0 h 123"/>
              <a:gd name="T18" fmla="*/ 1176912143 w 1340"/>
              <a:gd name="T19" fmla="*/ 0 h 123"/>
              <a:gd name="T20" fmla="*/ 1300400548 w 1340"/>
              <a:gd name="T21" fmla="*/ 0 h 123"/>
              <a:gd name="T22" fmla="*/ 1421368004 w 1340"/>
              <a:gd name="T23" fmla="*/ 0 h 123"/>
              <a:gd name="T24" fmla="*/ 1544856409 w 1340"/>
              <a:gd name="T25" fmla="*/ 0 h 123"/>
              <a:gd name="T26" fmla="*/ 1655743244 w 1340"/>
              <a:gd name="T27" fmla="*/ 0 h 123"/>
              <a:gd name="T28" fmla="*/ 1776709509 w 1340"/>
              <a:gd name="T29" fmla="*/ 0 h 123"/>
              <a:gd name="T30" fmla="*/ 1900197914 w 1340"/>
              <a:gd name="T31" fmla="*/ 0 h 123"/>
              <a:gd name="T32" fmla="*/ 2021165370 w 1340"/>
              <a:gd name="T33" fmla="*/ 0 h 123"/>
              <a:gd name="T34" fmla="*/ 2134571566 w 1340"/>
              <a:gd name="T35" fmla="*/ 0 h 123"/>
              <a:gd name="T36" fmla="*/ 2147483647 w 1340"/>
              <a:gd name="T37" fmla="*/ 0 h 123"/>
              <a:gd name="T38" fmla="*/ 2147483647 w 1340"/>
              <a:gd name="T39" fmla="*/ 0 h 123"/>
              <a:gd name="T40" fmla="*/ 2147483647 w 1340"/>
              <a:gd name="T41" fmla="*/ 0 h 123"/>
              <a:gd name="T42" fmla="*/ 2147483647 w 1340"/>
              <a:gd name="T43" fmla="*/ 0 h 123"/>
              <a:gd name="T44" fmla="*/ 2147483647 w 1340"/>
              <a:gd name="T45" fmla="*/ 0 h 123"/>
              <a:gd name="T46" fmla="*/ 2147483647 w 1340"/>
              <a:gd name="T47" fmla="*/ 0 h 123"/>
              <a:gd name="T48" fmla="*/ 2147483647 w 1340"/>
              <a:gd name="T49" fmla="*/ 0 h 123"/>
              <a:gd name="T50" fmla="*/ 2147483647 w 1340"/>
              <a:gd name="T51" fmla="*/ 0 h 123"/>
              <a:gd name="T52" fmla="*/ 2147483647 w 1340"/>
              <a:gd name="T53" fmla="*/ 0 h 123"/>
              <a:gd name="T54" fmla="*/ 2147483647 w 1340"/>
              <a:gd name="T55" fmla="*/ 0 h 123"/>
              <a:gd name="T56" fmla="*/ 2147483647 w 1340"/>
              <a:gd name="T57" fmla="*/ 55443307 h 123"/>
              <a:gd name="T58" fmla="*/ 2147483647 w 1340"/>
              <a:gd name="T59" fmla="*/ 143647759 h 123"/>
              <a:gd name="T60" fmla="*/ 2147483647 w 1340"/>
              <a:gd name="T61" fmla="*/ 244453775 h 123"/>
              <a:gd name="T62" fmla="*/ 2147483647 w 1340"/>
              <a:gd name="T63" fmla="*/ 309977654 h 123"/>
              <a:gd name="T64" fmla="*/ 2147483647 w 1340"/>
              <a:gd name="T65" fmla="*/ 309977654 h 123"/>
              <a:gd name="T66" fmla="*/ 2147483647 w 1340"/>
              <a:gd name="T67" fmla="*/ 309977654 h 123"/>
              <a:gd name="T68" fmla="*/ 2147483647 w 1340"/>
              <a:gd name="T69" fmla="*/ 309977654 h 123"/>
              <a:gd name="T70" fmla="*/ 2147483647 w 1340"/>
              <a:gd name="T71" fmla="*/ 309977654 h 123"/>
              <a:gd name="T72" fmla="*/ 2147483647 w 1340"/>
              <a:gd name="T73" fmla="*/ 309977654 h 123"/>
              <a:gd name="T74" fmla="*/ 2147483647 w 1340"/>
              <a:gd name="T75" fmla="*/ 309977654 h 123"/>
              <a:gd name="T76" fmla="*/ 2147483647 w 1340"/>
              <a:gd name="T77" fmla="*/ 309977654 h 123"/>
              <a:gd name="T78" fmla="*/ 2147483647 w 1340"/>
              <a:gd name="T79" fmla="*/ 309977654 h 123"/>
              <a:gd name="T80" fmla="*/ 2147483647 w 1340"/>
              <a:gd name="T81" fmla="*/ 309977654 h 123"/>
              <a:gd name="T82" fmla="*/ 2147483647 w 1340"/>
              <a:gd name="T83" fmla="*/ 309977654 h 123"/>
              <a:gd name="T84" fmla="*/ 2033765353 w 1340"/>
              <a:gd name="T85" fmla="*/ 309977654 h 123"/>
              <a:gd name="T86" fmla="*/ 1922878518 w 1340"/>
              <a:gd name="T87" fmla="*/ 309977654 h 123"/>
              <a:gd name="T88" fmla="*/ 1799391701 w 1340"/>
              <a:gd name="T89" fmla="*/ 309977654 h 123"/>
              <a:gd name="T90" fmla="*/ 1678424245 w 1340"/>
              <a:gd name="T91" fmla="*/ 309977654 h 123"/>
              <a:gd name="T92" fmla="*/ 1554937030 w 1340"/>
              <a:gd name="T93" fmla="*/ 309977654 h 123"/>
              <a:gd name="T94" fmla="*/ 1444050196 w 1340"/>
              <a:gd name="T95" fmla="*/ 309977654 h 123"/>
              <a:gd name="T96" fmla="*/ 1323082740 w 1340"/>
              <a:gd name="T97" fmla="*/ 309977654 h 123"/>
              <a:gd name="T98" fmla="*/ 1199594335 w 1340"/>
              <a:gd name="T99" fmla="*/ 309977654 h 123"/>
              <a:gd name="T100" fmla="*/ 1078626879 w 1340"/>
              <a:gd name="T101" fmla="*/ 309977654 h 123"/>
              <a:gd name="T102" fmla="*/ 967740044 w 1340"/>
              <a:gd name="T103" fmla="*/ 309977654 h 123"/>
              <a:gd name="T104" fmla="*/ 844253227 w 1340"/>
              <a:gd name="T105" fmla="*/ 309977654 h 123"/>
              <a:gd name="T106" fmla="*/ 723285572 w 1340"/>
              <a:gd name="T107" fmla="*/ 309977654 h 123"/>
              <a:gd name="T108" fmla="*/ 599797167 w 1340"/>
              <a:gd name="T109" fmla="*/ 309977654 h 123"/>
              <a:gd name="T110" fmla="*/ 488910333 w 1340"/>
              <a:gd name="T111" fmla="*/ 309977654 h 123"/>
              <a:gd name="T112" fmla="*/ 367942778 w 1340"/>
              <a:gd name="T113" fmla="*/ 309977654 h 123"/>
              <a:gd name="T114" fmla="*/ 244454373 w 1340"/>
              <a:gd name="T115" fmla="*/ 309977654 h 123"/>
              <a:gd name="T116" fmla="*/ 123486867 w 1340"/>
              <a:gd name="T117" fmla="*/ 309977654 h 123"/>
              <a:gd name="T118" fmla="*/ 10080624 w 1340"/>
              <a:gd name="T119" fmla="*/ 309977654 h 123"/>
              <a:gd name="T120" fmla="*/ 0 w 1340"/>
              <a:gd name="T121" fmla="*/ 221773226 h 123"/>
              <a:gd name="T122" fmla="*/ 0 w 1340"/>
              <a:gd name="T123" fmla="*/ 133567162 h 123"/>
              <a:gd name="T124" fmla="*/ 0 w 1340"/>
              <a:gd name="T125" fmla="*/ 32761158 h 12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123"/>
              <a:gd name="T191" fmla="*/ 1340 w 1340"/>
              <a:gd name="T192" fmla="*/ 123 h 12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12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3"/>
                </a:lnTo>
                <a:lnTo>
                  <a:pt x="1332" y="123"/>
                </a:lnTo>
                <a:lnTo>
                  <a:pt x="1323" y="123"/>
                </a:lnTo>
                <a:lnTo>
                  <a:pt x="1314" y="123"/>
                </a:lnTo>
                <a:lnTo>
                  <a:pt x="1305" y="123"/>
                </a:lnTo>
                <a:lnTo>
                  <a:pt x="1301" y="123"/>
                </a:lnTo>
                <a:lnTo>
                  <a:pt x="1292" y="123"/>
                </a:lnTo>
                <a:lnTo>
                  <a:pt x="1283" y="123"/>
                </a:lnTo>
                <a:lnTo>
                  <a:pt x="1274" y="123"/>
                </a:lnTo>
                <a:lnTo>
                  <a:pt x="1265" y="123"/>
                </a:lnTo>
                <a:lnTo>
                  <a:pt x="1261" y="123"/>
                </a:lnTo>
                <a:lnTo>
                  <a:pt x="1252" y="123"/>
                </a:lnTo>
                <a:lnTo>
                  <a:pt x="1243" y="123"/>
                </a:lnTo>
                <a:lnTo>
                  <a:pt x="1235" y="123"/>
                </a:lnTo>
                <a:lnTo>
                  <a:pt x="1226" y="123"/>
                </a:lnTo>
                <a:lnTo>
                  <a:pt x="1221" y="123"/>
                </a:lnTo>
                <a:lnTo>
                  <a:pt x="1212" y="123"/>
                </a:lnTo>
                <a:lnTo>
                  <a:pt x="1204" y="123"/>
                </a:lnTo>
                <a:lnTo>
                  <a:pt x="1195" y="123"/>
                </a:lnTo>
                <a:lnTo>
                  <a:pt x="1186" y="123"/>
                </a:lnTo>
                <a:lnTo>
                  <a:pt x="1182" y="123"/>
                </a:lnTo>
                <a:lnTo>
                  <a:pt x="1173" y="123"/>
                </a:lnTo>
                <a:lnTo>
                  <a:pt x="1164" y="123"/>
                </a:lnTo>
                <a:lnTo>
                  <a:pt x="1155" y="123"/>
                </a:lnTo>
                <a:lnTo>
                  <a:pt x="1146" y="123"/>
                </a:lnTo>
                <a:lnTo>
                  <a:pt x="1142" y="123"/>
                </a:lnTo>
                <a:lnTo>
                  <a:pt x="1133" y="123"/>
                </a:lnTo>
                <a:lnTo>
                  <a:pt x="1124" y="123"/>
                </a:lnTo>
                <a:lnTo>
                  <a:pt x="1115" y="123"/>
                </a:lnTo>
                <a:lnTo>
                  <a:pt x="1111" y="123"/>
                </a:lnTo>
                <a:lnTo>
                  <a:pt x="1102" y="123"/>
                </a:lnTo>
                <a:lnTo>
                  <a:pt x="1093" y="123"/>
                </a:lnTo>
                <a:lnTo>
                  <a:pt x="1085" y="123"/>
                </a:lnTo>
                <a:lnTo>
                  <a:pt x="1076" y="123"/>
                </a:lnTo>
                <a:lnTo>
                  <a:pt x="1071" y="123"/>
                </a:lnTo>
                <a:lnTo>
                  <a:pt x="1063" y="123"/>
                </a:lnTo>
                <a:lnTo>
                  <a:pt x="1054" y="123"/>
                </a:lnTo>
                <a:lnTo>
                  <a:pt x="1045" y="123"/>
                </a:lnTo>
                <a:lnTo>
                  <a:pt x="1036" y="123"/>
                </a:lnTo>
                <a:lnTo>
                  <a:pt x="1032" y="123"/>
                </a:lnTo>
                <a:lnTo>
                  <a:pt x="1023" y="123"/>
                </a:lnTo>
                <a:lnTo>
                  <a:pt x="1014" y="123"/>
                </a:lnTo>
                <a:lnTo>
                  <a:pt x="1005" y="123"/>
                </a:lnTo>
                <a:lnTo>
                  <a:pt x="996" y="123"/>
                </a:lnTo>
                <a:lnTo>
                  <a:pt x="992" y="123"/>
                </a:lnTo>
                <a:lnTo>
                  <a:pt x="983" y="123"/>
                </a:lnTo>
                <a:lnTo>
                  <a:pt x="974" y="123"/>
                </a:lnTo>
                <a:lnTo>
                  <a:pt x="966" y="123"/>
                </a:lnTo>
                <a:lnTo>
                  <a:pt x="957" y="123"/>
                </a:lnTo>
                <a:lnTo>
                  <a:pt x="952" y="123"/>
                </a:lnTo>
                <a:lnTo>
                  <a:pt x="944" y="123"/>
                </a:lnTo>
                <a:lnTo>
                  <a:pt x="935" y="123"/>
                </a:lnTo>
                <a:lnTo>
                  <a:pt x="926" y="123"/>
                </a:lnTo>
                <a:lnTo>
                  <a:pt x="917" y="123"/>
                </a:lnTo>
                <a:lnTo>
                  <a:pt x="913" y="123"/>
                </a:lnTo>
                <a:lnTo>
                  <a:pt x="904" y="123"/>
                </a:lnTo>
                <a:lnTo>
                  <a:pt x="895" y="123"/>
                </a:lnTo>
                <a:lnTo>
                  <a:pt x="886" y="123"/>
                </a:lnTo>
                <a:lnTo>
                  <a:pt x="882" y="123"/>
                </a:lnTo>
                <a:lnTo>
                  <a:pt x="873" y="123"/>
                </a:lnTo>
                <a:lnTo>
                  <a:pt x="864" y="123"/>
                </a:lnTo>
                <a:lnTo>
                  <a:pt x="855" y="123"/>
                </a:lnTo>
                <a:lnTo>
                  <a:pt x="847" y="123"/>
                </a:lnTo>
                <a:lnTo>
                  <a:pt x="842" y="123"/>
                </a:lnTo>
                <a:lnTo>
                  <a:pt x="833" y="123"/>
                </a:lnTo>
                <a:lnTo>
                  <a:pt x="825" y="123"/>
                </a:lnTo>
                <a:lnTo>
                  <a:pt x="816" y="123"/>
                </a:lnTo>
                <a:lnTo>
                  <a:pt x="807" y="123"/>
                </a:lnTo>
                <a:lnTo>
                  <a:pt x="802" y="123"/>
                </a:lnTo>
                <a:lnTo>
                  <a:pt x="794" y="123"/>
                </a:lnTo>
                <a:lnTo>
                  <a:pt x="785" y="123"/>
                </a:lnTo>
                <a:lnTo>
                  <a:pt x="776" y="123"/>
                </a:lnTo>
                <a:lnTo>
                  <a:pt x="767" y="123"/>
                </a:lnTo>
                <a:lnTo>
                  <a:pt x="763" y="123"/>
                </a:lnTo>
                <a:lnTo>
                  <a:pt x="754" y="123"/>
                </a:lnTo>
                <a:lnTo>
                  <a:pt x="745" y="123"/>
                </a:lnTo>
                <a:lnTo>
                  <a:pt x="736" y="123"/>
                </a:lnTo>
                <a:lnTo>
                  <a:pt x="728" y="123"/>
                </a:lnTo>
                <a:lnTo>
                  <a:pt x="723" y="123"/>
                </a:lnTo>
                <a:lnTo>
                  <a:pt x="714" y="123"/>
                </a:lnTo>
                <a:lnTo>
                  <a:pt x="705" y="123"/>
                </a:lnTo>
                <a:lnTo>
                  <a:pt x="697" y="123"/>
                </a:lnTo>
                <a:lnTo>
                  <a:pt x="688" y="123"/>
                </a:lnTo>
                <a:lnTo>
                  <a:pt x="683" y="123"/>
                </a:lnTo>
                <a:lnTo>
                  <a:pt x="675" y="123"/>
                </a:lnTo>
                <a:lnTo>
                  <a:pt x="666" y="123"/>
                </a:lnTo>
                <a:lnTo>
                  <a:pt x="657" y="123"/>
                </a:lnTo>
                <a:lnTo>
                  <a:pt x="653" y="123"/>
                </a:lnTo>
                <a:lnTo>
                  <a:pt x="644" y="123"/>
                </a:lnTo>
                <a:lnTo>
                  <a:pt x="635" y="123"/>
                </a:lnTo>
                <a:lnTo>
                  <a:pt x="626" y="123"/>
                </a:lnTo>
                <a:lnTo>
                  <a:pt x="617" y="123"/>
                </a:lnTo>
                <a:lnTo>
                  <a:pt x="613" y="123"/>
                </a:lnTo>
                <a:lnTo>
                  <a:pt x="604" y="123"/>
                </a:lnTo>
                <a:lnTo>
                  <a:pt x="595" y="123"/>
                </a:lnTo>
                <a:lnTo>
                  <a:pt x="586" y="123"/>
                </a:lnTo>
                <a:lnTo>
                  <a:pt x="578" y="123"/>
                </a:lnTo>
                <a:lnTo>
                  <a:pt x="573" y="123"/>
                </a:lnTo>
                <a:lnTo>
                  <a:pt x="564" y="123"/>
                </a:lnTo>
                <a:lnTo>
                  <a:pt x="556" y="123"/>
                </a:lnTo>
                <a:lnTo>
                  <a:pt x="547" y="123"/>
                </a:lnTo>
                <a:lnTo>
                  <a:pt x="538" y="123"/>
                </a:lnTo>
                <a:lnTo>
                  <a:pt x="534" y="123"/>
                </a:lnTo>
                <a:lnTo>
                  <a:pt x="525" y="123"/>
                </a:lnTo>
                <a:lnTo>
                  <a:pt x="516" y="123"/>
                </a:lnTo>
                <a:lnTo>
                  <a:pt x="507" y="123"/>
                </a:lnTo>
                <a:lnTo>
                  <a:pt x="498" y="123"/>
                </a:lnTo>
                <a:lnTo>
                  <a:pt x="494" y="123"/>
                </a:lnTo>
                <a:lnTo>
                  <a:pt x="485" y="123"/>
                </a:lnTo>
                <a:lnTo>
                  <a:pt x="476" y="123"/>
                </a:lnTo>
                <a:lnTo>
                  <a:pt x="467" y="123"/>
                </a:lnTo>
                <a:lnTo>
                  <a:pt x="459" y="123"/>
                </a:lnTo>
                <a:lnTo>
                  <a:pt x="454" y="123"/>
                </a:lnTo>
                <a:lnTo>
                  <a:pt x="445" y="123"/>
                </a:lnTo>
                <a:lnTo>
                  <a:pt x="437" y="123"/>
                </a:lnTo>
                <a:lnTo>
                  <a:pt x="428" y="123"/>
                </a:lnTo>
                <a:lnTo>
                  <a:pt x="423" y="123"/>
                </a:lnTo>
                <a:lnTo>
                  <a:pt x="414" y="123"/>
                </a:lnTo>
                <a:lnTo>
                  <a:pt x="406" y="123"/>
                </a:lnTo>
                <a:lnTo>
                  <a:pt x="397" y="123"/>
                </a:lnTo>
                <a:lnTo>
                  <a:pt x="388" y="123"/>
                </a:lnTo>
                <a:lnTo>
                  <a:pt x="384" y="123"/>
                </a:lnTo>
                <a:lnTo>
                  <a:pt x="375" y="123"/>
                </a:lnTo>
                <a:lnTo>
                  <a:pt x="366" y="123"/>
                </a:lnTo>
                <a:lnTo>
                  <a:pt x="357" y="123"/>
                </a:lnTo>
                <a:lnTo>
                  <a:pt x="348" y="123"/>
                </a:lnTo>
                <a:lnTo>
                  <a:pt x="344" y="123"/>
                </a:lnTo>
                <a:lnTo>
                  <a:pt x="335" y="123"/>
                </a:lnTo>
                <a:lnTo>
                  <a:pt x="326" y="123"/>
                </a:lnTo>
                <a:lnTo>
                  <a:pt x="318" y="123"/>
                </a:lnTo>
                <a:lnTo>
                  <a:pt x="309" y="123"/>
                </a:lnTo>
                <a:lnTo>
                  <a:pt x="304" y="123"/>
                </a:lnTo>
                <a:lnTo>
                  <a:pt x="295" y="123"/>
                </a:lnTo>
                <a:lnTo>
                  <a:pt x="287" y="123"/>
                </a:lnTo>
                <a:lnTo>
                  <a:pt x="278" y="123"/>
                </a:lnTo>
                <a:lnTo>
                  <a:pt x="269" y="123"/>
                </a:lnTo>
                <a:lnTo>
                  <a:pt x="265" y="123"/>
                </a:lnTo>
                <a:lnTo>
                  <a:pt x="256" y="123"/>
                </a:lnTo>
                <a:lnTo>
                  <a:pt x="247" y="123"/>
                </a:lnTo>
                <a:lnTo>
                  <a:pt x="238" y="123"/>
                </a:lnTo>
                <a:lnTo>
                  <a:pt x="229" y="123"/>
                </a:lnTo>
                <a:lnTo>
                  <a:pt x="225" y="123"/>
                </a:lnTo>
                <a:lnTo>
                  <a:pt x="216" y="123"/>
                </a:lnTo>
                <a:lnTo>
                  <a:pt x="207" y="123"/>
                </a:lnTo>
                <a:lnTo>
                  <a:pt x="198" y="123"/>
                </a:lnTo>
                <a:lnTo>
                  <a:pt x="194" y="123"/>
                </a:lnTo>
                <a:lnTo>
                  <a:pt x="185" y="123"/>
                </a:lnTo>
                <a:lnTo>
                  <a:pt x="176" y="123"/>
                </a:lnTo>
                <a:lnTo>
                  <a:pt x="168" y="123"/>
                </a:lnTo>
                <a:lnTo>
                  <a:pt x="159" y="123"/>
                </a:lnTo>
                <a:lnTo>
                  <a:pt x="154" y="123"/>
                </a:lnTo>
                <a:lnTo>
                  <a:pt x="146" y="123"/>
                </a:lnTo>
                <a:lnTo>
                  <a:pt x="137" y="123"/>
                </a:lnTo>
                <a:lnTo>
                  <a:pt x="128" y="123"/>
                </a:lnTo>
                <a:lnTo>
                  <a:pt x="119" y="123"/>
                </a:lnTo>
                <a:lnTo>
                  <a:pt x="115" y="123"/>
                </a:lnTo>
                <a:lnTo>
                  <a:pt x="106" y="123"/>
                </a:lnTo>
                <a:lnTo>
                  <a:pt x="97" y="123"/>
                </a:lnTo>
                <a:lnTo>
                  <a:pt x="88" y="123"/>
                </a:lnTo>
                <a:lnTo>
                  <a:pt x="79" y="123"/>
                </a:lnTo>
                <a:lnTo>
                  <a:pt x="75" y="123"/>
                </a:lnTo>
                <a:lnTo>
                  <a:pt x="66" y="123"/>
                </a:lnTo>
                <a:lnTo>
                  <a:pt x="57" y="123"/>
                </a:lnTo>
                <a:lnTo>
                  <a:pt x="49" y="123"/>
                </a:lnTo>
                <a:lnTo>
                  <a:pt x="40" y="123"/>
                </a:lnTo>
                <a:lnTo>
                  <a:pt x="35" y="123"/>
                </a:lnTo>
                <a:lnTo>
                  <a:pt x="27" y="123"/>
                </a:lnTo>
                <a:lnTo>
                  <a:pt x="18" y="123"/>
                </a:lnTo>
                <a:lnTo>
                  <a:pt x="9" y="123"/>
                </a:lnTo>
                <a:lnTo>
                  <a:pt x="4" y="123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2" name="Freeform 54"/>
          <p:cNvSpPr>
            <a:spLocks/>
          </p:cNvSpPr>
          <p:nvPr/>
        </p:nvSpPr>
        <p:spPr bwMode="auto">
          <a:xfrm>
            <a:off x="2744790" y="2278065"/>
            <a:ext cx="2127250" cy="195262"/>
          </a:xfrm>
          <a:custGeom>
            <a:avLst/>
            <a:gdLst>
              <a:gd name="T0" fmla="*/ 100806238 w 1340"/>
              <a:gd name="T1" fmla="*/ 0 h 123"/>
              <a:gd name="T2" fmla="*/ 221773768 w 1340"/>
              <a:gd name="T3" fmla="*/ 0 h 123"/>
              <a:gd name="T4" fmla="*/ 345262173 w 1340"/>
              <a:gd name="T5" fmla="*/ 0 h 123"/>
              <a:gd name="T6" fmla="*/ 466228141 w 1340"/>
              <a:gd name="T7" fmla="*/ 0 h 123"/>
              <a:gd name="T8" fmla="*/ 577114976 w 1340"/>
              <a:gd name="T9" fmla="*/ 0 h 123"/>
              <a:gd name="T10" fmla="*/ 700603381 w 1340"/>
              <a:gd name="T11" fmla="*/ 0 h 123"/>
              <a:gd name="T12" fmla="*/ 821570837 w 1340"/>
              <a:gd name="T13" fmla="*/ 0 h 123"/>
              <a:gd name="T14" fmla="*/ 945057853 w 1340"/>
              <a:gd name="T15" fmla="*/ 0 h 123"/>
              <a:gd name="T16" fmla="*/ 1066025308 w 1340"/>
              <a:gd name="T17" fmla="*/ 0 h 123"/>
              <a:gd name="T18" fmla="*/ 1176912143 w 1340"/>
              <a:gd name="T19" fmla="*/ 0 h 123"/>
              <a:gd name="T20" fmla="*/ 1300400548 w 1340"/>
              <a:gd name="T21" fmla="*/ 0 h 123"/>
              <a:gd name="T22" fmla="*/ 1421368004 w 1340"/>
              <a:gd name="T23" fmla="*/ 0 h 123"/>
              <a:gd name="T24" fmla="*/ 1544856409 w 1340"/>
              <a:gd name="T25" fmla="*/ 0 h 123"/>
              <a:gd name="T26" fmla="*/ 1655743244 w 1340"/>
              <a:gd name="T27" fmla="*/ 0 h 123"/>
              <a:gd name="T28" fmla="*/ 1776709509 w 1340"/>
              <a:gd name="T29" fmla="*/ 0 h 123"/>
              <a:gd name="T30" fmla="*/ 1900197914 w 1340"/>
              <a:gd name="T31" fmla="*/ 0 h 123"/>
              <a:gd name="T32" fmla="*/ 2021165370 w 1340"/>
              <a:gd name="T33" fmla="*/ 0 h 123"/>
              <a:gd name="T34" fmla="*/ 2134571566 w 1340"/>
              <a:gd name="T35" fmla="*/ 0 h 123"/>
              <a:gd name="T36" fmla="*/ 2147483647 w 1340"/>
              <a:gd name="T37" fmla="*/ 0 h 123"/>
              <a:gd name="T38" fmla="*/ 2147483647 w 1340"/>
              <a:gd name="T39" fmla="*/ 0 h 123"/>
              <a:gd name="T40" fmla="*/ 2147483647 w 1340"/>
              <a:gd name="T41" fmla="*/ 0 h 123"/>
              <a:gd name="T42" fmla="*/ 2147483647 w 1340"/>
              <a:gd name="T43" fmla="*/ 0 h 123"/>
              <a:gd name="T44" fmla="*/ 2147483647 w 1340"/>
              <a:gd name="T45" fmla="*/ 0 h 123"/>
              <a:gd name="T46" fmla="*/ 2147483647 w 1340"/>
              <a:gd name="T47" fmla="*/ 0 h 123"/>
              <a:gd name="T48" fmla="*/ 2147483647 w 1340"/>
              <a:gd name="T49" fmla="*/ 0 h 123"/>
              <a:gd name="T50" fmla="*/ 2147483647 w 1340"/>
              <a:gd name="T51" fmla="*/ 0 h 123"/>
              <a:gd name="T52" fmla="*/ 2147483647 w 1340"/>
              <a:gd name="T53" fmla="*/ 0 h 123"/>
              <a:gd name="T54" fmla="*/ 2147483647 w 1340"/>
              <a:gd name="T55" fmla="*/ 0 h 123"/>
              <a:gd name="T56" fmla="*/ 2147483647 w 1340"/>
              <a:gd name="T57" fmla="*/ 55443307 h 123"/>
              <a:gd name="T58" fmla="*/ 2147483647 w 1340"/>
              <a:gd name="T59" fmla="*/ 143647759 h 123"/>
              <a:gd name="T60" fmla="*/ 2147483647 w 1340"/>
              <a:gd name="T61" fmla="*/ 244453775 h 123"/>
              <a:gd name="T62" fmla="*/ 2147483647 w 1340"/>
              <a:gd name="T63" fmla="*/ 309977654 h 123"/>
              <a:gd name="T64" fmla="*/ 2147483647 w 1340"/>
              <a:gd name="T65" fmla="*/ 309977654 h 123"/>
              <a:gd name="T66" fmla="*/ 2147483647 w 1340"/>
              <a:gd name="T67" fmla="*/ 309977654 h 123"/>
              <a:gd name="T68" fmla="*/ 2147483647 w 1340"/>
              <a:gd name="T69" fmla="*/ 309977654 h 123"/>
              <a:gd name="T70" fmla="*/ 2147483647 w 1340"/>
              <a:gd name="T71" fmla="*/ 309977654 h 123"/>
              <a:gd name="T72" fmla="*/ 2147483647 w 1340"/>
              <a:gd name="T73" fmla="*/ 309977654 h 123"/>
              <a:gd name="T74" fmla="*/ 2147483647 w 1340"/>
              <a:gd name="T75" fmla="*/ 309977654 h 123"/>
              <a:gd name="T76" fmla="*/ 2147483647 w 1340"/>
              <a:gd name="T77" fmla="*/ 309977654 h 123"/>
              <a:gd name="T78" fmla="*/ 2147483647 w 1340"/>
              <a:gd name="T79" fmla="*/ 309977654 h 123"/>
              <a:gd name="T80" fmla="*/ 2147483647 w 1340"/>
              <a:gd name="T81" fmla="*/ 309977654 h 123"/>
              <a:gd name="T82" fmla="*/ 2147483647 w 1340"/>
              <a:gd name="T83" fmla="*/ 309977654 h 123"/>
              <a:gd name="T84" fmla="*/ 2033765353 w 1340"/>
              <a:gd name="T85" fmla="*/ 309977654 h 123"/>
              <a:gd name="T86" fmla="*/ 1922878518 w 1340"/>
              <a:gd name="T87" fmla="*/ 309977654 h 123"/>
              <a:gd name="T88" fmla="*/ 1799391701 w 1340"/>
              <a:gd name="T89" fmla="*/ 309977654 h 123"/>
              <a:gd name="T90" fmla="*/ 1678424245 w 1340"/>
              <a:gd name="T91" fmla="*/ 309977654 h 123"/>
              <a:gd name="T92" fmla="*/ 1554937030 w 1340"/>
              <a:gd name="T93" fmla="*/ 309977654 h 123"/>
              <a:gd name="T94" fmla="*/ 1444050196 w 1340"/>
              <a:gd name="T95" fmla="*/ 309977654 h 123"/>
              <a:gd name="T96" fmla="*/ 1323082740 w 1340"/>
              <a:gd name="T97" fmla="*/ 309977654 h 123"/>
              <a:gd name="T98" fmla="*/ 1199594335 w 1340"/>
              <a:gd name="T99" fmla="*/ 309977654 h 123"/>
              <a:gd name="T100" fmla="*/ 1078626879 w 1340"/>
              <a:gd name="T101" fmla="*/ 309977654 h 123"/>
              <a:gd name="T102" fmla="*/ 967740044 w 1340"/>
              <a:gd name="T103" fmla="*/ 309977654 h 123"/>
              <a:gd name="T104" fmla="*/ 844253227 w 1340"/>
              <a:gd name="T105" fmla="*/ 309977654 h 123"/>
              <a:gd name="T106" fmla="*/ 723285572 w 1340"/>
              <a:gd name="T107" fmla="*/ 309977654 h 123"/>
              <a:gd name="T108" fmla="*/ 599797167 w 1340"/>
              <a:gd name="T109" fmla="*/ 309977654 h 123"/>
              <a:gd name="T110" fmla="*/ 488910333 w 1340"/>
              <a:gd name="T111" fmla="*/ 309977654 h 123"/>
              <a:gd name="T112" fmla="*/ 367942778 w 1340"/>
              <a:gd name="T113" fmla="*/ 309977654 h 123"/>
              <a:gd name="T114" fmla="*/ 244454373 w 1340"/>
              <a:gd name="T115" fmla="*/ 309977654 h 123"/>
              <a:gd name="T116" fmla="*/ 123486867 w 1340"/>
              <a:gd name="T117" fmla="*/ 309977654 h 123"/>
              <a:gd name="T118" fmla="*/ 10080624 w 1340"/>
              <a:gd name="T119" fmla="*/ 309977654 h 123"/>
              <a:gd name="T120" fmla="*/ 0 w 1340"/>
              <a:gd name="T121" fmla="*/ 221773226 h 123"/>
              <a:gd name="T122" fmla="*/ 0 w 1340"/>
              <a:gd name="T123" fmla="*/ 133567162 h 123"/>
              <a:gd name="T124" fmla="*/ 0 w 1340"/>
              <a:gd name="T125" fmla="*/ 32761158 h 12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123"/>
              <a:gd name="T191" fmla="*/ 1340 w 1340"/>
              <a:gd name="T192" fmla="*/ 123 h 12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12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3"/>
                </a:lnTo>
                <a:lnTo>
                  <a:pt x="1332" y="123"/>
                </a:lnTo>
                <a:lnTo>
                  <a:pt x="1323" y="123"/>
                </a:lnTo>
                <a:lnTo>
                  <a:pt x="1314" y="123"/>
                </a:lnTo>
                <a:lnTo>
                  <a:pt x="1305" y="123"/>
                </a:lnTo>
                <a:lnTo>
                  <a:pt x="1301" y="123"/>
                </a:lnTo>
                <a:lnTo>
                  <a:pt x="1292" y="123"/>
                </a:lnTo>
                <a:lnTo>
                  <a:pt x="1283" y="123"/>
                </a:lnTo>
                <a:lnTo>
                  <a:pt x="1274" y="123"/>
                </a:lnTo>
                <a:lnTo>
                  <a:pt x="1265" y="123"/>
                </a:lnTo>
                <a:lnTo>
                  <a:pt x="1261" y="123"/>
                </a:lnTo>
                <a:lnTo>
                  <a:pt x="1252" y="123"/>
                </a:lnTo>
                <a:lnTo>
                  <a:pt x="1243" y="123"/>
                </a:lnTo>
                <a:lnTo>
                  <a:pt x="1235" y="123"/>
                </a:lnTo>
                <a:lnTo>
                  <a:pt x="1226" y="123"/>
                </a:lnTo>
                <a:lnTo>
                  <a:pt x="1221" y="123"/>
                </a:lnTo>
                <a:lnTo>
                  <a:pt x="1212" y="123"/>
                </a:lnTo>
                <a:lnTo>
                  <a:pt x="1204" y="123"/>
                </a:lnTo>
                <a:lnTo>
                  <a:pt x="1195" y="123"/>
                </a:lnTo>
                <a:lnTo>
                  <a:pt x="1186" y="123"/>
                </a:lnTo>
                <a:lnTo>
                  <a:pt x="1182" y="123"/>
                </a:lnTo>
                <a:lnTo>
                  <a:pt x="1173" y="123"/>
                </a:lnTo>
                <a:lnTo>
                  <a:pt x="1164" y="123"/>
                </a:lnTo>
                <a:lnTo>
                  <a:pt x="1155" y="123"/>
                </a:lnTo>
                <a:lnTo>
                  <a:pt x="1146" y="123"/>
                </a:lnTo>
                <a:lnTo>
                  <a:pt x="1142" y="123"/>
                </a:lnTo>
                <a:lnTo>
                  <a:pt x="1133" y="123"/>
                </a:lnTo>
                <a:lnTo>
                  <a:pt x="1124" y="123"/>
                </a:lnTo>
                <a:lnTo>
                  <a:pt x="1115" y="123"/>
                </a:lnTo>
                <a:lnTo>
                  <a:pt x="1111" y="123"/>
                </a:lnTo>
                <a:lnTo>
                  <a:pt x="1102" y="123"/>
                </a:lnTo>
                <a:lnTo>
                  <a:pt x="1093" y="123"/>
                </a:lnTo>
                <a:lnTo>
                  <a:pt x="1085" y="123"/>
                </a:lnTo>
                <a:lnTo>
                  <a:pt x="1076" y="123"/>
                </a:lnTo>
                <a:lnTo>
                  <a:pt x="1071" y="123"/>
                </a:lnTo>
                <a:lnTo>
                  <a:pt x="1063" y="123"/>
                </a:lnTo>
                <a:lnTo>
                  <a:pt x="1054" y="123"/>
                </a:lnTo>
                <a:lnTo>
                  <a:pt x="1045" y="123"/>
                </a:lnTo>
                <a:lnTo>
                  <a:pt x="1036" y="123"/>
                </a:lnTo>
                <a:lnTo>
                  <a:pt x="1032" y="123"/>
                </a:lnTo>
                <a:lnTo>
                  <a:pt x="1023" y="123"/>
                </a:lnTo>
                <a:lnTo>
                  <a:pt x="1014" y="123"/>
                </a:lnTo>
                <a:lnTo>
                  <a:pt x="1005" y="123"/>
                </a:lnTo>
                <a:lnTo>
                  <a:pt x="996" y="123"/>
                </a:lnTo>
                <a:lnTo>
                  <a:pt x="992" y="123"/>
                </a:lnTo>
                <a:lnTo>
                  <a:pt x="983" y="123"/>
                </a:lnTo>
                <a:lnTo>
                  <a:pt x="974" y="123"/>
                </a:lnTo>
                <a:lnTo>
                  <a:pt x="966" y="123"/>
                </a:lnTo>
                <a:lnTo>
                  <a:pt x="957" y="123"/>
                </a:lnTo>
                <a:lnTo>
                  <a:pt x="952" y="123"/>
                </a:lnTo>
                <a:lnTo>
                  <a:pt x="944" y="123"/>
                </a:lnTo>
                <a:lnTo>
                  <a:pt x="935" y="123"/>
                </a:lnTo>
                <a:lnTo>
                  <a:pt x="926" y="123"/>
                </a:lnTo>
                <a:lnTo>
                  <a:pt x="917" y="123"/>
                </a:lnTo>
                <a:lnTo>
                  <a:pt x="913" y="123"/>
                </a:lnTo>
                <a:lnTo>
                  <a:pt x="904" y="123"/>
                </a:lnTo>
                <a:lnTo>
                  <a:pt x="895" y="123"/>
                </a:lnTo>
                <a:lnTo>
                  <a:pt x="886" y="123"/>
                </a:lnTo>
                <a:lnTo>
                  <a:pt x="882" y="123"/>
                </a:lnTo>
                <a:lnTo>
                  <a:pt x="873" y="123"/>
                </a:lnTo>
                <a:lnTo>
                  <a:pt x="864" y="123"/>
                </a:lnTo>
                <a:lnTo>
                  <a:pt x="855" y="123"/>
                </a:lnTo>
                <a:lnTo>
                  <a:pt x="847" y="123"/>
                </a:lnTo>
                <a:lnTo>
                  <a:pt x="842" y="123"/>
                </a:lnTo>
                <a:lnTo>
                  <a:pt x="833" y="123"/>
                </a:lnTo>
                <a:lnTo>
                  <a:pt x="825" y="123"/>
                </a:lnTo>
                <a:lnTo>
                  <a:pt x="816" y="123"/>
                </a:lnTo>
                <a:lnTo>
                  <a:pt x="807" y="123"/>
                </a:lnTo>
                <a:lnTo>
                  <a:pt x="802" y="123"/>
                </a:lnTo>
                <a:lnTo>
                  <a:pt x="794" y="123"/>
                </a:lnTo>
                <a:lnTo>
                  <a:pt x="785" y="123"/>
                </a:lnTo>
                <a:lnTo>
                  <a:pt x="776" y="123"/>
                </a:lnTo>
                <a:lnTo>
                  <a:pt x="767" y="123"/>
                </a:lnTo>
                <a:lnTo>
                  <a:pt x="763" y="123"/>
                </a:lnTo>
                <a:lnTo>
                  <a:pt x="754" y="123"/>
                </a:lnTo>
                <a:lnTo>
                  <a:pt x="745" y="123"/>
                </a:lnTo>
                <a:lnTo>
                  <a:pt x="736" y="123"/>
                </a:lnTo>
                <a:lnTo>
                  <a:pt x="728" y="123"/>
                </a:lnTo>
                <a:lnTo>
                  <a:pt x="723" y="123"/>
                </a:lnTo>
                <a:lnTo>
                  <a:pt x="714" y="123"/>
                </a:lnTo>
                <a:lnTo>
                  <a:pt x="705" y="123"/>
                </a:lnTo>
                <a:lnTo>
                  <a:pt x="697" y="123"/>
                </a:lnTo>
                <a:lnTo>
                  <a:pt x="688" y="123"/>
                </a:lnTo>
                <a:lnTo>
                  <a:pt x="683" y="123"/>
                </a:lnTo>
                <a:lnTo>
                  <a:pt x="675" y="123"/>
                </a:lnTo>
                <a:lnTo>
                  <a:pt x="666" y="123"/>
                </a:lnTo>
                <a:lnTo>
                  <a:pt x="657" y="123"/>
                </a:lnTo>
                <a:lnTo>
                  <a:pt x="653" y="123"/>
                </a:lnTo>
                <a:lnTo>
                  <a:pt x="644" y="123"/>
                </a:lnTo>
                <a:lnTo>
                  <a:pt x="635" y="123"/>
                </a:lnTo>
                <a:lnTo>
                  <a:pt x="626" y="123"/>
                </a:lnTo>
                <a:lnTo>
                  <a:pt x="617" y="123"/>
                </a:lnTo>
                <a:lnTo>
                  <a:pt x="613" y="123"/>
                </a:lnTo>
                <a:lnTo>
                  <a:pt x="604" y="123"/>
                </a:lnTo>
                <a:lnTo>
                  <a:pt x="595" y="123"/>
                </a:lnTo>
                <a:lnTo>
                  <a:pt x="586" y="123"/>
                </a:lnTo>
                <a:lnTo>
                  <a:pt x="578" y="123"/>
                </a:lnTo>
                <a:lnTo>
                  <a:pt x="573" y="123"/>
                </a:lnTo>
                <a:lnTo>
                  <a:pt x="564" y="123"/>
                </a:lnTo>
                <a:lnTo>
                  <a:pt x="556" y="123"/>
                </a:lnTo>
                <a:lnTo>
                  <a:pt x="547" y="123"/>
                </a:lnTo>
                <a:lnTo>
                  <a:pt x="538" y="123"/>
                </a:lnTo>
                <a:lnTo>
                  <a:pt x="534" y="123"/>
                </a:lnTo>
                <a:lnTo>
                  <a:pt x="525" y="123"/>
                </a:lnTo>
                <a:lnTo>
                  <a:pt x="516" y="123"/>
                </a:lnTo>
                <a:lnTo>
                  <a:pt x="507" y="123"/>
                </a:lnTo>
                <a:lnTo>
                  <a:pt x="498" y="123"/>
                </a:lnTo>
                <a:lnTo>
                  <a:pt x="494" y="123"/>
                </a:lnTo>
                <a:lnTo>
                  <a:pt x="485" y="123"/>
                </a:lnTo>
                <a:lnTo>
                  <a:pt x="476" y="123"/>
                </a:lnTo>
                <a:lnTo>
                  <a:pt x="467" y="123"/>
                </a:lnTo>
                <a:lnTo>
                  <a:pt x="459" y="123"/>
                </a:lnTo>
                <a:lnTo>
                  <a:pt x="454" y="123"/>
                </a:lnTo>
                <a:lnTo>
                  <a:pt x="445" y="123"/>
                </a:lnTo>
                <a:lnTo>
                  <a:pt x="437" y="123"/>
                </a:lnTo>
                <a:lnTo>
                  <a:pt x="428" y="123"/>
                </a:lnTo>
                <a:lnTo>
                  <a:pt x="423" y="123"/>
                </a:lnTo>
                <a:lnTo>
                  <a:pt x="414" y="123"/>
                </a:lnTo>
                <a:lnTo>
                  <a:pt x="406" y="123"/>
                </a:lnTo>
                <a:lnTo>
                  <a:pt x="397" y="123"/>
                </a:lnTo>
                <a:lnTo>
                  <a:pt x="388" y="123"/>
                </a:lnTo>
                <a:lnTo>
                  <a:pt x="384" y="123"/>
                </a:lnTo>
                <a:lnTo>
                  <a:pt x="375" y="123"/>
                </a:lnTo>
                <a:lnTo>
                  <a:pt x="366" y="123"/>
                </a:lnTo>
                <a:lnTo>
                  <a:pt x="357" y="123"/>
                </a:lnTo>
                <a:lnTo>
                  <a:pt x="348" y="123"/>
                </a:lnTo>
                <a:lnTo>
                  <a:pt x="344" y="123"/>
                </a:lnTo>
                <a:lnTo>
                  <a:pt x="335" y="123"/>
                </a:lnTo>
                <a:lnTo>
                  <a:pt x="326" y="123"/>
                </a:lnTo>
                <a:lnTo>
                  <a:pt x="318" y="123"/>
                </a:lnTo>
                <a:lnTo>
                  <a:pt x="309" y="123"/>
                </a:lnTo>
                <a:lnTo>
                  <a:pt x="304" y="123"/>
                </a:lnTo>
                <a:lnTo>
                  <a:pt x="295" y="123"/>
                </a:lnTo>
                <a:lnTo>
                  <a:pt x="287" y="123"/>
                </a:lnTo>
                <a:lnTo>
                  <a:pt x="278" y="123"/>
                </a:lnTo>
                <a:lnTo>
                  <a:pt x="269" y="123"/>
                </a:lnTo>
                <a:lnTo>
                  <a:pt x="265" y="123"/>
                </a:lnTo>
                <a:lnTo>
                  <a:pt x="256" y="123"/>
                </a:lnTo>
                <a:lnTo>
                  <a:pt x="247" y="123"/>
                </a:lnTo>
                <a:lnTo>
                  <a:pt x="238" y="123"/>
                </a:lnTo>
                <a:lnTo>
                  <a:pt x="229" y="123"/>
                </a:lnTo>
                <a:lnTo>
                  <a:pt x="225" y="123"/>
                </a:lnTo>
                <a:lnTo>
                  <a:pt x="216" y="123"/>
                </a:lnTo>
                <a:lnTo>
                  <a:pt x="207" y="123"/>
                </a:lnTo>
                <a:lnTo>
                  <a:pt x="198" y="123"/>
                </a:lnTo>
                <a:lnTo>
                  <a:pt x="194" y="123"/>
                </a:lnTo>
                <a:lnTo>
                  <a:pt x="185" y="123"/>
                </a:lnTo>
                <a:lnTo>
                  <a:pt x="176" y="123"/>
                </a:lnTo>
                <a:lnTo>
                  <a:pt x="168" y="123"/>
                </a:lnTo>
                <a:lnTo>
                  <a:pt x="159" y="123"/>
                </a:lnTo>
                <a:lnTo>
                  <a:pt x="154" y="123"/>
                </a:lnTo>
                <a:lnTo>
                  <a:pt x="146" y="123"/>
                </a:lnTo>
                <a:lnTo>
                  <a:pt x="137" y="123"/>
                </a:lnTo>
                <a:lnTo>
                  <a:pt x="128" y="123"/>
                </a:lnTo>
                <a:lnTo>
                  <a:pt x="119" y="123"/>
                </a:lnTo>
                <a:lnTo>
                  <a:pt x="115" y="123"/>
                </a:lnTo>
                <a:lnTo>
                  <a:pt x="106" y="123"/>
                </a:lnTo>
                <a:lnTo>
                  <a:pt x="97" y="123"/>
                </a:lnTo>
                <a:lnTo>
                  <a:pt x="88" y="123"/>
                </a:lnTo>
                <a:lnTo>
                  <a:pt x="79" y="123"/>
                </a:lnTo>
                <a:lnTo>
                  <a:pt x="75" y="123"/>
                </a:lnTo>
                <a:lnTo>
                  <a:pt x="66" y="123"/>
                </a:lnTo>
                <a:lnTo>
                  <a:pt x="57" y="123"/>
                </a:lnTo>
                <a:lnTo>
                  <a:pt x="49" y="123"/>
                </a:lnTo>
                <a:lnTo>
                  <a:pt x="40" y="123"/>
                </a:lnTo>
                <a:lnTo>
                  <a:pt x="35" y="123"/>
                </a:lnTo>
                <a:lnTo>
                  <a:pt x="27" y="123"/>
                </a:lnTo>
                <a:lnTo>
                  <a:pt x="18" y="123"/>
                </a:lnTo>
                <a:lnTo>
                  <a:pt x="9" y="123"/>
                </a:lnTo>
                <a:lnTo>
                  <a:pt x="4" y="123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3" name="Freeform 55"/>
          <p:cNvSpPr>
            <a:spLocks/>
          </p:cNvSpPr>
          <p:nvPr/>
        </p:nvSpPr>
        <p:spPr bwMode="auto">
          <a:xfrm>
            <a:off x="2744790" y="2278069"/>
            <a:ext cx="2127250" cy="160337"/>
          </a:xfrm>
          <a:custGeom>
            <a:avLst/>
            <a:gdLst>
              <a:gd name="T0" fmla="*/ 100806238 w 1340"/>
              <a:gd name="T1" fmla="*/ 0 h 101"/>
              <a:gd name="T2" fmla="*/ 221773768 w 1340"/>
              <a:gd name="T3" fmla="*/ 0 h 101"/>
              <a:gd name="T4" fmla="*/ 345262173 w 1340"/>
              <a:gd name="T5" fmla="*/ 0 h 101"/>
              <a:gd name="T6" fmla="*/ 466228141 w 1340"/>
              <a:gd name="T7" fmla="*/ 0 h 101"/>
              <a:gd name="T8" fmla="*/ 577114976 w 1340"/>
              <a:gd name="T9" fmla="*/ 0 h 101"/>
              <a:gd name="T10" fmla="*/ 700603381 w 1340"/>
              <a:gd name="T11" fmla="*/ 0 h 101"/>
              <a:gd name="T12" fmla="*/ 821570837 w 1340"/>
              <a:gd name="T13" fmla="*/ 0 h 101"/>
              <a:gd name="T14" fmla="*/ 945057853 w 1340"/>
              <a:gd name="T15" fmla="*/ 0 h 101"/>
              <a:gd name="T16" fmla="*/ 1066025308 w 1340"/>
              <a:gd name="T17" fmla="*/ 0 h 101"/>
              <a:gd name="T18" fmla="*/ 1176912143 w 1340"/>
              <a:gd name="T19" fmla="*/ 0 h 101"/>
              <a:gd name="T20" fmla="*/ 1300400548 w 1340"/>
              <a:gd name="T21" fmla="*/ 0 h 101"/>
              <a:gd name="T22" fmla="*/ 1421368004 w 1340"/>
              <a:gd name="T23" fmla="*/ 0 h 101"/>
              <a:gd name="T24" fmla="*/ 1544856409 w 1340"/>
              <a:gd name="T25" fmla="*/ 0 h 101"/>
              <a:gd name="T26" fmla="*/ 1655743244 w 1340"/>
              <a:gd name="T27" fmla="*/ 0 h 101"/>
              <a:gd name="T28" fmla="*/ 1776709509 w 1340"/>
              <a:gd name="T29" fmla="*/ 0 h 101"/>
              <a:gd name="T30" fmla="*/ 1900197914 w 1340"/>
              <a:gd name="T31" fmla="*/ 0 h 101"/>
              <a:gd name="T32" fmla="*/ 2021165370 w 1340"/>
              <a:gd name="T33" fmla="*/ 0 h 101"/>
              <a:gd name="T34" fmla="*/ 2134571566 w 1340"/>
              <a:gd name="T35" fmla="*/ 0 h 101"/>
              <a:gd name="T36" fmla="*/ 2147483647 w 1340"/>
              <a:gd name="T37" fmla="*/ 0 h 101"/>
              <a:gd name="T38" fmla="*/ 2147483647 w 1340"/>
              <a:gd name="T39" fmla="*/ 0 h 101"/>
              <a:gd name="T40" fmla="*/ 2147483647 w 1340"/>
              <a:gd name="T41" fmla="*/ 0 h 101"/>
              <a:gd name="T42" fmla="*/ 2147483647 w 1340"/>
              <a:gd name="T43" fmla="*/ 0 h 101"/>
              <a:gd name="T44" fmla="*/ 2147483647 w 1340"/>
              <a:gd name="T45" fmla="*/ 0 h 101"/>
              <a:gd name="T46" fmla="*/ 2147483647 w 1340"/>
              <a:gd name="T47" fmla="*/ 0 h 101"/>
              <a:gd name="T48" fmla="*/ 2147483647 w 1340"/>
              <a:gd name="T49" fmla="*/ 0 h 101"/>
              <a:gd name="T50" fmla="*/ 2147483647 w 1340"/>
              <a:gd name="T51" fmla="*/ 0 h 101"/>
              <a:gd name="T52" fmla="*/ 2147483647 w 1340"/>
              <a:gd name="T53" fmla="*/ 0 h 101"/>
              <a:gd name="T54" fmla="*/ 2147483647 w 1340"/>
              <a:gd name="T55" fmla="*/ 0 h 101"/>
              <a:gd name="T56" fmla="*/ 2147483647 w 1340"/>
              <a:gd name="T57" fmla="*/ 55443273 h 101"/>
              <a:gd name="T58" fmla="*/ 2147483647 w 1340"/>
              <a:gd name="T59" fmla="*/ 143647671 h 101"/>
              <a:gd name="T60" fmla="*/ 2147483647 w 1340"/>
              <a:gd name="T61" fmla="*/ 244453626 h 101"/>
              <a:gd name="T62" fmla="*/ 2147483647 w 1340"/>
              <a:gd name="T63" fmla="*/ 254534216 h 101"/>
              <a:gd name="T64" fmla="*/ 2147483647 w 1340"/>
              <a:gd name="T65" fmla="*/ 254534216 h 101"/>
              <a:gd name="T66" fmla="*/ 2147483647 w 1340"/>
              <a:gd name="T67" fmla="*/ 254534216 h 101"/>
              <a:gd name="T68" fmla="*/ 2147483647 w 1340"/>
              <a:gd name="T69" fmla="*/ 254534216 h 101"/>
              <a:gd name="T70" fmla="*/ 2147483647 w 1340"/>
              <a:gd name="T71" fmla="*/ 254534216 h 101"/>
              <a:gd name="T72" fmla="*/ 2147483647 w 1340"/>
              <a:gd name="T73" fmla="*/ 254534216 h 101"/>
              <a:gd name="T74" fmla="*/ 2147483647 w 1340"/>
              <a:gd name="T75" fmla="*/ 254534216 h 101"/>
              <a:gd name="T76" fmla="*/ 2147483647 w 1340"/>
              <a:gd name="T77" fmla="*/ 254534216 h 101"/>
              <a:gd name="T78" fmla="*/ 2147483647 w 1340"/>
              <a:gd name="T79" fmla="*/ 254534216 h 101"/>
              <a:gd name="T80" fmla="*/ 2147483647 w 1340"/>
              <a:gd name="T81" fmla="*/ 254534216 h 101"/>
              <a:gd name="T82" fmla="*/ 2079128149 w 1340"/>
              <a:gd name="T83" fmla="*/ 254534216 h 101"/>
              <a:gd name="T84" fmla="*/ 1955641331 w 1340"/>
              <a:gd name="T85" fmla="*/ 254534216 h 101"/>
              <a:gd name="T86" fmla="*/ 1834673875 w 1340"/>
              <a:gd name="T87" fmla="*/ 254534216 h 101"/>
              <a:gd name="T88" fmla="*/ 1721266092 w 1340"/>
              <a:gd name="T89" fmla="*/ 254534216 h 101"/>
              <a:gd name="T90" fmla="*/ 1600299826 w 1340"/>
              <a:gd name="T91" fmla="*/ 254534216 h 101"/>
              <a:gd name="T92" fmla="*/ 1476811421 w 1340"/>
              <a:gd name="T93" fmla="*/ 254534216 h 101"/>
              <a:gd name="T94" fmla="*/ 1355843965 w 1340"/>
              <a:gd name="T95" fmla="*/ 254534216 h 101"/>
              <a:gd name="T96" fmla="*/ 1244957131 w 1340"/>
              <a:gd name="T97" fmla="*/ 254534216 h 101"/>
              <a:gd name="T98" fmla="*/ 1121468726 w 1340"/>
              <a:gd name="T99" fmla="*/ 254534216 h 101"/>
              <a:gd name="T100" fmla="*/ 1000501270 w 1340"/>
              <a:gd name="T101" fmla="*/ 254534216 h 101"/>
              <a:gd name="T102" fmla="*/ 877014452 w 1340"/>
              <a:gd name="T103" fmla="*/ 254534216 h 101"/>
              <a:gd name="T104" fmla="*/ 766127419 w 1340"/>
              <a:gd name="T105" fmla="*/ 254534216 h 101"/>
              <a:gd name="T106" fmla="*/ 645159963 w 1340"/>
              <a:gd name="T107" fmla="*/ 254534216 h 101"/>
              <a:gd name="T108" fmla="*/ 521671558 w 1340"/>
              <a:gd name="T109" fmla="*/ 254534216 h 101"/>
              <a:gd name="T110" fmla="*/ 400705591 w 1340"/>
              <a:gd name="T111" fmla="*/ 254534216 h 101"/>
              <a:gd name="T112" fmla="*/ 289817169 w 1340"/>
              <a:gd name="T113" fmla="*/ 254534216 h 101"/>
              <a:gd name="T114" fmla="*/ 166330302 w 1340"/>
              <a:gd name="T115" fmla="*/ 254534216 h 101"/>
              <a:gd name="T116" fmla="*/ 45362808 w 1340"/>
              <a:gd name="T117" fmla="*/ 254534216 h 101"/>
              <a:gd name="T118" fmla="*/ 0 w 1340"/>
              <a:gd name="T119" fmla="*/ 199090919 h 101"/>
              <a:gd name="T120" fmla="*/ 0 w 1340"/>
              <a:gd name="T121" fmla="*/ 100805930 h 101"/>
              <a:gd name="T122" fmla="*/ 0 w 1340"/>
              <a:gd name="T123" fmla="*/ 10080594 h 1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1"/>
              <a:gd name="T188" fmla="*/ 1340 w 1340"/>
              <a:gd name="T189" fmla="*/ 101 h 1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32" y="101"/>
                </a:lnTo>
                <a:lnTo>
                  <a:pt x="1323" y="101"/>
                </a:lnTo>
                <a:lnTo>
                  <a:pt x="1314" y="101"/>
                </a:lnTo>
                <a:lnTo>
                  <a:pt x="1305" y="101"/>
                </a:lnTo>
                <a:lnTo>
                  <a:pt x="1301" y="101"/>
                </a:lnTo>
                <a:lnTo>
                  <a:pt x="1292" y="101"/>
                </a:lnTo>
                <a:lnTo>
                  <a:pt x="1283" y="101"/>
                </a:lnTo>
                <a:lnTo>
                  <a:pt x="1274" y="101"/>
                </a:lnTo>
                <a:lnTo>
                  <a:pt x="1265" y="101"/>
                </a:lnTo>
                <a:lnTo>
                  <a:pt x="1261" y="101"/>
                </a:lnTo>
                <a:lnTo>
                  <a:pt x="1252" y="101"/>
                </a:lnTo>
                <a:lnTo>
                  <a:pt x="1243" y="101"/>
                </a:lnTo>
                <a:lnTo>
                  <a:pt x="1235" y="101"/>
                </a:lnTo>
                <a:lnTo>
                  <a:pt x="1226" y="101"/>
                </a:lnTo>
                <a:lnTo>
                  <a:pt x="1221" y="101"/>
                </a:lnTo>
                <a:lnTo>
                  <a:pt x="1212" y="101"/>
                </a:lnTo>
                <a:lnTo>
                  <a:pt x="1204" y="101"/>
                </a:lnTo>
                <a:lnTo>
                  <a:pt x="1195" y="101"/>
                </a:lnTo>
                <a:lnTo>
                  <a:pt x="1186" y="101"/>
                </a:lnTo>
                <a:lnTo>
                  <a:pt x="1182" y="101"/>
                </a:lnTo>
                <a:lnTo>
                  <a:pt x="1173" y="101"/>
                </a:lnTo>
                <a:lnTo>
                  <a:pt x="1164" y="101"/>
                </a:lnTo>
                <a:lnTo>
                  <a:pt x="1155" y="101"/>
                </a:lnTo>
                <a:lnTo>
                  <a:pt x="1146" y="101"/>
                </a:lnTo>
                <a:lnTo>
                  <a:pt x="1142" y="101"/>
                </a:lnTo>
                <a:lnTo>
                  <a:pt x="1133" y="101"/>
                </a:lnTo>
                <a:lnTo>
                  <a:pt x="1124" y="101"/>
                </a:lnTo>
                <a:lnTo>
                  <a:pt x="1115" y="101"/>
                </a:lnTo>
                <a:lnTo>
                  <a:pt x="1111" y="101"/>
                </a:lnTo>
                <a:lnTo>
                  <a:pt x="1102" y="101"/>
                </a:lnTo>
                <a:lnTo>
                  <a:pt x="1093" y="101"/>
                </a:lnTo>
                <a:lnTo>
                  <a:pt x="1085" y="101"/>
                </a:lnTo>
                <a:lnTo>
                  <a:pt x="1076" y="101"/>
                </a:lnTo>
                <a:lnTo>
                  <a:pt x="1071" y="101"/>
                </a:lnTo>
                <a:lnTo>
                  <a:pt x="1063" y="101"/>
                </a:lnTo>
                <a:lnTo>
                  <a:pt x="1054" y="101"/>
                </a:lnTo>
                <a:lnTo>
                  <a:pt x="1045" y="101"/>
                </a:lnTo>
                <a:lnTo>
                  <a:pt x="1036" y="101"/>
                </a:lnTo>
                <a:lnTo>
                  <a:pt x="1032" y="101"/>
                </a:lnTo>
                <a:lnTo>
                  <a:pt x="1023" y="101"/>
                </a:lnTo>
                <a:lnTo>
                  <a:pt x="1014" y="101"/>
                </a:lnTo>
                <a:lnTo>
                  <a:pt x="1005" y="101"/>
                </a:lnTo>
                <a:lnTo>
                  <a:pt x="996" y="101"/>
                </a:lnTo>
                <a:lnTo>
                  <a:pt x="992" y="101"/>
                </a:lnTo>
                <a:lnTo>
                  <a:pt x="983" y="101"/>
                </a:lnTo>
                <a:lnTo>
                  <a:pt x="974" y="101"/>
                </a:lnTo>
                <a:lnTo>
                  <a:pt x="966" y="101"/>
                </a:lnTo>
                <a:lnTo>
                  <a:pt x="957" y="101"/>
                </a:lnTo>
                <a:lnTo>
                  <a:pt x="952" y="101"/>
                </a:lnTo>
                <a:lnTo>
                  <a:pt x="944" y="101"/>
                </a:lnTo>
                <a:lnTo>
                  <a:pt x="935" y="101"/>
                </a:lnTo>
                <a:lnTo>
                  <a:pt x="926" y="101"/>
                </a:lnTo>
                <a:lnTo>
                  <a:pt x="917" y="101"/>
                </a:lnTo>
                <a:lnTo>
                  <a:pt x="913" y="101"/>
                </a:lnTo>
                <a:lnTo>
                  <a:pt x="904" y="101"/>
                </a:lnTo>
                <a:lnTo>
                  <a:pt x="895" y="101"/>
                </a:lnTo>
                <a:lnTo>
                  <a:pt x="886" y="101"/>
                </a:lnTo>
                <a:lnTo>
                  <a:pt x="882" y="101"/>
                </a:lnTo>
                <a:lnTo>
                  <a:pt x="873" y="101"/>
                </a:lnTo>
                <a:lnTo>
                  <a:pt x="864" y="101"/>
                </a:lnTo>
                <a:lnTo>
                  <a:pt x="855" y="101"/>
                </a:lnTo>
                <a:lnTo>
                  <a:pt x="847" y="101"/>
                </a:lnTo>
                <a:lnTo>
                  <a:pt x="842" y="101"/>
                </a:lnTo>
                <a:lnTo>
                  <a:pt x="833" y="101"/>
                </a:lnTo>
                <a:lnTo>
                  <a:pt x="825" y="101"/>
                </a:lnTo>
                <a:lnTo>
                  <a:pt x="816" y="101"/>
                </a:lnTo>
                <a:lnTo>
                  <a:pt x="807" y="101"/>
                </a:lnTo>
                <a:lnTo>
                  <a:pt x="802" y="101"/>
                </a:lnTo>
                <a:lnTo>
                  <a:pt x="794" y="101"/>
                </a:lnTo>
                <a:lnTo>
                  <a:pt x="785" y="101"/>
                </a:lnTo>
                <a:lnTo>
                  <a:pt x="776" y="101"/>
                </a:lnTo>
                <a:lnTo>
                  <a:pt x="767" y="101"/>
                </a:lnTo>
                <a:lnTo>
                  <a:pt x="763" y="101"/>
                </a:lnTo>
                <a:lnTo>
                  <a:pt x="754" y="101"/>
                </a:lnTo>
                <a:lnTo>
                  <a:pt x="745" y="101"/>
                </a:lnTo>
                <a:lnTo>
                  <a:pt x="736" y="101"/>
                </a:lnTo>
                <a:lnTo>
                  <a:pt x="728" y="101"/>
                </a:lnTo>
                <a:lnTo>
                  <a:pt x="723" y="101"/>
                </a:lnTo>
                <a:lnTo>
                  <a:pt x="714" y="101"/>
                </a:lnTo>
                <a:lnTo>
                  <a:pt x="705" y="101"/>
                </a:lnTo>
                <a:lnTo>
                  <a:pt x="697" y="101"/>
                </a:lnTo>
                <a:lnTo>
                  <a:pt x="688" y="101"/>
                </a:lnTo>
                <a:lnTo>
                  <a:pt x="683" y="101"/>
                </a:lnTo>
                <a:lnTo>
                  <a:pt x="675" y="101"/>
                </a:lnTo>
                <a:lnTo>
                  <a:pt x="666" y="101"/>
                </a:lnTo>
                <a:lnTo>
                  <a:pt x="657" y="101"/>
                </a:lnTo>
                <a:lnTo>
                  <a:pt x="653" y="101"/>
                </a:lnTo>
                <a:lnTo>
                  <a:pt x="644" y="101"/>
                </a:lnTo>
                <a:lnTo>
                  <a:pt x="635" y="101"/>
                </a:lnTo>
                <a:lnTo>
                  <a:pt x="626" y="101"/>
                </a:lnTo>
                <a:lnTo>
                  <a:pt x="617" y="101"/>
                </a:lnTo>
                <a:lnTo>
                  <a:pt x="613" y="101"/>
                </a:lnTo>
                <a:lnTo>
                  <a:pt x="604" y="101"/>
                </a:lnTo>
                <a:lnTo>
                  <a:pt x="595" y="101"/>
                </a:lnTo>
                <a:lnTo>
                  <a:pt x="586" y="101"/>
                </a:lnTo>
                <a:lnTo>
                  <a:pt x="578" y="101"/>
                </a:lnTo>
                <a:lnTo>
                  <a:pt x="573" y="101"/>
                </a:lnTo>
                <a:lnTo>
                  <a:pt x="564" y="101"/>
                </a:lnTo>
                <a:lnTo>
                  <a:pt x="556" y="101"/>
                </a:lnTo>
                <a:lnTo>
                  <a:pt x="547" y="101"/>
                </a:lnTo>
                <a:lnTo>
                  <a:pt x="538" y="101"/>
                </a:lnTo>
                <a:lnTo>
                  <a:pt x="534" y="101"/>
                </a:lnTo>
                <a:lnTo>
                  <a:pt x="525" y="101"/>
                </a:lnTo>
                <a:lnTo>
                  <a:pt x="516" y="101"/>
                </a:lnTo>
                <a:lnTo>
                  <a:pt x="507" y="101"/>
                </a:lnTo>
                <a:lnTo>
                  <a:pt x="498" y="101"/>
                </a:lnTo>
                <a:lnTo>
                  <a:pt x="494" y="101"/>
                </a:lnTo>
                <a:lnTo>
                  <a:pt x="485" y="101"/>
                </a:lnTo>
                <a:lnTo>
                  <a:pt x="476" y="101"/>
                </a:lnTo>
                <a:lnTo>
                  <a:pt x="467" y="101"/>
                </a:lnTo>
                <a:lnTo>
                  <a:pt x="459" y="101"/>
                </a:lnTo>
                <a:lnTo>
                  <a:pt x="454" y="101"/>
                </a:lnTo>
                <a:lnTo>
                  <a:pt x="445" y="101"/>
                </a:lnTo>
                <a:lnTo>
                  <a:pt x="437" y="101"/>
                </a:lnTo>
                <a:lnTo>
                  <a:pt x="428" y="101"/>
                </a:lnTo>
                <a:lnTo>
                  <a:pt x="423" y="101"/>
                </a:lnTo>
                <a:lnTo>
                  <a:pt x="414" y="101"/>
                </a:lnTo>
                <a:lnTo>
                  <a:pt x="406" y="101"/>
                </a:lnTo>
                <a:lnTo>
                  <a:pt x="397" y="101"/>
                </a:lnTo>
                <a:lnTo>
                  <a:pt x="388" y="101"/>
                </a:lnTo>
                <a:lnTo>
                  <a:pt x="384" y="101"/>
                </a:lnTo>
                <a:lnTo>
                  <a:pt x="375" y="101"/>
                </a:lnTo>
                <a:lnTo>
                  <a:pt x="366" y="101"/>
                </a:lnTo>
                <a:lnTo>
                  <a:pt x="357" y="101"/>
                </a:lnTo>
                <a:lnTo>
                  <a:pt x="348" y="101"/>
                </a:lnTo>
                <a:lnTo>
                  <a:pt x="344" y="101"/>
                </a:lnTo>
                <a:lnTo>
                  <a:pt x="335" y="101"/>
                </a:lnTo>
                <a:lnTo>
                  <a:pt x="326" y="101"/>
                </a:lnTo>
                <a:lnTo>
                  <a:pt x="318" y="101"/>
                </a:lnTo>
                <a:lnTo>
                  <a:pt x="309" y="101"/>
                </a:lnTo>
                <a:lnTo>
                  <a:pt x="304" y="101"/>
                </a:lnTo>
                <a:lnTo>
                  <a:pt x="295" y="101"/>
                </a:lnTo>
                <a:lnTo>
                  <a:pt x="287" y="101"/>
                </a:lnTo>
                <a:lnTo>
                  <a:pt x="278" y="101"/>
                </a:lnTo>
                <a:lnTo>
                  <a:pt x="269" y="101"/>
                </a:lnTo>
                <a:lnTo>
                  <a:pt x="265" y="101"/>
                </a:lnTo>
                <a:lnTo>
                  <a:pt x="256" y="101"/>
                </a:lnTo>
                <a:lnTo>
                  <a:pt x="247" y="101"/>
                </a:lnTo>
                <a:lnTo>
                  <a:pt x="238" y="101"/>
                </a:lnTo>
                <a:lnTo>
                  <a:pt x="229" y="101"/>
                </a:lnTo>
                <a:lnTo>
                  <a:pt x="225" y="101"/>
                </a:lnTo>
                <a:lnTo>
                  <a:pt x="216" y="101"/>
                </a:lnTo>
                <a:lnTo>
                  <a:pt x="207" y="101"/>
                </a:lnTo>
                <a:lnTo>
                  <a:pt x="198" y="101"/>
                </a:lnTo>
                <a:lnTo>
                  <a:pt x="194" y="101"/>
                </a:lnTo>
                <a:lnTo>
                  <a:pt x="185" y="101"/>
                </a:lnTo>
                <a:lnTo>
                  <a:pt x="176" y="101"/>
                </a:lnTo>
                <a:lnTo>
                  <a:pt x="168" y="101"/>
                </a:lnTo>
                <a:lnTo>
                  <a:pt x="159" y="101"/>
                </a:lnTo>
                <a:lnTo>
                  <a:pt x="154" y="101"/>
                </a:lnTo>
                <a:lnTo>
                  <a:pt x="146" y="101"/>
                </a:lnTo>
                <a:lnTo>
                  <a:pt x="137" y="101"/>
                </a:lnTo>
                <a:lnTo>
                  <a:pt x="128" y="101"/>
                </a:lnTo>
                <a:lnTo>
                  <a:pt x="119" y="101"/>
                </a:lnTo>
                <a:lnTo>
                  <a:pt x="115" y="101"/>
                </a:lnTo>
                <a:lnTo>
                  <a:pt x="106" y="101"/>
                </a:lnTo>
                <a:lnTo>
                  <a:pt x="97" y="101"/>
                </a:lnTo>
                <a:lnTo>
                  <a:pt x="88" y="101"/>
                </a:lnTo>
                <a:lnTo>
                  <a:pt x="79" y="101"/>
                </a:lnTo>
                <a:lnTo>
                  <a:pt x="75" y="101"/>
                </a:lnTo>
                <a:lnTo>
                  <a:pt x="66" y="101"/>
                </a:lnTo>
                <a:lnTo>
                  <a:pt x="57" y="101"/>
                </a:lnTo>
                <a:lnTo>
                  <a:pt x="49" y="101"/>
                </a:lnTo>
                <a:lnTo>
                  <a:pt x="40" y="101"/>
                </a:lnTo>
                <a:lnTo>
                  <a:pt x="35" y="101"/>
                </a:lnTo>
                <a:lnTo>
                  <a:pt x="27" y="101"/>
                </a:lnTo>
                <a:lnTo>
                  <a:pt x="18" y="101"/>
                </a:lnTo>
                <a:lnTo>
                  <a:pt x="9" y="101"/>
                </a:lnTo>
                <a:lnTo>
                  <a:pt x="4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4" name="Freeform 56"/>
          <p:cNvSpPr>
            <a:spLocks/>
          </p:cNvSpPr>
          <p:nvPr/>
        </p:nvSpPr>
        <p:spPr bwMode="auto">
          <a:xfrm>
            <a:off x="2744790" y="2278069"/>
            <a:ext cx="2127250" cy="160337"/>
          </a:xfrm>
          <a:custGeom>
            <a:avLst/>
            <a:gdLst>
              <a:gd name="T0" fmla="*/ 100806238 w 1340"/>
              <a:gd name="T1" fmla="*/ 0 h 101"/>
              <a:gd name="T2" fmla="*/ 221773768 w 1340"/>
              <a:gd name="T3" fmla="*/ 0 h 101"/>
              <a:gd name="T4" fmla="*/ 345262173 w 1340"/>
              <a:gd name="T5" fmla="*/ 0 h 101"/>
              <a:gd name="T6" fmla="*/ 466228141 w 1340"/>
              <a:gd name="T7" fmla="*/ 0 h 101"/>
              <a:gd name="T8" fmla="*/ 577114976 w 1340"/>
              <a:gd name="T9" fmla="*/ 0 h 101"/>
              <a:gd name="T10" fmla="*/ 700603381 w 1340"/>
              <a:gd name="T11" fmla="*/ 0 h 101"/>
              <a:gd name="T12" fmla="*/ 821570837 w 1340"/>
              <a:gd name="T13" fmla="*/ 0 h 101"/>
              <a:gd name="T14" fmla="*/ 945057853 w 1340"/>
              <a:gd name="T15" fmla="*/ 0 h 101"/>
              <a:gd name="T16" fmla="*/ 1066025308 w 1340"/>
              <a:gd name="T17" fmla="*/ 0 h 101"/>
              <a:gd name="T18" fmla="*/ 1176912143 w 1340"/>
              <a:gd name="T19" fmla="*/ 0 h 101"/>
              <a:gd name="T20" fmla="*/ 1300400548 w 1340"/>
              <a:gd name="T21" fmla="*/ 0 h 101"/>
              <a:gd name="T22" fmla="*/ 1421368004 w 1340"/>
              <a:gd name="T23" fmla="*/ 0 h 101"/>
              <a:gd name="T24" fmla="*/ 1544856409 w 1340"/>
              <a:gd name="T25" fmla="*/ 0 h 101"/>
              <a:gd name="T26" fmla="*/ 1655743244 w 1340"/>
              <a:gd name="T27" fmla="*/ 0 h 101"/>
              <a:gd name="T28" fmla="*/ 1776709509 w 1340"/>
              <a:gd name="T29" fmla="*/ 0 h 101"/>
              <a:gd name="T30" fmla="*/ 1900197914 w 1340"/>
              <a:gd name="T31" fmla="*/ 0 h 101"/>
              <a:gd name="T32" fmla="*/ 2021165370 w 1340"/>
              <a:gd name="T33" fmla="*/ 0 h 101"/>
              <a:gd name="T34" fmla="*/ 2134571566 w 1340"/>
              <a:gd name="T35" fmla="*/ 0 h 101"/>
              <a:gd name="T36" fmla="*/ 2147483647 w 1340"/>
              <a:gd name="T37" fmla="*/ 0 h 101"/>
              <a:gd name="T38" fmla="*/ 2147483647 w 1340"/>
              <a:gd name="T39" fmla="*/ 0 h 101"/>
              <a:gd name="T40" fmla="*/ 2147483647 w 1340"/>
              <a:gd name="T41" fmla="*/ 0 h 101"/>
              <a:gd name="T42" fmla="*/ 2147483647 w 1340"/>
              <a:gd name="T43" fmla="*/ 0 h 101"/>
              <a:gd name="T44" fmla="*/ 2147483647 w 1340"/>
              <a:gd name="T45" fmla="*/ 0 h 101"/>
              <a:gd name="T46" fmla="*/ 2147483647 w 1340"/>
              <a:gd name="T47" fmla="*/ 0 h 101"/>
              <a:gd name="T48" fmla="*/ 2147483647 w 1340"/>
              <a:gd name="T49" fmla="*/ 0 h 101"/>
              <a:gd name="T50" fmla="*/ 2147483647 w 1340"/>
              <a:gd name="T51" fmla="*/ 0 h 101"/>
              <a:gd name="T52" fmla="*/ 2147483647 w 1340"/>
              <a:gd name="T53" fmla="*/ 0 h 101"/>
              <a:gd name="T54" fmla="*/ 2147483647 w 1340"/>
              <a:gd name="T55" fmla="*/ 0 h 101"/>
              <a:gd name="T56" fmla="*/ 2147483647 w 1340"/>
              <a:gd name="T57" fmla="*/ 55443273 h 101"/>
              <a:gd name="T58" fmla="*/ 2147483647 w 1340"/>
              <a:gd name="T59" fmla="*/ 143647671 h 101"/>
              <a:gd name="T60" fmla="*/ 2147483647 w 1340"/>
              <a:gd name="T61" fmla="*/ 244453626 h 101"/>
              <a:gd name="T62" fmla="*/ 2147483647 w 1340"/>
              <a:gd name="T63" fmla="*/ 254534216 h 101"/>
              <a:gd name="T64" fmla="*/ 2147483647 w 1340"/>
              <a:gd name="T65" fmla="*/ 254534216 h 101"/>
              <a:gd name="T66" fmla="*/ 2147483647 w 1340"/>
              <a:gd name="T67" fmla="*/ 254534216 h 101"/>
              <a:gd name="T68" fmla="*/ 2147483647 w 1340"/>
              <a:gd name="T69" fmla="*/ 254534216 h 101"/>
              <a:gd name="T70" fmla="*/ 2147483647 w 1340"/>
              <a:gd name="T71" fmla="*/ 254534216 h 101"/>
              <a:gd name="T72" fmla="*/ 2147483647 w 1340"/>
              <a:gd name="T73" fmla="*/ 254534216 h 101"/>
              <a:gd name="T74" fmla="*/ 2147483647 w 1340"/>
              <a:gd name="T75" fmla="*/ 254534216 h 101"/>
              <a:gd name="T76" fmla="*/ 2147483647 w 1340"/>
              <a:gd name="T77" fmla="*/ 254534216 h 101"/>
              <a:gd name="T78" fmla="*/ 2147483647 w 1340"/>
              <a:gd name="T79" fmla="*/ 254534216 h 101"/>
              <a:gd name="T80" fmla="*/ 2147483647 w 1340"/>
              <a:gd name="T81" fmla="*/ 254534216 h 101"/>
              <a:gd name="T82" fmla="*/ 2079128149 w 1340"/>
              <a:gd name="T83" fmla="*/ 254534216 h 101"/>
              <a:gd name="T84" fmla="*/ 1955641331 w 1340"/>
              <a:gd name="T85" fmla="*/ 254534216 h 101"/>
              <a:gd name="T86" fmla="*/ 1834673875 w 1340"/>
              <a:gd name="T87" fmla="*/ 254534216 h 101"/>
              <a:gd name="T88" fmla="*/ 1721266092 w 1340"/>
              <a:gd name="T89" fmla="*/ 254534216 h 101"/>
              <a:gd name="T90" fmla="*/ 1600299826 w 1340"/>
              <a:gd name="T91" fmla="*/ 254534216 h 101"/>
              <a:gd name="T92" fmla="*/ 1476811421 w 1340"/>
              <a:gd name="T93" fmla="*/ 254534216 h 101"/>
              <a:gd name="T94" fmla="*/ 1355843965 w 1340"/>
              <a:gd name="T95" fmla="*/ 254534216 h 101"/>
              <a:gd name="T96" fmla="*/ 1244957131 w 1340"/>
              <a:gd name="T97" fmla="*/ 254534216 h 101"/>
              <a:gd name="T98" fmla="*/ 1121468726 w 1340"/>
              <a:gd name="T99" fmla="*/ 254534216 h 101"/>
              <a:gd name="T100" fmla="*/ 1000501270 w 1340"/>
              <a:gd name="T101" fmla="*/ 254534216 h 101"/>
              <a:gd name="T102" fmla="*/ 877014452 w 1340"/>
              <a:gd name="T103" fmla="*/ 254534216 h 101"/>
              <a:gd name="T104" fmla="*/ 766127419 w 1340"/>
              <a:gd name="T105" fmla="*/ 254534216 h 101"/>
              <a:gd name="T106" fmla="*/ 645159963 w 1340"/>
              <a:gd name="T107" fmla="*/ 254534216 h 101"/>
              <a:gd name="T108" fmla="*/ 521671558 w 1340"/>
              <a:gd name="T109" fmla="*/ 254534216 h 101"/>
              <a:gd name="T110" fmla="*/ 400705591 w 1340"/>
              <a:gd name="T111" fmla="*/ 254534216 h 101"/>
              <a:gd name="T112" fmla="*/ 289817169 w 1340"/>
              <a:gd name="T113" fmla="*/ 254534216 h 101"/>
              <a:gd name="T114" fmla="*/ 166330302 w 1340"/>
              <a:gd name="T115" fmla="*/ 254534216 h 101"/>
              <a:gd name="T116" fmla="*/ 45362808 w 1340"/>
              <a:gd name="T117" fmla="*/ 254534216 h 101"/>
              <a:gd name="T118" fmla="*/ 0 w 1340"/>
              <a:gd name="T119" fmla="*/ 199090919 h 101"/>
              <a:gd name="T120" fmla="*/ 0 w 1340"/>
              <a:gd name="T121" fmla="*/ 100805930 h 101"/>
              <a:gd name="T122" fmla="*/ 0 w 1340"/>
              <a:gd name="T123" fmla="*/ 10080594 h 1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1"/>
              <a:gd name="T188" fmla="*/ 1340 w 1340"/>
              <a:gd name="T189" fmla="*/ 101 h 1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32" y="101"/>
                </a:lnTo>
                <a:lnTo>
                  <a:pt x="1323" y="101"/>
                </a:lnTo>
                <a:lnTo>
                  <a:pt x="1314" y="101"/>
                </a:lnTo>
                <a:lnTo>
                  <a:pt x="1305" y="101"/>
                </a:lnTo>
                <a:lnTo>
                  <a:pt x="1301" y="101"/>
                </a:lnTo>
                <a:lnTo>
                  <a:pt x="1292" y="101"/>
                </a:lnTo>
                <a:lnTo>
                  <a:pt x="1283" y="101"/>
                </a:lnTo>
                <a:lnTo>
                  <a:pt x="1274" y="101"/>
                </a:lnTo>
                <a:lnTo>
                  <a:pt x="1265" y="101"/>
                </a:lnTo>
                <a:lnTo>
                  <a:pt x="1261" y="101"/>
                </a:lnTo>
                <a:lnTo>
                  <a:pt x="1252" y="101"/>
                </a:lnTo>
                <a:lnTo>
                  <a:pt x="1243" y="101"/>
                </a:lnTo>
                <a:lnTo>
                  <a:pt x="1235" y="101"/>
                </a:lnTo>
                <a:lnTo>
                  <a:pt x="1226" y="101"/>
                </a:lnTo>
                <a:lnTo>
                  <a:pt x="1221" y="101"/>
                </a:lnTo>
                <a:lnTo>
                  <a:pt x="1212" y="101"/>
                </a:lnTo>
                <a:lnTo>
                  <a:pt x="1204" y="101"/>
                </a:lnTo>
                <a:lnTo>
                  <a:pt x="1195" y="101"/>
                </a:lnTo>
                <a:lnTo>
                  <a:pt x="1186" y="101"/>
                </a:lnTo>
                <a:lnTo>
                  <a:pt x="1182" y="101"/>
                </a:lnTo>
                <a:lnTo>
                  <a:pt x="1173" y="101"/>
                </a:lnTo>
                <a:lnTo>
                  <a:pt x="1164" y="101"/>
                </a:lnTo>
                <a:lnTo>
                  <a:pt x="1155" y="101"/>
                </a:lnTo>
                <a:lnTo>
                  <a:pt x="1146" y="101"/>
                </a:lnTo>
                <a:lnTo>
                  <a:pt x="1142" y="101"/>
                </a:lnTo>
                <a:lnTo>
                  <a:pt x="1133" y="101"/>
                </a:lnTo>
                <a:lnTo>
                  <a:pt x="1124" y="101"/>
                </a:lnTo>
                <a:lnTo>
                  <a:pt x="1115" y="101"/>
                </a:lnTo>
                <a:lnTo>
                  <a:pt x="1111" y="101"/>
                </a:lnTo>
                <a:lnTo>
                  <a:pt x="1102" y="101"/>
                </a:lnTo>
                <a:lnTo>
                  <a:pt x="1093" y="101"/>
                </a:lnTo>
                <a:lnTo>
                  <a:pt x="1085" y="101"/>
                </a:lnTo>
                <a:lnTo>
                  <a:pt x="1076" y="101"/>
                </a:lnTo>
                <a:lnTo>
                  <a:pt x="1071" y="101"/>
                </a:lnTo>
                <a:lnTo>
                  <a:pt x="1063" y="101"/>
                </a:lnTo>
                <a:lnTo>
                  <a:pt x="1054" y="101"/>
                </a:lnTo>
                <a:lnTo>
                  <a:pt x="1045" y="101"/>
                </a:lnTo>
                <a:lnTo>
                  <a:pt x="1036" y="101"/>
                </a:lnTo>
                <a:lnTo>
                  <a:pt x="1032" y="101"/>
                </a:lnTo>
                <a:lnTo>
                  <a:pt x="1023" y="101"/>
                </a:lnTo>
                <a:lnTo>
                  <a:pt x="1014" y="101"/>
                </a:lnTo>
                <a:lnTo>
                  <a:pt x="1005" y="101"/>
                </a:lnTo>
                <a:lnTo>
                  <a:pt x="996" y="101"/>
                </a:lnTo>
                <a:lnTo>
                  <a:pt x="992" y="101"/>
                </a:lnTo>
                <a:lnTo>
                  <a:pt x="983" y="101"/>
                </a:lnTo>
                <a:lnTo>
                  <a:pt x="974" y="101"/>
                </a:lnTo>
                <a:lnTo>
                  <a:pt x="966" y="101"/>
                </a:lnTo>
                <a:lnTo>
                  <a:pt x="957" y="101"/>
                </a:lnTo>
                <a:lnTo>
                  <a:pt x="952" y="101"/>
                </a:lnTo>
                <a:lnTo>
                  <a:pt x="944" y="101"/>
                </a:lnTo>
                <a:lnTo>
                  <a:pt x="935" y="101"/>
                </a:lnTo>
                <a:lnTo>
                  <a:pt x="926" y="101"/>
                </a:lnTo>
                <a:lnTo>
                  <a:pt x="917" y="101"/>
                </a:lnTo>
                <a:lnTo>
                  <a:pt x="913" y="101"/>
                </a:lnTo>
                <a:lnTo>
                  <a:pt x="904" y="101"/>
                </a:lnTo>
                <a:lnTo>
                  <a:pt x="895" y="101"/>
                </a:lnTo>
                <a:lnTo>
                  <a:pt x="886" y="101"/>
                </a:lnTo>
                <a:lnTo>
                  <a:pt x="882" y="101"/>
                </a:lnTo>
                <a:lnTo>
                  <a:pt x="873" y="101"/>
                </a:lnTo>
                <a:lnTo>
                  <a:pt x="864" y="101"/>
                </a:lnTo>
                <a:lnTo>
                  <a:pt x="855" y="101"/>
                </a:lnTo>
                <a:lnTo>
                  <a:pt x="847" y="101"/>
                </a:lnTo>
                <a:lnTo>
                  <a:pt x="842" y="101"/>
                </a:lnTo>
                <a:lnTo>
                  <a:pt x="833" y="101"/>
                </a:lnTo>
                <a:lnTo>
                  <a:pt x="825" y="101"/>
                </a:lnTo>
                <a:lnTo>
                  <a:pt x="816" y="101"/>
                </a:lnTo>
                <a:lnTo>
                  <a:pt x="807" y="101"/>
                </a:lnTo>
                <a:lnTo>
                  <a:pt x="802" y="101"/>
                </a:lnTo>
                <a:lnTo>
                  <a:pt x="794" y="101"/>
                </a:lnTo>
                <a:lnTo>
                  <a:pt x="785" y="101"/>
                </a:lnTo>
                <a:lnTo>
                  <a:pt x="776" y="101"/>
                </a:lnTo>
                <a:lnTo>
                  <a:pt x="767" y="101"/>
                </a:lnTo>
                <a:lnTo>
                  <a:pt x="763" y="101"/>
                </a:lnTo>
                <a:lnTo>
                  <a:pt x="754" y="101"/>
                </a:lnTo>
                <a:lnTo>
                  <a:pt x="745" y="101"/>
                </a:lnTo>
                <a:lnTo>
                  <a:pt x="736" y="101"/>
                </a:lnTo>
                <a:lnTo>
                  <a:pt x="728" y="101"/>
                </a:lnTo>
                <a:lnTo>
                  <a:pt x="723" y="101"/>
                </a:lnTo>
                <a:lnTo>
                  <a:pt x="714" y="101"/>
                </a:lnTo>
                <a:lnTo>
                  <a:pt x="705" y="101"/>
                </a:lnTo>
                <a:lnTo>
                  <a:pt x="697" y="101"/>
                </a:lnTo>
                <a:lnTo>
                  <a:pt x="688" y="101"/>
                </a:lnTo>
                <a:lnTo>
                  <a:pt x="683" y="101"/>
                </a:lnTo>
                <a:lnTo>
                  <a:pt x="675" y="101"/>
                </a:lnTo>
                <a:lnTo>
                  <a:pt x="666" y="101"/>
                </a:lnTo>
                <a:lnTo>
                  <a:pt x="657" y="101"/>
                </a:lnTo>
                <a:lnTo>
                  <a:pt x="653" y="101"/>
                </a:lnTo>
                <a:lnTo>
                  <a:pt x="644" y="101"/>
                </a:lnTo>
                <a:lnTo>
                  <a:pt x="635" y="101"/>
                </a:lnTo>
                <a:lnTo>
                  <a:pt x="626" y="101"/>
                </a:lnTo>
                <a:lnTo>
                  <a:pt x="617" y="101"/>
                </a:lnTo>
                <a:lnTo>
                  <a:pt x="613" y="101"/>
                </a:lnTo>
                <a:lnTo>
                  <a:pt x="604" y="101"/>
                </a:lnTo>
                <a:lnTo>
                  <a:pt x="595" y="101"/>
                </a:lnTo>
                <a:lnTo>
                  <a:pt x="586" y="101"/>
                </a:lnTo>
                <a:lnTo>
                  <a:pt x="578" y="101"/>
                </a:lnTo>
                <a:lnTo>
                  <a:pt x="573" y="101"/>
                </a:lnTo>
                <a:lnTo>
                  <a:pt x="564" y="101"/>
                </a:lnTo>
                <a:lnTo>
                  <a:pt x="556" y="101"/>
                </a:lnTo>
                <a:lnTo>
                  <a:pt x="547" y="101"/>
                </a:lnTo>
                <a:lnTo>
                  <a:pt x="538" y="101"/>
                </a:lnTo>
                <a:lnTo>
                  <a:pt x="534" y="101"/>
                </a:lnTo>
                <a:lnTo>
                  <a:pt x="525" y="101"/>
                </a:lnTo>
                <a:lnTo>
                  <a:pt x="516" y="101"/>
                </a:lnTo>
                <a:lnTo>
                  <a:pt x="507" y="101"/>
                </a:lnTo>
                <a:lnTo>
                  <a:pt x="498" y="101"/>
                </a:lnTo>
                <a:lnTo>
                  <a:pt x="494" y="101"/>
                </a:lnTo>
                <a:lnTo>
                  <a:pt x="485" y="101"/>
                </a:lnTo>
                <a:lnTo>
                  <a:pt x="476" y="101"/>
                </a:lnTo>
                <a:lnTo>
                  <a:pt x="467" y="101"/>
                </a:lnTo>
                <a:lnTo>
                  <a:pt x="459" y="101"/>
                </a:lnTo>
                <a:lnTo>
                  <a:pt x="454" y="101"/>
                </a:lnTo>
                <a:lnTo>
                  <a:pt x="445" y="101"/>
                </a:lnTo>
                <a:lnTo>
                  <a:pt x="437" y="101"/>
                </a:lnTo>
                <a:lnTo>
                  <a:pt x="428" y="101"/>
                </a:lnTo>
                <a:lnTo>
                  <a:pt x="423" y="101"/>
                </a:lnTo>
                <a:lnTo>
                  <a:pt x="414" y="101"/>
                </a:lnTo>
                <a:lnTo>
                  <a:pt x="406" y="101"/>
                </a:lnTo>
                <a:lnTo>
                  <a:pt x="397" y="101"/>
                </a:lnTo>
                <a:lnTo>
                  <a:pt x="388" y="101"/>
                </a:lnTo>
                <a:lnTo>
                  <a:pt x="384" y="101"/>
                </a:lnTo>
                <a:lnTo>
                  <a:pt x="375" y="101"/>
                </a:lnTo>
                <a:lnTo>
                  <a:pt x="366" y="101"/>
                </a:lnTo>
                <a:lnTo>
                  <a:pt x="357" y="101"/>
                </a:lnTo>
                <a:lnTo>
                  <a:pt x="348" y="101"/>
                </a:lnTo>
                <a:lnTo>
                  <a:pt x="344" y="101"/>
                </a:lnTo>
                <a:lnTo>
                  <a:pt x="335" y="101"/>
                </a:lnTo>
                <a:lnTo>
                  <a:pt x="326" y="101"/>
                </a:lnTo>
                <a:lnTo>
                  <a:pt x="318" y="101"/>
                </a:lnTo>
                <a:lnTo>
                  <a:pt x="309" y="101"/>
                </a:lnTo>
                <a:lnTo>
                  <a:pt x="304" y="101"/>
                </a:lnTo>
                <a:lnTo>
                  <a:pt x="295" y="101"/>
                </a:lnTo>
                <a:lnTo>
                  <a:pt x="287" y="101"/>
                </a:lnTo>
                <a:lnTo>
                  <a:pt x="278" y="101"/>
                </a:lnTo>
                <a:lnTo>
                  <a:pt x="269" y="101"/>
                </a:lnTo>
                <a:lnTo>
                  <a:pt x="265" y="101"/>
                </a:lnTo>
                <a:lnTo>
                  <a:pt x="256" y="101"/>
                </a:lnTo>
                <a:lnTo>
                  <a:pt x="247" y="101"/>
                </a:lnTo>
                <a:lnTo>
                  <a:pt x="238" y="101"/>
                </a:lnTo>
                <a:lnTo>
                  <a:pt x="229" y="101"/>
                </a:lnTo>
                <a:lnTo>
                  <a:pt x="225" y="101"/>
                </a:lnTo>
                <a:lnTo>
                  <a:pt x="216" y="101"/>
                </a:lnTo>
                <a:lnTo>
                  <a:pt x="207" y="101"/>
                </a:lnTo>
                <a:lnTo>
                  <a:pt x="198" y="101"/>
                </a:lnTo>
                <a:lnTo>
                  <a:pt x="194" y="101"/>
                </a:lnTo>
                <a:lnTo>
                  <a:pt x="185" y="101"/>
                </a:lnTo>
                <a:lnTo>
                  <a:pt x="176" y="101"/>
                </a:lnTo>
                <a:lnTo>
                  <a:pt x="168" y="101"/>
                </a:lnTo>
                <a:lnTo>
                  <a:pt x="159" y="101"/>
                </a:lnTo>
                <a:lnTo>
                  <a:pt x="154" y="101"/>
                </a:lnTo>
                <a:lnTo>
                  <a:pt x="146" y="101"/>
                </a:lnTo>
                <a:lnTo>
                  <a:pt x="137" y="101"/>
                </a:lnTo>
                <a:lnTo>
                  <a:pt x="128" y="101"/>
                </a:lnTo>
                <a:lnTo>
                  <a:pt x="119" y="101"/>
                </a:lnTo>
                <a:lnTo>
                  <a:pt x="115" y="101"/>
                </a:lnTo>
                <a:lnTo>
                  <a:pt x="106" y="101"/>
                </a:lnTo>
                <a:lnTo>
                  <a:pt x="97" y="101"/>
                </a:lnTo>
                <a:lnTo>
                  <a:pt x="88" y="101"/>
                </a:lnTo>
                <a:lnTo>
                  <a:pt x="79" y="101"/>
                </a:lnTo>
                <a:lnTo>
                  <a:pt x="75" y="101"/>
                </a:lnTo>
                <a:lnTo>
                  <a:pt x="66" y="101"/>
                </a:lnTo>
                <a:lnTo>
                  <a:pt x="57" y="101"/>
                </a:lnTo>
                <a:lnTo>
                  <a:pt x="49" y="101"/>
                </a:lnTo>
                <a:lnTo>
                  <a:pt x="40" y="101"/>
                </a:lnTo>
                <a:lnTo>
                  <a:pt x="35" y="101"/>
                </a:lnTo>
                <a:lnTo>
                  <a:pt x="27" y="101"/>
                </a:lnTo>
                <a:lnTo>
                  <a:pt x="18" y="101"/>
                </a:lnTo>
                <a:lnTo>
                  <a:pt x="9" y="101"/>
                </a:lnTo>
                <a:lnTo>
                  <a:pt x="4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5" name="Rectangle 57"/>
          <p:cNvSpPr>
            <a:spLocks noChangeArrowheads="1"/>
          </p:cNvSpPr>
          <p:nvPr/>
        </p:nvSpPr>
        <p:spPr bwMode="auto">
          <a:xfrm>
            <a:off x="3354388" y="4138618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066" name="Rectangle 58"/>
          <p:cNvSpPr>
            <a:spLocks noChangeArrowheads="1"/>
          </p:cNvSpPr>
          <p:nvPr/>
        </p:nvSpPr>
        <p:spPr bwMode="auto">
          <a:xfrm rot="16200000">
            <a:off x="2051845" y="3056538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067" name="Rectangle 59"/>
          <p:cNvSpPr>
            <a:spLocks noChangeArrowheads="1"/>
          </p:cNvSpPr>
          <p:nvPr/>
        </p:nvSpPr>
        <p:spPr bwMode="auto">
          <a:xfrm>
            <a:off x="5656263" y="2284413"/>
            <a:ext cx="212725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8" name="Rectangle 60"/>
          <p:cNvSpPr>
            <a:spLocks noChangeArrowheads="1"/>
          </p:cNvSpPr>
          <p:nvPr/>
        </p:nvSpPr>
        <p:spPr bwMode="auto">
          <a:xfrm>
            <a:off x="5656263" y="2284413"/>
            <a:ext cx="212725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9" name="Line 61"/>
          <p:cNvSpPr>
            <a:spLocks noChangeShapeType="1"/>
          </p:cNvSpPr>
          <p:nvPr/>
        </p:nvSpPr>
        <p:spPr bwMode="auto">
          <a:xfrm>
            <a:off x="5656263" y="22844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0" name="Line 62"/>
          <p:cNvSpPr>
            <a:spLocks noChangeShapeType="1"/>
          </p:cNvSpPr>
          <p:nvPr/>
        </p:nvSpPr>
        <p:spPr bwMode="auto">
          <a:xfrm>
            <a:off x="5656263" y="39639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1" name="Line 63"/>
          <p:cNvSpPr>
            <a:spLocks noChangeShapeType="1"/>
          </p:cNvSpPr>
          <p:nvPr/>
        </p:nvSpPr>
        <p:spPr bwMode="auto">
          <a:xfrm flipV="1">
            <a:off x="778351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2" name="Line 64"/>
          <p:cNvSpPr>
            <a:spLocks noChangeShapeType="1"/>
          </p:cNvSpPr>
          <p:nvPr/>
        </p:nvSpPr>
        <p:spPr bwMode="auto">
          <a:xfrm flipV="1">
            <a:off x="565626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3" name="Line 65"/>
          <p:cNvSpPr>
            <a:spLocks noChangeShapeType="1"/>
          </p:cNvSpPr>
          <p:nvPr/>
        </p:nvSpPr>
        <p:spPr bwMode="auto">
          <a:xfrm>
            <a:off x="5656263" y="39639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4" name="Line 66"/>
          <p:cNvSpPr>
            <a:spLocks noChangeShapeType="1"/>
          </p:cNvSpPr>
          <p:nvPr/>
        </p:nvSpPr>
        <p:spPr bwMode="auto">
          <a:xfrm flipV="1">
            <a:off x="565626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5" name="Line 67"/>
          <p:cNvSpPr>
            <a:spLocks noChangeShapeType="1"/>
          </p:cNvSpPr>
          <p:nvPr/>
        </p:nvSpPr>
        <p:spPr bwMode="auto">
          <a:xfrm flipV="1">
            <a:off x="6089651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6" name="Line 68"/>
          <p:cNvSpPr>
            <a:spLocks noChangeShapeType="1"/>
          </p:cNvSpPr>
          <p:nvPr/>
        </p:nvSpPr>
        <p:spPr bwMode="auto">
          <a:xfrm>
            <a:off x="6089651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7" name="Rectangle 69"/>
          <p:cNvSpPr>
            <a:spLocks noChangeArrowheads="1"/>
          </p:cNvSpPr>
          <p:nvPr/>
        </p:nvSpPr>
        <p:spPr bwMode="auto">
          <a:xfrm>
            <a:off x="5999163" y="39925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 flipV="1">
            <a:off x="6719888" y="393700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9" name="Line 71"/>
          <p:cNvSpPr>
            <a:spLocks noChangeShapeType="1"/>
          </p:cNvSpPr>
          <p:nvPr/>
        </p:nvSpPr>
        <p:spPr bwMode="auto">
          <a:xfrm>
            <a:off x="6719888" y="228441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0" name="Rectangle 72"/>
          <p:cNvSpPr>
            <a:spLocks noChangeArrowheads="1"/>
          </p:cNvSpPr>
          <p:nvPr/>
        </p:nvSpPr>
        <p:spPr bwMode="auto">
          <a:xfrm>
            <a:off x="6692906" y="39925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81" name="Line 73"/>
          <p:cNvSpPr>
            <a:spLocks noChangeShapeType="1"/>
          </p:cNvSpPr>
          <p:nvPr/>
        </p:nvSpPr>
        <p:spPr bwMode="auto">
          <a:xfrm flipV="1">
            <a:off x="7343775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2" name="Line 74"/>
          <p:cNvSpPr>
            <a:spLocks noChangeShapeType="1"/>
          </p:cNvSpPr>
          <p:nvPr/>
        </p:nvSpPr>
        <p:spPr bwMode="auto">
          <a:xfrm>
            <a:off x="7343775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3" name="Rectangle 75"/>
          <p:cNvSpPr>
            <a:spLocks noChangeArrowheads="1"/>
          </p:cNvSpPr>
          <p:nvPr/>
        </p:nvSpPr>
        <p:spPr bwMode="auto">
          <a:xfrm>
            <a:off x="7280272" y="39925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84" name="Line 76"/>
          <p:cNvSpPr>
            <a:spLocks noChangeShapeType="1"/>
          </p:cNvSpPr>
          <p:nvPr/>
        </p:nvSpPr>
        <p:spPr bwMode="auto">
          <a:xfrm>
            <a:off x="5656269" y="3621094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5" name="Line 77"/>
          <p:cNvSpPr>
            <a:spLocks noChangeShapeType="1"/>
          </p:cNvSpPr>
          <p:nvPr/>
        </p:nvSpPr>
        <p:spPr bwMode="auto">
          <a:xfrm flipH="1">
            <a:off x="7756525" y="36210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6" name="Rectangle 78"/>
          <p:cNvSpPr>
            <a:spLocks noChangeArrowheads="1"/>
          </p:cNvSpPr>
          <p:nvPr/>
        </p:nvSpPr>
        <p:spPr bwMode="auto">
          <a:xfrm>
            <a:off x="5461002" y="35591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87" name="Line 79"/>
          <p:cNvSpPr>
            <a:spLocks noChangeShapeType="1"/>
          </p:cNvSpPr>
          <p:nvPr/>
        </p:nvSpPr>
        <p:spPr bwMode="auto">
          <a:xfrm>
            <a:off x="5656269" y="3124200"/>
            <a:ext cx="206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8" name="Line 80"/>
          <p:cNvSpPr>
            <a:spLocks noChangeShapeType="1"/>
          </p:cNvSpPr>
          <p:nvPr/>
        </p:nvSpPr>
        <p:spPr bwMode="auto">
          <a:xfrm flipH="1">
            <a:off x="7756525" y="3124200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5557845" y="30622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90" name="Line 82"/>
          <p:cNvSpPr>
            <a:spLocks noChangeShapeType="1"/>
          </p:cNvSpPr>
          <p:nvPr/>
        </p:nvSpPr>
        <p:spPr bwMode="auto">
          <a:xfrm>
            <a:off x="5656269" y="2620969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1" name="Line 83"/>
          <p:cNvSpPr>
            <a:spLocks noChangeShapeType="1"/>
          </p:cNvSpPr>
          <p:nvPr/>
        </p:nvSpPr>
        <p:spPr bwMode="auto">
          <a:xfrm flipH="1">
            <a:off x="7756525" y="26209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2" name="Rectangle 84"/>
          <p:cNvSpPr>
            <a:spLocks noChangeArrowheads="1"/>
          </p:cNvSpPr>
          <p:nvPr/>
        </p:nvSpPr>
        <p:spPr bwMode="auto">
          <a:xfrm>
            <a:off x="5495923" y="2557464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93" name="Line 85"/>
          <p:cNvSpPr>
            <a:spLocks noChangeShapeType="1"/>
          </p:cNvSpPr>
          <p:nvPr/>
        </p:nvSpPr>
        <p:spPr bwMode="auto">
          <a:xfrm>
            <a:off x="5656263" y="22844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4" name="Line 86"/>
          <p:cNvSpPr>
            <a:spLocks noChangeShapeType="1"/>
          </p:cNvSpPr>
          <p:nvPr/>
        </p:nvSpPr>
        <p:spPr bwMode="auto">
          <a:xfrm>
            <a:off x="5656263" y="39639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778351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 flipV="1">
            <a:off x="565626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7" name="Freeform 89"/>
          <p:cNvSpPr>
            <a:spLocks/>
          </p:cNvSpPr>
          <p:nvPr/>
        </p:nvSpPr>
        <p:spPr bwMode="auto">
          <a:xfrm>
            <a:off x="5649913" y="2278069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62"/>
              <a:gd name="T185" fmla="*/ 1344 w 1344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8" name="Freeform 90"/>
          <p:cNvSpPr>
            <a:spLocks/>
          </p:cNvSpPr>
          <p:nvPr/>
        </p:nvSpPr>
        <p:spPr bwMode="auto">
          <a:xfrm>
            <a:off x="5649913" y="2278069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10080624 w 1344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62"/>
              <a:gd name="T188" fmla="*/ 1344 w 1344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9" name="Freeform 91"/>
          <p:cNvSpPr>
            <a:spLocks/>
          </p:cNvSpPr>
          <p:nvPr/>
        </p:nvSpPr>
        <p:spPr bwMode="auto">
          <a:xfrm>
            <a:off x="5649913" y="2278069"/>
            <a:ext cx="1433512" cy="1685925"/>
          </a:xfrm>
          <a:custGeom>
            <a:avLst/>
            <a:gdLst>
              <a:gd name="T0" fmla="*/ 166330259 w 903"/>
              <a:gd name="T1" fmla="*/ 0 h 1062"/>
              <a:gd name="T2" fmla="*/ 342741137 w 903"/>
              <a:gd name="T3" fmla="*/ 0 h 1062"/>
              <a:gd name="T4" fmla="*/ 521671425 w 903"/>
              <a:gd name="T5" fmla="*/ 0 h 1062"/>
              <a:gd name="T6" fmla="*/ 698082254 w 903"/>
              <a:gd name="T7" fmla="*/ 0 h 1062"/>
              <a:gd name="T8" fmla="*/ 887094848 w 903"/>
              <a:gd name="T9" fmla="*/ 0 h 1062"/>
              <a:gd name="T10" fmla="*/ 1066025037 w 903"/>
              <a:gd name="T11" fmla="*/ 0 h 1062"/>
              <a:gd name="T12" fmla="*/ 1242435865 w 903"/>
              <a:gd name="T13" fmla="*/ 0 h 1062"/>
              <a:gd name="T14" fmla="*/ 1421367642 w 903"/>
              <a:gd name="T15" fmla="*/ 0 h 1062"/>
              <a:gd name="T16" fmla="*/ 1600297831 w 903"/>
              <a:gd name="T17" fmla="*/ 0 h 1062"/>
              <a:gd name="T18" fmla="*/ 1786789675 w 903"/>
              <a:gd name="T19" fmla="*/ 0 h 1062"/>
              <a:gd name="T20" fmla="*/ 1965721452 w 903"/>
              <a:gd name="T21" fmla="*/ 0 h 1062"/>
              <a:gd name="T22" fmla="*/ 2144651641 w 903"/>
              <a:gd name="T23" fmla="*/ 0 h 1062"/>
              <a:gd name="T24" fmla="*/ 2147483647 w 903"/>
              <a:gd name="T25" fmla="*/ 32761235 h 1062"/>
              <a:gd name="T26" fmla="*/ 2147483647 w 903"/>
              <a:gd name="T27" fmla="*/ 143648096 h 1062"/>
              <a:gd name="T28" fmla="*/ 2147483647 w 903"/>
              <a:gd name="T29" fmla="*/ 254534970 h 1062"/>
              <a:gd name="T30" fmla="*/ 2144651641 w 903"/>
              <a:gd name="T31" fmla="*/ 365421794 h 1062"/>
              <a:gd name="T32" fmla="*/ 2099288856 w 903"/>
              <a:gd name="T33" fmla="*/ 466228097 h 1062"/>
              <a:gd name="T34" fmla="*/ 2066527639 w 903"/>
              <a:gd name="T35" fmla="*/ 577114921 h 1062"/>
              <a:gd name="T36" fmla="*/ 2021164855 w 903"/>
              <a:gd name="T37" fmla="*/ 688001745 h 1062"/>
              <a:gd name="T38" fmla="*/ 1975802070 w 903"/>
              <a:gd name="T39" fmla="*/ 798888569 h 1062"/>
              <a:gd name="T40" fmla="*/ 1932958647 w 903"/>
              <a:gd name="T41" fmla="*/ 899694971 h 1062"/>
              <a:gd name="T42" fmla="*/ 1900197430 w 903"/>
              <a:gd name="T43" fmla="*/ 1010581795 h 1062"/>
              <a:gd name="T44" fmla="*/ 1854834645 w 903"/>
              <a:gd name="T45" fmla="*/ 1121468619 h 1062"/>
              <a:gd name="T46" fmla="*/ 1809471861 w 903"/>
              <a:gd name="T47" fmla="*/ 1232355443 h 1062"/>
              <a:gd name="T48" fmla="*/ 1766628437 w 903"/>
              <a:gd name="T49" fmla="*/ 1343242267 h 1062"/>
              <a:gd name="T50" fmla="*/ 1731346272 w 903"/>
              <a:gd name="T51" fmla="*/ 1454129091 h 1062"/>
              <a:gd name="T52" fmla="*/ 1688504436 w 903"/>
              <a:gd name="T53" fmla="*/ 1565015915 h 1062"/>
              <a:gd name="T54" fmla="*/ 1643141255 w 903"/>
              <a:gd name="T55" fmla="*/ 1678424085 h 1062"/>
              <a:gd name="T56" fmla="*/ 1600297831 w 903"/>
              <a:gd name="T57" fmla="*/ 1789310909 h 1062"/>
              <a:gd name="T58" fmla="*/ 1565015665 w 903"/>
              <a:gd name="T59" fmla="*/ 1887596163 h 1062"/>
              <a:gd name="T60" fmla="*/ 1522173829 w 903"/>
              <a:gd name="T61" fmla="*/ 1988402367 h 1062"/>
              <a:gd name="T62" fmla="*/ 1476811045 w 903"/>
              <a:gd name="T63" fmla="*/ 2099289191 h 1062"/>
              <a:gd name="T64" fmla="*/ 1444048240 w 903"/>
              <a:gd name="T65" fmla="*/ 2147483647 h 1062"/>
              <a:gd name="T66" fmla="*/ 1398685456 w 903"/>
              <a:gd name="T67" fmla="*/ 2147483647 h 1062"/>
              <a:gd name="T68" fmla="*/ 1355843620 w 903"/>
              <a:gd name="T69" fmla="*/ 2147483647 h 1062"/>
              <a:gd name="T70" fmla="*/ 1310480835 w 903"/>
              <a:gd name="T71" fmla="*/ 2147483647 h 1062"/>
              <a:gd name="T72" fmla="*/ 1277718031 w 903"/>
              <a:gd name="T73" fmla="*/ 2147483647 h 1062"/>
              <a:gd name="T74" fmla="*/ 1121468440 w 903"/>
              <a:gd name="T75" fmla="*/ 2147483647 h 1062"/>
              <a:gd name="T76" fmla="*/ 942538251 w 903"/>
              <a:gd name="T77" fmla="*/ 2147483647 h 1062"/>
              <a:gd name="T78" fmla="*/ 766127224 w 903"/>
              <a:gd name="T79" fmla="*/ 2147483647 h 1062"/>
              <a:gd name="T80" fmla="*/ 587195447 w 903"/>
              <a:gd name="T81" fmla="*/ 2147483647 h 1062"/>
              <a:gd name="T82" fmla="*/ 398184540 w 903"/>
              <a:gd name="T83" fmla="*/ 2147483647 h 1062"/>
              <a:gd name="T84" fmla="*/ 221773712 w 903"/>
              <a:gd name="T85" fmla="*/ 2147483647 h 1062"/>
              <a:gd name="T86" fmla="*/ 42841848 w 903"/>
              <a:gd name="T87" fmla="*/ 2147483647 h 1062"/>
              <a:gd name="T88" fmla="*/ 0 w 903"/>
              <a:gd name="T89" fmla="*/ 2147483647 h 1062"/>
              <a:gd name="T90" fmla="*/ 0 w 903"/>
              <a:gd name="T91" fmla="*/ 2147483647 h 1062"/>
              <a:gd name="T92" fmla="*/ 0 w 903"/>
              <a:gd name="T93" fmla="*/ 2147483647 h 1062"/>
              <a:gd name="T94" fmla="*/ 0 w 903"/>
              <a:gd name="T95" fmla="*/ 2147483647 h 1062"/>
              <a:gd name="T96" fmla="*/ 0 w 903"/>
              <a:gd name="T97" fmla="*/ 2011084557 h 1062"/>
              <a:gd name="T98" fmla="*/ 0 w 903"/>
              <a:gd name="T99" fmla="*/ 1864915561 h 1062"/>
              <a:gd name="T100" fmla="*/ 0 w 903"/>
              <a:gd name="T101" fmla="*/ 1721265927 h 1062"/>
              <a:gd name="T102" fmla="*/ 0 w 903"/>
              <a:gd name="T103" fmla="*/ 1587698104 h 1062"/>
              <a:gd name="T104" fmla="*/ 0 w 903"/>
              <a:gd name="T105" fmla="*/ 1444048470 h 1062"/>
              <a:gd name="T106" fmla="*/ 0 w 903"/>
              <a:gd name="T107" fmla="*/ 1300400424 h 1062"/>
              <a:gd name="T108" fmla="*/ 0 w 903"/>
              <a:gd name="T109" fmla="*/ 1154231429 h 1062"/>
              <a:gd name="T110" fmla="*/ 0 w 903"/>
              <a:gd name="T111" fmla="*/ 1010581795 h 1062"/>
              <a:gd name="T112" fmla="*/ 0 w 903"/>
              <a:gd name="T113" fmla="*/ 877014369 h 1062"/>
              <a:gd name="T114" fmla="*/ 0 w 903"/>
              <a:gd name="T115" fmla="*/ 733364536 h 1062"/>
              <a:gd name="T116" fmla="*/ 0 w 903"/>
              <a:gd name="T117" fmla="*/ 587195541 h 1062"/>
              <a:gd name="T118" fmla="*/ 0 w 903"/>
              <a:gd name="T119" fmla="*/ 443547495 h 1062"/>
              <a:gd name="T120" fmla="*/ 0 w 903"/>
              <a:gd name="T121" fmla="*/ 299897761 h 1062"/>
              <a:gd name="T122" fmla="*/ 0 w 903"/>
              <a:gd name="T123" fmla="*/ 166330286 h 1062"/>
              <a:gd name="T124" fmla="*/ 0 w 903"/>
              <a:gd name="T125" fmla="*/ 22680608 h 10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903"/>
              <a:gd name="T190" fmla="*/ 0 h 1062"/>
              <a:gd name="T191" fmla="*/ 903 w 903"/>
              <a:gd name="T192" fmla="*/ 1062 h 10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90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3" y="4"/>
                </a:lnTo>
                <a:lnTo>
                  <a:pt x="903" y="9"/>
                </a:lnTo>
                <a:lnTo>
                  <a:pt x="899" y="13"/>
                </a:lnTo>
                <a:lnTo>
                  <a:pt x="899" y="17"/>
                </a:lnTo>
                <a:lnTo>
                  <a:pt x="899" y="22"/>
                </a:lnTo>
                <a:lnTo>
                  <a:pt x="895" y="26"/>
                </a:lnTo>
                <a:lnTo>
                  <a:pt x="895" y="35"/>
                </a:lnTo>
                <a:lnTo>
                  <a:pt x="890" y="40"/>
                </a:lnTo>
                <a:lnTo>
                  <a:pt x="886" y="44"/>
                </a:lnTo>
                <a:lnTo>
                  <a:pt x="886" y="53"/>
                </a:lnTo>
                <a:lnTo>
                  <a:pt x="881" y="57"/>
                </a:lnTo>
                <a:lnTo>
                  <a:pt x="881" y="62"/>
                </a:lnTo>
                <a:lnTo>
                  <a:pt x="881" y="66"/>
                </a:lnTo>
                <a:lnTo>
                  <a:pt x="877" y="70"/>
                </a:lnTo>
                <a:lnTo>
                  <a:pt x="877" y="79"/>
                </a:lnTo>
                <a:lnTo>
                  <a:pt x="873" y="84"/>
                </a:lnTo>
                <a:lnTo>
                  <a:pt x="873" y="88"/>
                </a:lnTo>
                <a:lnTo>
                  <a:pt x="868" y="97"/>
                </a:lnTo>
                <a:lnTo>
                  <a:pt x="868" y="101"/>
                </a:lnTo>
                <a:lnTo>
                  <a:pt x="864" y="110"/>
                </a:lnTo>
                <a:lnTo>
                  <a:pt x="864" y="114"/>
                </a:lnTo>
                <a:lnTo>
                  <a:pt x="859" y="119"/>
                </a:lnTo>
                <a:lnTo>
                  <a:pt x="859" y="123"/>
                </a:lnTo>
                <a:lnTo>
                  <a:pt x="855" y="128"/>
                </a:lnTo>
                <a:lnTo>
                  <a:pt x="855" y="132"/>
                </a:lnTo>
                <a:lnTo>
                  <a:pt x="851" y="141"/>
                </a:lnTo>
                <a:lnTo>
                  <a:pt x="851" y="145"/>
                </a:lnTo>
                <a:lnTo>
                  <a:pt x="846" y="154"/>
                </a:lnTo>
                <a:lnTo>
                  <a:pt x="846" y="159"/>
                </a:lnTo>
                <a:lnTo>
                  <a:pt x="842" y="163"/>
                </a:lnTo>
                <a:lnTo>
                  <a:pt x="842" y="172"/>
                </a:lnTo>
                <a:lnTo>
                  <a:pt x="837" y="176"/>
                </a:lnTo>
                <a:lnTo>
                  <a:pt x="837" y="185"/>
                </a:lnTo>
                <a:lnTo>
                  <a:pt x="833" y="185"/>
                </a:lnTo>
                <a:lnTo>
                  <a:pt x="833" y="189"/>
                </a:lnTo>
                <a:lnTo>
                  <a:pt x="833" y="198"/>
                </a:lnTo>
                <a:lnTo>
                  <a:pt x="829" y="203"/>
                </a:lnTo>
                <a:lnTo>
                  <a:pt x="829" y="207"/>
                </a:lnTo>
                <a:lnTo>
                  <a:pt x="824" y="207"/>
                </a:lnTo>
                <a:lnTo>
                  <a:pt x="824" y="216"/>
                </a:lnTo>
                <a:lnTo>
                  <a:pt x="820" y="220"/>
                </a:lnTo>
                <a:lnTo>
                  <a:pt x="820" y="229"/>
                </a:lnTo>
                <a:lnTo>
                  <a:pt x="815" y="233"/>
                </a:lnTo>
                <a:lnTo>
                  <a:pt x="815" y="238"/>
                </a:lnTo>
                <a:lnTo>
                  <a:pt x="811" y="247"/>
                </a:lnTo>
                <a:lnTo>
                  <a:pt x="811" y="251"/>
                </a:lnTo>
                <a:lnTo>
                  <a:pt x="806" y="260"/>
                </a:lnTo>
                <a:lnTo>
                  <a:pt x="806" y="264"/>
                </a:lnTo>
                <a:lnTo>
                  <a:pt x="802" y="269"/>
                </a:lnTo>
                <a:lnTo>
                  <a:pt x="802" y="273"/>
                </a:lnTo>
                <a:lnTo>
                  <a:pt x="802" y="278"/>
                </a:lnTo>
                <a:lnTo>
                  <a:pt x="798" y="282"/>
                </a:lnTo>
                <a:lnTo>
                  <a:pt x="793" y="291"/>
                </a:lnTo>
                <a:lnTo>
                  <a:pt x="793" y="295"/>
                </a:lnTo>
                <a:lnTo>
                  <a:pt x="789" y="304"/>
                </a:lnTo>
                <a:lnTo>
                  <a:pt x="789" y="308"/>
                </a:lnTo>
                <a:lnTo>
                  <a:pt x="789" y="313"/>
                </a:lnTo>
                <a:lnTo>
                  <a:pt x="784" y="317"/>
                </a:lnTo>
                <a:lnTo>
                  <a:pt x="784" y="322"/>
                </a:lnTo>
                <a:lnTo>
                  <a:pt x="780" y="326"/>
                </a:lnTo>
                <a:lnTo>
                  <a:pt x="780" y="330"/>
                </a:lnTo>
                <a:lnTo>
                  <a:pt x="780" y="335"/>
                </a:lnTo>
                <a:lnTo>
                  <a:pt x="776" y="339"/>
                </a:lnTo>
                <a:lnTo>
                  <a:pt x="776" y="348"/>
                </a:lnTo>
                <a:lnTo>
                  <a:pt x="771" y="353"/>
                </a:lnTo>
                <a:lnTo>
                  <a:pt x="767" y="357"/>
                </a:lnTo>
                <a:lnTo>
                  <a:pt x="767" y="366"/>
                </a:lnTo>
                <a:lnTo>
                  <a:pt x="762" y="370"/>
                </a:lnTo>
                <a:lnTo>
                  <a:pt x="762" y="375"/>
                </a:lnTo>
                <a:lnTo>
                  <a:pt x="762" y="379"/>
                </a:lnTo>
                <a:lnTo>
                  <a:pt x="758" y="383"/>
                </a:lnTo>
                <a:lnTo>
                  <a:pt x="758" y="392"/>
                </a:lnTo>
                <a:lnTo>
                  <a:pt x="754" y="397"/>
                </a:lnTo>
                <a:lnTo>
                  <a:pt x="754" y="401"/>
                </a:lnTo>
                <a:lnTo>
                  <a:pt x="749" y="410"/>
                </a:lnTo>
                <a:lnTo>
                  <a:pt x="749" y="414"/>
                </a:lnTo>
                <a:lnTo>
                  <a:pt x="745" y="423"/>
                </a:lnTo>
                <a:lnTo>
                  <a:pt x="745" y="427"/>
                </a:lnTo>
                <a:lnTo>
                  <a:pt x="740" y="432"/>
                </a:lnTo>
                <a:lnTo>
                  <a:pt x="740" y="436"/>
                </a:lnTo>
                <a:lnTo>
                  <a:pt x="736" y="441"/>
                </a:lnTo>
                <a:lnTo>
                  <a:pt x="736" y="445"/>
                </a:lnTo>
                <a:lnTo>
                  <a:pt x="732" y="454"/>
                </a:lnTo>
                <a:lnTo>
                  <a:pt x="732" y="458"/>
                </a:lnTo>
                <a:lnTo>
                  <a:pt x="727" y="467"/>
                </a:lnTo>
                <a:lnTo>
                  <a:pt x="727" y="472"/>
                </a:lnTo>
                <a:lnTo>
                  <a:pt x="723" y="476"/>
                </a:lnTo>
                <a:lnTo>
                  <a:pt x="723" y="485"/>
                </a:lnTo>
                <a:lnTo>
                  <a:pt x="718" y="489"/>
                </a:lnTo>
                <a:lnTo>
                  <a:pt x="718" y="498"/>
                </a:lnTo>
                <a:lnTo>
                  <a:pt x="714" y="498"/>
                </a:lnTo>
                <a:lnTo>
                  <a:pt x="714" y="502"/>
                </a:lnTo>
                <a:lnTo>
                  <a:pt x="714" y="511"/>
                </a:lnTo>
                <a:lnTo>
                  <a:pt x="709" y="516"/>
                </a:lnTo>
                <a:lnTo>
                  <a:pt x="709" y="520"/>
                </a:lnTo>
                <a:lnTo>
                  <a:pt x="705" y="520"/>
                </a:lnTo>
                <a:lnTo>
                  <a:pt x="705" y="529"/>
                </a:lnTo>
                <a:lnTo>
                  <a:pt x="701" y="533"/>
                </a:lnTo>
                <a:lnTo>
                  <a:pt x="701" y="542"/>
                </a:lnTo>
                <a:lnTo>
                  <a:pt x="696" y="546"/>
                </a:lnTo>
                <a:lnTo>
                  <a:pt x="696" y="551"/>
                </a:lnTo>
                <a:lnTo>
                  <a:pt x="692" y="560"/>
                </a:lnTo>
                <a:lnTo>
                  <a:pt x="692" y="564"/>
                </a:lnTo>
                <a:lnTo>
                  <a:pt x="687" y="573"/>
                </a:lnTo>
                <a:lnTo>
                  <a:pt x="687" y="577"/>
                </a:lnTo>
                <a:lnTo>
                  <a:pt x="683" y="582"/>
                </a:lnTo>
                <a:lnTo>
                  <a:pt x="683" y="586"/>
                </a:lnTo>
                <a:lnTo>
                  <a:pt x="683" y="591"/>
                </a:lnTo>
                <a:lnTo>
                  <a:pt x="679" y="595"/>
                </a:lnTo>
                <a:lnTo>
                  <a:pt x="674" y="604"/>
                </a:lnTo>
                <a:lnTo>
                  <a:pt x="674" y="608"/>
                </a:lnTo>
                <a:lnTo>
                  <a:pt x="670" y="617"/>
                </a:lnTo>
                <a:lnTo>
                  <a:pt x="670" y="621"/>
                </a:lnTo>
                <a:lnTo>
                  <a:pt x="670" y="626"/>
                </a:lnTo>
                <a:lnTo>
                  <a:pt x="665" y="630"/>
                </a:lnTo>
                <a:lnTo>
                  <a:pt x="665" y="635"/>
                </a:lnTo>
                <a:lnTo>
                  <a:pt x="661" y="639"/>
                </a:lnTo>
                <a:lnTo>
                  <a:pt x="661" y="643"/>
                </a:lnTo>
                <a:lnTo>
                  <a:pt x="661" y="648"/>
                </a:lnTo>
                <a:lnTo>
                  <a:pt x="657" y="652"/>
                </a:lnTo>
                <a:lnTo>
                  <a:pt x="657" y="661"/>
                </a:lnTo>
                <a:lnTo>
                  <a:pt x="652" y="666"/>
                </a:lnTo>
                <a:lnTo>
                  <a:pt x="652" y="670"/>
                </a:lnTo>
                <a:lnTo>
                  <a:pt x="648" y="679"/>
                </a:lnTo>
                <a:lnTo>
                  <a:pt x="643" y="683"/>
                </a:lnTo>
                <a:lnTo>
                  <a:pt x="643" y="688"/>
                </a:lnTo>
                <a:lnTo>
                  <a:pt x="643" y="692"/>
                </a:lnTo>
                <a:lnTo>
                  <a:pt x="639" y="696"/>
                </a:lnTo>
                <a:lnTo>
                  <a:pt x="639" y="705"/>
                </a:lnTo>
                <a:lnTo>
                  <a:pt x="635" y="710"/>
                </a:lnTo>
                <a:lnTo>
                  <a:pt x="635" y="714"/>
                </a:lnTo>
                <a:lnTo>
                  <a:pt x="630" y="723"/>
                </a:lnTo>
                <a:lnTo>
                  <a:pt x="630" y="727"/>
                </a:lnTo>
                <a:lnTo>
                  <a:pt x="626" y="736"/>
                </a:lnTo>
                <a:lnTo>
                  <a:pt x="626" y="740"/>
                </a:lnTo>
                <a:lnTo>
                  <a:pt x="621" y="745"/>
                </a:lnTo>
                <a:lnTo>
                  <a:pt x="621" y="749"/>
                </a:lnTo>
                <a:lnTo>
                  <a:pt x="617" y="754"/>
                </a:lnTo>
                <a:lnTo>
                  <a:pt x="617" y="758"/>
                </a:lnTo>
                <a:lnTo>
                  <a:pt x="612" y="767"/>
                </a:lnTo>
                <a:lnTo>
                  <a:pt x="612" y="771"/>
                </a:lnTo>
                <a:lnTo>
                  <a:pt x="608" y="780"/>
                </a:lnTo>
                <a:lnTo>
                  <a:pt x="608" y="785"/>
                </a:lnTo>
                <a:lnTo>
                  <a:pt x="604" y="789"/>
                </a:lnTo>
                <a:lnTo>
                  <a:pt x="604" y="798"/>
                </a:lnTo>
                <a:lnTo>
                  <a:pt x="599" y="802"/>
                </a:lnTo>
                <a:lnTo>
                  <a:pt x="599" y="811"/>
                </a:lnTo>
                <a:lnTo>
                  <a:pt x="595" y="811"/>
                </a:lnTo>
                <a:lnTo>
                  <a:pt x="595" y="815"/>
                </a:lnTo>
                <a:lnTo>
                  <a:pt x="595" y="824"/>
                </a:lnTo>
                <a:lnTo>
                  <a:pt x="590" y="829"/>
                </a:lnTo>
                <a:lnTo>
                  <a:pt x="590" y="833"/>
                </a:lnTo>
                <a:lnTo>
                  <a:pt x="586" y="833"/>
                </a:lnTo>
                <a:lnTo>
                  <a:pt x="586" y="842"/>
                </a:lnTo>
                <a:lnTo>
                  <a:pt x="582" y="846"/>
                </a:lnTo>
                <a:lnTo>
                  <a:pt x="582" y="855"/>
                </a:lnTo>
                <a:lnTo>
                  <a:pt x="577" y="859"/>
                </a:lnTo>
                <a:lnTo>
                  <a:pt x="577" y="864"/>
                </a:lnTo>
                <a:lnTo>
                  <a:pt x="573" y="873"/>
                </a:lnTo>
                <a:lnTo>
                  <a:pt x="573" y="877"/>
                </a:lnTo>
                <a:lnTo>
                  <a:pt x="568" y="886"/>
                </a:lnTo>
                <a:lnTo>
                  <a:pt x="568" y="890"/>
                </a:lnTo>
                <a:lnTo>
                  <a:pt x="564" y="895"/>
                </a:lnTo>
                <a:lnTo>
                  <a:pt x="564" y="899"/>
                </a:lnTo>
                <a:lnTo>
                  <a:pt x="564" y="904"/>
                </a:lnTo>
                <a:lnTo>
                  <a:pt x="560" y="908"/>
                </a:lnTo>
                <a:lnTo>
                  <a:pt x="555" y="917"/>
                </a:lnTo>
                <a:lnTo>
                  <a:pt x="555" y="921"/>
                </a:lnTo>
                <a:lnTo>
                  <a:pt x="551" y="930"/>
                </a:lnTo>
                <a:lnTo>
                  <a:pt x="551" y="934"/>
                </a:lnTo>
                <a:lnTo>
                  <a:pt x="551" y="939"/>
                </a:lnTo>
                <a:lnTo>
                  <a:pt x="546" y="943"/>
                </a:lnTo>
                <a:lnTo>
                  <a:pt x="546" y="948"/>
                </a:lnTo>
                <a:lnTo>
                  <a:pt x="542" y="952"/>
                </a:lnTo>
                <a:lnTo>
                  <a:pt x="542" y="956"/>
                </a:lnTo>
                <a:lnTo>
                  <a:pt x="542" y="961"/>
                </a:lnTo>
                <a:lnTo>
                  <a:pt x="538" y="965"/>
                </a:lnTo>
                <a:lnTo>
                  <a:pt x="538" y="974"/>
                </a:lnTo>
                <a:lnTo>
                  <a:pt x="533" y="979"/>
                </a:lnTo>
                <a:lnTo>
                  <a:pt x="533" y="983"/>
                </a:lnTo>
                <a:lnTo>
                  <a:pt x="529" y="992"/>
                </a:lnTo>
                <a:lnTo>
                  <a:pt x="524" y="996"/>
                </a:lnTo>
                <a:lnTo>
                  <a:pt x="524" y="1001"/>
                </a:lnTo>
                <a:lnTo>
                  <a:pt x="524" y="1005"/>
                </a:lnTo>
                <a:lnTo>
                  <a:pt x="520" y="1009"/>
                </a:lnTo>
                <a:lnTo>
                  <a:pt x="520" y="1018"/>
                </a:lnTo>
                <a:lnTo>
                  <a:pt x="516" y="1023"/>
                </a:lnTo>
                <a:lnTo>
                  <a:pt x="516" y="1027"/>
                </a:lnTo>
                <a:lnTo>
                  <a:pt x="511" y="1036"/>
                </a:lnTo>
                <a:lnTo>
                  <a:pt x="511" y="1040"/>
                </a:lnTo>
                <a:lnTo>
                  <a:pt x="507" y="1049"/>
                </a:lnTo>
                <a:lnTo>
                  <a:pt x="507" y="1053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0" name="Freeform 92"/>
          <p:cNvSpPr>
            <a:spLocks/>
          </p:cNvSpPr>
          <p:nvPr/>
        </p:nvSpPr>
        <p:spPr bwMode="auto">
          <a:xfrm>
            <a:off x="5649913" y="2278069"/>
            <a:ext cx="1433512" cy="1685925"/>
          </a:xfrm>
          <a:custGeom>
            <a:avLst/>
            <a:gdLst>
              <a:gd name="T0" fmla="*/ 166330259 w 903"/>
              <a:gd name="T1" fmla="*/ 0 h 1062"/>
              <a:gd name="T2" fmla="*/ 342741137 w 903"/>
              <a:gd name="T3" fmla="*/ 0 h 1062"/>
              <a:gd name="T4" fmla="*/ 521671425 w 903"/>
              <a:gd name="T5" fmla="*/ 0 h 1062"/>
              <a:gd name="T6" fmla="*/ 698082254 w 903"/>
              <a:gd name="T7" fmla="*/ 0 h 1062"/>
              <a:gd name="T8" fmla="*/ 887094848 w 903"/>
              <a:gd name="T9" fmla="*/ 0 h 1062"/>
              <a:gd name="T10" fmla="*/ 1066025037 w 903"/>
              <a:gd name="T11" fmla="*/ 0 h 1062"/>
              <a:gd name="T12" fmla="*/ 1242435865 w 903"/>
              <a:gd name="T13" fmla="*/ 0 h 1062"/>
              <a:gd name="T14" fmla="*/ 1421367642 w 903"/>
              <a:gd name="T15" fmla="*/ 0 h 1062"/>
              <a:gd name="T16" fmla="*/ 1600297831 w 903"/>
              <a:gd name="T17" fmla="*/ 0 h 1062"/>
              <a:gd name="T18" fmla="*/ 1786789675 w 903"/>
              <a:gd name="T19" fmla="*/ 0 h 1062"/>
              <a:gd name="T20" fmla="*/ 1965721452 w 903"/>
              <a:gd name="T21" fmla="*/ 0 h 1062"/>
              <a:gd name="T22" fmla="*/ 2144651641 w 903"/>
              <a:gd name="T23" fmla="*/ 0 h 1062"/>
              <a:gd name="T24" fmla="*/ 2147483647 w 903"/>
              <a:gd name="T25" fmla="*/ 32761235 h 1062"/>
              <a:gd name="T26" fmla="*/ 2147483647 w 903"/>
              <a:gd name="T27" fmla="*/ 143648096 h 1062"/>
              <a:gd name="T28" fmla="*/ 2147483647 w 903"/>
              <a:gd name="T29" fmla="*/ 254534970 h 1062"/>
              <a:gd name="T30" fmla="*/ 2144651641 w 903"/>
              <a:gd name="T31" fmla="*/ 365421794 h 1062"/>
              <a:gd name="T32" fmla="*/ 2099288856 w 903"/>
              <a:gd name="T33" fmla="*/ 466228097 h 1062"/>
              <a:gd name="T34" fmla="*/ 2066527639 w 903"/>
              <a:gd name="T35" fmla="*/ 577114921 h 1062"/>
              <a:gd name="T36" fmla="*/ 2021164855 w 903"/>
              <a:gd name="T37" fmla="*/ 688001745 h 1062"/>
              <a:gd name="T38" fmla="*/ 1975802070 w 903"/>
              <a:gd name="T39" fmla="*/ 798888569 h 1062"/>
              <a:gd name="T40" fmla="*/ 1932958647 w 903"/>
              <a:gd name="T41" fmla="*/ 899694971 h 1062"/>
              <a:gd name="T42" fmla="*/ 1900197430 w 903"/>
              <a:gd name="T43" fmla="*/ 1010581795 h 1062"/>
              <a:gd name="T44" fmla="*/ 1854834645 w 903"/>
              <a:gd name="T45" fmla="*/ 1121468619 h 1062"/>
              <a:gd name="T46" fmla="*/ 1809471861 w 903"/>
              <a:gd name="T47" fmla="*/ 1232355443 h 1062"/>
              <a:gd name="T48" fmla="*/ 1766628437 w 903"/>
              <a:gd name="T49" fmla="*/ 1343242267 h 1062"/>
              <a:gd name="T50" fmla="*/ 1731346272 w 903"/>
              <a:gd name="T51" fmla="*/ 1454129091 h 1062"/>
              <a:gd name="T52" fmla="*/ 1688504436 w 903"/>
              <a:gd name="T53" fmla="*/ 1565015915 h 1062"/>
              <a:gd name="T54" fmla="*/ 1643141255 w 903"/>
              <a:gd name="T55" fmla="*/ 1678424085 h 1062"/>
              <a:gd name="T56" fmla="*/ 1600297831 w 903"/>
              <a:gd name="T57" fmla="*/ 1789310909 h 1062"/>
              <a:gd name="T58" fmla="*/ 1565015665 w 903"/>
              <a:gd name="T59" fmla="*/ 1887596163 h 1062"/>
              <a:gd name="T60" fmla="*/ 1522173829 w 903"/>
              <a:gd name="T61" fmla="*/ 1988402367 h 1062"/>
              <a:gd name="T62" fmla="*/ 1476811045 w 903"/>
              <a:gd name="T63" fmla="*/ 2099289191 h 1062"/>
              <a:gd name="T64" fmla="*/ 1444048240 w 903"/>
              <a:gd name="T65" fmla="*/ 2147483647 h 1062"/>
              <a:gd name="T66" fmla="*/ 1398685456 w 903"/>
              <a:gd name="T67" fmla="*/ 2147483647 h 1062"/>
              <a:gd name="T68" fmla="*/ 1355843620 w 903"/>
              <a:gd name="T69" fmla="*/ 2147483647 h 1062"/>
              <a:gd name="T70" fmla="*/ 1310480835 w 903"/>
              <a:gd name="T71" fmla="*/ 2147483647 h 1062"/>
              <a:gd name="T72" fmla="*/ 1277718031 w 903"/>
              <a:gd name="T73" fmla="*/ 2147483647 h 1062"/>
              <a:gd name="T74" fmla="*/ 1121468440 w 903"/>
              <a:gd name="T75" fmla="*/ 2147483647 h 1062"/>
              <a:gd name="T76" fmla="*/ 942538251 w 903"/>
              <a:gd name="T77" fmla="*/ 2147483647 h 1062"/>
              <a:gd name="T78" fmla="*/ 766127224 w 903"/>
              <a:gd name="T79" fmla="*/ 2147483647 h 1062"/>
              <a:gd name="T80" fmla="*/ 587195447 w 903"/>
              <a:gd name="T81" fmla="*/ 2147483647 h 1062"/>
              <a:gd name="T82" fmla="*/ 398184540 w 903"/>
              <a:gd name="T83" fmla="*/ 2147483647 h 1062"/>
              <a:gd name="T84" fmla="*/ 221773712 w 903"/>
              <a:gd name="T85" fmla="*/ 2147483647 h 1062"/>
              <a:gd name="T86" fmla="*/ 42841848 w 903"/>
              <a:gd name="T87" fmla="*/ 2147483647 h 1062"/>
              <a:gd name="T88" fmla="*/ 0 w 903"/>
              <a:gd name="T89" fmla="*/ 2147483647 h 1062"/>
              <a:gd name="T90" fmla="*/ 0 w 903"/>
              <a:gd name="T91" fmla="*/ 2147483647 h 1062"/>
              <a:gd name="T92" fmla="*/ 0 w 903"/>
              <a:gd name="T93" fmla="*/ 2147483647 h 1062"/>
              <a:gd name="T94" fmla="*/ 0 w 903"/>
              <a:gd name="T95" fmla="*/ 2147483647 h 1062"/>
              <a:gd name="T96" fmla="*/ 0 w 903"/>
              <a:gd name="T97" fmla="*/ 2011084557 h 1062"/>
              <a:gd name="T98" fmla="*/ 0 w 903"/>
              <a:gd name="T99" fmla="*/ 1864915561 h 1062"/>
              <a:gd name="T100" fmla="*/ 0 w 903"/>
              <a:gd name="T101" fmla="*/ 1721265927 h 1062"/>
              <a:gd name="T102" fmla="*/ 0 w 903"/>
              <a:gd name="T103" fmla="*/ 1587698104 h 1062"/>
              <a:gd name="T104" fmla="*/ 0 w 903"/>
              <a:gd name="T105" fmla="*/ 1444048470 h 1062"/>
              <a:gd name="T106" fmla="*/ 0 w 903"/>
              <a:gd name="T107" fmla="*/ 1300400424 h 1062"/>
              <a:gd name="T108" fmla="*/ 0 w 903"/>
              <a:gd name="T109" fmla="*/ 1154231429 h 1062"/>
              <a:gd name="T110" fmla="*/ 0 w 903"/>
              <a:gd name="T111" fmla="*/ 1010581795 h 1062"/>
              <a:gd name="T112" fmla="*/ 0 w 903"/>
              <a:gd name="T113" fmla="*/ 877014369 h 1062"/>
              <a:gd name="T114" fmla="*/ 0 w 903"/>
              <a:gd name="T115" fmla="*/ 733364536 h 1062"/>
              <a:gd name="T116" fmla="*/ 0 w 903"/>
              <a:gd name="T117" fmla="*/ 587195541 h 1062"/>
              <a:gd name="T118" fmla="*/ 0 w 903"/>
              <a:gd name="T119" fmla="*/ 443547495 h 1062"/>
              <a:gd name="T120" fmla="*/ 0 w 903"/>
              <a:gd name="T121" fmla="*/ 299897761 h 1062"/>
              <a:gd name="T122" fmla="*/ 0 w 903"/>
              <a:gd name="T123" fmla="*/ 166330286 h 1062"/>
              <a:gd name="T124" fmla="*/ 0 w 903"/>
              <a:gd name="T125" fmla="*/ 22680608 h 10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903"/>
              <a:gd name="T190" fmla="*/ 0 h 1062"/>
              <a:gd name="T191" fmla="*/ 903 w 903"/>
              <a:gd name="T192" fmla="*/ 1062 h 10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90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3" y="4"/>
                </a:lnTo>
                <a:lnTo>
                  <a:pt x="903" y="9"/>
                </a:lnTo>
                <a:lnTo>
                  <a:pt x="899" y="13"/>
                </a:lnTo>
                <a:lnTo>
                  <a:pt x="899" y="17"/>
                </a:lnTo>
                <a:lnTo>
                  <a:pt x="899" y="22"/>
                </a:lnTo>
                <a:lnTo>
                  <a:pt x="895" y="26"/>
                </a:lnTo>
                <a:lnTo>
                  <a:pt x="895" y="35"/>
                </a:lnTo>
                <a:lnTo>
                  <a:pt x="890" y="40"/>
                </a:lnTo>
                <a:lnTo>
                  <a:pt x="886" y="44"/>
                </a:lnTo>
                <a:lnTo>
                  <a:pt x="886" y="53"/>
                </a:lnTo>
                <a:lnTo>
                  <a:pt x="881" y="57"/>
                </a:lnTo>
                <a:lnTo>
                  <a:pt x="881" y="62"/>
                </a:lnTo>
                <a:lnTo>
                  <a:pt x="881" y="66"/>
                </a:lnTo>
                <a:lnTo>
                  <a:pt x="877" y="70"/>
                </a:lnTo>
                <a:lnTo>
                  <a:pt x="877" y="79"/>
                </a:lnTo>
                <a:lnTo>
                  <a:pt x="873" y="84"/>
                </a:lnTo>
                <a:lnTo>
                  <a:pt x="873" y="88"/>
                </a:lnTo>
                <a:lnTo>
                  <a:pt x="868" y="97"/>
                </a:lnTo>
                <a:lnTo>
                  <a:pt x="868" y="101"/>
                </a:lnTo>
                <a:lnTo>
                  <a:pt x="864" y="110"/>
                </a:lnTo>
                <a:lnTo>
                  <a:pt x="864" y="114"/>
                </a:lnTo>
                <a:lnTo>
                  <a:pt x="859" y="119"/>
                </a:lnTo>
                <a:lnTo>
                  <a:pt x="859" y="123"/>
                </a:lnTo>
                <a:lnTo>
                  <a:pt x="855" y="128"/>
                </a:lnTo>
                <a:lnTo>
                  <a:pt x="855" y="132"/>
                </a:lnTo>
                <a:lnTo>
                  <a:pt x="851" y="141"/>
                </a:lnTo>
                <a:lnTo>
                  <a:pt x="851" y="145"/>
                </a:lnTo>
                <a:lnTo>
                  <a:pt x="846" y="154"/>
                </a:lnTo>
                <a:lnTo>
                  <a:pt x="846" y="159"/>
                </a:lnTo>
                <a:lnTo>
                  <a:pt x="842" y="163"/>
                </a:lnTo>
                <a:lnTo>
                  <a:pt x="842" y="172"/>
                </a:lnTo>
                <a:lnTo>
                  <a:pt x="837" y="176"/>
                </a:lnTo>
                <a:lnTo>
                  <a:pt x="837" y="185"/>
                </a:lnTo>
                <a:lnTo>
                  <a:pt x="833" y="185"/>
                </a:lnTo>
                <a:lnTo>
                  <a:pt x="833" y="189"/>
                </a:lnTo>
                <a:lnTo>
                  <a:pt x="833" y="198"/>
                </a:lnTo>
                <a:lnTo>
                  <a:pt x="829" y="203"/>
                </a:lnTo>
                <a:lnTo>
                  <a:pt x="829" y="207"/>
                </a:lnTo>
                <a:lnTo>
                  <a:pt x="824" y="207"/>
                </a:lnTo>
                <a:lnTo>
                  <a:pt x="824" y="216"/>
                </a:lnTo>
                <a:lnTo>
                  <a:pt x="820" y="220"/>
                </a:lnTo>
                <a:lnTo>
                  <a:pt x="820" y="229"/>
                </a:lnTo>
                <a:lnTo>
                  <a:pt x="815" y="233"/>
                </a:lnTo>
                <a:lnTo>
                  <a:pt x="815" y="238"/>
                </a:lnTo>
                <a:lnTo>
                  <a:pt x="811" y="247"/>
                </a:lnTo>
                <a:lnTo>
                  <a:pt x="811" y="251"/>
                </a:lnTo>
                <a:lnTo>
                  <a:pt x="806" y="260"/>
                </a:lnTo>
                <a:lnTo>
                  <a:pt x="806" y="264"/>
                </a:lnTo>
                <a:lnTo>
                  <a:pt x="802" y="269"/>
                </a:lnTo>
                <a:lnTo>
                  <a:pt x="802" y="273"/>
                </a:lnTo>
                <a:lnTo>
                  <a:pt x="802" y="278"/>
                </a:lnTo>
                <a:lnTo>
                  <a:pt x="798" y="282"/>
                </a:lnTo>
                <a:lnTo>
                  <a:pt x="793" y="291"/>
                </a:lnTo>
                <a:lnTo>
                  <a:pt x="793" y="295"/>
                </a:lnTo>
                <a:lnTo>
                  <a:pt x="789" y="304"/>
                </a:lnTo>
                <a:lnTo>
                  <a:pt x="789" y="308"/>
                </a:lnTo>
                <a:lnTo>
                  <a:pt x="789" y="313"/>
                </a:lnTo>
                <a:lnTo>
                  <a:pt x="784" y="317"/>
                </a:lnTo>
                <a:lnTo>
                  <a:pt x="784" y="322"/>
                </a:lnTo>
                <a:lnTo>
                  <a:pt x="780" y="326"/>
                </a:lnTo>
                <a:lnTo>
                  <a:pt x="780" y="330"/>
                </a:lnTo>
                <a:lnTo>
                  <a:pt x="780" y="335"/>
                </a:lnTo>
                <a:lnTo>
                  <a:pt x="776" y="339"/>
                </a:lnTo>
                <a:lnTo>
                  <a:pt x="776" y="348"/>
                </a:lnTo>
                <a:lnTo>
                  <a:pt x="771" y="353"/>
                </a:lnTo>
                <a:lnTo>
                  <a:pt x="767" y="357"/>
                </a:lnTo>
                <a:lnTo>
                  <a:pt x="767" y="366"/>
                </a:lnTo>
                <a:lnTo>
                  <a:pt x="762" y="370"/>
                </a:lnTo>
                <a:lnTo>
                  <a:pt x="762" y="375"/>
                </a:lnTo>
                <a:lnTo>
                  <a:pt x="762" y="379"/>
                </a:lnTo>
                <a:lnTo>
                  <a:pt x="758" y="383"/>
                </a:lnTo>
                <a:lnTo>
                  <a:pt x="758" y="392"/>
                </a:lnTo>
                <a:lnTo>
                  <a:pt x="754" y="397"/>
                </a:lnTo>
                <a:lnTo>
                  <a:pt x="754" y="401"/>
                </a:lnTo>
                <a:lnTo>
                  <a:pt x="749" y="410"/>
                </a:lnTo>
                <a:lnTo>
                  <a:pt x="749" y="414"/>
                </a:lnTo>
                <a:lnTo>
                  <a:pt x="745" y="423"/>
                </a:lnTo>
                <a:lnTo>
                  <a:pt x="745" y="427"/>
                </a:lnTo>
                <a:lnTo>
                  <a:pt x="740" y="432"/>
                </a:lnTo>
                <a:lnTo>
                  <a:pt x="740" y="436"/>
                </a:lnTo>
                <a:lnTo>
                  <a:pt x="736" y="441"/>
                </a:lnTo>
                <a:lnTo>
                  <a:pt x="736" y="445"/>
                </a:lnTo>
                <a:lnTo>
                  <a:pt x="732" y="454"/>
                </a:lnTo>
                <a:lnTo>
                  <a:pt x="732" y="458"/>
                </a:lnTo>
                <a:lnTo>
                  <a:pt x="727" y="467"/>
                </a:lnTo>
                <a:lnTo>
                  <a:pt x="727" y="472"/>
                </a:lnTo>
                <a:lnTo>
                  <a:pt x="723" y="476"/>
                </a:lnTo>
                <a:lnTo>
                  <a:pt x="723" y="485"/>
                </a:lnTo>
                <a:lnTo>
                  <a:pt x="718" y="489"/>
                </a:lnTo>
                <a:lnTo>
                  <a:pt x="718" y="498"/>
                </a:lnTo>
                <a:lnTo>
                  <a:pt x="714" y="498"/>
                </a:lnTo>
                <a:lnTo>
                  <a:pt x="714" y="502"/>
                </a:lnTo>
                <a:lnTo>
                  <a:pt x="714" y="511"/>
                </a:lnTo>
                <a:lnTo>
                  <a:pt x="709" y="516"/>
                </a:lnTo>
                <a:lnTo>
                  <a:pt x="709" y="520"/>
                </a:lnTo>
                <a:lnTo>
                  <a:pt x="705" y="520"/>
                </a:lnTo>
                <a:lnTo>
                  <a:pt x="705" y="529"/>
                </a:lnTo>
                <a:lnTo>
                  <a:pt x="701" y="533"/>
                </a:lnTo>
                <a:lnTo>
                  <a:pt x="701" y="542"/>
                </a:lnTo>
                <a:lnTo>
                  <a:pt x="696" y="546"/>
                </a:lnTo>
                <a:lnTo>
                  <a:pt x="696" y="551"/>
                </a:lnTo>
                <a:lnTo>
                  <a:pt x="692" y="560"/>
                </a:lnTo>
                <a:lnTo>
                  <a:pt x="692" y="564"/>
                </a:lnTo>
                <a:lnTo>
                  <a:pt x="687" y="573"/>
                </a:lnTo>
                <a:lnTo>
                  <a:pt x="687" y="577"/>
                </a:lnTo>
                <a:lnTo>
                  <a:pt x="683" y="582"/>
                </a:lnTo>
                <a:lnTo>
                  <a:pt x="683" y="586"/>
                </a:lnTo>
                <a:lnTo>
                  <a:pt x="683" y="591"/>
                </a:lnTo>
                <a:lnTo>
                  <a:pt x="679" y="595"/>
                </a:lnTo>
                <a:lnTo>
                  <a:pt x="674" y="604"/>
                </a:lnTo>
                <a:lnTo>
                  <a:pt x="674" y="608"/>
                </a:lnTo>
                <a:lnTo>
                  <a:pt x="670" y="617"/>
                </a:lnTo>
                <a:lnTo>
                  <a:pt x="670" y="621"/>
                </a:lnTo>
                <a:lnTo>
                  <a:pt x="670" y="626"/>
                </a:lnTo>
                <a:lnTo>
                  <a:pt x="665" y="630"/>
                </a:lnTo>
                <a:lnTo>
                  <a:pt x="665" y="635"/>
                </a:lnTo>
                <a:lnTo>
                  <a:pt x="661" y="639"/>
                </a:lnTo>
                <a:lnTo>
                  <a:pt x="661" y="643"/>
                </a:lnTo>
                <a:lnTo>
                  <a:pt x="661" y="648"/>
                </a:lnTo>
                <a:lnTo>
                  <a:pt x="657" y="652"/>
                </a:lnTo>
                <a:lnTo>
                  <a:pt x="657" y="661"/>
                </a:lnTo>
                <a:lnTo>
                  <a:pt x="652" y="666"/>
                </a:lnTo>
                <a:lnTo>
                  <a:pt x="652" y="670"/>
                </a:lnTo>
                <a:lnTo>
                  <a:pt x="648" y="679"/>
                </a:lnTo>
                <a:lnTo>
                  <a:pt x="643" y="683"/>
                </a:lnTo>
                <a:lnTo>
                  <a:pt x="643" y="688"/>
                </a:lnTo>
                <a:lnTo>
                  <a:pt x="643" y="692"/>
                </a:lnTo>
                <a:lnTo>
                  <a:pt x="639" y="696"/>
                </a:lnTo>
                <a:lnTo>
                  <a:pt x="639" y="705"/>
                </a:lnTo>
                <a:lnTo>
                  <a:pt x="635" y="710"/>
                </a:lnTo>
                <a:lnTo>
                  <a:pt x="635" y="714"/>
                </a:lnTo>
                <a:lnTo>
                  <a:pt x="630" y="723"/>
                </a:lnTo>
                <a:lnTo>
                  <a:pt x="630" y="727"/>
                </a:lnTo>
                <a:lnTo>
                  <a:pt x="626" y="736"/>
                </a:lnTo>
                <a:lnTo>
                  <a:pt x="626" y="740"/>
                </a:lnTo>
                <a:lnTo>
                  <a:pt x="621" y="745"/>
                </a:lnTo>
                <a:lnTo>
                  <a:pt x="621" y="749"/>
                </a:lnTo>
                <a:lnTo>
                  <a:pt x="617" y="754"/>
                </a:lnTo>
                <a:lnTo>
                  <a:pt x="617" y="758"/>
                </a:lnTo>
                <a:lnTo>
                  <a:pt x="612" y="767"/>
                </a:lnTo>
                <a:lnTo>
                  <a:pt x="612" y="771"/>
                </a:lnTo>
                <a:lnTo>
                  <a:pt x="608" y="780"/>
                </a:lnTo>
                <a:lnTo>
                  <a:pt x="608" y="785"/>
                </a:lnTo>
                <a:lnTo>
                  <a:pt x="604" y="789"/>
                </a:lnTo>
                <a:lnTo>
                  <a:pt x="604" y="798"/>
                </a:lnTo>
                <a:lnTo>
                  <a:pt x="599" y="802"/>
                </a:lnTo>
                <a:lnTo>
                  <a:pt x="599" y="811"/>
                </a:lnTo>
                <a:lnTo>
                  <a:pt x="595" y="811"/>
                </a:lnTo>
                <a:lnTo>
                  <a:pt x="595" y="815"/>
                </a:lnTo>
                <a:lnTo>
                  <a:pt x="595" y="824"/>
                </a:lnTo>
                <a:lnTo>
                  <a:pt x="590" y="829"/>
                </a:lnTo>
                <a:lnTo>
                  <a:pt x="590" y="833"/>
                </a:lnTo>
                <a:lnTo>
                  <a:pt x="586" y="833"/>
                </a:lnTo>
                <a:lnTo>
                  <a:pt x="586" y="842"/>
                </a:lnTo>
                <a:lnTo>
                  <a:pt x="582" y="846"/>
                </a:lnTo>
                <a:lnTo>
                  <a:pt x="582" y="855"/>
                </a:lnTo>
                <a:lnTo>
                  <a:pt x="577" y="859"/>
                </a:lnTo>
                <a:lnTo>
                  <a:pt x="577" y="864"/>
                </a:lnTo>
                <a:lnTo>
                  <a:pt x="573" y="873"/>
                </a:lnTo>
                <a:lnTo>
                  <a:pt x="573" y="877"/>
                </a:lnTo>
                <a:lnTo>
                  <a:pt x="568" y="886"/>
                </a:lnTo>
                <a:lnTo>
                  <a:pt x="568" y="890"/>
                </a:lnTo>
                <a:lnTo>
                  <a:pt x="564" y="895"/>
                </a:lnTo>
                <a:lnTo>
                  <a:pt x="564" y="899"/>
                </a:lnTo>
                <a:lnTo>
                  <a:pt x="564" y="904"/>
                </a:lnTo>
                <a:lnTo>
                  <a:pt x="560" y="908"/>
                </a:lnTo>
                <a:lnTo>
                  <a:pt x="555" y="917"/>
                </a:lnTo>
                <a:lnTo>
                  <a:pt x="555" y="921"/>
                </a:lnTo>
                <a:lnTo>
                  <a:pt x="551" y="930"/>
                </a:lnTo>
                <a:lnTo>
                  <a:pt x="551" y="934"/>
                </a:lnTo>
                <a:lnTo>
                  <a:pt x="551" y="939"/>
                </a:lnTo>
                <a:lnTo>
                  <a:pt x="546" y="943"/>
                </a:lnTo>
                <a:lnTo>
                  <a:pt x="546" y="948"/>
                </a:lnTo>
                <a:lnTo>
                  <a:pt x="542" y="952"/>
                </a:lnTo>
                <a:lnTo>
                  <a:pt x="542" y="956"/>
                </a:lnTo>
                <a:lnTo>
                  <a:pt x="542" y="961"/>
                </a:lnTo>
                <a:lnTo>
                  <a:pt x="538" y="965"/>
                </a:lnTo>
                <a:lnTo>
                  <a:pt x="538" y="974"/>
                </a:lnTo>
                <a:lnTo>
                  <a:pt x="533" y="979"/>
                </a:lnTo>
                <a:lnTo>
                  <a:pt x="533" y="983"/>
                </a:lnTo>
                <a:lnTo>
                  <a:pt x="529" y="992"/>
                </a:lnTo>
                <a:lnTo>
                  <a:pt x="524" y="996"/>
                </a:lnTo>
                <a:lnTo>
                  <a:pt x="524" y="1001"/>
                </a:lnTo>
                <a:lnTo>
                  <a:pt x="524" y="1005"/>
                </a:lnTo>
                <a:lnTo>
                  <a:pt x="520" y="1009"/>
                </a:lnTo>
                <a:lnTo>
                  <a:pt x="520" y="1018"/>
                </a:lnTo>
                <a:lnTo>
                  <a:pt x="516" y="1023"/>
                </a:lnTo>
                <a:lnTo>
                  <a:pt x="516" y="1027"/>
                </a:lnTo>
                <a:lnTo>
                  <a:pt x="511" y="1036"/>
                </a:lnTo>
                <a:lnTo>
                  <a:pt x="511" y="1040"/>
                </a:lnTo>
                <a:lnTo>
                  <a:pt x="507" y="1049"/>
                </a:lnTo>
                <a:lnTo>
                  <a:pt x="507" y="1053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1" name="Freeform 93"/>
          <p:cNvSpPr>
            <a:spLocks/>
          </p:cNvSpPr>
          <p:nvPr/>
        </p:nvSpPr>
        <p:spPr bwMode="auto">
          <a:xfrm>
            <a:off x="5649917" y="2278069"/>
            <a:ext cx="1398587" cy="1685925"/>
          </a:xfrm>
          <a:custGeom>
            <a:avLst/>
            <a:gdLst>
              <a:gd name="T0" fmla="*/ 166330257 w 881"/>
              <a:gd name="T1" fmla="*/ 0 h 1062"/>
              <a:gd name="T2" fmla="*/ 342741132 w 881"/>
              <a:gd name="T3" fmla="*/ 0 h 1062"/>
              <a:gd name="T4" fmla="*/ 521671417 w 881"/>
              <a:gd name="T5" fmla="*/ 0 h 1062"/>
              <a:gd name="T6" fmla="*/ 698082243 w 881"/>
              <a:gd name="T7" fmla="*/ 0 h 1062"/>
              <a:gd name="T8" fmla="*/ 887094834 w 881"/>
              <a:gd name="T9" fmla="*/ 0 h 1062"/>
              <a:gd name="T10" fmla="*/ 1066025020 w 881"/>
              <a:gd name="T11" fmla="*/ 0 h 1062"/>
              <a:gd name="T12" fmla="*/ 1242435846 w 881"/>
              <a:gd name="T13" fmla="*/ 0 h 1062"/>
              <a:gd name="T14" fmla="*/ 1421367620 w 881"/>
              <a:gd name="T15" fmla="*/ 0 h 1062"/>
              <a:gd name="T16" fmla="*/ 1600297806 w 881"/>
              <a:gd name="T17" fmla="*/ 0 h 1062"/>
              <a:gd name="T18" fmla="*/ 1786789647 w 881"/>
              <a:gd name="T19" fmla="*/ 0 h 1062"/>
              <a:gd name="T20" fmla="*/ 1965721421 w 881"/>
              <a:gd name="T21" fmla="*/ 0 h 1062"/>
              <a:gd name="T22" fmla="*/ 2144651608 w 881"/>
              <a:gd name="T23" fmla="*/ 0 h 1062"/>
              <a:gd name="T24" fmla="*/ 2147483647 w 881"/>
              <a:gd name="T25" fmla="*/ 65524057 h 1062"/>
              <a:gd name="T26" fmla="*/ 2147483647 w 881"/>
              <a:gd name="T27" fmla="*/ 176410906 h 1062"/>
              <a:gd name="T28" fmla="*/ 2109369443 w 881"/>
              <a:gd name="T29" fmla="*/ 287297780 h 1062"/>
              <a:gd name="T30" fmla="*/ 2066527607 w 881"/>
              <a:gd name="T31" fmla="*/ 400703965 h 1062"/>
              <a:gd name="T32" fmla="*/ 2031245442 w 881"/>
              <a:gd name="T33" fmla="*/ 511590888 h 1062"/>
              <a:gd name="T34" fmla="*/ 1988402019 w 881"/>
              <a:gd name="T35" fmla="*/ 622477712 h 1062"/>
              <a:gd name="T36" fmla="*/ 1943039236 w 881"/>
              <a:gd name="T37" fmla="*/ 733364536 h 1062"/>
              <a:gd name="T38" fmla="*/ 1900197400 w 881"/>
              <a:gd name="T39" fmla="*/ 844251559 h 1062"/>
              <a:gd name="T40" fmla="*/ 1864915235 w 881"/>
              <a:gd name="T41" fmla="*/ 945057762 h 1062"/>
              <a:gd name="T42" fmla="*/ 1822071812 w 881"/>
              <a:gd name="T43" fmla="*/ 1043344605 h 1062"/>
              <a:gd name="T44" fmla="*/ 1776709029 w 881"/>
              <a:gd name="T45" fmla="*/ 1154231429 h 1062"/>
              <a:gd name="T46" fmla="*/ 1743947812 w 881"/>
              <a:gd name="T47" fmla="*/ 1265118253 h 1062"/>
              <a:gd name="T48" fmla="*/ 1698585028 w 881"/>
              <a:gd name="T49" fmla="*/ 1376005077 h 1062"/>
              <a:gd name="T50" fmla="*/ 1655741209 w 881"/>
              <a:gd name="T51" fmla="*/ 1489411262 h 1062"/>
              <a:gd name="T52" fmla="*/ 1610378425 w 881"/>
              <a:gd name="T53" fmla="*/ 1600298086 h 1062"/>
              <a:gd name="T54" fmla="*/ 1577617208 w 881"/>
              <a:gd name="T55" fmla="*/ 1711185307 h 1062"/>
              <a:gd name="T56" fmla="*/ 1532254424 w 881"/>
              <a:gd name="T57" fmla="*/ 1822072131 h 1062"/>
              <a:gd name="T58" fmla="*/ 1486891641 w 881"/>
              <a:gd name="T59" fmla="*/ 1932958955 h 1062"/>
              <a:gd name="T60" fmla="*/ 1444048218 w 881"/>
              <a:gd name="T61" fmla="*/ 2043845779 h 1062"/>
              <a:gd name="T62" fmla="*/ 1398685434 w 881"/>
              <a:gd name="T63" fmla="*/ 2147483647 h 1062"/>
              <a:gd name="T64" fmla="*/ 1365924218 w 881"/>
              <a:gd name="T65" fmla="*/ 2147483647 h 1062"/>
              <a:gd name="T66" fmla="*/ 1320561434 w 881"/>
              <a:gd name="T67" fmla="*/ 2147483647 h 1062"/>
              <a:gd name="T68" fmla="*/ 1287798630 w 881"/>
              <a:gd name="T69" fmla="*/ 2147483647 h 1062"/>
              <a:gd name="T70" fmla="*/ 1242435846 w 881"/>
              <a:gd name="T71" fmla="*/ 2147483647 h 1062"/>
              <a:gd name="T72" fmla="*/ 1186992444 w 881"/>
              <a:gd name="T73" fmla="*/ 2147483647 h 1062"/>
              <a:gd name="T74" fmla="*/ 997981639 w 881"/>
              <a:gd name="T75" fmla="*/ 2147483647 h 1062"/>
              <a:gd name="T76" fmla="*/ 821570615 w 881"/>
              <a:gd name="T77" fmla="*/ 2147483647 h 1062"/>
              <a:gd name="T78" fmla="*/ 642638841 w 881"/>
              <a:gd name="T79" fmla="*/ 2147483647 h 1062"/>
              <a:gd name="T80" fmla="*/ 466228015 w 881"/>
              <a:gd name="T81" fmla="*/ 2147483647 h 1062"/>
              <a:gd name="T82" fmla="*/ 287297729 w 881"/>
              <a:gd name="T83" fmla="*/ 2147483647 h 1062"/>
              <a:gd name="T84" fmla="*/ 98285262 w 881"/>
              <a:gd name="T85" fmla="*/ 2147483647 h 1062"/>
              <a:gd name="T86" fmla="*/ 0 w 881"/>
              <a:gd name="T87" fmla="*/ 2147483647 h 1062"/>
              <a:gd name="T88" fmla="*/ 0 w 881"/>
              <a:gd name="T89" fmla="*/ 2147483647 h 1062"/>
              <a:gd name="T90" fmla="*/ 0 w 881"/>
              <a:gd name="T91" fmla="*/ 2147483647 h 1062"/>
              <a:gd name="T92" fmla="*/ 0 w 881"/>
              <a:gd name="T93" fmla="*/ 2147483647 h 1062"/>
              <a:gd name="T94" fmla="*/ 0 w 881"/>
              <a:gd name="T95" fmla="*/ 2053926399 h 1062"/>
              <a:gd name="T96" fmla="*/ 0 w 881"/>
              <a:gd name="T97" fmla="*/ 1910278353 h 1062"/>
              <a:gd name="T98" fmla="*/ 0 w 881"/>
              <a:gd name="T99" fmla="*/ 1776709339 h 1062"/>
              <a:gd name="T100" fmla="*/ 0 w 881"/>
              <a:gd name="T101" fmla="*/ 1633060896 h 1062"/>
              <a:gd name="T102" fmla="*/ 0 w 881"/>
              <a:gd name="T103" fmla="*/ 1489411262 h 1062"/>
              <a:gd name="T104" fmla="*/ 0 w 881"/>
              <a:gd name="T105" fmla="*/ 1343242267 h 1062"/>
              <a:gd name="T106" fmla="*/ 0 w 881"/>
              <a:gd name="T107" fmla="*/ 1199594220 h 1062"/>
              <a:gd name="T108" fmla="*/ 0 w 881"/>
              <a:gd name="T109" fmla="*/ 1066025207 h 1062"/>
              <a:gd name="T110" fmla="*/ 0 w 881"/>
              <a:gd name="T111" fmla="*/ 922377160 h 1062"/>
              <a:gd name="T112" fmla="*/ 0 w 881"/>
              <a:gd name="T113" fmla="*/ 776207967 h 1062"/>
              <a:gd name="T114" fmla="*/ 0 w 881"/>
              <a:gd name="T115" fmla="*/ 632558333 h 1062"/>
              <a:gd name="T116" fmla="*/ 0 w 881"/>
              <a:gd name="T117" fmla="*/ 498990907 h 1062"/>
              <a:gd name="T118" fmla="*/ 0 w 881"/>
              <a:gd name="T119" fmla="*/ 355341173 h 1062"/>
              <a:gd name="T120" fmla="*/ 0 w 881"/>
              <a:gd name="T121" fmla="*/ 211693127 h 1062"/>
              <a:gd name="T122" fmla="*/ 0 w 881"/>
              <a:gd name="T123" fmla="*/ 65524057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81"/>
              <a:gd name="T187" fmla="*/ 0 h 1062"/>
              <a:gd name="T188" fmla="*/ 881 w 881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81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4"/>
                </a:lnTo>
                <a:lnTo>
                  <a:pt x="877" y="9"/>
                </a:lnTo>
                <a:lnTo>
                  <a:pt x="877" y="13"/>
                </a:lnTo>
                <a:lnTo>
                  <a:pt x="873" y="17"/>
                </a:lnTo>
                <a:lnTo>
                  <a:pt x="873" y="22"/>
                </a:lnTo>
                <a:lnTo>
                  <a:pt x="873" y="26"/>
                </a:lnTo>
                <a:lnTo>
                  <a:pt x="868" y="35"/>
                </a:lnTo>
                <a:lnTo>
                  <a:pt x="868" y="40"/>
                </a:lnTo>
                <a:lnTo>
                  <a:pt x="864" y="44"/>
                </a:lnTo>
                <a:lnTo>
                  <a:pt x="864" y="53"/>
                </a:lnTo>
                <a:lnTo>
                  <a:pt x="859" y="57"/>
                </a:lnTo>
                <a:lnTo>
                  <a:pt x="859" y="62"/>
                </a:lnTo>
                <a:lnTo>
                  <a:pt x="855" y="66"/>
                </a:lnTo>
                <a:lnTo>
                  <a:pt x="855" y="70"/>
                </a:lnTo>
                <a:lnTo>
                  <a:pt x="851" y="79"/>
                </a:lnTo>
                <a:lnTo>
                  <a:pt x="851" y="84"/>
                </a:lnTo>
                <a:lnTo>
                  <a:pt x="846" y="88"/>
                </a:lnTo>
                <a:lnTo>
                  <a:pt x="846" y="97"/>
                </a:lnTo>
                <a:lnTo>
                  <a:pt x="842" y="101"/>
                </a:lnTo>
                <a:lnTo>
                  <a:pt x="842" y="110"/>
                </a:lnTo>
                <a:lnTo>
                  <a:pt x="837" y="114"/>
                </a:lnTo>
                <a:lnTo>
                  <a:pt x="837" y="119"/>
                </a:lnTo>
                <a:lnTo>
                  <a:pt x="833" y="123"/>
                </a:lnTo>
                <a:lnTo>
                  <a:pt x="833" y="128"/>
                </a:lnTo>
                <a:lnTo>
                  <a:pt x="833" y="132"/>
                </a:lnTo>
                <a:lnTo>
                  <a:pt x="829" y="141"/>
                </a:lnTo>
                <a:lnTo>
                  <a:pt x="829" y="145"/>
                </a:lnTo>
                <a:lnTo>
                  <a:pt x="824" y="145"/>
                </a:lnTo>
                <a:lnTo>
                  <a:pt x="824" y="154"/>
                </a:lnTo>
                <a:lnTo>
                  <a:pt x="820" y="159"/>
                </a:lnTo>
                <a:lnTo>
                  <a:pt x="820" y="163"/>
                </a:lnTo>
                <a:lnTo>
                  <a:pt x="820" y="167"/>
                </a:lnTo>
                <a:lnTo>
                  <a:pt x="815" y="172"/>
                </a:lnTo>
                <a:lnTo>
                  <a:pt x="815" y="176"/>
                </a:lnTo>
                <a:lnTo>
                  <a:pt x="811" y="185"/>
                </a:lnTo>
                <a:lnTo>
                  <a:pt x="811" y="189"/>
                </a:lnTo>
                <a:lnTo>
                  <a:pt x="806" y="198"/>
                </a:lnTo>
                <a:lnTo>
                  <a:pt x="806" y="203"/>
                </a:lnTo>
                <a:lnTo>
                  <a:pt x="802" y="207"/>
                </a:lnTo>
                <a:lnTo>
                  <a:pt x="802" y="216"/>
                </a:lnTo>
                <a:lnTo>
                  <a:pt x="798" y="220"/>
                </a:lnTo>
                <a:lnTo>
                  <a:pt x="793" y="229"/>
                </a:lnTo>
                <a:lnTo>
                  <a:pt x="793" y="233"/>
                </a:lnTo>
                <a:lnTo>
                  <a:pt x="789" y="238"/>
                </a:lnTo>
                <a:lnTo>
                  <a:pt x="789" y="247"/>
                </a:lnTo>
                <a:lnTo>
                  <a:pt x="789" y="251"/>
                </a:lnTo>
                <a:lnTo>
                  <a:pt x="784" y="251"/>
                </a:lnTo>
                <a:lnTo>
                  <a:pt x="784" y="260"/>
                </a:lnTo>
                <a:lnTo>
                  <a:pt x="780" y="264"/>
                </a:lnTo>
                <a:lnTo>
                  <a:pt x="780" y="269"/>
                </a:lnTo>
                <a:lnTo>
                  <a:pt x="780" y="273"/>
                </a:lnTo>
                <a:lnTo>
                  <a:pt x="776" y="278"/>
                </a:lnTo>
                <a:lnTo>
                  <a:pt x="776" y="282"/>
                </a:lnTo>
                <a:lnTo>
                  <a:pt x="771" y="291"/>
                </a:lnTo>
                <a:lnTo>
                  <a:pt x="771" y="295"/>
                </a:lnTo>
                <a:lnTo>
                  <a:pt x="767" y="304"/>
                </a:lnTo>
                <a:lnTo>
                  <a:pt x="762" y="308"/>
                </a:lnTo>
                <a:lnTo>
                  <a:pt x="762" y="313"/>
                </a:lnTo>
                <a:lnTo>
                  <a:pt x="762" y="317"/>
                </a:lnTo>
                <a:lnTo>
                  <a:pt x="758" y="322"/>
                </a:lnTo>
                <a:lnTo>
                  <a:pt x="758" y="326"/>
                </a:lnTo>
                <a:lnTo>
                  <a:pt x="754" y="335"/>
                </a:lnTo>
                <a:lnTo>
                  <a:pt x="754" y="339"/>
                </a:lnTo>
                <a:lnTo>
                  <a:pt x="749" y="348"/>
                </a:lnTo>
                <a:lnTo>
                  <a:pt x="749" y="353"/>
                </a:lnTo>
                <a:lnTo>
                  <a:pt x="745" y="357"/>
                </a:lnTo>
                <a:lnTo>
                  <a:pt x="745" y="366"/>
                </a:lnTo>
                <a:lnTo>
                  <a:pt x="740" y="370"/>
                </a:lnTo>
                <a:lnTo>
                  <a:pt x="740" y="375"/>
                </a:lnTo>
                <a:lnTo>
                  <a:pt x="740" y="379"/>
                </a:lnTo>
                <a:lnTo>
                  <a:pt x="736" y="383"/>
                </a:lnTo>
                <a:lnTo>
                  <a:pt x="732" y="392"/>
                </a:lnTo>
                <a:lnTo>
                  <a:pt x="732" y="397"/>
                </a:lnTo>
                <a:lnTo>
                  <a:pt x="727" y="401"/>
                </a:lnTo>
                <a:lnTo>
                  <a:pt x="727" y="410"/>
                </a:lnTo>
                <a:lnTo>
                  <a:pt x="723" y="414"/>
                </a:lnTo>
                <a:lnTo>
                  <a:pt x="723" y="423"/>
                </a:lnTo>
                <a:lnTo>
                  <a:pt x="718" y="427"/>
                </a:lnTo>
                <a:lnTo>
                  <a:pt x="718" y="432"/>
                </a:lnTo>
                <a:lnTo>
                  <a:pt x="714" y="436"/>
                </a:lnTo>
                <a:lnTo>
                  <a:pt x="714" y="441"/>
                </a:lnTo>
                <a:lnTo>
                  <a:pt x="714" y="445"/>
                </a:lnTo>
                <a:lnTo>
                  <a:pt x="709" y="454"/>
                </a:lnTo>
                <a:lnTo>
                  <a:pt x="709" y="458"/>
                </a:lnTo>
                <a:lnTo>
                  <a:pt x="705" y="458"/>
                </a:lnTo>
                <a:lnTo>
                  <a:pt x="705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0"/>
                </a:lnTo>
                <a:lnTo>
                  <a:pt x="696" y="485"/>
                </a:lnTo>
                <a:lnTo>
                  <a:pt x="696" y="489"/>
                </a:lnTo>
                <a:lnTo>
                  <a:pt x="692" y="498"/>
                </a:lnTo>
                <a:lnTo>
                  <a:pt x="692" y="502"/>
                </a:lnTo>
                <a:lnTo>
                  <a:pt x="687" y="511"/>
                </a:lnTo>
                <a:lnTo>
                  <a:pt x="687" y="516"/>
                </a:lnTo>
                <a:lnTo>
                  <a:pt x="683" y="520"/>
                </a:lnTo>
                <a:lnTo>
                  <a:pt x="683" y="529"/>
                </a:lnTo>
                <a:lnTo>
                  <a:pt x="679" y="533"/>
                </a:lnTo>
                <a:lnTo>
                  <a:pt x="674" y="542"/>
                </a:lnTo>
                <a:lnTo>
                  <a:pt x="674" y="546"/>
                </a:lnTo>
                <a:lnTo>
                  <a:pt x="670" y="551"/>
                </a:lnTo>
                <a:lnTo>
                  <a:pt x="670" y="560"/>
                </a:lnTo>
                <a:lnTo>
                  <a:pt x="670" y="564"/>
                </a:lnTo>
                <a:lnTo>
                  <a:pt x="665" y="564"/>
                </a:lnTo>
                <a:lnTo>
                  <a:pt x="665" y="573"/>
                </a:lnTo>
                <a:lnTo>
                  <a:pt x="661" y="577"/>
                </a:lnTo>
                <a:lnTo>
                  <a:pt x="661" y="582"/>
                </a:lnTo>
                <a:lnTo>
                  <a:pt x="661" y="586"/>
                </a:lnTo>
                <a:lnTo>
                  <a:pt x="657" y="591"/>
                </a:lnTo>
                <a:lnTo>
                  <a:pt x="657" y="595"/>
                </a:lnTo>
                <a:lnTo>
                  <a:pt x="652" y="604"/>
                </a:lnTo>
                <a:lnTo>
                  <a:pt x="652" y="608"/>
                </a:lnTo>
                <a:lnTo>
                  <a:pt x="648" y="617"/>
                </a:lnTo>
                <a:lnTo>
                  <a:pt x="643" y="621"/>
                </a:lnTo>
                <a:lnTo>
                  <a:pt x="643" y="626"/>
                </a:lnTo>
                <a:lnTo>
                  <a:pt x="643" y="630"/>
                </a:lnTo>
                <a:lnTo>
                  <a:pt x="639" y="635"/>
                </a:lnTo>
                <a:lnTo>
                  <a:pt x="639" y="639"/>
                </a:lnTo>
                <a:lnTo>
                  <a:pt x="635" y="648"/>
                </a:lnTo>
                <a:lnTo>
                  <a:pt x="635" y="652"/>
                </a:lnTo>
                <a:lnTo>
                  <a:pt x="630" y="661"/>
                </a:lnTo>
                <a:lnTo>
                  <a:pt x="630" y="666"/>
                </a:lnTo>
                <a:lnTo>
                  <a:pt x="626" y="670"/>
                </a:lnTo>
                <a:lnTo>
                  <a:pt x="626" y="679"/>
                </a:lnTo>
                <a:lnTo>
                  <a:pt x="621" y="683"/>
                </a:lnTo>
                <a:lnTo>
                  <a:pt x="621" y="688"/>
                </a:lnTo>
                <a:lnTo>
                  <a:pt x="621" y="692"/>
                </a:lnTo>
                <a:lnTo>
                  <a:pt x="617" y="696"/>
                </a:lnTo>
                <a:lnTo>
                  <a:pt x="612" y="705"/>
                </a:lnTo>
                <a:lnTo>
                  <a:pt x="612" y="710"/>
                </a:lnTo>
                <a:lnTo>
                  <a:pt x="608" y="714"/>
                </a:lnTo>
                <a:lnTo>
                  <a:pt x="608" y="723"/>
                </a:lnTo>
                <a:lnTo>
                  <a:pt x="604" y="727"/>
                </a:lnTo>
                <a:lnTo>
                  <a:pt x="604" y="736"/>
                </a:lnTo>
                <a:lnTo>
                  <a:pt x="599" y="740"/>
                </a:lnTo>
                <a:lnTo>
                  <a:pt x="599" y="745"/>
                </a:lnTo>
                <a:lnTo>
                  <a:pt x="595" y="749"/>
                </a:lnTo>
                <a:lnTo>
                  <a:pt x="595" y="754"/>
                </a:lnTo>
                <a:lnTo>
                  <a:pt x="595" y="758"/>
                </a:lnTo>
                <a:lnTo>
                  <a:pt x="590" y="767"/>
                </a:lnTo>
                <a:lnTo>
                  <a:pt x="590" y="771"/>
                </a:lnTo>
                <a:lnTo>
                  <a:pt x="586" y="780"/>
                </a:lnTo>
                <a:lnTo>
                  <a:pt x="582" y="785"/>
                </a:lnTo>
                <a:lnTo>
                  <a:pt x="582" y="789"/>
                </a:lnTo>
                <a:lnTo>
                  <a:pt x="582" y="793"/>
                </a:lnTo>
                <a:lnTo>
                  <a:pt x="577" y="798"/>
                </a:lnTo>
                <a:lnTo>
                  <a:pt x="577" y="802"/>
                </a:lnTo>
                <a:lnTo>
                  <a:pt x="573" y="811"/>
                </a:lnTo>
                <a:lnTo>
                  <a:pt x="573" y="815"/>
                </a:lnTo>
                <a:lnTo>
                  <a:pt x="568" y="824"/>
                </a:lnTo>
                <a:lnTo>
                  <a:pt x="568" y="829"/>
                </a:lnTo>
                <a:lnTo>
                  <a:pt x="564" y="833"/>
                </a:lnTo>
                <a:lnTo>
                  <a:pt x="564" y="842"/>
                </a:lnTo>
                <a:lnTo>
                  <a:pt x="560" y="846"/>
                </a:lnTo>
                <a:lnTo>
                  <a:pt x="555" y="855"/>
                </a:lnTo>
                <a:lnTo>
                  <a:pt x="555" y="859"/>
                </a:lnTo>
                <a:lnTo>
                  <a:pt x="551" y="864"/>
                </a:lnTo>
                <a:lnTo>
                  <a:pt x="551" y="873"/>
                </a:lnTo>
                <a:lnTo>
                  <a:pt x="551" y="877"/>
                </a:lnTo>
                <a:lnTo>
                  <a:pt x="546" y="877"/>
                </a:lnTo>
                <a:lnTo>
                  <a:pt x="546" y="886"/>
                </a:lnTo>
                <a:lnTo>
                  <a:pt x="542" y="890"/>
                </a:lnTo>
                <a:lnTo>
                  <a:pt x="542" y="895"/>
                </a:lnTo>
                <a:lnTo>
                  <a:pt x="542" y="899"/>
                </a:lnTo>
                <a:lnTo>
                  <a:pt x="538" y="904"/>
                </a:lnTo>
                <a:lnTo>
                  <a:pt x="538" y="908"/>
                </a:lnTo>
                <a:lnTo>
                  <a:pt x="533" y="917"/>
                </a:lnTo>
                <a:lnTo>
                  <a:pt x="533" y="921"/>
                </a:lnTo>
                <a:lnTo>
                  <a:pt x="529" y="930"/>
                </a:lnTo>
                <a:lnTo>
                  <a:pt x="524" y="934"/>
                </a:lnTo>
                <a:lnTo>
                  <a:pt x="524" y="939"/>
                </a:lnTo>
                <a:lnTo>
                  <a:pt x="524" y="943"/>
                </a:lnTo>
                <a:lnTo>
                  <a:pt x="520" y="948"/>
                </a:lnTo>
                <a:lnTo>
                  <a:pt x="520" y="952"/>
                </a:lnTo>
                <a:lnTo>
                  <a:pt x="516" y="961"/>
                </a:lnTo>
                <a:lnTo>
                  <a:pt x="516" y="965"/>
                </a:lnTo>
                <a:lnTo>
                  <a:pt x="511" y="974"/>
                </a:lnTo>
                <a:lnTo>
                  <a:pt x="511" y="979"/>
                </a:lnTo>
                <a:lnTo>
                  <a:pt x="507" y="983"/>
                </a:lnTo>
                <a:lnTo>
                  <a:pt x="507" y="992"/>
                </a:lnTo>
                <a:lnTo>
                  <a:pt x="502" y="996"/>
                </a:lnTo>
                <a:lnTo>
                  <a:pt x="502" y="1001"/>
                </a:lnTo>
                <a:lnTo>
                  <a:pt x="502" y="1005"/>
                </a:lnTo>
                <a:lnTo>
                  <a:pt x="498" y="1009"/>
                </a:lnTo>
                <a:lnTo>
                  <a:pt x="493" y="1018"/>
                </a:lnTo>
                <a:lnTo>
                  <a:pt x="493" y="1023"/>
                </a:lnTo>
                <a:lnTo>
                  <a:pt x="489" y="1027"/>
                </a:lnTo>
                <a:lnTo>
                  <a:pt x="489" y="1036"/>
                </a:lnTo>
                <a:lnTo>
                  <a:pt x="485" y="1040"/>
                </a:lnTo>
                <a:lnTo>
                  <a:pt x="485" y="1049"/>
                </a:lnTo>
                <a:lnTo>
                  <a:pt x="480" y="1053"/>
                </a:lnTo>
                <a:lnTo>
                  <a:pt x="480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2" name="Freeform 94"/>
          <p:cNvSpPr>
            <a:spLocks/>
          </p:cNvSpPr>
          <p:nvPr/>
        </p:nvSpPr>
        <p:spPr bwMode="auto">
          <a:xfrm>
            <a:off x="5649917" y="2278069"/>
            <a:ext cx="1398587" cy="1685925"/>
          </a:xfrm>
          <a:custGeom>
            <a:avLst/>
            <a:gdLst>
              <a:gd name="T0" fmla="*/ 166330257 w 881"/>
              <a:gd name="T1" fmla="*/ 0 h 1062"/>
              <a:gd name="T2" fmla="*/ 342741132 w 881"/>
              <a:gd name="T3" fmla="*/ 0 h 1062"/>
              <a:gd name="T4" fmla="*/ 521671417 w 881"/>
              <a:gd name="T5" fmla="*/ 0 h 1062"/>
              <a:gd name="T6" fmla="*/ 698082243 w 881"/>
              <a:gd name="T7" fmla="*/ 0 h 1062"/>
              <a:gd name="T8" fmla="*/ 887094834 w 881"/>
              <a:gd name="T9" fmla="*/ 0 h 1062"/>
              <a:gd name="T10" fmla="*/ 1066025020 w 881"/>
              <a:gd name="T11" fmla="*/ 0 h 1062"/>
              <a:gd name="T12" fmla="*/ 1242435846 w 881"/>
              <a:gd name="T13" fmla="*/ 0 h 1062"/>
              <a:gd name="T14" fmla="*/ 1421367620 w 881"/>
              <a:gd name="T15" fmla="*/ 0 h 1062"/>
              <a:gd name="T16" fmla="*/ 1600297806 w 881"/>
              <a:gd name="T17" fmla="*/ 0 h 1062"/>
              <a:gd name="T18" fmla="*/ 1786789647 w 881"/>
              <a:gd name="T19" fmla="*/ 0 h 1062"/>
              <a:gd name="T20" fmla="*/ 1965721421 w 881"/>
              <a:gd name="T21" fmla="*/ 0 h 1062"/>
              <a:gd name="T22" fmla="*/ 2144651608 w 881"/>
              <a:gd name="T23" fmla="*/ 0 h 1062"/>
              <a:gd name="T24" fmla="*/ 2147483647 w 881"/>
              <a:gd name="T25" fmla="*/ 65524057 h 1062"/>
              <a:gd name="T26" fmla="*/ 2147483647 w 881"/>
              <a:gd name="T27" fmla="*/ 176410906 h 1062"/>
              <a:gd name="T28" fmla="*/ 2109369443 w 881"/>
              <a:gd name="T29" fmla="*/ 287297780 h 1062"/>
              <a:gd name="T30" fmla="*/ 2066527607 w 881"/>
              <a:gd name="T31" fmla="*/ 400703965 h 1062"/>
              <a:gd name="T32" fmla="*/ 2031245442 w 881"/>
              <a:gd name="T33" fmla="*/ 511590888 h 1062"/>
              <a:gd name="T34" fmla="*/ 1988402019 w 881"/>
              <a:gd name="T35" fmla="*/ 622477712 h 1062"/>
              <a:gd name="T36" fmla="*/ 1943039236 w 881"/>
              <a:gd name="T37" fmla="*/ 733364536 h 1062"/>
              <a:gd name="T38" fmla="*/ 1900197400 w 881"/>
              <a:gd name="T39" fmla="*/ 844251559 h 1062"/>
              <a:gd name="T40" fmla="*/ 1864915235 w 881"/>
              <a:gd name="T41" fmla="*/ 945057762 h 1062"/>
              <a:gd name="T42" fmla="*/ 1822071812 w 881"/>
              <a:gd name="T43" fmla="*/ 1043344605 h 1062"/>
              <a:gd name="T44" fmla="*/ 1776709029 w 881"/>
              <a:gd name="T45" fmla="*/ 1154231429 h 1062"/>
              <a:gd name="T46" fmla="*/ 1743947812 w 881"/>
              <a:gd name="T47" fmla="*/ 1265118253 h 1062"/>
              <a:gd name="T48" fmla="*/ 1698585028 w 881"/>
              <a:gd name="T49" fmla="*/ 1376005077 h 1062"/>
              <a:gd name="T50" fmla="*/ 1655741209 w 881"/>
              <a:gd name="T51" fmla="*/ 1489411262 h 1062"/>
              <a:gd name="T52" fmla="*/ 1610378425 w 881"/>
              <a:gd name="T53" fmla="*/ 1600298086 h 1062"/>
              <a:gd name="T54" fmla="*/ 1577617208 w 881"/>
              <a:gd name="T55" fmla="*/ 1711185307 h 1062"/>
              <a:gd name="T56" fmla="*/ 1532254424 w 881"/>
              <a:gd name="T57" fmla="*/ 1822072131 h 1062"/>
              <a:gd name="T58" fmla="*/ 1486891641 w 881"/>
              <a:gd name="T59" fmla="*/ 1932958955 h 1062"/>
              <a:gd name="T60" fmla="*/ 1444048218 w 881"/>
              <a:gd name="T61" fmla="*/ 2043845779 h 1062"/>
              <a:gd name="T62" fmla="*/ 1398685434 w 881"/>
              <a:gd name="T63" fmla="*/ 2147483647 h 1062"/>
              <a:gd name="T64" fmla="*/ 1365924218 w 881"/>
              <a:gd name="T65" fmla="*/ 2147483647 h 1062"/>
              <a:gd name="T66" fmla="*/ 1320561434 w 881"/>
              <a:gd name="T67" fmla="*/ 2147483647 h 1062"/>
              <a:gd name="T68" fmla="*/ 1287798630 w 881"/>
              <a:gd name="T69" fmla="*/ 2147483647 h 1062"/>
              <a:gd name="T70" fmla="*/ 1242435846 w 881"/>
              <a:gd name="T71" fmla="*/ 2147483647 h 1062"/>
              <a:gd name="T72" fmla="*/ 1186992444 w 881"/>
              <a:gd name="T73" fmla="*/ 2147483647 h 1062"/>
              <a:gd name="T74" fmla="*/ 997981639 w 881"/>
              <a:gd name="T75" fmla="*/ 2147483647 h 1062"/>
              <a:gd name="T76" fmla="*/ 821570615 w 881"/>
              <a:gd name="T77" fmla="*/ 2147483647 h 1062"/>
              <a:gd name="T78" fmla="*/ 642638841 w 881"/>
              <a:gd name="T79" fmla="*/ 2147483647 h 1062"/>
              <a:gd name="T80" fmla="*/ 466228015 w 881"/>
              <a:gd name="T81" fmla="*/ 2147483647 h 1062"/>
              <a:gd name="T82" fmla="*/ 287297729 w 881"/>
              <a:gd name="T83" fmla="*/ 2147483647 h 1062"/>
              <a:gd name="T84" fmla="*/ 98285262 w 881"/>
              <a:gd name="T85" fmla="*/ 2147483647 h 1062"/>
              <a:gd name="T86" fmla="*/ 0 w 881"/>
              <a:gd name="T87" fmla="*/ 2147483647 h 1062"/>
              <a:gd name="T88" fmla="*/ 0 w 881"/>
              <a:gd name="T89" fmla="*/ 2147483647 h 1062"/>
              <a:gd name="T90" fmla="*/ 0 w 881"/>
              <a:gd name="T91" fmla="*/ 2147483647 h 1062"/>
              <a:gd name="T92" fmla="*/ 0 w 881"/>
              <a:gd name="T93" fmla="*/ 2147483647 h 1062"/>
              <a:gd name="T94" fmla="*/ 0 w 881"/>
              <a:gd name="T95" fmla="*/ 2053926399 h 1062"/>
              <a:gd name="T96" fmla="*/ 0 w 881"/>
              <a:gd name="T97" fmla="*/ 1910278353 h 1062"/>
              <a:gd name="T98" fmla="*/ 0 w 881"/>
              <a:gd name="T99" fmla="*/ 1776709339 h 1062"/>
              <a:gd name="T100" fmla="*/ 0 w 881"/>
              <a:gd name="T101" fmla="*/ 1633060896 h 1062"/>
              <a:gd name="T102" fmla="*/ 0 w 881"/>
              <a:gd name="T103" fmla="*/ 1489411262 h 1062"/>
              <a:gd name="T104" fmla="*/ 0 w 881"/>
              <a:gd name="T105" fmla="*/ 1343242267 h 1062"/>
              <a:gd name="T106" fmla="*/ 0 w 881"/>
              <a:gd name="T107" fmla="*/ 1199594220 h 1062"/>
              <a:gd name="T108" fmla="*/ 0 w 881"/>
              <a:gd name="T109" fmla="*/ 1066025207 h 1062"/>
              <a:gd name="T110" fmla="*/ 0 w 881"/>
              <a:gd name="T111" fmla="*/ 922377160 h 1062"/>
              <a:gd name="T112" fmla="*/ 0 w 881"/>
              <a:gd name="T113" fmla="*/ 776207967 h 1062"/>
              <a:gd name="T114" fmla="*/ 0 w 881"/>
              <a:gd name="T115" fmla="*/ 632558333 h 1062"/>
              <a:gd name="T116" fmla="*/ 0 w 881"/>
              <a:gd name="T117" fmla="*/ 498990907 h 1062"/>
              <a:gd name="T118" fmla="*/ 0 w 881"/>
              <a:gd name="T119" fmla="*/ 355341173 h 1062"/>
              <a:gd name="T120" fmla="*/ 0 w 881"/>
              <a:gd name="T121" fmla="*/ 211693127 h 1062"/>
              <a:gd name="T122" fmla="*/ 0 w 881"/>
              <a:gd name="T123" fmla="*/ 65524057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81"/>
              <a:gd name="T187" fmla="*/ 0 h 1062"/>
              <a:gd name="T188" fmla="*/ 881 w 881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81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4"/>
                </a:lnTo>
                <a:lnTo>
                  <a:pt x="877" y="9"/>
                </a:lnTo>
                <a:lnTo>
                  <a:pt x="877" y="13"/>
                </a:lnTo>
                <a:lnTo>
                  <a:pt x="873" y="17"/>
                </a:lnTo>
                <a:lnTo>
                  <a:pt x="873" y="22"/>
                </a:lnTo>
                <a:lnTo>
                  <a:pt x="873" y="26"/>
                </a:lnTo>
                <a:lnTo>
                  <a:pt x="868" y="35"/>
                </a:lnTo>
                <a:lnTo>
                  <a:pt x="868" y="40"/>
                </a:lnTo>
                <a:lnTo>
                  <a:pt x="864" y="44"/>
                </a:lnTo>
                <a:lnTo>
                  <a:pt x="864" y="53"/>
                </a:lnTo>
                <a:lnTo>
                  <a:pt x="859" y="57"/>
                </a:lnTo>
                <a:lnTo>
                  <a:pt x="859" y="62"/>
                </a:lnTo>
                <a:lnTo>
                  <a:pt x="855" y="66"/>
                </a:lnTo>
                <a:lnTo>
                  <a:pt x="855" y="70"/>
                </a:lnTo>
                <a:lnTo>
                  <a:pt x="851" y="79"/>
                </a:lnTo>
                <a:lnTo>
                  <a:pt x="851" y="84"/>
                </a:lnTo>
                <a:lnTo>
                  <a:pt x="846" y="88"/>
                </a:lnTo>
                <a:lnTo>
                  <a:pt x="846" y="97"/>
                </a:lnTo>
                <a:lnTo>
                  <a:pt x="842" y="101"/>
                </a:lnTo>
                <a:lnTo>
                  <a:pt x="842" y="110"/>
                </a:lnTo>
                <a:lnTo>
                  <a:pt x="837" y="114"/>
                </a:lnTo>
                <a:lnTo>
                  <a:pt x="837" y="119"/>
                </a:lnTo>
                <a:lnTo>
                  <a:pt x="833" y="123"/>
                </a:lnTo>
                <a:lnTo>
                  <a:pt x="833" y="128"/>
                </a:lnTo>
                <a:lnTo>
                  <a:pt x="833" y="132"/>
                </a:lnTo>
                <a:lnTo>
                  <a:pt x="829" y="141"/>
                </a:lnTo>
                <a:lnTo>
                  <a:pt x="829" y="145"/>
                </a:lnTo>
                <a:lnTo>
                  <a:pt x="824" y="145"/>
                </a:lnTo>
                <a:lnTo>
                  <a:pt x="824" y="154"/>
                </a:lnTo>
                <a:lnTo>
                  <a:pt x="820" y="159"/>
                </a:lnTo>
                <a:lnTo>
                  <a:pt x="820" y="163"/>
                </a:lnTo>
                <a:lnTo>
                  <a:pt x="820" y="167"/>
                </a:lnTo>
                <a:lnTo>
                  <a:pt x="815" y="172"/>
                </a:lnTo>
                <a:lnTo>
                  <a:pt x="815" y="176"/>
                </a:lnTo>
                <a:lnTo>
                  <a:pt x="811" y="185"/>
                </a:lnTo>
                <a:lnTo>
                  <a:pt x="811" y="189"/>
                </a:lnTo>
                <a:lnTo>
                  <a:pt x="806" y="198"/>
                </a:lnTo>
                <a:lnTo>
                  <a:pt x="806" y="203"/>
                </a:lnTo>
                <a:lnTo>
                  <a:pt x="802" y="207"/>
                </a:lnTo>
                <a:lnTo>
                  <a:pt x="802" y="216"/>
                </a:lnTo>
                <a:lnTo>
                  <a:pt x="798" y="220"/>
                </a:lnTo>
                <a:lnTo>
                  <a:pt x="793" y="229"/>
                </a:lnTo>
                <a:lnTo>
                  <a:pt x="793" y="233"/>
                </a:lnTo>
                <a:lnTo>
                  <a:pt x="789" y="238"/>
                </a:lnTo>
                <a:lnTo>
                  <a:pt x="789" y="247"/>
                </a:lnTo>
                <a:lnTo>
                  <a:pt x="789" y="251"/>
                </a:lnTo>
                <a:lnTo>
                  <a:pt x="784" y="251"/>
                </a:lnTo>
                <a:lnTo>
                  <a:pt x="784" y="260"/>
                </a:lnTo>
                <a:lnTo>
                  <a:pt x="780" y="264"/>
                </a:lnTo>
                <a:lnTo>
                  <a:pt x="780" y="269"/>
                </a:lnTo>
                <a:lnTo>
                  <a:pt x="780" y="273"/>
                </a:lnTo>
                <a:lnTo>
                  <a:pt x="776" y="278"/>
                </a:lnTo>
                <a:lnTo>
                  <a:pt x="776" y="282"/>
                </a:lnTo>
                <a:lnTo>
                  <a:pt x="771" y="291"/>
                </a:lnTo>
                <a:lnTo>
                  <a:pt x="771" y="295"/>
                </a:lnTo>
                <a:lnTo>
                  <a:pt x="767" y="304"/>
                </a:lnTo>
                <a:lnTo>
                  <a:pt x="762" y="308"/>
                </a:lnTo>
                <a:lnTo>
                  <a:pt x="762" y="313"/>
                </a:lnTo>
                <a:lnTo>
                  <a:pt x="762" y="317"/>
                </a:lnTo>
                <a:lnTo>
                  <a:pt x="758" y="322"/>
                </a:lnTo>
                <a:lnTo>
                  <a:pt x="758" y="326"/>
                </a:lnTo>
                <a:lnTo>
                  <a:pt x="754" y="335"/>
                </a:lnTo>
                <a:lnTo>
                  <a:pt x="754" y="339"/>
                </a:lnTo>
                <a:lnTo>
                  <a:pt x="749" y="348"/>
                </a:lnTo>
                <a:lnTo>
                  <a:pt x="749" y="353"/>
                </a:lnTo>
                <a:lnTo>
                  <a:pt x="745" y="357"/>
                </a:lnTo>
                <a:lnTo>
                  <a:pt x="745" y="366"/>
                </a:lnTo>
                <a:lnTo>
                  <a:pt x="740" y="370"/>
                </a:lnTo>
                <a:lnTo>
                  <a:pt x="740" y="375"/>
                </a:lnTo>
                <a:lnTo>
                  <a:pt x="740" y="379"/>
                </a:lnTo>
                <a:lnTo>
                  <a:pt x="736" y="383"/>
                </a:lnTo>
                <a:lnTo>
                  <a:pt x="732" y="392"/>
                </a:lnTo>
                <a:lnTo>
                  <a:pt x="732" y="397"/>
                </a:lnTo>
                <a:lnTo>
                  <a:pt x="727" y="401"/>
                </a:lnTo>
                <a:lnTo>
                  <a:pt x="727" y="410"/>
                </a:lnTo>
                <a:lnTo>
                  <a:pt x="723" y="414"/>
                </a:lnTo>
                <a:lnTo>
                  <a:pt x="723" y="423"/>
                </a:lnTo>
                <a:lnTo>
                  <a:pt x="718" y="427"/>
                </a:lnTo>
                <a:lnTo>
                  <a:pt x="718" y="432"/>
                </a:lnTo>
                <a:lnTo>
                  <a:pt x="714" y="436"/>
                </a:lnTo>
                <a:lnTo>
                  <a:pt x="714" y="441"/>
                </a:lnTo>
                <a:lnTo>
                  <a:pt x="714" y="445"/>
                </a:lnTo>
                <a:lnTo>
                  <a:pt x="709" y="454"/>
                </a:lnTo>
                <a:lnTo>
                  <a:pt x="709" y="458"/>
                </a:lnTo>
                <a:lnTo>
                  <a:pt x="705" y="458"/>
                </a:lnTo>
                <a:lnTo>
                  <a:pt x="705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0"/>
                </a:lnTo>
                <a:lnTo>
                  <a:pt x="696" y="485"/>
                </a:lnTo>
                <a:lnTo>
                  <a:pt x="696" y="489"/>
                </a:lnTo>
                <a:lnTo>
                  <a:pt x="692" y="498"/>
                </a:lnTo>
                <a:lnTo>
                  <a:pt x="692" y="502"/>
                </a:lnTo>
                <a:lnTo>
                  <a:pt x="687" y="511"/>
                </a:lnTo>
                <a:lnTo>
                  <a:pt x="687" y="516"/>
                </a:lnTo>
                <a:lnTo>
                  <a:pt x="683" y="520"/>
                </a:lnTo>
                <a:lnTo>
                  <a:pt x="683" y="529"/>
                </a:lnTo>
                <a:lnTo>
                  <a:pt x="679" y="533"/>
                </a:lnTo>
                <a:lnTo>
                  <a:pt x="674" y="542"/>
                </a:lnTo>
                <a:lnTo>
                  <a:pt x="674" y="546"/>
                </a:lnTo>
                <a:lnTo>
                  <a:pt x="670" y="551"/>
                </a:lnTo>
                <a:lnTo>
                  <a:pt x="670" y="560"/>
                </a:lnTo>
                <a:lnTo>
                  <a:pt x="670" y="564"/>
                </a:lnTo>
                <a:lnTo>
                  <a:pt x="665" y="564"/>
                </a:lnTo>
                <a:lnTo>
                  <a:pt x="665" y="573"/>
                </a:lnTo>
                <a:lnTo>
                  <a:pt x="661" y="577"/>
                </a:lnTo>
                <a:lnTo>
                  <a:pt x="661" y="582"/>
                </a:lnTo>
                <a:lnTo>
                  <a:pt x="661" y="586"/>
                </a:lnTo>
                <a:lnTo>
                  <a:pt x="657" y="591"/>
                </a:lnTo>
                <a:lnTo>
                  <a:pt x="657" y="595"/>
                </a:lnTo>
                <a:lnTo>
                  <a:pt x="652" y="604"/>
                </a:lnTo>
                <a:lnTo>
                  <a:pt x="652" y="608"/>
                </a:lnTo>
                <a:lnTo>
                  <a:pt x="648" y="617"/>
                </a:lnTo>
                <a:lnTo>
                  <a:pt x="643" y="621"/>
                </a:lnTo>
                <a:lnTo>
                  <a:pt x="643" y="626"/>
                </a:lnTo>
                <a:lnTo>
                  <a:pt x="643" y="630"/>
                </a:lnTo>
                <a:lnTo>
                  <a:pt x="639" y="635"/>
                </a:lnTo>
                <a:lnTo>
                  <a:pt x="639" y="639"/>
                </a:lnTo>
                <a:lnTo>
                  <a:pt x="635" y="648"/>
                </a:lnTo>
                <a:lnTo>
                  <a:pt x="635" y="652"/>
                </a:lnTo>
                <a:lnTo>
                  <a:pt x="630" y="661"/>
                </a:lnTo>
                <a:lnTo>
                  <a:pt x="630" y="666"/>
                </a:lnTo>
                <a:lnTo>
                  <a:pt x="626" y="670"/>
                </a:lnTo>
                <a:lnTo>
                  <a:pt x="626" y="679"/>
                </a:lnTo>
                <a:lnTo>
                  <a:pt x="621" y="683"/>
                </a:lnTo>
                <a:lnTo>
                  <a:pt x="621" y="688"/>
                </a:lnTo>
                <a:lnTo>
                  <a:pt x="621" y="692"/>
                </a:lnTo>
                <a:lnTo>
                  <a:pt x="617" y="696"/>
                </a:lnTo>
                <a:lnTo>
                  <a:pt x="612" y="705"/>
                </a:lnTo>
                <a:lnTo>
                  <a:pt x="612" y="710"/>
                </a:lnTo>
                <a:lnTo>
                  <a:pt x="608" y="714"/>
                </a:lnTo>
                <a:lnTo>
                  <a:pt x="608" y="723"/>
                </a:lnTo>
                <a:lnTo>
                  <a:pt x="604" y="727"/>
                </a:lnTo>
                <a:lnTo>
                  <a:pt x="604" y="736"/>
                </a:lnTo>
                <a:lnTo>
                  <a:pt x="599" y="740"/>
                </a:lnTo>
                <a:lnTo>
                  <a:pt x="599" y="745"/>
                </a:lnTo>
                <a:lnTo>
                  <a:pt x="595" y="749"/>
                </a:lnTo>
                <a:lnTo>
                  <a:pt x="595" y="754"/>
                </a:lnTo>
                <a:lnTo>
                  <a:pt x="595" y="758"/>
                </a:lnTo>
                <a:lnTo>
                  <a:pt x="590" y="767"/>
                </a:lnTo>
                <a:lnTo>
                  <a:pt x="590" y="771"/>
                </a:lnTo>
                <a:lnTo>
                  <a:pt x="586" y="780"/>
                </a:lnTo>
                <a:lnTo>
                  <a:pt x="582" y="785"/>
                </a:lnTo>
                <a:lnTo>
                  <a:pt x="582" y="789"/>
                </a:lnTo>
                <a:lnTo>
                  <a:pt x="582" y="793"/>
                </a:lnTo>
                <a:lnTo>
                  <a:pt x="577" y="798"/>
                </a:lnTo>
                <a:lnTo>
                  <a:pt x="577" y="802"/>
                </a:lnTo>
                <a:lnTo>
                  <a:pt x="573" y="811"/>
                </a:lnTo>
                <a:lnTo>
                  <a:pt x="573" y="815"/>
                </a:lnTo>
                <a:lnTo>
                  <a:pt x="568" y="824"/>
                </a:lnTo>
                <a:lnTo>
                  <a:pt x="568" y="829"/>
                </a:lnTo>
                <a:lnTo>
                  <a:pt x="564" y="833"/>
                </a:lnTo>
                <a:lnTo>
                  <a:pt x="564" y="842"/>
                </a:lnTo>
                <a:lnTo>
                  <a:pt x="560" y="846"/>
                </a:lnTo>
                <a:lnTo>
                  <a:pt x="555" y="855"/>
                </a:lnTo>
                <a:lnTo>
                  <a:pt x="555" y="859"/>
                </a:lnTo>
                <a:lnTo>
                  <a:pt x="551" y="864"/>
                </a:lnTo>
                <a:lnTo>
                  <a:pt x="551" y="873"/>
                </a:lnTo>
                <a:lnTo>
                  <a:pt x="551" y="877"/>
                </a:lnTo>
                <a:lnTo>
                  <a:pt x="546" y="877"/>
                </a:lnTo>
                <a:lnTo>
                  <a:pt x="546" y="886"/>
                </a:lnTo>
                <a:lnTo>
                  <a:pt x="542" y="890"/>
                </a:lnTo>
                <a:lnTo>
                  <a:pt x="542" y="895"/>
                </a:lnTo>
                <a:lnTo>
                  <a:pt x="542" y="899"/>
                </a:lnTo>
                <a:lnTo>
                  <a:pt x="538" y="904"/>
                </a:lnTo>
                <a:lnTo>
                  <a:pt x="538" y="908"/>
                </a:lnTo>
                <a:lnTo>
                  <a:pt x="533" y="917"/>
                </a:lnTo>
                <a:lnTo>
                  <a:pt x="533" y="921"/>
                </a:lnTo>
                <a:lnTo>
                  <a:pt x="529" y="930"/>
                </a:lnTo>
                <a:lnTo>
                  <a:pt x="524" y="934"/>
                </a:lnTo>
                <a:lnTo>
                  <a:pt x="524" y="939"/>
                </a:lnTo>
                <a:lnTo>
                  <a:pt x="524" y="943"/>
                </a:lnTo>
                <a:lnTo>
                  <a:pt x="520" y="948"/>
                </a:lnTo>
                <a:lnTo>
                  <a:pt x="520" y="952"/>
                </a:lnTo>
                <a:lnTo>
                  <a:pt x="516" y="961"/>
                </a:lnTo>
                <a:lnTo>
                  <a:pt x="516" y="965"/>
                </a:lnTo>
                <a:lnTo>
                  <a:pt x="511" y="974"/>
                </a:lnTo>
                <a:lnTo>
                  <a:pt x="511" y="979"/>
                </a:lnTo>
                <a:lnTo>
                  <a:pt x="507" y="983"/>
                </a:lnTo>
                <a:lnTo>
                  <a:pt x="507" y="992"/>
                </a:lnTo>
                <a:lnTo>
                  <a:pt x="502" y="996"/>
                </a:lnTo>
                <a:lnTo>
                  <a:pt x="502" y="1001"/>
                </a:lnTo>
                <a:lnTo>
                  <a:pt x="502" y="1005"/>
                </a:lnTo>
                <a:lnTo>
                  <a:pt x="498" y="1009"/>
                </a:lnTo>
                <a:lnTo>
                  <a:pt x="493" y="1018"/>
                </a:lnTo>
                <a:lnTo>
                  <a:pt x="493" y="1023"/>
                </a:lnTo>
                <a:lnTo>
                  <a:pt x="489" y="1027"/>
                </a:lnTo>
                <a:lnTo>
                  <a:pt x="489" y="1036"/>
                </a:lnTo>
                <a:lnTo>
                  <a:pt x="485" y="1040"/>
                </a:lnTo>
                <a:lnTo>
                  <a:pt x="485" y="1049"/>
                </a:lnTo>
                <a:lnTo>
                  <a:pt x="480" y="1053"/>
                </a:lnTo>
                <a:lnTo>
                  <a:pt x="480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3" name="Freeform 95"/>
          <p:cNvSpPr>
            <a:spLocks/>
          </p:cNvSpPr>
          <p:nvPr/>
        </p:nvSpPr>
        <p:spPr bwMode="auto">
          <a:xfrm>
            <a:off x="5649913" y="2278069"/>
            <a:ext cx="1363662" cy="1685925"/>
          </a:xfrm>
          <a:custGeom>
            <a:avLst/>
            <a:gdLst>
              <a:gd name="T0" fmla="*/ 166330254 w 859"/>
              <a:gd name="T1" fmla="*/ 0 h 1062"/>
              <a:gd name="T2" fmla="*/ 342741126 w 859"/>
              <a:gd name="T3" fmla="*/ 0 h 1062"/>
              <a:gd name="T4" fmla="*/ 521671409 w 859"/>
              <a:gd name="T5" fmla="*/ 0 h 1062"/>
              <a:gd name="T6" fmla="*/ 698082232 w 859"/>
              <a:gd name="T7" fmla="*/ 0 h 1062"/>
              <a:gd name="T8" fmla="*/ 887094819 w 859"/>
              <a:gd name="T9" fmla="*/ 0 h 1062"/>
              <a:gd name="T10" fmla="*/ 1066025003 w 859"/>
              <a:gd name="T11" fmla="*/ 0 h 1062"/>
              <a:gd name="T12" fmla="*/ 1242435826 w 859"/>
              <a:gd name="T13" fmla="*/ 0 h 1062"/>
              <a:gd name="T14" fmla="*/ 1421367597 w 859"/>
              <a:gd name="T15" fmla="*/ 0 h 1062"/>
              <a:gd name="T16" fmla="*/ 1600297780 w 859"/>
              <a:gd name="T17" fmla="*/ 0 h 1062"/>
              <a:gd name="T18" fmla="*/ 1786789618 w 859"/>
              <a:gd name="T19" fmla="*/ 0 h 1062"/>
              <a:gd name="T20" fmla="*/ 1965721389 w 859"/>
              <a:gd name="T21" fmla="*/ 0 h 1062"/>
              <a:gd name="T22" fmla="*/ 2144651573 w 859"/>
              <a:gd name="T23" fmla="*/ 0 h 1062"/>
              <a:gd name="T24" fmla="*/ 2132051594 w 859"/>
              <a:gd name="T25" fmla="*/ 88204659 h 1062"/>
              <a:gd name="T26" fmla="*/ 2089208171 w 859"/>
              <a:gd name="T27" fmla="*/ 199091508 h 1062"/>
              <a:gd name="T28" fmla="*/ 2053926007 w 859"/>
              <a:gd name="T29" fmla="*/ 299897761 h 1062"/>
              <a:gd name="T30" fmla="*/ 2011084172 w 859"/>
              <a:gd name="T31" fmla="*/ 410784585 h 1062"/>
              <a:gd name="T32" fmla="*/ 1965721389 w 859"/>
              <a:gd name="T33" fmla="*/ 521671509 h 1062"/>
              <a:gd name="T34" fmla="*/ 1920358606 w 859"/>
              <a:gd name="T35" fmla="*/ 632558333 h 1062"/>
              <a:gd name="T36" fmla="*/ 1887595803 w 859"/>
              <a:gd name="T37" fmla="*/ 743445157 h 1062"/>
              <a:gd name="T38" fmla="*/ 1844753968 w 859"/>
              <a:gd name="T39" fmla="*/ 854332179 h 1062"/>
              <a:gd name="T40" fmla="*/ 1799391185 w 859"/>
              <a:gd name="T41" fmla="*/ 955138383 h 1062"/>
              <a:gd name="T42" fmla="*/ 1766628381 w 859"/>
              <a:gd name="T43" fmla="*/ 1066025207 h 1062"/>
              <a:gd name="T44" fmla="*/ 1721265598 w 859"/>
              <a:gd name="T45" fmla="*/ 1176912031 h 1062"/>
              <a:gd name="T46" fmla="*/ 1675902815 w 859"/>
              <a:gd name="T47" fmla="*/ 1287798855 h 1062"/>
              <a:gd name="T48" fmla="*/ 1633060584 w 859"/>
              <a:gd name="T49" fmla="*/ 1388605058 h 1062"/>
              <a:gd name="T50" fmla="*/ 1600297780 w 859"/>
              <a:gd name="T51" fmla="*/ 1499491882 h 1062"/>
              <a:gd name="T52" fmla="*/ 1554934997 w 859"/>
              <a:gd name="T53" fmla="*/ 1610378706 h 1062"/>
              <a:gd name="T54" fmla="*/ 1509572214 w 859"/>
              <a:gd name="T55" fmla="*/ 1721265927 h 1062"/>
              <a:gd name="T56" fmla="*/ 1466730380 w 859"/>
              <a:gd name="T57" fmla="*/ 1832152751 h 1062"/>
              <a:gd name="T58" fmla="*/ 1431448215 w 859"/>
              <a:gd name="T59" fmla="*/ 1943039575 h 1062"/>
              <a:gd name="T60" fmla="*/ 1388604793 w 859"/>
              <a:gd name="T61" fmla="*/ 2053926399 h 1062"/>
              <a:gd name="T62" fmla="*/ 1343242010 w 859"/>
              <a:gd name="T63" fmla="*/ 2147483647 h 1062"/>
              <a:gd name="T64" fmla="*/ 1300400175 w 859"/>
              <a:gd name="T65" fmla="*/ 2147483647 h 1062"/>
              <a:gd name="T66" fmla="*/ 1265118011 w 859"/>
              <a:gd name="T67" fmla="*/ 2147483647 h 1062"/>
              <a:gd name="T68" fmla="*/ 1222274589 w 859"/>
              <a:gd name="T69" fmla="*/ 2147483647 h 1062"/>
              <a:gd name="T70" fmla="*/ 1176911806 w 859"/>
              <a:gd name="T71" fmla="*/ 2147483647 h 1062"/>
              <a:gd name="T72" fmla="*/ 1098787807 w 859"/>
              <a:gd name="T73" fmla="*/ 2147483647 h 1062"/>
              <a:gd name="T74" fmla="*/ 922376984 w 859"/>
              <a:gd name="T75" fmla="*/ 2147483647 h 1062"/>
              <a:gd name="T76" fmla="*/ 743445015 w 859"/>
              <a:gd name="T77" fmla="*/ 2147483647 h 1062"/>
              <a:gd name="T78" fmla="*/ 567034192 w 859"/>
              <a:gd name="T79" fmla="*/ 2147483647 h 1062"/>
              <a:gd name="T80" fmla="*/ 388103909 w 859"/>
              <a:gd name="T81" fmla="*/ 2147483647 h 1062"/>
              <a:gd name="T82" fmla="*/ 199091470 w 859"/>
              <a:gd name="T83" fmla="*/ 2147483647 h 1062"/>
              <a:gd name="T84" fmla="*/ 22680604 w 859"/>
              <a:gd name="T85" fmla="*/ 2147483647 h 1062"/>
              <a:gd name="T86" fmla="*/ 0 w 859"/>
              <a:gd name="T87" fmla="*/ 2147483647 h 1062"/>
              <a:gd name="T88" fmla="*/ 0 w 859"/>
              <a:gd name="T89" fmla="*/ 2147483647 h 1062"/>
              <a:gd name="T90" fmla="*/ 0 w 859"/>
              <a:gd name="T91" fmla="*/ 2147483647 h 1062"/>
              <a:gd name="T92" fmla="*/ 0 w 859"/>
              <a:gd name="T93" fmla="*/ 2132052001 h 1062"/>
              <a:gd name="T94" fmla="*/ 0 w 859"/>
              <a:gd name="T95" fmla="*/ 1988402367 h 1062"/>
              <a:gd name="T96" fmla="*/ 0 w 859"/>
              <a:gd name="T97" fmla="*/ 1854834941 h 1062"/>
              <a:gd name="T98" fmla="*/ 0 w 859"/>
              <a:gd name="T99" fmla="*/ 1711185307 h 1062"/>
              <a:gd name="T100" fmla="*/ 0 w 859"/>
              <a:gd name="T101" fmla="*/ 1565015915 h 1062"/>
              <a:gd name="T102" fmla="*/ 0 w 859"/>
              <a:gd name="T103" fmla="*/ 1421367868 h 1062"/>
              <a:gd name="T104" fmla="*/ 0 w 859"/>
              <a:gd name="T105" fmla="*/ 1287798855 h 1062"/>
              <a:gd name="T106" fmla="*/ 0 w 859"/>
              <a:gd name="T107" fmla="*/ 1144150808 h 1062"/>
              <a:gd name="T108" fmla="*/ 0 w 859"/>
              <a:gd name="T109" fmla="*/ 1000501174 h 1062"/>
              <a:gd name="T110" fmla="*/ 0 w 859"/>
              <a:gd name="T111" fmla="*/ 854332179 h 1062"/>
              <a:gd name="T112" fmla="*/ 0 w 859"/>
              <a:gd name="T113" fmla="*/ 710683934 h 1062"/>
              <a:gd name="T114" fmla="*/ 0 w 859"/>
              <a:gd name="T115" fmla="*/ 577114921 h 1062"/>
              <a:gd name="T116" fmla="*/ 0 w 859"/>
              <a:gd name="T117" fmla="*/ 433466874 h 1062"/>
              <a:gd name="T118" fmla="*/ 0 w 859"/>
              <a:gd name="T119" fmla="*/ 287297780 h 1062"/>
              <a:gd name="T120" fmla="*/ 0 w 859"/>
              <a:gd name="T121" fmla="*/ 143648096 h 1062"/>
              <a:gd name="T122" fmla="*/ 0 w 859"/>
              <a:gd name="T123" fmla="*/ 10080623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59"/>
              <a:gd name="T187" fmla="*/ 0 h 1062"/>
              <a:gd name="T188" fmla="*/ 859 w 859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59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59" y="4"/>
                </a:lnTo>
                <a:lnTo>
                  <a:pt x="855" y="9"/>
                </a:lnTo>
                <a:lnTo>
                  <a:pt x="855" y="13"/>
                </a:lnTo>
                <a:lnTo>
                  <a:pt x="851" y="22"/>
                </a:lnTo>
                <a:lnTo>
                  <a:pt x="851" y="26"/>
                </a:lnTo>
                <a:lnTo>
                  <a:pt x="846" y="35"/>
                </a:lnTo>
                <a:lnTo>
                  <a:pt x="846" y="40"/>
                </a:lnTo>
                <a:lnTo>
                  <a:pt x="842" y="44"/>
                </a:lnTo>
                <a:lnTo>
                  <a:pt x="842" y="53"/>
                </a:lnTo>
                <a:lnTo>
                  <a:pt x="837" y="57"/>
                </a:lnTo>
                <a:lnTo>
                  <a:pt x="837" y="66"/>
                </a:lnTo>
                <a:lnTo>
                  <a:pt x="833" y="66"/>
                </a:lnTo>
                <a:lnTo>
                  <a:pt x="833" y="70"/>
                </a:lnTo>
                <a:lnTo>
                  <a:pt x="829" y="79"/>
                </a:lnTo>
                <a:lnTo>
                  <a:pt x="829" y="84"/>
                </a:lnTo>
                <a:lnTo>
                  <a:pt x="829" y="88"/>
                </a:lnTo>
                <a:lnTo>
                  <a:pt x="824" y="88"/>
                </a:lnTo>
                <a:lnTo>
                  <a:pt x="824" y="97"/>
                </a:lnTo>
                <a:lnTo>
                  <a:pt x="820" y="101"/>
                </a:lnTo>
                <a:lnTo>
                  <a:pt x="820" y="110"/>
                </a:lnTo>
                <a:lnTo>
                  <a:pt x="815" y="114"/>
                </a:lnTo>
                <a:lnTo>
                  <a:pt x="815" y="119"/>
                </a:lnTo>
                <a:lnTo>
                  <a:pt x="811" y="128"/>
                </a:lnTo>
                <a:lnTo>
                  <a:pt x="811" y="132"/>
                </a:lnTo>
                <a:lnTo>
                  <a:pt x="806" y="141"/>
                </a:lnTo>
                <a:lnTo>
                  <a:pt x="802" y="145"/>
                </a:lnTo>
                <a:lnTo>
                  <a:pt x="802" y="150"/>
                </a:lnTo>
                <a:lnTo>
                  <a:pt x="802" y="154"/>
                </a:lnTo>
                <a:lnTo>
                  <a:pt x="798" y="159"/>
                </a:lnTo>
                <a:lnTo>
                  <a:pt x="798" y="163"/>
                </a:lnTo>
                <a:lnTo>
                  <a:pt x="793" y="172"/>
                </a:lnTo>
                <a:lnTo>
                  <a:pt x="793" y="176"/>
                </a:lnTo>
                <a:lnTo>
                  <a:pt x="789" y="185"/>
                </a:lnTo>
                <a:lnTo>
                  <a:pt x="789" y="189"/>
                </a:lnTo>
                <a:lnTo>
                  <a:pt x="784" y="198"/>
                </a:lnTo>
                <a:lnTo>
                  <a:pt x="784" y="203"/>
                </a:lnTo>
                <a:lnTo>
                  <a:pt x="780" y="207"/>
                </a:lnTo>
                <a:lnTo>
                  <a:pt x="780" y="211"/>
                </a:lnTo>
                <a:lnTo>
                  <a:pt x="780" y="216"/>
                </a:lnTo>
                <a:lnTo>
                  <a:pt x="776" y="220"/>
                </a:lnTo>
                <a:lnTo>
                  <a:pt x="771" y="229"/>
                </a:lnTo>
                <a:lnTo>
                  <a:pt x="771" y="233"/>
                </a:lnTo>
                <a:lnTo>
                  <a:pt x="767" y="238"/>
                </a:lnTo>
                <a:lnTo>
                  <a:pt x="767" y="247"/>
                </a:lnTo>
                <a:lnTo>
                  <a:pt x="762" y="251"/>
                </a:lnTo>
                <a:lnTo>
                  <a:pt x="762" y="256"/>
                </a:lnTo>
                <a:lnTo>
                  <a:pt x="762" y="260"/>
                </a:lnTo>
                <a:lnTo>
                  <a:pt x="758" y="264"/>
                </a:lnTo>
                <a:lnTo>
                  <a:pt x="758" y="273"/>
                </a:lnTo>
                <a:lnTo>
                  <a:pt x="754" y="273"/>
                </a:lnTo>
                <a:lnTo>
                  <a:pt x="754" y="278"/>
                </a:lnTo>
                <a:lnTo>
                  <a:pt x="754" y="282"/>
                </a:lnTo>
                <a:lnTo>
                  <a:pt x="749" y="291"/>
                </a:lnTo>
                <a:lnTo>
                  <a:pt x="749" y="295"/>
                </a:lnTo>
                <a:lnTo>
                  <a:pt x="745" y="304"/>
                </a:lnTo>
                <a:lnTo>
                  <a:pt x="740" y="308"/>
                </a:lnTo>
                <a:lnTo>
                  <a:pt x="740" y="317"/>
                </a:lnTo>
                <a:lnTo>
                  <a:pt x="736" y="322"/>
                </a:lnTo>
                <a:lnTo>
                  <a:pt x="736" y="326"/>
                </a:lnTo>
                <a:lnTo>
                  <a:pt x="732" y="335"/>
                </a:lnTo>
                <a:lnTo>
                  <a:pt x="732" y="339"/>
                </a:lnTo>
                <a:lnTo>
                  <a:pt x="727" y="348"/>
                </a:lnTo>
                <a:lnTo>
                  <a:pt x="727" y="353"/>
                </a:lnTo>
                <a:lnTo>
                  <a:pt x="723" y="357"/>
                </a:lnTo>
                <a:lnTo>
                  <a:pt x="723" y="366"/>
                </a:lnTo>
                <a:lnTo>
                  <a:pt x="718" y="370"/>
                </a:lnTo>
                <a:lnTo>
                  <a:pt x="718" y="379"/>
                </a:lnTo>
                <a:lnTo>
                  <a:pt x="714" y="379"/>
                </a:lnTo>
                <a:lnTo>
                  <a:pt x="714" y="383"/>
                </a:lnTo>
                <a:lnTo>
                  <a:pt x="709" y="392"/>
                </a:lnTo>
                <a:lnTo>
                  <a:pt x="709" y="397"/>
                </a:lnTo>
                <a:lnTo>
                  <a:pt x="709" y="401"/>
                </a:lnTo>
                <a:lnTo>
                  <a:pt x="705" y="401"/>
                </a:lnTo>
                <a:lnTo>
                  <a:pt x="705" y="410"/>
                </a:lnTo>
                <a:lnTo>
                  <a:pt x="701" y="414"/>
                </a:lnTo>
                <a:lnTo>
                  <a:pt x="701" y="423"/>
                </a:lnTo>
                <a:lnTo>
                  <a:pt x="696" y="427"/>
                </a:lnTo>
                <a:lnTo>
                  <a:pt x="696" y="432"/>
                </a:lnTo>
                <a:lnTo>
                  <a:pt x="692" y="441"/>
                </a:lnTo>
                <a:lnTo>
                  <a:pt x="692" y="445"/>
                </a:lnTo>
                <a:lnTo>
                  <a:pt x="687" y="454"/>
                </a:lnTo>
                <a:lnTo>
                  <a:pt x="687" y="458"/>
                </a:lnTo>
                <a:lnTo>
                  <a:pt x="683" y="463"/>
                </a:lnTo>
                <a:lnTo>
                  <a:pt x="683" y="467"/>
                </a:lnTo>
                <a:lnTo>
                  <a:pt x="679" y="472"/>
                </a:lnTo>
                <a:lnTo>
                  <a:pt x="679" y="476"/>
                </a:lnTo>
                <a:lnTo>
                  <a:pt x="674" y="485"/>
                </a:lnTo>
                <a:lnTo>
                  <a:pt x="674" y="489"/>
                </a:lnTo>
                <a:lnTo>
                  <a:pt x="670" y="498"/>
                </a:lnTo>
                <a:lnTo>
                  <a:pt x="670" y="502"/>
                </a:lnTo>
                <a:lnTo>
                  <a:pt x="665" y="511"/>
                </a:lnTo>
                <a:lnTo>
                  <a:pt x="665" y="516"/>
                </a:lnTo>
                <a:lnTo>
                  <a:pt x="661" y="520"/>
                </a:lnTo>
                <a:lnTo>
                  <a:pt x="661" y="524"/>
                </a:lnTo>
                <a:lnTo>
                  <a:pt x="661" y="529"/>
                </a:lnTo>
                <a:lnTo>
                  <a:pt x="657" y="533"/>
                </a:lnTo>
                <a:lnTo>
                  <a:pt x="652" y="542"/>
                </a:lnTo>
                <a:lnTo>
                  <a:pt x="652" y="546"/>
                </a:lnTo>
                <a:lnTo>
                  <a:pt x="648" y="551"/>
                </a:lnTo>
                <a:lnTo>
                  <a:pt x="648" y="560"/>
                </a:lnTo>
                <a:lnTo>
                  <a:pt x="643" y="564"/>
                </a:lnTo>
                <a:lnTo>
                  <a:pt x="643" y="569"/>
                </a:lnTo>
                <a:lnTo>
                  <a:pt x="643" y="573"/>
                </a:lnTo>
                <a:lnTo>
                  <a:pt x="639" y="577"/>
                </a:lnTo>
                <a:lnTo>
                  <a:pt x="639" y="586"/>
                </a:lnTo>
                <a:lnTo>
                  <a:pt x="635" y="586"/>
                </a:lnTo>
                <a:lnTo>
                  <a:pt x="635" y="591"/>
                </a:lnTo>
                <a:lnTo>
                  <a:pt x="635" y="595"/>
                </a:lnTo>
                <a:lnTo>
                  <a:pt x="630" y="604"/>
                </a:lnTo>
                <a:lnTo>
                  <a:pt x="630" y="608"/>
                </a:lnTo>
                <a:lnTo>
                  <a:pt x="626" y="617"/>
                </a:lnTo>
                <a:lnTo>
                  <a:pt x="621" y="621"/>
                </a:lnTo>
                <a:lnTo>
                  <a:pt x="621" y="630"/>
                </a:lnTo>
                <a:lnTo>
                  <a:pt x="617" y="635"/>
                </a:lnTo>
                <a:lnTo>
                  <a:pt x="617" y="639"/>
                </a:lnTo>
                <a:lnTo>
                  <a:pt x="612" y="648"/>
                </a:lnTo>
                <a:lnTo>
                  <a:pt x="612" y="652"/>
                </a:lnTo>
                <a:lnTo>
                  <a:pt x="608" y="661"/>
                </a:lnTo>
                <a:lnTo>
                  <a:pt x="608" y="666"/>
                </a:lnTo>
                <a:lnTo>
                  <a:pt x="604" y="670"/>
                </a:lnTo>
                <a:lnTo>
                  <a:pt x="604" y="679"/>
                </a:lnTo>
                <a:lnTo>
                  <a:pt x="599" y="683"/>
                </a:lnTo>
                <a:lnTo>
                  <a:pt x="599" y="692"/>
                </a:lnTo>
                <a:lnTo>
                  <a:pt x="595" y="692"/>
                </a:lnTo>
                <a:lnTo>
                  <a:pt x="595" y="696"/>
                </a:lnTo>
                <a:lnTo>
                  <a:pt x="590" y="705"/>
                </a:lnTo>
                <a:lnTo>
                  <a:pt x="590" y="710"/>
                </a:lnTo>
                <a:lnTo>
                  <a:pt x="590" y="714"/>
                </a:lnTo>
                <a:lnTo>
                  <a:pt x="586" y="714"/>
                </a:lnTo>
                <a:lnTo>
                  <a:pt x="586" y="723"/>
                </a:lnTo>
                <a:lnTo>
                  <a:pt x="582" y="727"/>
                </a:lnTo>
                <a:lnTo>
                  <a:pt x="582" y="736"/>
                </a:lnTo>
                <a:lnTo>
                  <a:pt x="577" y="740"/>
                </a:lnTo>
                <a:lnTo>
                  <a:pt x="577" y="745"/>
                </a:lnTo>
                <a:lnTo>
                  <a:pt x="573" y="754"/>
                </a:lnTo>
                <a:lnTo>
                  <a:pt x="573" y="758"/>
                </a:lnTo>
                <a:lnTo>
                  <a:pt x="568" y="767"/>
                </a:lnTo>
                <a:lnTo>
                  <a:pt x="568" y="771"/>
                </a:lnTo>
                <a:lnTo>
                  <a:pt x="564" y="776"/>
                </a:lnTo>
                <a:lnTo>
                  <a:pt x="564" y="780"/>
                </a:lnTo>
                <a:lnTo>
                  <a:pt x="560" y="785"/>
                </a:lnTo>
                <a:lnTo>
                  <a:pt x="560" y="789"/>
                </a:lnTo>
                <a:lnTo>
                  <a:pt x="555" y="798"/>
                </a:lnTo>
                <a:lnTo>
                  <a:pt x="555" y="802"/>
                </a:lnTo>
                <a:lnTo>
                  <a:pt x="551" y="811"/>
                </a:lnTo>
                <a:lnTo>
                  <a:pt x="551" y="815"/>
                </a:lnTo>
                <a:lnTo>
                  <a:pt x="546" y="824"/>
                </a:lnTo>
                <a:lnTo>
                  <a:pt x="546" y="829"/>
                </a:lnTo>
                <a:lnTo>
                  <a:pt x="542" y="833"/>
                </a:lnTo>
                <a:lnTo>
                  <a:pt x="542" y="837"/>
                </a:lnTo>
                <a:lnTo>
                  <a:pt x="542" y="842"/>
                </a:lnTo>
                <a:lnTo>
                  <a:pt x="538" y="846"/>
                </a:lnTo>
                <a:lnTo>
                  <a:pt x="538" y="855"/>
                </a:lnTo>
                <a:lnTo>
                  <a:pt x="533" y="859"/>
                </a:lnTo>
                <a:lnTo>
                  <a:pt x="529" y="864"/>
                </a:lnTo>
                <a:lnTo>
                  <a:pt x="529" y="873"/>
                </a:lnTo>
                <a:lnTo>
                  <a:pt x="524" y="877"/>
                </a:lnTo>
                <a:lnTo>
                  <a:pt x="524" y="882"/>
                </a:lnTo>
                <a:lnTo>
                  <a:pt x="524" y="886"/>
                </a:lnTo>
                <a:lnTo>
                  <a:pt x="520" y="890"/>
                </a:lnTo>
                <a:lnTo>
                  <a:pt x="520" y="899"/>
                </a:lnTo>
                <a:lnTo>
                  <a:pt x="516" y="899"/>
                </a:lnTo>
                <a:lnTo>
                  <a:pt x="516" y="904"/>
                </a:lnTo>
                <a:lnTo>
                  <a:pt x="516" y="908"/>
                </a:lnTo>
                <a:lnTo>
                  <a:pt x="511" y="917"/>
                </a:lnTo>
                <a:lnTo>
                  <a:pt x="511" y="921"/>
                </a:lnTo>
                <a:lnTo>
                  <a:pt x="507" y="930"/>
                </a:lnTo>
                <a:lnTo>
                  <a:pt x="502" y="934"/>
                </a:lnTo>
                <a:lnTo>
                  <a:pt x="502" y="943"/>
                </a:lnTo>
                <a:lnTo>
                  <a:pt x="498" y="948"/>
                </a:lnTo>
                <a:lnTo>
                  <a:pt x="498" y="952"/>
                </a:lnTo>
                <a:lnTo>
                  <a:pt x="493" y="961"/>
                </a:lnTo>
                <a:lnTo>
                  <a:pt x="493" y="965"/>
                </a:lnTo>
                <a:lnTo>
                  <a:pt x="489" y="974"/>
                </a:lnTo>
                <a:lnTo>
                  <a:pt x="489" y="979"/>
                </a:lnTo>
                <a:lnTo>
                  <a:pt x="485" y="983"/>
                </a:lnTo>
                <a:lnTo>
                  <a:pt x="485" y="992"/>
                </a:lnTo>
                <a:lnTo>
                  <a:pt x="480" y="996"/>
                </a:lnTo>
                <a:lnTo>
                  <a:pt x="480" y="1005"/>
                </a:lnTo>
                <a:lnTo>
                  <a:pt x="476" y="1005"/>
                </a:lnTo>
                <a:lnTo>
                  <a:pt x="476" y="1009"/>
                </a:lnTo>
                <a:lnTo>
                  <a:pt x="471" y="1018"/>
                </a:lnTo>
                <a:lnTo>
                  <a:pt x="471" y="1023"/>
                </a:lnTo>
                <a:lnTo>
                  <a:pt x="471" y="1027"/>
                </a:lnTo>
                <a:lnTo>
                  <a:pt x="467" y="1027"/>
                </a:lnTo>
                <a:lnTo>
                  <a:pt x="467" y="1036"/>
                </a:lnTo>
                <a:lnTo>
                  <a:pt x="463" y="1040"/>
                </a:lnTo>
                <a:lnTo>
                  <a:pt x="463" y="1049"/>
                </a:lnTo>
                <a:lnTo>
                  <a:pt x="458" y="1053"/>
                </a:lnTo>
                <a:lnTo>
                  <a:pt x="458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4" name="Freeform 96"/>
          <p:cNvSpPr>
            <a:spLocks/>
          </p:cNvSpPr>
          <p:nvPr/>
        </p:nvSpPr>
        <p:spPr bwMode="auto">
          <a:xfrm>
            <a:off x="5649913" y="2278069"/>
            <a:ext cx="1363662" cy="1685925"/>
          </a:xfrm>
          <a:custGeom>
            <a:avLst/>
            <a:gdLst>
              <a:gd name="T0" fmla="*/ 166330254 w 859"/>
              <a:gd name="T1" fmla="*/ 0 h 1062"/>
              <a:gd name="T2" fmla="*/ 342741126 w 859"/>
              <a:gd name="T3" fmla="*/ 0 h 1062"/>
              <a:gd name="T4" fmla="*/ 521671409 w 859"/>
              <a:gd name="T5" fmla="*/ 0 h 1062"/>
              <a:gd name="T6" fmla="*/ 698082232 w 859"/>
              <a:gd name="T7" fmla="*/ 0 h 1062"/>
              <a:gd name="T8" fmla="*/ 887094819 w 859"/>
              <a:gd name="T9" fmla="*/ 0 h 1062"/>
              <a:gd name="T10" fmla="*/ 1066025003 w 859"/>
              <a:gd name="T11" fmla="*/ 0 h 1062"/>
              <a:gd name="T12" fmla="*/ 1242435826 w 859"/>
              <a:gd name="T13" fmla="*/ 0 h 1062"/>
              <a:gd name="T14" fmla="*/ 1421367597 w 859"/>
              <a:gd name="T15" fmla="*/ 0 h 1062"/>
              <a:gd name="T16" fmla="*/ 1600297780 w 859"/>
              <a:gd name="T17" fmla="*/ 0 h 1062"/>
              <a:gd name="T18" fmla="*/ 1786789618 w 859"/>
              <a:gd name="T19" fmla="*/ 0 h 1062"/>
              <a:gd name="T20" fmla="*/ 1965721389 w 859"/>
              <a:gd name="T21" fmla="*/ 0 h 1062"/>
              <a:gd name="T22" fmla="*/ 2144651573 w 859"/>
              <a:gd name="T23" fmla="*/ 0 h 1062"/>
              <a:gd name="T24" fmla="*/ 2132051594 w 859"/>
              <a:gd name="T25" fmla="*/ 88204659 h 1062"/>
              <a:gd name="T26" fmla="*/ 2089208171 w 859"/>
              <a:gd name="T27" fmla="*/ 199091508 h 1062"/>
              <a:gd name="T28" fmla="*/ 2053926007 w 859"/>
              <a:gd name="T29" fmla="*/ 299897761 h 1062"/>
              <a:gd name="T30" fmla="*/ 2011084172 w 859"/>
              <a:gd name="T31" fmla="*/ 410784585 h 1062"/>
              <a:gd name="T32" fmla="*/ 1965721389 w 859"/>
              <a:gd name="T33" fmla="*/ 521671509 h 1062"/>
              <a:gd name="T34" fmla="*/ 1920358606 w 859"/>
              <a:gd name="T35" fmla="*/ 632558333 h 1062"/>
              <a:gd name="T36" fmla="*/ 1887595803 w 859"/>
              <a:gd name="T37" fmla="*/ 743445157 h 1062"/>
              <a:gd name="T38" fmla="*/ 1844753968 w 859"/>
              <a:gd name="T39" fmla="*/ 854332179 h 1062"/>
              <a:gd name="T40" fmla="*/ 1799391185 w 859"/>
              <a:gd name="T41" fmla="*/ 955138383 h 1062"/>
              <a:gd name="T42" fmla="*/ 1766628381 w 859"/>
              <a:gd name="T43" fmla="*/ 1066025207 h 1062"/>
              <a:gd name="T44" fmla="*/ 1721265598 w 859"/>
              <a:gd name="T45" fmla="*/ 1176912031 h 1062"/>
              <a:gd name="T46" fmla="*/ 1675902815 w 859"/>
              <a:gd name="T47" fmla="*/ 1287798855 h 1062"/>
              <a:gd name="T48" fmla="*/ 1633060584 w 859"/>
              <a:gd name="T49" fmla="*/ 1388605058 h 1062"/>
              <a:gd name="T50" fmla="*/ 1600297780 w 859"/>
              <a:gd name="T51" fmla="*/ 1499491882 h 1062"/>
              <a:gd name="T52" fmla="*/ 1554934997 w 859"/>
              <a:gd name="T53" fmla="*/ 1610378706 h 1062"/>
              <a:gd name="T54" fmla="*/ 1509572214 w 859"/>
              <a:gd name="T55" fmla="*/ 1721265927 h 1062"/>
              <a:gd name="T56" fmla="*/ 1466730380 w 859"/>
              <a:gd name="T57" fmla="*/ 1832152751 h 1062"/>
              <a:gd name="T58" fmla="*/ 1431448215 w 859"/>
              <a:gd name="T59" fmla="*/ 1943039575 h 1062"/>
              <a:gd name="T60" fmla="*/ 1388604793 w 859"/>
              <a:gd name="T61" fmla="*/ 2053926399 h 1062"/>
              <a:gd name="T62" fmla="*/ 1343242010 w 859"/>
              <a:gd name="T63" fmla="*/ 2147483647 h 1062"/>
              <a:gd name="T64" fmla="*/ 1300400175 w 859"/>
              <a:gd name="T65" fmla="*/ 2147483647 h 1062"/>
              <a:gd name="T66" fmla="*/ 1265118011 w 859"/>
              <a:gd name="T67" fmla="*/ 2147483647 h 1062"/>
              <a:gd name="T68" fmla="*/ 1222274589 w 859"/>
              <a:gd name="T69" fmla="*/ 2147483647 h 1062"/>
              <a:gd name="T70" fmla="*/ 1176911806 w 859"/>
              <a:gd name="T71" fmla="*/ 2147483647 h 1062"/>
              <a:gd name="T72" fmla="*/ 1098787807 w 859"/>
              <a:gd name="T73" fmla="*/ 2147483647 h 1062"/>
              <a:gd name="T74" fmla="*/ 922376984 w 859"/>
              <a:gd name="T75" fmla="*/ 2147483647 h 1062"/>
              <a:gd name="T76" fmla="*/ 743445015 w 859"/>
              <a:gd name="T77" fmla="*/ 2147483647 h 1062"/>
              <a:gd name="T78" fmla="*/ 567034192 w 859"/>
              <a:gd name="T79" fmla="*/ 2147483647 h 1062"/>
              <a:gd name="T80" fmla="*/ 388103909 w 859"/>
              <a:gd name="T81" fmla="*/ 2147483647 h 1062"/>
              <a:gd name="T82" fmla="*/ 199091470 w 859"/>
              <a:gd name="T83" fmla="*/ 2147483647 h 1062"/>
              <a:gd name="T84" fmla="*/ 22680604 w 859"/>
              <a:gd name="T85" fmla="*/ 2147483647 h 1062"/>
              <a:gd name="T86" fmla="*/ 0 w 859"/>
              <a:gd name="T87" fmla="*/ 2147483647 h 1062"/>
              <a:gd name="T88" fmla="*/ 0 w 859"/>
              <a:gd name="T89" fmla="*/ 2147483647 h 1062"/>
              <a:gd name="T90" fmla="*/ 0 w 859"/>
              <a:gd name="T91" fmla="*/ 2147483647 h 1062"/>
              <a:gd name="T92" fmla="*/ 0 w 859"/>
              <a:gd name="T93" fmla="*/ 2132052001 h 1062"/>
              <a:gd name="T94" fmla="*/ 0 w 859"/>
              <a:gd name="T95" fmla="*/ 1988402367 h 1062"/>
              <a:gd name="T96" fmla="*/ 0 w 859"/>
              <a:gd name="T97" fmla="*/ 1854834941 h 1062"/>
              <a:gd name="T98" fmla="*/ 0 w 859"/>
              <a:gd name="T99" fmla="*/ 1711185307 h 1062"/>
              <a:gd name="T100" fmla="*/ 0 w 859"/>
              <a:gd name="T101" fmla="*/ 1565015915 h 1062"/>
              <a:gd name="T102" fmla="*/ 0 w 859"/>
              <a:gd name="T103" fmla="*/ 1421367868 h 1062"/>
              <a:gd name="T104" fmla="*/ 0 w 859"/>
              <a:gd name="T105" fmla="*/ 1287798855 h 1062"/>
              <a:gd name="T106" fmla="*/ 0 w 859"/>
              <a:gd name="T107" fmla="*/ 1144150808 h 1062"/>
              <a:gd name="T108" fmla="*/ 0 w 859"/>
              <a:gd name="T109" fmla="*/ 1000501174 h 1062"/>
              <a:gd name="T110" fmla="*/ 0 w 859"/>
              <a:gd name="T111" fmla="*/ 854332179 h 1062"/>
              <a:gd name="T112" fmla="*/ 0 w 859"/>
              <a:gd name="T113" fmla="*/ 710683934 h 1062"/>
              <a:gd name="T114" fmla="*/ 0 w 859"/>
              <a:gd name="T115" fmla="*/ 577114921 h 1062"/>
              <a:gd name="T116" fmla="*/ 0 w 859"/>
              <a:gd name="T117" fmla="*/ 433466874 h 1062"/>
              <a:gd name="T118" fmla="*/ 0 w 859"/>
              <a:gd name="T119" fmla="*/ 287297780 h 1062"/>
              <a:gd name="T120" fmla="*/ 0 w 859"/>
              <a:gd name="T121" fmla="*/ 143648096 h 1062"/>
              <a:gd name="T122" fmla="*/ 0 w 859"/>
              <a:gd name="T123" fmla="*/ 10080623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59"/>
              <a:gd name="T187" fmla="*/ 0 h 1062"/>
              <a:gd name="T188" fmla="*/ 859 w 859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59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59" y="4"/>
                </a:lnTo>
                <a:lnTo>
                  <a:pt x="855" y="9"/>
                </a:lnTo>
                <a:lnTo>
                  <a:pt x="855" y="13"/>
                </a:lnTo>
                <a:lnTo>
                  <a:pt x="851" y="22"/>
                </a:lnTo>
                <a:lnTo>
                  <a:pt x="851" y="26"/>
                </a:lnTo>
                <a:lnTo>
                  <a:pt x="846" y="35"/>
                </a:lnTo>
                <a:lnTo>
                  <a:pt x="846" y="40"/>
                </a:lnTo>
                <a:lnTo>
                  <a:pt x="842" y="44"/>
                </a:lnTo>
                <a:lnTo>
                  <a:pt x="842" y="53"/>
                </a:lnTo>
                <a:lnTo>
                  <a:pt x="837" y="57"/>
                </a:lnTo>
                <a:lnTo>
                  <a:pt x="837" y="66"/>
                </a:lnTo>
                <a:lnTo>
                  <a:pt x="833" y="66"/>
                </a:lnTo>
                <a:lnTo>
                  <a:pt x="833" y="70"/>
                </a:lnTo>
                <a:lnTo>
                  <a:pt x="829" y="79"/>
                </a:lnTo>
                <a:lnTo>
                  <a:pt x="829" y="84"/>
                </a:lnTo>
                <a:lnTo>
                  <a:pt x="829" y="88"/>
                </a:lnTo>
                <a:lnTo>
                  <a:pt x="824" y="88"/>
                </a:lnTo>
                <a:lnTo>
                  <a:pt x="824" y="97"/>
                </a:lnTo>
                <a:lnTo>
                  <a:pt x="820" y="101"/>
                </a:lnTo>
                <a:lnTo>
                  <a:pt x="820" y="110"/>
                </a:lnTo>
                <a:lnTo>
                  <a:pt x="815" y="114"/>
                </a:lnTo>
                <a:lnTo>
                  <a:pt x="815" y="119"/>
                </a:lnTo>
                <a:lnTo>
                  <a:pt x="811" y="128"/>
                </a:lnTo>
                <a:lnTo>
                  <a:pt x="811" y="132"/>
                </a:lnTo>
                <a:lnTo>
                  <a:pt x="806" y="141"/>
                </a:lnTo>
                <a:lnTo>
                  <a:pt x="802" y="145"/>
                </a:lnTo>
                <a:lnTo>
                  <a:pt x="802" y="150"/>
                </a:lnTo>
                <a:lnTo>
                  <a:pt x="802" y="154"/>
                </a:lnTo>
                <a:lnTo>
                  <a:pt x="798" y="159"/>
                </a:lnTo>
                <a:lnTo>
                  <a:pt x="798" y="163"/>
                </a:lnTo>
                <a:lnTo>
                  <a:pt x="793" y="172"/>
                </a:lnTo>
                <a:lnTo>
                  <a:pt x="793" y="176"/>
                </a:lnTo>
                <a:lnTo>
                  <a:pt x="789" y="185"/>
                </a:lnTo>
                <a:lnTo>
                  <a:pt x="789" y="189"/>
                </a:lnTo>
                <a:lnTo>
                  <a:pt x="784" y="198"/>
                </a:lnTo>
                <a:lnTo>
                  <a:pt x="784" y="203"/>
                </a:lnTo>
                <a:lnTo>
                  <a:pt x="780" y="207"/>
                </a:lnTo>
                <a:lnTo>
                  <a:pt x="780" y="211"/>
                </a:lnTo>
                <a:lnTo>
                  <a:pt x="780" y="216"/>
                </a:lnTo>
                <a:lnTo>
                  <a:pt x="776" y="220"/>
                </a:lnTo>
                <a:lnTo>
                  <a:pt x="771" y="229"/>
                </a:lnTo>
                <a:lnTo>
                  <a:pt x="771" y="233"/>
                </a:lnTo>
                <a:lnTo>
                  <a:pt x="767" y="238"/>
                </a:lnTo>
                <a:lnTo>
                  <a:pt x="767" y="247"/>
                </a:lnTo>
                <a:lnTo>
                  <a:pt x="762" y="251"/>
                </a:lnTo>
                <a:lnTo>
                  <a:pt x="762" y="256"/>
                </a:lnTo>
                <a:lnTo>
                  <a:pt x="762" y="260"/>
                </a:lnTo>
                <a:lnTo>
                  <a:pt x="758" y="264"/>
                </a:lnTo>
                <a:lnTo>
                  <a:pt x="758" y="273"/>
                </a:lnTo>
                <a:lnTo>
                  <a:pt x="754" y="273"/>
                </a:lnTo>
                <a:lnTo>
                  <a:pt x="754" y="278"/>
                </a:lnTo>
                <a:lnTo>
                  <a:pt x="754" y="282"/>
                </a:lnTo>
                <a:lnTo>
                  <a:pt x="749" y="291"/>
                </a:lnTo>
                <a:lnTo>
                  <a:pt x="749" y="295"/>
                </a:lnTo>
                <a:lnTo>
                  <a:pt x="745" y="304"/>
                </a:lnTo>
                <a:lnTo>
                  <a:pt x="740" y="308"/>
                </a:lnTo>
                <a:lnTo>
                  <a:pt x="740" y="317"/>
                </a:lnTo>
                <a:lnTo>
                  <a:pt x="736" y="322"/>
                </a:lnTo>
                <a:lnTo>
                  <a:pt x="736" y="326"/>
                </a:lnTo>
                <a:lnTo>
                  <a:pt x="732" y="335"/>
                </a:lnTo>
                <a:lnTo>
                  <a:pt x="732" y="339"/>
                </a:lnTo>
                <a:lnTo>
                  <a:pt x="727" y="348"/>
                </a:lnTo>
                <a:lnTo>
                  <a:pt x="727" y="353"/>
                </a:lnTo>
                <a:lnTo>
                  <a:pt x="723" y="357"/>
                </a:lnTo>
                <a:lnTo>
                  <a:pt x="723" y="366"/>
                </a:lnTo>
                <a:lnTo>
                  <a:pt x="718" y="370"/>
                </a:lnTo>
                <a:lnTo>
                  <a:pt x="718" y="379"/>
                </a:lnTo>
                <a:lnTo>
                  <a:pt x="714" y="379"/>
                </a:lnTo>
                <a:lnTo>
                  <a:pt x="714" y="383"/>
                </a:lnTo>
                <a:lnTo>
                  <a:pt x="709" y="392"/>
                </a:lnTo>
                <a:lnTo>
                  <a:pt x="709" y="397"/>
                </a:lnTo>
                <a:lnTo>
                  <a:pt x="709" y="401"/>
                </a:lnTo>
                <a:lnTo>
                  <a:pt x="705" y="401"/>
                </a:lnTo>
                <a:lnTo>
                  <a:pt x="705" y="410"/>
                </a:lnTo>
                <a:lnTo>
                  <a:pt x="701" y="414"/>
                </a:lnTo>
                <a:lnTo>
                  <a:pt x="701" y="423"/>
                </a:lnTo>
                <a:lnTo>
                  <a:pt x="696" y="427"/>
                </a:lnTo>
                <a:lnTo>
                  <a:pt x="696" y="432"/>
                </a:lnTo>
                <a:lnTo>
                  <a:pt x="692" y="441"/>
                </a:lnTo>
                <a:lnTo>
                  <a:pt x="692" y="445"/>
                </a:lnTo>
                <a:lnTo>
                  <a:pt x="687" y="454"/>
                </a:lnTo>
                <a:lnTo>
                  <a:pt x="687" y="458"/>
                </a:lnTo>
                <a:lnTo>
                  <a:pt x="683" y="463"/>
                </a:lnTo>
                <a:lnTo>
                  <a:pt x="683" y="467"/>
                </a:lnTo>
                <a:lnTo>
                  <a:pt x="679" y="472"/>
                </a:lnTo>
                <a:lnTo>
                  <a:pt x="679" y="476"/>
                </a:lnTo>
                <a:lnTo>
                  <a:pt x="674" y="485"/>
                </a:lnTo>
                <a:lnTo>
                  <a:pt x="674" y="489"/>
                </a:lnTo>
                <a:lnTo>
                  <a:pt x="670" y="498"/>
                </a:lnTo>
                <a:lnTo>
                  <a:pt x="670" y="502"/>
                </a:lnTo>
                <a:lnTo>
                  <a:pt x="665" y="511"/>
                </a:lnTo>
                <a:lnTo>
                  <a:pt x="665" y="516"/>
                </a:lnTo>
                <a:lnTo>
                  <a:pt x="661" y="520"/>
                </a:lnTo>
                <a:lnTo>
                  <a:pt x="661" y="524"/>
                </a:lnTo>
                <a:lnTo>
                  <a:pt x="661" y="529"/>
                </a:lnTo>
                <a:lnTo>
                  <a:pt x="657" y="533"/>
                </a:lnTo>
                <a:lnTo>
                  <a:pt x="652" y="542"/>
                </a:lnTo>
                <a:lnTo>
                  <a:pt x="652" y="546"/>
                </a:lnTo>
                <a:lnTo>
                  <a:pt x="648" y="551"/>
                </a:lnTo>
                <a:lnTo>
                  <a:pt x="648" y="560"/>
                </a:lnTo>
                <a:lnTo>
                  <a:pt x="643" y="564"/>
                </a:lnTo>
                <a:lnTo>
                  <a:pt x="643" y="569"/>
                </a:lnTo>
                <a:lnTo>
                  <a:pt x="643" y="573"/>
                </a:lnTo>
                <a:lnTo>
                  <a:pt x="639" y="577"/>
                </a:lnTo>
                <a:lnTo>
                  <a:pt x="639" y="586"/>
                </a:lnTo>
                <a:lnTo>
                  <a:pt x="635" y="586"/>
                </a:lnTo>
                <a:lnTo>
                  <a:pt x="635" y="591"/>
                </a:lnTo>
                <a:lnTo>
                  <a:pt x="635" y="595"/>
                </a:lnTo>
                <a:lnTo>
                  <a:pt x="630" y="604"/>
                </a:lnTo>
                <a:lnTo>
                  <a:pt x="630" y="608"/>
                </a:lnTo>
                <a:lnTo>
                  <a:pt x="626" y="617"/>
                </a:lnTo>
                <a:lnTo>
                  <a:pt x="621" y="621"/>
                </a:lnTo>
                <a:lnTo>
                  <a:pt x="621" y="630"/>
                </a:lnTo>
                <a:lnTo>
                  <a:pt x="617" y="635"/>
                </a:lnTo>
                <a:lnTo>
                  <a:pt x="617" y="639"/>
                </a:lnTo>
                <a:lnTo>
                  <a:pt x="612" y="648"/>
                </a:lnTo>
                <a:lnTo>
                  <a:pt x="612" y="652"/>
                </a:lnTo>
                <a:lnTo>
                  <a:pt x="608" y="661"/>
                </a:lnTo>
                <a:lnTo>
                  <a:pt x="608" y="666"/>
                </a:lnTo>
                <a:lnTo>
                  <a:pt x="604" y="670"/>
                </a:lnTo>
                <a:lnTo>
                  <a:pt x="604" y="679"/>
                </a:lnTo>
                <a:lnTo>
                  <a:pt x="599" y="683"/>
                </a:lnTo>
                <a:lnTo>
                  <a:pt x="599" y="692"/>
                </a:lnTo>
                <a:lnTo>
                  <a:pt x="595" y="692"/>
                </a:lnTo>
                <a:lnTo>
                  <a:pt x="595" y="696"/>
                </a:lnTo>
                <a:lnTo>
                  <a:pt x="590" y="705"/>
                </a:lnTo>
                <a:lnTo>
                  <a:pt x="590" y="710"/>
                </a:lnTo>
                <a:lnTo>
                  <a:pt x="590" y="714"/>
                </a:lnTo>
                <a:lnTo>
                  <a:pt x="586" y="714"/>
                </a:lnTo>
                <a:lnTo>
                  <a:pt x="586" y="723"/>
                </a:lnTo>
                <a:lnTo>
                  <a:pt x="582" y="727"/>
                </a:lnTo>
                <a:lnTo>
                  <a:pt x="582" y="736"/>
                </a:lnTo>
                <a:lnTo>
                  <a:pt x="577" y="740"/>
                </a:lnTo>
                <a:lnTo>
                  <a:pt x="577" y="745"/>
                </a:lnTo>
                <a:lnTo>
                  <a:pt x="573" y="754"/>
                </a:lnTo>
                <a:lnTo>
                  <a:pt x="573" y="758"/>
                </a:lnTo>
                <a:lnTo>
                  <a:pt x="568" y="767"/>
                </a:lnTo>
                <a:lnTo>
                  <a:pt x="568" y="771"/>
                </a:lnTo>
                <a:lnTo>
                  <a:pt x="564" y="776"/>
                </a:lnTo>
                <a:lnTo>
                  <a:pt x="564" y="780"/>
                </a:lnTo>
                <a:lnTo>
                  <a:pt x="560" y="785"/>
                </a:lnTo>
                <a:lnTo>
                  <a:pt x="560" y="789"/>
                </a:lnTo>
                <a:lnTo>
                  <a:pt x="555" y="798"/>
                </a:lnTo>
                <a:lnTo>
                  <a:pt x="555" y="802"/>
                </a:lnTo>
                <a:lnTo>
                  <a:pt x="551" y="811"/>
                </a:lnTo>
                <a:lnTo>
                  <a:pt x="551" y="815"/>
                </a:lnTo>
                <a:lnTo>
                  <a:pt x="546" y="824"/>
                </a:lnTo>
                <a:lnTo>
                  <a:pt x="546" y="829"/>
                </a:lnTo>
                <a:lnTo>
                  <a:pt x="542" y="833"/>
                </a:lnTo>
                <a:lnTo>
                  <a:pt x="542" y="837"/>
                </a:lnTo>
                <a:lnTo>
                  <a:pt x="542" y="842"/>
                </a:lnTo>
                <a:lnTo>
                  <a:pt x="538" y="846"/>
                </a:lnTo>
                <a:lnTo>
                  <a:pt x="538" y="855"/>
                </a:lnTo>
                <a:lnTo>
                  <a:pt x="533" y="859"/>
                </a:lnTo>
                <a:lnTo>
                  <a:pt x="529" y="864"/>
                </a:lnTo>
                <a:lnTo>
                  <a:pt x="529" y="873"/>
                </a:lnTo>
                <a:lnTo>
                  <a:pt x="524" y="877"/>
                </a:lnTo>
                <a:lnTo>
                  <a:pt x="524" y="882"/>
                </a:lnTo>
                <a:lnTo>
                  <a:pt x="524" y="886"/>
                </a:lnTo>
                <a:lnTo>
                  <a:pt x="520" y="890"/>
                </a:lnTo>
                <a:lnTo>
                  <a:pt x="520" y="899"/>
                </a:lnTo>
                <a:lnTo>
                  <a:pt x="516" y="899"/>
                </a:lnTo>
                <a:lnTo>
                  <a:pt x="516" y="904"/>
                </a:lnTo>
                <a:lnTo>
                  <a:pt x="516" y="908"/>
                </a:lnTo>
                <a:lnTo>
                  <a:pt x="511" y="917"/>
                </a:lnTo>
                <a:lnTo>
                  <a:pt x="511" y="921"/>
                </a:lnTo>
                <a:lnTo>
                  <a:pt x="507" y="930"/>
                </a:lnTo>
                <a:lnTo>
                  <a:pt x="502" y="934"/>
                </a:lnTo>
                <a:lnTo>
                  <a:pt x="502" y="943"/>
                </a:lnTo>
                <a:lnTo>
                  <a:pt x="498" y="948"/>
                </a:lnTo>
                <a:lnTo>
                  <a:pt x="498" y="952"/>
                </a:lnTo>
                <a:lnTo>
                  <a:pt x="493" y="961"/>
                </a:lnTo>
                <a:lnTo>
                  <a:pt x="493" y="965"/>
                </a:lnTo>
                <a:lnTo>
                  <a:pt x="489" y="974"/>
                </a:lnTo>
                <a:lnTo>
                  <a:pt x="489" y="979"/>
                </a:lnTo>
                <a:lnTo>
                  <a:pt x="485" y="983"/>
                </a:lnTo>
                <a:lnTo>
                  <a:pt x="485" y="992"/>
                </a:lnTo>
                <a:lnTo>
                  <a:pt x="480" y="996"/>
                </a:lnTo>
                <a:lnTo>
                  <a:pt x="480" y="1005"/>
                </a:lnTo>
                <a:lnTo>
                  <a:pt x="476" y="1005"/>
                </a:lnTo>
                <a:lnTo>
                  <a:pt x="476" y="1009"/>
                </a:lnTo>
                <a:lnTo>
                  <a:pt x="471" y="1018"/>
                </a:lnTo>
                <a:lnTo>
                  <a:pt x="471" y="1023"/>
                </a:lnTo>
                <a:lnTo>
                  <a:pt x="471" y="1027"/>
                </a:lnTo>
                <a:lnTo>
                  <a:pt x="467" y="1027"/>
                </a:lnTo>
                <a:lnTo>
                  <a:pt x="467" y="1036"/>
                </a:lnTo>
                <a:lnTo>
                  <a:pt x="463" y="1040"/>
                </a:lnTo>
                <a:lnTo>
                  <a:pt x="463" y="1049"/>
                </a:lnTo>
                <a:lnTo>
                  <a:pt x="458" y="1053"/>
                </a:lnTo>
                <a:lnTo>
                  <a:pt x="458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5" name="Freeform 97"/>
          <p:cNvSpPr>
            <a:spLocks/>
          </p:cNvSpPr>
          <p:nvPr/>
        </p:nvSpPr>
        <p:spPr bwMode="auto">
          <a:xfrm>
            <a:off x="5649917" y="2278069"/>
            <a:ext cx="1322387" cy="1685925"/>
          </a:xfrm>
          <a:custGeom>
            <a:avLst/>
            <a:gdLst>
              <a:gd name="T0" fmla="*/ 166330250 w 833"/>
              <a:gd name="T1" fmla="*/ 0 h 1062"/>
              <a:gd name="T2" fmla="*/ 342741119 w 833"/>
              <a:gd name="T3" fmla="*/ 0 h 1062"/>
              <a:gd name="T4" fmla="*/ 521671398 w 833"/>
              <a:gd name="T5" fmla="*/ 0 h 1062"/>
              <a:gd name="T6" fmla="*/ 698082217 w 833"/>
              <a:gd name="T7" fmla="*/ 0 h 1062"/>
              <a:gd name="T8" fmla="*/ 887094801 w 833"/>
              <a:gd name="T9" fmla="*/ 0 h 1062"/>
              <a:gd name="T10" fmla="*/ 1066024981 w 833"/>
              <a:gd name="T11" fmla="*/ 0 h 1062"/>
              <a:gd name="T12" fmla="*/ 1242435800 w 833"/>
              <a:gd name="T13" fmla="*/ 0 h 1062"/>
              <a:gd name="T14" fmla="*/ 1421367568 w 833"/>
              <a:gd name="T15" fmla="*/ 0 h 1062"/>
              <a:gd name="T16" fmla="*/ 1600297748 w 833"/>
              <a:gd name="T17" fmla="*/ 0 h 1062"/>
              <a:gd name="T18" fmla="*/ 1786789582 w 833"/>
              <a:gd name="T19" fmla="*/ 0 h 1062"/>
              <a:gd name="T20" fmla="*/ 1965721349 w 833"/>
              <a:gd name="T21" fmla="*/ 0 h 1062"/>
              <a:gd name="T22" fmla="*/ 2099288747 w 833"/>
              <a:gd name="T23" fmla="*/ 10080623 h 1062"/>
              <a:gd name="T24" fmla="*/ 2066527532 w 833"/>
              <a:gd name="T25" fmla="*/ 110886874 h 1062"/>
              <a:gd name="T26" fmla="*/ 2021164750 w 833"/>
              <a:gd name="T27" fmla="*/ 221773747 h 1062"/>
              <a:gd name="T28" fmla="*/ 1975801968 w 833"/>
              <a:gd name="T29" fmla="*/ 332660571 h 1062"/>
              <a:gd name="T30" fmla="*/ 1932958546 w 833"/>
              <a:gd name="T31" fmla="*/ 443547495 h 1062"/>
              <a:gd name="T32" fmla="*/ 1900197331 w 833"/>
              <a:gd name="T33" fmla="*/ 554434319 h 1062"/>
              <a:gd name="T34" fmla="*/ 1854834549 w 833"/>
              <a:gd name="T35" fmla="*/ 665321143 h 1062"/>
              <a:gd name="T36" fmla="*/ 1809471767 w 833"/>
              <a:gd name="T37" fmla="*/ 776207967 h 1062"/>
              <a:gd name="T38" fmla="*/ 1766628346 w 833"/>
              <a:gd name="T39" fmla="*/ 889614350 h 1062"/>
              <a:gd name="T40" fmla="*/ 1721265563 w 833"/>
              <a:gd name="T41" fmla="*/ 1000501174 h 1062"/>
              <a:gd name="T42" fmla="*/ 1688504348 w 833"/>
              <a:gd name="T43" fmla="*/ 1111387998 h 1062"/>
              <a:gd name="T44" fmla="*/ 1643141169 w 833"/>
              <a:gd name="T45" fmla="*/ 1209674841 h 1062"/>
              <a:gd name="T46" fmla="*/ 1600297748 w 833"/>
              <a:gd name="T47" fmla="*/ 1320561665 h 1062"/>
              <a:gd name="T48" fmla="*/ 1565015584 w 833"/>
              <a:gd name="T49" fmla="*/ 1421367868 h 1062"/>
              <a:gd name="T50" fmla="*/ 1522173750 w 833"/>
              <a:gd name="T51" fmla="*/ 1532254692 h 1062"/>
              <a:gd name="T52" fmla="*/ 1476810968 w 833"/>
              <a:gd name="T53" fmla="*/ 1643141516 h 1062"/>
              <a:gd name="T54" fmla="*/ 1444048165 w 833"/>
              <a:gd name="T55" fmla="*/ 1754028737 h 1062"/>
              <a:gd name="T56" fmla="*/ 1398685383 w 833"/>
              <a:gd name="T57" fmla="*/ 1864915561 h 1062"/>
              <a:gd name="T58" fmla="*/ 1355843549 w 833"/>
              <a:gd name="T59" fmla="*/ 1978321747 h 1062"/>
              <a:gd name="T60" fmla="*/ 1310480767 w 833"/>
              <a:gd name="T61" fmla="*/ 2089208571 h 1062"/>
              <a:gd name="T62" fmla="*/ 1265117985 w 833"/>
              <a:gd name="T63" fmla="*/ 2147483647 h 1062"/>
              <a:gd name="T64" fmla="*/ 1232355182 w 833"/>
              <a:gd name="T65" fmla="*/ 2147483647 h 1062"/>
              <a:gd name="T66" fmla="*/ 1186992400 w 833"/>
              <a:gd name="T67" fmla="*/ 2147483647 h 1062"/>
              <a:gd name="T68" fmla="*/ 1144150566 w 833"/>
              <a:gd name="T69" fmla="*/ 2147483647 h 1062"/>
              <a:gd name="T70" fmla="*/ 1098787784 w 833"/>
              <a:gd name="T71" fmla="*/ 2147483647 h 1062"/>
              <a:gd name="T72" fmla="*/ 987900984 w 833"/>
              <a:gd name="T73" fmla="*/ 2147483647 h 1062"/>
              <a:gd name="T74" fmla="*/ 798888400 w 833"/>
              <a:gd name="T75" fmla="*/ 2147483647 h 1062"/>
              <a:gd name="T76" fmla="*/ 622477581 w 833"/>
              <a:gd name="T77" fmla="*/ 2147483647 h 1062"/>
              <a:gd name="T78" fmla="*/ 443547401 w 833"/>
              <a:gd name="T79" fmla="*/ 2147483647 h 1062"/>
              <a:gd name="T80" fmla="*/ 264615534 w 833"/>
              <a:gd name="T81" fmla="*/ 2147483647 h 1062"/>
              <a:gd name="T82" fmla="*/ 88204641 w 833"/>
              <a:gd name="T83" fmla="*/ 2147483647 h 1062"/>
              <a:gd name="T84" fmla="*/ 0 w 833"/>
              <a:gd name="T85" fmla="*/ 2147483647 h 1062"/>
              <a:gd name="T86" fmla="*/ 0 w 833"/>
              <a:gd name="T87" fmla="*/ 2147483647 h 1062"/>
              <a:gd name="T88" fmla="*/ 0 w 833"/>
              <a:gd name="T89" fmla="*/ 2147483647 h 1062"/>
              <a:gd name="T90" fmla="*/ 0 w 833"/>
              <a:gd name="T91" fmla="*/ 2147483647 h 1062"/>
              <a:gd name="T92" fmla="*/ 0 w 833"/>
              <a:gd name="T93" fmla="*/ 2043845779 h 1062"/>
              <a:gd name="T94" fmla="*/ 0 w 833"/>
              <a:gd name="T95" fmla="*/ 1900197733 h 1062"/>
              <a:gd name="T96" fmla="*/ 0 w 833"/>
              <a:gd name="T97" fmla="*/ 1754028737 h 1062"/>
              <a:gd name="T98" fmla="*/ 0 w 833"/>
              <a:gd name="T99" fmla="*/ 1610378706 h 1062"/>
              <a:gd name="T100" fmla="*/ 0 w 833"/>
              <a:gd name="T101" fmla="*/ 1476811280 h 1062"/>
              <a:gd name="T102" fmla="*/ 0 w 833"/>
              <a:gd name="T103" fmla="*/ 1333163234 h 1062"/>
              <a:gd name="T104" fmla="*/ 0 w 833"/>
              <a:gd name="T105" fmla="*/ 1189513600 h 1062"/>
              <a:gd name="T106" fmla="*/ 0 w 833"/>
              <a:gd name="T107" fmla="*/ 1043344605 h 1062"/>
              <a:gd name="T108" fmla="*/ 0 w 833"/>
              <a:gd name="T109" fmla="*/ 899694971 h 1062"/>
              <a:gd name="T110" fmla="*/ 0 w 833"/>
              <a:gd name="T111" fmla="*/ 766127346 h 1062"/>
              <a:gd name="T112" fmla="*/ 0 w 833"/>
              <a:gd name="T113" fmla="*/ 622477712 h 1062"/>
              <a:gd name="T114" fmla="*/ 0 w 833"/>
              <a:gd name="T115" fmla="*/ 476308717 h 1062"/>
              <a:gd name="T116" fmla="*/ 0 w 833"/>
              <a:gd name="T117" fmla="*/ 332660571 h 1062"/>
              <a:gd name="T118" fmla="*/ 0 w 833"/>
              <a:gd name="T119" fmla="*/ 199091508 h 1062"/>
              <a:gd name="T120" fmla="*/ 0 w 833"/>
              <a:gd name="T121" fmla="*/ 55443437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833"/>
              <a:gd name="T184" fmla="*/ 0 h 1062"/>
              <a:gd name="T185" fmla="*/ 833 w 833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83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33" y="4"/>
                </a:lnTo>
                <a:lnTo>
                  <a:pt x="833" y="9"/>
                </a:lnTo>
                <a:lnTo>
                  <a:pt x="829" y="13"/>
                </a:lnTo>
                <a:lnTo>
                  <a:pt x="829" y="22"/>
                </a:lnTo>
                <a:lnTo>
                  <a:pt x="824" y="26"/>
                </a:lnTo>
                <a:lnTo>
                  <a:pt x="824" y="35"/>
                </a:lnTo>
                <a:lnTo>
                  <a:pt x="820" y="40"/>
                </a:lnTo>
                <a:lnTo>
                  <a:pt x="820" y="44"/>
                </a:lnTo>
                <a:lnTo>
                  <a:pt x="815" y="53"/>
                </a:lnTo>
                <a:lnTo>
                  <a:pt x="815" y="57"/>
                </a:lnTo>
                <a:lnTo>
                  <a:pt x="811" y="66"/>
                </a:lnTo>
                <a:lnTo>
                  <a:pt x="806" y="70"/>
                </a:lnTo>
                <a:lnTo>
                  <a:pt x="806" y="79"/>
                </a:lnTo>
                <a:lnTo>
                  <a:pt x="802" y="84"/>
                </a:lnTo>
                <a:lnTo>
                  <a:pt x="802" y="88"/>
                </a:lnTo>
                <a:lnTo>
                  <a:pt x="798" y="97"/>
                </a:lnTo>
                <a:lnTo>
                  <a:pt x="798" y="101"/>
                </a:lnTo>
                <a:lnTo>
                  <a:pt x="793" y="106"/>
                </a:lnTo>
                <a:lnTo>
                  <a:pt x="793" y="110"/>
                </a:lnTo>
                <a:lnTo>
                  <a:pt x="793" y="114"/>
                </a:lnTo>
                <a:lnTo>
                  <a:pt x="789" y="119"/>
                </a:lnTo>
                <a:lnTo>
                  <a:pt x="789" y="128"/>
                </a:lnTo>
                <a:lnTo>
                  <a:pt x="784" y="132"/>
                </a:lnTo>
                <a:lnTo>
                  <a:pt x="784" y="141"/>
                </a:lnTo>
                <a:lnTo>
                  <a:pt x="780" y="145"/>
                </a:lnTo>
                <a:lnTo>
                  <a:pt x="780" y="150"/>
                </a:lnTo>
                <a:lnTo>
                  <a:pt x="776" y="154"/>
                </a:lnTo>
                <a:lnTo>
                  <a:pt x="776" y="159"/>
                </a:lnTo>
                <a:lnTo>
                  <a:pt x="771" y="163"/>
                </a:lnTo>
                <a:lnTo>
                  <a:pt x="771" y="167"/>
                </a:lnTo>
                <a:lnTo>
                  <a:pt x="771" y="172"/>
                </a:lnTo>
                <a:lnTo>
                  <a:pt x="767" y="176"/>
                </a:lnTo>
                <a:lnTo>
                  <a:pt x="767" y="185"/>
                </a:lnTo>
                <a:lnTo>
                  <a:pt x="762" y="189"/>
                </a:lnTo>
                <a:lnTo>
                  <a:pt x="762" y="198"/>
                </a:lnTo>
                <a:lnTo>
                  <a:pt x="758" y="203"/>
                </a:lnTo>
                <a:lnTo>
                  <a:pt x="758" y="207"/>
                </a:lnTo>
                <a:lnTo>
                  <a:pt x="754" y="211"/>
                </a:lnTo>
                <a:lnTo>
                  <a:pt x="754" y="216"/>
                </a:lnTo>
                <a:lnTo>
                  <a:pt x="754" y="220"/>
                </a:lnTo>
                <a:lnTo>
                  <a:pt x="749" y="229"/>
                </a:lnTo>
                <a:lnTo>
                  <a:pt x="749" y="233"/>
                </a:lnTo>
                <a:lnTo>
                  <a:pt x="745" y="233"/>
                </a:lnTo>
                <a:lnTo>
                  <a:pt x="745" y="238"/>
                </a:lnTo>
                <a:lnTo>
                  <a:pt x="740" y="247"/>
                </a:lnTo>
                <a:lnTo>
                  <a:pt x="740" y="251"/>
                </a:lnTo>
                <a:lnTo>
                  <a:pt x="736" y="260"/>
                </a:lnTo>
                <a:lnTo>
                  <a:pt x="736" y="264"/>
                </a:lnTo>
                <a:lnTo>
                  <a:pt x="732" y="273"/>
                </a:lnTo>
                <a:lnTo>
                  <a:pt x="732" y="278"/>
                </a:lnTo>
                <a:lnTo>
                  <a:pt x="727" y="282"/>
                </a:lnTo>
                <a:lnTo>
                  <a:pt x="727" y="291"/>
                </a:lnTo>
                <a:lnTo>
                  <a:pt x="723" y="295"/>
                </a:lnTo>
                <a:lnTo>
                  <a:pt x="723" y="304"/>
                </a:lnTo>
                <a:lnTo>
                  <a:pt x="718" y="308"/>
                </a:lnTo>
                <a:lnTo>
                  <a:pt x="714" y="317"/>
                </a:lnTo>
                <a:lnTo>
                  <a:pt x="714" y="322"/>
                </a:lnTo>
                <a:lnTo>
                  <a:pt x="709" y="326"/>
                </a:lnTo>
                <a:lnTo>
                  <a:pt x="709" y="335"/>
                </a:lnTo>
                <a:lnTo>
                  <a:pt x="705" y="339"/>
                </a:lnTo>
                <a:lnTo>
                  <a:pt x="705" y="348"/>
                </a:lnTo>
                <a:lnTo>
                  <a:pt x="701" y="353"/>
                </a:lnTo>
                <a:lnTo>
                  <a:pt x="701" y="357"/>
                </a:lnTo>
                <a:lnTo>
                  <a:pt x="696" y="366"/>
                </a:lnTo>
                <a:lnTo>
                  <a:pt x="696" y="370"/>
                </a:lnTo>
                <a:lnTo>
                  <a:pt x="692" y="379"/>
                </a:lnTo>
                <a:lnTo>
                  <a:pt x="687" y="383"/>
                </a:lnTo>
                <a:lnTo>
                  <a:pt x="687" y="392"/>
                </a:lnTo>
                <a:lnTo>
                  <a:pt x="683" y="397"/>
                </a:lnTo>
                <a:lnTo>
                  <a:pt x="683" y="401"/>
                </a:lnTo>
                <a:lnTo>
                  <a:pt x="679" y="410"/>
                </a:lnTo>
                <a:lnTo>
                  <a:pt x="679" y="414"/>
                </a:lnTo>
                <a:lnTo>
                  <a:pt x="674" y="419"/>
                </a:lnTo>
                <a:lnTo>
                  <a:pt x="674" y="423"/>
                </a:lnTo>
                <a:lnTo>
                  <a:pt x="674" y="427"/>
                </a:lnTo>
                <a:lnTo>
                  <a:pt x="670" y="432"/>
                </a:lnTo>
                <a:lnTo>
                  <a:pt x="670" y="441"/>
                </a:lnTo>
                <a:lnTo>
                  <a:pt x="665" y="445"/>
                </a:lnTo>
                <a:lnTo>
                  <a:pt x="665" y="454"/>
                </a:lnTo>
                <a:lnTo>
                  <a:pt x="661" y="458"/>
                </a:lnTo>
                <a:lnTo>
                  <a:pt x="661" y="463"/>
                </a:lnTo>
                <a:lnTo>
                  <a:pt x="657" y="467"/>
                </a:lnTo>
                <a:lnTo>
                  <a:pt x="657" y="472"/>
                </a:lnTo>
                <a:lnTo>
                  <a:pt x="652" y="476"/>
                </a:lnTo>
                <a:lnTo>
                  <a:pt x="652" y="480"/>
                </a:lnTo>
                <a:lnTo>
                  <a:pt x="652" y="485"/>
                </a:lnTo>
                <a:lnTo>
                  <a:pt x="648" y="489"/>
                </a:lnTo>
                <a:lnTo>
                  <a:pt x="648" y="498"/>
                </a:lnTo>
                <a:lnTo>
                  <a:pt x="643" y="502"/>
                </a:lnTo>
                <a:lnTo>
                  <a:pt x="643" y="511"/>
                </a:lnTo>
                <a:lnTo>
                  <a:pt x="639" y="516"/>
                </a:lnTo>
                <a:lnTo>
                  <a:pt x="639" y="520"/>
                </a:lnTo>
                <a:lnTo>
                  <a:pt x="635" y="524"/>
                </a:lnTo>
                <a:lnTo>
                  <a:pt x="635" y="529"/>
                </a:lnTo>
                <a:lnTo>
                  <a:pt x="635" y="533"/>
                </a:lnTo>
                <a:lnTo>
                  <a:pt x="630" y="542"/>
                </a:lnTo>
                <a:lnTo>
                  <a:pt x="630" y="546"/>
                </a:lnTo>
                <a:lnTo>
                  <a:pt x="626" y="546"/>
                </a:lnTo>
                <a:lnTo>
                  <a:pt x="626" y="551"/>
                </a:lnTo>
                <a:lnTo>
                  <a:pt x="621" y="560"/>
                </a:lnTo>
                <a:lnTo>
                  <a:pt x="621" y="564"/>
                </a:lnTo>
                <a:lnTo>
                  <a:pt x="617" y="573"/>
                </a:lnTo>
                <a:lnTo>
                  <a:pt x="617" y="577"/>
                </a:lnTo>
                <a:lnTo>
                  <a:pt x="612" y="586"/>
                </a:lnTo>
                <a:lnTo>
                  <a:pt x="612" y="591"/>
                </a:lnTo>
                <a:lnTo>
                  <a:pt x="608" y="595"/>
                </a:lnTo>
                <a:lnTo>
                  <a:pt x="608" y="604"/>
                </a:lnTo>
                <a:lnTo>
                  <a:pt x="604" y="608"/>
                </a:lnTo>
                <a:lnTo>
                  <a:pt x="604" y="617"/>
                </a:lnTo>
                <a:lnTo>
                  <a:pt x="599" y="621"/>
                </a:lnTo>
                <a:lnTo>
                  <a:pt x="595" y="630"/>
                </a:lnTo>
                <a:lnTo>
                  <a:pt x="595" y="635"/>
                </a:lnTo>
                <a:lnTo>
                  <a:pt x="590" y="639"/>
                </a:lnTo>
                <a:lnTo>
                  <a:pt x="590" y="648"/>
                </a:lnTo>
                <a:lnTo>
                  <a:pt x="586" y="652"/>
                </a:lnTo>
                <a:lnTo>
                  <a:pt x="586" y="661"/>
                </a:lnTo>
                <a:lnTo>
                  <a:pt x="582" y="666"/>
                </a:lnTo>
                <a:lnTo>
                  <a:pt x="582" y="670"/>
                </a:lnTo>
                <a:lnTo>
                  <a:pt x="577" y="679"/>
                </a:lnTo>
                <a:lnTo>
                  <a:pt x="577" y="683"/>
                </a:lnTo>
                <a:lnTo>
                  <a:pt x="573" y="692"/>
                </a:lnTo>
                <a:lnTo>
                  <a:pt x="573" y="696"/>
                </a:lnTo>
                <a:lnTo>
                  <a:pt x="568" y="705"/>
                </a:lnTo>
                <a:lnTo>
                  <a:pt x="564" y="710"/>
                </a:lnTo>
                <a:lnTo>
                  <a:pt x="564" y="714"/>
                </a:lnTo>
                <a:lnTo>
                  <a:pt x="560" y="723"/>
                </a:lnTo>
                <a:lnTo>
                  <a:pt x="560" y="727"/>
                </a:lnTo>
                <a:lnTo>
                  <a:pt x="555" y="732"/>
                </a:lnTo>
                <a:lnTo>
                  <a:pt x="555" y="736"/>
                </a:lnTo>
                <a:lnTo>
                  <a:pt x="555" y="740"/>
                </a:lnTo>
                <a:lnTo>
                  <a:pt x="551" y="745"/>
                </a:lnTo>
                <a:lnTo>
                  <a:pt x="551" y="754"/>
                </a:lnTo>
                <a:lnTo>
                  <a:pt x="546" y="758"/>
                </a:lnTo>
                <a:lnTo>
                  <a:pt x="546" y="767"/>
                </a:lnTo>
                <a:lnTo>
                  <a:pt x="542" y="771"/>
                </a:lnTo>
                <a:lnTo>
                  <a:pt x="542" y="776"/>
                </a:lnTo>
                <a:lnTo>
                  <a:pt x="538" y="780"/>
                </a:lnTo>
                <a:lnTo>
                  <a:pt x="538" y="785"/>
                </a:lnTo>
                <a:lnTo>
                  <a:pt x="533" y="789"/>
                </a:lnTo>
                <a:lnTo>
                  <a:pt x="533" y="798"/>
                </a:lnTo>
                <a:lnTo>
                  <a:pt x="529" y="802"/>
                </a:lnTo>
                <a:lnTo>
                  <a:pt x="529" y="811"/>
                </a:lnTo>
                <a:lnTo>
                  <a:pt x="524" y="815"/>
                </a:lnTo>
                <a:lnTo>
                  <a:pt x="524" y="824"/>
                </a:lnTo>
                <a:lnTo>
                  <a:pt x="520" y="829"/>
                </a:lnTo>
                <a:lnTo>
                  <a:pt x="520" y="833"/>
                </a:lnTo>
                <a:lnTo>
                  <a:pt x="516" y="837"/>
                </a:lnTo>
                <a:lnTo>
                  <a:pt x="516" y="842"/>
                </a:lnTo>
                <a:lnTo>
                  <a:pt x="516" y="846"/>
                </a:lnTo>
                <a:lnTo>
                  <a:pt x="511" y="855"/>
                </a:lnTo>
                <a:lnTo>
                  <a:pt x="511" y="859"/>
                </a:lnTo>
                <a:lnTo>
                  <a:pt x="507" y="859"/>
                </a:lnTo>
                <a:lnTo>
                  <a:pt x="507" y="864"/>
                </a:lnTo>
                <a:lnTo>
                  <a:pt x="502" y="873"/>
                </a:lnTo>
                <a:lnTo>
                  <a:pt x="502" y="877"/>
                </a:lnTo>
                <a:lnTo>
                  <a:pt x="498" y="886"/>
                </a:lnTo>
                <a:lnTo>
                  <a:pt x="498" y="890"/>
                </a:lnTo>
                <a:lnTo>
                  <a:pt x="493" y="899"/>
                </a:lnTo>
                <a:lnTo>
                  <a:pt x="493" y="904"/>
                </a:lnTo>
                <a:lnTo>
                  <a:pt x="489" y="908"/>
                </a:lnTo>
                <a:lnTo>
                  <a:pt x="489" y="917"/>
                </a:lnTo>
                <a:lnTo>
                  <a:pt x="485" y="921"/>
                </a:lnTo>
                <a:lnTo>
                  <a:pt x="485" y="930"/>
                </a:lnTo>
                <a:lnTo>
                  <a:pt x="480" y="934"/>
                </a:lnTo>
                <a:lnTo>
                  <a:pt x="476" y="943"/>
                </a:lnTo>
                <a:lnTo>
                  <a:pt x="476" y="948"/>
                </a:lnTo>
                <a:lnTo>
                  <a:pt x="471" y="952"/>
                </a:lnTo>
                <a:lnTo>
                  <a:pt x="471" y="961"/>
                </a:lnTo>
                <a:lnTo>
                  <a:pt x="467" y="965"/>
                </a:lnTo>
                <a:lnTo>
                  <a:pt x="467" y="974"/>
                </a:lnTo>
                <a:lnTo>
                  <a:pt x="463" y="979"/>
                </a:lnTo>
                <a:lnTo>
                  <a:pt x="463" y="983"/>
                </a:lnTo>
                <a:lnTo>
                  <a:pt x="458" y="992"/>
                </a:lnTo>
                <a:lnTo>
                  <a:pt x="458" y="996"/>
                </a:lnTo>
                <a:lnTo>
                  <a:pt x="454" y="1005"/>
                </a:lnTo>
                <a:lnTo>
                  <a:pt x="454" y="1009"/>
                </a:lnTo>
                <a:lnTo>
                  <a:pt x="449" y="1018"/>
                </a:lnTo>
                <a:lnTo>
                  <a:pt x="445" y="1023"/>
                </a:lnTo>
                <a:lnTo>
                  <a:pt x="445" y="1027"/>
                </a:lnTo>
                <a:lnTo>
                  <a:pt x="441" y="1036"/>
                </a:lnTo>
                <a:lnTo>
                  <a:pt x="441" y="1040"/>
                </a:lnTo>
                <a:lnTo>
                  <a:pt x="436" y="1045"/>
                </a:lnTo>
                <a:lnTo>
                  <a:pt x="436" y="1049"/>
                </a:lnTo>
                <a:lnTo>
                  <a:pt x="436" y="1053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6" name="Freeform 98"/>
          <p:cNvSpPr>
            <a:spLocks/>
          </p:cNvSpPr>
          <p:nvPr/>
        </p:nvSpPr>
        <p:spPr bwMode="auto">
          <a:xfrm>
            <a:off x="5649917" y="2278069"/>
            <a:ext cx="1322387" cy="1685925"/>
          </a:xfrm>
          <a:custGeom>
            <a:avLst/>
            <a:gdLst>
              <a:gd name="T0" fmla="*/ 166330250 w 833"/>
              <a:gd name="T1" fmla="*/ 0 h 1062"/>
              <a:gd name="T2" fmla="*/ 342741119 w 833"/>
              <a:gd name="T3" fmla="*/ 0 h 1062"/>
              <a:gd name="T4" fmla="*/ 521671398 w 833"/>
              <a:gd name="T5" fmla="*/ 0 h 1062"/>
              <a:gd name="T6" fmla="*/ 698082217 w 833"/>
              <a:gd name="T7" fmla="*/ 0 h 1062"/>
              <a:gd name="T8" fmla="*/ 887094801 w 833"/>
              <a:gd name="T9" fmla="*/ 0 h 1062"/>
              <a:gd name="T10" fmla="*/ 1066024981 w 833"/>
              <a:gd name="T11" fmla="*/ 0 h 1062"/>
              <a:gd name="T12" fmla="*/ 1242435800 w 833"/>
              <a:gd name="T13" fmla="*/ 0 h 1062"/>
              <a:gd name="T14" fmla="*/ 1421367568 w 833"/>
              <a:gd name="T15" fmla="*/ 0 h 1062"/>
              <a:gd name="T16" fmla="*/ 1600297748 w 833"/>
              <a:gd name="T17" fmla="*/ 0 h 1062"/>
              <a:gd name="T18" fmla="*/ 1786789582 w 833"/>
              <a:gd name="T19" fmla="*/ 0 h 1062"/>
              <a:gd name="T20" fmla="*/ 1965721349 w 833"/>
              <a:gd name="T21" fmla="*/ 0 h 1062"/>
              <a:gd name="T22" fmla="*/ 2099288747 w 833"/>
              <a:gd name="T23" fmla="*/ 10080623 h 1062"/>
              <a:gd name="T24" fmla="*/ 2066527532 w 833"/>
              <a:gd name="T25" fmla="*/ 110886874 h 1062"/>
              <a:gd name="T26" fmla="*/ 2021164750 w 833"/>
              <a:gd name="T27" fmla="*/ 221773747 h 1062"/>
              <a:gd name="T28" fmla="*/ 1975801968 w 833"/>
              <a:gd name="T29" fmla="*/ 332660571 h 1062"/>
              <a:gd name="T30" fmla="*/ 1932958546 w 833"/>
              <a:gd name="T31" fmla="*/ 443547495 h 1062"/>
              <a:gd name="T32" fmla="*/ 1900197331 w 833"/>
              <a:gd name="T33" fmla="*/ 554434319 h 1062"/>
              <a:gd name="T34" fmla="*/ 1854834549 w 833"/>
              <a:gd name="T35" fmla="*/ 665321143 h 1062"/>
              <a:gd name="T36" fmla="*/ 1809471767 w 833"/>
              <a:gd name="T37" fmla="*/ 776207967 h 1062"/>
              <a:gd name="T38" fmla="*/ 1766628346 w 833"/>
              <a:gd name="T39" fmla="*/ 889614350 h 1062"/>
              <a:gd name="T40" fmla="*/ 1721265563 w 833"/>
              <a:gd name="T41" fmla="*/ 1000501174 h 1062"/>
              <a:gd name="T42" fmla="*/ 1688504348 w 833"/>
              <a:gd name="T43" fmla="*/ 1111387998 h 1062"/>
              <a:gd name="T44" fmla="*/ 1643141169 w 833"/>
              <a:gd name="T45" fmla="*/ 1209674841 h 1062"/>
              <a:gd name="T46" fmla="*/ 1600297748 w 833"/>
              <a:gd name="T47" fmla="*/ 1320561665 h 1062"/>
              <a:gd name="T48" fmla="*/ 1565015584 w 833"/>
              <a:gd name="T49" fmla="*/ 1421367868 h 1062"/>
              <a:gd name="T50" fmla="*/ 1522173750 w 833"/>
              <a:gd name="T51" fmla="*/ 1532254692 h 1062"/>
              <a:gd name="T52" fmla="*/ 1476810968 w 833"/>
              <a:gd name="T53" fmla="*/ 1643141516 h 1062"/>
              <a:gd name="T54" fmla="*/ 1444048165 w 833"/>
              <a:gd name="T55" fmla="*/ 1754028737 h 1062"/>
              <a:gd name="T56" fmla="*/ 1398685383 w 833"/>
              <a:gd name="T57" fmla="*/ 1864915561 h 1062"/>
              <a:gd name="T58" fmla="*/ 1355843549 w 833"/>
              <a:gd name="T59" fmla="*/ 1978321747 h 1062"/>
              <a:gd name="T60" fmla="*/ 1310480767 w 833"/>
              <a:gd name="T61" fmla="*/ 2089208571 h 1062"/>
              <a:gd name="T62" fmla="*/ 1265117985 w 833"/>
              <a:gd name="T63" fmla="*/ 2147483647 h 1062"/>
              <a:gd name="T64" fmla="*/ 1232355182 w 833"/>
              <a:gd name="T65" fmla="*/ 2147483647 h 1062"/>
              <a:gd name="T66" fmla="*/ 1186992400 w 833"/>
              <a:gd name="T67" fmla="*/ 2147483647 h 1062"/>
              <a:gd name="T68" fmla="*/ 1144150566 w 833"/>
              <a:gd name="T69" fmla="*/ 2147483647 h 1062"/>
              <a:gd name="T70" fmla="*/ 1098787784 w 833"/>
              <a:gd name="T71" fmla="*/ 2147483647 h 1062"/>
              <a:gd name="T72" fmla="*/ 987900984 w 833"/>
              <a:gd name="T73" fmla="*/ 2147483647 h 1062"/>
              <a:gd name="T74" fmla="*/ 798888400 w 833"/>
              <a:gd name="T75" fmla="*/ 2147483647 h 1062"/>
              <a:gd name="T76" fmla="*/ 622477581 w 833"/>
              <a:gd name="T77" fmla="*/ 2147483647 h 1062"/>
              <a:gd name="T78" fmla="*/ 443547401 w 833"/>
              <a:gd name="T79" fmla="*/ 2147483647 h 1062"/>
              <a:gd name="T80" fmla="*/ 264615534 w 833"/>
              <a:gd name="T81" fmla="*/ 2147483647 h 1062"/>
              <a:gd name="T82" fmla="*/ 88204641 w 833"/>
              <a:gd name="T83" fmla="*/ 2147483647 h 1062"/>
              <a:gd name="T84" fmla="*/ 0 w 833"/>
              <a:gd name="T85" fmla="*/ 2147483647 h 1062"/>
              <a:gd name="T86" fmla="*/ 0 w 833"/>
              <a:gd name="T87" fmla="*/ 2147483647 h 1062"/>
              <a:gd name="T88" fmla="*/ 0 w 833"/>
              <a:gd name="T89" fmla="*/ 2147483647 h 1062"/>
              <a:gd name="T90" fmla="*/ 0 w 833"/>
              <a:gd name="T91" fmla="*/ 2147483647 h 1062"/>
              <a:gd name="T92" fmla="*/ 0 w 833"/>
              <a:gd name="T93" fmla="*/ 2043845779 h 1062"/>
              <a:gd name="T94" fmla="*/ 0 w 833"/>
              <a:gd name="T95" fmla="*/ 1900197733 h 1062"/>
              <a:gd name="T96" fmla="*/ 0 w 833"/>
              <a:gd name="T97" fmla="*/ 1754028737 h 1062"/>
              <a:gd name="T98" fmla="*/ 0 w 833"/>
              <a:gd name="T99" fmla="*/ 1610378706 h 1062"/>
              <a:gd name="T100" fmla="*/ 0 w 833"/>
              <a:gd name="T101" fmla="*/ 1476811280 h 1062"/>
              <a:gd name="T102" fmla="*/ 0 w 833"/>
              <a:gd name="T103" fmla="*/ 1333163234 h 1062"/>
              <a:gd name="T104" fmla="*/ 0 w 833"/>
              <a:gd name="T105" fmla="*/ 1189513600 h 1062"/>
              <a:gd name="T106" fmla="*/ 0 w 833"/>
              <a:gd name="T107" fmla="*/ 1043344605 h 1062"/>
              <a:gd name="T108" fmla="*/ 0 w 833"/>
              <a:gd name="T109" fmla="*/ 899694971 h 1062"/>
              <a:gd name="T110" fmla="*/ 0 w 833"/>
              <a:gd name="T111" fmla="*/ 766127346 h 1062"/>
              <a:gd name="T112" fmla="*/ 0 w 833"/>
              <a:gd name="T113" fmla="*/ 622477712 h 1062"/>
              <a:gd name="T114" fmla="*/ 0 w 833"/>
              <a:gd name="T115" fmla="*/ 476308717 h 1062"/>
              <a:gd name="T116" fmla="*/ 0 w 833"/>
              <a:gd name="T117" fmla="*/ 332660571 h 1062"/>
              <a:gd name="T118" fmla="*/ 0 w 833"/>
              <a:gd name="T119" fmla="*/ 199091508 h 1062"/>
              <a:gd name="T120" fmla="*/ 0 w 833"/>
              <a:gd name="T121" fmla="*/ 55443437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833"/>
              <a:gd name="T184" fmla="*/ 0 h 1062"/>
              <a:gd name="T185" fmla="*/ 833 w 833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83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33" y="4"/>
                </a:lnTo>
                <a:lnTo>
                  <a:pt x="833" y="9"/>
                </a:lnTo>
                <a:lnTo>
                  <a:pt x="829" y="13"/>
                </a:lnTo>
                <a:lnTo>
                  <a:pt x="829" y="22"/>
                </a:lnTo>
                <a:lnTo>
                  <a:pt x="824" y="26"/>
                </a:lnTo>
                <a:lnTo>
                  <a:pt x="824" y="35"/>
                </a:lnTo>
                <a:lnTo>
                  <a:pt x="820" y="40"/>
                </a:lnTo>
                <a:lnTo>
                  <a:pt x="820" y="44"/>
                </a:lnTo>
                <a:lnTo>
                  <a:pt x="815" y="53"/>
                </a:lnTo>
                <a:lnTo>
                  <a:pt x="815" y="57"/>
                </a:lnTo>
                <a:lnTo>
                  <a:pt x="811" y="66"/>
                </a:lnTo>
                <a:lnTo>
                  <a:pt x="806" y="70"/>
                </a:lnTo>
                <a:lnTo>
                  <a:pt x="806" y="79"/>
                </a:lnTo>
                <a:lnTo>
                  <a:pt x="802" y="84"/>
                </a:lnTo>
                <a:lnTo>
                  <a:pt x="802" y="88"/>
                </a:lnTo>
                <a:lnTo>
                  <a:pt x="798" y="97"/>
                </a:lnTo>
                <a:lnTo>
                  <a:pt x="798" y="101"/>
                </a:lnTo>
                <a:lnTo>
                  <a:pt x="793" y="106"/>
                </a:lnTo>
                <a:lnTo>
                  <a:pt x="793" y="110"/>
                </a:lnTo>
                <a:lnTo>
                  <a:pt x="793" y="114"/>
                </a:lnTo>
                <a:lnTo>
                  <a:pt x="789" y="119"/>
                </a:lnTo>
                <a:lnTo>
                  <a:pt x="789" y="128"/>
                </a:lnTo>
                <a:lnTo>
                  <a:pt x="784" y="132"/>
                </a:lnTo>
                <a:lnTo>
                  <a:pt x="784" y="141"/>
                </a:lnTo>
                <a:lnTo>
                  <a:pt x="780" y="145"/>
                </a:lnTo>
                <a:lnTo>
                  <a:pt x="780" y="150"/>
                </a:lnTo>
                <a:lnTo>
                  <a:pt x="776" y="154"/>
                </a:lnTo>
                <a:lnTo>
                  <a:pt x="776" y="159"/>
                </a:lnTo>
                <a:lnTo>
                  <a:pt x="771" y="163"/>
                </a:lnTo>
                <a:lnTo>
                  <a:pt x="771" y="167"/>
                </a:lnTo>
                <a:lnTo>
                  <a:pt x="771" y="172"/>
                </a:lnTo>
                <a:lnTo>
                  <a:pt x="767" y="176"/>
                </a:lnTo>
                <a:lnTo>
                  <a:pt x="767" y="185"/>
                </a:lnTo>
                <a:lnTo>
                  <a:pt x="762" y="189"/>
                </a:lnTo>
                <a:lnTo>
                  <a:pt x="762" y="198"/>
                </a:lnTo>
                <a:lnTo>
                  <a:pt x="758" y="203"/>
                </a:lnTo>
                <a:lnTo>
                  <a:pt x="758" y="207"/>
                </a:lnTo>
                <a:lnTo>
                  <a:pt x="754" y="211"/>
                </a:lnTo>
                <a:lnTo>
                  <a:pt x="754" y="216"/>
                </a:lnTo>
                <a:lnTo>
                  <a:pt x="754" y="220"/>
                </a:lnTo>
                <a:lnTo>
                  <a:pt x="749" y="229"/>
                </a:lnTo>
                <a:lnTo>
                  <a:pt x="749" y="233"/>
                </a:lnTo>
                <a:lnTo>
                  <a:pt x="745" y="233"/>
                </a:lnTo>
                <a:lnTo>
                  <a:pt x="745" y="238"/>
                </a:lnTo>
                <a:lnTo>
                  <a:pt x="740" y="247"/>
                </a:lnTo>
                <a:lnTo>
                  <a:pt x="740" y="251"/>
                </a:lnTo>
                <a:lnTo>
                  <a:pt x="736" y="260"/>
                </a:lnTo>
                <a:lnTo>
                  <a:pt x="736" y="264"/>
                </a:lnTo>
                <a:lnTo>
                  <a:pt x="732" y="273"/>
                </a:lnTo>
                <a:lnTo>
                  <a:pt x="732" y="278"/>
                </a:lnTo>
                <a:lnTo>
                  <a:pt x="727" y="282"/>
                </a:lnTo>
                <a:lnTo>
                  <a:pt x="727" y="291"/>
                </a:lnTo>
                <a:lnTo>
                  <a:pt x="723" y="295"/>
                </a:lnTo>
                <a:lnTo>
                  <a:pt x="723" y="304"/>
                </a:lnTo>
                <a:lnTo>
                  <a:pt x="718" y="308"/>
                </a:lnTo>
                <a:lnTo>
                  <a:pt x="714" y="317"/>
                </a:lnTo>
                <a:lnTo>
                  <a:pt x="714" y="322"/>
                </a:lnTo>
                <a:lnTo>
                  <a:pt x="709" y="326"/>
                </a:lnTo>
                <a:lnTo>
                  <a:pt x="709" y="335"/>
                </a:lnTo>
                <a:lnTo>
                  <a:pt x="705" y="339"/>
                </a:lnTo>
                <a:lnTo>
                  <a:pt x="705" y="348"/>
                </a:lnTo>
                <a:lnTo>
                  <a:pt x="701" y="353"/>
                </a:lnTo>
                <a:lnTo>
                  <a:pt x="701" y="357"/>
                </a:lnTo>
                <a:lnTo>
                  <a:pt x="696" y="366"/>
                </a:lnTo>
                <a:lnTo>
                  <a:pt x="696" y="370"/>
                </a:lnTo>
                <a:lnTo>
                  <a:pt x="692" y="379"/>
                </a:lnTo>
                <a:lnTo>
                  <a:pt x="687" y="383"/>
                </a:lnTo>
                <a:lnTo>
                  <a:pt x="687" y="392"/>
                </a:lnTo>
                <a:lnTo>
                  <a:pt x="683" y="397"/>
                </a:lnTo>
                <a:lnTo>
                  <a:pt x="683" y="401"/>
                </a:lnTo>
                <a:lnTo>
                  <a:pt x="679" y="410"/>
                </a:lnTo>
                <a:lnTo>
                  <a:pt x="679" y="414"/>
                </a:lnTo>
                <a:lnTo>
                  <a:pt x="674" y="419"/>
                </a:lnTo>
                <a:lnTo>
                  <a:pt x="674" y="423"/>
                </a:lnTo>
                <a:lnTo>
                  <a:pt x="674" y="427"/>
                </a:lnTo>
                <a:lnTo>
                  <a:pt x="670" y="432"/>
                </a:lnTo>
                <a:lnTo>
                  <a:pt x="670" y="441"/>
                </a:lnTo>
                <a:lnTo>
                  <a:pt x="665" y="445"/>
                </a:lnTo>
                <a:lnTo>
                  <a:pt x="665" y="454"/>
                </a:lnTo>
                <a:lnTo>
                  <a:pt x="661" y="458"/>
                </a:lnTo>
                <a:lnTo>
                  <a:pt x="661" y="463"/>
                </a:lnTo>
                <a:lnTo>
                  <a:pt x="657" y="467"/>
                </a:lnTo>
                <a:lnTo>
                  <a:pt x="657" y="472"/>
                </a:lnTo>
                <a:lnTo>
                  <a:pt x="652" y="476"/>
                </a:lnTo>
                <a:lnTo>
                  <a:pt x="652" y="480"/>
                </a:lnTo>
                <a:lnTo>
                  <a:pt x="652" y="485"/>
                </a:lnTo>
                <a:lnTo>
                  <a:pt x="648" y="489"/>
                </a:lnTo>
                <a:lnTo>
                  <a:pt x="648" y="498"/>
                </a:lnTo>
                <a:lnTo>
                  <a:pt x="643" y="502"/>
                </a:lnTo>
                <a:lnTo>
                  <a:pt x="643" y="511"/>
                </a:lnTo>
                <a:lnTo>
                  <a:pt x="639" y="516"/>
                </a:lnTo>
                <a:lnTo>
                  <a:pt x="639" y="520"/>
                </a:lnTo>
                <a:lnTo>
                  <a:pt x="635" y="524"/>
                </a:lnTo>
                <a:lnTo>
                  <a:pt x="635" y="529"/>
                </a:lnTo>
                <a:lnTo>
                  <a:pt x="635" y="533"/>
                </a:lnTo>
                <a:lnTo>
                  <a:pt x="630" y="542"/>
                </a:lnTo>
                <a:lnTo>
                  <a:pt x="630" y="546"/>
                </a:lnTo>
                <a:lnTo>
                  <a:pt x="626" y="546"/>
                </a:lnTo>
                <a:lnTo>
                  <a:pt x="626" y="551"/>
                </a:lnTo>
                <a:lnTo>
                  <a:pt x="621" y="560"/>
                </a:lnTo>
                <a:lnTo>
                  <a:pt x="621" y="564"/>
                </a:lnTo>
                <a:lnTo>
                  <a:pt x="617" y="573"/>
                </a:lnTo>
                <a:lnTo>
                  <a:pt x="617" y="577"/>
                </a:lnTo>
                <a:lnTo>
                  <a:pt x="612" y="586"/>
                </a:lnTo>
                <a:lnTo>
                  <a:pt x="612" y="591"/>
                </a:lnTo>
                <a:lnTo>
                  <a:pt x="608" y="595"/>
                </a:lnTo>
                <a:lnTo>
                  <a:pt x="608" y="604"/>
                </a:lnTo>
                <a:lnTo>
                  <a:pt x="604" y="608"/>
                </a:lnTo>
                <a:lnTo>
                  <a:pt x="604" y="617"/>
                </a:lnTo>
                <a:lnTo>
                  <a:pt x="599" y="621"/>
                </a:lnTo>
                <a:lnTo>
                  <a:pt x="595" y="630"/>
                </a:lnTo>
                <a:lnTo>
                  <a:pt x="595" y="635"/>
                </a:lnTo>
                <a:lnTo>
                  <a:pt x="590" y="639"/>
                </a:lnTo>
                <a:lnTo>
                  <a:pt x="590" y="648"/>
                </a:lnTo>
                <a:lnTo>
                  <a:pt x="586" y="652"/>
                </a:lnTo>
                <a:lnTo>
                  <a:pt x="586" y="661"/>
                </a:lnTo>
                <a:lnTo>
                  <a:pt x="582" y="666"/>
                </a:lnTo>
                <a:lnTo>
                  <a:pt x="582" y="670"/>
                </a:lnTo>
                <a:lnTo>
                  <a:pt x="577" y="679"/>
                </a:lnTo>
                <a:lnTo>
                  <a:pt x="577" y="683"/>
                </a:lnTo>
                <a:lnTo>
                  <a:pt x="573" y="692"/>
                </a:lnTo>
                <a:lnTo>
                  <a:pt x="573" y="696"/>
                </a:lnTo>
                <a:lnTo>
                  <a:pt x="568" y="705"/>
                </a:lnTo>
                <a:lnTo>
                  <a:pt x="564" y="710"/>
                </a:lnTo>
                <a:lnTo>
                  <a:pt x="564" y="714"/>
                </a:lnTo>
                <a:lnTo>
                  <a:pt x="560" y="723"/>
                </a:lnTo>
                <a:lnTo>
                  <a:pt x="560" y="727"/>
                </a:lnTo>
                <a:lnTo>
                  <a:pt x="555" y="732"/>
                </a:lnTo>
                <a:lnTo>
                  <a:pt x="555" y="736"/>
                </a:lnTo>
                <a:lnTo>
                  <a:pt x="555" y="740"/>
                </a:lnTo>
                <a:lnTo>
                  <a:pt x="551" y="745"/>
                </a:lnTo>
                <a:lnTo>
                  <a:pt x="551" y="754"/>
                </a:lnTo>
                <a:lnTo>
                  <a:pt x="546" y="758"/>
                </a:lnTo>
                <a:lnTo>
                  <a:pt x="546" y="767"/>
                </a:lnTo>
                <a:lnTo>
                  <a:pt x="542" y="771"/>
                </a:lnTo>
                <a:lnTo>
                  <a:pt x="542" y="776"/>
                </a:lnTo>
                <a:lnTo>
                  <a:pt x="538" y="780"/>
                </a:lnTo>
                <a:lnTo>
                  <a:pt x="538" y="785"/>
                </a:lnTo>
                <a:lnTo>
                  <a:pt x="533" y="789"/>
                </a:lnTo>
                <a:lnTo>
                  <a:pt x="533" y="798"/>
                </a:lnTo>
                <a:lnTo>
                  <a:pt x="529" y="802"/>
                </a:lnTo>
                <a:lnTo>
                  <a:pt x="529" y="811"/>
                </a:lnTo>
                <a:lnTo>
                  <a:pt x="524" y="815"/>
                </a:lnTo>
                <a:lnTo>
                  <a:pt x="524" y="824"/>
                </a:lnTo>
                <a:lnTo>
                  <a:pt x="520" y="829"/>
                </a:lnTo>
                <a:lnTo>
                  <a:pt x="520" y="833"/>
                </a:lnTo>
                <a:lnTo>
                  <a:pt x="516" y="837"/>
                </a:lnTo>
                <a:lnTo>
                  <a:pt x="516" y="842"/>
                </a:lnTo>
                <a:lnTo>
                  <a:pt x="516" y="846"/>
                </a:lnTo>
                <a:lnTo>
                  <a:pt x="511" y="855"/>
                </a:lnTo>
                <a:lnTo>
                  <a:pt x="511" y="859"/>
                </a:lnTo>
                <a:lnTo>
                  <a:pt x="507" y="859"/>
                </a:lnTo>
                <a:lnTo>
                  <a:pt x="507" y="864"/>
                </a:lnTo>
                <a:lnTo>
                  <a:pt x="502" y="873"/>
                </a:lnTo>
                <a:lnTo>
                  <a:pt x="502" y="877"/>
                </a:lnTo>
                <a:lnTo>
                  <a:pt x="498" y="886"/>
                </a:lnTo>
                <a:lnTo>
                  <a:pt x="498" y="890"/>
                </a:lnTo>
                <a:lnTo>
                  <a:pt x="493" y="899"/>
                </a:lnTo>
                <a:lnTo>
                  <a:pt x="493" y="904"/>
                </a:lnTo>
                <a:lnTo>
                  <a:pt x="489" y="908"/>
                </a:lnTo>
                <a:lnTo>
                  <a:pt x="489" y="917"/>
                </a:lnTo>
                <a:lnTo>
                  <a:pt x="485" y="921"/>
                </a:lnTo>
                <a:lnTo>
                  <a:pt x="485" y="930"/>
                </a:lnTo>
                <a:lnTo>
                  <a:pt x="480" y="934"/>
                </a:lnTo>
                <a:lnTo>
                  <a:pt x="476" y="943"/>
                </a:lnTo>
                <a:lnTo>
                  <a:pt x="476" y="948"/>
                </a:lnTo>
                <a:lnTo>
                  <a:pt x="471" y="952"/>
                </a:lnTo>
                <a:lnTo>
                  <a:pt x="471" y="961"/>
                </a:lnTo>
                <a:lnTo>
                  <a:pt x="467" y="965"/>
                </a:lnTo>
                <a:lnTo>
                  <a:pt x="467" y="974"/>
                </a:lnTo>
                <a:lnTo>
                  <a:pt x="463" y="979"/>
                </a:lnTo>
                <a:lnTo>
                  <a:pt x="463" y="983"/>
                </a:lnTo>
                <a:lnTo>
                  <a:pt x="458" y="992"/>
                </a:lnTo>
                <a:lnTo>
                  <a:pt x="458" y="996"/>
                </a:lnTo>
                <a:lnTo>
                  <a:pt x="454" y="1005"/>
                </a:lnTo>
                <a:lnTo>
                  <a:pt x="454" y="1009"/>
                </a:lnTo>
                <a:lnTo>
                  <a:pt x="449" y="1018"/>
                </a:lnTo>
                <a:lnTo>
                  <a:pt x="445" y="1023"/>
                </a:lnTo>
                <a:lnTo>
                  <a:pt x="445" y="1027"/>
                </a:lnTo>
                <a:lnTo>
                  <a:pt x="441" y="1036"/>
                </a:lnTo>
                <a:lnTo>
                  <a:pt x="441" y="1040"/>
                </a:lnTo>
                <a:lnTo>
                  <a:pt x="436" y="1045"/>
                </a:lnTo>
                <a:lnTo>
                  <a:pt x="436" y="1049"/>
                </a:lnTo>
                <a:lnTo>
                  <a:pt x="436" y="1053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7" name="Freeform 99"/>
          <p:cNvSpPr>
            <a:spLocks/>
          </p:cNvSpPr>
          <p:nvPr/>
        </p:nvSpPr>
        <p:spPr bwMode="auto">
          <a:xfrm>
            <a:off x="5649919" y="2278069"/>
            <a:ext cx="1273175" cy="1685925"/>
          </a:xfrm>
          <a:custGeom>
            <a:avLst/>
            <a:gdLst>
              <a:gd name="T0" fmla="*/ 166330311 w 802"/>
              <a:gd name="T1" fmla="*/ 0 h 1062"/>
              <a:gd name="T2" fmla="*/ 342741245 w 802"/>
              <a:gd name="T3" fmla="*/ 0 h 1062"/>
              <a:gd name="T4" fmla="*/ 521671590 w 802"/>
              <a:gd name="T5" fmla="*/ 0 h 1062"/>
              <a:gd name="T6" fmla="*/ 698084061 w 802"/>
              <a:gd name="T7" fmla="*/ 0 h 1062"/>
              <a:gd name="T8" fmla="*/ 887095127 w 802"/>
              <a:gd name="T9" fmla="*/ 0 h 1062"/>
              <a:gd name="T10" fmla="*/ 1066025372 w 802"/>
              <a:gd name="T11" fmla="*/ 0 h 1062"/>
              <a:gd name="T12" fmla="*/ 1242436256 w 802"/>
              <a:gd name="T13" fmla="*/ 0 h 1062"/>
              <a:gd name="T14" fmla="*/ 1421368089 w 802"/>
              <a:gd name="T15" fmla="*/ 0 h 1062"/>
              <a:gd name="T16" fmla="*/ 1600299922 w 802"/>
              <a:gd name="T17" fmla="*/ 0 h 1062"/>
              <a:gd name="T18" fmla="*/ 1786791825 w 802"/>
              <a:gd name="T19" fmla="*/ 0 h 1062"/>
              <a:gd name="T20" fmla="*/ 1965722070 w 802"/>
              <a:gd name="T21" fmla="*/ 0 h 1062"/>
              <a:gd name="T22" fmla="*/ 1988404263 w 802"/>
              <a:gd name="T23" fmla="*/ 88204659 h 1062"/>
              <a:gd name="T24" fmla="*/ 1955641448 w 802"/>
              <a:gd name="T25" fmla="*/ 199091508 h 1062"/>
              <a:gd name="T26" fmla="*/ 1910278650 w 802"/>
              <a:gd name="T27" fmla="*/ 299897761 h 1062"/>
              <a:gd name="T28" fmla="*/ 1864915851 w 802"/>
              <a:gd name="T29" fmla="*/ 410784585 h 1062"/>
              <a:gd name="T30" fmla="*/ 1822074002 w 802"/>
              <a:gd name="T31" fmla="*/ 521671509 h 1062"/>
              <a:gd name="T32" fmla="*/ 1786791825 w 802"/>
              <a:gd name="T33" fmla="*/ 632558333 h 1062"/>
              <a:gd name="T34" fmla="*/ 1743948388 w 802"/>
              <a:gd name="T35" fmla="*/ 733364536 h 1062"/>
              <a:gd name="T36" fmla="*/ 1698585589 w 802"/>
              <a:gd name="T37" fmla="*/ 844251559 h 1062"/>
              <a:gd name="T38" fmla="*/ 1665824362 w 802"/>
              <a:gd name="T39" fmla="*/ 955138383 h 1062"/>
              <a:gd name="T40" fmla="*/ 1620461166 w 802"/>
              <a:gd name="T41" fmla="*/ 1066025207 h 1062"/>
              <a:gd name="T42" fmla="*/ 1577617729 w 802"/>
              <a:gd name="T43" fmla="*/ 1176912031 h 1062"/>
              <a:gd name="T44" fmla="*/ 1532254930 w 802"/>
              <a:gd name="T45" fmla="*/ 1287798855 h 1062"/>
              <a:gd name="T46" fmla="*/ 1499493703 w 802"/>
              <a:gd name="T47" fmla="*/ 1388605058 h 1062"/>
              <a:gd name="T48" fmla="*/ 1454130904 w 802"/>
              <a:gd name="T49" fmla="*/ 1499491882 h 1062"/>
              <a:gd name="T50" fmla="*/ 1411287467 w 802"/>
              <a:gd name="T51" fmla="*/ 1610378706 h 1062"/>
              <a:gd name="T52" fmla="*/ 1365924669 w 802"/>
              <a:gd name="T53" fmla="*/ 1721265927 h 1062"/>
              <a:gd name="T54" fmla="*/ 1320561870 w 802"/>
              <a:gd name="T55" fmla="*/ 1832152751 h 1062"/>
              <a:gd name="T56" fmla="*/ 1287799055 w 802"/>
              <a:gd name="T57" fmla="*/ 1943039575 h 1062"/>
              <a:gd name="T58" fmla="*/ 1242436256 w 802"/>
              <a:gd name="T59" fmla="*/ 2053926399 h 1062"/>
              <a:gd name="T60" fmla="*/ 1199594407 w 802"/>
              <a:gd name="T61" fmla="*/ 2147483647 h 1062"/>
              <a:gd name="T62" fmla="*/ 1166831592 w 802"/>
              <a:gd name="T63" fmla="*/ 2147483647 h 1062"/>
              <a:gd name="T64" fmla="*/ 1121468793 w 802"/>
              <a:gd name="T65" fmla="*/ 2147483647 h 1062"/>
              <a:gd name="T66" fmla="*/ 1076105994 w 802"/>
              <a:gd name="T67" fmla="*/ 2147483647 h 1062"/>
              <a:gd name="T68" fmla="*/ 1043344767 w 802"/>
              <a:gd name="T69" fmla="*/ 2147483647 h 1062"/>
              <a:gd name="T70" fmla="*/ 965220741 w 802"/>
              <a:gd name="T71" fmla="*/ 2147483647 h 1062"/>
              <a:gd name="T72" fmla="*/ 788809658 w 802"/>
              <a:gd name="T73" fmla="*/ 2147483647 h 1062"/>
              <a:gd name="T74" fmla="*/ 599797203 w 802"/>
              <a:gd name="T75" fmla="*/ 2147483647 h 1062"/>
              <a:gd name="T76" fmla="*/ 420866958 w 802"/>
              <a:gd name="T77" fmla="*/ 2147483647 h 1062"/>
              <a:gd name="T78" fmla="*/ 244455975 w 802"/>
              <a:gd name="T79" fmla="*/ 2147483647 h 1062"/>
              <a:gd name="T80" fmla="*/ 65524067 w 802"/>
              <a:gd name="T81" fmla="*/ 2147483647 h 1062"/>
              <a:gd name="T82" fmla="*/ 0 w 802"/>
              <a:gd name="T83" fmla="*/ 2147483647 h 1062"/>
              <a:gd name="T84" fmla="*/ 0 w 802"/>
              <a:gd name="T85" fmla="*/ 2147483647 h 1062"/>
              <a:gd name="T86" fmla="*/ 0 w 802"/>
              <a:gd name="T87" fmla="*/ 2147483647 h 1062"/>
              <a:gd name="T88" fmla="*/ 0 w 802"/>
              <a:gd name="T89" fmla="*/ 2147483647 h 1062"/>
              <a:gd name="T90" fmla="*/ 0 w 802"/>
              <a:gd name="T91" fmla="*/ 2021165177 h 1062"/>
              <a:gd name="T92" fmla="*/ 0 w 802"/>
              <a:gd name="T93" fmla="*/ 1877515543 h 1062"/>
              <a:gd name="T94" fmla="*/ 0 w 802"/>
              <a:gd name="T95" fmla="*/ 1743948117 h 1062"/>
              <a:gd name="T96" fmla="*/ 0 w 802"/>
              <a:gd name="T97" fmla="*/ 1600298086 h 1062"/>
              <a:gd name="T98" fmla="*/ 0 w 802"/>
              <a:gd name="T99" fmla="*/ 1454129091 h 1062"/>
              <a:gd name="T100" fmla="*/ 0 w 802"/>
              <a:gd name="T101" fmla="*/ 1310481044 h 1062"/>
              <a:gd name="T102" fmla="*/ 0 w 802"/>
              <a:gd name="T103" fmla="*/ 1176912031 h 1062"/>
              <a:gd name="T104" fmla="*/ 0 w 802"/>
              <a:gd name="T105" fmla="*/ 1033263984 h 1062"/>
              <a:gd name="T106" fmla="*/ 0 w 802"/>
              <a:gd name="T107" fmla="*/ 889614350 h 1062"/>
              <a:gd name="T108" fmla="*/ 0 w 802"/>
              <a:gd name="T109" fmla="*/ 743445157 h 1062"/>
              <a:gd name="T110" fmla="*/ 0 w 802"/>
              <a:gd name="T111" fmla="*/ 599797110 h 1062"/>
              <a:gd name="T112" fmla="*/ 0 w 802"/>
              <a:gd name="T113" fmla="*/ 466228097 h 1062"/>
              <a:gd name="T114" fmla="*/ 0 w 802"/>
              <a:gd name="T115" fmla="*/ 322579951 h 1062"/>
              <a:gd name="T116" fmla="*/ 0 w 802"/>
              <a:gd name="T117" fmla="*/ 176410906 h 1062"/>
              <a:gd name="T118" fmla="*/ 0 w 802"/>
              <a:gd name="T119" fmla="*/ 32761235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02"/>
              <a:gd name="T181" fmla="*/ 0 h 1062"/>
              <a:gd name="T182" fmla="*/ 802 w 802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4"/>
                </a:lnTo>
                <a:lnTo>
                  <a:pt x="798" y="9"/>
                </a:lnTo>
                <a:lnTo>
                  <a:pt x="798" y="13"/>
                </a:lnTo>
                <a:lnTo>
                  <a:pt x="793" y="22"/>
                </a:lnTo>
                <a:lnTo>
                  <a:pt x="793" y="26"/>
                </a:lnTo>
                <a:lnTo>
                  <a:pt x="789" y="35"/>
                </a:lnTo>
                <a:lnTo>
                  <a:pt x="789" y="40"/>
                </a:lnTo>
                <a:lnTo>
                  <a:pt x="789" y="44"/>
                </a:lnTo>
                <a:lnTo>
                  <a:pt x="784" y="44"/>
                </a:lnTo>
                <a:lnTo>
                  <a:pt x="784" y="53"/>
                </a:lnTo>
                <a:lnTo>
                  <a:pt x="780" y="57"/>
                </a:lnTo>
                <a:lnTo>
                  <a:pt x="780" y="62"/>
                </a:lnTo>
                <a:lnTo>
                  <a:pt x="780" y="66"/>
                </a:lnTo>
                <a:lnTo>
                  <a:pt x="776" y="70"/>
                </a:lnTo>
                <a:lnTo>
                  <a:pt x="776" y="79"/>
                </a:lnTo>
                <a:lnTo>
                  <a:pt x="771" y="84"/>
                </a:lnTo>
                <a:lnTo>
                  <a:pt x="767" y="88"/>
                </a:lnTo>
                <a:lnTo>
                  <a:pt x="767" y="97"/>
                </a:lnTo>
                <a:lnTo>
                  <a:pt x="762" y="101"/>
                </a:lnTo>
                <a:lnTo>
                  <a:pt x="762" y="106"/>
                </a:lnTo>
                <a:lnTo>
                  <a:pt x="762" y="110"/>
                </a:lnTo>
                <a:lnTo>
                  <a:pt x="758" y="114"/>
                </a:lnTo>
                <a:lnTo>
                  <a:pt x="758" y="119"/>
                </a:lnTo>
                <a:lnTo>
                  <a:pt x="754" y="128"/>
                </a:lnTo>
                <a:lnTo>
                  <a:pt x="754" y="132"/>
                </a:lnTo>
                <a:lnTo>
                  <a:pt x="749" y="141"/>
                </a:lnTo>
                <a:lnTo>
                  <a:pt x="749" y="145"/>
                </a:lnTo>
                <a:lnTo>
                  <a:pt x="745" y="154"/>
                </a:lnTo>
                <a:lnTo>
                  <a:pt x="745" y="159"/>
                </a:lnTo>
                <a:lnTo>
                  <a:pt x="740" y="163"/>
                </a:lnTo>
                <a:lnTo>
                  <a:pt x="740" y="167"/>
                </a:lnTo>
                <a:lnTo>
                  <a:pt x="736" y="172"/>
                </a:lnTo>
                <a:lnTo>
                  <a:pt x="736" y="176"/>
                </a:lnTo>
                <a:lnTo>
                  <a:pt x="732" y="185"/>
                </a:lnTo>
                <a:lnTo>
                  <a:pt x="732" y="189"/>
                </a:lnTo>
                <a:lnTo>
                  <a:pt x="727" y="198"/>
                </a:lnTo>
                <a:lnTo>
                  <a:pt x="727" y="203"/>
                </a:lnTo>
                <a:lnTo>
                  <a:pt x="723" y="207"/>
                </a:lnTo>
                <a:lnTo>
                  <a:pt x="723" y="216"/>
                </a:lnTo>
                <a:lnTo>
                  <a:pt x="718" y="220"/>
                </a:lnTo>
                <a:lnTo>
                  <a:pt x="718" y="229"/>
                </a:lnTo>
                <a:lnTo>
                  <a:pt x="714" y="229"/>
                </a:lnTo>
                <a:lnTo>
                  <a:pt x="714" y="233"/>
                </a:lnTo>
                <a:lnTo>
                  <a:pt x="709" y="238"/>
                </a:lnTo>
                <a:lnTo>
                  <a:pt x="709" y="247"/>
                </a:lnTo>
                <a:lnTo>
                  <a:pt x="709" y="251"/>
                </a:lnTo>
                <a:lnTo>
                  <a:pt x="705" y="251"/>
                </a:lnTo>
                <a:lnTo>
                  <a:pt x="705" y="260"/>
                </a:lnTo>
                <a:lnTo>
                  <a:pt x="701" y="264"/>
                </a:lnTo>
                <a:lnTo>
                  <a:pt x="701" y="273"/>
                </a:lnTo>
                <a:lnTo>
                  <a:pt x="696" y="278"/>
                </a:lnTo>
                <a:lnTo>
                  <a:pt x="696" y="282"/>
                </a:lnTo>
                <a:lnTo>
                  <a:pt x="692" y="291"/>
                </a:lnTo>
                <a:lnTo>
                  <a:pt x="692" y="295"/>
                </a:lnTo>
                <a:lnTo>
                  <a:pt x="687" y="304"/>
                </a:lnTo>
                <a:lnTo>
                  <a:pt x="687" y="308"/>
                </a:lnTo>
                <a:lnTo>
                  <a:pt x="683" y="313"/>
                </a:lnTo>
                <a:lnTo>
                  <a:pt x="683" y="317"/>
                </a:lnTo>
                <a:lnTo>
                  <a:pt x="679" y="322"/>
                </a:lnTo>
                <a:lnTo>
                  <a:pt x="679" y="326"/>
                </a:lnTo>
                <a:lnTo>
                  <a:pt x="674" y="335"/>
                </a:lnTo>
                <a:lnTo>
                  <a:pt x="674" y="339"/>
                </a:lnTo>
                <a:lnTo>
                  <a:pt x="670" y="348"/>
                </a:lnTo>
                <a:lnTo>
                  <a:pt x="670" y="353"/>
                </a:lnTo>
                <a:lnTo>
                  <a:pt x="670" y="357"/>
                </a:lnTo>
                <a:lnTo>
                  <a:pt x="665" y="357"/>
                </a:lnTo>
                <a:lnTo>
                  <a:pt x="665" y="366"/>
                </a:lnTo>
                <a:lnTo>
                  <a:pt x="661" y="370"/>
                </a:lnTo>
                <a:lnTo>
                  <a:pt x="661" y="375"/>
                </a:lnTo>
                <a:lnTo>
                  <a:pt x="661" y="379"/>
                </a:lnTo>
                <a:lnTo>
                  <a:pt x="657" y="383"/>
                </a:lnTo>
                <a:lnTo>
                  <a:pt x="657" y="392"/>
                </a:lnTo>
                <a:lnTo>
                  <a:pt x="652" y="397"/>
                </a:lnTo>
                <a:lnTo>
                  <a:pt x="648" y="401"/>
                </a:lnTo>
                <a:lnTo>
                  <a:pt x="648" y="410"/>
                </a:lnTo>
                <a:lnTo>
                  <a:pt x="643" y="414"/>
                </a:lnTo>
                <a:lnTo>
                  <a:pt x="643" y="419"/>
                </a:lnTo>
                <a:lnTo>
                  <a:pt x="643" y="423"/>
                </a:lnTo>
                <a:lnTo>
                  <a:pt x="639" y="427"/>
                </a:lnTo>
                <a:lnTo>
                  <a:pt x="639" y="432"/>
                </a:lnTo>
                <a:lnTo>
                  <a:pt x="635" y="441"/>
                </a:lnTo>
                <a:lnTo>
                  <a:pt x="635" y="445"/>
                </a:lnTo>
                <a:lnTo>
                  <a:pt x="630" y="454"/>
                </a:lnTo>
                <a:lnTo>
                  <a:pt x="630" y="458"/>
                </a:lnTo>
                <a:lnTo>
                  <a:pt x="626" y="467"/>
                </a:lnTo>
                <a:lnTo>
                  <a:pt x="626" y="472"/>
                </a:lnTo>
                <a:lnTo>
                  <a:pt x="621" y="476"/>
                </a:lnTo>
                <a:lnTo>
                  <a:pt x="621" y="480"/>
                </a:lnTo>
                <a:lnTo>
                  <a:pt x="617" y="485"/>
                </a:lnTo>
                <a:lnTo>
                  <a:pt x="617" y="489"/>
                </a:lnTo>
                <a:lnTo>
                  <a:pt x="612" y="498"/>
                </a:lnTo>
                <a:lnTo>
                  <a:pt x="612" y="502"/>
                </a:lnTo>
                <a:lnTo>
                  <a:pt x="608" y="511"/>
                </a:lnTo>
                <a:lnTo>
                  <a:pt x="608" y="516"/>
                </a:lnTo>
                <a:lnTo>
                  <a:pt x="604" y="520"/>
                </a:lnTo>
                <a:lnTo>
                  <a:pt x="604" y="529"/>
                </a:lnTo>
                <a:lnTo>
                  <a:pt x="599" y="533"/>
                </a:lnTo>
                <a:lnTo>
                  <a:pt x="599" y="542"/>
                </a:lnTo>
                <a:lnTo>
                  <a:pt x="595" y="542"/>
                </a:lnTo>
                <a:lnTo>
                  <a:pt x="595" y="546"/>
                </a:lnTo>
                <a:lnTo>
                  <a:pt x="595" y="551"/>
                </a:lnTo>
                <a:lnTo>
                  <a:pt x="590" y="560"/>
                </a:lnTo>
                <a:lnTo>
                  <a:pt x="590" y="564"/>
                </a:lnTo>
                <a:lnTo>
                  <a:pt x="586" y="564"/>
                </a:lnTo>
                <a:lnTo>
                  <a:pt x="586" y="573"/>
                </a:lnTo>
                <a:lnTo>
                  <a:pt x="582" y="577"/>
                </a:lnTo>
                <a:lnTo>
                  <a:pt x="582" y="586"/>
                </a:lnTo>
                <a:lnTo>
                  <a:pt x="577" y="591"/>
                </a:lnTo>
                <a:lnTo>
                  <a:pt x="577" y="595"/>
                </a:lnTo>
                <a:lnTo>
                  <a:pt x="573" y="604"/>
                </a:lnTo>
                <a:lnTo>
                  <a:pt x="573" y="608"/>
                </a:lnTo>
                <a:lnTo>
                  <a:pt x="568" y="617"/>
                </a:lnTo>
                <a:lnTo>
                  <a:pt x="568" y="621"/>
                </a:lnTo>
                <a:lnTo>
                  <a:pt x="564" y="626"/>
                </a:lnTo>
                <a:lnTo>
                  <a:pt x="564" y="630"/>
                </a:lnTo>
                <a:lnTo>
                  <a:pt x="564" y="635"/>
                </a:lnTo>
                <a:lnTo>
                  <a:pt x="560" y="639"/>
                </a:lnTo>
                <a:lnTo>
                  <a:pt x="555" y="648"/>
                </a:lnTo>
                <a:lnTo>
                  <a:pt x="555" y="652"/>
                </a:lnTo>
                <a:lnTo>
                  <a:pt x="551" y="661"/>
                </a:lnTo>
                <a:lnTo>
                  <a:pt x="551" y="666"/>
                </a:lnTo>
                <a:lnTo>
                  <a:pt x="551" y="670"/>
                </a:lnTo>
                <a:lnTo>
                  <a:pt x="546" y="670"/>
                </a:lnTo>
                <a:lnTo>
                  <a:pt x="546" y="679"/>
                </a:lnTo>
                <a:lnTo>
                  <a:pt x="542" y="683"/>
                </a:lnTo>
                <a:lnTo>
                  <a:pt x="542" y="688"/>
                </a:lnTo>
                <a:lnTo>
                  <a:pt x="542" y="692"/>
                </a:lnTo>
                <a:lnTo>
                  <a:pt x="538" y="696"/>
                </a:lnTo>
                <a:lnTo>
                  <a:pt x="538" y="705"/>
                </a:lnTo>
                <a:lnTo>
                  <a:pt x="533" y="710"/>
                </a:lnTo>
                <a:lnTo>
                  <a:pt x="529" y="714"/>
                </a:lnTo>
                <a:lnTo>
                  <a:pt x="529" y="723"/>
                </a:lnTo>
                <a:lnTo>
                  <a:pt x="524" y="727"/>
                </a:lnTo>
                <a:lnTo>
                  <a:pt x="524" y="732"/>
                </a:lnTo>
                <a:lnTo>
                  <a:pt x="524" y="736"/>
                </a:lnTo>
                <a:lnTo>
                  <a:pt x="520" y="740"/>
                </a:lnTo>
                <a:lnTo>
                  <a:pt x="520" y="745"/>
                </a:lnTo>
                <a:lnTo>
                  <a:pt x="516" y="754"/>
                </a:lnTo>
                <a:lnTo>
                  <a:pt x="516" y="758"/>
                </a:lnTo>
                <a:lnTo>
                  <a:pt x="511" y="767"/>
                </a:lnTo>
                <a:lnTo>
                  <a:pt x="511" y="771"/>
                </a:lnTo>
                <a:lnTo>
                  <a:pt x="507" y="780"/>
                </a:lnTo>
                <a:lnTo>
                  <a:pt x="507" y="785"/>
                </a:lnTo>
                <a:lnTo>
                  <a:pt x="502" y="789"/>
                </a:lnTo>
                <a:lnTo>
                  <a:pt x="502" y="793"/>
                </a:lnTo>
                <a:lnTo>
                  <a:pt x="498" y="798"/>
                </a:lnTo>
                <a:lnTo>
                  <a:pt x="498" y="802"/>
                </a:lnTo>
                <a:lnTo>
                  <a:pt x="493" y="811"/>
                </a:lnTo>
                <a:lnTo>
                  <a:pt x="493" y="815"/>
                </a:lnTo>
                <a:lnTo>
                  <a:pt x="489" y="824"/>
                </a:lnTo>
                <a:lnTo>
                  <a:pt x="489" y="829"/>
                </a:lnTo>
                <a:lnTo>
                  <a:pt x="485" y="833"/>
                </a:lnTo>
                <a:lnTo>
                  <a:pt x="485" y="842"/>
                </a:lnTo>
                <a:lnTo>
                  <a:pt x="480" y="846"/>
                </a:lnTo>
                <a:lnTo>
                  <a:pt x="480" y="855"/>
                </a:lnTo>
                <a:lnTo>
                  <a:pt x="476" y="855"/>
                </a:lnTo>
                <a:lnTo>
                  <a:pt x="476" y="859"/>
                </a:lnTo>
                <a:lnTo>
                  <a:pt x="476" y="864"/>
                </a:lnTo>
                <a:lnTo>
                  <a:pt x="471" y="873"/>
                </a:lnTo>
                <a:lnTo>
                  <a:pt x="471" y="877"/>
                </a:lnTo>
                <a:lnTo>
                  <a:pt x="467" y="877"/>
                </a:lnTo>
                <a:lnTo>
                  <a:pt x="467" y="886"/>
                </a:lnTo>
                <a:lnTo>
                  <a:pt x="463" y="890"/>
                </a:lnTo>
                <a:lnTo>
                  <a:pt x="463" y="899"/>
                </a:lnTo>
                <a:lnTo>
                  <a:pt x="458" y="904"/>
                </a:lnTo>
                <a:lnTo>
                  <a:pt x="458" y="908"/>
                </a:lnTo>
                <a:lnTo>
                  <a:pt x="454" y="917"/>
                </a:lnTo>
                <a:lnTo>
                  <a:pt x="454" y="921"/>
                </a:lnTo>
                <a:lnTo>
                  <a:pt x="449" y="930"/>
                </a:lnTo>
                <a:lnTo>
                  <a:pt x="449" y="934"/>
                </a:lnTo>
                <a:lnTo>
                  <a:pt x="445" y="939"/>
                </a:lnTo>
                <a:lnTo>
                  <a:pt x="445" y="943"/>
                </a:lnTo>
                <a:lnTo>
                  <a:pt x="445" y="948"/>
                </a:lnTo>
                <a:lnTo>
                  <a:pt x="441" y="952"/>
                </a:lnTo>
                <a:lnTo>
                  <a:pt x="436" y="961"/>
                </a:lnTo>
                <a:lnTo>
                  <a:pt x="436" y="965"/>
                </a:lnTo>
                <a:lnTo>
                  <a:pt x="432" y="974"/>
                </a:lnTo>
                <a:lnTo>
                  <a:pt x="432" y="979"/>
                </a:lnTo>
                <a:lnTo>
                  <a:pt x="432" y="983"/>
                </a:lnTo>
                <a:lnTo>
                  <a:pt x="427" y="983"/>
                </a:lnTo>
                <a:lnTo>
                  <a:pt x="427" y="992"/>
                </a:lnTo>
                <a:lnTo>
                  <a:pt x="423" y="996"/>
                </a:lnTo>
                <a:lnTo>
                  <a:pt x="423" y="1001"/>
                </a:lnTo>
                <a:lnTo>
                  <a:pt x="423" y="1005"/>
                </a:lnTo>
                <a:lnTo>
                  <a:pt x="419" y="1009"/>
                </a:lnTo>
                <a:lnTo>
                  <a:pt x="419" y="1018"/>
                </a:lnTo>
                <a:lnTo>
                  <a:pt x="414" y="1023"/>
                </a:lnTo>
                <a:lnTo>
                  <a:pt x="414" y="1027"/>
                </a:lnTo>
                <a:lnTo>
                  <a:pt x="410" y="1036"/>
                </a:lnTo>
                <a:lnTo>
                  <a:pt x="405" y="1040"/>
                </a:lnTo>
                <a:lnTo>
                  <a:pt x="405" y="1045"/>
                </a:lnTo>
                <a:lnTo>
                  <a:pt x="405" y="1049"/>
                </a:lnTo>
                <a:lnTo>
                  <a:pt x="401" y="1053"/>
                </a:lnTo>
                <a:lnTo>
                  <a:pt x="401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8" name="Freeform 100"/>
          <p:cNvSpPr>
            <a:spLocks/>
          </p:cNvSpPr>
          <p:nvPr/>
        </p:nvSpPr>
        <p:spPr bwMode="auto">
          <a:xfrm>
            <a:off x="5649919" y="2278069"/>
            <a:ext cx="1273175" cy="1685925"/>
          </a:xfrm>
          <a:custGeom>
            <a:avLst/>
            <a:gdLst>
              <a:gd name="T0" fmla="*/ 166330311 w 802"/>
              <a:gd name="T1" fmla="*/ 0 h 1062"/>
              <a:gd name="T2" fmla="*/ 342741245 w 802"/>
              <a:gd name="T3" fmla="*/ 0 h 1062"/>
              <a:gd name="T4" fmla="*/ 521671590 w 802"/>
              <a:gd name="T5" fmla="*/ 0 h 1062"/>
              <a:gd name="T6" fmla="*/ 698084061 w 802"/>
              <a:gd name="T7" fmla="*/ 0 h 1062"/>
              <a:gd name="T8" fmla="*/ 887095127 w 802"/>
              <a:gd name="T9" fmla="*/ 0 h 1062"/>
              <a:gd name="T10" fmla="*/ 1066025372 w 802"/>
              <a:gd name="T11" fmla="*/ 0 h 1062"/>
              <a:gd name="T12" fmla="*/ 1242436256 w 802"/>
              <a:gd name="T13" fmla="*/ 0 h 1062"/>
              <a:gd name="T14" fmla="*/ 1421368089 w 802"/>
              <a:gd name="T15" fmla="*/ 0 h 1062"/>
              <a:gd name="T16" fmla="*/ 1600299922 w 802"/>
              <a:gd name="T17" fmla="*/ 0 h 1062"/>
              <a:gd name="T18" fmla="*/ 1786791825 w 802"/>
              <a:gd name="T19" fmla="*/ 0 h 1062"/>
              <a:gd name="T20" fmla="*/ 1965722070 w 802"/>
              <a:gd name="T21" fmla="*/ 0 h 1062"/>
              <a:gd name="T22" fmla="*/ 1988404263 w 802"/>
              <a:gd name="T23" fmla="*/ 88204659 h 1062"/>
              <a:gd name="T24" fmla="*/ 1955641448 w 802"/>
              <a:gd name="T25" fmla="*/ 199091508 h 1062"/>
              <a:gd name="T26" fmla="*/ 1910278650 w 802"/>
              <a:gd name="T27" fmla="*/ 299897761 h 1062"/>
              <a:gd name="T28" fmla="*/ 1864915851 w 802"/>
              <a:gd name="T29" fmla="*/ 410784585 h 1062"/>
              <a:gd name="T30" fmla="*/ 1822074002 w 802"/>
              <a:gd name="T31" fmla="*/ 521671509 h 1062"/>
              <a:gd name="T32" fmla="*/ 1786791825 w 802"/>
              <a:gd name="T33" fmla="*/ 632558333 h 1062"/>
              <a:gd name="T34" fmla="*/ 1743948388 w 802"/>
              <a:gd name="T35" fmla="*/ 733364536 h 1062"/>
              <a:gd name="T36" fmla="*/ 1698585589 w 802"/>
              <a:gd name="T37" fmla="*/ 844251559 h 1062"/>
              <a:gd name="T38" fmla="*/ 1665824362 w 802"/>
              <a:gd name="T39" fmla="*/ 955138383 h 1062"/>
              <a:gd name="T40" fmla="*/ 1620461166 w 802"/>
              <a:gd name="T41" fmla="*/ 1066025207 h 1062"/>
              <a:gd name="T42" fmla="*/ 1577617729 w 802"/>
              <a:gd name="T43" fmla="*/ 1176912031 h 1062"/>
              <a:gd name="T44" fmla="*/ 1532254930 w 802"/>
              <a:gd name="T45" fmla="*/ 1287798855 h 1062"/>
              <a:gd name="T46" fmla="*/ 1499493703 w 802"/>
              <a:gd name="T47" fmla="*/ 1388605058 h 1062"/>
              <a:gd name="T48" fmla="*/ 1454130904 w 802"/>
              <a:gd name="T49" fmla="*/ 1499491882 h 1062"/>
              <a:gd name="T50" fmla="*/ 1411287467 w 802"/>
              <a:gd name="T51" fmla="*/ 1610378706 h 1062"/>
              <a:gd name="T52" fmla="*/ 1365924669 w 802"/>
              <a:gd name="T53" fmla="*/ 1721265927 h 1062"/>
              <a:gd name="T54" fmla="*/ 1320561870 w 802"/>
              <a:gd name="T55" fmla="*/ 1832152751 h 1062"/>
              <a:gd name="T56" fmla="*/ 1287799055 w 802"/>
              <a:gd name="T57" fmla="*/ 1943039575 h 1062"/>
              <a:gd name="T58" fmla="*/ 1242436256 w 802"/>
              <a:gd name="T59" fmla="*/ 2053926399 h 1062"/>
              <a:gd name="T60" fmla="*/ 1199594407 w 802"/>
              <a:gd name="T61" fmla="*/ 2147483647 h 1062"/>
              <a:gd name="T62" fmla="*/ 1166831592 w 802"/>
              <a:gd name="T63" fmla="*/ 2147483647 h 1062"/>
              <a:gd name="T64" fmla="*/ 1121468793 w 802"/>
              <a:gd name="T65" fmla="*/ 2147483647 h 1062"/>
              <a:gd name="T66" fmla="*/ 1076105994 w 802"/>
              <a:gd name="T67" fmla="*/ 2147483647 h 1062"/>
              <a:gd name="T68" fmla="*/ 1043344767 w 802"/>
              <a:gd name="T69" fmla="*/ 2147483647 h 1062"/>
              <a:gd name="T70" fmla="*/ 965220741 w 802"/>
              <a:gd name="T71" fmla="*/ 2147483647 h 1062"/>
              <a:gd name="T72" fmla="*/ 788809658 w 802"/>
              <a:gd name="T73" fmla="*/ 2147483647 h 1062"/>
              <a:gd name="T74" fmla="*/ 599797203 w 802"/>
              <a:gd name="T75" fmla="*/ 2147483647 h 1062"/>
              <a:gd name="T76" fmla="*/ 420866958 w 802"/>
              <a:gd name="T77" fmla="*/ 2147483647 h 1062"/>
              <a:gd name="T78" fmla="*/ 244455975 w 802"/>
              <a:gd name="T79" fmla="*/ 2147483647 h 1062"/>
              <a:gd name="T80" fmla="*/ 65524067 w 802"/>
              <a:gd name="T81" fmla="*/ 2147483647 h 1062"/>
              <a:gd name="T82" fmla="*/ 0 w 802"/>
              <a:gd name="T83" fmla="*/ 2147483647 h 1062"/>
              <a:gd name="T84" fmla="*/ 0 w 802"/>
              <a:gd name="T85" fmla="*/ 2147483647 h 1062"/>
              <a:gd name="T86" fmla="*/ 0 w 802"/>
              <a:gd name="T87" fmla="*/ 2147483647 h 1062"/>
              <a:gd name="T88" fmla="*/ 0 w 802"/>
              <a:gd name="T89" fmla="*/ 2147483647 h 1062"/>
              <a:gd name="T90" fmla="*/ 0 w 802"/>
              <a:gd name="T91" fmla="*/ 2021165177 h 1062"/>
              <a:gd name="T92" fmla="*/ 0 w 802"/>
              <a:gd name="T93" fmla="*/ 1877515543 h 1062"/>
              <a:gd name="T94" fmla="*/ 0 w 802"/>
              <a:gd name="T95" fmla="*/ 1743948117 h 1062"/>
              <a:gd name="T96" fmla="*/ 0 w 802"/>
              <a:gd name="T97" fmla="*/ 1600298086 h 1062"/>
              <a:gd name="T98" fmla="*/ 0 w 802"/>
              <a:gd name="T99" fmla="*/ 1454129091 h 1062"/>
              <a:gd name="T100" fmla="*/ 0 w 802"/>
              <a:gd name="T101" fmla="*/ 1310481044 h 1062"/>
              <a:gd name="T102" fmla="*/ 0 w 802"/>
              <a:gd name="T103" fmla="*/ 1176912031 h 1062"/>
              <a:gd name="T104" fmla="*/ 0 w 802"/>
              <a:gd name="T105" fmla="*/ 1033263984 h 1062"/>
              <a:gd name="T106" fmla="*/ 0 w 802"/>
              <a:gd name="T107" fmla="*/ 889614350 h 1062"/>
              <a:gd name="T108" fmla="*/ 0 w 802"/>
              <a:gd name="T109" fmla="*/ 743445157 h 1062"/>
              <a:gd name="T110" fmla="*/ 0 w 802"/>
              <a:gd name="T111" fmla="*/ 599797110 h 1062"/>
              <a:gd name="T112" fmla="*/ 0 w 802"/>
              <a:gd name="T113" fmla="*/ 466228097 h 1062"/>
              <a:gd name="T114" fmla="*/ 0 w 802"/>
              <a:gd name="T115" fmla="*/ 322579951 h 1062"/>
              <a:gd name="T116" fmla="*/ 0 w 802"/>
              <a:gd name="T117" fmla="*/ 176410906 h 1062"/>
              <a:gd name="T118" fmla="*/ 0 w 802"/>
              <a:gd name="T119" fmla="*/ 32761235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02"/>
              <a:gd name="T181" fmla="*/ 0 h 1062"/>
              <a:gd name="T182" fmla="*/ 802 w 802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4"/>
                </a:lnTo>
                <a:lnTo>
                  <a:pt x="798" y="9"/>
                </a:lnTo>
                <a:lnTo>
                  <a:pt x="798" y="13"/>
                </a:lnTo>
                <a:lnTo>
                  <a:pt x="793" y="22"/>
                </a:lnTo>
                <a:lnTo>
                  <a:pt x="793" y="26"/>
                </a:lnTo>
                <a:lnTo>
                  <a:pt x="789" y="35"/>
                </a:lnTo>
                <a:lnTo>
                  <a:pt x="789" y="40"/>
                </a:lnTo>
                <a:lnTo>
                  <a:pt x="789" y="44"/>
                </a:lnTo>
                <a:lnTo>
                  <a:pt x="784" y="44"/>
                </a:lnTo>
                <a:lnTo>
                  <a:pt x="784" y="53"/>
                </a:lnTo>
                <a:lnTo>
                  <a:pt x="780" y="57"/>
                </a:lnTo>
                <a:lnTo>
                  <a:pt x="780" y="62"/>
                </a:lnTo>
                <a:lnTo>
                  <a:pt x="780" y="66"/>
                </a:lnTo>
                <a:lnTo>
                  <a:pt x="776" y="70"/>
                </a:lnTo>
                <a:lnTo>
                  <a:pt x="776" y="79"/>
                </a:lnTo>
                <a:lnTo>
                  <a:pt x="771" y="84"/>
                </a:lnTo>
                <a:lnTo>
                  <a:pt x="767" y="88"/>
                </a:lnTo>
                <a:lnTo>
                  <a:pt x="767" y="97"/>
                </a:lnTo>
                <a:lnTo>
                  <a:pt x="762" y="101"/>
                </a:lnTo>
                <a:lnTo>
                  <a:pt x="762" y="106"/>
                </a:lnTo>
                <a:lnTo>
                  <a:pt x="762" y="110"/>
                </a:lnTo>
                <a:lnTo>
                  <a:pt x="758" y="114"/>
                </a:lnTo>
                <a:lnTo>
                  <a:pt x="758" y="119"/>
                </a:lnTo>
                <a:lnTo>
                  <a:pt x="754" y="128"/>
                </a:lnTo>
                <a:lnTo>
                  <a:pt x="754" y="132"/>
                </a:lnTo>
                <a:lnTo>
                  <a:pt x="749" y="141"/>
                </a:lnTo>
                <a:lnTo>
                  <a:pt x="749" y="145"/>
                </a:lnTo>
                <a:lnTo>
                  <a:pt x="745" y="154"/>
                </a:lnTo>
                <a:lnTo>
                  <a:pt x="745" y="159"/>
                </a:lnTo>
                <a:lnTo>
                  <a:pt x="740" y="163"/>
                </a:lnTo>
                <a:lnTo>
                  <a:pt x="740" y="167"/>
                </a:lnTo>
                <a:lnTo>
                  <a:pt x="736" y="172"/>
                </a:lnTo>
                <a:lnTo>
                  <a:pt x="736" y="176"/>
                </a:lnTo>
                <a:lnTo>
                  <a:pt x="732" y="185"/>
                </a:lnTo>
                <a:lnTo>
                  <a:pt x="732" y="189"/>
                </a:lnTo>
                <a:lnTo>
                  <a:pt x="727" y="198"/>
                </a:lnTo>
                <a:lnTo>
                  <a:pt x="727" y="203"/>
                </a:lnTo>
                <a:lnTo>
                  <a:pt x="723" y="207"/>
                </a:lnTo>
                <a:lnTo>
                  <a:pt x="723" y="216"/>
                </a:lnTo>
                <a:lnTo>
                  <a:pt x="718" y="220"/>
                </a:lnTo>
                <a:lnTo>
                  <a:pt x="718" y="229"/>
                </a:lnTo>
                <a:lnTo>
                  <a:pt x="714" y="229"/>
                </a:lnTo>
                <a:lnTo>
                  <a:pt x="714" y="233"/>
                </a:lnTo>
                <a:lnTo>
                  <a:pt x="709" y="238"/>
                </a:lnTo>
                <a:lnTo>
                  <a:pt x="709" y="247"/>
                </a:lnTo>
                <a:lnTo>
                  <a:pt x="709" y="251"/>
                </a:lnTo>
                <a:lnTo>
                  <a:pt x="705" y="251"/>
                </a:lnTo>
                <a:lnTo>
                  <a:pt x="705" y="260"/>
                </a:lnTo>
                <a:lnTo>
                  <a:pt x="701" y="264"/>
                </a:lnTo>
                <a:lnTo>
                  <a:pt x="701" y="273"/>
                </a:lnTo>
                <a:lnTo>
                  <a:pt x="696" y="278"/>
                </a:lnTo>
                <a:lnTo>
                  <a:pt x="696" y="282"/>
                </a:lnTo>
                <a:lnTo>
                  <a:pt x="692" y="291"/>
                </a:lnTo>
                <a:lnTo>
                  <a:pt x="692" y="295"/>
                </a:lnTo>
                <a:lnTo>
                  <a:pt x="687" y="304"/>
                </a:lnTo>
                <a:lnTo>
                  <a:pt x="687" y="308"/>
                </a:lnTo>
                <a:lnTo>
                  <a:pt x="683" y="313"/>
                </a:lnTo>
                <a:lnTo>
                  <a:pt x="683" y="317"/>
                </a:lnTo>
                <a:lnTo>
                  <a:pt x="679" y="322"/>
                </a:lnTo>
                <a:lnTo>
                  <a:pt x="679" y="326"/>
                </a:lnTo>
                <a:lnTo>
                  <a:pt x="674" y="335"/>
                </a:lnTo>
                <a:lnTo>
                  <a:pt x="674" y="339"/>
                </a:lnTo>
                <a:lnTo>
                  <a:pt x="670" y="348"/>
                </a:lnTo>
                <a:lnTo>
                  <a:pt x="670" y="353"/>
                </a:lnTo>
                <a:lnTo>
                  <a:pt x="670" y="357"/>
                </a:lnTo>
                <a:lnTo>
                  <a:pt x="665" y="357"/>
                </a:lnTo>
                <a:lnTo>
                  <a:pt x="665" y="366"/>
                </a:lnTo>
                <a:lnTo>
                  <a:pt x="661" y="370"/>
                </a:lnTo>
                <a:lnTo>
                  <a:pt x="661" y="375"/>
                </a:lnTo>
                <a:lnTo>
                  <a:pt x="661" y="379"/>
                </a:lnTo>
                <a:lnTo>
                  <a:pt x="657" y="383"/>
                </a:lnTo>
                <a:lnTo>
                  <a:pt x="657" y="392"/>
                </a:lnTo>
                <a:lnTo>
                  <a:pt x="652" y="397"/>
                </a:lnTo>
                <a:lnTo>
                  <a:pt x="648" y="401"/>
                </a:lnTo>
                <a:lnTo>
                  <a:pt x="648" y="410"/>
                </a:lnTo>
                <a:lnTo>
                  <a:pt x="643" y="414"/>
                </a:lnTo>
                <a:lnTo>
                  <a:pt x="643" y="419"/>
                </a:lnTo>
                <a:lnTo>
                  <a:pt x="643" y="423"/>
                </a:lnTo>
                <a:lnTo>
                  <a:pt x="639" y="427"/>
                </a:lnTo>
                <a:lnTo>
                  <a:pt x="639" y="432"/>
                </a:lnTo>
                <a:lnTo>
                  <a:pt x="635" y="441"/>
                </a:lnTo>
                <a:lnTo>
                  <a:pt x="635" y="445"/>
                </a:lnTo>
                <a:lnTo>
                  <a:pt x="630" y="454"/>
                </a:lnTo>
                <a:lnTo>
                  <a:pt x="630" y="458"/>
                </a:lnTo>
                <a:lnTo>
                  <a:pt x="626" y="467"/>
                </a:lnTo>
                <a:lnTo>
                  <a:pt x="626" y="472"/>
                </a:lnTo>
                <a:lnTo>
                  <a:pt x="621" y="476"/>
                </a:lnTo>
                <a:lnTo>
                  <a:pt x="621" y="480"/>
                </a:lnTo>
                <a:lnTo>
                  <a:pt x="617" y="485"/>
                </a:lnTo>
                <a:lnTo>
                  <a:pt x="617" y="489"/>
                </a:lnTo>
                <a:lnTo>
                  <a:pt x="612" y="498"/>
                </a:lnTo>
                <a:lnTo>
                  <a:pt x="612" y="502"/>
                </a:lnTo>
                <a:lnTo>
                  <a:pt x="608" y="511"/>
                </a:lnTo>
                <a:lnTo>
                  <a:pt x="608" y="516"/>
                </a:lnTo>
                <a:lnTo>
                  <a:pt x="604" y="520"/>
                </a:lnTo>
                <a:lnTo>
                  <a:pt x="604" y="529"/>
                </a:lnTo>
                <a:lnTo>
                  <a:pt x="599" y="533"/>
                </a:lnTo>
                <a:lnTo>
                  <a:pt x="599" y="542"/>
                </a:lnTo>
                <a:lnTo>
                  <a:pt x="595" y="542"/>
                </a:lnTo>
                <a:lnTo>
                  <a:pt x="595" y="546"/>
                </a:lnTo>
                <a:lnTo>
                  <a:pt x="595" y="551"/>
                </a:lnTo>
                <a:lnTo>
                  <a:pt x="590" y="560"/>
                </a:lnTo>
                <a:lnTo>
                  <a:pt x="590" y="564"/>
                </a:lnTo>
                <a:lnTo>
                  <a:pt x="586" y="564"/>
                </a:lnTo>
                <a:lnTo>
                  <a:pt x="586" y="573"/>
                </a:lnTo>
                <a:lnTo>
                  <a:pt x="582" y="577"/>
                </a:lnTo>
                <a:lnTo>
                  <a:pt x="582" y="586"/>
                </a:lnTo>
                <a:lnTo>
                  <a:pt x="577" y="591"/>
                </a:lnTo>
                <a:lnTo>
                  <a:pt x="577" y="595"/>
                </a:lnTo>
                <a:lnTo>
                  <a:pt x="573" y="604"/>
                </a:lnTo>
                <a:lnTo>
                  <a:pt x="573" y="608"/>
                </a:lnTo>
                <a:lnTo>
                  <a:pt x="568" y="617"/>
                </a:lnTo>
                <a:lnTo>
                  <a:pt x="568" y="621"/>
                </a:lnTo>
                <a:lnTo>
                  <a:pt x="564" y="626"/>
                </a:lnTo>
                <a:lnTo>
                  <a:pt x="564" y="630"/>
                </a:lnTo>
                <a:lnTo>
                  <a:pt x="564" y="635"/>
                </a:lnTo>
                <a:lnTo>
                  <a:pt x="560" y="639"/>
                </a:lnTo>
                <a:lnTo>
                  <a:pt x="555" y="648"/>
                </a:lnTo>
                <a:lnTo>
                  <a:pt x="555" y="652"/>
                </a:lnTo>
                <a:lnTo>
                  <a:pt x="551" y="661"/>
                </a:lnTo>
                <a:lnTo>
                  <a:pt x="551" y="666"/>
                </a:lnTo>
                <a:lnTo>
                  <a:pt x="551" y="670"/>
                </a:lnTo>
                <a:lnTo>
                  <a:pt x="546" y="670"/>
                </a:lnTo>
                <a:lnTo>
                  <a:pt x="546" y="679"/>
                </a:lnTo>
                <a:lnTo>
                  <a:pt x="542" y="683"/>
                </a:lnTo>
                <a:lnTo>
                  <a:pt x="542" y="688"/>
                </a:lnTo>
                <a:lnTo>
                  <a:pt x="542" y="692"/>
                </a:lnTo>
                <a:lnTo>
                  <a:pt x="538" y="696"/>
                </a:lnTo>
                <a:lnTo>
                  <a:pt x="538" y="705"/>
                </a:lnTo>
                <a:lnTo>
                  <a:pt x="533" y="710"/>
                </a:lnTo>
                <a:lnTo>
                  <a:pt x="529" y="714"/>
                </a:lnTo>
                <a:lnTo>
                  <a:pt x="529" y="723"/>
                </a:lnTo>
                <a:lnTo>
                  <a:pt x="524" y="727"/>
                </a:lnTo>
                <a:lnTo>
                  <a:pt x="524" y="732"/>
                </a:lnTo>
                <a:lnTo>
                  <a:pt x="524" y="736"/>
                </a:lnTo>
                <a:lnTo>
                  <a:pt x="520" y="740"/>
                </a:lnTo>
                <a:lnTo>
                  <a:pt x="520" y="745"/>
                </a:lnTo>
                <a:lnTo>
                  <a:pt x="516" y="754"/>
                </a:lnTo>
                <a:lnTo>
                  <a:pt x="516" y="758"/>
                </a:lnTo>
                <a:lnTo>
                  <a:pt x="511" y="767"/>
                </a:lnTo>
                <a:lnTo>
                  <a:pt x="511" y="771"/>
                </a:lnTo>
                <a:lnTo>
                  <a:pt x="507" y="780"/>
                </a:lnTo>
                <a:lnTo>
                  <a:pt x="507" y="785"/>
                </a:lnTo>
                <a:lnTo>
                  <a:pt x="502" y="789"/>
                </a:lnTo>
                <a:lnTo>
                  <a:pt x="502" y="793"/>
                </a:lnTo>
                <a:lnTo>
                  <a:pt x="498" y="798"/>
                </a:lnTo>
                <a:lnTo>
                  <a:pt x="498" y="802"/>
                </a:lnTo>
                <a:lnTo>
                  <a:pt x="493" y="811"/>
                </a:lnTo>
                <a:lnTo>
                  <a:pt x="493" y="815"/>
                </a:lnTo>
                <a:lnTo>
                  <a:pt x="489" y="824"/>
                </a:lnTo>
                <a:lnTo>
                  <a:pt x="489" y="829"/>
                </a:lnTo>
                <a:lnTo>
                  <a:pt x="485" y="833"/>
                </a:lnTo>
                <a:lnTo>
                  <a:pt x="485" y="842"/>
                </a:lnTo>
                <a:lnTo>
                  <a:pt x="480" y="846"/>
                </a:lnTo>
                <a:lnTo>
                  <a:pt x="480" y="855"/>
                </a:lnTo>
                <a:lnTo>
                  <a:pt x="476" y="855"/>
                </a:lnTo>
                <a:lnTo>
                  <a:pt x="476" y="859"/>
                </a:lnTo>
                <a:lnTo>
                  <a:pt x="476" y="864"/>
                </a:lnTo>
                <a:lnTo>
                  <a:pt x="471" y="873"/>
                </a:lnTo>
                <a:lnTo>
                  <a:pt x="471" y="877"/>
                </a:lnTo>
                <a:lnTo>
                  <a:pt x="467" y="877"/>
                </a:lnTo>
                <a:lnTo>
                  <a:pt x="467" y="886"/>
                </a:lnTo>
                <a:lnTo>
                  <a:pt x="463" y="890"/>
                </a:lnTo>
                <a:lnTo>
                  <a:pt x="463" y="899"/>
                </a:lnTo>
                <a:lnTo>
                  <a:pt x="458" y="904"/>
                </a:lnTo>
                <a:lnTo>
                  <a:pt x="458" y="908"/>
                </a:lnTo>
                <a:lnTo>
                  <a:pt x="454" y="917"/>
                </a:lnTo>
                <a:lnTo>
                  <a:pt x="454" y="921"/>
                </a:lnTo>
                <a:lnTo>
                  <a:pt x="449" y="930"/>
                </a:lnTo>
                <a:lnTo>
                  <a:pt x="449" y="934"/>
                </a:lnTo>
                <a:lnTo>
                  <a:pt x="445" y="939"/>
                </a:lnTo>
                <a:lnTo>
                  <a:pt x="445" y="943"/>
                </a:lnTo>
                <a:lnTo>
                  <a:pt x="445" y="948"/>
                </a:lnTo>
                <a:lnTo>
                  <a:pt x="441" y="952"/>
                </a:lnTo>
                <a:lnTo>
                  <a:pt x="436" y="961"/>
                </a:lnTo>
                <a:lnTo>
                  <a:pt x="436" y="965"/>
                </a:lnTo>
                <a:lnTo>
                  <a:pt x="432" y="974"/>
                </a:lnTo>
                <a:lnTo>
                  <a:pt x="432" y="979"/>
                </a:lnTo>
                <a:lnTo>
                  <a:pt x="432" y="983"/>
                </a:lnTo>
                <a:lnTo>
                  <a:pt x="427" y="983"/>
                </a:lnTo>
                <a:lnTo>
                  <a:pt x="427" y="992"/>
                </a:lnTo>
                <a:lnTo>
                  <a:pt x="423" y="996"/>
                </a:lnTo>
                <a:lnTo>
                  <a:pt x="423" y="1001"/>
                </a:lnTo>
                <a:lnTo>
                  <a:pt x="423" y="1005"/>
                </a:lnTo>
                <a:lnTo>
                  <a:pt x="419" y="1009"/>
                </a:lnTo>
                <a:lnTo>
                  <a:pt x="419" y="1018"/>
                </a:lnTo>
                <a:lnTo>
                  <a:pt x="414" y="1023"/>
                </a:lnTo>
                <a:lnTo>
                  <a:pt x="414" y="1027"/>
                </a:lnTo>
                <a:lnTo>
                  <a:pt x="410" y="1036"/>
                </a:lnTo>
                <a:lnTo>
                  <a:pt x="405" y="1040"/>
                </a:lnTo>
                <a:lnTo>
                  <a:pt x="405" y="1045"/>
                </a:lnTo>
                <a:lnTo>
                  <a:pt x="405" y="1049"/>
                </a:lnTo>
                <a:lnTo>
                  <a:pt x="401" y="1053"/>
                </a:lnTo>
                <a:lnTo>
                  <a:pt x="401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9" name="Freeform 101"/>
          <p:cNvSpPr>
            <a:spLocks/>
          </p:cNvSpPr>
          <p:nvPr/>
        </p:nvSpPr>
        <p:spPr bwMode="auto">
          <a:xfrm>
            <a:off x="6600825" y="2278069"/>
            <a:ext cx="1182688" cy="1685925"/>
          </a:xfrm>
          <a:custGeom>
            <a:avLst/>
            <a:gdLst>
              <a:gd name="T0" fmla="*/ 1877518172 w 745"/>
              <a:gd name="T1" fmla="*/ 110886874 h 1062"/>
              <a:gd name="T2" fmla="*/ 1877518172 w 745"/>
              <a:gd name="T3" fmla="*/ 254534970 h 1062"/>
              <a:gd name="T4" fmla="*/ 1877518172 w 745"/>
              <a:gd name="T5" fmla="*/ 400703965 h 1062"/>
              <a:gd name="T6" fmla="*/ 1877518172 w 745"/>
              <a:gd name="T7" fmla="*/ 544353698 h 1062"/>
              <a:gd name="T8" fmla="*/ 1877518172 w 745"/>
              <a:gd name="T9" fmla="*/ 688001745 h 1062"/>
              <a:gd name="T10" fmla="*/ 1877518172 w 745"/>
              <a:gd name="T11" fmla="*/ 821570758 h 1062"/>
              <a:gd name="T12" fmla="*/ 1877518172 w 745"/>
              <a:gd name="T13" fmla="*/ 965219003 h 1062"/>
              <a:gd name="T14" fmla="*/ 1877518172 w 745"/>
              <a:gd name="T15" fmla="*/ 1111387998 h 1062"/>
              <a:gd name="T16" fmla="*/ 1877518172 w 745"/>
              <a:gd name="T17" fmla="*/ 1255037632 h 1062"/>
              <a:gd name="T18" fmla="*/ 1877518172 w 745"/>
              <a:gd name="T19" fmla="*/ 1388605058 h 1062"/>
              <a:gd name="T20" fmla="*/ 1877518172 w 745"/>
              <a:gd name="T21" fmla="*/ 1532254692 h 1062"/>
              <a:gd name="T22" fmla="*/ 1877518172 w 745"/>
              <a:gd name="T23" fmla="*/ 1678424085 h 1062"/>
              <a:gd name="T24" fmla="*/ 1877518172 w 745"/>
              <a:gd name="T25" fmla="*/ 1822072131 h 1062"/>
              <a:gd name="T26" fmla="*/ 1877518172 w 745"/>
              <a:gd name="T27" fmla="*/ 1965721765 h 1062"/>
              <a:gd name="T28" fmla="*/ 1877518172 w 745"/>
              <a:gd name="T29" fmla="*/ 2099289191 h 1062"/>
              <a:gd name="T30" fmla="*/ 1877518172 w 745"/>
              <a:gd name="T31" fmla="*/ 2147483647 h 1062"/>
              <a:gd name="T32" fmla="*/ 1877518172 w 745"/>
              <a:gd name="T33" fmla="*/ 2147483647 h 1062"/>
              <a:gd name="T34" fmla="*/ 1877518172 w 745"/>
              <a:gd name="T35" fmla="*/ 2147483647 h 1062"/>
              <a:gd name="T36" fmla="*/ 1877518172 w 745"/>
              <a:gd name="T37" fmla="*/ 2147483647 h 1062"/>
              <a:gd name="T38" fmla="*/ 1711187844 w 745"/>
              <a:gd name="T39" fmla="*/ 2147483647 h 1062"/>
              <a:gd name="T40" fmla="*/ 1534776493 w 745"/>
              <a:gd name="T41" fmla="*/ 2147483647 h 1062"/>
              <a:gd name="T42" fmla="*/ 1355844588 w 745"/>
              <a:gd name="T43" fmla="*/ 2147483647 h 1062"/>
              <a:gd name="T44" fmla="*/ 1179433634 w 745"/>
              <a:gd name="T45" fmla="*/ 2147483647 h 1062"/>
              <a:gd name="T46" fmla="*/ 990422691 w 745"/>
              <a:gd name="T47" fmla="*/ 2147483647 h 1062"/>
              <a:gd name="T48" fmla="*/ 811490588 w 745"/>
              <a:gd name="T49" fmla="*/ 2147483647 h 1062"/>
              <a:gd name="T50" fmla="*/ 635079634 w 745"/>
              <a:gd name="T51" fmla="*/ 2147483647 h 1062"/>
              <a:gd name="T52" fmla="*/ 456149317 w 745"/>
              <a:gd name="T53" fmla="*/ 2147483647 h 1062"/>
              <a:gd name="T54" fmla="*/ 277217313 w 745"/>
              <a:gd name="T55" fmla="*/ 2147483647 h 1062"/>
              <a:gd name="T56" fmla="*/ 90725658 w 745"/>
              <a:gd name="T57" fmla="*/ 2147483647 h 1062"/>
              <a:gd name="T58" fmla="*/ 12601579 w 745"/>
              <a:gd name="T59" fmla="*/ 2147483647 h 1062"/>
              <a:gd name="T60" fmla="*/ 55443468 w 745"/>
              <a:gd name="T61" fmla="*/ 2147483647 h 1062"/>
              <a:gd name="T62" fmla="*/ 100806284 w 745"/>
              <a:gd name="T63" fmla="*/ 2147483647 h 1062"/>
              <a:gd name="T64" fmla="*/ 146169126 w 745"/>
              <a:gd name="T65" fmla="*/ 2147483647 h 1062"/>
              <a:gd name="T66" fmla="*/ 178931954 w 745"/>
              <a:gd name="T67" fmla="*/ 2147483647 h 1062"/>
              <a:gd name="T68" fmla="*/ 221773870 w 745"/>
              <a:gd name="T69" fmla="*/ 2076608589 h 1062"/>
              <a:gd name="T70" fmla="*/ 267136687 w 745"/>
              <a:gd name="T71" fmla="*/ 1965721765 h 1062"/>
              <a:gd name="T72" fmla="*/ 312499504 w 745"/>
              <a:gd name="T73" fmla="*/ 1854834941 h 1062"/>
              <a:gd name="T74" fmla="*/ 355342958 w 745"/>
              <a:gd name="T75" fmla="*/ 1743948117 h 1062"/>
              <a:gd name="T76" fmla="*/ 390625149 w 745"/>
              <a:gd name="T77" fmla="*/ 1633060896 h 1062"/>
              <a:gd name="T78" fmla="*/ 433467115 w 745"/>
              <a:gd name="T79" fmla="*/ 1522174072 h 1062"/>
              <a:gd name="T80" fmla="*/ 478829931 w 745"/>
              <a:gd name="T81" fmla="*/ 1421367868 h 1062"/>
              <a:gd name="T82" fmla="*/ 511592760 w 745"/>
              <a:gd name="T83" fmla="*/ 1310481044 h 1062"/>
              <a:gd name="T84" fmla="*/ 556955576 w 745"/>
              <a:gd name="T85" fmla="*/ 1199594220 h 1062"/>
              <a:gd name="T86" fmla="*/ 599797443 w 745"/>
              <a:gd name="T87" fmla="*/ 1088707396 h 1062"/>
              <a:gd name="T88" fmla="*/ 635079634 w 745"/>
              <a:gd name="T89" fmla="*/ 987901193 h 1062"/>
              <a:gd name="T90" fmla="*/ 677923088 w 745"/>
              <a:gd name="T91" fmla="*/ 877014369 h 1062"/>
              <a:gd name="T92" fmla="*/ 723285905 w 745"/>
              <a:gd name="T93" fmla="*/ 766127346 h 1062"/>
              <a:gd name="T94" fmla="*/ 766127771 w 745"/>
              <a:gd name="T95" fmla="*/ 655240522 h 1062"/>
              <a:gd name="T96" fmla="*/ 811490588 w 745"/>
              <a:gd name="T97" fmla="*/ 544353698 h 1062"/>
              <a:gd name="T98" fmla="*/ 844253615 w 745"/>
              <a:gd name="T99" fmla="*/ 433466874 h 1062"/>
              <a:gd name="T100" fmla="*/ 889616431 w 745"/>
              <a:gd name="T101" fmla="*/ 322579951 h 1062"/>
              <a:gd name="T102" fmla="*/ 934979248 w 745"/>
              <a:gd name="T103" fmla="*/ 211693127 h 1062"/>
              <a:gd name="T104" fmla="*/ 977821115 w 745"/>
              <a:gd name="T105" fmla="*/ 100806228 h 1062"/>
              <a:gd name="T106" fmla="*/ 1010583943 w 745"/>
              <a:gd name="T107" fmla="*/ 0 h 1062"/>
              <a:gd name="T108" fmla="*/ 1189514260 w 745"/>
              <a:gd name="T109" fmla="*/ 0 h 1062"/>
              <a:gd name="T110" fmla="*/ 1378526790 w 745"/>
              <a:gd name="T111" fmla="*/ 0 h 1062"/>
              <a:gd name="T112" fmla="*/ 1554937745 w 745"/>
              <a:gd name="T113" fmla="*/ 0 h 1062"/>
              <a:gd name="T114" fmla="*/ 1733868459 w 745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45"/>
              <a:gd name="T175" fmla="*/ 0 h 1062"/>
              <a:gd name="T176" fmla="*/ 745 w 745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45" h="1062">
                <a:moveTo>
                  <a:pt x="745" y="0"/>
                </a:moveTo>
                <a:lnTo>
                  <a:pt x="745" y="4"/>
                </a:lnTo>
                <a:lnTo>
                  <a:pt x="745" y="9"/>
                </a:lnTo>
                <a:lnTo>
                  <a:pt x="745" y="13"/>
                </a:lnTo>
                <a:lnTo>
                  <a:pt x="745" y="22"/>
                </a:lnTo>
                <a:lnTo>
                  <a:pt x="745" y="26"/>
                </a:lnTo>
                <a:lnTo>
                  <a:pt x="745" y="35"/>
                </a:lnTo>
                <a:lnTo>
                  <a:pt x="745" y="40"/>
                </a:lnTo>
                <a:lnTo>
                  <a:pt x="745" y="44"/>
                </a:lnTo>
                <a:lnTo>
                  <a:pt x="745" y="53"/>
                </a:lnTo>
                <a:lnTo>
                  <a:pt x="745" y="57"/>
                </a:lnTo>
                <a:lnTo>
                  <a:pt x="745" y="66"/>
                </a:lnTo>
                <a:lnTo>
                  <a:pt x="745" y="70"/>
                </a:lnTo>
                <a:lnTo>
                  <a:pt x="745" y="79"/>
                </a:lnTo>
                <a:lnTo>
                  <a:pt x="745" y="84"/>
                </a:lnTo>
                <a:lnTo>
                  <a:pt x="745" y="88"/>
                </a:lnTo>
                <a:lnTo>
                  <a:pt x="745" y="97"/>
                </a:lnTo>
                <a:lnTo>
                  <a:pt x="745" y="101"/>
                </a:lnTo>
                <a:lnTo>
                  <a:pt x="745" y="110"/>
                </a:lnTo>
                <a:lnTo>
                  <a:pt x="745" y="114"/>
                </a:lnTo>
                <a:lnTo>
                  <a:pt x="745" y="119"/>
                </a:lnTo>
                <a:lnTo>
                  <a:pt x="745" y="128"/>
                </a:lnTo>
                <a:lnTo>
                  <a:pt x="745" y="132"/>
                </a:lnTo>
                <a:lnTo>
                  <a:pt x="745" y="141"/>
                </a:lnTo>
                <a:lnTo>
                  <a:pt x="745" y="145"/>
                </a:lnTo>
                <a:lnTo>
                  <a:pt x="745" y="154"/>
                </a:lnTo>
                <a:lnTo>
                  <a:pt x="745" y="159"/>
                </a:lnTo>
                <a:lnTo>
                  <a:pt x="745" y="163"/>
                </a:lnTo>
                <a:lnTo>
                  <a:pt x="745" y="172"/>
                </a:lnTo>
                <a:lnTo>
                  <a:pt x="745" y="176"/>
                </a:lnTo>
                <a:lnTo>
                  <a:pt x="745" y="185"/>
                </a:lnTo>
                <a:lnTo>
                  <a:pt x="745" y="189"/>
                </a:lnTo>
                <a:lnTo>
                  <a:pt x="745" y="198"/>
                </a:lnTo>
                <a:lnTo>
                  <a:pt x="745" y="203"/>
                </a:lnTo>
                <a:lnTo>
                  <a:pt x="745" y="207"/>
                </a:lnTo>
                <a:lnTo>
                  <a:pt x="745" y="216"/>
                </a:lnTo>
                <a:lnTo>
                  <a:pt x="745" y="220"/>
                </a:lnTo>
                <a:lnTo>
                  <a:pt x="745" y="229"/>
                </a:lnTo>
                <a:lnTo>
                  <a:pt x="745" y="233"/>
                </a:lnTo>
                <a:lnTo>
                  <a:pt x="745" y="238"/>
                </a:lnTo>
                <a:lnTo>
                  <a:pt x="745" y="247"/>
                </a:lnTo>
                <a:lnTo>
                  <a:pt x="745" y="251"/>
                </a:lnTo>
                <a:lnTo>
                  <a:pt x="745" y="260"/>
                </a:lnTo>
                <a:lnTo>
                  <a:pt x="745" y="264"/>
                </a:lnTo>
                <a:lnTo>
                  <a:pt x="745" y="273"/>
                </a:lnTo>
                <a:lnTo>
                  <a:pt x="745" y="278"/>
                </a:lnTo>
                <a:lnTo>
                  <a:pt x="745" y="282"/>
                </a:lnTo>
                <a:lnTo>
                  <a:pt x="745" y="291"/>
                </a:lnTo>
                <a:lnTo>
                  <a:pt x="745" y="295"/>
                </a:lnTo>
                <a:lnTo>
                  <a:pt x="745" y="304"/>
                </a:lnTo>
                <a:lnTo>
                  <a:pt x="745" y="308"/>
                </a:lnTo>
                <a:lnTo>
                  <a:pt x="745" y="317"/>
                </a:lnTo>
                <a:lnTo>
                  <a:pt x="745" y="322"/>
                </a:lnTo>
                <a:lnTo>
                  <a:pt x="745" y="326"/>
                </a:lnTo>
                <a:lnTo>
                  <a:pt x="745" y="335"/>
                </a:lnTo>
                <a:lnTo>
                  <a:pt x="745" y="339"/>
                </a:lnTo>
                <a:lnTo>
                  <a:pt x="745" y="348"/>
                </a:lnTo>
                <a:lnTo>
                  <a:pt x="745" y="353"/>
                </a:lnTo>
                <a:lnTo>
                  <a:pt x="745" y="357"/>
                </a:lnTo>
                <a:lnTo>
                  <a:pt x="745" y="366"/>
                </a:lnTo>
                <a:lnTo>
                  <a:pt x="745" y="370"/>
                </a:lnTo>
                <a:lnTo>
                  <a:pt x="745" y="379"/>
                </a:lnTo>
                <a:lnTo>
                  <a:pt x="745" y="383"/>
                </a:lnTo>
                <a:lnTo>
                  <a:pt x="745" y="392"/>
                </a:lnTo>
                <a:lnTo>
                  <a:pt x="745" y="397"/>
                </a:lnTo>
                <a:lnTo>
                  <a:pt x="745" y="401"/>
                </a:lnTo>
                <a:lnTo>
                  <a:pt x="745" y="410"/>
                </a:lnTo>
                <a:lnTo>
                  <a:pt x="745" y="414"/>
                </a:lnTo>
                <a:lnTo>
                  <a:pt x="745" y="423"/>
                </a:lnTo>
                <a:lnTo>
                  <a:pt x="745" y="427"/>
                </a:lnTo>
                <a:lnTo>
                  <a:pt x="745" y="432"/>
                </a:lnTo>
                <a:lnTo>
                  <a:pt x="745" y="441"/>
                </a:lnTo>
                <a:lnTo>
                  <a:pt x="745" y="445"/>
                </a:lnTo>
                <a:lnTo>
                  <a:pt x="745" y="454"/>
                </a:lnTo>
                <a:lnTo>
                  <a:pt x="745" y="458"/>
                </a:lnTo>
                <a:lnTo>
                  <a:pt x="745" y="467"/>
                </a:lnTo>
                <a:lnTo>
                  <a:pt x="745" y="472"/>
                </a:lnTo>
                <a:lnTo>
                  <a:pt x="745" y="476"/>
                </a:lnTo>
                <a:lnTo>
                  <a:pt x="745" y="485"/>
                </a:lnTo>
                <a:lnTo>
                  <a:pt x="745" y="489"/>
                </a:lnTo>
                <a:lnTo>
                  <a:pt x="745" y="498"/>
                </a:lnTo>
                <a:lnTo>
                  <a:pt x="745" y="502"/>
                </a:lnTo>
                <a:lnTo>
                  <a:pt x="745" y="511"/>
                </a:lnTo>
                <a:lnTo>
                  <a:pt x="745" y="516"/>
                </a:lnTo>
                <a:lnTo>
                  <a:pt x="745" y="520"/>
                </a:lnTo>
                <a:lnTo>
                  <a:pt x="745" y="529"/>
                </a:lnTo>
                <a:lnTo>
                  <a:pt x="745" y="533"/>
                </a:lnTo>
                <a:lnTo>
                  <a:pt x="745" y="542"/>
                </a:lnTo>
                <a:lnTo>
                  <a:pt x="745" y="546"/>
                </a:lnTo>
                <a:lnTo>
                  <a:pt x="745" y="551"/>
                </a:lnTo>
                <a:lnTo>
                  <a:pt x="745" y="560"/>
                </a:lnTo>
                <a:lnTo>
                  <a:pt x="745" y="564"/>
                </a:lnTo>
                <a:lnTo>
                  <a:pt x="745" y="573"/>
                </a:lnTo>
                <a:lnTo>
                  <a:pt x="745" y="577"/>
                </a:lnTo>
                <a:lnTo>
                  <a:pt x="745" y="586"/>
                </a:lnTo>
                <a:lnTo>
                  <a:pt x="745" y="591"/>
                </a:lnTo>
                <a:lnTo>
                  <a:pt x="745" y="595"/>
                </a:lnTo>
                <a:lnTo>
                  <a:pt x="745" y="604"/>
                </a:lnTo>
                <a:lnTo>
                  <a:pt x="745" y="608"/>
                </a:lnTo>
                <a:lnTo>
                  <a:pt x="745" y="617"/>
                </a:lnTo>
                <a:lnTo>
                  <a:pt x="745" y="621"/>
                </a:lnTo>
                <a:lnTo>
                  <a:pt x="745" y="630"/>
                </a:lnTo>
                <a:lnTo>
                  <a:pt x="745" y="635"/>
                </a:lnTo>
                <a:lnTo>
                  <a:pt x="745" y="639"/>
                </a:lnTo>
                <a:lnTo>
                  <a:pt x="745" y="648"/>
                </a:lnTo>
                <a:lnTo>
                  <a:pt x="745" y="652"/>
                </a:lnTo>
                <a:lnTo>
                  <a:pt x="745" y="661"/>
                </a:lnTo>
                <a:lnTo>
                  <a:pt x="745" y="666"/>
                </a:lnTo>
                <a:lnTo>
                  <a:pt x="745" y="670"/>
                </a:lnTo>
                <a:lnTo>
                  <a:pt x="745" y="679"/>
                </a:lnTo>
                <a:lnTo>
                  <a:pt x="745" y="683"/>
                </a:lnTo>
                <a:lnTo>
                  <a:pt x="745" y="692"/>
                </a:lnTo>
                <a:lnTo>
                  <a:pt x="745" y="696"/>
                </a:lnTo>
                <a:lnTo>
                  <a:pt x="745" y="705"/>
                </a:lnTo>
                <a:lnTo>
                  <a:pt x="745" y="710"/>
                </a:lnTo>
                <a:lnTo>
                  <a:pt x="745" y="714"/>
                </a:lnTo>
                <a:lnTo>
                  <a:pt x="745" y="723"/>
                </a:lnTo>
                <a:lnTo>
                  <a:pt x="745" y="727"/>
                </a:lnTo>
                <a:lnTo>
                  <a:pt x="745" y="736"/>
                </a:lnTo>
                <a:lnTo>
                  <a:pt x="745" y="740"/>
                </a:lnTo>
                <a:lnTo>
                  <a:pt x="745" y="745"/>
                </a:lnTo>
                <a:lnTo>
                  <a:pt x="745" y="754"/>
                </a:lnTo>
                <a:lnTo>
                  <a:pt x="745" y="758"/>
                </a:lnTo>
                <a:lnTo>
                  <a:pt x="745" y="767"/>
                </a:lnTo>
                <a:lnTo>
                  <a:pt x="745" y="771"/>
                </a:lnTo>
                <a:lnTo>
                  <a:pt x="745" y="780"/>
                </a:lnTo>
                <a:lnTo>
                  <a:pt x="745" y="785"/>
                </a:lnTo>
                <a:lnTo>
                  <a:pt x="745" y="789"/>
                </a:lnTo>
                <a:lnTo>
                  <a:pt x="745" y="798"/>
                </a:lnTo>
                <a:lnTo>
                  <a:pt x="745" y="802"/>
                </a:lnTo>
                <a:lnTo>
                  <a:pt x="745" y="811"/>
                </a:lnTo>
                <a:lnTo>
                  <a:pt x="745" y="815"/>
                </a:lnTo>
                <a:lnTo>
                  <a:pt x="745" y="824"/>
                </a:lnTo>
                <a:lnTo>
                  <a:pt x="745" y="829"/>
                </a:lnTo>
                <a:lnTo>
                  <a:pt x="745" y="833"/>
                </a:lnTo>
                <a:lnTo>
                  <a:pt x="745" y="842"/>
                </a:lnTo>
                <a:lnTo>
                  <a:pt x="745" y="846"/>
                </a:lnTo>
                <a:lnTo>
                  <a:pt x="745" y="855"/>
                </a:lnTo>
                <a:lnTo>
                  <a:pt x="745" y="859"/>
                </a:lnTo>
                <a:lnTo>
                  <a:pt x="745" y="864"/>
                </a:lnTo>
                <a:lnTo>
                  <a:pt x="745" y="873"/>
                </a:lnTo>
                <a:lnTo>
                  <a:pt x="745" y="877"/>
                </a:lnTo>
                <a:lnTo>
                  <a:pt x="745" y="886"/>
                </a:lnTo>
                <a:lnTo>
                  <a:pt x="745" y="890"/>
                </a:lnTo>
                <a:lnTo>
                  <a:pt x="745" y="899"/>
                </a:lnTo>
                <a:lnTo>
                  <a:pt x="745" y="904"/>
                </a:lnTo>
                <a:lnTo>
                  <a:pt x="745" y="908"/>
                </a:lnTo>
                <a:lnTo>
                  <a:pt x="745" y="917"/>
                </a:lnTo>
                <a:lnTo>
                  <a:pt x="745" y="921"/>
                </a:lnTo>
                <a:lnTo>
                  <a:pt x="745" y="930"/>
                </a:lnTo>
                <a:lnTo>
                  <a:pt x="745" y="934"/>
                </a:lnTo>
                <a:lnTo>
                  <a:pt x="745" y="943"/>
                </a:lnTo>
                <a:lnTo>
                  <a:pt x="745" y="948"/>
                </a:lnTo>
                <a:lnTo>
                  <a:pt x="745" y="952"/>
                </a:lnTo>
                <a:lnTo>
                  <a:pt x="745" y="961"/>
                </a:lnTo>
                <a:lnTo>
                  <a:pt x="745" y="965"/>
                </a:lnTo>
                <a:lnTo>
                  <a:pt x="745" y="974"/>
                </a:lnTo>
                <a:lnTo>
                  <a:pt x="745" y="979"/>
                </a:lnTo>
                <a:lnTo>
                  <a:pt x="745" y="983"/>
                </a:lnTo>
                <a:lnTo>
                  <a:pt x="745" y="992"/>
                </a:lnTo>
                <a:lnTo>
                  <a:pt x="745" y="996"/>
                </a:lnTo>
                <a:lnTo>
                  <a:pt x="745" y="1005"/>
                </a:lnTo>
                <a:lnTo>
                  <a:pt x="745" y="1009"/>
                </a:lnTo>
                <a:lnTo>
                  <a:pt x="745" y="1018"/>
                </a:lnTo>
                <a:lnTo>
                  <a:pt x="745" y="1023"/>
                </a:lnTo>
                <a:lnTo>
                  <a:pt x="745" y="1027"/>
                </a:lnTo>
                <a:lnTo>
                  <a:pt x="745" y="1036"/>
                </a:lnTo>
                <a:lnTo>
                  <a:pt x="745" y="1040"/>
                </a:lnTo>
                <a:lnTo>
                  <a:pt x="745" y="1049"/>
                </a:lnTo>
                <a:lnTo>
                  <a:pt x="745" y="1053"/>
                </a:lnTo>
                <a:lnTo>
                  <a:pt x="745" y="1062"/>
                </a:lnTo>
                <a:lnTo>
                  <a:pt x="737" y="1062"/>
                </a:lnTo>
                <a:lnTo>
                  <a:pt x="728" y="1062"/>
                </a:lnTo>
                <a:lnTo>
                  <a:pt x="719" y="1062"/>
                </a:lnTo>
                <a:lnTo>
                  <a:pt x="710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79" y="1062"/>
                </a:lnTo>
                <a:lnTo>
                  <a:pt x="670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0" y="1062"/>
                </a:lnTo>
                <a:lnTo>
                  <a:pt x="631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9" y="1062"/>
                </a:lnTo>
                <a:lnTo>
                  <a:pt x="600" y="1062"/>
                </a:lnTo>
                <a:lnTo>
                  <a:pt x="591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1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2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1" y="1062"/>
                </a:lnTo>
                <a:lnTo>
                  <a:pt x="472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3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2" y="1062"/>
                </a:lnTo>
                <a:lnTo>
                  <a:pt x="353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2" y="1062"/>
                </a:lnTo>
                <a:lnTo>
                  <a:pt x="313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4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3" y="1062"/>
                </a:lnTo>
                <a:lnTo>
                  <a:pt x="234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3" y="1062"/>
                </a:lnTo>
                <a:lnTo>
                  <a:pt x="194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5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4" y="1062"/>
                </a:lnTo>
                <a:lnTo>
                  <a:pt x="115" y="1062"/>
                </a:lnTo>
                <a:lnTo>
                  <a:pt x="110" y="1062"/>
                </a:lnTo>
                <a:lnTo>
                  <a:pt x="102" y="1062"/>
                </a:lnTo>
                <a:lnTo>
                  <a:pt x="93" y="1062"/>
                </a:lnTo>
                <a:lnTo>
                  <a:pt x="84" y="1062"/>
                </a:lnTo>
                <a:lnTo>
                  <a:pt x="75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6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5" y="1062"/>
                </a:lnTo>
                <a:lnTo>
                  <a:pt x="0" y="1062"/>
                </a:lnTo>
                <a:lnTo>
                  <a:pt x="0" y="1053"/>
                </a:lnTo>
                <a:lnTo>
                  <a:pt x="5" y="1049"/>
                </a:lnTo>
                <a:lnTo>
                  <a:pt x="5" y="1045"/>
                </a:lnTo>
                <a:lnTo>
                  <a:pt x="5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27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65"/>
                </a:lnTo>
                <a:lnTo>
                  <a:pt x="36" y="961"/>
                </a:lnTo>
                <a:lnTo>
                  <a:pt x="40" y="952"/>
                </a:lnTo>
                <a:lnTo>
                  <a:pt x="40" y="948"/>
                </a:lnTo>
                <a:lnTo>
                  <a:pt x="44" y="943"/>
                </a:lnTo>
                <a:lnTo>
                  <a:pt x="44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58" y="904"/>
                </a:lnTo>
                <a:lnTo>
                  <a:pt x="62" y="899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1" y="877"/>
                </a:lnTo>
                <a:lnTo>
                  <a:pt x="71" y="873"/>
                </a:lnTo>
                <a:lnTo>
                  <a:pt x="71" y="864"/>
                </a:lnTo>
                <a:lnTo>
                  <a:pt x="75" y="859"/>
                </a:lnTo>
                <a:lnTo>
                  <a:pt x="75" y="855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4" y="833"/>
                </a:lnTo>
                <a:lnTo>
                  <a:pt x="88" y="829"/>
                </a:lnTo>
                <a:lnTo>
                  <a:pt x="88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02"/>
                </a:lnTo>
                <a:lnTo>
                  <a:pt x="97" y="798"/>
                </a:lnTo>
                <a:lnTo>
                  <a:pt x="102" y="793"/>
                </a:lnTo>
                <a:lnTo>
                  <a:pt x="102" y="789"/>
                </a:lnTo>
                <a:lnTo>
                  <a:pt x="102" y="785"/>
                </a:lnTo>
                <a:lnTo>
                  <a:pt x="106" y="780"/>
                </a:lnTo>
                <a:lnTo>
                  <a:pt x="110" y="771"/>
                </a:lnTo>
                <a:lnTo>
                  <a:pt x="110" y="767"/>
                </a:lnTo>
                <a:lnTo>
                  <a:pt x="115" y="758"/>
                </a:lnTo>
                <a:lnTo>
                  <a:pt x="115" y="754"/>
                </a:lnTo>
                <a:lnTo>
                  <a:pt x="115" y="749"/>
                </a:lnTo>
                <a:lnTo>
                  <a:pt x="119" y="745"/>
                </a:lnTo>
                <a:lnTo>
                  <a:pt x="119" y="740"/>
                </a:lnTo>
                <a:lnTo>
                  <a:pt x="124" y="736"/>
                </a:lnTo>
                <a:lnTo>
                  <a:pt x="124" y="732"/>
                </a:lnTo>
                <a:lnTo>
                  <a:pt x="124" y="727"/>
                </a:lnTo>
                <a:lnTo>
                  <a:pt x="128" y="723"/>
                </a:lnTo>
                <a:lnTo>
                  <a:pt x="128" y="714"/>
                </a:lnTo>
                <a:lnTo>
                  <a:pt x="133" y="710"/>
                </a:lnTo>
                <a:lnTo>
                  <a:pt x="133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46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52"/>
                </a:lnTo>
                <a:lnTo>
                  <a:pt x="155" y="648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77" y="591"/>
                </a:lnTo>
                <a:lnTo>
                  <a:pt x="181" y="586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90" y="564"/>
                </a:lnTo>
                <a:lnTo>
                  <a:pt x="190" y="560"/>
                </a:lnTo>
                <a:lnTo>
                  <a:pt x="190" y="551"/>
                </a:lnTo>
                <a:lnTo>
                  <a:pt x="194" y="546"/>
                </a:lnTo>
                <a:lnTo>
                  <a:pt x="194" y="542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7" y="516"/>
                </a:lnTo>
                <a:lnTo>
                  <a:pt x="207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89"/>
                </a:lnTo>
                <a:lnTo>
                  <a:pt x="216" y="485"/>
                </a:lnTo>
                <a:lnTo>
                  <a:pt x="221" y="480"/>
                </a:lnTo>
                <a:lnTo>
                  <a:pt x="221" y="476"/>
                </a:lnTo>
                <a:lnTo>
                  <a:pt x="221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4" y="436"/>
                </a:lnTo>
                <a:lnTo>
                  <a:pt x="238" y="432"/>
                </a:lnTo>
                <a:lnTo>
                  <a:pt x="238" y="427"/>
                </a:lnTo>
                <a:lnTo>
                  <a:pt x="243" y="423"/>
                </a:lnTo>
                <a:lnTo>
                  <a:pt x="243" y="419"/>
                </a:lnTo>
                <a:lnTo>
                  <a:pt x="243" y="414"/>
                </a:lnTo>
                <a:lnTo>
                  <a:pt x="247" y="410"/>
                </a:lnTo>
                <a:lnTo>
                  <a:pt x="247" y="401"/>
                </a:lnTo>
                <a:lnTo>
                  <a:pt x="252" y="397"/>
                </a:lnTo>
                <a:lnTo>
                  <a:pt x="252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5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39"/>
                </a:lnTo>
                <a:lnTo>
                  <a:pt x="274" y="335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13"/>
                </a:lnTo>
                <a:lnTo>
                  <a:pt x="282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296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9" y="251"/>
                </a:lnTo>
                <a:lnTo>
                  <a:pt x="309" y="247"/>
                </a:lnTo>
                <a:lnTo>
                  <a:pt x="309" y="238"/>
                </a:lnTo>
                <a:lnTo>
                  <a:pt x="313" y="233"/>
                </a:lnTo>
                <a:lnTo>
                  <a:pt x="313" y="229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27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76"/>
                </a:lnTo>
                <a:lnTo>
                  <a:pt x="335" y="172"/>
                </a:lnTo>
                <a:lnTo>
                  <a:pt x="340" y="167"/>
                </a:lnTo>
                <a:lnTo>
                  <a:pt x="340" y="163"/>
                </a:lnTo>
                <a:lnTo>
                  <a:pt x="340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3" y="123"/>
                </a:lnTo>
                <a:lnTo>
                  <a:pt x="357" y="119"/>
                </a:lnTo>
                <a:lnTo>
                  <a:pt x="357" y="114"/>
                </a:lnTo>
                <a:lnTo>
                  <a:pt x="362" y="110"/>
                </a:lnTo>
                <a:lnTo>
                  <a:pt x="362" y="106"/>
                </a:lnTo>
                <a:lnTo>
                  <a:pt x="362" y="101"/>
                </a:lnTo>
                <a:lnTo>
                  <a:pt x="366" y="97"/>
                </a:lnTo>
                <a:lnTo>
                  <a:pt x="366" y="88"/>
                </a:lnTo>
                <a:lnTo>
                  <a:pt x="371" y="84"/>
                </a:lnTo>
                <a:lnTo>
                  <a:pt x="371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26"/>
                </a:lnTo>
                <a:lnTo>
                  <a:pt x="393" y="22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2" y="0"/>
                </a:lnTo>
                <a:lnTo>
                  <a:pt x="481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2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1" y="0"/>
                </a:lnTo>
                <a:lnTo>
                  <a:pt x="600" y="0"/>
                </a:lnTo>
                <a:lnTo>
                  <a:pt x="609" y="0"/>
                </a:lnTo>
                <a:lnTo>
                  <a:pt x="617" y="0"/>
                </a:lnTo>
                <a:lnTo>
                  <a:pt x="626" y="0"/>
                </a:lnTo>
                <a:lnTo>
                  <a:pt x="631" y="0"/>
                </a:lnTo>
                <a:lnTo>
                  <a:pt x="640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0" y="0"/>
                </a:lnTo>
                <a:lnTo>
                  <a:pt x="679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0" y="0"/>
                </a:lnTo>
                <a:lnTo>
                  <a:pt x="719" y="0"/>
                </a:lnTo>
                <a:lnTo>
                  <a:pt x="728" y="0"/>
                </a:lnTo>
                <a:lnTo>
                  <a:pt x="737" y="0"/>
                </a:lnTo>
                <a:lnTo>
                  <a:pt x="745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0" name="Freeform 102"/>
          <p:cNvSpPr>
            <a:spLocks/>
          </p:cNvSpPr>
          <p:nvPr/>
        </p:nvSpPr>
        <p:spPr bwMode="auto">
          <a:xfrm>
            <a:off x="6600825" y="2278069"/>
            <a:ext cx="1182688" cy="1685925"/>
          </a:xfrm>
          <a:custGeom>
            <a:avLst/>
            <a:gdLst>
              <a:gd name="T0" fmla="*/ 1877518172 w 745"/>
              <a:gd name="T1" fmla="*/ 110886874 h 1062"/>
              <a:gd name="T2" fmla="*/ 1877518172 w 745"/>
              <a:gd name="T3" fmla="*/ 254534970 h 1062"/>
              <a:gd name="T4" fmla="*/ 1877518172 w 745"/>
              <a:gd name="T5" fmla="*/ 400703965 h 1062"/>
              <a:gd name="T6" fmla="*/ 1877518172 w 745"/>
              <a:gd name="T7" fmla="*/ 544353698 h 1062"/>
              <a:gd name="T8" fmla="*/ 1877518172 w 745"/>
              <a:gd name="T9" fmla="*/ 688001745 h 1062"/>
              <a:gd name="T10" fmla="*/ 1877518172 w 745"/>
              <a:gd name="T11" fmla="*/ 821570758 h 1062"/>
              <a:gd name="T12" fmla="*/ 1877518172 w 745"/>
              <a:gd name="T13" fmla="*/ 965219003 h 1062"/>
              <a:gd name="T14" fmla="*/ 1877518172 w 745"/>
              <a:gd name="T15" fmla="*/ 1111387998 h 1062"/>
              <a:gd name="T16" fmla="*/ 1877518172 w 745"/>
              <a:gd name="T17" fmla="*/ 1255037632 h 1062"/>
              <a:gd name="T18" fmla="*/ 1877518172 w 745"/>
              <a:gd name="T19" fmla="*/ 1388605058 h 1062"/>
              <a:gd name="T20" fmla="*/ 1877518172 w 745"/>
              <a:gd name="T21" fmla="*/ 1532254692 h 1062"/>
              <a:gd name="T22" fmla="*/ 1877518172 w 745"/>
              <a:gd name="T23" fmla="*/ 1678424085 h 1062"/>
              <a:gd name="T24" fmla="*/ 1877518172 w 745"/>
              <a:gd name="T25" fmla="*/ 1822072131 h 1062"/>
              <a:gd name="T26" fmla="*/ 1877518172 w 745"/>
              <a:gd name="T27" fmla="*/ 1965721765 h 1062"/>
              <a:gd name="T28" fmla="*/ 1877518172 w 745"/>
              <a:gd name="T29" fmla="*/ 2099289191 h 1062"/>
              <a:gd name="T30" fmla="*/ 1877518172 w 745"/>
              <a:gd name="T31" fmla="*/ 2147483647 h 1062"/>
              <a:gd name="T32" fmla="*/ 1877518172 w 745"/>
              <a:gd name="T33" fmla="*/ 2147483647 h 1062"/>
              <a:gd name="T34" fmla="*/ 1877518172 w 745"/>
              <a:gd name="T35" fmla="*/ 2147483647 h 1062"/>
              <a:gd name="T36" fmla="*/ 1877518172 w 745"/>
              <a:gd name="T37" fmla="*/ 2147483647 h 1062"/>
              <a:gd name="T38" fmla="*/ 1711187844 w 745"/>
              <a:gd name="T39" fmla="*/ 2147483647 h 1062"/>
              <a:gd name="T40" fmla="*/ 1534776493 w 745"/>
              <a:gd name="T41" fmla="*/ 2147483647 h 1062"/>
              <a:gd name="T42" fmla="*/ 1355844588 w 745"/>
              <a:gd name="T43" fmla="*/ 2147483647 h 1062"/>
              <a:gd name="T44" fmla="*/ 1179433634 w 745"/>
              <a:gd name="T45" fmla="*/ 2147483647 h 1062"/>
              <a:gd name="T46" fmla="*/ 990422691 w 745"/>
              <a:gd name="T47" fmla="*/ 2147483647 h 1062"/>
              <a:gd name="T48" fmla="*/ 811490588 w 745"/>
              <a:gd name="T49" fmla="*/ 2147483647 h 1062"/>
              <a:gd name="T50" fmla="*/ 635079634 w 745"/>
              <a:gd name="T51" fmla="*/ 2147483647 h 1062"/>
              <a:gd name="T52" fmla="*/ 456149317 w 745"/>
              <a:gd name="T53" fmla="*/ 2147483647 h 1062"/>
              <a:gd name="T54" fmla="*/ 277217313 w 745"/>
              <a:gd name="T55" fmla="*/ 2147483647 h 1062"/>
              <a:gd name="T56" fmla="*/ 90725658 w 745"/>
              <a:gd name="T57" fmla="*/ 2147483647 h 1062"/>
              <a:gd name="T58" fmla="*/ 12601579 w 745"/>
              <a:gd name="T59" fmla="*/ 2147483647 h 1062"/>
              <a:gd name="T60" fmla="*/ 55443468 w 745"/>
              <a:gd name="T61" fmla="*/ 2147483647 h 1062"/>
              <a:gd name="T62" fmla="*/ 100806284 w 745"/>
              <a:gd name="T63" fmla="*/ 2147483647 h 1062"/>
              <a:gd name="T64" fmla="*/ 146169126 w 745"/>
              <a:gd name="T65" fmla="*/ 2147483647 h 1062"/>
              <a:gd name="T66" fmla="*/ 178931954 w 745"/>
              <a:gd name="T67" fmla="*/ 2147483647 h 1062"/>
              <a:gd name="T68" fmla="*/ 221773870 w 745"/>
              <a:gd name="T69" fmla="*/ 2076608589 h 1062"/>
              <a:gd name="T70" fmla="*/ 267136687 w 745"/>
              <a:gd name="T71" fmla="*/ 1965721765 h 1062"/>
              <a:gd name="T72" fmla="*/ 312499504 w 745"/>
              <a:gd name="T73" fmla="*/ 1854834941 h 1062"/>
              <a:gd name="T74" fmla="*/ 355342958 w 745"/>
              <a:gd name="T75" fmla="*/ 1743948117 h 1062"/>
              <a:gd name="T76" fmla="*/ 390625149 w 745"/>
              <a:gd name="T77" fmla="*/ 1633060896 h 1062"/>
              <a:gd name="T78" fmla="*/ 433467115 w 745"/>
              <a:gd name="T79" fmla="*/ 1522174072 h 1062"/>
              <a:gd name="T80" fmla="*/ 478829931 w 745"/>
              <a:gd name="T81" fmla="*/ 1421367868 h 1062"/>
              <a:gd name="T82" fmla="*/ 511592760 w 745"/>
              <a:gd name="T83" fmla="*/ 1310481044 h 1062"/>
              <a:gd name="T84" fmla="*/ 556955576 w 745"/>
              <a:gd name="T85" fmla="*/ 1199594220 h 1062"/>
              <a:gd name="T86" fmla="*/ 599797443 w 745"/>
              <a:gd name="T87" fmla="*/ 1088707396 h 1062"/>
              <a:gd name="T88" fmla="*/ 635079634 w 745"/>
              <a:gd name="T89" fmla="*/ 987901193 h 1062"/>
              <a:gd name="T90" fmla="*/ 677923088 w 745"/>
              <a:gd name="T91" fmla="*/ 877014369 h 1062"/>
              <a:gd name="T92" fmla="*/ 723285905 w 745"/>
              <a:gd name="T93" fmla="*/ 766127346 h 1062"/>
              <a:gd name="T94" fmla="*/ 766127771 w 745"/>
              <a:gd name="T95" fmla="*/ 655240522 h 1062"/>
              <a:gd name="T96" fmla="*/ 811490588 w 745"/>
              <a:gd name="T97" fmla="*/ 544353698 h 1062"/>
              <a:gd name="T98" fmla="*/ 844253615 w 745"/>
              <a:gd name="T99" fmla="*/ 433466874 h 1062"/>
              <a:gd name="T100" fmla="*/ 889616431 w 745"/>
              <a:gd name="T101" fmla="*/ 322579951 h 1062"/>
              <a:gd name="T102" fmla="*/ 934979248 w 745"/>
              <a:gd name="T103" fmla="*/ 211693127 h 1062"/>
              <a:gd name="T104" fmla="*/ 977821115 w 745"/>
              <a:gd name="T105" fmla="*/ 100806228 h 1062"/>
              <a:gd name="T106" fmla="*/ 1010583943 w 745"/>
              <a:gd name="T107" fmla="*/ 0 h 1062"/>
              <a:gd name="T108" fmla="*/ 1189514260 w 745"/>
              <a:gd name="T109" fmla="*/ 0 h 1062"/>
              <a:gd name="T110" fmla="*/ 1378526790 w 745"/>
              <a:gd name="T111" fmla="*/ 0 h 1062"/>
              <a:gd name="T112" fmla="*/ 1554937745 w 745"/>
              <a:gd name="T113" fmla="*/ 0 h 1062"/>
              <a:gd name="T114" fmla="*/ 1733868459 w 745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45"/>
              <a:gd name="T175" fmla="*/ 0 h 1062"/>
              <a:gd name="T176" fmla="*/ 745 w 745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45" h="1062">
                <a:moveTo>
                  <a:pt x="745" y="0"/>
                </a:moveTo>
                <a:lnTo>
                  <a:pt x="745" y="4"/>
                </a:lnTo>
                <a:lnTo>
                  <a:pt x="745" y="9"/>
                </a:lnTo>
                <a:lnTo>
                  <a:pt x="745" y="13"/>
                </a:lnTo>
                <a:lnTo>
                  <a:pt x="745" y="22"/>
                </a:lnTo>
                <a:lnTo>
                  <a:pt x="745" y="26"/>
                </a:lnTo>
                <a:lnTo>
                  <a:pt x="745" y="35"/>
                </a:lnTo>
                <a:lnTo>
                  <a:pt x="745" y="40"/>
                </a:lnTo>
                <a:lnTo>
                  <a:pt x="745" y="44"/>
                </a:lnTo>
                <a:lnTo>
                  <a:pt x="745" y="53"/>
                </a:lnTo>
                <a:lnTo>
                  <a:pt x="745" y="57"/>
                </a:lnTo>
                <a:lnTo>
                  <a:pt x="745" y="66"/>
                </a:lnTo>
                <a:lnTo>
                  <a:pt x="745" y="70"/>
                </a:lnTo>
                <a:lnTo>
                  <a:pt x="745" y="79"/>
                </a:lnTo>
                <a:lnTo>
                  <a:pt x="745" y="84"/>
                </a:lnTo>
                <a:lnTo>
                  <a:pt x="745" y="88"/>
                </a:lnTo>
                <a:lnTo>
                  <a:pt x="745" y="97"/>
                </a:lnTo>
                <a:lnTo>
                  <a:pt x="745" y="101"/>
                </a:lnTo>
                <a:lnTo>
                  <a:pt x="745" y="110"/>
                </a:lnTo>
                <a:lnTo>
                  <a:pt x="745" y="114"/>
                </a:lnTo>
                <a:lnTo>
                  <a:pt x="745" y="119"/>
                </a:lnTo>
                <a:lnTo>
                  <a:pt x="745" y="128"/>
                </a:lnTo>
                <a:lnTo>
                  <a:pt x="745" y="132"/>
                </a:lnTo>
                <a:lnTo>
                  <a:pt x="745" y="141"/>
                </a:lnTo>
                <a:lnTo>
                  <a:pt x="745" y="145"/>
                </a:lnTo>
                <a:lnTo>
                  <a:pt x="745" y="154"/>
                </a:lnTo>
                <a:lnTo>
                  <a:pt x="745" y="159"/>
                </a:lnTo>
                <a:lnTo>
                  <a:pt x="745" y="163"/>
                </a:lnTo>
                <a:lnTo>
                  <a:pt x="745" y="172"/>
                </a:lnTo>
                <a:lnTo>
                  <a:pt x="745" y="176"/>
                </a:lnTo>
                <a:lnTo>
                  <a:pt x="745" y="185"/>
                </a:lnTo>
                <a:lnTo>
                  <a:pt x="745" y="189"/>
                </a:lnTo>
                <a:lnTo>
                  <a:pt x="745" y="198"/>
                </a:lnTo>
                <a:lnTo>
                  <a:pt x="745" y="203"/>
                </a:lnTo>
                <a:lnTo>
                  <a:pt x="745" y="207"/>
                </a:lnTo>
                <a:lnTo>
                  <a:pt x="745" y="216"/>
                </a:lnTo>
                <a:lnTo>
                  <a:pt x="745" y="220"/>
                </a:lnTo>
                <a:lnTo>
                  <a:pt x="745" y="229"/>
                </a:lnTo>
                <a:lnTo>
                  <a:pt x="745" y="233"/>
                </a:lnTo>
                <a:lnTo>
                  <a:pt x="745" y="238"/>
                </a:lnTo>
                <a:lnTo>
                  <a:pt x="745" y="247"/>
                </a:lnTo>
                <a:lnTo>
                  <a:pt x="745" y="251"/>
                </a:lnTo>
                <a:lnTo>
                  <a:pt x="745" y="260"/>
                </a:lnTo>
                <a:lnTo>
                  <a:pt x="745" y="264"/>
                </a:lnTo>
                <a:lnTo>
                  <a:pt x="745" y="273"/>
                </a:lnTo>
                <a:lnTo>
                  <a:pt x="745" y="278"/>
                </a:lnTo>
                <a:lnTo>
                  <a:pt x="745" y="282"/>
                </a:lnTo>
                <a:lnTo>
                  <a:pt x="745" y="291"/>
                </a:lnTo>
                <a:lnTo>
                  <a:pt x="745" y="295"/>
                </a:lnTo>
                <a:lnTo>
                  <a:pt x="745" y="304"/>
                </a:lnTo>
                <a:lnTo>
                  <a:pt x="745" y="308"/>
                </a:lnTo>
                <a:lnTo>
                  <a:pt x="745" y="317"/>
                </a:lnTo>
                <a:lnTo>
                  <a:pt x="745" y="322"/>
                </a:lnTo>
                <a:lnTo>
                  <a:pt x="745" y="326"/>
                </a:lnTo>
                <a:lnTo>
                  <a:pt x="745" y="335"/>
                </a:lnTo>
                <a:lnTo>
                  <a:pt x="745" y="339"/>
                </a:lnTo>
                <a:lnTo>
                  <a:pt x="745" y="348"/>
                </a:lnTo>
                <a:lnTo>
                  <a:pt x="745" y="353"/>
                </a:lnTo>
                <a:lnTo>
                  <a:pt x="745" y="357"/>
                </a:lnTo>
                <a:lnTo>
                  <a:pt x="745" y="366"/>
                </a:lnTo>
                <a:lnTo>
                  <a:pt x="745" y="370"/>
                </a:lnTo>
                <a:lnTo>
                  <a:pt x="745" y="379"/>
                </a:lnTo>
                <a:lnTo>
                  <a:pt x="745" y="383"/>
                </a:lnTo>
                <a:lnTo>
                  <a:pt x="745" y="392"/>
                </a:lnTo>
                <a:lnTo>
                  <a:pt x="745" y="397"/>
                </a:lnTo>
                <a:lnTo>
                  <a:pt x="745" y="401"/>
                </a:lnTo>
                <a:lnTo>
                  <a:pt x="745" y="410"/>
                </a:lnTo>
                <a:lnTo>
                  <a:pt x="745" y="414"/>
                </a:lnTo>
                <a:lnTo>
                  <a:pt x="745" y="423"/>
                </a:lnTo>
                <a:lnTo>
                  <a:pt x="745" y="427"/>
                </a:lnTo>
                <a:lnTo>
                  <a:pt x="745" y="432"/>
                </a:lnTo>
                <a:lnTo>
                  <a:pt x="745" y="441"/>
                </a:lnTo>
                <a:lnTo>
                  <a:pt x="745" y="445"/>
                </a:lnTo>
                <a:lnTo>
                  <a:pt x="745" y="454"/>
                </a:lnTo>
                <a:lnTo>
                  <a:pt x="745" y="458"/>
                </a:lnTo>
                <a:lnTo>
                  <a:pt x="745" y="467"/>
                </a:lnTo>
                <a:lnTo>
                  <a:pt x="745" y="472"/>
                </a:lnTo>
                <a:lnTo>
                  <a:pt x="745" y="476"/>
                </a:lnTo>
                <a:lnTo>
                  <a:pt x="745" y="485"/>
                </a:lnTo>
                <a:lnTo>
                  <a:pt x="745" y="489"/>
                </a:lnTo>
                <a:lnTo>
                  <a:pt x="745" y="498"/>
                </a:lnTo>
                <a:lnTo>
                  <a:pt x="745" y="502"/>
                </a:lnTo>
                <a:lnTo>
                  <a:pt x="745" y="511"/>
                </a:lnTo>
                <a:lnTo>
                  <a:pt x="745" y="516"/>
                </a:lnTo>
                <a:lnTo>
                  <a:pt x="745" y="520"/>
                </a:lnTo>
                <a:lnTo>
                  <a:pt x="745" y="529"/>
                </a:lnTo>
                <a:lnTo>
                  <a:pt x="745" y="533"/>
                </a:lnTo>
                <a:lnTo>
                  <a:pt x="745" y="542"/>
                </a:lnTo>
                <a:lnTo>
                  <a:pt x="745" y="546"/>
                </a:lnTo>
                <a:lnTo>
                  <a:pt x="745" y="551"/>
                </a:lnTo>
                <a:lnTo>
                  <a:pt x="745" y="560"/>
                </a:lnTo>
                <a:lnTo>
                  <a:pt x="745" y="564"/>
                </a:lnTo>
                <a:lnTo>
                  <a:pt x="745" y="573"/>
                </a:lnTo>
                <a:lnTo>
                  <a:pt x="745" y="577"/>
                </a:lnTo>
                <a:lnTo>
                  <a:pt x="745" y="586"/>
                </a:lnTo>
                <a:lnTo>
                  <a:pt x="745" y="591"/>
                </a:lnTo>
                <a:lnTo>
                  <a:pt x="745" y="595"/>
                </a:lnTo>
                <a:lnTo>
                  <a:pt x="745" y="604"/>
                </a:lnTo>
                <a:lnTo>
                  <a:pt x="745" y="608"/>
                </a:lnTo>
                <a:lnTo>
                  <a:pt x="745" y="617"/>
                </a:lnTo>
                <a:lnTo>
                  <a:pt x="745" y="621"/>
                </a:lnTo>
                <a:lnTo>
                  <a:pt x="745" y="630"/>
                </a:lnTo>
                <a:lnTo>
                  <a:pt x="745" y="635"/>
                </a:lnTo>
                <a:lnTo>
                  <a:pt x="745" y="639"/>
                </a:lnTo>
                <a:lnTo>
                  <a:pt x="745" y="648"/>
                </a:lnTo>
                <a:lnTo>
                  <a:pt x="745" y="652"/>
                </a:lnTo>
                <a:lnTo>
                  <a:pt x="745" y="661"/>
                </a:lnTo>
                <a:lnTo>
                  <a:pt x="745" y="666"/>
                </a:lnTo>
                <a:lnTo>
                  <a:pt x="745" y="670"/>
                </a:lnTo>
                <a:lnTo>
                  <a:pt x="745" y="679"/>
                </a:lnTo>
                <a:lnTo>
                  <a:pt x="745" y="683"/>
                </a:lnTo>
                <a:lnTo>
                  <a:pt x="745" y="692"/>
                </a:lnTo>
                <a:lnTo>
                  <a:pt x="745" y="696"/>
                </a:lnTo>
                <a:lnTo>
                  <a:pt x="745" y="705"/>
                </a:lnTo>
                <a:lnTo>
                  <a:pt x="745" y="710"/>
                </a:lnTo>
                <a:lnTo>
                  <a:pt x="745" y="714"/>
                </a:lnTo>
                <a:lnTo>
                  <a:pt x="745" y="723"/>
                </a:lnTo>
                <a:lnTo>
                  <a:pt x="745" y="727"/>
                </a:lnTo>
                <a:lnTo>
                  <a:pt x="745" y="736"/>
                </a:lnTo>
                <a:lnTo>
                  <a:pt x="745" y="740"/>
                </a:lnTo>
                <a:lnTo>
                  <a:pt x="745" y="745"/>
                </a:lnTo>
                <a:lnTo>
                  <a:pt x="745" y="754"/>
                </a:lnTo>
                <a:lnTo>
                  <a:pt x="745" y="758"/>
                </a:lnTo>
                <a:lnTo>
                  <a:pt x="745" y="767"/>
                </a:lnTo>
                <a:lnTo>
                  <a:pt x="745" y="771"/>
                </a:lnTo>
                <a:lnTo>
                  <a:pt x="745" y="780"/>
                </a:lnTo>
                <a:lnTo>
                  <a:pt x="745" y="785"/>
                </a:lnTo>
                <a:lnTo>
                  <a:pt x="745" y="789"/>
                </a:lnTo>
                <a:lnTo>
                  <a:pt x="745" y="798"/>
                </a:lnTo>
                <a:lnTo>
                  <a:pt x="745" y="802"/>
                </a:lnTo>
                <a:lnTo>
                  <a:pt x="745" y="811"/>
                </a:lnTo>
                <a:lnTo>
                  <a:pt x="745" y="815"/>
                </a:lnTo>
                <a:lnTo>
                  <a:pt x="745" y="824"/>
                </a:lnTo>
                <a:lnTo>
                  <a:pt x="745" y="829"/>
                </a:lnTo>
                <a:lnTo>
                  <a:pt x="745" y="833"/>
                </a:lnTo>
                <a:lnTo>
                  <a:pt x="745" y="842"/>
                </a:lnTo>
                <a:lnTo>
                  <a:pt x="745" y="846"/>
                </a:lnTo>
                <a:lnTo>
                  <a:pt x="745" y="855"/>
                </a:lnTo>
                <a:lnTo>
                  <a:pt x="745" y="859"/>
                </a:lnTo>
                <a:lnTo>
                  <a:pt x="745" y="864"/>
                </a:lnTo>
                <a:lnTo>
                  <a:pt x="745" y="873"/>
                </a:lnTo>
                <a:lnTo>
                  <a:pt x="745" y="877"/>
                </a:lnTo>
                <a:lnTo>
                  <a:pt x="745" y="886"/>
                </a:lnTo>
                <a:lnTo>
                  <a:pt x="745" y="890"/>
                </a:lnTo>
                <a:lnTo>
                  <a:pt x="745" y="899"/>
                </a:lnTo>
                <a:lnTo>
                  <a:pt x="745" y="904"/>
                </a:lnTo>
                <a:lnTo>
                  <a:pt x="745" y="908"/>
                </a:lnTo>
                <a:lnTo>
                  <a:pt x="745" y="917"/>
                </a:lnTo>
                <a:lnTo>
                  <a:pt x="745" y="921"/>
                </a:lnTo>
                <a:lnTo>
                  <a:pt x="745" y="930"/>
                </a:lnTo>
                <a:lnTo>
                  <a:pt x="745" y="934"/>
                </a:lnTo>
                <a:lnTo>
                  <a:pt x="745" y="943"/>
                </a:lnTo>
                <a:lnTo>
                  <a:pt x="745" y="948"/>
                </a:lnTo>
                <a:lnTo>
                  <a:pt x="745" y="952"/>
                </a:lnTo>
                <a:lnTo>
                  <a:pt x="745" y="961"/>
                </a:lnTo>
                <a:lnTo>
                  <a:pt x="745" y="965"/>
                </a:lnTo>
                <a:lnTo>
                  <a:pt x="745" y="974"/>
                </a:lnTo>
                <a:lnTo>
                  <a:pt x="745" y="979"/>
                </a:lnTo>
                <a:lnTo>
                  <a:pt x="745" y="983"/>
                </a:lnTo>
                <a:lnTo>
                  <a:pt x="745" y="992"/>
                </a:lnTo>
                <a:lnTo>
                  <a:pt x="745" y="996"/>
                </a:lnTo>
                <a:lnTo>
                  <a:pt x="745" y="1005"/>
                </a:lnTo>
                <a:lnTo>
                  <a:pt x="745" y="1009"/>
                </a:lnTo>
                <a:lnTo>
                  <a:pt x="745" y="1018"/>
                </a:lnTo>
                <a:lnTo>
                  <a:pt x="745" y="1023"/>
                </a:lnTo>
                <a:lnTo>
                  <a:pt x="745" y="1027"/>
                </a:lnTo>
                <a:lnTo>
                  <a:pt x="745" y="1036"/>
                </a:lnTo>
                <a:lnTo>
                  <a:pt x="745" y="1040"/>
                </a:lnTo>
                <a:lnTo>
                  <a:pt x="745" y="1049"/>
                </a:lnTo>
                <a:lnTo>
                  <a:pt x="745" y="1053"/>
                </a:lnTo>
                <a:lnTo>
                  <a:pt x="745" y="1062"/>
                </a:lnTo>
                <a:lnTo>
                  <a:pt x="737" y="1062"/>
                </a:lnTo>
                <a:lnTo>
                  <a:pt x="728" y="1062"/>
                </a:lnTo>
                <a:lnTo>
                  <a:pt x="719" y="1062"/>
                </a:lnTo>
                <a:lnTo>
                  <a:pt x="710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79" y="1062"/>
                </a:lnTo>
                <a:lnTo>
                  <a:pt x="670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0" y="1062"/>
                </a:lnTo>
                <a:lnTo>
                  <a:pt x="631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9" y="1062"/>
                </a:lnTo>
                <a:lnTo>
                  <a:pt x="600" y="1062"/>
                </a:lnTo>
                <a:lnTo>
                  <a:pt x="591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1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2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1" y="1062"/>
                </a:lnTo>
                <a:lnTo>
                  <a:pt x="472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3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2" y="1062"/>
                </a:lnTo>
                <a:lnTo>
                  <a:pt x="353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2" y="1062"/>
                </a:lnTo>
                <a:lnTo>
                  <a:pt x="313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4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3" y="1062"/>
                </a:lnTo>
                <a:lnTo>
                  <a:pt x="234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3" y="1062"/>
                </a:lnTo>
                <a:lnTo>
                  <a:pt x="194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5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4" y="1062"/>
                </a:lnTo>
                <a:lnTo>
                  <a:pt x="115" y="1062"/>
                </a:lnTo>
                <a:lnTo>
                  <a:pt x="110" y="1062"/>
                </a:lnTo>
                <a:lnTo>
                  <a:pt x="102" y="1062"/>
                </a:lnTo>
                <a:lnTo>
                  <a:pt x="93" y="1062"/>
                </a:lnTo>
                <a:lnTo>
                  <a:pt x="84" y="1062"/>
                </a:lnTo>
                <a:lnTo>
                  <a:pt x="75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6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5" y="1062"/>
                </a:lnTo>
                <a:lnTo>
                  <a:pt x="0" y="1062"/>
                </a:lnTo>
                <a:lnTo>
                  <a:pt x="0" y="1053"/>
                </a:lnTo>
                <a:lnTo>
                  <a:pt x="5" y="1049"/>
                </a:lnTo>
                <a:lnTo>
                  <a:pt x="5" y="1045"/>
                </a:lnTo>
                <a:lnTo>
                  <a:pt x="5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27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65"/>
                </a:lnTo>
                <a:lnTo>
                  <a:pt x="36" y="961"/>
                </a:lnTo>
                <a:lnTo>
                  <a:pt x="40" y="952"/>
                </a:lnTo>
                <a:lnTo>
                  <a:pt x="40" y="948"/>
                </a:lnTo>
                <a:lnTo>
                  <a:pt x="44" y="943"/>
                </a:lnTo>
                <a:lnTo>
                  <a:pt x="44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58" y="904"/>
                </a:lnTo>
                <a:lnTo>
                  <a:pt x="62" y="899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1" y="877"/>
                </a:lnTo>
                <a:lnTo>
                  <a:pt x="71" y="873"/>
                </a:lnTo>
                <a:lnTo>
                  <a:pt x="71" y="864"/>
                </a:lnTo>
                <a:lnTo>
                  <a:pt x="75" y="859"/>
                </a:lnTo>
                <a:lnTo>
                  <a:pt x="75" y="855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4" y="833"/>
                </a:lnTo>
                <a:lnTo>
                  <a:pt x="88" y="829"/>
                </a:lnTo>
                <a:lnTo>
                  <a:pt x="88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02"/>
                </a:lnTo>
                <a:lnTo>
                  <a:pt x="97" y="798"/>
                </a:lnTo>
                <a:lnTo>
                  <a:pt x="102" y="793"/>
                </a:lnTo>
                <a:lnTo>
                  <a:pt x="102" y="789"/>
                </a:lnTo>
                <a:lnTo>
                  <a:pt x="102" y="785"/>
                </a:lnTo>
                <a:lnTo>
                  <a:pt x="106" y="780"/>
                </a:lnTo>
                <a:lnTo>
                  <a:pt x="110" y="771"/>
                </a:lnTo>
                <a:lnTo>
                  <a:pt x="110" y="767"/>
                </a:lnTo>
                <a:lnTo>
                  <a:pt x="115" y="758"/>
                </a:lnTo>
                <a:lnTo>
                  <a:pt x="115" y="754"/>
                </a:lnTo>
                <a:lnTo>
                  <a:pt x="115" y="749"/>
                </a:lnTo>
                <a:lnTo>
                  <a:pt x="119" y="745"/>
                </a:lnTo>
                <a:lnTo>
                  <a:pt x="119" y="740"/>
                </a:lnTo>
                <a:lnTo>
                  <a:pt x="124" y="736"/>
                </a:lnTo>
                <a:lnTo>
                  <a:pt x="124" y="732"/>
                </a:lnTo>
                <a:lnTo>
                  <a:pt x="124" y="727"/>
                </a:lnTo>
                <a:lnTo>
                  <a:pt x="128" y="723"/>
                </a:lnTo>
                <a:lnTo>
                  <a:pt x="128" y="714"/>
                </a:lnTo>
                <a:lnTo>
                  <a:pt x="133" y="710"/>
                </a:lnTo>
                <a:lnTo>
                  <a:pt x="133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46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52"/>
                </a:lnTo>
                <a:lnTo>
                  <a:pt x="155" y="648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77" y="591"/>
                </a:lnTo>
                <a:lnTo>
                  <a:pt x="181" y="586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90" y="564"/>
                </a:lnTo>
                <a:lnTo>
                  <a:pt x="190" y="560"/>
                </a:lnTo>
                <a:lnTo>
                  <a:pt x="190" y="551"/>
                </a:lnTo>
                <a:lnTo>
                  <a:pt x="194" y="546"/>
                </a:lnTo>
                <a:lnTo>
                  <a:pt x="194" y="542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7" y="516"/>
                </a:lnTo>
                <a:lnTo>
                  <a:pt x="207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89"/>
                </a:lnTo>
                <a:lnTo>
                  <a:pt x="216" y="485"/>
                </a:lnTo>
                <a:lnTo>
                  <a:pt x="221" y="480"/>
                </a:lnTo>
                <a:lnTo>
                  <a:pt x="221" y="476"/>
                </a:lnTo>
                <a:lnTo>
                  <a:pt x="221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4" y="436"/>
                </a:lnTo>
                <a:lnTo>
                  <a:pt x="238" y="432"/>
                </a:lnTo>
                <a:lnTo>
                  <a:pt x="238" y="427"/>
                </a:lnTo>
                <a:lnTo>
                  <a:pt x="243" y="423"/>
                </a:lnTo>
                <a:lnTo>
                  <a:pt x="243" y="419"/>
                </a:lnTo>
                <a:lnTo>
                  <a:pt x="243" y="414"/>
                </a:lnTo>
                <a:lnTo>
                  <a:pt x="247" y="410"/>
                </a:lnTo>
                <a:lnTo>
                  <a:pt x="247" y="401"/>
                </a:lnTo>
                <a:lnTo>
                  <a:pt x="252" y="397"/>
                </a:lnTo>
                <a:lnTo>
                  <a:pt x="252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5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39"/>
                </a:lnTo>
                <a:lnTo>
                  <a:pt x="274" y="335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13"/>
                </a:lnTo>
                <a:lnTo>
                  <a:pt x="282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296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9" y="251"/>
                </a:lnTo>
                <a:lnTo>
                  <a:pt x="309" y="247"/>
                </a:lnTo>
                <a:lnTo>
                  <a:pt x="309" y="238"/>
                </a:lnTo>
                <a:lnTo>
                  <a:pt x="313" y="233"/>
                </a:lnTo>
                <a:lnTo>
                  <a:pt x="313" y="229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27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76"/>
                </a:lnTo>
                <a:lnTo>
                  <a:pt x="335" y="172"/>
                </a:lnTo>
                <a:lnTo>
                  <a:pt x="340" y="167"/>
                </a:lnTo>
                <a:lnTo>
                  <a:pt x="340" y="163"/>
                </a:lnTo>
                <a:lnTo>
                  <a:pt x="340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3" y="123"/>
                </a:lnTo>
                <a:lnTo>
                  <a:pt x="357" y="119"/>
                </a:lnTo>
                <a:lnTo>
                  <a:pt x="357" y="114"/>
                </a:lnTo>
                <a:lnTo>
                  <a:pt x="362" y="110"/>
                </a:lnTo>
                <a:lnTo>
                  <a:pt x="362" y="106"/>
                </a:lnTo>
                <a:lnTo>
                  <a:pt x="362" y="101"/>
                </a:lnTo>
                <a:lnTo>
                  <a:pt x="366" y="97"/>
                </a:lnTo>
                <a:lnTo>
                  <a:pt x="366" y="88"/>
                </a:lnTo>
                <a:lnTo>
                  <a:pt x="371" y="84"/>
                </a:lnTo>
                <a:lnTo>
                  <a:pt x="371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26"/>
                </a:lnTo>
                <a:lnTo>
                  <a:pt x="393" y="22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2" y="0"/>
                </a:lnTo>
                <a:lnTo>
                  <a:pt x="481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2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1" y="0"/>
                </a:lnTo>
                <a:lnTo>
                  <a:pt x="600" y="0"/>
                </a:lnTo>
                <a:lnTo>
                  <a:pt x="609" y="0"/>
                </a:lnTo>
                <a:lnTo>
                  <a:pt x="617" y="0"/>
                </a:lnTo>
                <a:lnTo>
                  <a:pt x="626" y="0"/>
                </a:lnTo>
                <a:lnTo>
                  <a:pt x="631" y="0"/>
                </a:lnTo>
                <a:lnTo>
                  <a:pt x="640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0" y="0"/>
                </a:lnTo>
                <a:lnTo>
                  <a:pt x="679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0" y="0"/>
                </a:lnTo>
                <a:lnTo>
                  <a:pt x="719" y="0"/>
                </a:lnTo>
                <a:lnTo>
                  <a:pt x="728" y="0"/>
                </a:lnTo>
                <a:lnTo>
                  <a:pt x="737" y="0"/>
                </a:lnTo>
                <a:lnTo>
                  <a:pt x="74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1" name="Freeform 103"/>
          <p:cNvSpPr>
            <a:spLocks/>
          </p:cNvSpPr>
          <p:nvPr/>
        </p:nvSpPr>
        <p:spPr bwMode="auto">
          <a:xfrm>
            <a:off x="6635756" y="2278069"/>
            <a:ext cx="1147763" cy="1685925"/>
          </a:xfrm>
          <a:custGeom>
            <a:avLst/>
            <a:gdLst>
              <a:gd name="T0" fmla="*/ 1822074735 w 723"/>
              <a:gd name="T1" fmla="*/ 110886874 h 1062"/>
              <a:gd name="T2" fmla="*/ 1822074735 w 723"/>
              <a:gd name="T3" fmla="*/ 254534970 h 1062"/>
              <a:gd name="T4" fmla="*/ 1822074735 w 723"/>
              <a:gd name="T5" fmla="*/ 400703965 h 1062"/>
              <a:gd name="T6" fmla="*/ 1822074735 w 723"/>
              <a:gd name="T7" fmla="*/ 544353698 h 1062"/>
              <a:gd name="T8" fmla="*/ 1822074735 w 723"/>
              <a:gd name="T9" fmla="*/ 688001745 h 1062"/>
              <a:gd name="T10" fmla="*/ 1822074735 w 723"/>
              <a:gd name="T11" fmla="*/ 821570758 h 1062"/>
              <a:gd name="T12" fmla="*/ 1822074735 w 723"/>
              <a:gd name="T13" fmla="*/ 965219003 h 1062"/>
              <a:gd name="T14" fmla="*/ 1822074735 w 723"/>
              <a:gd name="T15" fmla="*/ 1111387998 h 1062"/>
              <a:gd name="T16" fmla="*/ 1822074735 w 723"/>
              <a:gd name="T17" fmla="*/ 1255037632 h 1062"/>
              <a:gd name="T18" fmla="*/ 1822074735 w 723"/>
              <a:gd name="T19" fmla="*/ 1388605058 h 1062"/>
              <a:gd name="T20" fmla="*/ 1822074735 w 723"/>
              <a:gd name="T21" fmla="*/ 1532254692 h 1062"/>
              <a:gd name="T22" fmla="*/ 1822074735 w 723"/>
              <a:gd name="T23" fmla="*/ 1678424085 h 1062"/>
              <a:gd name="T24" fmla="*/ 1822074735 w 723"/>
              <a:gd name="T25" fmla="*/ 1822072131 h 1062"/>
              <a:gd name="T26" fmla="*/ 1822074735 w 723"/>
              <a:gd name="T27" fmla="*/ 1965721765 h 1062"/>
              <a:gd name="T28" fmla="*/ 1822074735 w 723"/>
              <a:gd name="T29" fmla="*/ 2099289191 h 1062"/>
              <a:gd name="T30" fmla="*/ 1822074735 w 723"/>
              <a:gd name="T31" fmla="*/ 2147483647 h 1062"/>
              <a:gd name="T32" fmla="*/ 1822074735 w 723"/>
              <a:gd name="T33" fmla="*/ 2147483647 h 1062"/>
              <a:gd name="T34" fmla="*/ 1822074735 w 723"/>
              <a:gd name="T35" fmla="*/ 2147483647 h 1062"/>
              <a:gd name="T36" fmla="*/ 1822074735 w 723"/>
              <a:gd name="T37" fmla="*/ 2147483647 h 1062"/>
              <a:gd name="T38" fmla="*/ 1655744009 w 723"/>
              <a:gd name="T39" fmla="*/ 2147483647 h 1062"/>
              <a:gd name="T40" fmla="*/ 1479333054 w 723"/>
              <a:gd name="T41" fmla="*/ 2147483647 h 1062"/>
              <a:gd name="T42" fmla="*/ 1300401149 w 723"/>
              <a:gd name="T43" fmla="*/ 2147483647 h 1062"/>
              <a:gd name="T44" fmla="*/ 1123990194 w 723"/>
              <a:gd name="T45" fmla="*/ 2147483647 h 1062"/>
              <a:gd name="T46" fmla="*/ 934979251 w 723"/>
              <a:gd name="T47" fmla="*/ 2147483647 h 1062"/>
              <a:gd name="T48" fmla="*/ 756047147 w 723"/>
              <a:gd name="T49" fmla="*/ 2147483647 h 1062"/>
              <a:gd name="T50" fmla="*/ 579636193 w 723"/>
              <a:gd name="T51" fmla="*/ 2147483647 h 1062"/>
              <a:gd name="T52" fmla="*/ 400705776 w 723"/>
              <a:gd name="T53" fmla="*/ 2147483647 h 1062"/>
              <a:gd name="T54" fmla="*/ 221773871 w 723"/>
              <a:gd name="T55" fmla="*/ 2147483647 h 1062"/>
              <a:gd name="T56" fmla="*/ 35282203 w 723"/>
              <a:gd name="T57" fmla="*/ 2147483647 h 1062"/>
              <a:gd name="T58" fmla="*/ 35282203 w 723"/>
              <a:gd name="T59" fmla="*/ 2147483647 h 1062"/>
              <a:gd name="T60" fmla="*/ 78125670 w 723"/>
              <a:gd name="T61" fmla="*/ 2147483647 h 1062"/>
              <a:gd name="T62" fmla="*/ 123488512 w 723"/>
              <a:gd name="T63" fmla="*/ 2147483647 h 1062"/>
              <a:gd name="T64" fmla="*/ 156249752 w 723"/>
              <a:gd name="T65" fmla="*/ 2147483647 h 1062"/>
              <a:gd name="T66" fmla="*/ 201612569 w 723"/>
              <a:gd name="T67" fmla="*/ 2147483647 h 1062"/>
              <a:gd name="T68" fmla="*/ 244456073 w 723"/>
              <a:gd name="T69" fmla="*/ 2043845779 h 1062"/>
              <a:gd name="T70" fmla="*/ 279738264 w 723"/>
              <a:gd name="T71" fmla="*/ 1932958955 h 1062"/>
              <a:gd name="T72" fmla="*/ 322580131 w 723"/>
              <a:gd name="T73" fmla="*/ 1822072131 h 1062"/>
              <a:gd name="T74" fmla="*/ 367942948 w 723"/>
              <a:gd name="T75" fmla="*/ 1711185307 h 1062"/>
              <a:gd name="T76" fmla="*/ 410786402 w 723"/>
              <a:gd name="T77" fmla="*/ 1600298086 h 1062"/>
              <a:gd name="T78" fmla="*/ 456149318 w 723"/>
              <a:gd name="T79" fmla="*/ 1489411262 h 1062"/>
              <a:gd name="T80" fmla="*/ 488910559 w 723"/>
              <a:gd name="T81" fmla="*/ 1376005077 h 1062"/>
              <a:gd name="T82" fmla="*/ 534273376 w 723"/>
              <a:gd name="T83" fmla="*/ 1265118253 h 1062"/>
              <a:gd name="T84" fmla="*/ 579636193 w 723"/>
              <a:gd name="T85" fmla="*/ 1154231429 h 1062"/>
              <a:gd name="T86" fmla="*/ 622479647 w 723"/>
              <a:gd name="T87" fmla="*/ 1043344605 h 1062"/>
              <a:gd name="T88" fmla="*/ 655240888 w 723"/>
              <a:gd name="T89" fmla="*/ 945057762 h 1062"/>
              <a:gd name="T90" fmla="*/ 700603705 w 723"/>
              <a:gd name="T91" fmla="*/ 844251559 h 1062"/>
              <a:gd name="T92" fmla="*/ 733366533 w 723"/>
              <a:gd name="T93" fmla="*/ 733364536 h 1062"/>
              <a:gd name="T94" fmla="*/ 778729350 w 723"/>
              <a:gd name="T95" fmla="*/ 622477712 h 1062"/>
              <a:gd name="T96" fmla="*/ 824092167 w 723"/>
              <a:gd name="T97" fmla="*/ 511590888 h 1062"/>
              <a:gd name="T98" fmla="*/ 866934232 w 723"/>
              <a:gd name="T99" fmla="*/ 400703965 h 1062"/>
              <a:gd name="T100" fmla="*/ 912297049 w 723"/>
              <a:gd name="T101" fmla="*/ 287297780 h 1062"/>
              <a:gd name="T102" fmla="*/ 945059877 w 723"/>
              <a:gd name="T103" fmla="*/ 176410906 h 1062"/>
              <a:gd name="T104" fmla="*/ 990422694 w 723"/>
              <a:gd name="T105" fmla="*/ 65524057 h 1062"/>
              <a:gd name="T106" fmla="*/ 1078627378 w 723"/>
              <a:gd name="T107" fmla="*/ 0 h 1062"/>
              <a:gd name="T108" fmla="*/ 1255038332 w 723"/>
              <a:gd name="T109" fmla="*/ 0 h 1062"/>
              <a:gd name="T110" fmla="*/ 1433970237 w 723"/>
              <a:gd name="T111" fmla="*/ 0 h 1062"/>
              <a:gd name="T112" fmla="*/ 1622981181 w 723"/>
              <a:gd name="T113" fmla="*/ 0 h 1062"/>
              <a:gd name="T114" fmla="*/ 1801913483 w 723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23"/>
              <a:gd name="T175" fmla="*/ 0 h 1062"/>
              <a:gd name="T176" fmla="*/ 723 w 723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23" h="1062">
                <a:moveTo>
                  <a:pt x="723" y="0"/>
                </a:moveTo>
                <a:lnTo>
                  <a:pt x="723" y="4"/>
                </a:lnTo>
                <a:lnTo>
                  <a:pt x="723" y="9"/>
                </a:lnTo>
                <a:lnTo>
                  <a:pt x="723" y="13"/>
                </a:lnTo>
                <a:lnTo>
                  <a:pt x="723" y="22"/>
                </a:lnTo>
                <a:lnTo>
                  <a:pt x="723" y="26"/>
                </a:lnTo>
                <a:lnTo>
                  <a:pt x="723" y="35"/>
                </a:lnTo>
                <a:lnTo>
                  <a:pt x="723" y="40"/>
                </a:lnTo>
                <a:lnTo>
                  <a:pt x="723" y="44"/>
                </a:lnTo>
                <a:lnTo>
                  <a:pt x="723" y="53"/>
                </a:lnTo>
                <a:lnTo>
                  <a:pt x="723" y="57"/>
                </a:lnTo>
                <a:lnTo>
                  <a:pt x="723" y="66"/>
                </a:lnTo>
                <a:lnTo>
                  <a:pt x="723" y="70"/>
                </a:lnTo>
                <a:lnTo>
                  <a:pt x="723" y="79"/>
                </a:lnTo>
                <a:lnTo>
                  <a:pt x="723" y="84"/>
                </a:lnTo>
                <a:lnTo>
                  <a:pt x="723" y="88"/>
                </a:lnTo>
                <a:lnTo>
                  <a:pt x="723" y="97"/>
                </a:lnTo>
                <a:lnTo>
                  <a:pt x="723" y="101"/>
                </a:lnTo>
                <a:lnTo>
                  <a:pt x="723" y="110"/>
                </a:lnTo>
                <a:lnTo>
                  <a:pt x="723" y="114"/>
                </a:lnTo>
                <a:lnTo>
                  <a:pt x="723" y="119"/>
                </a:lnTo>
                <a:lnTo>
                  <a:pt x="723" y="128"/>
                </a:lnTo>
                <a:lnTo>
                  <a:pt x="723" y="132"/>
                </a:lnTo>
                <a:lnTo>
                  <a:pt x="723" y="141"/>
                </a:lnTo>
                <a:lnTo>
                  <a:pt x="723" y="145"/>
                </a:lnTo>
                <a:lnTo>
                  <a:pt x="723" y="154"/>
                </a:lnTo>
                <a:lnTo>
                  <a:pt x="723" y="159"/>
                </a:lnTo>
                <a:lnTo>
                  <a:pt x="723" y="163"/>
                </a:lnTo>
                <a:lnTo>
                  <a:pt x="723" y="172"/>
                </a:lnTo>
                <a:lnTo>
                  <a:pt x="723" y="176"/>
                </a:lnTo>
                <a:lnTo>
                  <a:pt x="723" y="185"/>
                </a:lnTo>
                <a:lnTo>
                  <a:pt x="723" y="189"/>
                </a:lnTo>
                <a:lnTo>
                  <a:pt x="723" y="198"/>
                </a:lnTo>
                <a:lnTo>
                  <a:pt x="723" y="203"/>
                </a:lnTo>
                <a:lnTo>
                  <a:pt x="723" y="207"/>
                </a:lnTo>
                <a:lnTo>
                  <a:pt x="723" y="216"/>
                </a:lnTo>
                <a:lnTo>
                  <a:pt x="723" y="220"/>
                </a:lnTo>
                <a:lnTo>
                  <a:pt x="723" y="229"/>
                </a:lnTo>
                <a:lnTo>
                  <a:pt x="723" y="233"/>
                </a:lnTo>
                <a:lnTo>
                  <a:pt x="723" y="238"/>
                </a:lnTo>
                <a:lnTo>
                  <a:pt x="723" y="247"/>
                </a:lnTo>
                <a:lnTo>
                  <a:pt x="723" y="251"/>
                </a:lnTo>
                <a:lnTo>
                  <a:pt x="723" y="260"/>
                </a:lnTo>
                <a:lnTo>
                  <a:pt x="723" y="264"/>
                </a:lnTo>
                <a:lnTo>
                  <a:pt x="723" y="273"/>
                </a:lnTo>
                <a:lnTo>
                  <a:pt x="723" y="278"/>
                </a:lnTo>
                <a:lnTo>
                  <a:pt x="723" y="282"/>
                </a:lnTo>
                <a:lnTo>
                  <a:pt x="723" y="291"/>
                </a:lnTo>
                <a:lnTo>
                  <a:pt x="723" y="295"/>
                </a:lnTo>
                <a:lnTo>
                  <a:pt x="723" y="304"/>
                </a:lnTo>
                <a:lnTo>
                  <a:pt x="723" y="308"/>
                </a:lnTo>
                <a:lnTo>
                  <a:pt x="723" y="317"/>
                </a:lnTo>
                <a:lnTo>
                  <a:pt x="723" y="322"/>
                </a:lnTo>
                <a:lnTo>
                  <a:pt x="723" y="326"/>
                </a:lnTo>
                <a:lnTo>
                  <a:pt x="723" y="335"/>
                </a:lnTo>
                <a:lnTo>
                  <a:pt x="723" y="339"/>
                </a:lnTo>
                <a:lnTo>
                  <a:pt x="723" y="348"/>
                </a:lnTo>
                <a:lnTo>
                  <a:pt x="723" y="353"/>
                </a:lnTo>
                <a:lnTo>
                  <a:pt x="723" y="357"/>
                </a:lnTo>
                <a:lnTo>
                  <a:pt x="723" y="366"/>
                </a:lnTo>
                <a:lnTo>
                  <a:pt x="723" y="370"/>
                </a:lnTo>
                <a:lnTo>
                  <a:pt x="723" y="379"/>
                </a:lnTo>
                <a:lnTo>
                  <a:pt x="723" y="383"/>
                </a:lnTo>
                <a:lnTo>
                  <a:pt x="723" y="392"/>
                </a:lnTo>
                <a:lnTo>
                  <a:pt x="723" y="397"/>
                </a:lnTo>
                <a:lnTo>
                  <a:pt x="723" y="401"/>
                </a:lnTo>
                <a:lnTo>
                  <a:pt x="723" y="410"/>
                </a:lnTo>
                <a:lnTo>
                  <a:pt x="723" y="414"/>
                </a:lnTo>
                <a:lnTo>
                  <a:pt x="723" y="423"/>
                </a:lnTo>
                <a:lnTo>
                  <a:pt x="723" y="427"/>
                </a:lnTo>
                <a:lnTo>
                  <a:pt x="723" y="432"/>
                </a:lnTo>
                <a:lnTo>
                  <a:pt x="723" y="441"/>
                </a:lnTo>
                <a:lnTo>
                  <a:pt x="723" y="445"/>
                </a:lnTo>
                <a:lnTo>
                  <a:pt x="723" y="454"/>
                </a:lnTo>
                <a:lnTo>
                  <a:pt x="723" y="458"/>
                </a:lnTo>
                <a:lnTo>
                  <a:pt x="723" y="467"/>
                </a:lnTo>
                <a:lnTo>
                  <a:pt x="723" y="472"/>
                </a:lnTo>
                <a:lnTo>
                  <a:pt x="723" y="476"/>
                </a:lnTo>
                <a:lnTo>
                  <a:pt x="723" y="485"/>
                </a:lnTo>
                <a:lnTo>
                  <a:pt x="723" y="489"/>
                </a:lnTo>
                <a:lnTo>
                  <a:pt x="723" y="498"/>
                </a:lnTo>
                <a:lnTo>
                  <a:pt x="723" y="502"/>
                </a:lnTo>
                <a:lnTo>
                  <a:pt x="723" y="511"/>
                </a:lnTo>
                <a:lnTo>
                  <a:pt x="723" y="516"/>
                </a:lnTo>
                <a:lnTo>
                  <a:pt x="723" y="520"/>
                </a:lnTo>
                <a:lnTo>
                  <a:pt x="723" y="529"/>
                </a:lnTo>
                <a:lnTo>
                  <a:pt x="723" y="533"/>
                </a:lnTo>
                <a:lnTo>
                  <a:pt x="723" y="542"/>
                </a:lnTo>
                <a:lnTo>
                  <a:pt x="723" y="546"/>
                </a:lnTo>
                <a:lnTo>
                  <a:pt x="723" y="551"/>
                </a:lnTo>
                <a:lnTo>
                  <a:pt x="723" y="560"/>
                </a:lnTo>
                <a:lnTo>
                  <a:pt x="723" y="564"/>
                </a:lnTo>
                <a:lnTo>
                  <a:pt x="723" y="573"/>
                </a:lnTo>
                <a:lnTo>
                  <a:pt x="723" y="577"/>
                </a:lnTo>
                <a:lnTo>
                  <a:pt x="723" y="586"/>
                </a:lnTo>
                <a:lnTo>
                  <a:pt x="723" y="591"/>
                </a:lnTo>
                <a:lnTo>
                  <a:pt x="723" y="595"/>
                </a:lnTo>
                <a:lnTo>
                  <a:pt x="723" y="604"/>
                </a:lnTo>
                <a:lnTo>
                  <a:pt x="723" y="608"/>
                </a:lnTo>
                <a:lnTo>
                  <a:pt x="723" y="617"/>
                </a:lnTo>
                <a:lnTo>
                  <a:pt x="723" y="621"/>
                </a:lnTo>
                <a:lnTo>
                  <a:pt x="723" y="630"/>
                </a:lnTo>
                <a:lnTo>
                  <a:pt x="723" y="635"/>
                </a:lnTo>
                <a:lnTo>
                  <a:pt x="723" y="639"/>
                </a:lnTo>
                <a:lnTo>
                  <a:pt x="723" y="648"/>
                </a:lnTo>
                <a:lnTo>
                  <a:pt x="723" y="652"/>
                </a:lnTo>
                <a:lnTo>
                  <a:pt x="723" y="661"/>
                </a:lnTo>
                <a:lnTo>
                  <a:pt x="723" y="666"/>
                </a:lnTo>
                <a:lnTo>
                  <a:pt x="723" y="670"/>
                </a:lnTo>
                <a:lnTo>
                  <a:pt x="723" y="679"/>
                </a:lnTo>
                <a:lnTo>
                  <a:pt x="723" y="683"/>
                </a:lnTo>
                <a:lnTo>
                  <a:pt x="723" y="692"/>
                </a:lnTo>
                <a:lnTo>
                  <a:pt x="723" y="696"/>
                </a:lnTo>
                <a:lnTo>
                  <a:pt x="723" y="705"/>
                </a:lnTo>
                <a:lnTo>
                  <a:pt x="723" y="710"/>
                </a:lnTo>
                <a:lnTo>
                  <a:pt x="723" y="714"/>
                </a:lnTo>
                <a:lnTo>
                  <a:pt x="723" y="723"/>
                </a:lnTo>
                <a:lnTo>
                  <a:pt x="723" y="727"/>
                </a:lnTo>
                <a:lnTo>
                  <a:pt x="723" y="736"/>
                </a:lnTo>
                <a:lnTo>
                  <a:pt x="723" y="740"/>
                </a:lnTo>
                <a:lnTo>
                  <a:pt x="723" y="745"/>
                </a:lnTo>
                <a:lnTo>
                  <a:pt x="723" y="754"/>
                </a:lnTo>
                <a:lnTo>
                  <a:pt x="723" y="758"/>
                </a:lnTo>
                <a:lnTo>
                  <a:pt x="723" y="767"/>
                </a:lnTo>
                <a:lnTo>
                  <a:pt x="723" y="771"/>
                </a:lnTo>
                <a:lnTo>
                  <a:pt x="723" y="780"/>
                </a:lnTo>
                <a:lnTo>
                  <a:pt x="723" y="785"/>
                </a:lnTo>
                <a:lnTo>
                  <a:pt x="723" y="789"/>
                </a:lnTo>
                <a:lnTo>
                  <a:pt x="723" y="798"/>
                </a:lnTo>
                <a:lnTo>
                  <a:pt x="723" y="802"/>
                </a:lnTo>
                <a:lnTo>
                  <a:pt x="723" y="811"/>
                </a:lnTo>
                <a:lnTo>
                  <a:pt x="723" y="815"/>
                </a:lnTo>
                <a:lnTo>
                  <a:pt x="723" y="824"/>
                </a:lnTo>
                <a:lnTo>
                  <a:pt x="723" y="829"/>
                </a:lnTo>
                <a:lnTo>
                  <a:pt x="723" y="833"/>
                </a:lnTo>
                <a:lnTo>
                  <a:pt x="723" y="842"/>
                </a:lnTo>
                <a:lnTo>
                  <a:pt x="723" y="846"/>
                </a:lnTo>
                <a:lnTo>
                  <a:pt x="723" y="855"/>
                </a:lnTo>
                <a:lnTo>
                  <a:pt x="723" y="859"/>
                </a:lnTo>
                <a:lnTo>
                  <a:pt x="723" y="864"/>
                </a:lnTo>
                <a:lnTo>
                  <a:pt x="723" y="873"/>
                </a:lnTo>
                <a:lnTo>
                  <a:pt x="723" y="877"/>
                </a:lnTo>
                <a:lnTo>
                  <a:pt x="723" y="886"/>
                </a:lnTo>
                <a:lnTo>
                  <a:pt x="723" y="890"/>
                </a:lnTo>
                <a:lnTo>
                  <a:pt x="723" y="899"/>
                </a:lnTo>
                <a:lnTo>
                  <a:pt x="723" y="904"/>
                </a:lnTo>
                <a:lnTo>
                  <a:pt x="723" y="908"/>
                </a:lnTo>
                <a:lnTo>
                  <a:pt x="723" y="917"/>
                </a:lnTo>
                <a:lnTo>
                  <a:pt x="723" y="921"/>
                </a:lnTo>
                <a:lnTo>
                  <a:pt x="723" y="930"/>
                </a:lnTo>
                <a:lnTo>
                  <a:pt x="723" y="934"/>
                </a:lnTo>
                <a:lnTo>
                  <a:pt x="723" y="943"/>
                </a:lnTo>
                <a:lnTo>
                  <a:pt x="723" y="948"/>
                </a:lnTo>
                <a:lnTo>
                  <a:pt x="723" y="952"/>
                </a:lnTo>
                <a:lnTo>
                  <a:pt x="723" y="961"/>
                </a:lnTo>
                <a:lnTo>
                  <a:pt x="723" y="965"/>
                </a:lnTo>
                <a:lnTo>
                  <a:pt x="723" y="974"/>
                </a:lnTo>
                <a:lnTo>
                  <a:pt x="723" y="979"/>
                </a:lnTo>
                <a:lnTo>
                  <a:pt x="723" y="983"/>
                </a:lnTo>
                <a:lnTo>
                  <a:pt x="723" y="992"/>
                </a:lnTo>
                <a:lnTo>
                  <a:pt x="723" y="996"/>
                </a:lnTo>
                <a:lnTo>
                  <a:pt x="723" y="1005"/>
                </a:lnTo>
                <a:lnTo>
                  <a:pt x="723" y="1009"/>
                </a:lnTo>
                <a:lnTo>
                  <a:pt x="723" y="1018"/>
                </a:lnTo>
                <a:lnTo>
                  <a:pt x="723" y="1023"/>
                </a:lnTo>
                <a:lnTo>
                  <a:pt x="723" y="1027"/>
                </a:lnTo>
                <a:lnTo>
                  <a:pt x="723" y="1036"/>
                </a:lnTo>
                <a:lnTo>
                  <a:pt x="723" y="1040"/>
                </a:lnTo>
                <a:lnTo>
                  <a:pt x="723" y="1049"/>
                </a:lnTo>
                <a:lnTo>
                  <a:pt x="723" y="1053"/>
                </a:lnTo>
                <a:lnTo>
                  <a:pt x="723" y="1062"/>
                </a:lnTo>
                <a:lnTo>
                  <a:pt x="715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8" y="1062"/>
                </a:lnTo>
                <a:lnTo>
                  <a:pt x="609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2" y="1062"/>
                </a:lnTo>
                <a:lnTo>
                  <a:pt x="93" y="1062"/>
                </a:lnTo>
                <a:lnTo>
                  <a:pt x="88" y="1062"/>
                </a:lnTo>
                <a:lnTo>
                  <a:pt x="80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4" y="1062"/>
                </a:lnTo>
                <a:lnTo>
                  <a:pt x="9" y="1062"/>
                </a:lnTo>
                <a:lnTo>
                  <a:pt x="0" y="1062"/>
                </a:lnTo>
                <a:lnTo>
                  <a:pt x="5" y="1053"/>
                </a:lnTo>
                <a:lnTo>
                  <a:pt x="5" y="1049"/>
                </a:lnTo>
                <a:lnTo>
                  <a:pt x="9" y="1045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2" y="895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11"/>
                </a:lnTo>
                <a:lnTo>
                  <a:pt x="97" y="802"/>
                </a:lnTo>
                <a:lnTo>
                  <a:pt x="102" y="798"/>
                </a:lnTo>
                <a:lnTo>
                  <a:pt x="102" y="793"/>
                </a:lnTo>
                <a:lnTo>
                  <a:pt x="102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9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1" y="582"/>
                </a:lnTo>
                <a:lnTo>
                  <a:pt x="185" y="577"/>
                </a:lnTo>
                <a:lnTo>
                  <a:pt x="185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98"/>
                </a:lnTo>
                <a:lnTo>
                  <a:pt x="216" y="489"/>
                </a:lnTo>
                <a:lnTo>
                  <a:pt x="221" y="485"/>
                </a:lnTo>
                <a:lnTo>
                  <a:pt x="221" y="480"/>
                </a:lnTo>
                <a:lnTo>
                  <a:pt x="221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6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2" y="322"/>
                </a:lnTo>
                <a:lnTo>
                  <a:pt x="282" y="317"/>
                </a:lnTo>
                <a:lnTo>
                  <a:pt x="287" y="313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0" y="269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85"/>
                </a:lnTo>
                <a:lnTo>
                  <a:pt x="335" y="176"/>
                </a:lnTo>
                <a:lnTo>
                  <a:pt x="340" y="172"/>
                </a:lnTo>
                <a:lnTo>
                  <a:pt x="340" y="167"/>
                </a:lnTo>
                <a:lnTo>
                  <a:pt x="340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23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5" y="0"/>
                </a:lnTo>
                <a:lnTo>
                  <a:pt x="604" y="0"/>
                </a:lnTo>
                <a:lnTo>
                  <a:pt x="609" y="0"/>
                </a:lnTo>
                <a:lnTo>
                  <a:pt x="618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5" y="0"/>
                </a:lnTo>
                <a:lnTo>
                  <a:pt x="723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2" name="Freeform 104"/>
          <p:cNvSpPr>
            <a:spLocks/>
          </p:cNvSpPr>
          <p:nvPr/>
        </p:nvSpPr>
        <p:spPr bwMode="auto">
          <a:xfrm>
            <a:off x="6635756" y="2278069"/>
            <a:ext cx="1147763" cy="1685925"/>
          </a:xfrm>
          <a:custGeom>
            <a:avLst/>
            <a:gdLst>
              <a:gd name="T0" fmla="*/ 1822074735 w 723"/>
              <a:gd name="T1" fmla="*/ 110886874 h 1062"/>
              <a:gd name="T2" fmla="*/ 1822074735 w 723"/>
              <a:gd name="T3" fmla="*/ 254534970 h 1062"/>
              <a:gd name="T4" fmla="*/ 1822074735 w 723"/>
              <a:gd name="T5" fmla="*/ 400703965 h 1062"/>
              <a:gd name="T6" fmla="*/ 1822074735 w 723"/>
              <a:gd name="T7" fmla="*/ 544353698 h 1062"/>
              <a:gd name="T8" fmla="*/ 1822074735 w 723"/>
              <a:gd name="T9" fmla="*/ 688001745 h 1062"/>
              <a:gd name="T10" fmla="*/ 1822074735 w 723"/>
              <a:gd name="T11" fmla="*/ 821570758 h 1062"/>
              <a:gd name="T12" fmla="*/ 1822074735 w 723"/>
              <a:gd name="T13" fmla="*/ 965219003 h 1062"/>
              <a:gd name="T14" fmla="*/ 1822074735 w 723"/>
              <a:gd name="T15" fmla="*/ 1111387998 h 1062"/>
              <a:gd name="T16" fmla="*/ 1822074735 w 723"/>
              <a:gd name="T17" fmla="*/ 1255037632 h 1062"/>
              <a:gd name="T18" fmla="*/ 1822074735 w 723"/>
              <a:gd name="T19" fmla="*/ 1388605058 h 1062"/>
              <a:gd name="T20" fmla="*/ 1822074735 w 723"/>
              <a:gd name="T21" fmla="*/ 1532254692 h 1062"/>
              <a:gd name="T22" fmla="*/ 1822074735 w 723"/>
              <a:gd name="T23" fmla="*/ 1678424085 h 1062"/>
              <a:gd name="T24" fmla="*/ 1822074735 w 723"/>
              <a:gd name="T25" fmla="*/ 1822072131 h 1062"/>
              <a:gd name="T26" fmla="*/ 1822074735 w 723"/>
              <a:gd name="T27" fmla="*/ 1965721765 h 1062"/>
              <a:gd name="T28" fmla="*/ 1822074735 w 723"/>
              <a:gd name="T29" fmla="*/ 2099289191 h 1062"/>
              <a:gd name="T30" fmla="*/ 1822074735 w 723"/>
              <a:gd name="T31" fmla="*/ 2147483647 h 1062"/>
              <a:gd name="T32" fmla="*/ 1822074735 w 723"/>
              <a:gd name="T33" fmla="*/ 2147483647 h 1062"/>
              <a:gd name="T34" fmla="*/ 1822074735 w 723"/>
              <a:gd name="T35" fmla="*/ 2147483647 h 1062"/>
              <a:gd name="T36" fmla="*/ 1822074735 w 723"/>
              <a:gd name="T37" fmla="*/ 2147483647 h 1062"/>
              <a:gd name="T38" fmla="*/ 1655744009 w 723"/>
              <a:gd name="T39" fmla="*/ 2147483647 h 1062"/>
              <a:gd name="T40" fmla="*/ 1479333054 w 723"/>
              <a:gd name="T41" fmla="*/ 2147483647 h 1062"/>
              <a:gd name="T42" fmla="*/ 1300401149 w 723"/>
              <a:gd name="T43" fmla="*/ 2147483647 h 1062"/>
              <a:gd name="T44" fmla="*/ 1123990194 w 723"/>
              <a:gd name="T45" fmla="*/ 2147483647 h 1062"/>
              <a:gd name="T46" fmla="*/ 934979251 w 723"/>
              <a:gd name="T47" fmla="*/ 2147483647 h 1062"/>
              <a:gd name="T48" fmla="*/ 756047147 w 723"/>
              <a:gd name="T49" fmla="*/ 2147483647 h 1062"/>
              <a:gd name="T50" fmla="*/ 579636193 w 723"/>
              <a:gd name="T51" fmla="*/ 2147483647 h 1062"/>
              <a:gd name="T52" fmla="*/ 400705776 w 723"/>
              <a:gd name="T53" fmla="*/ 2147483647 h 1062"/>
              <a:gd name="T54" fmla="*/ 221773871 w 723"/>
              <a:gd name="T55" fmla="*/ 2147483647 h 1062"/>
              <a:gd name="T56" fmla="*/ 35282203 w 723"/>
              <a:gd name="T57" fmla="*/ 2147483647 h 1062"/>
              <a:gd name="T58" fmla="*/ 35282203 w 723"/>
              <a:gd name="T59" fmla="*/ 2147483647 h 1062"/>
              <a:gd name="T60" fmla="*/ 78125670 w 723"/>
              <a:gd name="T61" fmla="*/ 2147483647 h 1062"/>
              <a:gd name="T62" fmla="*/ 123488512 w 723"/>
              <a:gd name="T63" fmla="*/ 2147483647 h 1062"/>
              <a:gd name="T64" fmla="*/ 156249752 w 723"/>
              <a:gd name="T65" fmla="*/ 2147483647 h 1062"/>
              <a:gd name="T66" fmla="*/ 201612569 w 723"/>
              <a:gd name="T67" fmla="*/ 2147483647 h 1062"/>
              <a:gd name="T68" fmla="*/ 244456073 w 723"/>
              <a:gd name="T69" fmla="*/ 2043845779 h 1062"/>
              <a:gd name="T70" fmla="*/ 279738264 w 723"/>
              <a:gd name="T71" fmla="*/ 1932958955 h 1062"/>
              <a:gd name="T72" fmla="*/ 322580131 w 723"/>
              <a:gd name="T73" fmla="*/ 1822072131 h 1062"/>
              <a:gd name="T74" fmla="*/ 367942948 w 723"/>
              <a:gd name="T75" fmla="*/ 1711185307 h 1062"/>
              <a:gd name="T76" fmla="*/ 410786402 w 723"/>
              <a:gd name="T77" fmla="*/ 1600298086 h 1062"/>
              <a:gd name="T78" fmla="*/ 456149318 w 723"/>
              <a:gd name="T79" fmla="*/ 1489411262 h 1062"/>
              <a:gd name="T80" fmla="*/ 488910559 w 723"/>
              <a:gd name="T81" fmla="*/ 1376005077 h 1062"/>
              <a:gd name="T82" fmla="*/ 534273376 w 723"/>
              <a:gd name="T83" fmla="*/ 1265118253 h 1062"/>
              <a:gd name="T84" fmla="*/ 579636193 w 723"/>
              <a:gd name="T85" fmla="*/ 1154231429 h 1062"/>
              <a:gd name="T86" fmla="*/ 622479647 w 723"/>
              <a:gd name="T87" fmla="*/ 1043344605 h 1062"/>
              <a:gd name="T88" fmla="*/ 655240888 w 723"/>
              <a:gd name="T89" fmla="*/ 945057762 h 1062"/>
              <a:gd name="T90" fmla="*/ 700603705 w 723"/>
              <a:gd name="T91" fmla="*/ 844251559 h 1062"/>
              <a:gd name="T92" fmla="*/ 733366533 w 723"/>
              <a:gd name="T93" fmla="*/ 733364536 h 1062"/>
              <a:gd name="T94" fmla="*/ 778729350 w 723"/>
              <a:gd name="T95" fmla="*/ 622477712 h 1062"/>
              <a:gd name="T96" fmla="*/ 824092167 w 723"/>
              <a:gd name="T97" fmla="*/ 511590888 h 1062"/>
              <a:gd name="T98" fmla="*/ 866934232 w 723"/>
              <a:gd name="T99" fmla="*/ 400703965 h 1062"/>
              <a:gd name="T100" fmla="*/ 912297049 w 723"/>
              <a:gd name="T101" fmla="*/ 287297780 h 1062"/>
              <a:gd name="T102" fmla="*/ 945059877 w 723"/>
              <a:gd name="T103" fmla="*/ 176410906 h 1062"/>
              <a:gd name="T104" fmla="*/ 990422694 w 723"/>
              <a:gd name="T105" fmla="*/ 65524057 h 1062"/>
              <a:gd name="T106" fmla="*/ 1078627378 w 723"/>
              <a:gd name="T107" fmla="*/ 0 h 1062"/>
              <a:gd name="T108" fmla="*/ 1255038332 w 723"/>
              <a:gd name="T109" fmla="*/ 0 h 1062"/>
              <a:gd name="T110" fmla="*/ 1433970237 w 723"/>
              <a:gd name="T111" fmla="*/ 0 h 1062"/>
              <a:gd name="T112" fmla="*/ 1622981181 w 723"/>
              <a:gd name="T113" fmla="*/ 0 h 1062"/>
              <a:gd name="T114" fmla="*/ 1801913483 w 723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23"/>
              <a:gd name="T175" fmla="*/ 0 h 1062"/>
              <a:gd name="T176" fmla="*/ 723 w 723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23" h="1062">
                <a:moveTo>
                  <a:pt x="723" y="0"/>
                </a:moveTo>
                <a:lnTo>
                  <a:pt x="723" y="4"/>
                </a:lnTo>
                <a:lnTo>
                  <a:pt x="723" y="9"/>
                </a:lnTo>
                <a:lnTo>
                  <a:pt x="723" y="13"/>
                </a:lnTo>
                <a:lnTo>
                  <a:pt x="723" y="22"/>
                </a:lnTo>
                <a:lnTo>
                  <a:pt x="723" y="26"/>
                </a:lnTo>
                <a:lnTo>
                  <a:pt x="723" y="35"/>
                </a:lnTo>
                <a:lnTo>
                  <a:pt x="723" y="40"/>
                </a:lnTo>
                <a:lnTo>
                  <a:pt x="723" y="44"/>
                </a:lnTo>
                <a:lnTo>
                  <a:pt x="723" y="53"/>
                </a:lnTo>
                <a:lnTo>
                  <a:pt x="723" y="57"/>
                </a:lnTo>
                <a:lnTo>
                  <a:pt x="723" y="66"/>
                </a:lnTo>
                <a:lnTo>
                  <a:pt x="723" y="70"/>
                </a:lnTo>
                <a:lnTo>
                  <a:pt x="723" y="79"/>
                </a:lnTo>
                <a:lnTo>
                  <a:pt x="723" y="84"/>
                </a:lnTo>
                <a:lnTo>
                  <a:pt x="723" y="88"/>
                </a:lnTo>
                <a:lnTo>
                  <a:pt x="723" y="97"/>
                </a:lnTo>
                <a:lnTo>
                  <a:pt x="723" y="101"/>
                </a:lnTo>
                <a:lnTo>
                  <a:pt x="723" y="110"/>
                </a:lnTo>
                <a:lnTo>
                  <a:pt x="723" y="114"/>
                </a:lnTo>
                <a:lnTo>
                  <a:pt x="723" y="119"/>
                </a:lnTo>
                <a:lnTo>
                  <a:pt x="723" y="128"/>
                </a:lnTo>
                <a:lnTo>
                  <a:pt x="723" y="132"/>
                </a:lnTo>
                <a:lnTo>
                  <a:pt x="723" y="141"/>
                </a:lnTo>
                <a:lnTo>
                  <a:pt x="723" y="145"/>
                </a:lnTo>
                <a:lnTo>
                  <a:pt x="723" y="154"/>
                </a:lnTo>
                <a:lnTo>
                  <a:pt x="723" y="159"/>
                </a:lnTo>
                <a:lnTo>
                  <a:pt x="723" y="163"/>
                </a:lnTo>
                <a:lnTo>
                  <a:pt x="723" y="172"/>
                </a:lnTo>
                <a:lnTo>
                  <a:pt x="723" y="176"/>
                </a:lnTo>
                <a:lnTo>
                  <a:pt x="723" y="185"/>
                </a:lnTo>
                <a:lnTo>
                  <a:pt x="723" y="189"/>
                </a:lnTo>
                <a:lnTo>
                  <a:pt x="723" y="198"/>
                </a:lnTo>
                <a:lnTo>
                  <a:pt x="723" y="203"/>
                </a:lnTo>
                <a:lnTo>
                  <a:pt x="723" y="207"/>
                </a:lnTo>
                <a:lnTo>
                  <a:pt x="723" y="216"/>
                </a:lnTo>
                <a:lnTo>
                  <a:pt x="723" y="220"/>
                </a:lnTo>
                <a:lnTo>
                  <a:pt x="723" y="229"/>
                </a:lnTo>
                <a:lnTo>
                  <a:pt x="723" y="233"/>
                </a:lnTo>
                <a:lnTo>
                  <a:pt x="723" y="238"/>
                </a:lnTo>
                <a:lnTo>
                  <a:pt x="723" y="247"/>
                </a:lnTo>
                <a:lnTo>
                  <a:pt x="723" y="251"/>
                </a:lnTo>
                <a:lnTo>
                  <a:pt x="723" y="260"/>
                </a:lnTo>
                <a:lnTo>
                  <a:pt x="723" y="264"/>
                </a:lnTo>
                <a:lnTo>
                  <a:pt x="723" y="273"/>
                </a:lnTo>
                <a:lnTo>
                  <a:pt x="723" y="278"/>
                </a:lnTo>
                <a:lnTo>
                  <a:pt x="723" y="282"/>
                </a:lnTo>
                <a:lnTo>
                  <a:pt x="723" y="291"/>
                </a:lnTo>
                <a:lnTo>
                  <a:pt x="723" y="295"/>
                </a:lnTo>
                <a:lnTo>
                  <a:pt x="723" y="304"/>
                </a:lnTo>
                <a:lnTo>
                  <a:pt x="723" y="308"/>
                </a:lnTo>
                <a:lnTo>
                  <a:pt x="723" y="317"/>
                </a:lnTo>
                <a:lnTo>
                  <a:pt x="723" y="322"/>
                </a:lnTo>
                <a:lnTo>
                  <a:pt x="723" y="326"/>
                </a:lnTo>
                <a:lnTo>
                  <a:pt x="723" y="335"/>
                </a:lnTo>
                <a:lnTo>
                  <a:pt x="723" y="339"/>
                </a:lnTo>
                <a:lnTo>
                  <a:pt x="723" y="348"/>
                </a:lnTo>
                <a:lnTo>
                  <a:pt x="723" y="353"/>
                </a:lnTo>
                <a:lnTo>
                  <a:pt x="723" y="357"/>
                </a:lnTo>
                <a:lnTo>
                  <a:pt x="723" y="366"/>
                </a:lnTo>
                <a:lnTo>
                  <a:pt x="723" y="370"/>
                </a:lnTo>
                <a:lnTo>
                  <a:pt x="723" y="379"/>
                </a:lnTo>
                <a:lnTo>
                  <a:pt x="723" y="383"/>
                </a:lnTo>
                <a:lnTo>
                  <a:pt x="723" y="392"/>
                </a:lnTo>
                <a:lnTo>
                  <a:pt x="723" y="397"/>
                </a:lnTo>
                <a:lnTo>
                  <a:pt x="723" y="401"/>
                </a:lnTo>
                <a:lnTo>
                  <a:pt x="723" y="410"/>
                </a:lnTo>
                <a:lnTo>
                  <a:pt x="723" y="414"/>
                </a:lnTo>
                <a:lnTo>
                  <a:pt x="723" y="423"/>
                </a:lnTo>
                <a:lnTo>
                  <a:pt x="723" y="427"/>
                </a:lnTo>
                <a:lnTo>
                  <a:pt x="723" y="432"/>
                </a:lnTo>
                <a:lnTo>
                  <a:pt x="723" y="441"/>
                </a:lnTo>
                <a:lnTo>
                  <a:pt x="723" y="445"/>
                </a:lnTo>
                <a:lnTo>
                  <a:pt x="723" y="454"/>
                </a:lnTo>
                <a:lnTo>
                  <a:pt x="723" y="458"/>
                </a:lnTo>
                <a:lnTo>
                  <a:pt x="723" y="467"/>
                </a:lnTo>
                <a:lnTo>
                  <a:pt x="723" y="472"/>
                </a:lnTo>
                <a:lnTo>
                  <a:pt x="723" y="476"/>
                </a:lnTo>
                <a:lnTo>
                  <a:pt x="723" y="485"/>
                </a:lnTo>
                <a:lnTo>
                  <a:pt x="723" y="489"/>
                </a:lnTo>
                <a:lnTo>
                  <a:pt x="723" y="498"/>
                </a:lnTo>
                <a:lnTo>
                  <a:pt x="723" y="502"/>
                </a:lnTo>
                <a:lnTo>
                  <a:pt x="723" y="511"/>
                </a:lnTo>
                <a:lnTo>
                  <a:pt x="723" y="516"/>
                </a:lnTo>
                <a:lnTo>
                  <a:pt x="723" y="520"/>
                </a:lnTo>
                <a:lnTo>
                  <a:pt x="723" y="529"/>
                </a:lnTo>
                <a:lnTo>
                  <a:pt x="723" y="533"/>
                </a:lnTo>
                <a:lnTo>
                  <a:pt x="723" y="542"/>
                </a:lnTo>
                <a:lnTo>
                  <a:pt x="723" y="546"/>
                </a:lnTo>
                <a:lnTo>
                  <a:pt x="723" y="551"/>
                </a:lnTo>
                <a:lnTo>
                  <a:pt x="723" y="560"/>
                </a:lnTo>
                <a:lnTo>
                  <a:pt x="723" y="564"/>
                </a:lnTo>
                <a:lnTo>
                  <a:pt x="723" y="573"/>
                </a:lnTo>
                <a:lnTo>
                  <a:pt x="723" y="577"/>
                </a:lnTo>
                <a:lnTo>
                  <a:pt x="723" y="586"/>
                </a:lnTo>
                <a:lnTo>
                  <a:pt x="723" y="591"/>
                </a:lnTo>
                <a:lnTo>
                  <a:pt x="723" y="595"/>
                </a:lnTo>
                <a:lnTo>
                  <a:pt x="723" y="604"/>
                </a:lnTo>
                <a:lnTo>
                  <a:pt x="723" y="608"/>
                </a:lnTo>
                <a:lnTo>
                  <a:pt x="723" y="617"/>
                </a:lnTo>
                <a:lnTo>
                  <a:pt x="723" y="621"/>
                </a:lnTo>
                <a:lnTo>
                  <a:pt x="723" y="630"/>
                </a:lnTo>
                <a:lnTo>
                  <a:pt x="723" y="635"/>
                </a:lnTo>
                <a:lnTo>
                  <a:pt x="723" y="639"/>
                </a:lnTo>
                <a:lnTo>
                  <a:pt x="723" y="648"/>
                </a:lnTo>
                <a:lnTo>
                  <a:pt x="723" y="652"/>
                </a:lnTo>
                <a:lnTo>
                  <a:pt x="723" y="661"/>
                </a:lnTo>
                <a:lnTo>
                  <a:pt x="723" y="666"/>
                </a:lnTo>
                <a:lnTo>
                  <a:pt x="723" y="670"/>
                </a:lnTo>
                <a:lnTo>
                  <a:pt x="723" y="679"/>
                </a:lnTo>
                <a:lnTo>
                  <a:pt x="723" y="683"/>
                </a:lnTo>
                <a:lnTo>
                  <a:pt x="723" y="692"/>
                </a:lnTo>
                <a:lnTo>
                  <a:pt x="723" y="696"/>
                </a:lnTo>
                <a:lnTo>
                  <a:pt x="723" y="705"/>
                </a:lnTo>
                <a:lnTo>
                  <a:pt x="723" y="710"/>
                </a:lnTo>
                <a:lnTo>
                  <a:pt x="723" y="714"/>
                </a:lnTo>
                <a:lnTo>
                  <a:pt x="723" y="723"/>
                </a:lnTo>
                <a:lnTo>
                  <a:pt x="723" y="727"/>
                </a:lnTo>
                <a:lnTo>
                  <a:pt x="723" y="736"/>
                </a:lnTo>
                <a:lnTo>
                  <a:pt x="723" y="740"/>
                </a:lnTo>
                <a:lnTo>
                  <a:pt x="723" y="745"/>
                </a:lnTo>
                <a:lnTo>
                  <a:pt x="723" y="754"/>
                </a:lnTo>
                <a:lnTo>
                  <a:pt x="723" y="758"/>
                </a:lnTo>
                <a:lnTo>
                  <a:pt x="723" y="767"/>
                </a:lnTo>
                <a:lnTo>
                  <a:pt x="723" y="771"/>
                </a:lnTo>
                <a:lnTo>
                  <a:pt x="723" y="780"/>
                </a:lnTo>
                <a:lnTo>
                  <a:pt x="723" y="785"/>
                </a:lnTo>
                <a:lnTo>
                  <a:pt x="723" y="789"/>
                </a:lnTo>
                <a:lnTo>
                  <a:pt x="723" y="798"/>
                </a:lnTo>
                <a:lnTo>
                  <a:pt x="723" y="802"/>
                </a:lnTo>
                <a:lnTo>
                  <a:pt x="723" y="811"/>
                </a:lnTo>
                <a:lnTo>
                  <a:pt x="723" y="815"/>
                </a:lnTo>
                <a:lnTo>
                  <a:pt x="723" y="824"/>
                </a:lnTo>
                <a:lnTo>
                  <a:pt x="723" y="829"/>
                </a:lnTo>
                <a:lnTo>
                  <a:pt x="723" y="833"/>
                </a:lnTo>
                <a:lnTo>
                  <a:pt x="723" y="842"/>
                </a:lnTo>
                <a:lnTo>
                  <a:pt x="723" y="846"/>
                </a:lnTo>
                <a:lnTo>
                  <a:pt x="723" y="855"/>
                </a:lnTo>
                <a:lnTo>
                  <a:pt x="723" y="859"/>
                </a:lnTo>
                <a:lnTo>
                  <a:pt x="723" y="864"/>
                </a:lnTo>
                <a:lnTo>
                  <a:pt x="723" y="873"/>
                </a:lnTo>
                <a:lnTo>
                  <a:pt x="723" y="877"/>
                </a:lnTo>
                <a:lnTo>
                  <a:pt x="723" y="886"/>
                </a:lnTo>
                <a:lnTo>
                  <a:pt x="723" y="890"/>
                </a:lnTo>
                <a:lnTo>
                  <a:pt x="723" y="899"/>
                </a:lnTo>
                <a:lnTo>
                  <a:pt x="723" y="904"/>
                </a:lnTo>
                <a:lnTo>
                  <a:pt x="723" y="908"/>
                </a:lnTo>
                <a:lnTo>
                  <a:pt x="723" y="917"/>
                </a:lnTo>
                <a:lnTo>
                  <a:pt x="723" y="921"/>
                </a:lnTo>
                <a:lnTo>
                  <a:pt x="723" y="930"/>
                </a:lnTo>
                <a:lnTo>
                  <a:pt x="723" y="934"/>
                </a:lnTo>
                <a:lnTo>
                  <a:pt x="723" y="943"/>
                </a:lnTo>
                <a:lnTo>
                  <a:pt x="723" y="948"/>
                </a:lnTo>
                <a:lnTo>
                  <a:pt x="723" y="952"/>
                </a:lnTo>
                <a:lnTo>
                  <a:pt x="723" y="961"/>
                </a:lnTo>
                <a:lnTo>
                  <a:pt x="723" y="965"/>
                </a:lnTo>
                <a:lnTo>
                  <a:pt x="723" y="974"/>
                </a:lnTo>
                <a:lnTo>
                  <a:pt x="723" y="979"/>
                </a:lnTo>
                <a:lnTo>
                  <a:pt x="723" y="983"/>
                </a:lnTo>
                <a:lnTo>
                  <a:pt x="723" y="992"/>
                </a:lnTo>
                <a:lnTo>
                  <a:pt x="723" y="996"/>
                </a:lnTo>
                <a:lnTo>
                  <a:pt x="723" y="1005"/>
                </a:lnTo>
                <a:lnTo>
                  <a:pt x="723" y="1009"/>
                </a:lnTo>
                <a:lnTo>
                  <a:pt x="723" y="1018"/>
                </a:lnTo>
                <a:lnTo>
                  <a:pt x="723" y="1023"/>
                </a:lnTo>
                <a:lnTo>
                  <a:pt x="723" y="1027"/>
                </a:lnTo>
                <a:lnTo>
                  <a:pt x="723" y="1036"/>
                </a:lnTo>
                <a:lnTo>
                  <a:pt x="723" y="1040"/>
                </a:lnTo>
                <a:lnTo>
                  <a:pt x="723" y="1049"/>
                </a:lnTo>
                <a:lnTo>
                  <a:pt x="723" y="1053"/>
                </a:lnTo>
                <a:lnTo>
                  <a:pt x="723" y="1062"/>
                </a:lnTo>
                <a:lnTo>
                  <a:pt x="715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8" y="1062"/>
                </a:lnTo>
                <a:lnTo>
                  <a:pt x="609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2" y="1062"/>
                </a:lnTo>
                <a:lnTo>
                  <a:pt x="93" y="1062"/>
                </a:lnTo>
                <a:lnTo>
                  <a:pt x="88" y="1062"/>
                </a:lnTo>
                <a:lnTo>
                  <a:pt x="80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4" y="1062"/>
                </a:lnTo>
                <a:lnTo>
                  <a:pt x="9" y="1062"/>
                </a:lnTo>
                <a:lnTo>
                  <a:pt x="0" y="1062"/>
                </a:lnTo>
                <a:lnTo>
                  <a:pt x="5" y="1053"/>
                </a:lnTo>
                <a:lnTo>
                  <a:pt x="5" y="1049"/>
                </a:lnTo>
                <a:lnTo>
                  <a:pt x="9" y="1045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2" y="895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11"/>
                </a:lnTo>
                <a:lnTo>
                  <a:pt x="97" y="802"/>
                </a:lnTo>
                <a:lnTo>
                  <a:pt x="102" y="798"/>
                </a:lnTo>
                <a:lnTo>
                  <a:pt x="102" y="793"/>
                </a:lnTo>
                <a:lnTo>
                  <a:pt x="102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9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1" y="582"/>
                </a:lnTo>
                <a:lnTo>
                  <a:pt x="185" y="577"/>
                </a:lnTo>
                <a:lnTo>
                  <a:pt x="185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98"/>
                </a:lnTo>
                <a:lnTo>
                  <a:pt x="216" y="489"/>
                </a:lnTo>
                <a:lnTo>
                  <a:pt x="221" y="485"/>
                </a:lnTo>
                <a:lnTo>
                  <a:pt x="221" y="480"/>
                </a:lnTo>
                <a:lnTo>
                  <a:pt x="221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6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2" y="322"/>
                </a:lnTo>
                <a:lnTo>
                  <a:pt x="282" y="317"/>
                </a:lnTo>
                <a:lnTo>
                  <a:pt x="287" y="313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0" y="269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85"/>
                </a:lnTo>
                <a:lnTo>
                  <a:pt x="335" y="176"/>
                </a:lnTo>
                <a:lnTo>
                  <a:pt x="340" y="172"/>
                </a:lnTo>
                <a:lnTo>
                  <a:pt x="340" y="167"/>
                </a:lnTo>
                <a:lnTo>
                  <a:pt x="340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23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5" y="0"/>
                </a:lnTo>
                <a:lnTo>
                  <a:pt x="604" y="0"/>
                </a:lnTo>
                <a:lnTo>
                  <a:pt x="609" y="0"/>
                </a:lnTo>
                <a:lnTo>
                  <a:pt x="618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5" y="0"/>
                </a:lnTo>
                <a:lnTo>
                  <a:pt x="72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3" name="Freeform 105"/>
          <p:cNvSpPr>
            <a:spLocks/>
          </p:cNvSpPr>
          <p:nvPr/>
        </p:nvSpPr>
        <p:spPr bwMode="auto">
          <a:xfrm>
            <a:off x="6670675" y="2278069"/>
            <a:ext cx="1112838" cy="1685925"/>
          </a:xfrm>
          <a:custGeom>
            <a:avLst/>
            <a:gdLst>
              <a:gd name="T0" fmla="*/ 1766631297 w 701"/>
              <a:gd name="T1" fmla="*/ 110886874 h 1062"/>
              <a:gd name="T2" fmla="*/ 1766631297 w 701"/>
              <a:gd name="T3" fmla="*/ 254534970 h 1062"/>
              <a:gd name="T4" fmla="*/ 1766631297 w 701"/>
              <a:gd name="T5" fmla="*/ 400703965 h 1062"/>
              <a:gd name="T6" fmla="*/ 1766631297 w 701"/>
              <a:gd name="T7" fmla="*/ 544353698 h 1062"/>
              <a:gd name="T8" fmla="*/ 1766631297 w 701"/>
              <a:gd name="T9" fmla="*/ 688001745 h 1062"/>
              <a:gd name="T10" fmla="*/ 1766631297 w 701"/>
              <a:gd name="T11" fmla="*/ 821570758 h 1062"/>
              <a:gd name="T12" fmla="*/ 1766631297 w 701"/>
              <a:gd name="T13" fmla="*/ 965219003 h 1062"/>
              <a:gd name="T14" fmla="*/ 1766631297 w 701"/>
              <a:gd name="T15" fmla="*/ 1111387998 h 1062"/>
              <a:gd name="T16" fmla="*/ 1766631297 w 701"/>
              <a:gd name="T17" fmla="*/ 1255037632 h 1062"/>
              <a:gd name="T18" fmla="*/ 1766631297 w 701"/>
              <a:gd name="T19" fmla="*/ 1388605058 h 1062"/>
              <a:gd name="T20" fmla="*/ 1766631297 w 701"/>
              <a:gd name="T21" fmla="*/ 1532254692 h 1062"/>
              <a:gd name="T22" fmla="*/ 1766631297 w 701"/>
              <a:gd name="T23" fmla="*/ 1678424085 h 1062"/>
              <a:gd name="T24" fmla="*/ 1766631297 w 701"/>
              <a:gd name="T25" fmla="*/ 1822072131 h 1062"/>
              <a:gd name="T26" fmla="*/ 1766631297 w 701"/>
              <a:gd name="T27" fmla="*/ 1965721765 h 1062"/>
              <a:gd name="T28" fmla="*/ 1766631297 w 701"/>
              <a:gd name="T29" fmla="*/ 2099289191 h 1062"/>
              <a:gd name="T30" fmla="*/ 1766631297 w 701"/>
              <a:gd name="T31" fmla="*/ 2147483647 h 1062"/>
              <a:gd name="T32" fmla="*/ 1766631297 w 701"/>
              <a:gd name="T33" fmla="*/ 2147483647 h 1062"/>
              <a:gd name="T34" fmla="*/ 1766631297 w 701"/>
              <a:gd name="T35" fmla="*/ 2147483647 h 1062"/>
              <a:gd name="T36" fmla="*/ 1766631297 w 701"/>
              <a:gd name="T37" fmla="*/ 2147483647 h 1062"/>
              <a:gd name="T38" fmla="*/ 1600300571 w 701"/>
              <a:gd name="T39" fmla="*/ 2147483647 h 1062"/>
              <a:gd name="T40" fmla="*/ 1423889616 w 701"/>
              <a:gd name="T41" fmla="*/ 2147483647 h 1062"/>
              <a:gd name="T42" fmla="*/ 1244957710 w 701"/>
              <a:gd name="T43" fmla="*/ 2147483647 h 1062"/>
              <a:gd name="T44" fmla="*/ 1068546755 w 701"/>
              <a:gd name="T45" fmla="*/ 2147483647 h 1062"/>
              <a:gd name="T46" fmla="*/ 879535811 w 701"/>
              <a:gd name="T47" fmla="*/ 2147483647 h 1062"/>
              <a:gd name="T48" fmla="*/ 700603707 w 701"/>
              <a:gd name="T49" fmla="*/ 2147483647 h 1062"/>
              <a:gd name="T50" fmla="*/ 524192751 w 701"/>
              <a:gd name="T51" fmla="*/ 2147483647 h 1062"/>
              <a:gd name="T52" fmla="*/ 345262334 w 701"/>
              <a:gd name="T53" fmla="*/ 2147483647 h 1062"/>
              <a:gd name="T54" fmla="*/ 166330379 w 701"/>
              <a:gd name="T55" fmla="*/ 2147483647 h 1062"/>
              <a:gd name="T56" fmla="*/ 0 w 701"/>
              <a:gd name="T57" fmla="*/ 2147483647 h 1062"/>
              <a:gd name="T58" fmla="*/ 45362829 w 701"/>
              <a:gd name="T59" fmla="*/ 2147483647 h 1062"/>
              <a:gd name="T60" fmla="*/ 78125670 w 701"/>
              <a:gd name="T61" fmla="*/ 2147483647 h 1062"/>
              <a:gd name="T62" fmla="*/ 123488512 w 701"/>
              <a:gd name="T63" fmla="*/ 2147483647 h 1062"/>
              <a:gd name="T64" fmla="*/ 166330379 w 701"/>
              <a:gd name="T65" fmla="*/ 2147483647 h 1062"/>
              <a:gd name="T66" fmla="*/ 201612570 w 701"/>
              <a:gd name="T67" fmla="*/ 2132052001 h 1062"/>
              <a:gd name="T68" fmla="*/ 244456074 w 701"/>
              <a:gd name="T69" fmla="*/ 2021165177 h 1062"/>
              <a:gd name="T70" fmla="*/ 289818891 w 701"/>
              <a:gd name="T71" fmla="*/ 1910278353 h 1062"/>
              <a:gd name="T72" fmla="*/ 335181708 w 701"/>
              <a:gd name="T73" fmla="*/ 1799391529 h 1062"/>
              <a:gd name="T74" fmla="*/ 378023575 w 701"/>
              <a:gd name="T75" fmla="*/ 1688504705 h 1062"/>
              <a:gd name="T76" fmla="*/ 410786403 w 701"/>
              <a:gd name="T77" fmla="*/ 1587698104 h 1062"/>
              <a:gd name="T78" fmla="*/ 456149320 w 701"/>
              <a:gd name="T79" fmla="*/ 1476811280 h 1062"/>
              <a:gd name="T80" fmla="*/ 501512137 w 701"/>
              <a:gd name="T81" fmla="*/ 1365924456 h 1062"/>
              <a:gd name="T82" fmla="*/ 544354003 w 701"/>
              <a:gd name="T83" fmla="*/ 1255037632 h 1062"/>
              <a:gd name="T84" fmla="*/ 579636194 w 701"/>
              <a:gd name="T85" fmla="*/ 1144150808 h 1062"/>
              <a:gd name="T86" fmla="*/ 622479649 w 701"/>
              <a:gd name="T87" fmla="*/ 1033263984 h 1062"/>
              <a:gd name="T88" fmla="*/ 667842466 w 701"/>
              <a:gd name="T89" fmla="*/ 932457781 h 1062"/>
              <a:gd name="T90" fmla="*/ 700603707 w 701"/>
              <a:gd name="T91" fmla="*/ 821570758 h 1062"/>
              <a:gd name="T92" fmla="*/ 745966524 w 701"/>
              <a:gd name="T93" fmla="*/ 710683934 h 1062"/>
              <a:gd name="T94" fmla="*/ 788809978 w 701"/>
              <a:gd name="T95" fmla="*/ 599797110 h 1062"/>
              <a:gd name="T96" fmla="*/ 834172994 w 701"/>
              <a:gd name="T97" fmla="*/ 498990907 h 1062"/>
              <a:gd name="T98" fmla="*/ 866934234 w 701"/>
              <a:gd name="T99" fmla="*/ 388103983 h 1062"/>
              <a:gd name="T100" fmla="*/ 912297052 w 701"/>
              <a:gd name="T101" fmla="*/ 277217159 h 1062"/>
              <a:gd name="T102" fmla="*/ 957659869 w 701"/>
              <a:gd name="T103" fmla="*/ 166330286 h 1062"/>
              <a:gd name="T104" fmla="*/ 1000503323 w 701"/>
              <a:gd name="T105" fmla="*/ 55443437 h 1062"/>
              <a:gd name="T106" fmla="*/ 1101309583 w 701"/>
              <a:gd name="T107" fmla="*/ 0 h 1062"/>
              <a:gd name="T108" fmla="*/ 1277720538 w 701"/>
              <a:gd name="T109" fmla="*/ 0 h 1062"/>
              <a:gd name="T110" fmla="*/ 1466731483 w 701"/>
              <a:gd name="T111" fmla="*/ 0 h 1062"/>
              <a:gd name="T112" fmla="*/ 1645663388 w 701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01"/>
              <a:gd name="T172" fmla="*/ 0 h 1062"/>
              <a:gd name="T173" fmla="*/ 701 w 701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01" h="1062">
                <a:moveTo>
                  <a:pt x="701" y="0"/>
                </a:moveTo>
                <a:lnTo>
                  <a:pt x="701" y="4"/>
                </a:lnTo>
                <a:lnTo>
                  <a:pt x="701" y="9"/>
                </a:lnTo>
                <a:lnTo>
                  <a:pt x="701" y="13"/>
                </a:lnTo>
                <a:lnTo>
                  <a:pt x="701" y="22"/>
                </a:lnTo>
                <a:lnTo>
                  <a:pt x="701" y="26"/>
                </a:lnTo>
                <a:lnTo>
                  <a:pt x="701" y="35"/>
                </a:lnTo>
                <a:lnTo>
                  <a:pt x="701" y="40"/>
                </a:lnTo>
                <a:lnTo>
                  <a:pt x="701" y="44"/>
                </a:lnTo>
                <a:lnTo>
                  <a:pt x="701" y="53"/>
                </a:lnTo>
                <a:lnTo>
                  <a:pt x="701" y="57"/>
                </a:lnTo>
                <a:lnTo>
                  <a:pt x="701" y="66"/>
                </a:lnTo>
                <a:lnTo>
                  <a:pt x="701" y="70"/>
                </a:lnTo>
                <a:lnTo>
                  <a:pt x="701" y="79"/>
                </a:lnTo>
                <a:lnTo>
                  <a:pt x="701" y="84"/>
                </a:lnTo>
                <a:lnTo>
                  <a:pt x="701" y="88"/>
                </a:lnTo>
                <a:lnTo>
                  <a:pt x="701" y="97"/>
                </a:lnTo>
                <a:lnTo>
                  <a:pt x="701" y="101"/>
                </a:lnTo>
                <a:lnTo>
                  <a:pt x="701" y="110"/>
                </a:lnTo>
                <a:lnTo>
                  <a:pt x="701" y="114"/>
                </a:lnTo>
                <a:lnTo>
                  <a:pt x="701" y="119"/>
                </a:lnTo>
                <a:lnTo>
                  <a:pt x="701" y="128"/>
                </a:lnTo>
                <a:lnTo>
                  <a:pt x="701" y="132"/>
                </a:lnTo>
                <a:lnTo>
                  <a:pt x="701" y="141"/>
                </a:lnTo>
                <a:lnTo>
                  <a:pt x="701" y="145"/>
                </a:lnTo>
                <a:lnTo>
                  <a:pt x="701" y="154"/>
                </a:lnTo>
                <a:lnTo>
                  <a:pt x="701" y="159"/>
                </a:lnTo>
                <a:lnTo>
                  <a:pt x="701" y="163"/>
                </a:lnTo>
                <a:lnTo>
                  <a:pt x="701" y="172"/>
                </a:lnTo>
                <a:lnTo>
                  <a:pt x="701" y="176"/>
                </a:lnTo>
                <a:lnTo>
                  <a:pt x="701" y="185"/>
                </a:lnTo>
                <a:lnTo>
                  <a:pt x="701" y="189"/>
                </a:lnTo>
                <a:lnTo>
                  <a:pt x="701" y="198"/>
                </a:lnTo>
                <a:lnTo>
                  <a:pt x="701" y="203"/>
                </a:lnTo>
                <a:lnTo>
                  <a:pt x="701" y="207"/>
                </a:lnTo>
                <a:lnTo>
                  <a:pt x="701" y="216"/>
                </a:lnTo>
                <a:lnTo>
                  <a:pt x="701" y="220"/>
                </a:lnTo>
                <a:lnTo>
                  <a:pt x="701" y="229"/>
                </a:lnTo>
                <a:lnTo>
                  <a:pt x="701" y="233"/>
                </a:lnTo>
                <a:lnTo>
                  <a:pt x="701" y="238"/>
                </a:lnTo>
                <a:lnTo>
                  <a:pt x="701" y="247"/>
                </a:lnTo>
                <a:lnTo>
                  <a:pt x="701" y="251"/>
                </a:lnTo>
                <a:lnTo>
                  <a:pt x="701" y="260"/>
                </a:lnTo>
                <a:lnTo>
                  <a:pt x="701" y="264"/>
                </a:lnTo>
                <a:lnTo>
                  <a:pt x="701" y="273"/>
                </a:lnTo>
                <a:lnTo>
                  <a:pt x="701" y="278"/>
                </a:lnTo>
                <a:lnTo>
                  <a:pt x="701" y="282"/>
                </a:lnTo>
                <a:lnTo>
                  <a:pt x="701" y="291"/>
                </a:lnTo>
                <a:lnTo>
                  <a:pt x="701" y="295"/>
                </a:lnTo>
                <a:lnTo>
                  <a:pt x="701" y="304"/>
                </a:lnTo>
                <a:lnTo>
                  <a:pt x="701" y="308"/>
                </a:lnTo>
                <a:lnTo>
                  <a:pt x="701" y="317"/>
                </a:lnTo>
                <a:lnTo>
                  <a:pt x="701" y="322"/>
                </a:lnTo>
                <a:lnTo>
                  <a:pt x="701" y="326"/>
                </a:lnTo>
                <a:lnTo>
                  <a:pt x="701" y="335"/>
                </a:lnTo>
                <a:lnTo>
                  <a:pt x="701" y="339"/>
                </a:lnTo>
                <a:lnTo>
                  <a:pt x="701" y="348"/>
                </a:lnTo>
                <a:lnTo>
                  <a:pt x="701" y="353"/>
                </a:lnTo>
                <a:lnTo>
                  <a:pt x="701" y="357"/>
                </a:lnTo>
                <a:lnTo>
                  <a:pt x="701" y="366"/>
                </a:lnTo>
                <a:lnTo>
                  <a:pt x="701" y="370"/>
                </a:lnTo>
                <a:lnTo>
                  <a:pt x="701" y="379"/>
                </a:lnTo>
                <a:lnTo>
                  <a:pt x="701" y="383"/>
                </a:lnTo>
                <a:lnTo>
                  <a:pt x="701" y="392"/>
                </a:lnTo>
                <a:lnTo>
                  <a:pt x="701" y="397"/>
                </a:lnTo>
                <a:lnTo>
                  <a:pt x="701" y="401"/>
                </a:lnTo>
                <a:lnTo>
                  <a:pt x="701" y="410"/>
                </a:lnTo>
                <a:lnTo>
                  <a:pt x="701" y="414"/>
                </a:lnTo>
                <a:lnTo>
                  <a:pt x="701" y="423"/>
                </a:lnTo>
                <a:lnTo>
                  <a:pt x="701" y="427"/>
                </a:lnTo>
                <a:lnTo>
                  <a:pt x="701" y="432"/>
                </a:lnTo>
                <a:lnTo>
                  <a:pt x="701" y="441"/>
                </a:lnTo>
                <a:lnTo>
                  <a:pt x="701" y="445"/>
                </a:lnTo>
                <a:lnTo>
                  <a:pt x="701" y="454"/>
                </a:lnTo>
                <a:lnTo>
                  <a:pt x="701" y="458"/>
                </a:lnTo>
                <a:lnTo>
                  <a:pt x="701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5"/>
                </a:lnTo>
                <a:lnTo>
                  <a:pt x="701" y="489"/>
                </a:lnTo>
                <a:lnTo>
                  <a:pt x="701" y="498"/>
                </a:lnTo>
                <a:lnTo>
                  <a:pt x="701" y="502"/>
                </a:lnTo>
                <a:lnTo>
                  <a:pt x="701" y="511"/>
                </a:lnTo>
                <a:lnTo>
                  <a:pt x="701" y="516"/>
                </a:lnTo>
                <a:lnTo>
                  <a:pt x="701" y="520"/>
                </a:lnTo>
                <a:lnTo>
                  <a:pt x="701" y="529"/>
                </a:lnTo>
                <a:lnTo>
                  <a:pt x="701" y="533"/>
                </a:lnTo>
                <a:lnTo>
                  <a:pt x="701" y="542"/>
                </a:lnTo>
                <a:lnTo>
                  <a:pt x="701" y="546"/>
                </a:lnTo>
                <a:lnTo>
                  <a:pt x="701" y="551"/>
                </a:lnTo>
                <a:lnTo>
                  <a:pt x="701" y="560"/>
                </a:lnTo>
                <a:lnTo>
                  <a:pt x="701" y="564"/>
                </a:lnTo>
                <a:lnTo>
                  <a:pt x="701" y="573"/>
                </a:lnTo>
                <a:lnTo>
                  <a:pt x="701" y="577"/>
                </a:lnTo>
                <a:lnTo>
                  <a:pt x="701" y="586"/>
                </a:lnTo>
                <a:lnTo>
                  <a:pt x="701" y="591"/>
                </a:lnTo>
                <a:lnTo>
                  <a:pt x="701" y="595"/>
                </a:lnTo>
                <a:lnTo>
                  <a:pt x="701" y="604"/>
                </a:lnTo>
                <a:lnTo>
                  <a:pt x="701" y="608"/>
                </a:lnTo>
                <a:lnTo>
                  <a:pt x="701" y="617"/>
                </a:lnTo>
                <a:lnTo>
                  <a:pt x="701" y="621"/>
                </a:lnTo>
                <a:lnTo>
                  <a:pt x="701" y="630"/>
                </a:lnTo>
                <a:lnTo>
                  <a:pt x="701" y="635"/>
                </a:lnTo>
                <a:lnTo>
                  <a:pt x="701" y="639"/>
                </a:lnTo>
                <a:lnTo>
                  <a:pt x="701" y="648"/>
                </a:lnTo>
                <a:lnTo>
                  <a:pt x="701" y="652"/>
                </a:lnTo>
                <a:lnTo>
                  <a:pt x="701" y="661"/>
                </a:lnTo>
                <a:lnTo>
                  <a:pt x="701" y="666"/>
                </a:lnTo>
                <a:lnTo>
                  <a:pt x="701" y="670"/>
                </a:lnTo>
                <a:lnTo>
                  <a:pt x="701" y="679"/>
                </a:lnTo>
                <a:lnTo>
                  <a:pt x="701" y="683"/>
                </a:lnTo>
                <a:lnTo>
                  <a:pt x="701" y="692"/>
                </a:lnTo>
                <a:lnTo>
                  <a:pt x="701" y="696"/>
                </a:lnTo>
                <a:lnTo>
                  <a:pt x="701" y="705"/>
                </a:lnTo>
                <a:lnTo>
                  <a:pt x="701" y="710"/>
                </a:lnTo>
                <a:lnTo>
                  <a:pt x="701" y="714"/>
                </a:lnTo>
                <a:lnTo>
                  <a:pt x="701" y="723"/>
                </a:lnTo>
                <a:lnTo>
                  <a:pt x="701" y="727"/>
                </a:lnTo>
                <a:lnTo>
                  <a:pt x="701" y="736"/>
                </a:lnTo>
                <a:lnTo>
                  <a:pt x="701" y="740"/>
                </a:lnTo>
                <a:lnTo>
                  <a:pt x="701" y="745"/>
                </a:lnTo>
                <a:lnTo>
                  <a:pt x="701" y="754"/>
                </a:lnTo>
                <a:lnTo>
                  <a:pt x="701" y="758"/>
                </a:lnTo>
                <a:lnTo>
                  <a:pt x="701" y="767"/>
                </a:lnTo>
                <a:lnTo>
                  <a:pt x="701" y="771"/>
                </a:lnTo>
                <a:lnTo>
                  <a:pt x="701" y="780"/>
                </a:lnTo>
                <a:lnTo>
                  <a:pt x="701" y="785"/>
                </a:lnTo>
                <a:lnTo>
                  <a:pt x="701" y="789"/>
                </a:lnTo>
                <a:lnTo>
                  <a:pt x="701" y="798"/>
                </a:lnTo>
                <a:lnTo>
                  <a:pt x="701" y="802"/>
                </a:lnTo>
                <a:lnTo>
                  <a:pt x="701" y="811"/>
                </a:lnTo>
                <a:lnTo>
                  <a:pt x="701" y="815"/>
                </a:lnTo>
                <a:lnTo>
                  <a:pt x="701" y="824"/>
                </a:lnTo>
                <a:lnTo>
                  <a:pt x="701" y="829"/>
                </a:lnTo>
                <a:lnTo>
                  <a:pt x="701" y="833"/>
                </a:lnTo>
                <a:lnTo>
                  <a:pt x="701" y="842"/>
                </a:lnTo>
                <a:lnTo>
                  <a:pt x="701" y="846"/>
                </a:lnTo>
                <a:lnTo>
                  <a:pt x="701" y="855"/>
                </a:lnTo>
                <a:lnTo>
                  <a:pt x="701" y="859"/>
                </a:lnTo>
                <a:lnTo>
                  <a:pt x="701" y="864"/>
                </a:lnTo>
                <a:lnTo>
                  <a:pt x="701" y="873"/>
                </a:lnTo>
                <a:lnTo>
                  <a:pt x="701" y="877"/>
                </a:lnTo>
                <a:lnTo>
                  <a:pt x="701" y="886"/>
                </a:lnTo>
                <a:lnTo>
                  <a:pt x="701" y="890"/>
                </a:lnTo>
                <a:lnTo>
                  <a:pt x="701" y="899"/>
                </a:lnTo>
                <a:lnTo>
                  <a:pt x="701" y="904"/>
                </a:lnTo>
                <a:lnTo>
                  <a:pt x="701" y="908"/>
                </a:lnTo>
                <a:lnTo>
                  <a:pt x="701" y="917"/>
                </a:lnTo>
                <a:lnTo>
                  <a:pt x="701" y="921"/>
                </a:lnTo>
                <a:lnTo>
                  <a:pt x="701" y="930"/>
                </a:lnTo>
                <a:lnTo>
                  <a:pt x="701" y="934"/>
                </a:lnTo>
                <a:lnTo>
                  <a:pt x="701" y="943"/>
                </a:lnTo>
                <a:lnTo>
                  <a:pt x="701" y="948"/>
                </a:lnTo>
                <a:lnTo>
                  <a:pt x="701" y="952"/>
                </a:lnTo>
                <a:lnTo>
                  <a:pt x="701" y="961"/>
                </a:lnTo>
                <a:lnTo>
                  <a:pt x="701" y="965"/>
                </a:lnTo>
                <a:lnTo>
                  <a:pt x="701" y="974"/>
                </a:lnTo>
                <a:lnTo>
                  <a:pt x="701" y="979"/>
                </a:lnTo>
                <a:lnTo>
                  <a:pt x="701" y="983"/>
                </a:lnTo>
                <a:lnTo>
                  <a:pt x="701" y="992"/>
                </a:lnTo>
                <a:lnTo>
                  <a:pt x="701" y="996"/>
                </a:lnTo>
                <a:lnTo>
                  <a:pt x="701" y="1005"/>
                </a:lnTo>
                <a:lnTo>
                  <a:pt x="701" y="1009"/>
                </a:lnTo>
                <a:lnTo>
                  <a:pt x="701" y="1018"/>
                </a:lnTo>
                <a:lnTo>
                  <a:pt x="701" y="1023"/>
                </a:lnTo>
                <a:lnTo>
                  <a:pt x="701" y="1027"/>
                </a:lnTo>
                <a:lnTo>
                  <a:pt x="701" y="1036"/>
                </a:lnTo>
                <a:lnTo>
                  <a:pt x="701" y="1040"/>
                </a:lnTo>
                <a:lnTo>
                  <a:pt x="701" y="1049"/>
                </a:lnTo>
                <a:lnTo>
                  <a:pt x="701" y="1053"/>
                </a:lnTo>
                <a:lnTo>
                  <a:pt x="701" y="1062"/>
                </a:lnTo>
                <a:lnTo>
                  <a:pt x="693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62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22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6" y="1062"/>
                </a:lnTo>
                <a:lnTo>
                  <a:pt x="587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43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503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4" y="1062"/>
                </a:lnTo>
                <a:lnTo>
                  <a:pt x="415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5" y="1062"/>
                </a:lnTo>
                <a:lnTo>
                  <a:pt x="296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6" y="1062"/>
                </a:lnTo>
                <a:lnTo>
                  <a:pt x="177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6" y="1062"/>
                </a:lnTo>
                <a:lnTo>
                  <a:pt x="97" y="1062"/>
                </a:lnTo>
                <a:lnTo>
                  <a:pt x="89" y="1062"/>
                </a:lnTo>
                <a:lnTo>
                  <a:pt x="80" y="1062"/>
                </a:lnTo>
                <a:lnTo>
                  <a:pt x="71" y="1062"/>
                </a:lnTo>
                <a:lnTo>
                  <a:pt x="66" y="1062"/>
                </a:lnTo>
                <a:lnTo>
                  <a:pt x="58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0" y="1062"/>
                </a:lnTo>
                <a:lnTo>
                  <a:pt x="0" y="1058"/>
                </a:lnTo>
                <a:lnTo>
                  <a:pt x="5" y="1053"/>
                </a:lnTo>
                <a:lnTo>
                  <a:pt x="5" y="1049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996"/>
                </a:lnTo>
                <a:lnTo>
                  <a:pt x="27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12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51"/>
                </a:lnTo>
                <a:lnTo>
                  <a:pt x="80" y="846"/>
                </a:lnTo>
                <a:lnTo>
                  <a:pt x="84" y="842"/>
                </a:lnTo>
                <a:lnTo>
                  <a:pt x="89" y="833"/>
                </a:lnTo>
                <a:lnTo>
                  <a:pt x="89" y="829"/>
                </a:lnTo>
                <a:lnTo>
                  <a:pt x="93" y="824"/>
                </a:lnTo>
                <a:lnTo>
                  <a:pt x="93" y="815"/>
                </a:lnTo>
                <a:lnTo>
                  <a:pt x="97" y="811"/>
                </a:lnTo>
                <a:lnTo>
                  <a:pt x="97" y="807"/>
                </a:lnTo>
                <a:lnTo>
                  <a:pt x="97" y="802"/>
                </a:lnTo>
                <a:lnTo>
                  <a:pt x="102" y="798"/>
                </a:lnTo>
                <a:lnTo>
                  <a:pt x="102" y="789"/>
                </a:lnTo>
                <a:lnTo>
                  <a:pt x="106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3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9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6" y="577"/>
                </a:lnTo>
                <a:lnTo>
                  <a:pt x="186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8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6" y="498"/>
                </a:lnTo>
                <a:lnTo>
                  <a:pt x="216" y="494"/>
                </a:lnTo>
                <a:lnTo>
                  <a:pt x="216" y="489"/>
                </a:lnTo>
                <a:lnTo>
                  <a:pt x="221" y="485"/>
                </a:lnTo>
                <a:lnTo>
                  <a:pt x="221" y="476"/>
                </a:lnTo>
                <a:lnTo>
                  <a:pt x="225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0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3" y="322"/>
                </a:lnTo>
                <a:lnTo>
                  <a:pt x="283" y="317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6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5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5" y="185"/>
                </a:lnTo>
                <a:lnTo>
                  <a:pt x="335" y="181"/>
                </a:lnTo>
                <a:lnTo>
                  <a:pt x="335" y="176"/>
                </a:lnTo>
                <a:lnTo>
                  <a:pt x="340" y="172"/>
                </a:lnTo>
                <a:lnTo>
                  <a:pt x="340" y="163"/>
                </a:lnTo>
                <a:lnTo>
                  <a:pt x="344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80" y="66"/>
                </a:lnTo>
                <a:lnTo>
                  <a:pt x="380" y="57"/>
                </a:lnTo>
                <a:lnTo>
                  <a:pt x="384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5" y="0"/>
                </a:lnTo>
                <a:lnTo>
                  <a:pt x="424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4" y="0"/>
                </a:lnTo>
                <a:lnTo>
                  <a:pt x="463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503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43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73" y="0"/>
                </a:lnTo>
                <a:lnTo>
                  <a:pt x="582" y="0"/>
                </a:lnTo>
                <a:lnTo>
                  <a:pt x="587" y="0"/>
                </a:lnTo>
                <a:lnTo>
                  <a:pt x="596" y="0"/>
                </a:lnTo>
                <a:lnTo>
                  <a:pt x="604" y="0"/>
                </a:lnTo>
                <a:lnTo>
                  <a:pt x="613" y="0"/>
                </a:lnTo>
                <a:lnTo>
                  <a:pt x="622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62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93" y="0"/>
                </a:lnTo>
                <a:lnTo>
                  <a:pt x="701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4" name="Freeform 106"/>
          <p:cNvSpPr>
            <a:spLocks/>
          </p:cNvSpPr>
          <p:nvPr/>
        </p:nvSpPr>
        <p:spPr bwMode="auto">
          <a:xfrm>
            <a:off x="6670675" y="2278069"/>
            <a:ext cx="1112838" cy="1685925"/>
          </a:xfrm>
          <a:custGeom>
            <a:avLst/>
            <a:gdLst>
              <a:gd name="T0" fmla="*/ 1766631297 w 701"/>
              <a:gd name="T1" fmla="*/ 110886874 h 1062"/>
              <a:gd name="T2" fmla="*/ 1766631297 w 701"/>
              <a:gd name="T3" fmla="*/ 254534970 h 1062"/>
              <a:gd name="T4" fmla="*/ 1766631297 w 701"/>
              <a:gd name="T5" fmla="*/ 400703965 h 1062"/>
              <a:gd name="T6" fmla="*/ 1766631297 w 701"/>
              <a:gd name="T7" fmla="*/ 544353698 h 1062"/>
              <a:gd name="T8" fmla="*/ 1766631297 w 701"/>
              <a:gd name="T9" fmla="*/ 688001745 h 1062"/>
              <a:gd name="T10" fmla="*/ 1766631297 w 701"/>
              <a:gd name="T11" fmla="*/ 821570758 h 1062"/>
              <a:gd name="T12" fmla="*/ 1766631297 w 701"/>
              <a:gd name="T13" fmla="*/ 965219003 h 1062"/>
              <a:gd name="T14" fmla="*/ 1766631297 w 701"/>
              <a:gd name="T15" fmla="*/ 1111387998 h 1062"/>
              <a:gd name="T16" fmla="*/ 1766631297 w 701"/>
              <a:gd name="T17" fmla="*/ 1255037632 h 1062"/>
              <a:gd name="T18" fmla="*/ 1766631297 w 701"/>
              <a:gd name="T19" fmla="*/ 1388605058 h 1062"/>
              <a:gd name="T20" fmla="*/ 1766631297 w 701"/>
              <a:gd name="T21" fmla="*/ 1532254692 h 1062"/>
              <a:gd name="T22" fmla="*/ 1766631297 w 701"/>
              <a:gd name="T23" fmla="*/ 1678424085 h 1062"/>
              <a:gd name="T24" fmla="*/ 1766631297 w 701"/>
              <a:gd name="T25" fmla="*/ 1822072131 h 1062"/>
              <a:gd name="T26" fmla="*/ 1766631297 w 701"/>
              <a:gd name="T27" fmla="*/ 1965721765 h 1062"/>
              <a:gd name="T28" fmla="*/ 1766631297 w 701"/>
              <a:gd name="T29" fmla="*/ 2099289191 h 1062"/>
              <a:gd name="T30" fmla="*/ 1766631297 w 701"/>
              <a:gd name="T31" fmla="*/ 2147483647 h 1062"/>
              <a:gd name="T32" fmla="*/ 1766631297 w 701"/>
              <a:gd name="T33" fmla="*/ 2147483647 h 1062"/>
              <a:gd name="T34" fmla="*/ 1766631297 w 701"/>
              <a:gd name="T35" fmla="*/ 2147483647 h 1062"/>
              <a:gd name="T36" fmla="*/ 1766631297 w 701"/>
              <a:gd name="T37" fmla="*/ 2147483647 h 1062"/>
              <a:gd name="T38" fmla="*/ 1600300571 w 701"/>
              <a:gd name="T39" fmla="*/ 2147483647 h 1062"/>
              <a:gd name="T40" fmla="*/ 1423889616 w 701"/>
              <a:gd name="T41" fmla="*/ 2147483647 h 1062"/>
              <a:gd name="T42" fmla="*/ 1244957710 w 701"/>
              <a:gd name="T43" fmla="*/ 2147483647 h 1062"/>
              <a:gd name="T44" fmla="*/ 1068546755 w 701"/>
              <a:gd name="T45" fmla="*/ 2147483647 h 1062"/>
              <a:gd name="T46" fmla="*/ 879535811 w 701"/>
              <a:gd name="T47" fmla="*/ 2147483647 h 1062"/>
              <a:gd name="T48" fmla="*/ 700603707 w 701"/>
              <a:gd name="T49" fmla="*/ 2147483647 h 1062"/>
              <a:gd name="T50" fmla="*/ 524192751 w 701"/>
              <a:gd name="T51" fmla="*/ 2147483647 h 1062"/>
              <a:gd name="T52" fmla="*/ 345262334 w 701"/>
              <a:gd name="T53" fmla="*/ 2147483647 h 1062"/>
              <a:gd name="T54" fmla="*/ 166330379 w 701"/>
              <a:gd name="T55" fmla="*/ 2147483647 h 1062"/>
              <a:gd name="T56" fmla="*/ 0 w 701"/>
              <a:gd name="T57" fmla="*/ 2147483647 h 1062"/>
              <a:gd name="T58" fmla="*/ 45362829 w 701"/>
              <a:gd name="T59" fmla="*/ 2147483647 h 1062"/>
              <a:gd name="T60" fmla="*/ 78125670 w 701"/>
              <a:gd name="T61" fmla="*/ 2147483647 h 1062"/>
              <a:gd name="T62" fmla="*/ 123488512 w 701"/>
              <a:gd name="T63" fmla="*/ 2147483647 h 1062"/>
              <a:gd name="T64" fmla="*/ 166330379 w 701"/>
              <a:gd name="T65" fmla="*/ 2147483647 h 1062"/>
              <a:gd name="T66" fmla="*/ 201612570 w 701"/>
              <a:gd name="T67" fmla="*/ 2132052001 h 1062"/>
              <a:gd name="T68" fmla="*/ 244456074 w 701"/>
              <a:gd name="T69" fmla="*/ 2021165177 h 1062"/>
              <a:gd name="T70" fmla="*/ 289818891 w 701"/>
              <a:gd name="T71" fmla="*/ 1910278353 h 1062"/>
              <a:gd name="T72" fmla="*/ 335181708 w 701"/>
              <a:gd name="T73" fmla="*/ 1799391529 h 1062"/>
              <a:gd name="T74" fmla="*/ 378023575 w 701"/>
              <a:gd name="T75" fmla="*/ 1688504705 h 1062"/>
              <a:gd name="T76" fmla="*/ 410786403 w 701"/>
              <a:gd name="T77" fmla="*/ 1587698104 h 1062"/>
              <a:gd name="T78" fmla="*/ 456149320 w 701"/>
              <a:gd name="T79" fmla="*/ 1476811280 h 1062"/>
              <a:gd name="T80" fmla="*/ 501512137 w 701"/>
              <a:gd name="T81" fmla="*/ 1365924456 h 1062"/>
              <a:gd name="T82" fmla="*/ 544354003 w 701"/>
              <a:gd name="T83" fmla="*/ 1255037632 h 1062"/>
              <a:gd name="T84" fmla="*/ 579636194 w 701"/>
              <a:gd name="T85" fmla="*/ 1144150808 h 1062"/>
              <a:gd name="T86" fmla="*/ 622479649 w 701"/>
              <a:gd name="T87" fmla="*/ 1033263984 h 1062"/>
              <a:gd name="T88" fmla="*/ 667842466 w 701"/>
              <a:gd name="T89" fmla="*/ 932457781 h 1062"/>
              <a:gd name="T90" fmla="*/ 700603707 w 701"/>
              <a:gd name="T91" fmla="*/ 821570758 h 1062"/>
              <a:gd name="T92" fmla="*/ 745966524 w 701"/>
              <a:gd name="T93" fmla="*/ 710683934 h 1062"/>
              <a:gd name="T94" fmla="*/ 788809978 w 701"/>
              <a:gd name="T95" fmla="*/ 599797110 h 1062"/>
              <a:gd name="T96" fmla="*/ 834172994 w 701"/>
              <a:gd name="T97" fmla="*/ 498990907 h 1062"/>
              <a:gd name="T98" fmla="*/ 866934234 w 701"/>
              <a:gd name="T99" fmla="*/ 388103983 h 1062"/>
              <a:gd name="T100" fmla="*/ 912297052 w 701"/>
              <a:gd name="T101" fmla="*/ 277217159 h 1062"/>
              <a:gd name="T102" fmla="*/ 957659869 w 701"/>
              <a:gd name="T103" fmla="*/ 166330286 h 1062"/>
              <a:gd name="T104" fmla="*/ 1000503323 w 701"/>
              <a:gd name="T105" fmla="*/ 55443437 h 1062"/>
              <a:gd name="T106" fmla="*/ 1101309583 w 701"/>
              <a:gd name="T107" fmla="*/ 0 h 1062"/>
              <a:gd name="T108" fmla="*/ 1277720538 w 701"/>
              <a:gd name="T109" fmla="*/ 0 h 1062"/>
              <a:gd name="T110" fmla="*/ 1466731483 w 701"/>
              <a:gd name="T111" fmla="*/ 0 h 1062"/>
              <a:gd name="T112" fmla="*/ 1645663388 w 701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01"/>
              <a:gd name="T172" fmla="*/ 0 h 1062"/>
              <a:gd name="T173" fmla="*/ 701 w 701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01" h="1062">
                <a:moveTo>
                  <a:pt x="701" y="0"/>
                </a:moveTo>
                <a:lnTo>
                  <a:pt x="701" y="4"/>
                </a:lnTo>
                <a:lnTo>
                  <a:pt x="701" y="9"/>
                </a:lnTo>
                <a:lnTo>
                  <a:pt x="701" y="13"/>
                </a:lnTo>
                <a:lnTo>
                  <a:pt x="701" y="22"/>
                </a:lnTo>
                <a:lnTo>
                  <a:pt x="701" y="26"/>
                </a:lnTo>
                <a:lnTo>
                  <a:pt x="701" y="35"/>
                </a:lnTo>
                <a:lnTo>
                  <a:pt x="701" y="40"/>
                </a:lnTo>
                <a:lnTo>
                  <a:pt x="701" y="44"/>
                </a:lnTo>
                <a:lnTo>
                  <a:pt x="701" y="53"/>
                </a:lnTo>
                <a:lnTo>
                  <a:pt x="701" y="57"/>
                </a:lnTo>
                <a:lnTo>
                  <a:pt x="701" y="66"/>
                </a:lnTo>
                <a:lnTo>
                  <a:pt x="701" y="70"/>
                </a:lnTo>
                <a:lnTo>
                  <a:pt x="701" y="79"/>
                </a:lnTo>
                <a:lnTo>
                  <a:pt x="701" y="84"/>
                </a:lnTo>
                <a:lnTo>
                  <a:pt x="701" y="88"/>
                </a:lnTo>
                <a:lnTo>
                  <a:pt x="701" y="97"/>
                </a:lnTo>
                <a:lnTo>
                  <a:pt x="701" y="101"/>
                </a:lnTo>
                <a:lnTo>
                  <a:pt x="701" y="110"/>
                </a:lnTo>
                <a:lnTo>
                  <a:pt x="701" y="114"/>
                </a:lnTo>
                <a:lnTo>
                  <a:pt x="701" y="119"/>
                </a:lnTo>
                <a:lnTo>
                  <a:pt x="701" y="128"/>
                </a:lnTo>
                <a:lnTo>
                  <a:pt x="701" y="132"/>
                </a:lnTo>
                <a:lnTo>
                  <a:pt x="701" y="141"/>
                </a:lnTo>
                <a:lnTo>
                  <a:pt x="701" y="145"/>
                </a:lnTo>
                <a:lnTo>
                  <a:pt x="701" y="154"/>
                </a:lnTo>
                <a:lnTo>
                  <a:pt x="701" y="159"/>
                </a:lnTo>
                <a:lnTo>
                  <a:pt x="701" y="163"/>
                </a:lnTo>
                <a:lnTo>
                  <a:pt x="701" y="172"/>
                </a:lnTo>
                <a:lnTo>
                  <a:pt x="701" y="176"/>
                </a:lnTo>
                <a:lnTo>
                  <a:pt x="701" y="185"/>
                </a:lnTo>
                <a:lnTo>
                  <a:pt x="701" y="189"/>
                </a:lnTo>
                <a:lnTo>
                  <a:pt x="701" y="198"/>
                </a:lnTo>
                <a:lnTo>
                  <a:pt x="701" y="203"/>
                </a:lnTo>
                <a:lnTo>
                  <a:pt x="701" y="207"/>
                </a:lnTo>
                <a:lnTo>
                  <a:pt x="701" y="216"/>
                </a:lnTo>
                <a:lnTo>
                  <a:pt x="701" y="220"/>
                </a:lnTo>
                <a:lnTo>
                  <a:pt x="701" y="229"/>
                </a:lnTo>
                <a:lnTo>
                  <a:pt x="701" y="233"/>
                </a:lnTo>
                <a:lnTo>
                  <a:pt x="701" y="238"/>
                </a:lnTo>
                <a:lnTo>
                  <a:pt x="701" y="247"/>
                </a:lnTo>
                <a:lnTo>
                  <a:pt x="701" y="251"/>
                </a:lnTo>
                <a:lnTo>
                  <a:pt x="701" y="260"/>
                </a:lnTo>
                <a:lnTo>
                  <a:pt x="701" y="264"/>
                </a:lnTo>
                <a:lnTo>
                  <a:pt x="701" y="273"/>
                </a:lnTo>
                <a:lnTo>
                  <a:pt x="701" y="278"/>
                </a:lnTo>
                <a:lnTo>
                  <a:pt x="701" y="282"/>
                </a:lnTo>
                <a:lnTo>
                  <a:pt x="701" y="291"/>
                </a:lnTo>
                <a:lnTo>
                  <a:pt x="701" y="295"/>
                </a:lnTo>
                <a:lnTo>
                  <a:pt x="701" y="304"/>
                </a:lnTo>
                <a:lnTo>
                  <a:pt x="701" y="308"/>
                </a:lnTo>
                <a:lnTo>
                  <a:pt x="701" y="317"/>
                </a:lnTo>
                <a:lnTo>
                  <a:pt x="701" y="322"/>
                </a:lnTo>
                <a:lnTo>
                  <a:pt x="701" y="326"/>
                </a:lnTo>
                <a:lnTo>
                  <a:pt x="701" y="335"/>
                </a:lnTo>
                <a:lnTo>
                  <a:pt x="701" y="339"/>
                </a:lnTo>
                <a:lnTo>
                  <a:pt x="701" y="348"/>
                </a:lnTo>
                <a:lnTo>
                  <a:pt x="701" y="353"/>
                </a:lnTo>
                <a:lnTo>
                  <a:pt x="701" y="357"/>
                </a:lnTo>
                <a:lnTo>
                  <a:pt x="701" y="366"/>
                </a:lnTo>
                <a:lnTo>
                  <a:pt x="701" y="370"/>
                </a:lnTo>
                <a:lnTo>
                  <a:pt x="701" y="379"/>
                </a:lnTo>
                <a:lnTo>
                  <a:pt x="701" y="383"/>
                </a:lnTo>
                <a:lnTo>
                  <a:pt x="701" y="392"/>
                </a:lnTo>
                <a:lnTo>
                  <a:pt x="701" y="397"/>
                </a:lnTo>
                <a:lnTo>
                  <a:pt x="701" y="401"/>
                </a:lnTo>
                <a:lnTo>
                  <a:pt x="701" y="410"/>
                </a:lnTo>
                <a:lnTo>
                  <a:pt x="701" y="414"/>
                </a:lnTo>
                <a:lnTo>
                  <a:pt x="701" y="423"/>
                </a:lnTo>
                <a:lnTo>
                  <a:pt x="701" y="427"/>
                </a:lnTo>
                <a:lnTo>
                  <a:pt x="701" y="432"/>
                </a:lnTo>
                <a:lnTo>
                  <a:pt x="701" y="441"/>
                </a:lnTo>
                <a:lnTo>
                  <a:pt x="701" y="445"/>
                </a:lnTo>
                <a:lnTo>
                  <a:pt x="701" y="454"/>
                </a:lnTo>
                <a:lnTo>
                  <a:pt x="701" y="458"/>
                </a:lnTo>
                <a:lnTo>
                  <a:pt x="701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5"/>
                </a:lnTo>
                <a:lnTo>
                  <a:pt x="701" y="489"/>
                </a:lnTo>
                <a:lnTo>
                  <a:pt x="701" y="498"/>
                </a:lnTo>
                <a:lnTo>
                  <a:pt x="701" y="502"/>
                </a:lnTo>
                <a:lnTo>
                  <a:pt x="701" y="511"/>
                </a:lnTo>
                <a:lnTo>
                  <a:pt x="701" y="516"/>
                </a:lnTo>
                <a:lnTo>
                  <a:pt x="701" y="520"/>
                </a:lnTo>
                <a:lnTo>
                  <a:pt x="701" y="529"/>
                </a:lnTo>
                <a:lnTo>
                  <a:pt x="701" y="533"/>
                </a:lnTo>
                <a:lnTo>
                  <a:pt x="701" y="542"/>
                </a:lnTo>
                <a:lnTo>
                  <a:pt x="701" y="546"/>
                </a:lnTo>
                <a:lnTo>
                  <a:pt x="701" y="551"/>
                </a:lnTo>
                <a:lnTo>
                  <a:pt x="701" y="560"/>
                </a:lnTo>
                <a:lnTo>
                  <a:pt x="701" y="564"/>
                </a:lnTo>
                <a:lnTo>
                  <a:pt x="701" y="573"/>
                </a:lnTo>
                <a:lnTo>
                  <a:pt x="701" y="577"/>
                </a:lnTo>
                <a:lnTo>
                  <a:pt x="701" y="586"/>
                </a:lnTo>
                <a:lnTo>
                  <a:pt x="701" y="591"/>
                </a:lnTo>
                <a:lnTo>
                  <a:pt x="701" y="595"/>
                </a:lnTo>
                <a:lnTo>
                  <a:pt x="701" y="604"/>
                </a:lnTo>
                <a:lnTo>
                  <a:pt x="701" y="608"/>
                </a:lnTo>
                <a:lnTo>
                  <a:pt x="701" y="617"/>
                </a:lnTo>
                <a:lnTo>
                  <a:pt x="701" y="621"/>
                </a:lnTo>
                <a:lnTo>
                  <a:pt x="701" y="630"/>
                </a:lnTo>
                <a:lnTo>
                  <a:pt x="701" y="635"/>
                </a:lnTo>
                <a:lnTo>
                  <a:pt x="701" y="639"/>
                </a:lnTo>
                <a:lnTo>
                  <a:pt x="701" y="648"/>
                </a:lnTo>
                <a:lnTo>
                  <a:pt x="701" y="652"/>
                </a:lnTo>
                <a:lnTo>
                  <a:pt x="701" y="661"/>
                </a:lnTo>
                <a:lnTo>
                  <a:pt x="701" y="666"/>
                </a:lnTo>
                <a:lnTo>
                  <a:pt x="701" y="670"/>
                </a:lnTo>
                <a:lnTo>
                  <a:pt x="701" y="679"/>
                </a:lnTo>
                <a:lnTo>
                  <a:pt x="701" y="683"/>
                </a:lnTo>
                <a:lnTo>
                  <a:pt x="701" y="692"/>
                </a:lnTo>
                <a:lnTo>
                  <a:pt x="701" y="696"/>
                </a:lnTo>
                <a:lnTo>
                  <a:pt x="701" y="705"/>
                </a:lnTo>
                <a:lnTo>
                  <a:pt x="701" y="710"/>
                </a:lnTo>
                <a:lnTo>
                  <a:pt x="701" y="714"/>
                </a:lnTo>
                <a:lnTo>
                  <a:pt x="701" y="723"/>
                </a:lnTo>
                <a:lnTo>
                  <a:pt x="701" y="727"/>
                </a:lnTo>
                <a:lnTo>
                  <a:pt x="701" y="736"/>
                </a:lnTo>
                <a:lnTo>
                  <a:pt x="701" y="740"/>
                </a:lnTo>
                <a:lnTo>
                  <a:pt x="701" y="745"/>
                </a:lnTo>
                <a:lnTo>
                  <a:pt x="701" y="754"/>
                </a:lnTo>
                <a:lnTo>
                  <a:pt x="701" y="758"/>
                </a:lnTo>
                <a:lnTo>
                  <a:pt x="701" y="767"/>
                </a:lnTo>
                <a:lnTo>
                  <a:pt x="701" y="771"/>
                </a:lnTo>
                <a:lnTo>
                  <a:pt x="701" y="780"/>
                </a:lnTo>
                <a:lnTo>
                  <a:pt x="701" y="785"/>
                </a:lnTo>
                <a:lnTo>
                  <a:pt x="701" y="789"/>
                </a:lnTo>
                <a:lnTo>
                  <a:pt x="701" y="798"/>
                </a:lnTo>
                <a:lnTo>
                  <a:pt x="701" y="802"/>
                </a:lnTo>
                <a:lnTo>
                  <a:pt x="701" y="811"/>
                </a:lnTo>
                <a:lnTo>
                  <a:pt x="701" y="815"/>
                </a:lnTo>
                <a:lnTo>
                  <a:pt x="701" y="824"/>
                </a:lnTo>
                <a:lnTo>
                  <a:pt x="701" y="829"/>
                </a:lnTo>
                <a:lnTo>
                  <a:pt x="701" y="833"/>
                </a:lnTo>
                <a:lnTo>
                  <a:pt x="701" y="842"/>
                </a:lnTo>
                <a:lnTo>
                  <a:pt x="701" y="846"/>
                </a:lnTo>
                <a:lnTo>
                  <a:pt x="701" y="855"/>
                </a:lnTo>
                <a:lnTo>
                  <a:pt x="701" y="859"/>
                </a:lnTo>
                <a:lnTo>
                  <a:pt x="701" y="864"/>
                </a:lnTo>
                <a:lnTo>
                  <a:pt x="701" y="873"/>
                </a:lnTo>
                <a:lnTo>
                  <a:pt x="701" y="877"/>
                </a:lnTo>
                <a:lnTo>
                  <a:pt x="701" y="886"/>
                </a:lnTo>
                <a:lnTo>
                  <a:pt x="701" y="890"/>
                </a:lnTo>
                <a:lnTo>
                  <a:pt x="701" y="899"/>
                </a:lnTo>
                <a:lnTo>
                  <a:pt x="701" y="904"/>
                </a:lnTo>
                <a:lnTo>
                  <a:pt x="701" y="908"/>
                </a:lnTo>
                <a:lnTo>
                  <a:pt x="701" y="917"/>
                </a:lnTo>
                <a:lnTo>
                  <a:pt x="701" y="921"/>
                </a:lnTo>
                <a:lnTo>
                  <a:pt x="701" y="930"/>
                </a:lnTo>
                <a:lnTo>
                  <a:pt x="701" y="934"/>
                </a:lnTo>
                <a:lnTo>
                  <a:pt x="701" y="943"/>
                </a:lnTo>
                <a:lnTo>
                  <a:pt x="701" y="948"/>
                </a:lnTo>
                <a:lnTo>
                  <a:pt x="701" y="952"/>
                </a:lnTo>
                <a:lnTo>
                  <a:pt x="701" y="961"/>
                </a:lnTo>
                <a:lnTo>
                  <a:pt x="701" y="965"/>
                </a:lnTo>
                <a:lnTo>
                  <a:pt x="701" y="974"/>
                </a:lnTo>
                <a:lnTo>
                  <a:pt x="701" y="979"/>
                </a:lnTo>
                <a:lnTo>
                  <a:pt x="701" y="983"/>
                </a:lnTo>
                <a:lnTo>
                  <a:pt x="701" y="992"/>
                </a:lnTo>
                <a:lnTo>
                  <a:pt x="701" y="996"/>
                </a:lnTo>
                <a:lnTo>
                  <a:pt x="701" y="1005"/>
                </a:lnTo>
                <a:lnTo>
                  <a:pt x="701" y="1009"/>
                </a:lnTo>
                <a:lnTo>
                  <a:pt x="701" y="1018"/>
                </a:lnTo>
                <a:lnTo>
                  <a:pt x="701" y="1023"/>
                </a:lnTo>
                <a:lnTo>
                  <a:pt x="701" y="1027"/>
                </a:lnTo>
                <a:lnTo>
                  <a:pt x="701" y="1036"/>
                </a:lnTo>
                <a:lnTo>
                  <a:pt x="701" y="1040"/>
                </a:lnTo>
                <a:lnTo>
                  <a:pt x="701" y="1049"/>
                </a:lnTo>
                <a:lnTo>
                  <a:pt x="701" y="1053"/>
                </a:lnTo>
                <a:lnTo>
                  <a:pt x="701" y="1062"/>
                </a:lnTo>
                <a:lnTo>
                  <a:pt x="693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62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22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6" y="1062"/>
                </a:lnTo>
                <a:lnTo>
                  <a:pt x="587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43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503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4" y="1062"/>
                </a:lnTo>
                <a:lnTo>
                  <a:pt x="415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5" y="1062"/>
                </a:lnTo>
                <a:lnTo>
                  <a:pt x="296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6" y="1062"/>
                </a:lnTo>
                <a:lnTo>
                  <a:pt x="177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6" y="1062"/>
                </a:lnTo>
                <a:lnTo>
                  <a:pt x="97" y="1062"/>
                </a:lnTo>
                <a:lnTo>
                  <a:pt x="89" y="1062"/>
                </a:lnTo>
                <a:lnTo>
                  <a:pt x="80" y="1062"/>
                </a:lnTo>
                <a:lnTo>
                  <a:pt x="71" y="1062"/>
                </a:lnTo>
                <a:lnTo>
                  <a:pt x="66" y="1062"/>
                </a:lnTo>
                <a:lnTo>
                  <a:pt x="58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0" y="1062"/>
                </a:lnTo>
                <a:lnTo>
                  <a:pt x="0" y="1058"/>
                </a:lnTo>
                <a:lnTo>
                  <a:pt x="5" y="1053"/>
                </a:lnTo>
                <a:lnTo>
                  <a:pt x="5" y="1049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996"/>
                </a:lnTo>
                <a:lnTo>
                  <a:pt x="27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12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51"/>
                </a:lnTo>
                <a:lnTo>
                  <a:pt x="80" y="846"/>
                </a:lnTo>
                <a:lnTo>
                  <a:pt x="84" y="842"/>
                </a:lnTo>
                <a:lnTo>
                  <a:pt x="89" y="833"/>
                </a:lnTo>
                <a:lnTo>
                  <a:pt x="89" y="829"/>
                </a:lnTo>
                <a:lnTo>
                  <a:pt x="93" y="824"/>
                </a:lnTo>
                <a:lnTo>
                  <a:pt x="93" y="815"/>
                </a:lnTo>
                <a:lnTo>
                  <a:pt x="97" y="811"/>
                </a:lnTo>
                <a:lnTo>
                  <a:pt x="97" y="807"/>
                </a:lnTo>
                <a:lnTo>
                  <a:pt x="97" y="802"/>
                </a:lnTo>
                <a:lnTo>
                  <a:pt x="102" y="798"/>
                </a:lnTo>
                <a:lnTo>
                  <a:pt x="102" y="789"/>
                </a:lnTo>
                <a:lnTo>
                  <a:pt x="106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3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9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6" y="577"/>
                </a:lnTo>
                <a:lnTo>
                  <a:pt x="186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8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6" y="498"/>
                </a:lnTo>
                <a:lnTo>
                  <a:pt x="216" y="494"/>
                </a:lnTo>
                <a:lnTo>
                  <a:pt x="216" y="489"/>
                </a:lnTo>
                <a:lnTo>
                  <a:pt x="221" y="485"/>
                </a:lnTo>
                <a:lnTo>
                  <a:pt x="221" y="476"/>
                </a:lnTo>
                <a:lnTo>
                  <a:pt x="225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0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3" y="322"/>
                </a:lnTo>
                <a:lnTo>
                  <a:pt x="283" y="317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6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5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5" y="185"/>
                </a:lnTo>
                <a:lnTo>
                  <a:pt x="335" y="181"/>
                </a:lnTo>
                <a:lnTo>
                  <a:pt x="335" y="176"/>
                </a:lnTo>
                <a:lnTo>
                  <a:pt x="340" y="172"/>
                </a:lnTo>
                <a:lnTo>
                  <a:pt x="340" y="163"/>
                </a:lnTo>
                <a:lnTo>
                  <a:pt x="344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80" y="66"/>
                </a:lnTo>
                <a:lnTo>
                  <a:pt x="380" y="57"/>
                </a:lnTo>
                <a:lnTo>
                  <a:pt x="384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5" y="0"/>
                </a:lnTo>
                <a:lnTo>
                  <a:pt x="424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4" y="0"/>
                </a:lnTo>
                <a:lnTo>
                  <a:pt x="463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503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43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73" y="0"/>
                </a:lnTo>
                <a:lnTo>
                  <a:pt x="582" y="0"/>
                </a:lnTo>
                <a:lnTo>
                  <a:pt x="587" y="0"/>
                </a:lnTo>
                <a:lnTo>
                  <a:pt x="596" y="0"/>
                </a:lnTo>
                <a:lnTo>
                  <a:pt x="604" y="0"/>
                </a:lnTo>
                <a:lnTo>
                  <a:pt x="613" y="0"/>
                </a:lnTo>
                <a:lnTo>
                  <a:pt x="622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62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93" y="0"/>
                </a:lnTo>
                <a:lnTo>
                  <a:pt x="70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5" name="Freeform 107"/>
          <p:cNvSpPr>
            <a:spLocks/>
          </p:cNvSpPr>
          <p:nvPr/>
        </p:nvSpPr>
        <p:spPr bwMode="auto">
          <a:xfrm>
            <a:off x="6713544" y="2278069"/>
            <a:ext cx="1069975" cy="1685925"/>
          </a:xfrm>
          <a:custGeom>
            <a:avLst/>
            <a:gdLst>
              <a:gd name="T0" fmla="*/ 1698585491 w 674"/>
              <a:gd name="T1" fmla="*/ 110886874 h 1062"/>
              <a:gd name="T2" fmla="*/ 1698585491 w 674"/>
              <a:gd name="T3" fmla="*/ 254534970 h 1062"/>
              <a:gd name="T4" fmla="*/ 1698585491 w 674"/>
              <a:gd name="T5" fmla="*/ 400703965 h 1062"/>
              <a:gd name="T6" fmla="*/ 1698585491 w 674"/>
              <a:gd name="T7" fmla="*/ 544353698 h 1062"/>
              <a:gd name="T8" fmla="*/ 1698585491 w 674"/>
              <a:gd name="T9" fmla="*/ 688001745 h 1062"/>
              <a:gd name="T10" fmla="*/ 1698585491 w 674"/>
              <a:gd name="T11" fmla="*/ 821570758 h 1062"/>
              <a:gd name="T12" fmla="*/ 1698585491 w 674"/>
              <a:gd name="T13" fmla="*/ 965219003 h 1062"/>
              <a:gd name="T14" fmla="*/ 1698585491 w 674"/>
              <a:gd name="T15" fmla="*/ 1111387998 h 1062"/>
              <a:gd name="T16" fmla="*/ 1698585491 w 674"/>
              <a:gd name="T17" fmla="*/ 1255037632 h 1062"/>
              <a:gd name="T18" fmla="*/ 1698585491 w 674"/>
              <a:gd name="T19" fmla="*/ 1388605058 h 1062"/>
              <a:gd name="T20" fmla="*/ 1698585491 w 674"/>
              <a:gd name="T21" fmla="*/ 1532254692 h 1062"/>
              <a:gd name="T22" fmla="*/ 1698585491 w 674"/>
              <a:gd name="T23" fmla="*/ 1678424085 h 1062"/>
              <a:gd name="T24" fmla="*/ 1698585491 w 674"/>
              <a:gd name="T25" fmla="*/ 1822072131 h 1062"/>
              <a:gd name="T26" fmla="*/ 1698585491 w 674"/>
              <a:gd name="T27" fmla="*/ 1965721765 h 1062"/>
              <a:gd name="T28" fmla="*/ 1698585491 w 674"/>
              <a:gd name="T29" fmla="*/ 2099289191 h 1062"/>
              <a:gd name="T30" fmla="*/ 1698585491 w 674"/>
              <a:gd name="T31" fmla="*/ 2147483647 h 1062"/>
              <a:gd name="T32" fmla="*/ 1698585491 w 674"/>
              <a:gd name="T33" fmla="*/ 2147483647 h 1062"/>
              <a:gd name="T34" fmla="*/ 1698585491 w 674"/>
              <a:gd name="T35" fmla="*/ 2147483647 h 1062"/>
              <a:gd name="T36" fmla="*/ 1698585491 w 674"/>
              <a:gd name="T37" fmla="*/ 2147483647 h 1062"/>
              <a:gd name="T38" fmla="*/ 1532254842 w 674"/>
              <a:gd name="T39" fmla="*/ 2147483647 h 1062"/>
              <a:gd name="T40" fmla="*/ 1355843968 w 674"/>
              <a:gd name="T41" fmla="*/ 2147483647 h 1062"/>
              <a:gd name="T42" fmla="*/ 1176912146 w 674"/>
              <a:gd name="T43" fmla="*/ 2147483647 h 1062"/>
              <a:gd name="T44" fmla="*/ 1000501272 w 674"/>
              <a:gd name="T45" fmla="*/ 2147483647 h 1062"/>
              <a:gd name="T46" fmla="*/ 811490217 w 674"/>
              <a:gd name="T47" fmla="*/ 2147483647 h 1062"/>
              <a:gd name="T48" fmla="*/ 632558394 w 674"/>
              <a:gd name="T49" fmla="*/ 2147483647 h 1062"/>
              <a:gd name="T50" fmla="*/ 456147521 w 674"/>
              <a:gd name="T51" fmla="*/ 2147483647 h 1062"/>
              <a:gd name="T52" fmla="*/ 277217186 w 674"/>
              <a:gd name="T53" fmla="*/ 2147483647 h 1062"/>
              <a:gd name="T54" fmla="*/ 98286877 w 674"/>
              <a:gd name="T55" fmla="*/ 2147483647 h 1062"/>
              <a:gd name="T56" fmla="*/ 10080624 w 674"/>
              <a:gd name="T57" fmla="*/ 2147483647 h 1062"/>
              <a:gd name="T58" fmla="*/ 42843447 w 674"/>
              <a:gd name="T59" fmla="*/ 2147483647 h 1062"/>
              <a:gd name="T60" fmla="*/ 88206255 w 674"/>
              <a:gd name="T61" fmla="*/ 2147483647 h 1062"/>
              <a:gd name="T62" fmla="*/ 133567489 w 674"/>
              <a:gd name="T63" fmla="*/ 2147483647 h 1062"/>
              <a:gd name="T64" fmla="*/ 176410923 w 674"/>
              <a:gd name="T65" fmla="*/ 2147483647 h 1062"/>
              <a:gd name="T66" fmla="*/ 211693148 w 674"/>
              <a:gd name="T67" fmla="*/ 2089208571 h 1062"/>
              <a:gd name="T68" fmla="*/ 254534995 w 674"/>
              <a:gd name="T69" fmla="*/ 1988402367 h 1062"/>
              <a:gd name="T70" fmla="*/ 299897791 w 674"/>
              <a:gd name="T71" fmla="*/ 1877515543 h 1062"/>
              <a:gd name="T72" fmla="*/ 332660604 w 674"/>
              <a:gd name="T73" fmla="*/ 1776709339 h 1062"/>
              <a:gd name="T74" fmla="*/ 378023400 w 674"/>
              <a:gd name="T75" fmla="*/ 1665822515 h 1062"/>
              <a:gd name="T76" fmla="*/ 420866933 w 674"/>
              <a:gd name="T77" fmla="*/ 1554935294 h 1062"/>
              <a:gd name="T78" fmla="*/ 466228142 w 674"/>
              <a:gd name="T79" fmla="*/ 1444048470 h 1062"/>
              <a:gd name="T80" fmla="*/ 498990955 w 674"/>
              <a:gd name="T81" fmla="*/ 1333163234 h 1062"/>
              <a:gd name="T82" fmla="*/ 544353751 w 674"/>
              <a:gd name="T83" fmla="*/ 1222274822 h 1062"/>
              <a:gd name="T84" fmla="*/ 587195598 w 674"/>
              <a:gd name="T85" fmla="*/ 1111387998 h 1062"/>
              <a:gd name="T86" fmla="*/ 632558394 w 674"/>
              <a:gd name="T87" fmla="*/ 1000501174 h 1062"/>
              <a:gd name="T88" fmla="*/ 677922778 w 674"/>
              <a:gd name="T89" fmla="*/ 889614350 h 1062"/>
              <a:gd name="T90" fmla="*/ 710684004 w 674"/>
              <a:gd name="T91" fmla="*/ 776207967 h 1062"/>
              <a:gd name="T92" fmla="*/ 756046800 w 674"/>
              <a:gd name="T93" fmla="*/ 665321143 h 1062"/>
              <a:gd name="T94" fmla="*/ 798890234 w 674"/>
              <a:gd name="T95" fmla="*/ 567034300 h 1062"/>
              <a:gd name="T96" fmla="*/ 831651460 w 674"/>
              <a:gd name="T97" fmla="*/ 466228097 h 1062"/>
              <a:gd name="T98" fmla="*/ 877014454 w 674"/>
              <a:gd name="T99" fmla="*/ 355341173 h 1062"/>
              <a:gd name="T100" fmla="*/ 922377250 w 674"/>
              <a:gd name="T101" fmla="*/ 244454349 h 1062"/>
              <a:gd name="T102" fmla="*/ 955138476 w 674"/>
              <a:gd name="T103" fmla="*/ 133567476 h 1062"/>
              <a:gd name="T104" fmla="*/ 1000501272 w 674"/>
              <a:gd name="T105" fmla="*/ 22680608 h 1062"/>
              <a:gd name="T106" fmla="*/ 1154231541 w 674"/>
              <a:gd name="T107" fmla="*/ 0 h 1062"/>
              <a:gd name="T108" fmla="*/ 1333163364 w 674"/>
              <a:gd name="T109" fmla="*/ 0 h 1062"/>
              <a:gd name="T110" fmla="*/ 1509574238 w 674"/>
              <a:gd name="T111" fmla="*/ 0 h 1062"/>
              <a:gd name="T112" fmla="*/ 1698585491 w 674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74"/>
              <a:gd name="T172" fmla="*/ 0 h 1062"/>
              <a:gd name="T173" fmla="*/ 674 w 674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74" h="1062">
                <a:moveTo>
                  <a:pt x="674" y="0"/>
                </a:moveTo>
                <a:lnTo>
                  <a:pt x="674" y="4"/>
                </a:lnTo>
                <a:lnTo>
                  <a:pt x="674" y="9"/>
                </a:lnTo>
                <a:lnTo>
                  <a:pt x="674" y="13"/>
                </a:lnTo>
                <a:lnTo>
                  <a:pt x="674" y="22"/>
                </a:lnTo>
                <a:lnTo>
                  <a:pt x="674" y="26"/>
                </a:lnTo>
                <a:lnTo>
                  <a:pt x="674" y="35"/>
                </a:lnTo>
                <a:lnTo>
                  <a:pt x="674" y="40"/>
                </a:lnTo>
                <a:lnTo>
                  <a:pt x="674" y="44"/>
                </a:lnTo>
                <a:lnTo>
                  <a:pt x="674" y="53"/>
                </a:lnTo>
                <a:lnTo>
                  <a:pt x="674" y="57"/>
                </a:lnTo>
                <a:lnTo>
                  <a:pt x="674" y="66"/>
                </a:lnTo>
                <a:lnTo>
                  <a:pt x="674" y="70"/>
                </a:lnTo>
                <a:lnTo>
                  <a:pt x="674" y="79"/>
                </a:lnTo>
                <a:lnTo>
                  <a:pt x="674" y="84"/>
                </a:lnTo>
                <a:lnTo>
                  <a:pt x="674" y="88"/>
                </a:lnTo>
                <a:lnTo>
                  <a:pt x="674" y="97"/>
                </a:lnTo>
                <a:lnTo>
                  <a:pt x="674" y="101"/>
                </a:lnTo>
                <a:lnTo>
                  <a:pt x="674" y="110"/>
                </a:lnTo>
                <a:lnTo>
                  <a:pt x="674" y="114"/>
                </a:lnTo>
                <a:lnTo>
                  <a:pt x="674" y="119"/>
                </a:lnTo>
                <a:lnTo>
                  <a:pt x="674" y="128"/>
                </a:lnTo>
                <a:lnTo>
                  <a:pt x="674" y="132"/>
                </a:lnTo>
                <a:lnTo>
                  <a:pt x="674" y="141"/>
                </a:lnTo>
                <a:lnTo>
                  <a:pt x="674" y="145"/>
                </a:lnTo>
                <a:lnTo>
                  <a:pt x="674" y="154"/>
                </a:lnTo>
                <a:lnTo>
                  <a:pt x="674" y="159"/>
                </a:lnTo>
                <a:lnTo>
                  <a:pt x="674" y="163"/>
                </a:lnTo>
                <a:lnTo>
                  <a:pt x="674" y="172"/>
                </a:lnTo>
                <a:lnTo>
                  <a:pt x="674" y="176"/>
                </a:lnTo>
                <a:lnTo>
                  <a:pt x="674" y="185"/>
                </a:lnTo>
                <a:lnTo>
                  <a:pt x="674" y="189"/>
                </a:lnTo>
                <a:lnTo>
                  <a:pt x="674" y="198"/>
                </a:lnTo>
                <a:lnTo>
                  <a:pt x="674" y="203"/>
                </a:lnTo>
                <a:lnTo>
                  <a:pt x="674" y="207"/>
                </a:lnTo>
                <a:lnTo>
                  <a:pt x="674" y="216"/>
                </a:lnTo>
                <a:lnTo>
                  <a:pt x="674" y="220"/>
                </a:lnTo>
                <a:lnTo>
                  <a:pt x="674" y="229"/>
                </a:lnTo>
                <a:lnTo>
                  <a:pt x="674" y="233"/>
                </a:lnTo>
                <a:lnTo>
                  <a:pt x="674" y="238"/>
                </a:lnTo>
                <a:lnTo>
                  <a:pt x="674" y="247"/>
                </a:lnTo>
                <a:lnTo>
                  <a:pt x="674" y="251"/>
                </a:lnTo>
                <a:lnTo>
                  <a:pt x="674" y="260"/>
                </a:lnTo>
                <a:lnTo>
                  <a:pt x="674" y="264"/>
                </a:lnTo>
                <a:lnTo>
                  <a:pt x="674" y="273"/>
                </a:lnTo>
                <a:lnTo>
                  <a:pt x="674" y="278"/>
                </a:lnTo>
                <a:lnTo>
                  <a:pt x="674" y="282"/>
                </a:lnTo>
                <a:lnTo>
                  <a:pt x="674" y="291"/>
                </a:lnTo>
                <a:lnTo>
                  <a:pt x="674" y="295"/>
                </a:lnTo>
                <a:lnTo>
                  <a:pt x="674" y="304"/>
                </a:lnTo>
                <a:lnTo>
                  <a:pt x="674" y="308"/>
                </a:lnTo>
                <a:lnTo>
                  <a:pt x="674" y="317"/>
                </a:lnTo>
                <a:lnTo>
                  <a:pt x="674" y="322"/>
                </a:lnTo>
                <a:lnTo>
                  <a:pt x="674" y="326"/>
                </a:lnTo>
                <a:lnTo>
                  <a:pt x="674" y="335"/>
                </a:lnTo>
                <a:lnTo>
                  <a:pt x="674" y="339"/>
                </a:lnTo>
                <a:lnTo>
                  <a:pt x="674" y="348"/>
                </a:lnTo>
                <a:lnTo>
                  <a:pt x="674" y="353"/>
                </a:lnTo>
                <a:lnTo>
                  <a:pt x="674" y="357"/>
                </a:lnTo>
                <a:lnTo>
                  <a:pt x="674" y="366"/>
                </a:lnTo>
                <a:lnTo>
                  <a:pt x="674" y="370"/>
                </a:lnTo>
                <a:lnTo>
                  <a:pt x="674" y="379"/>
                </a:lnTo>
                <a:lnTo>
                  <a:pt x="674" y="383"/>
                </a:lnTo>
                <a:lnTo>
                  <a:pt x="674" y="392"/>
                </a:lnTo>
                <a:lnTo>
                  <a:pt x="674" y="397"/>
                </a:lnTo>
                <a:lnTo>
                  <a:pt x="674" y="401"/>
                </a:lnTo>
                <a:lnTo>
                  <a:pt x="674" y="410"/>
                </a:lnTo>
                <a:lnTo>
                  <a:pt x="674" y="414"/>
                </a:lnTo>
                <a:lnTo>
                  <a:pt x="674" y="423"/>
                </a:lnTo>
                <a:lnTo>
                  <a:pt x="674" y="427"/>
                </a:lnTo>
                <a:lnTo>
                  <a:pt x="674" y="432"/>
                </a:lnTo>
                <a:lnTo>
                  <a:pt x="674" y="441"/>
                </a:lnTo>
                <a:lnTo>
                  <a:pt x="674" y="445"/>
                </a:lnTo>
                <a:lnTo>
                  <a:pt x="674" y="454"/>
                </a:lnTo>
                <a:lnTo>
                  <a:pt x="674" y="458"/>
                </a:lnTo>
                <a:lnTo>
                  <a:pt x="674" y="467"/>
                </a:lnTo>
                <a:lnTo>
                  <a:pt x="674" y="472"/>
                </a:lnTo>
                <a:lnTo>
                  <a:pt x="674" y="476"/>
                </a:lnTo>
                <a:lnTo>
                  <a:pt x="674" y="485"/>
                </a:lnTo>
                <a:lnTo>
                  <a:pt x="674" y="489"/>
                </a:lnTo>
                <a:lnTo>
                  <a:pt x="674" y="498"/>
                </a:lnTo>
                <a:lnTo>
                  <a:pt x="674" y="502"/>
                </a:lnTo>
                <a:lnTo>
                  <a:pt x="674" y="511"/>
                </a:lnTo>
                <a:lnTo>
                  <a:pt x="674" y="516"/>
                </a:lnTo>
                <a:lnTo>
                  <a:pt x="674" y="520"/>
                </a:lnTo>
                <a:lnTo>
                  <a:pt x="674" y="529"/>
                </a:lnTo>
                <a:lnTo>
                  <a:pt x="674" y="533"/>
                </a:lnTo>
                <a:lnTo>
                  <a:pt x="674" y="542"/>
                </a:lnTo>
                <a:lnTo>
                  <a:pt x="674" y="546"/>
                </a:lnTo>
                <a:lnTo>
                  <a:pt x="674" y="551"/>
                </a:lnTo>
                <a:lnTo>
                  <a:pt x="674" y="560"/>
                </a:lnTo>
                <a:lnTo>
                  <a:pt x="674" y="564"/>
                </a:lnTo>
                <a:lnTo>
                  <a:pt x="674" y="573"/>
                </a:lnTo>
                <a:lnTo>
                  <a:pt x="674" y="577"/>
                </a:lnTo>
                <a:lnTo>
                  <a:pt x="674" y="586"/>
                </a:lnTo>
                <a:lnTo>
                  <a:pt x="674" y="591"/>
                </a:lnTo>
                <a:lnTo>
                  <a:pt x="674" y="595"/>
                </a:lnTo>
                <a:lnTo>
                  <a:pt x="674" y="604"/>
                </a:lnTo>
                <a:lnTo>
                  <a:pt x="674" y="608"/>
                </a:lnTo>
                <a:lnTo>
                  <a:pt x="674" y="617"/>
                </a:lnTo>
                <a:lnTo>
                  <a:pt x="674" y="621"/>
                </a:lnTo>
                <a:lnTo>
                  <a:pt x="674" y="630"/>
                </a:lnTo>
                <a:lnTo>
                  <a:pt x="674" y="635"/>
                </a:lnTo>
                <a:lnTo>
                  <a:pt x="674" y="639"/>
                </a:lnTo>
                <a:lnTo>
                  <a:pt x="674" y="648"/>
                </a:lnTo>
                <a:lnTo>
                  <a:pt x="674" y="652"/>
                </a:lnTo>
                <a:lnTo>
                  <a:pt x="674" y="661"/>
                </a:lnTo>
                <a:lnTo>
                  <a:pt x="674" y="666"/>
                </a:lnTo>
                <a:lnTo>
                  <a:pt x="674" y="670"/>
                </a:lnTo>
                <a:lnTo>
                  <a:pt x="674" y="679"/>
                </a:lnTo>
                <a:lnTo>
                  <a:pt x="674" y="683"/>
                </a:lnTo>
                <a:lnTo>
                  <a:pt x="674" y="692"/>
                </a:lnTo>
                <a:lnTo>
                  <a:pt x="674" y="696"/>
                </a:lnTo>
                <a:lnTo>
                  <a:pt x="674" y="705"/>
                </a:lnTo>
                <a:lnTo>
                  <a:pt x="674" y="710"/>
                </a:lnTo>
                <a:lnTo>
                  <a:pt x="674" y="714"/>
                </a:lnTo>
                <a:lnTo>
                  <a:pt x="674" y="723"/>
                </a:lnTo>
                <a:lnTo>
                  <a:pt x="674" y="727"/>
                </a:lnTo>
                <a:lnTo>
                  <a:pt x="674" y="736"/>
                </a:lnTo>
                <a:lnTo>
                  <a:pt x="674" y="740"/>
                </a:lnTo>
                <a:lnTo>
                  <a:pt x="674" y="745"/>
                </a:lnTo>
                <a:lnTo>
                  <a:pt x="674" y="754"/>
                </a:lnTo>
                <a:lnTo>
                  <a:pt x="674" y="758"/>
                </a:lnTo>
                <a:lnTo>
                  <a:pt x="674" y="767"/>
                </a:lnTo>
                <a:lnTo>
                  <a:pt x="674" y="771"/>
                </a:lnTo>
                <a:lnTo>
                  <a:pt x="674" y="780"/>
                </a:lnTo>
                <a:lnTo>
                  <a:pt x="674" y="785"/>
                </a:lnTo>
                <a:lnTo>
                  <a:pt x="674" y="789"/>
                </a:lnTo>
                <a:lnTo>
                  <a:pt x="674" y="798"/>
                </a:lnTo>
                <a:lnTo>
                  <a:pt x="674" y="802"/>
                </a:lnTo>
                <a:lnTo>
                  <a:pt x="674" y="811"/>
                </a:lnTo>
                <a:lnTo>
                  <a:pt x="674" y="815"/>
                </a:lnTo>
                <a:lnTo>
                  <a:pt x="674" y="824"/>
                </a:lnTo>
                <a:lnTo>
                  <a:pt x="674" y="829"/>
                </a:lnTo>
                <a:lnTo>
                  <a:pt x="674" y="833"/>
                </a:lnTo>
                <a:lnTo>
                  <a:pt x="674" y="842"/>
                </a:lnTo>
                <a:lnTo>
                  <a:pt x="674" y="846"/>
                </a:lnTo>
                <a:lnTo>
                  <a:pt x="674" y="855"/>
                </a:lnTo>
                <a:lnTo>
                  <a:pt x="674" y="859"/>
                </a:lnTo>
                <a:lnTo>
                  <a:pt x="674" y="864"/>
                </a:lnTo>
                <a:lnTo>
                  <a:pt x="674" y="873"/>
                </a:lnTo>
                <a:lnTo>
                  <a:pt x="674" y="877"/>
                </a:lnTo>
                <a:lnTo>
                  <a:pt x="674" y="886"/>
                </a:lnTo>
                <a:lnTo>
                  <a:pt x="674" y="890"/>
                </a:lnTo>
                <a:lnTo>
                  <a:pt x="674" y="899"/>
                </a:lnTo>
                <a:lnTo>
                  <a:pt x="674" y="904"/>
                </a:lnTo>
                <a:lnTo>
                  <a:pt x="674" y="908"/>
                </a:lnTo>
                <a:lnTo>
                  <a:pt x="674" y="917"/>
                </a:lnTo>
                <a:lnTo>
                  <a:pt x="674" y="921"/>
                </a:lnTo>
                <a:lnTo>
                  <a:pt x="674" y="930"/>
                </a:lnTo>
                <a:lnTo>
                  <a:pt x="674" y="934"/>
                </a:lnTo>
                <a:lnTo>
                  <a:pt x="674" y="943"/>
                </a:lnTo>
                <a:lnTo>
                  <a:pt x="674" y="948"/>
                </a:lnTo>
                <a:lnTo>
                  <a:pt x="674" y="952"/>
                </a:lnTo>
                <a:lnTo>
                  <a:pt x="674" y="961"/>
                </a:lnTo>
                <a:lnTo>
                  <a:pt x="674" y="965"/>
                </a:lnTo>
                <a:lnTo>
                  <a:pt x="674" y="974"/>
                </a:lnTo>
                <a:lnTo>
                  <a:pt x="674" y="979"/>
                </a:lnTo>
                <a:lnTo>
                  <a:pt x="674" y="983"/>
                </a:lnTo>
                <a:lnTo>
                  <a:pt x="674" y="992"/>
                </a:lnTo>
                <a:lnTo>
                  <a:pt x="674" y="996"/>
                </a:lnTo>
                <a:lnTo>
                  <a:pt x="674" y="1005"/>
                </a:lnTo>
                <a:lnTo>
                  <a:pt x="674" y="1009"/>
                </a:lnTo>
                <a:lnTo>
                  <a:pt x="674" y="1018"/>
                </a:lnTo>
                <a:lnTo>
                  <a:pt x="674" y="1023"/>
                </a:lnTo>
                <a:lnTo>
                  <a:pt x="674" y="1027"/>
                </a:lnTo>
                <a:lnTo>
                  <a:pt x="674" y="1036"/>
                </a:lnTo>
                <a:lnTo>
                  <a:pt x="674" y="1040"/>
                </a:lnTo>
                <a:lnTo>
                  <a:pt x="674" y="1049"/>
                </a:lnTo>
                <a:lnTo>
                  <a:pt x="674" y="1053"/>
                </a:lnTo>
                <a:lnTo>
                  <a:pt x="674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39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599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0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1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2" y="1062"/>
                </a:lnTo>
                <a:lnTo>
                  <a:pt x="317" y="1062"/>
                </a:lnTo>
                <a:lnTo>
                  <a:pt x="308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3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4" y="1062"/>
                </a:lnTo>
                <a:lnTo>
                  <a:pt x="79" y="1062"/>
                </a:lnTo>
                <a:lnTo>
                  <a:pt x="70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8"/>
                </a:lnTo>
                <a:lnTo>
                  <a:pt x="0" y="1053"/>
                </a:lnTo>
                <a:lnTo>
                  <a:pt x="4" y="1049"/>
                </a:lnTo>
                <a:lnTo>
                  <a:pt x="4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09"/>
                </a:lnTo>
                <a:lnTo>
                  <a:pt x="17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1" y="974"/>
                </a:lnTo>
                <a:lnTo>
                  <a:pt x="35" y="965"/>
                </a:lnTo>
                <a:lnTo>
                  <a:pt x="35" y="961"/>
                </a:lnTo>
                <a:lnTo>
                  <a:pt x="39" y="956"/>
                </a:lnTo>
                <a:lnTo>
                  <a:pt x="39" y="952"/>
                </a:lnTo>
                <a:lnTo>
                  <a:pt x="39" y="948"/>
                </a:lnTo>
                <a:lnTo>
                  <a:pt x="44" y="943"/>
                </a:lnTo>
                <a:lnTo>
                  <a:pt x="44" y="934"/>
                </a:lnTo>
                <a:lnTo>
                  <a:pt x="48" y="930"/>
                </a:lnTo>
                <a:lnTo>
                  <a:pt x="48" y="921"/>
                </a:lnTo>
                <a:lnTo>
                  <a:pt x="53" y="917"/>
                </a:lnTo>
                <a:lnTo>
                  <a:pt x="53" y="912"/>
                </a:lnTo>
                <a:lnTo>
                  <a:pt x="57" y="908"/>
                </a:lnTo>
                <a:lnTo>
                  <a:pt x="57" y="904"/>
                </a:lnTo>
                <a:lnTo>
                  <a:pt x="62" y="899"/>
                </a:lnTo>
                <a:lnTo>
                  <a:pt x="62" y="895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0" y="873"/>
                </a:lnTo>
                <a:lnTo>
                  <a:pt x="70" y="864"/>
                </a:lnTo>
                <a:lnTo>
                  <a:pt x="75" y="859"/>
                </a:lnTo>
                <a:lnTo>
                  <a:pt x="75" y="855"/>
                </a:lnTo>
                <a:lnTo>
                  <a:pt x="79" y="851"/>
                </a:lnTo>
                <a:lnTo>
                  <a:pt x="79" y="846"/>
                </a:lnTo>
                <a:lnTo>
                  <a:pt x="79" y="842"/>
                </a:lnTo>
                <a:lnTo>
                  <a:pt x="84" y="833"/>
                </a:lnTo>
                <a:lnTo>
                  <a:pt x="84" y="829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02"/>
                </a:lnTo>
                <a:lnTo>
                  <a:pt x="97" y="798"/>
                </a:lnTo>
                <a:lnTo>
                  <a:pt x="101" y="789"/>
                </a:lnTo>
                <a:lnTo>
                  <a:pt x="101" y="785"/>
                </a:lnTo>
                <a:lnTo>
                  <a:pt x="106" y="780"/>
                </a:lnTo>
                <a:lnTo>
                  <a:pt x="106" y="771"/>
                </a:lnTo>
                <a:lnTo>
                  <a:pt x="110" y="767"/>
                </a:lnTo>
                <a:lnTo>
                  <a:pt x="110" y="758"/>
                </a:lnTo>
                <a:lnTo>
                  <a:pt x="114" y="754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3" y="727"/>
                </a:lnTo>
                <a:lnTo>
                  <a:pt x="128" y="723"/>
                </a:lnTo>
                <a:lnTo>
                  <a:pt x="128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696"/>
                </a:lnTo>
                <a:lnTo>
                  <a:pt x="136" y="692"/>
                </a:lnTo>
                <a:lnTo>
                  <a:pt x="141" y="683"/>
                </a:lnTo>
                <a:lnTo>
                  <a:pt x="141" y="679"/>
                </a:lnTo>
                <a:lnTo>
                  <a:pt x="145" y="670"/>
                </a:lnTo>
                <a:lnTo>
                  <a:pt x="150" y="666"/>
                </a:lnTo>
                <a:lnTo>
                  <a:pt x="150" y="661"/>
                </a:lnTo>
                <a:lnTo>
                  <a:pt x="154" y="652"/>
                </a:lnTo>
                <a:lnTo>
                  <a:pt x="154" y="648"/>
                </a:lnTo>
                <a:lnTo>
                  <a:pt x="159" y="643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1"/>
                </a:lnTo>
                <a:lnTo>
                  <a:pt x="167" y="617"/>
                </a:lnTo>
                <a:lnTo>
                  <a:pt x="167" y="608"/>
                </a:lnTo>
                <a:lnTo>
                  <a:pt x="172" y="604"/>
                </a:lnTo>
                <a:lnTo>
                  <a:pt x="172" y="599"/>
                </a:lnTo>
                <a:lnTo>
                  <a:pt x="172" y="595"/>
                </a:lnTo>
                <a:lnTo>
                  <a:pt x="176" y="591"/>
                </a:lnTo>
                <a:lnTo>
                  <a:pt x="181" y="586"/>
                </a:lnTo>
                <a:lnTo>
                  <a:pt x="181" y="582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89" y="560"/>
                </a:lnTo>
                <a:lnTo>
                  <a:pt x="189" y="551"/>
                </a:lnTo>
                <a:lnTo>
                  <a:pt x="194" y="546"/>
                </a:lnTo>
                <a:lnTo>
                  <a:pt x="194" y="542"/>
                </a:lnTo>
                <a:lnTo>
                  <a:pt x="198" y="538"/>
                </a:lnTo>
                <a:lnTo>
                  <a:pt x="198" y="533"/>
                </a:lnTo>
                <a:lnTo>
                  <a:pt x="198" y="529"/>
                </a:lnTo>
                <a:lnTo>
                  <a:pt x="203" y="520"/>
                </a:lnTo>
                <a:lnTo>
                  <a:pt x="203" y="516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89"/>
                </a:lnTo>
                <a:lnTo>
                  <a:pt x="216" y="485"/>
                </a:lnTo>
                <a:lnTo>
                  <a:pt x="220" y="476"/>
                </a:lnTo>
                <a:lnTo>
                  <a:pt x="220" y="472"/>
                </a:lnTo>
                <a:lnTo>
                  <a:pt x="225" y="467"/>
                </a:lnTo>
                <a:lnTo>
                  <a:pt x="225" y="458"/>
                </a:lnTo>
                <a:lnTo>
                  <a:pt x="229" y="454"/>
                </a:lnTo>
                <a:lnTo>
                  <a:pt x="229" y="445"/>
                </a:lnTo>
                <a:lnTo>
                  <a:pt x="233" y="441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2" y="414"/>
                </a:lnTo>
                <a:lnTo>
                  <a:pt x="247" y="410"/>
                </a:lnTo>
                <a:lnTo>
                  <a:pt x="247" y="401"/>
                </a:lnTo>
                <a:lnTo>
                  <a:pt x="251" y="397"/>
                </a:lnTo>
                <a:lnTo>
                  <a:pt x="251" y="392"/>
                </a:lnTo>
                <a:lnTo>
                  <a:pt x="256" y="383"/>
                </a:lnTo>
                <a:lnTo>
                  <a:pt x="256" y="379"/>
                </a:lnTo>
                <a:lnTo>
                  <a:pt x="260" y="370"/>
                </a:lnTo>
                <a:lnTo>
                  <a:pt x="260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3" y="335"/>
                </a:lnTo>
                <a:lnTo>
                  <a:pt x="278" y="330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08"/>
                </a:lnTo>
                <a:lnTo>
                  <a:pt x="286" y="304"/>
                </a:lnTo>
                <a:lnTo>
                  <a:pt x="286" y="295"/>
                </a:lnTo>
                <a:lnTo>
                  <a:pt x="291" y="291"/>
                </a:lnTo>
                <a:lnTo>
                  <a:pt x="291" y="286"/>
                </a:lnTo>
                <a:lnTo>
                  <a:pt x="291" y="282"/>
                </a:lnTo>
                <a:lnTo>
                  <a:pt x="295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8" y="247"/>
                </a:lnTo>
                <a:lnTo>
                  <a:pt x="308" y="238"/>
                </a:lnTo>
                <a:lnTo>
                  <a:pt x="313" y="233"/>
                </a:lnTo>
                <a:lnTo>
                  <a:pt x="313" y="229"/>
                </a:lnTo>
                <a:lnTo>
                  <a:pt x="317" y="225"/>
                </a:lnTo>
                <a:lnTo>
                  <a:pt x="317" y="220"/>
                </a:lnTo>
                <a:lnTo>
                  <a:pt x="317" y="216"/>
                </a:lnTo>
                <a:lnTo>
                  <a:pt x="322" y="207"/>
                </a:lnTo>
                <a:lnTo>
                  <a:pt x="322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5" y="172"/>
                </a:lnTo>
                <a:lnTo>
                  <a:pt x="339" y="163"/>
                </a:lnTo>
                <a:lnTo>
                  <a:pt x="339" y="159"/>
                </a:lnTo>
                <a:lnTo>
                  <a:pt x="344" y="154"/>
                </a:lnTo>
                <a:lnTo>
                  <a:pt x="344" y="145"/>
                </a:lnTo>
                <a:lnTo>
                  <a:pt x="348" y="141"/>
                </a:lnTo>
                <a:lnTo>
                  <a:pt x="348" y="132"/>
                </a:lnTo>
                <a:lnTo>
                  <a:pt x="353" y="128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1" y="101"/>
                </a:lnTo>
                <a:lnTo>
                  <a:pt x="366" y="97"/>
                </a:lnTo>
                <a:lnTo>
                  <a:pt x="366" y="88"/>
                </a:lnTo>
                <a:lnTo>
                  <a:pt x="370" y="84"/>
                </a:lnTo>
                <a:lnTo>
                  <a:pt x="370" y="79"/>
                </a:lnTo>
                <a:lnTo>
                  <a:pt x="375" y="70"/>
                </a:lnTo>
                <a:lnTo>
                  <a:pt x="375" y="66"/>
                </a:lnTo>
                <a:lnTo>
                  <a:pt x="379" y="57"/>
                </a:lnTo>
                <a:lnTo>
                  <a:pt x="379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2" y="22"/>
                </a:lnTo>
                <a:lnTo>
                  <a:pt x="397" y="17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0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0" y="0"/>
                </a:lnTo>
                <a:lnTo>
                  <a:pt x="569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599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39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6" name="Freeform 108"/>
          <p:cNvSpPr>
            <a:spLocks/>
          </p:cNvSpPr>
          <p:nvPr/>
        </p:nvSpPr>
        <p:spPr bwMode="auto">
          <a:xfrm>
            <a:off x="6713544" y="2278069"/>
            <a:ext cx="1069975" cy="1685925"/>
          </a:xfrm>
          <a:custGeom>
            <a:avLst/>
            <a:gdLst>
              <a:gd name="T0" fmla="*/ 1698585491 w 674"/>
              <a:gd name="T1" fmla="*/ 110886874 h 1062"/>
              <a:gd name="T2" fmla="*/ 1698585491 w 674"/>
              <a:gd name="T3" fmla="*/ 254534970 h 1062"/>
              <a:gd name="T4" fmla="*/ 1698585491 w 674"/>
              <a:gd name="T5" fmla="*/ 400703965 h 1062"/>
              <a:gd name="T6" fmla="*/ 1698585491 w 674"/>
              <a:gd name="T7" fmla="*/ 544353698 h 1062"/>
              <a:gd name="T8" fmla="*/ 1698585491 w 674"/>
              <a:gd name="T9" fmla="*/ 688001745 h 1062"/>
              <a:gd name="T10" fmla="*/ 1698585491 w 674"/>
              <a:gd name="T11" fmla="*/ 821570758 h 1062"/>
              <a:gd name="T12" fmla="*/ 1698585491 w 674"/>
              <a:gd name="T13" fmla="*/ 965219003 h 1062"/>
              <a:gd name="T14" fmla="*/ 1698585491 w 674"/>
              <a:gd name="T15" fmla="*/ 1111387998 h 1062"/>
              <a:gd name="T16" fmla="*/ 1698585491 w 674"/>
              <a:gd name="T17" fmla="*/ 1255037632 h 1062"/>
              <a:gd name="T18" fmla="*/ 1698585491 w 674"/>
              <a:gd name="T19" fmla="*/ 1388605058 h 1062"/>
              <a:gd name="T20" fmla="*/ 1698585491 w 674"/>
              <a:gd name="T21" fmla="*/ 1532254692 h 1062"/>
              <a:gd name="T22" fmla="*/ 1698585491 w 674"/>
              <a:gd name="T23" fmla="*/ 1678424085 h 1062"/>
              <a:gd name="T24" fmla="*/ 1698585491 w 674"/>
              <a:gd name="T25" fmla="*/ 1822072131 h 1062"/>
              <a:gd name="T26" fmla="*/ 1698585491 w 674"/>
              <a:gd name="T27" fmla="*/ 1965721765 h 1062"/>
              <a:gd name="T28" fmla="*/ 1698585491 w 674"/>
              <a:gd name="T29" fmla="*/ 2099289191 h 1062"/>
              <a:gd name="T30" fmla="*/ 1698585491 w 674"/>
              <a:gd name="T31" fmla="*/ 2147483647 h 1062"/>
              <a:gd name="T32" fmla="*/ 1698585491 w 674"/>
              <a:gd name="T33" fmla="*/ 2147483647 h 1062"/>
              <a:gd name="T34" fmla="*/ 1698585491 w 674"/>
              <a:gd name="T35" fmla="*/ 2147483647 h 1062"/>
              <a:gd name="T36" fmla="*/ 1698585491 w 674"/>
              <a:gd name="T37" fmla="*/ 2147483647 h 1062"/>
              <a:gd name="T38" fmla="*/ 1532254842 w 674"/>
              <a:gd name="T39" fmla="*/ 2147483647 h 1062"/>
              <a:gd name="T40" fmla="*/ 1355843968 w 674"/>
              <a:gd name="T41" fmla="*/ 2147483647 h 1062"/>
              <a:gd name="T42" fmla="*/ 1176912146 w 674"/>
              <a:gd name="T43" fmla="*/ 2147483647 h 1062"/>
              <a:gd name="T44" fmla="*/ 1000501272 w 674"/>
              <a:gd name="T45" fmla="*/ 2147483647 h 1062"/>
              <a:gd name="T46" fmla="*/ 811490217 w 674"/>
              <a:gd name="T47" fmla="*/ 2147483647 h 1062"/>
              <a:gd name="T48" fmla="*/ 632558394 w 674"/>
              <a:gd name="T49" fmla="*/ 2147483647 h 1062"/>
              <a:gd name="T50" fmla="*/ 456147521 w 674"/>
              <a:gd name="T51" fmla="*/ 2147483647 h 1062"/>
              <a:gd name="T52" fmla="*/ 277217186 w 674"/>
              <a:gd name="T53" fmla="*/ 2147483647 h 1062"/>
              <a:gd name="T54" fmla="*/ 98286877 w 674"/>
              <a:gd name="T55" fmla="*/ 2147483647 h 1062"/>
              <a:gd name="T56" fmla="*/ 10080624 w 674"/>
              <a:gd name="T57" fmla="*/ 2147483647 h 1062"/>
              <a:gd name="T58" fmla="*/ 42843447 w 674"/>
              <a:gd name="T59" fmla="*/ 2147483647 h 1062"/>
              <a:gd name="T60" fmla="*/ 88206255 w 674"/>
              <a:gd name="T61" fmla="*/ 2147483647 h 1062"/>
              <a:gd name="T62" fmla="*/ 133567489 w 674"/>
              <a:gd name="T63" fmla="*/ 2147483647 h 1062"/>
              <a:gd name="T64" fmla="*/ 176410923 w 674"/>
              <a:gd name="T65" fmla="*/ 2147483647 h 1062"/>
              <a:gd name="T66" fmla="*/ 211693148 w 674"/>
              <a:gd name="T67" fmla="*/ 2089208571 h 1062"/>
              <a:gd name="T68" fmla="*/ 254534995 w 674"/>
              <a:gd name="T69" fmla="*/ 1988402367 h 1062"/>
              <a:gd name="T70" fmla="*/ 299897791 w 674"/>
              <a:gd name="T71" fmla="*/ 1877515543 h 1062"/>
              <a:gd name="T72" fmla="*/ 332660604 w 674"/>
              <a:gd name="T73" fmla="*/ 1776709339 h 1062"/>
              <a:gd name="T74" fmla="*/ 378023400 w 674"/>
              <a:gd name="T75" fmla="*/ 1665822515 h 1062"/>
              <a:gd name="T76" fmla="*/ 420866933 w 674"/>
              <a:gd name="T77" fmla="*/ 1554935294 h 1062"/>
              <a:gd name="T78" fmla="*/ 466228142 w 674"/>
              <a:gd name="T79" fmla="*/ 1444048470 h 1062"/>
              <a:gd name="T80" fmla="*/ 498990955 w 674"/>
              <a:gd name="T81" fmla="*/ 1333163234 h 1062"/>
              <a:gd name="T82" fmla="*/ 544353751 w 674"/>
              <a:gd name="T83" fmla="*/ 1222274822 h 1062"/>
              <a:gd name="T84" fmla="*/ 587195598 w 674"/>
              <a:gd name="T85" fmla="*/ 1111387998 h 1062"/>
              <a:gd name="T86" fmla="*/ 632558394 w 674"/>
              <a:gd name="T87" fmla="*/ 1000501174 h 1062"/>
              <a:gd name="T88" fmla="*/ 677922778 w 674"/>
              <a:gd name="T89" fmla="*/ 889614350 h 1062"/>
              <a:gd name="T90" fmla="*/ 710684004 w 674"/>
              <a:gd name="T91" fmla="*/ 776207967 h 1062"/>
              <a:gd name="T92" fmla="*/ 756046800 w 674"/>
              <a:gd name="T93" fmla="*/ 665321143 h 1062"/>
              <a:gd name="T94" fmla="*/ 798890234 w 674"/>
              <a:gd name="T95" fmla="*/ 567034300 h 1062"/>
              <a:gd name="T96" fmla="*/ 831651460 w 674"/>
              <a:gd name="T97" fmla="*/ 466228097 h 1062"/>
              <a:gd name="T98" fmla="*/ 877014454 w 674"/>
              <a:gd name="T99" fmla="*/ 355341173 h 1062"/>
              <a:gd name="T100" fmla="*/ 922377250 w 674"/>
              <a:gd name="T101" fmla="*/ 244454349 h 1062"/>
              <a:gd name="T102" fmla="*/ 955138476 w 674"/>
              <a:gd name="T103" fmla="*/ 133567476 h 1062"/>
              <a:gd name="T104" fmla="*/ 1000501272 w 674"/>
              <a:gd name="T105" fmla="*/ 22680608 h 1062"/>
              <a:gd name="T106" fmla="*/ 1154231541 w 674"/>
              <a:gd name="T107" fmla="*/ 0 h 1062"/>
              <a:gd name="T108" fmla="*/ 1333163364 w 674"/>
              <a:gd name="T109" fmla="*/ 0 h 1062"/>
              <a:gd name="T110" fmla="*/ 1509574238 w 674"/>
              <a:gd name="T111" fmla="*/ 0 h 1062"/>
              <a:gd name="T112" fmla="*/ 1698585491 w 674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74"/>
              <a:gd name="T172" fmla="*/ 0 h 1062"/>
              <a:gd name="T173" fmla="*/ 674 w 674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74" h="1062">
                <a:moveTo>
                  <a:pt x="674" y="0"/>
                </a:moveTo>
                <a:lnTo>
                  <a:pt x="674" y="4"/>
                </a:lnTo>
                <a:lnTo>
                  <a:pt x="674" y="9"/>
                </a:lnTo>
                <a:lnTo>
                  <a:pt x="674" y="13"/>
                </a:lnTo>
                <a:lnTo>
                  <a:pt x="674" y="22"/>
                </a:lnTo>
                <a:lnTo>
                  <a:pt x="674" y="26"/>
                </a:lnTo>
                <a:lnTo>
                  <a:pt x="674" y="35"/>
                </a:lnTo>
                <a:lnTo>
                  <a:pt x="674" y="40"/>
                </a:lnTo>
                <a:lnTo>
                  <a:pt x="674" y="44"/>
                </a:lnTo>
                <a:lnTo>
                  <a:pt x="674" y="53"/>
                </a:lnTo>
                <a:lnTo>
                  <a:pt x="674" y="57"/>
                </a:lnTo>
                <a:lnTo>
                  <a:pt x="674" y="66"/>
                </a:lnTo>
                <a:lnTo>
                  <a:pt x="674" y="70"/>
                </a:lnTo>
                <a:lnTo>
                  <a:pt x="674" y="79"/>
                </a:lnTo>
                <a:lnTo>
                  <a:pt x="674" y="84"/>
                </a:lnTo>
                <a:lnTo>
                  <a:pt x="674" y="88"/>
                </a:lnTo>
                <a:lnTo>
                  <a:pt x="674" y="97"/>
                </a:lnTo>
                <a:lnTo>
                  <a:pt x="674" y="101"/>
                </a:lnTo>
                <a:lnTo>
                  <a:pt x="674" y="110"/>
                </a:lnTo>
                <a:lnTo>
                  <a:pt x="674" y="114"/>
                </a:lnTo>
                <a:lnTo>
                  <a:pt x="674" y="119"/>
                </a:lnTo>
                <a:lnTo>
                  <a:pt x="674" y="128"/>
                </a:lnTo>
                <a:lnTo>
                  <a:pt x="674" y="132"/>
                </a:lnTo>
                <a:lnTo>
                  <a:pt x="674" y="141"/>
                </a:lnTo>
                <a:lnTo>
                  <a:pt x="674" y="145"/>
                </a:lnTo>
                <a:lnTo>
                  <a:pt x="674" y="154"/>
                </a:lnTo>
                <a:lnTo>
                  <a:pt x="674" y="159"/>
                </a:lnTo>
                <a:lnTo>
                  <a:pt x="674" y="163"/>
                </a:lnTo>
                <a:lnTo>
                  <a:pt x="674" y="172"/>
                </a:lnTo>
                <a:lnTo>
                  <a:pt x="674" y="176"/>
                </a:lnTo>
                <a:lnTo>
                  <a:pt x="674" y="185"/>
                </a:lnTo>
                <a:lnTo>
                  <a:pt x="674" y="189"/>
                </a:lnTo>
                <a:lnTo>
                  <a:pt x="674" y="198"/>
                </a:lnTo>
                <a:lnTo>
                  <a:pt x="674" y="203"/>
                </a:lnTo>
                <a:lnTo>
                  <a:pt x="674" y="207"/>
                </a:lnTo>
                <a:lnTo>
                  <a:pt x="674" y="216"/>
                </a:lnTo>
                <a:lnTo>
                  <a:pt x="674" y="220"/>
                </a:lnTo>
                <a:lnTo>
                  <a:pt x="674" y="229"/>
                </a:lnTo>
                <a:lnTo>
                  <a:pt x="674" y="233"/>
                </a:lnTo>
                <a:lnTo>
                  <a:pt x="674" y="238"/>
                </a:lnTo>
                <a:lnTo>
                  <a:pt x="674" y="247"/>
                </a:lnTo>
                <a:lnTo>
                  <a:pt x="674" y="251"/>
                </a:lnTo>
                <a:lnTo>
                  <a:pt x="674" y="260"/>
                </a:lnTo>
                <a:lnTo>
                  <a:pt x="674" y="264"/>
                </a:lnTo>
                <a:lnTo>
                  <a:pt x="674" y="273"/>
                </a:lnTo>
                <a:lnTo>
                  <a:pt x="674" y="278"/>
                </a:lnTo>
                <a:lnTo>
                  <a:pt x="674" y="282"/>
                </a:lnTo>
                <a:lnTo>
                  <a:pt x="674" y="291"/>
                </a:lnTo>
                <a:lnTo>
                  <a:pt x="674" y="295"/>
                </a:lnTo>
                <a:lnTo>
                  <a:pt x="674" y="304"/>
                </a:lnTo>
                <a:lnTo>
                  <a:pt x="674" y="308"/>
                </a:lnTo>
                <a:lnTo>
                  <a:pt x="674" y="317"/>
                </a:lnTo>
                <a:lnTo>
                  <a:pt x="674" y="322"/>
                </a:lnTo>
                <a:lnTo>
                  <a:pt x="674" y="326"/>
                </a:lnTo>
                <a:lnTo>
                  <a:pt x="674" y="335"/>
                </a:lnTo>
                <a:lnTo>
                  <a:pt x="674" y="339"/>
                </a:lnTo>
                <a:lnTo>
                  <a:pt x="674" y="348"/>
                </a:lnTo>
                <a:lnTo>
                  <a:pt x="674" y="353"/>
                </a:lnTo>
                <a:lnTo>
                  <a:pt x="674" y="357"/>
                </a:lnTo>
                <a:lnTo>
                  <a:pt x="674" y="366"/>
                </a:lnTo>
                <a:lnTo>
                  <a:pt x="674" y="370"/>
                </a:lnTo>
                <a:lnTo>
                  <a:pt x="674" y="379"/>
                </a:lnTo>
                <a:lnTo>
                  <a:pt x="674" y="383"/>
                </a:lnTo>
                <a:lnTo>
                  <a:pt x="674" y="392"/>
                </a:lnTo>
                <a:lnTo>
                  <a:pt x="674" y="397"/>
                </a:lnTo>
                <a:lnTo>
                  <a:pt x="674" y="401"/>
                </a:lnTo>
                <a:lnTo>
                  <a:pt x="674" y="410"/>
                </a:lnTo>
                <a:lnTo>
                  <a:pt x="674" y="414"/>
                </a:lnTo>
                <a:lnTo>
                  <a:pt x="674" y="423"/>
                </a:lnTo>
                <a:lnTo>
                  <a:pt x="674" y="427"/>
                </a:lnTo>
                <a:lnTo>
                  <a:pt x="674" y="432"/>
                </a:lnTo>
                <a:lnTo>
                  <a:pt x="674" y="441"/>
                </a:lnTo>
                <a:lnTo>
                  <a:pt x="674" y="445"/>
                </a:lnTo>
                <a:lnTo>
                  <a:pt x="674" y="454"/>
                </a:lnTo>
                <a:lnTo>
                  <a:pt x="674" y="458"/>
                </a:lnTo>
                <a:lnTo>
                  <a:pt x="674" y="467"/>
                </a:lnTo>
                <a:lnTo>
                  <a:pt x="674" y="472"/>
                </a:lnTo>
                <a:lnTo>
                  <a:pt x="674" y="476"/>
                </a:lnTo>
                <a:lnTo>
                  <a:pt x="674" y="485"/>
                </a:lnTo>
                <a:lnTo>
                  <a:pt x="674" y="489"/>
                </a:lnTo>
                <a:lnTo>
                  <a:pt x="674" y="498"/>
                </a:lnTo>
                <a:lnTo>
                  <a:pt x="674" y="502"/>
                </a:lnTo>
                <a:lnTo>
                  <a:pt x="674" y="511"/>
                </a:lnTo>
                <a:lnTo>
                  <a:pt x="674" y="516"/>
                </a:lnTo>
                <a:lnTo>
                  <a:pt x="674" y="520"/>
                </a:lnTo>
                <a:lnTo>
                  <a:pt x="674" y="529"/>
                </a:lnTo>
                <a:lnTo>
                  <a:pt x="674" y="533"/>
                </a:lnTo>
                <a:lnTo>
                  <a:pt x="674" y="542"/>
                </a:lnTo>
                <a:lnTo>
                  <a:pt x="674" y="546"/>
                </a:lnTo>
                <a:lnTo>
                  <a:pt x="674" y="551"/>
                </a:lnTo>
                <a:lnTo>
                  <a:pt x="674" y="560"/>
                </a:lnTo>
                <a:lnTo>
                  <a:pt x="674" y="564"/>
                </a:lnTo>
                <a:lnTo>
                  <a:pt x="674" y="573"/>
                </a:lnTo>
                <a:lnTo>
                  <a:pt x="674" y="577"/>
                </a:lnTo>
                <a:lnTo>
                  <a:pt x="674" y="586"/>
                </a:lnTo>
                <a:lnTo>
                  <a:pt x="674" y="591"/>
                </a:lnTo>
                <a:lnTo>
                  <a:pt x="674" y="595"/>
                </a:lnTo>
                <a:lnTo>
                  <a:pt x="674" y="604"/>
                </a:lnTo>
                <a:lnTo>
                  <a:pt x="674" y="608"/>
                </a:lnTo>
                <a:lnTo>
                  <a:pt x="674" y="617"/>
                </a:lnTo>
                <a:lnTo>
                  <a:pt x="674" y="621"/>
                </a:lnTo>
                <a:lnTo>
                  <a:pt x="674" y="630"/>
                </a:lnTo>
                <a:lnTo>
                  <a:pt x="674" y="635"/>
                </a:lnTo>
                <a:lnTo>
                  <a:pt x="674" y="639"/>
                </a:lnTo>
                <a:lnTo>
                  <a:pt x="674" y="648"/>
                </a:lnTo>
                <a:lnTo>
                  <a:pt x="674" y="652"/>
                </a:lnTo>
                <a:lnTo>
                  <a:pt x="674" y="661"/>
                </a:lnTo>
                <a:lnTo>
                  <a:pt x="674" y="666"/>
                </a:lnTo>
                <a:lnTo>
                  <a:pt x="674" y="670"/>
                </a:lnTo>
                <a:lnTo>
                  <a:pt x="674" y="679"/>
                </a:lnTo>
                <a:lnTo>
                  <a:pt x="674" y="683"/>
                </a:lnTo>
                <a:lnTo>
                  <a:pt x="674" y="692"/>
                </a:lnTo>
                <a:lnTo>
                  <a:pt x="674" y="696"/>
                </a:lnTo>
                <a:lnTo>
                  <a:pt x="674" y="705"/>
                </a:lnTo>
                <a:lnTo>
                  <a:pt x="674" y="710"/>
                </a:lnTo>
                <a:lnTo>
                  <a:pt x="674" y="714"/>
                </a:lnTo>
                <a:lnTo>
                  <a:pt x="674" y="723"/>
                </a:lnTo>
                <a:lnTo>
                  <a:pt x="674" y="727"/>
                </a:lnTo>
                <a:lnTo>
                  <a:pt x="674" y="736"/>
                </a:lnTo>
                <a:lnTo>
                  <a:pt x="674" y="740"/>
                </a:lnTo>
                <a:lnTo>
                  <a:pt x="674" y="745"/>
                </a:lnTo>
                <a:lnTo>
                  <a:pt x="674" y="754"/>
                </a:lnTo>
                <a:lnTo>
                  <a:pt x="674" y="758"/>
                </a:lnTo>
                <a:lnTo>
                  <a:pt x="674" y="767"/>
                </a:lnTo>
                <a:lnTo>
                  <a:pt x="674" y="771"/>
                </a:lnTo>
                <a:lnTo>
                  <a:pt x="674" y="780"/>
                </a:lnTo>
                <a:lnTo>
                  <a:pt x="674" y="785"/>
                </a:lnTo>
                <a:lnTo>
                  <a:pt x="674" y="789"/>
                </a:lnTo>
                <a:lnTo>
                  <a:pt x="674" y="798"/>
                </a:lnTo>
                <a:lnTo>
                  <a:pt x="674" y="802"/>
                </a:lnTo>
                <a:lnTo>
                  <a:pt x="674" y="811"/>
                </a:lnTo>
                <a:lnTo>
                  <a:pt x="674" y="815"/>
                </a:lnTo>
                <a:lnTo>
                  <a:pt x="674" y="824"/>
                </a:lnTo>
                <a:lnTo>
                  <a:pt x="674" y="829"/>
                </a:lnTo>
                <a:lnTo>
                  <a:pt x="674" y="833"/>
                </a:lnTo>
                <a:lnTo>
                  <a:pt x="674" y="842"/>
                </a:lnTo>
                <a:lnTo>
                  <a:pt x="674" y="846"/>
                </a:lnTo>
                <a:lnTo>
                  <a:pt x="674" y="855"/>
                </a:lnTo>
                <a:lnTo>
                  <a:pt x="674" y="859"/>
                </a:lnTo>
                <a:lnTo>
                  <a:pt x="674" y="864"/>
                </a:lnTo>
                <a:lnTo>
                  <a:pt x="674" y="873"/>
                </a:lnTo>
                <a:lnTo>
                  <a:pt x="674" y="877"/>
                </a:lnTo>
                <a:lnTo>
                  <a:pt x="674" y="886"/>
                </a:lnTo>
                <a:lnTo>
                  <a:pt x="674" y="890"/>
                </a:lnTo>
                <a:lnTo>
                  <a:pt x="674" y="899"/>
                </a:lnTo>
                <a:lnTo>
                  <a:pt x="674" y="904"/>
                </a:lnTo>
                <a:lnTo>
                  <a:pt x="674" y="908"/>
                </a:lnTo>
                <a:lnTo>
                  <a:pt x="674" y="917"/>
                </a:lnTo>
                <a:lnTo>
                  <a:pt x="674" y="921"/>
                </a:lnTo>
                <a:lnTo>
                  <a:pt x="674" y="930"/>
                </a:lnTo>
                <a:lnTo>
                  <a:pt x="674" y="934"/>
                </a:lnTo>
                <a:lnTo>
                  <a:pt x="674" y="943"/>
                </a:lnTo>
                <a:lnTo>
                  <a:pt x="674" y="948"/>
                </a:lnTo>
                <a:lnTo>
                  <a:pt x="674" y="952"/>
                </a:lnTo>
                <a:lnTo>
                  <a:pt x="674" y="961"/>
                </a:lnTo>
                <a:lnTo>
                  <a:pt x="674" y="965"/>
                </a:lnTo>
                <a:lnTo>
                  <a:pt x="674" y="974"/>
                </a:lnTo>
                <a:lnTo>
                  <a:pt x="674" y="979"/>
                </a:lnTo>
                <a:lnTo>
                  <a:pt x="674" y="983"/>
                </a:lnTo>
                <a:lnTo>
                  <a:pt x="674" y="992"/>
                </a:lnTo>
                <a:lnTo>
                  <a:pt x="674" y="996"/>
                </a:lnTo>
                <a:lnTo>
                  <a:pt x="674" y="1005"/>
                </a:lnTo>
                <a:lnTo>
                  <a:pt x="674" y="1009"/>
                </a:lnTo>
                <a:lnTo>
                  <a:pt x="674" y="1018"/>
                </a:lnTo>
                <a:lnTo>
                  <a:pt x="674" y="1023"/>
                </a:lnTo>
                <a:lnTo>
                  <a:pt x="674" y="1027"/>
                </a:lnTo>
                <a:lnTo>
                  <a:pt x="674" y="1036"/>
                </a:lnTo>
                <a:lnTo>
                  <a:pt x="674" y="1040"/>
                </a:lnTo>
                <a:lnTo>
                  <a:pt x="674" y="1049"/>
                </a:lnTo>
                <a:lnTo>
                  <a:pt x="674" y="1053"/>
                </a:lnTo>
                <a:lnTo>
                  <a:pt x="674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39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599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0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1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2" y="1062"/>
                </a:lnTo>
                <a:lnTo>
                  <a:pt x="317" y="1062"/>
                </a:lnTo>
                <a:lnTo>
                  <a:pt x="308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3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4" y="1062"/>
                </a:lnTo>
                <a:lnTo>
                  <a:pt x="79" y="1062"/>
                </a:lnTo>
                <a:lnTo>
                  <a:pt x="70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8"/>
                </a:lnTo>
                <a:lnTo>
                  <a:pt x="0" y="1053"/>
                </a:lnTo>
                <a:lnTo>
                  <a:pt x="4" y="1049"/>
                </a:lnTo>
                <a:lnTo>
                  <a:pt x="4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09"/>
                </a:lnTo>
                <a:lnTo>
                  <a:pt x="17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1" y="974"/>
                </a:lnTo>
                <a:lnTo>
                  <a:pt x="35" y="965"/>
                </a:lnTo>
                <a:lnTo>
                  <a:pt x="35" y="961"/>
                </a:lnTo>
                <a:lnTo>
                  <a:pt x="39" y="956"/>
                </a:lnTo>
                <a:lnTo>
                  <a:pt x="39" y="952"/>
                </a:lnTo>
                <a:lnTo>
                  <a:pt x="39" y="948"/>
                </a:lnTo>
                <a:lnTo>
                  <a:pt x="44" y="943"/>
                </a:lnTo>
                <a:lnTo>
                  <a:pt x="44" y="934"/>
                </a:lnTo>
                <a:lnTo>
                  <a:pt x="48" y="930"/>
                </a:lnTo>
                <a:lnTo>
                  <a:pt x="48" y="921"/>
                </a:lnTo>
                <a:lnTo>
                  <a:pt x="53" y="917"/>
                </a:lnTo>
                <a:lnTo>
                  <a:pt x="53" y="912"/>
                </a:lnTo>
                <a:lnTo>
                  <a:pt x="57" y="908"/>
                </a:lnTo>
                <a:lnTo>
                  <a:pt x="57" y="904"/>
                </a:lnTo>
                <a:lnTo>
                  <a:pt x="62" y="899"/>
                </a:lnTo>
                <a:lnTo>
                  <a:pt x="62" y="895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0" y="873"/>
                </a:lnTo>
                <a:lnTo>
                  <a:pt x="70" y="864"/>
                </a:lnTo>
                <a:lnTo>
                  <a:pt x="75" y="859"/>
                </a:lnTo>
                <a:lnTo>
                  <a:pt x="75" y="855"/>
                </a:lnTo>
                <a:lnTo>
                  <a:pt x="79" y="851"/>
                </a:lnTo>
                <a:lnTo>
                  <a:pt x="79" y="846"/>
                </a:lnTo>
                <a:lnTo>
                  <a:pt x="79" y="842"/>
                </a:lnTo>
                <a:lnTo>
                  <a:pt x="84" y="833"/>
                </a:lnTo>
                <a:lnTo>
                  <a:pt x="84" y="829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02"/>
                </a:lnTo>
                <a:lnTo>
                  <a:pt x="97" y="798"/>
                </a:lnTo>
                <a:lnTo>
                  <a:pt x="101" y="789"/>
                </a:lnTo>
                <a:lnTo>
                  <a:pt x="101" y="785"/>
                </a:lnTo>
                <a:lnTo>
                  <a:pt x="106" y="780"/>
                </a:lnTo>
                <a:lnTo>
                  <a:pt x="106" y="771"/>
                </a:lnTo>
                <a:lnTo>
                  <a:pt x="110" y="767"/>
                </a:lnTo>
                <a:lnTo>
                  <a:pt x="110" y="758"/>
                </a:lnTo>
                <a:lnTo>
                  <a:pt x="114" y="754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3" y="727"/>
                </a:lnTo>
                <a:lnTo>
                  <a:pt x="128" y="723"/>
                </a:lnTo>
                <a:lnTo>
                  <a:pt x="128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696"/>
                </a:lnTo>
                <a:lnTo>
                  <a:pt x="136" y="692"/>
                </a:lnTo>
                <a:lnTo>
                  <a:pt x="141" y="683"/>
                </a:lnTo>
                <a:lnTo>
                  <a:pt x="141" y="679"/>
                </a:lnTo>
                <a:lnTo>
                  <a:pt x="145" y="670"/>
                </a:lnTo>
                <a:lnTo>
                  <a:pt x="150" y="666"/>
                </a:lnTo>
                <a:lnTo>
                  <a:pt x="150" y="661"/>
                </a:lnTo>
                <a:lnTo>
                  <a:pt x="154" y="652"/>
                </a:lnTo>
                <a:lnTo>
                  <a:pt x="154" y="648"/>
                </a:lnTo>
                <a:lnTo>
                  <a:pt x="159" y="643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1"/>
                </a:lnTo>
                <a:lnTo>
                  <a:pt x="167" y="617"/>
                </a:lnTo>
                <a:lnTo>
                  <a:pt x="167" y="608"/>
                </a:lnTo>
                <a:lnTo>
                  <a:pt x="172" y="604"/>
                </a:lnTo>
                <a:lnTo>
                  <a:pt x="172" y="599"/>
                </a:lnTo>
                <a:lnTo>
                  <a:pt x="172" y="595"/>
                </a:lnTo>
                <a:lnTo>
                  <a:pt x="176" y="591"/>
                </a:lnTo>
                <a:lnTo>
                  <a:pt x="181" y="586"/>
                </a:lnTo>
                <a:lnTo>
                  <a:pt x="181" y="582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89" y="560"/>
                </a:lnTo>
                <a:lnTo>
                  <a:pt x="189" y="551"/>
                </a:lnTo>
                <a:lnTo>
                  <a:pt x="194" y="546"/>
                </a:lnTo>
                <a:lnTo>
                  <a:pt x="194" y="542"/>
                </a:lnTo>
                <a:lnTo>
                  <a:pt x="198" y="538"/>
                </a:lnTo>
                <a:lnTo>
                  <a:pt x="198" y="533"/>
                </a:lnTo>
                <a:lnTo>
                  <a:pt x="198" y="529"/>
                </a:lnTo>
                <a:lnTo>
                  <a:pt x="203" y="520"/>
                </a:lnTo>
                <a:lnTo>
                  <a:pt x="203" y="516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89"/>
                </a:lnTo>
                <a:lnTo>
                  <a:pt x="216" y="485"/>
                </a:lnTo>
                <a:lnTo>
                  <a:pt x="220" y="476"/>
                </a:lnTo>
                <a:lnTo>
                  <a:pt x="220" y="472"/>
                </a:lnTo>
                <a:lnTo>
                  <a:pt x="225" y="467"/>
                </a:lnTo>
                <a:lnTo>
                  <a:pt x="225" y="458"/>
                </a:lnTo>
                <a:lnTo>
                  <a:pt x="229" y="454"/>
                </a:lnTo>
                <a:lnTo>
                  <a:pt x="229" y="445"/>
                </a:lnTo>
                <a:lnTo>
                  <a:pt x="233" y="441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2" y="414"/>
                </a:lnTo>
                <a:lnTo>
                  <a:pt x="247" y="410"/>
                </a:lnTo>
                <a:lnTo>
                  <a:pt x="247" y="401"/>
                </a:lnTo>
                <a:lnTo>
                  <a:pt x="251" y="397"/>
                </a:lnTo>
                <a:lnTo>
                  <a:pt x="251" y="392"/>
                </a:lnTo>
                <a:lnTo>
                  <a:pt x="256" y="383"/>
                </a:lnTo>
                <a:lnTo>
                  <a:pt x="256" y="379"/>
                </a:lnTo>
                <a:lnTo>
                  <a:pt x="260" y="370"/>
                </a:lnTo>
                <a:lnTo>
                  <a:pt x="260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3" y="335"/>
                </a:lnTo>
                <a:lnTo>
                  <a:pt x="278" y="330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08"/>
                </a:lnTo>
                <a:lnTo>
                  <a:pt x="286" y="304"/>
                </a:lnTo>
                <a:lnTo>
                  <a:pt x="286" y="295"/>
                </a:lnTo>
                <a:lnTo>
                  <a:pt x="291" y="291"/>
                </a:lnTo>
                <a:lnTo>
                  <a:pt x="291" y="286"/>
                </a:lnTo>
                <a:lnTo>
                  <a:pt x="291" y="282"/>
                </a:lnTo>
                <a:lnTo>
                  <a:pt x="295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8" y="247"/>
                </a:lnTo>
                <a:lnTo>
                  <a:pt x="308" y="238"/>
                </a:lnTo>
                <a:lnTo>
                  <a:pt x="313" y="233"/>
                </a:lnTo>
                <a:lnTo>
                  <a:pt x="313" y="229"/>
                </a:lnTo>
                <a:lnTo>
                  <a:pt x="317" y="225"/>
                </a:lnTo>
                <a:lnTo>
                  <a:pt x="317" y="220"/>
                </a:lnTo>
                <a:lnTo>
                  <a:pt x="317" y="216"/>
                </a:lnTo>
                <a:lnTo>
                  <a:pt x="322" y="207"/>
                </a:lnTo>
                <a:lnTo>
                  <a:pt x="322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5" y="172"/>
                </a:lnTo>
                <a:lnTo>
                  <a:pt x="339" y="163"/>
                </a:lnTo>
                <a:lnTo>
                  <a:pt x="339" y="159"/>
                </a:lnTo>
                <a:lnTo>
                  <a:pt x="344" y="154"/>
                </a:lnTo>
                <a:lnTo>
                  <a:pt x="344" y="145"/>
                </a:lnTo>
                <a:lnTo>
                  <a:pt x="348" y="141"/>
                </a:lnTo>
                <a:lnTo>
                  <a:pt x="348" y="132"/>
                </a:lnTo>
                <a:lnTo>
                  <a:pt x="353" y="128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1" y="101"/>
                </a:lnTo>
                <a:lnTo>
                  <a:pt x="366" y="97"/>
                </a:lnTo>
                <a:lnTo>
                  <a:pt x="366" y="88"/>
                </a:lnTo>
                <a:lnTo>
                  <a:pt x="370" y="84"/>
                </a:lnTo>
                <a:lnTo>
                  <a:pt x="370" y="79"/>
                </a:lnTo>
                <a:lnTo>
                  <a:pt x="375" y="70"/>
                </a:lnTo>
                <a:lnTo>
                  <a:pt x="375" y="66"/>
                </a:lnTo>
                <a:lnTo>
                  <a:pt x="379" y="57"/>
                </a:lnTo>
                <a:lnTo>
                  <a:pt x="379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2" y="22"/>
                </a:lnTo>
                <a:lnTo>
                  <a:pt x="397" y="17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0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0" y="0"/>
                </a:lnTo>
                <a:lnTo>
                  <a:pt x="569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599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39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7" name="Freeform 109"/>
          <p:cNvSpPr>
            <a:spLocks/>
          </p:cNvSpPr>
          <p:nvPr/>
        </p:nvSpPr>
        <p:spPr bwMode="auto">
          <a:xfrm>
            <a:off x="6762756" y="2278069"/>
            <a:ext cx="1020763" cy="1685925"/>
          </a:xfrm>
          <a:custGeom>
            <a:avLst/>
            <a:gdLst>
              <a:gd name="T0" fmla="*/ 1620461838 w 643"/>
              <a:gd name="T1" fmla="*/ 100806228 h 1062"/>
              <a:gd name="T2" fmla="*/ 1620461838 w 643"/>
              <a:gd name="T3" fmla="*/ 221773747 h 1062"/>
              <a:gd name="T4" fmla="*/ 1620461838 w 643"/>
              <a:gd name="T5" fmla="*/ 355341173 h 1062"/>
              <a:gd name="T6" fmla="*/ 1620461838 w 643"/>
              <a:gd name="T7" fmla="*/ 476308717 h 1062"/>
              <a:gd name="T8" fmla="*/ 1620461838 w 643"/>
              <a:gd name="T9" fmla="*/ 599797110 h 1062"/>
              <a:gd name="T10" fmla="*/ 1620461838 w 643"/>
              <a:gd name="T11" fmla="*/ 733364536 h 1062"/>
              <a:gd name="T12" fmla="*/ 1620461838 w 643"/>
              <a:gd name="T13" fmla="*/ 854332179 h 1062"/>
              <a:gd name="T14" fmla="*/ 1620461838 w 643"/>
              <a:gd name="T15" fmla="*/ 987901193 h 1062"/>
              <a:gd name="T16" fmla="*/ 1620461838 w 643"/>
              <a:gd name="T17" fmla="*/ 1111387998 h 1062"/>
              <a:gd name="T18" fmla="*/ 1620461838 w 643"/>
              <a:gd name="T19" fmla="*/ 1232355443 h 1062"/>
              <a:gd name="T20" fmla="*/ 1620461838 w 643"/>
              <a:gd name="T21" fmla="*/ 1365924456 h 1062"/>
              <a:gd name="T22" fmla="*/ 1620461838 w 643"/>
              <a:gd name="T23" fmla="*/ 1489411262 h 1062"/>
              <a:gd name="T24" fmla="*/ 1620461838 w 643"/>
              <a:gd name="T25" fmla="*/ 1610378706 h 1062"/>
              <a:gd name="T26" fmla="*/ 1620461838 w 643"/>
              <a:gd name="T27" fmla="*/ 1743948117 h 1062"/>
              <a:gd name="T28" fmla="*/ 1620461838 w 643"/>
              <a:gd name="T29" fmla="*/ 1864915561 h 1062"/>
              <a:gd name="T30" fmla="*/ 1620461838 w 643"/>
              <a:gd name="T31" fmla="*/ 1988402367 h 1062"/>
              <a:gd name="T32" fmla="*/ 1620461838 w 643"/>
              <a:gd name="T33" fmla="*/ 2121971381 h 1062"/>
              <a:gd name="T34" fmla="*/ 1620461838 w 643"/>
              <a:gd name="T35" fmla="*/ 2147483647 h 1062"/>
              <a:gd name="T36" fmla="*/ 1620461838 w 643"/>
              <a:gd name="T37" fmla="*/ 2147483647 h 1062"/>
              <a:gd name="T38" fmla="*/ 1620461838 w 643"/>
              <a:gd name="T39" fmla="*/ 2147483647 h 1062"/>
              <a:gd name="T40" fmla="*/ 1620461838 w 643"/>
              <a:gd name="T41" fmla="*/ 2147483647 h 1062"/>
              <a:gd name="T42" fmla="*/ 1532255566 w 643"/>
              <a:gd name="T43" fmla="*/ 2147483647 h 1062"/>
              <a:gd name="T44" fmla="*/ 1376005861 w 643"/>
              <a:gd name="T45" fmla="*/ 2147483647 h 1062"/>
              <a:gd name="T46" fmla="*/ 1222277106 w 643"/>
              <a:gd name="T47" fmla="*/ 2147483647 h 1062"/>
              <a:gd name="T48" fmla="*/ 1053425825 w 643"/>
              <a:gd name="T49" fmla="*/ 2147483647 h 1062"/>
              <a:gd name="T50" fmla="*/ 899697071 w 643"/>
              <a:gd name="T51" fmla="*/ 2147483647 h 1062"/>
              <a:gd name="T52" fmla="*/ 733366542 w 643"/>
              <a:gd name="T53" fmla="*/ 2147483647 h 1062"/>
              <a:gd name="T54" fmla="*/ 577116837 w 643"/>
              <a:gd name="T55" fmla="*/ 2147483647 h 1062"/>
              <a:gd name="T56" fmla="*/ 420867132 w 643"/>
              <a:gd name="T57" fmla="*/ 2147483647 h 1062"/>
              <a:gd name="T58" fmla="*/ 254536702 w 643"/>
              <a:gd name="T59" fmla="*/ 2147483647 h 1062"/>
              <a:gd name="T60" fmla="*/ 98286923 w 643"/>
              <a:gd name="T61" fmla="*/ 2147483647 h 1062"/>
              <a:gd name="T62" fmla="*/ 20161258 w 643"/>
              <a:gd name="T63" fmla="*/ 2147483647 h 1062"/>
              <a:gd name="T64" fmla="*/ 55443468 w 643"/>
              <a:gd name="T65" fmla="*/ 2147483647 h 1062"/>
              <a:gd name="T66" fmla="*/ 88206297 w 643"/>
              <a:gd name="T67" fmla="*/ 2147483647 h 1062"/>
              <a:gd name="T68" fmla="*/ 120967563 w 643"/>
              <a:gd name="T69" fmla="*/ 2147483647 h 1062"/>
              <a:gd name="T70" fmla="*/ 166330380 w 643"/>
              <a:gd name="T71" fmla="*/ 2147483647 h 1062"/>
              <a:gd name="T72" fmla="*/ 199093209 w 643"/>
              <a:gd name="T73" fmla="*/ 2147483647 h 1062"/>
              <a:gd name="T74" fmla="*/ 231854500 w 643"/>
              <a:gd name="T75" fmla="*/ 2043845779 h 1062"/>
              <a:gd name="T76" fmla="*/ 277217317 w 643"/>
              <a:gd name="T77" fmla="*/ 1943039575 h 1062"/>
              <a:gd name="T78" fmla="*/ 309980146 w 643"/>
              <a:gd name="T79" fmla="*/ 1854834941 h 1062"/>
              <a:gd name="T80" fmla="*/ 342741387 w 643"/>
              <a:gd name="T81" fmla="*/ 1754028737 h 1062"/>
              <a:gd name="T82" fmla="*/ 388104204 w 643"/>
              <a:gd name="T83" fmla="*/ 1665822515 h 1062"/>
              <a:gd name="T84" fmla="*/ 420867132 w 643"/>
              <a:gd name="T85" fmla="*/ 1565015915 h 1062"/>
              <a:gd name="T86" fmla="*/ 453628373 w 643"/>
              <a:gd name="T87" fmla="*/ 1466730660 h 1062"/>
              <a:gd name="T88" fmla="*/ 498991191 w 643"/>
              <a:gd name="T89" fmla="*/ 1365924456 h 1062"/>
              <a:gd name="T90" fmla="*/ 531754020 w 643"/>
              <a:gd name="T91" fmla="*/ 1265118253 h 1062"/>
              <a:gd name="T92" fmla="*/ 567036211 w 643"/>
              <a:gd name="T93" fmla="*/ 1176912031 h 1062"/>
              <a:gd name="T94" fmla="*/ 599797452 w 643"/>
              <a:gd name="T95" fmla="*/ 1076105827 h 1062"/>
              <a:gd name="T96" fmla="*/ 642640907 w 643"/>
              <a:gd name="T97" fmla="*/ 987901193 h 1062"/>
              <a:gd name="T98" fmla="*/ 677923098 w 643"/>
              <a:gd name="T99" fmla="*/ 889614350 h 1062"/>
              <a:gd name="T100" fmla="*/ 720764965 w 643"/>
              <a:gd name="T101" fmla="*/ 776207967 h 1062"/>
              <a:gd name="T102" fmla="*/ 753527794 w 643"/>
              <a:gd name="T103" fmla="*/ 688001745 h 1062"/>
              <a:gd name="T104" fmla="*/ 788809985 w 643"/>
              <a:gd name="T105" fmla="*/ 587195541 h 1062"/>
              <a:gd name="T106" fmla="*/ 821571226 w 643"/>
              <a:gd name="T107" fmla="*/ 498990907 h 1062"/>
              <a:gd name="T108" fmla="*/ 866934242 w 643"/>
              <a:gd name="T109" fmla="*/ 400703965 h 1062"/>
              <a:gd name="T110" fmla="*/ 899697071 w 643"/>
              <a:gd name="T111" fmla="*/ 299897761 h 1062"/>
              <a:gd name="T112" fmla="*/ 932458312 w 643"/>
              <a:gd name="T113" fmla="*/ 199091508 h 1062"/>
              <a:gd name="T114" fmla="*/ 977821130 w 643"/>
              <a:gd name="T115" fmla="*/ 100806228 h 1062"/>
              <a:gd name="T116" fmla="*/ 1010583958 w 643"/>
              <a:gd name="T117" fmla="*/ 10080623 h 1062"/>
              <a:gd name="T118" fmla="*/ 1154232087 w 643"/>
              <a:gd name="T119" fmla="*/ 0 h 1062"/>
              <a:gd name="T120" fmla="*/ 1320562417 w 643"/>
              <a:gd name="T121" fmla="*/ 0 h 1062"/>
              <a:gd name="T122" fmla="*/ 1476812122 w 643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43"/>
              <a:gd name="T187" fmla="*/ 0 h 1062"/>
              <a:gd name="T188" fmla="*/ 643 w 643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43" h="1062">
                <a:moveTo>
                  <a:pt x="643" y="0"/>
                </a:moveTo>
                <a:lnTo>
                  <a:pt x="643" y="4"/>
                </a:lnTo>
                <a:lnTo>
                  <a:pt x="643" y="9"/>
                </a:lnTo>
                <a:lnTo>
                  <a:pt x="643" y="13"/>
                </a:lnTo>
                <a:lnTo>
                  <a:pt x="643" y="22"/>
                </a:lnTo>
                <a:lnTo>
                  <a:pt x="643" y="26"/>
                </a:lnTo>
                <a:lnTo>
                  <a:pt x="643" y="35"/>
                </a:lnTo>
                <a:lnTo>
                  <a:pt x="643" y="40"/>
                </a:lnTo>
                <a:lnTo>
                  <a:pt x="643" y="44"/>
                </a:lnTo>
                <a:lnTo>
                  <a:pt x="643" y="53"/>
                </a:lnTo>
                <a:lnTo>
                  <a:pt x="643" y="57"/>
                </a:lnTo>
                <a:lnTo>
                  <a:pt x="643" y="66"/>
                </a:lnTo>
                <a:lnTo>
                  <a:pt x="643" y="70"/>
                </a:lnTo>
                <a:lnTo>
                  <a:pt x="643" y="79"/>
                </a:lnTo>
                <a:lnTo>
                  <a:pt x="643" y="84"/>
                </a:lnTo>
                <a:lnTo>
                  <a:pt x="643" y="88"/>
                </a:lnTo>
                <a:lnTo>
                  <a:pt x="643" y="97"/>
                </a:lnTo>
                <a:lnTo>
                  <a:pt x="643" y="101"/>
                </a:lnTo>
                <a:lnTo>
                  <a:pt x="643" y="110"/>
                </a:lnTo>
                <a:lnTo>
                  <a:pt x="643" y="114"/>
                </a:lnTo>
                <a:lnTo>
                  <a:pt x="643" y="119"/>
                </a:lnTo>
                <a:lnTo>
                  <a:pt x="643" y="128"/>
                </a:lnTo>
                <a:lnTo>
                  <a:pt x="643" y="132"/>
                </a:lnTo>
                <a:lnTo>
                  <a:pt x="643" y="141"/>
                </a:lnTo>
                <a:lnTo>
                  <a:pt x="643" y="145"/>
                </a:lnTo>
                <a:lnTo>
                  <a:pt x="643" y="154"/>
                </a:lnTo>
                <a:lnTo>
                  <a:pt x="643" y="159"/>
                </a:lnTo>
                <a:lnTo>
                  <a:pt x="643" y="163"/>
                </a:lnTo>
                <a:lnTo>
                  <a:pt x="643" y="172"/>
                </a:lnTo>
                <a:lnTo>
                  <a:pt x="643" y="176"/>
                </a:lnTo>
                <a:lnTo>
                  <a:pt x="643" y="185"/>
                </a:lnTo>
                <a:lnTo>
                  <a:pt x="643" y="189"/>
                </a:lnTo>
                <a:lnTo>
                  <a:pt x="643" y="198"/>
                </a:lnTo>
                <a:lnTo>
                  <a:pt x="643" y="203"/>
                </a:lnTo>
                <a:lnTo>
                  <a:pt x="643" y="207"/>
                </a:lnTo>
                <a:lnTo>
                  <a:pt x="643" y="216"/>
                </a:lnTo>
                <a:lnTo>
                  <a:pt x="643" y="220"/>
                </a:lnTo>
                <a:lnTo>
                  <a:pt x="643" y="229"/>
                </a:lnTo>
                <a:lnTo>
                  <a:pt x="643" y="233"/>
                </a:lnTo>
                <a:lnTo>
                  <a:pt x="643" y="238"/>
                </a:lnTo>
                <a:lnTo>
                  <a:pt x="643" y="247"/>
                </a:lnTo>
                <a:lnTo>
                  <a:pt x="643" y="251"/>
                </a:lnTo>
                <a:lnTo>
                  <a:pt x="643" y="260"/>
                </a:lnTo>
                <a:lnTo>
                  <a:pt x="643" y="264"/>
                </a:lnTo>
                <a:lnTo>
                  <a:pt x="643" y="273"/>
                </a:lnTo>
                <a:lnTo>
                  <a:pt x="643" y="278"/>
                </a:lnTo>
                <a:lnTo>
                  <a:pt x="643" y="282"/>
                </a:lnTo>
                <a:lnTo>
                  <a:pt x="643" y="291"/>
                </a:lnTo>
                <a:lnTo>
                  <a:pt x="643" y="295"/>
                </a:lnTo>
                <a:lnTo>
                  <a:pt x="643" y="304"/>
                </a:lnTo>
                <a:lnTo>
                  <a:pt x="643" y="308"/>
                </a:lnTo>
                <a:lnTo>
                  <a:pt x="643" y="317"/>
                </a:lnTo>
                <a:lnTo>
                  <a:pt x="643" y="322"/>
                </a:lnTo>
                <a:lnTo>
                  <a:pt x="643" y="326"/>
                </a:lnTo>
                <a:lnTo>
                  <a:pt x="643" y="335"/>
                </a:lnTo>
                <a:lnTo>
                  <a:pt x="643" y="339"/>
                </a:lnTo>
                <a:lnTo>
                  <a:pt x="643" y="348"/>
                </a:lnTo>
                <a:lnTo>
                  <a:pt x="643" y="353"/>
                </a:lnTo>
                <a:lnTo>
                  <a:pt x="643" y="357"/>
                </a:lnTo>
                <a:lnTo>
                  <a:pt x="643" y="366"/>
                </a:lnTo>
                <a:lnTo>
                  <a:pt x="643" y="370"/>
                </a:lnTo>
                <a:lnTo>
                  <a:pt x="643" y="379"/>
                </a:lnTo>
                <a:lnTo>
                  <a:pt x="643" y="383"/>
                </a:lnTo>
                <a:lnTo>
                  <a:pt x="643" y="392"/>
                </a:lnTo>
                <a:lnTo>
                  <a:pt x="643" y="397"/>
                </a:lnTo>
                <a:lnTo>
                  <a:pt x="643" y="401"/>
                </a:lnTo>
                <a:lnTo>
                  <a:pt x="643" y="410"/>
                </a:lnTo>
                <a:lnTo>
                  <a:pt x="643" y="414"/>
                </a:lnTo>
                <a:lnTo>
                  <a:pt x="643" y="423"/>
                </a:lnTo>
                <a:lnTo>
                  <a:pt x="643" y="427"/>
                </a:lnTo>
                <a:lnTo>
                  <a:pt x="643" y="432"/>
                </a:lnTo>
                <a:lnTo>
                  <a:pt x="643" y="441"/>
                </a:lnTo>
                <a:lnTo>
                  <a:pt x="643" y="445"/>
                </a:lnTo>
                <a:lnTo>
                  <a:pt x="643" y="454"/>
                </a:lnTo>
                <a:lnTo>
                  <a:pt x="643" y="458"/>
                </a:lnTo>
                <a:lnTo>
                  <a:pt x="643" y="467"/>
                </a:lnTo>
                <a:lnTo>
                  <a:pt x="643" y="472"/>
                </a:lnTo>
                <a:lnTo>
                  <a:pt x="643" y="476"/>
                </a:lnTo>
                <a:lnTo>
                  <a:pt x="643" y="485"/>
                </a:lnTo>
                <a:lnTo>
                  <a:pt x="643" y="489"/>
                </a:lnTo>
                <a:lnTo>
                  <a:pt x="643" y="498"/>
                </a:lnTo>
                <a:lnTo>
                  <a:pt x="643" y="502"/>
                </a:lnTo>
                <a:lnTo>
                  <a:pt x="643" y="511"/>
                </a:lnTo>
                <a:lnTo>
                  <a:pt x="643" y="516"/>
                </a:lnTo>
                <a:lnTo>
                  <a:pt x="643" y="520"/>
                </a:lnTo>
                <a:lnTo>
                  <a:pt x="643" y="529"/>
                </a:lnTo>
                <a:lnTo>
                  <a:pt x="643" y="533"/>
                </a:lnTo>
                <a:lnTo>
                  <a:pt x="643" y="542"/>
                </a:lnTo>
                <a:lnTo>
                  <a:pt x="643" y="546"/>
                </a:lnTo>
                <a:lnTo>
                  <a:pt x="643" y="551"/>
                </a:lnTo>
                <a:lnTo>
                  <a:pt x="643" y="560"/>
                </a:lnTo>
                <a:lnTo>
                  <a:pt x="643" y="564"/>
                </a:lnTo>
                <a:lnTo>
                  <a:pt x="643" y="573"/>
                </a:lnTo>
                <a:lnTo>
                  <a:pt x="643" y="577"/>
                </a:lnTo>
                <a:lnTo>
                  <a:pt x="643" y="586"/>
                </a:lnTo>
                <a:lnTo>
                  <a:pt x="643" y="591"/>
                </a:lnTo>
                <a:lnTo>
                  <a:pt x="643" y="595"/>
                </a:lnTo>
                <a:lnTo>
                  <a:pt x="643" y="604"/>
                </a:lnTo>
                <a:lnTo>
                  <a:pt x="643" y="608"/>
                </a:lnTo>
                <a:lnTo>
                  <a:pt x="643" y="617"/>
                </a:lnTo>
                <a:lnTo>
                  <a:pt x="643" y="621"/>
                </a:lnTo>
                <a:lnTo>
                  <a:pt x="643" y="630"/>
                </a:lnTo>
                <a:lnTo>
                  <a:pt x="643" y="635"/>
                </a:lnTo>
                <a:lnTo>
                  <a:pt x="643" y="639"/>
                </a:lnTo>
                <a:lnTo>
                  <a:pt x="643" y="648"/>
                </a:lnTo>
                <a:lnTo>
                  <a:pt x="643" y="652"/>
                </a:lnTo>
                <a:lnTo>
                  <a:pt x="643" y="661"/>
                </a:lnTo>
                <a:lnTo>
                  <a:pt x="643" y="666"/>
                </a:lnTo>
                <a:lnTo>
                  <a:pt x="643" y="670"/>
                </a:lnTo>
                <a:lnTo>
                  <a:pt x="643" y="679"/>
                </a:lnTo>
                <a:lnTo>
                  <a:pt x="643" y="683"/>
                </a:lnTo>
                <a:lnTo>
                  <a:pt x="643" y="692"/>
                </a:lnTo>
                <a:lnTo>
                  <a:pt x="643" y="696"/>
                </a:lnTo>
                <a:lnTo>
                  <a:pt x="643" y="705"/>
                </a:lnTo>
                <a:lnTo>
                  <a:pt x="643" y="710"/>
                </a:lnTo>
                <a:lnTo>
                  <a:pt x="643" y="714"/>
                </a:lnTo>
                <a:lnTo>
                  <a:pt x="643" y="723"/>
                </a:lnTo>
                <a:lnTo>
                  <a:pt x="643" y="727"/>
                </a:lnTo>
                <a:lnTo>
                  <a:pt x="643" y="736"/>
                </a:lnTo>
                <a:lnTo>
                  <a:pt x="643" y="740"/>
                </a:lnTo>
                <a:lnTo>
                  <a:pt x="643" y="745"/>
                </a:lnTo>
                <a:lnTo>
                  <a:pt x="643" y="754"/>
                </a:lnTo>
                <a:lnTo>
                  <a:pt x="643" y="758"/>
                </a:lnTo>
                <a:lnTo>
                  <a:pt x="643" y="767"/>
                </a:lnTo>
                <a:lnTo>
                  <a:pt x="643" y="771"/>
                </a:lnTo>
                <a:lnTo>
                  <a:pt x="643" y="780"/>
                </a:lnTo>
                <a:lnTo>
                  <a:pt x="643" y="785"/>
                </a:lnTo>
                <a:lnTo>
                  <a:pt x="643" y="789"/>
                </a:lnTo>
                <a:lnTo>
                  <a:pt x="643" y="798"/>
                </a:lnTo>
                <a:lnTo>
                  <a:pt x="643" y="802"/>
                </a:lnTo>
                <a:lnTo>
                  <a:pt x="643" y="811"/>
                </a:lnTo>
                <a:lnTo>
                  <a:pt x="643" y="815"/>
                </a:lnTo>
                <a:lnTo>
                  <a:pt x="643" y="824"/>
                </a:lnTo>
                <a:lnTo>
                  <a:pt x="643" y="829"/>
                </a:lnTo>
                <a:lnTo>
                  <a:pt x="643" y="833"/>
                </a:lnTo>
                <a:lnTo>
                  <a:pt x="643" y="842"/>
                </a:lnTo>
                <a:lnTo>
                  <a:pt x="643" y="846"/>
                </a:lnTo>
                <a:lnTo>
                  <a:pt x="643" y="855"/>
                </a:lnTo>
                <a:lnTo>
                  <a:pt x="643" y="859"/>
                </a:lnTo>
                <a:lnTo>
                  <a:pt x="643" y="864"/>
                </a:lnTo>
                <a:lnTo>
                  <a:pt x="643" y="873"/>
                </a:lnTo>
                <a:lnTo>
                  <a:pt x="643" y="877"/>
                </a:lnTo>
                <a:lnTo>
                  <a:pt x="643" y="886"/>
                </a:lnTo>
                <a:lnTo>
                  <a:pt x="643" y="890"/>
                </a:lnTo>
                <a:lnTo>
                  <a:pt x="643" y="899"/>
                </a:lnTo>
                <a:lnTo>
                  <a:pt x="643" y="904"/>
                </a:lnTo>
                <a:lnTo>
                  <a:pt x="643" y="908"/>
                </a:lnTo>
                <a:lnTo>
                  <a:pt x="643" y="917"/>
                </a:lnTo>
                <a:lnTo>
                  <a:pt x="643" y="921"/>
                </a:lnTo>
                <a:lnTo>
                  <a:pt x="643" y="930"/>
                </a:lnTo>
                <a:lnTo>
                  <a:pt x="643" y="934"/>
                </a:lnTo>
                <a:lnTo>
                  <a:pt x="643" y="943"/>
                </a:lnTo>
                <a:lnTo>
                  <a:pt x="643" y="948"/>
                </a:lnTo>
                <a:lnTo>
                  <a:pt x="643" y="952"/>
                </a:lnTo>
                <a:lnTo>
                  <a:pt x="643" y="961"/>
                </a:lnTo>
                <a:lnTo>
                  <a:pt x="643" y="965"/>
                </a:lnTo>
                <a:lnTo>
                  <a:pt x="643" y="974"/>
                </a:lnTo>
                <a:lnTo>
                  <a:pt x="643" y="979"/>
                </a:lnTo>
                <a:lnTo>
                  <a:pt x="643" y="983"/>
                </a:lnTo>
                <a:lnTo>
                  <a:pt x="643" y="992"/>
                </a:lnTo>
                <a:lnTo>
                  <a:pt x="643" y="996"/>
                </a:lnTo>
                <a:lnTo>
                  <a:pt x="643" y="1005"/>
                </a:lnTo>
                <a:lnTo>
                  <a:pt x="643" y="1009"/>
                </a:lnTo>
                <a:lnTo>
                  <a:pt x="643" y="1018"/>
                </a:lnTo>
                <a:lnTo>
                  <a:pt x="643" y="1023"/>
                </a:lnTo>
                <a:lnTo>
                  <a:pt x="643" y="1027"/>
                </a:lnTo>
                <a:lnTo>
                  <a:pt x="643" y="1036"/>
                </a:lnTo>
                <a:lnTo>
                  <a:pt x="643" y="1040"/>
                </a:lnTo>
                <a:lnTo>
                  <a:pt x="643" y="1049"/>
                </a:lnTo>
                <a:lnTo>
                  <a:pt x="643" y="1053"/>
                </a:lnTo>
                <a:lnTo>
                  <a:pt x="643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8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4" y="1062"/>
                </a:lnTo>
                <a:lnTo>
                  <a:pt x="515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8" y="1062"/>
                </a:lnTo>
                <a:lnTo>
                  <a:pt x="410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8" y="1062"/>
                </a:lnTo>
                <a:lnTo>
                  <a:pt x="299" y="1062"/>
                </a:lnTo>
                <a:lnTo>
                  <a:pt x="291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0" y="1062"/>
                </a:lnTo>
                <a:lnTo>
                  <a:pt x="172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8" y="1062"/>
                </a:lnTo>
                <a:lnTo>
                  <a:pt x="79" y="1062"/>
                </a:lnTo>
                <a:lnTo>
                  <a:pt x="70" y="1062"/>
                </a:lnTo>
                <a:lnTo>
                  <a:pt x="61" y="1062"/>
                </a:lnTo>
                <a:lnTo>
                  <a:pt x="53" y="1062"/>
                </a:lnTo>
                <a:lnTo>
                  <a:pt x="48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8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65"/>
                </a:lnTo>
                <a:lnTo>
                  <a:pt x="39" y="961"/>
                </a:lnTo>
                <a:lnTo>
                  <a:pt x="39" y="956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899"/>
                </a:lnTo>
                <a:lnTo>
                  <a:pt x="61" y="895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33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9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5" y="679"/>
                </a:lnTo>
                <a:lnTo>
                  <a:pt x="145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2"/>
                </a:lnTo>
                <a:lnTo>
                  <a:pt x="158" y="648"/>
                </a:lnTo>
                <a:lnTo>
                  <a:pt x="158" y="643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86"/>
                </a:lnTo>
                <a:lnTo>
                  <a:pt x="180" y="582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20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5" y="472"/>
                </a:lnTo>
                <a:lnTo>
                  <a:pt x="225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6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1"/>
                </a:lnTo>
                <a:lnTo>
                  <a:pt x="251" y="397"/>
                </a:lnTo>
                <a:lnTo>
                  <a:pt x="251" y="392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4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7" y="335"/>
                </a:lnTo>
                <a:lnTo>
                  <a:pt x="277" y="330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3"/>
                </a:lnTo>
                <a:lnTo>
                  <a:pt x="299" y="269"/>
                </a:lnTo>
                <a:lnTo>
                  <a:pt x="299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2" y="216"/>
                </a:lnTo>
                <a:lnTo>
                  <a:pt x="322" y="207"/>
                </a:lnTo>
                <a:lnTo>
                  <a:pt x="326" y="207"/>
                </a:lnTo>
                <a:lnTo>
                  <a:pt x="326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23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88"/>
                </a:lnTo>
                <a:lnTo>
                  <a:pt x="370" y="84"/>
                </a:lnTo>
                <a:lnTo>
                  <a:pt x="370" y="79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3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6" y="22"/>
                </a:lnTo>
                <a:lnTo>
                  <a:pt x="396" y="17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05" y="0"/>
                </a:lnTo>
                <a:lnTo>
                  <a:pt x="410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5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5" y="0"/>
                </a:lnTo>
                <a:lnTo>
                  <a:pt x="524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4" y="0"/>
                </a:lnTo>
                <a:lnTo>
                  <a:pt x="568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8" name="Freeform 110"/>
          <p:cNvSpPr>
            <a:spLocks/>
          </p:cNvSpPr>
          <p:nvPr/>
        </p:nvSpPr>
        <p:spPr bwMode="auto">
          <a:xfrm>
            <a:off x="6762756" y="2278069"/>
            <a:ext cx="1020763" cy="1685925"/>
          </a:xfrm>
          <a:custGeom>
            <a:avLst/>
            <a:gdLst>
              <a:gd name="T0" fmla="*/ 1620461838 w 643"/>
              <a:gd name="T1" fmla="*/ 100806228 h 1062"/>
              <a:gd name="T2" fmla="*/ 1620461838 w 643"/>
              <a:gd name="T3" fmla="*/ 221773747 h 1062"/>
              <a:gd name="T4" fmla="*/ 1620461838 w 643"/>
              <a:gd name="T5" fmla="*/ 355341173 h 1062"/>
              <a:gd name="T6" fmla="*/ 1620461838 w 643"/>
              <a:gd name="T7" fmla="*/ 476308717 h 1062"/>
              <a:gd name="T8" fmla="*/ 1620461838 w 643"/>
              <a:gd name="T9" fmla="*/ 599797110 h 1062"/>
              <a:gd name="T10" fmla="*/ 1620461838 w 643"/>
              <a:gd name="T11" fmla="*/ 733364536 h 1062"/>
              <a:gd name="T12" fmla="*/ 1620461838 w 643"/>
              <a:gd name="T13" fmla="*/ 854332179 h 1062"/>
              <a:gd name="T14" fmla="*/ 1620461838 w 643"/>
              <a:gd name="T15" fmla="*/ 987901193 h 1062"/>
              <a:gd name="T16" fmla="*/ 1620461838 w 643"/>
              <a:gd name="T17" fmla="*/ 1111387998 h 1062"/>
              <a:gd name="T18" fmla="*/ 1620461838 w 643"/>
              <a:gd name="T19" fmla="*/ 1232355443 h 1062"/>
              <a:gd name="T20" fmla="*/ 1620461838 w 643"/>
              <a:gd name="T21" fmla="*/ 1365924456 h 1062"/>
              <a:gd name="T22" fmla="*/ 1620461838 w 643"/>
              <a:gd name="T23" fmla="*/ 1489411262 h 1062"/>
              <a:gd name="T24" fmla="*/ 1620461838 w 643"/>
              <a:gd name="T25" fmla="*/ 1610378706 h 1062"/>
              <a:gd name="T26" fmla="*/ 1620461838 w 643"/>
              <a:gd name="T27" fmla="*/ 1743948117 h 1062"/>
              <a:gd name="T28" fmla="*/ 1620461838 w 643"/>
              <a:gd name="T29" fmla="*/ 1864915561 h 1062"/>
              <a:gd name="T30" fmla="*/ 1620461838 w 643"/>
              <a:gd name="T31" fmla="*/ 1988402367 h 1062"/>
              <a:gd name="T32" fmla="*/ 1620461838 w 643"/>
              <a:gd name="T33" fmla="*/ 2121971381 h 1062"/>
              <a:gd name="T34" fmla="*/ 1620461838 w 643"/>
              <a:gd name="T35" fmla="*/ 2147483647 h 1062"/>
              <a:gd name="T36" fmla="*/ 1620461838 w 643"/>
              <a:gd name="T37" fmla="*/ 2147483647 h 1062"/>
              <a:gd name="T38" fmla="*/ 1620461838 w 643"/>
              <a:gd name="T39" fmla="*/ 2147483647 h 1062"/>
              <a:gd name="T40" fmla="*/ 1620461838 w 643"/>
              <a:gd name="T41" fmla="*/ 2147483647 h 1062"/>
              <a:gd name="T42" fmla="*/ 1532255566 w 643"/>
              <a:gd name="T43" fmla="*/ 2147483647 h 1062"/>
              <a:gd name="T44" fmla="*/ 1376005861 w 643"/>
              <a:gd name="T45" fmla="*/ 2147483647 h 1062"/>
              <a:gd name="T46" fmla="*/ 1222277106 w 643"/>
              <a:gd name="T47" fmla="*/ 2147483647 h 1062"/>
              <a:gd name="T48" fmla="*/ 1053425825 w 643"/>
              <a:gd name="T49" fmla="*/ 2147483647 h 1062"/>
              <a:gd name="T50" fmla="*/ 899697071 w 643"/>
              <a:gd name="T51" fmla="*/ 2147483647 h 1062"/>
              <a:gd name="T52" fmla="*/ 733366542 w 643"/>
              <a:gd name="T53" fmla="*/ 2147483647 h 1062"/>
              <a:gd name="T54" fmla="*/ 577116837 w 643"/>
              <a:gd name="T55" fmla="*/ 2147483647 h 1062"/>
              <a:gd name="T56" fmla="*/ 420867132 w 643"/>
              <a:gd name="T57" fmla="*/ 2147483647 h 1062"/>
              <a:gd name="T58" fmla="*/ 254536702 w 643"/>
              <a:gd name="T59" fmla="*/ 2147483647 h 1062"/>
              <a:gd name="T60" fmla="*/ 98286923 w 643"/>
              <a:gd name="T61" fmla="*/ 2147483647 h 1062"/>
              <a:gd name="T62" fmla="*/ 20161258 w 643"/>
              <a:gd name="T63" fmla="*/ 2147483647 h 1062"/>
              <a:gd name="T64" fmla="*/ 55443468 w 643"/>
              <a:gd name="T65" fmla="*/ 2147483647 h 1062"/>
              <a:gd name="T66" fmla="*/ 88206297 w 643"/>
              <a:gd name="T67" fmla="*/ 2147483647 h 1062"/>
              <a:gd name="T68" fmla="*/ 120967563 w 643"/>
              <a:gd name="T69" fmla="*/ 2147483647 h 1062"/>
              <a:gd name="T70" fmla="*/ 166330380 w 643"/>
              <a:gd name="T71" fmla="*/ 2147483647 h 1062"/>
              <a:gd name="T72" fmla="*/ 199093209 w 643"/>
              <a:gd name="T73" fmla="*/ 2147483647 h 1062"/>
              <a:gd name="T74" fmla="*/ 231854500 w 643"/>
              <a:gd name="T75" fmla="*/ 2043845779 h 1062"/>
              <a:gd name="T76" fmla="*/ 277217317 w 643"/>
              <a:gd name="T77" fmla="*/ 1943039575 h 1062"/>
              <a:gd name="T78" fmla="*/ 309980146 w 643"/>
              <a:gd name="T79" fmla="*/ 1854834941 h 1062"/>
              <a:gd name="T80" fmla="*/ 342741387 w 643"/>
              <a:gd name="T81" fmla="*/ 1754028737 h 1062"/>
              <a:gd name="T82" fmla="*/ 388104204 w 643"/>
              <a:gd name="T83" fmla="*/ 1665822515 h 1062"/>
              <a:gd name="T84" fmla="*/ 420867132 w 643"/>
              <a:gd name="T85" fmla="*/ 1565015915 h 1062"/>
              <a:gd name="T86" fmla="*/ 453628373 w 643"/>
              <a:gd name="T87" fmla="*/ 1466730660 h 1062"/>
              <a:gd name="T88" fmla="*/ 498991191 w 643"/>
              <a:gd name="T89" fmla="*/ 1365924456 h 1062"/>
              <a:gd name="T90" fmla="*/ 531754020 w 643"/>
              <a:gd name="T91" fmla="*/ 1265118253 h 1062"/>
              <a:gd name="T92" fmla="*/ 567036211 w 643"/>
              <a:gd name="T93" fmla="*/ 1176912031 h 1062"/>
              <a:gd name="T94" fmla="*/ 599797452 w 643"/>
              <a:gd name="T95" fmla="*/ 1076105827 h 1062"/>
              <a:gd name="T96" fmla="*/ 642640907 w 643"/>
              <a:gd name="T97" fmla="*/ 987901193 h 1062"/>
              <a:gd name="T98" fmla="*/ 677923098 w 643"/>
              <a:gd name="T99" fmla="*/ 889614350 h 1062"/>
              <a:gd name="T100" fmla="*/ 720764965 w 643"/>
              <a:gd name="T101" fmla="*/ 776207967 h 1062"/>
              <a:gd name="T102" fmla="*/ 753527794 w 643"/>
              <a:gd name="T103" fmla="*/ 688001745 h 1062"/>
              <a:gd name="T104" fmla="*/ 788809985 w 643"/>
              <a:gd name="T105" fmla="*/ 587195541 h 1062"/>
              <a:gd name="T106" fmla="*/ 821571226 w 643"/>
              <a:gd name="T107" fmla="*/ 498990907 h 1062"/>
              <a:gd name="T108" fmla="*/ 866934242 w 643"/>
              <a:gd name="T109" fmla="*/ 400703965 h 1062"/>
              <a:gd name="T110" fmla="*/ 899697071 w 643"/>
              <a:gd name="T111" fmla="*/ 299897761 h 1062"/>
              <a:gd name="T112" fmla="*/ 932458312 w 643"/>
              <a:gd name="T113" fmla="*/ 199091508 h 1062"/>
              <a:gd name="T114" fmla="*/ 977821130 w 643"/>
              <a:gd name="T115" fmla="*/ 100806228 h 1062"/>
              <a:gd name="T116" fmla="*/ 1010583958 w 643"/>
              <a:gd name="T117" fmla="*/ 10080623 h 1062"/>
              <a:gd name="T118" fmla="*/ 1154232087 w 643"/>
              <a:gd name="T119" fmla="*/ 0 h 1062"/>
              <a:gd name="T120" fmla="*/ 1320562417 w 643"/>
              <a:gd name="T121" fmla="*/ 0 h 1062"/>
              <a:gd name="T122" fmla="*/ 1476812122 w 643"/>
              <a:gd name="T123" fmla="*/ 0 h 1062"/>
              <a:gd name="T124" fmla="*/ 1620461838 w 643"/>
              <a:gd name="T125" fmla="*/ 0 h 10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643"/>
              <a:gd name="T190" fmla="*/ 0 h 1062"/>
              <a:gd name="T191" fmla="*/ 643 w 643"/>
              <a:gd name="T192" fmla="*/ 1062 h 10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643" h="1062">
                <a:moveTo>
                  <a:pt x="643" y="0"/>
                </a:moveTo>
                <a:lnTo>
                  <a:pt x="643" y="4"/>
                </a:lnTo>
                <a:lnTo>
                  <a:pt x="643" y="9"/>
                </a:lnTo>
                <a:lnTo>
                  <a:pt x="643" y="13"/>
                </a:lnTo>
                <a:lnTo>
                  <a:pt x="643" y="22"/>
                </a:lnTo>
                <a:lnTo>
                  <a:pt x="643" y="26"/>
                </a:lnTo>
                <a:lnTo>
                  <a:pt x="643" y="35"/>
                </a:lnTo>
                <a:lnTo>
                  <a:pt x="643" y="40"/>
                </a:lnTo>
                <a:lnTo>
                  <a:pt x="643" y="44"/>
                </a:lnTo>
                <a:lnTo>
                  <a:pt x="643" y="53"/>
                </a:lnTo>
                <a:lnTo>
                  <a:pt x="643" y="57"/>
                </a:lnTo>
                <a:lnTo>
                  <a:pt x="643" y="66"/>
                </a:lnTo>
                <a:lnTo>
                  <a:pt x="643" y="70"/>
                </a:lnTo>
                <a:lnTo>
                  <a:pt x="643" y="79"/>
                </a:lnTo>
                <a:lnTo>
                  <a:pt x="643" y="84"/>
                </a:lnTo>
                <a:lnTo>
                  <a:pt x="643" y="88"/>
                </a:lnTo>
                <a:lnTo>
                  <a:pt x="643" y="97"/>
                </a:lnTo>
                <a:lnTo>
                  <a:pt x="643" y="101"/>
                </a:lnTo>
                <a:lnTo>
                  <a:pt x="643" y="110"/>
                </a:lnTo>
                <a:lnTo>
                  <a:pt x="643" y="114"/>
                </a:lnTo>
                <a:lnTo>
                  <a:pt x="643" y="119"/>
                </a:lnTo>
                <a:lnTo>
                  <a:pt x="643" y="128"/>
                </a:lnTo>
                <a:lnTo>
                  <a:pt x="643" y="132"/>
                </a:lnTo>
                <a:lnTo>
                  <a:pt x="643" y="141"/>
                </a:lnTo>
                <a:lnTo>
                  <a:pt x="643" y="145"/>
                </a:lnTo>
                <a:lnTo>
                  <a:pt x="643" y="154"/>
                </a:lnTo>
                <a:lnTo>
                  <a:pt x="643" y="159"/>
                </a:lnTo>
                <a:lnTo>
                  <a:pt x="643" y="163"/>
                </a:lnTo>
                <a:lnTo>
                  <a:pt x="643" y="172"/>
                </a:lnTo>
                <a:lnTo>
                  <a:pt x="643" y="176"/>
                </a:lnTo>
                <a:lnTo>
                  <a:pt x="643" y="185"/>
                </a:lnTo>
                <a:lnTo>
                  <a:pt x="643" y="189"/>
                </a:lnTo>
                <a:lnTo>
                  <a:pt x="643" y="198"/>
                </a:lnTo>
                <a:lnTo>
                  <a:pt x="643" y="203"/>
                </a:lnTo>
                <a:lnTo>
                  <a:pt x="643" y="207"/>
                </a:lnTo>
                <a:lnTo>
                  <a:pt x="643" y="216"/>
                </a:lnTo>
                <a:lnTo>
                  <a:pt x="643" y="220"/>
                </a:lnTo>
                <a:lnTo>
                  <a:pt x="643" y="229"/>
                </a:lnTo>
                <a:lnTo>
                  <a:pt x="643" y="233"/>
                </a:lnTo>
                <a:lnTo>
                  <a:pt x="643" y="238"/>
                </a:lnTo>
                <a:lnTo>
                  <a:pt x="643" y="247"/>
                </a:lnTo>
                <a:lnTo>
                  <a:pt x="643" y="251"/>
                </a:lnTo>
                <a:lnTo>
                  <a:pt x="643" y="260"/>
                </a:lnTo>
                <a:lnTo>
                  <a:pt x="643" y="264"/>
                </a:lnTo>
                <a:lnTo>
                  <a:pt x="643" y="273"/>
                </a:lnTo>
                <a:lnTo>
                  <a:pt x="643" y="278"/>
                </a:lnTo>
                <a:lnTo>
                  <a:pt x="643" y="282"/>
                </a:lnTo>
                <a:lnTo>
                  <a:pt x="643" y="291"/>
                </a:lnTo>
                <a:lnTo>
                  <a:pt x="643" y="295"/>
                </a:lnTo>
                <a:lnTo>
                  <a:pt x="643" y="304"/>
                </a:lnTo>
                <a:lnTo>
                  <a:pt x="643" y="308"/>
                </a:lnTo>
                <a:lnTo>
                  <a:pt x="643" y="317"/>
                </a:lnTo>
                <a:lnTo>
                  <a:pt x="643" y="322"/>
                </a:lnTo>
                <a:lnTo>
                  <a:pt x="643" y="326"/>
                </a:lnTo>
                <a:lnTo>
                  <a:pt x="643" y="335"/>
                </a:lnTo>
                <a:lnTo>
                  <a:pt x="643" y="339"/>
                </a:lnTo>
                <a:lnTo>
                  <a:pt x="643" y="348"/>
                </a:lnTo>
                <a:lnTo>
                  <a:pt x="643" y="353"/>
                </a:lnTo>
                <a:lnTo>
                  <a:pt x="643" y="357"/>
                </a:lnTo>
                <a:lnTo>
                  <a:pt x="643" y="366"/>
                </a:lnTo>
                <a:lnTo>
                  <a:pt x="643" y="370"/>
                </a:lnTo>
                <a:lnTo>
                  <a:pt x="643" y="379"/>
                </a:lnTo>
                <a:lnTo>
                  <a:pt x="643" y="383"/>
                </a:lnTo>
                <a:lnTo>
                  <a:pt x="643" y="392"/>
                </a:lnTo>
                <a:lnTo>
                  <a:pt x="643" y="397"/>
                </a:lnTo>
                <a:lnTo>
                  <a:pt x="643" y="401"/>
                </a:lnTo>
                <a:lnTo>
                  <a:pt x="643" y="410"/>
                </a:lnTo>
                <a:lnTo>
                  <a:pt x="643" y="414"/>
                </a:lnTo>
                <a:lnTo>
                  <a:pt x="643" y="423"/>
                </a:lnTo>
                <a:lnTo>
                  <a:pt x="643" y="427"/>
                </a:lnTo>
                <a:lnTo>
                  <a:pt x="643" y="432"/>
                </a:lnTo>
                <a:lnTo>
                  <a:pt x="643" y="441"/>
                </a:lnTo>
                <a:lnTo>
                  <a:pt x="643" y="445"/>
                </a:lnTo>
                <a:lnTo>
                  <a:pt x="643" y="454"/>
                </a:lnTo>
                <a:lnTo>
                  <a:pt x="643" y="458"/>
                </a:lnTo>
                <a:lnTo>
                  <a:pt x="643" y="467"/>
                </a:lnTo>
                <a:lnTo>
                  <a:pt x="643" y="472"/>
                </a:lnTo>
                <a:lnTo>
                  <a:pt x="643" y="476"/>
                </a:lnTo>
                <a:lnTo>
                  <a:pt x="643" y="485"/>
                </a:lnTo>
                <a:lnTo>
                  <a:pt x="643" y="489"/>
                </a:lnTo>
                <a:lnTo>
                  <a:pt x="643" y="498"/>
                </a:lnTo>
                <a:lnTo>
                  <a:pt x="643" y="502"/>
                </a:lnTo>
                <a:lnTo>
                  <a:pt x="643" y="511"/>
                </a:lnTo>
                <a:lnTo>
                  <a:pt x="643" y="516"/>
                </a:lnTo>
                <a:lnTo>
                  <a:pt x="643" y="520"/>
                </a:lnTo>
                <a:lnTo>
                  <a:pt x="643" y="529"/>
                </a:lnTo>
                <a:lnTo>
                  <a:pt x="643" y="533"/>
                </a:lnTo>
                <a:lnTo>
                  <a:pt x="643" y="542"/>
                </a:lnTo>
                <a:lnTo>
                  <a:pt x="643" y="546"/>
                </a:lnTo>
                <a:lnTo>
                  <a:pt x="643" y="551"/>
                </a:lnTo>
                <a:lnTo>
                  <a:pt x="643" y="560"/>
                </a:lnTo>
                <a:lnTo>
                  <a:pt x="643" y="564"/>
                </a:lnTo>
                <a:lnTo>
                  <a:pt x="643" y="573"/>
                </a:lnTo>
                <a:lnTo>
                  <a:pt x="643" y="577"/>
                </a:lnTo>
                <a:lnTo>
                  <a:pt x="643" y="586"/>
                </a:lnTo>
                <a:lnTo>
                  <a:pt x="643" y="591"/>
                </a:lnTo>
                <a:lnTo>
                  <a:pt x="643" y="595"/>
                </a:lnTo>
                <a:lnTo>
                  <a:pt x="643" y="604"/>
                </a:lnTo>
                <a:lnTo>
                  <a:pt x="643" y="608"/>
                </a:lnTo>
                <a:lnTo>
                  <a:pt x="643" y="617"/>
                </a:lnTo>
                <a:lnTo>
                  <a:pt x="643" y="621"/>
                </a:lnTo>
                <a:lnTo>
                  <a:pt x="643" y="630"/>
                </a:lnTo>
                <a:lnTo>
                  <a:pt x="643" y="635"/>
                </a:lnTo>
                <a:lnTo>
                  <a:pt x="643" y="639"/>
                </a:lnTo>
                <a:lnTo>
                  <a:pt x="643" y="648"/>
                </a:lnTo>
                <a:lnTo>
                  <a:pt x="643" y="652"/>
                </a:lnTo>
                <a:lnTo>
                  <a:pt x="643" y="661"/>
                </a:lnTo>
                <a:lnTo>
                  <a:pt x="643" y="666"/>
                </a:lnTo>
                <a:lnTo>
                  <a:pt x="643" y="670"/>
                </a:lnTo>
                <a:lnTo>
                  <a:pt x="643" y="679"/>
                </a:lnTo>
                <a:lnTo>
                  <a:pt x="643" y="683"/>
                </a:lnTo>
                <a:lnTo>
                  <a:pt x="643" y="692"/>
                </a:lnTo>
                <a:lnTo>
                  <a:pt x="643" y="696"/>
                </a:lnTo>
                <a:lnTo>
                  <a:pt x="643" y="705"/>
                </a:lnTo>
                <a:lnTo>
                  <a:pt x="643" y="710"/>
                </a:lnTo>
                <a:lnTo>
                  <a:pt x="643" y="714"/>
                </a:lnTo>
                <a:lnTo>
                  <a:pt x="643" y="723"/>
                </a:lnTo>
                <a:lnTo>
                  <a:pt x="643" y="727"/>
                </a:lnTo>
                <a:lnTo>
                  <a:pt x="643" y="736"/>
                </a:lnTo>
                <a:lnTo>
                  <a:pt x="643" y="740"/>
                </a:lnTo>
                <a:lnTo>
                  <a:pt x="643" y="745"/>
                </a:lnTo>
                <a:lnTo>
                  <a:pt x="643" y="754"/>
                </a:lnTo>
                <a:lnTo>
                  <a:pt x="643" y="758"/>
                </a:lnTo>
                <a:lnTo>
                  <a:pt x="643" y="767"/>
                </a:lnTo>
                <a:lnTo>
                  <a:pt x="643" y="771"/>
                </a:lnTo>
                <a:lnTo>
                  <a:pt x="643" y="780"/>
                </a:lnTo>
                <a:lnTo>
                  <a:pt x="643" y="785"/>
                </a:lnTo>
                <a:lnTo>
                  <a:pt x="643" y="789"/>
                </a:lnTo>
                <a:lnTo>
                  <a:pt x="643" y="798"/>
                </a:lnTo>
                <a:lnTo>
                  <a:pt x="643" y="802"/>
                </a:lnTo>
                <a:lnTo>
                  <a:pt x="643" y="811"/>
                </a:lnTo>
                <a:lnTo>
                  <a:pt x="643" y="815"/>
                </a:lnTo>
                <a:lnTo>
                  <a:pt x="643" y="824"/>
                </a:lnTo>
                <a:lnTo>
                  <a:pt x="643" y="829"/>
                </a:lnTo>
                <a:lnTo>
                  <a:pt x="643" y="833"/>
                </a:lnTo>
                <a:lnTo>
                  <a:pt x="643" y="842"/>
                </a:lnTo>
                <a:lnTo>
                  <a:pt x="643" y="846"/>
                </a:lnTo>
                <a:lnTo>
                  <a:pt x="643" y="855"/>
                </a:lnTo>
                <a:lnTo>
                  <a:pt x="643" y="859"/>
                </a:lnTo>
                <a:lnTo>
                  <a:pt x="643" y="864"/>
                </a:lnTo>
                <a:lnTo>
                  <a:pt x="643" y="873"/>
                </a:lnTo>
                <a:lnTo>
                  <a:pt x="643" y="877"/>
                </a:lnTo>
                <a:lnTo>
                  <a:pt x="643" y="886"/>
                </a:lnTo>
                <a:lnTo>
                  <a:pt x="643" y="890"/>
                </a:lnTo>
                <a:lnTo>
                  <a:pt x="643" y="899"/>
                </a:lnTo>
                <a:lnTo>
                  <a:pt x="643" y="904"/>
                </a:lnTo>
                <a:lnTo>
                  <a:pt x="643" y="908"/>
                </a:lnTo>
                <a:lnTo>
                  <a:pt x="643" y="917"/>
                </a:lnTo>
                <a:lnTo>
                  <a:pt x="643" y="921"/>
                </a:lnTo>
                <a:lnTo>
                  <a:pt x="643" y="930"/>
                </a:lnTo>
                <a:lnTo>
                  <a:pt x="643" y="934"/>
                </a:lnTo>
                <a:lnTo>
                  <a:pt x="643" y="943"/>
                </a:lnTo>
                <a:lnTo>
                  <a:pt x="643" y="948"/>
                </a:lnTo>
                <a:lnTo>
                  <a:pt x="643" y="952"/>
                </a:lnTo>
                <a:lnTo>
                  <a:pt x="643" y="961"/>
                </a:lnTo>
                <a:lnTo>
                  <a:pt x="643" y="965"/>
                </a:lnTo>
                <a:lnTo>
                  <a:pt x="643" y="974"/>
                </a:lnTo>
                <a:lnTo>
                  <a:pt x="643" y="979"/>
                </a:lnTo>
                <a:lnTo>
                  <a:pt x="643" y="983"/>
                </a:lnTo>
                <a:lnTo>
                  <a:pt x="643" y="992"/>
                </a:lnTo>
                <a:lnTo>
                  <a:pt x="643" y="996"/>
                </a:lnTo>
                <a:lnTo>
                  <a:pt x="643" y="1005"/>
                </a:lnTo>
                <a:lnTo>
                  <a:pt x="643" y="1009"/>
                </a:lnTo>
                <a:lnTo>
                  <a:pt x="643" y="1018"/>
                </a:lnTo>
                <a:lnTo>
                  <a:pt x="643" y="1023"/>
                </a:lnTo>
                <a:lnTo>
                  <a:pt x="643" y="1027"/>
                </a:lnTo>
                <a:lnTo>
                  <a:pt x="643" y="1036"/>
                </a:lnTo>
                <a:lnTo>
                  <a:pt x="643" y="1040"/>
                </a:lnTo>
                <a:lnTo>
                  <a:pt x="643" y="1049"/>
                </a:lnTo>
                <a:lnTo>
                  <a:pt x="643" y="1053"/>
                </a:lnTo>
                <a:lnTo>
                  <a:pt x="643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8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4" y="1062"/>
                </a:lnTo>
                <a:lnTo>
                  <a:pt x="515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8" y="1062"/>
                </a:lnTo>
                <a:lnTo>
                  <a:pt x="410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8" y="1062"/>
                </a:lnTo>
                <a:lnTo>
                  <a:pt x="299" y="1062"/>
                </a:lnTo>
                <a:lnTo>
                  <a:pt x="291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0" y="1062"/>
                </a:lnTo>
                <a:lnTo>
                  <a:pt x="172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8" y="1062"/>
                </a:lnTo>
                <a:lnTo>
                  <a:pt x="79" y="1062"/>
                </a:lnTo>
                <a:lnTo>
                  <a:pt x="70" y="1062"/>
                </a:lnTo>
                <a:lnTo>
                  <a:pt x="61" y="1062"/>
                </a:lnTo>
                <a:lnTo>
                  <a:pt x="53" y="1062"/>
                </a:lnTo>
                <a:lnTo>
                  <a:pt x="48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8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65"/>
                </a:lnTo>
                <a:lnTo>
                  <a:pt x="39" y="961"/>
                </a:lnTo>
                <a:lnTo>
                  <a:pt x="39" y="956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899"/>
                </a:lnTo>
                <a:lnTo>
                  <a:pt x="61" y="895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33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9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5" y="679"/>
                </a:lnTo>
                <a:lnTo>
                  <a:pt x="145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2"/>
                </a:lnTo>
                <a:lnTo>
                  <a:pt x="158" y="648"/>
                </a:lnTo>
                <a:lnTo>
                  <a:pt x="158" y="643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86"/>
                </a:lnTo>
                <a:lnTo>
                  <a:pt x="180" y="582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20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5" y="472"/>
                </a:lnTo>
                <a:lnTo>
                  <a:pt x="225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6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1"/>
                </a:lnTo>
                <a:lnTo>
                  <a:pt x="251" y="397"/>
                </a:lnTo>
                <a:lnTo>
                  <a:pt x="251" y="392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4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7" y="335"/>
                </a:lnTo>
                <a:lnTo>
                  <a:pt x="277" y="330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3"/>
                </a:lnTo>
                <a:lnTo>
                  <a:pt x="299" y="269"/>
                </a:lnTo>
                <a:lnTo>
                  <a:pt x="299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2" y="216"/>
                </a:lnTo>
                <a:lnTo>
                  <a:pt x="322" y="207"/>
                </a:lnTo>
                <a:lnTo>
                  <a:pt x="326" y="207"/>
                </a:lnTo>
                <a:lnTo>
                  <a:pt x="326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23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88"/>
                </a:lnTo>
                <a:lnTo>
                  <a:pt x="370" y="84"/>
                </a:lnTo>
                <a:lnTo>
                  <a:pt x="370" y="79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3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6" y="22"/>
                </a:lnTo>
                <a:lnTo>
                  <a:pt x="396" y="17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05" y="0"/>
                </a:lnTo>
                <a:lnTo>
                  <a:pt x="410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5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5" y="0"/>
                </a:lnTo>
                <a:lnTo>
                  <a:pt x="524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4" y="0"/>
                </a:lnTo>
                <a:lnTo>
                  <a:pt x="568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9" name="Rectangle 111"/>
          <p:cNvSpPr>
            <a:spLocks noChangeArrowheads="1"/>
          </p:cNvSpPr>
          <p:nvPr/>
        </p:nvSpPr>
        <p:spPr bwMode="auto">
          <a:xfrm>
            <a:off x="6265864" y="4138618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120" name="Rectangle 112"/>
          <p:cNvSpPr>
            <a:spLocks noChangeArrowheads="1"/>
          </p:cNvSpPr>
          <p:nvPr/>
        </p:nvSpPr>
        <p:spPr bwMode="auto">
          <a:xfrm rot="16200000">
            <a:off x="4955383" y="3056538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121" name="Rectangle 113"/>
          <p:cNvSpPr>
            <a:spLocks noChangeArrowheads="1"/>
          </p:cNvSpPr>
          <p:nvPr/>
        </p:nvSpPr>
        <p:spPr bwMode="auto">
          <a:xfrm>
            <a:off x="2751138" y="4579940"/>
            <a:ext cx="212090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2" name="Rectangle 114"/>
          <p:cNvSpPr>
            <a:spLocks noChangeArrowheads="1"/>
          </p:cNvSpPr>
          <p:nvPr/>
        </p:nvSpPr>
        <p:spPr bwMode="auto">
          <a:xfrm>
            <a:off x="2751138" y="4579940"/>
            <a:ext cx="212090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3" name="Line 115"/>
          <p:cNvSpPr>
            <a:spLocks noChangeShapeType="1"/>
          </p:cNvSpPr>
          <p:nvPr/>
        </p:nvSpPr>
        <p:spPr bwMode="auto">
          <a:xfrm>
            <a:off x="2751138" y="45799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4" name="Line 116"/>
          <p:cNvSpPr>
            <a:spLocks noChangeShapeType="1"/>
          </p:cNvSpPr>
          <p:nvPr/>
        </p:nvSpPr>
        <p:spPr bwMode="auto">
          <a:xfrm>
            <a:off x="2751138" y="62531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5" name="Line 117"/>
          <p:cNvSpPr>
            <a:spLocks noChangeShapeType="1"/>
          </p:cNvSpPr>
          <p:nvPr/>
        </p:nvSpPr>
        <p:spPr bwMode="auto">
          <a:xfrm flipV="1">
            <a:off x="48720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6" name="Line 118"/>
          <p:cNvSpPr>
            <a:spLocks noChangeShapeType="1"/>
          </p:cNvSpPr>
          <p:nvPr/>
        </p:nvSpPr>
        <p:spPr bwMode="auto">
          <a:xfrm flipV="1">
            <a:off x="27511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7" name="Line 119"/>
          <p:cNvSpPr>
            <a:spLocks noChangeShapeType="1"/>
          </p:cNvSpPr>
          <p:nvPr/>
        </p:nvSpPr>
        <p:spPr bwMode="auto">
          <a:xfrm>
            <a:off x="2751138" y="62531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8" name="Line 120"/>
          <p:cNvSpPr>
            <a:spLocks noChangeShapeType="1"/>
          </p:cNvSpPr>
          <p:nvPr/>
        </p:nvSpPr>
        <p:spPr bwMode="auto">
          <a:xfrm flipV="1">
            <a:off x="27511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9" name="Line 121"/>
          <p:cNvSpPr>
            <a:spLocks noChangeShapeType="1"/>
          </p:cNvSpPr>
          <p:nvPr/>
        </p:nvSpPr>
        <p:spPr bwMode="auto">
          <a:xfrm flipV="1">
            <a:off x="3178175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0" name="Line 122"/>
          <p:cNvSpPr>
            <a:spLocks noChangeShapeType="1"/>
          </p:cNvSpPr>
          <p:nvPr/>
        </p:nvSpPr>
        <p:spPr bwMode="auto">
          <a:xfrm>
            <a:off x="3178175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1" name="Rectangle 123"/>
          <p:cNvSpPr>
            <a:spLocks noChangeArrowheads="1"/>
          </p:cNvSpPr>
          <p:nvPr/>
        </p:nvSpPr>
        <p:spPr bwMode="auto">
          <a:xfrm>
            <a:off x="3087692" y="628015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32" name="Line 124"/>
          <p:cNvSpPr>
            <a:spLocks noChangeShapeType="1"/>
          </p:cNvSpPr>
          <p:nvPr/>
        </p:nvSpPr>
        <p:spPr bwMode="auto">
          <a:xfrm flipV="1">
            <a:off x="3808417" y="6224594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3" name="Line 125"/>
          <p:cNvSpPr>
            <a:spLocks noChangeShapeType="1"/>
          </p:cNvSpPr>
          <p:nvPr/>
        </p:nvSpPr>
        <p:spPr bwMode="auto">
          <a:xfrm>
            <a:off x="3808417" y="45799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4" name="Rectangle 126"/>
          <p:cNvSpPr>
            <a:spLocks noChangeArrowheads="1"/>
          </p:cNvSpPr>
          <p:nvPr/>
        </p:nvSpPr>
        <p:spPr bwMode="auto">
          <a:xfrm>
            <a:off x="3781432" y="6280150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135" name="Line 127"/>
          <p:cNvSpPr>
            <a:spLocks noChangeShapeType="1"/>
          </p:cNvSpPr>
          <p:nvPr/>
        </p:nvSpPr>
        <p:spPr bwMode="auto">
          <a:xfrm flipV="1">
            <a:off x="4438651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6" name="Line 128"/>
          <p:cNvSpPr>
            <a:spLocks noChangeShapeType="1"/>
          </p:cNvSpPr>
          <p:nvPr/>
        </p:nvSpPr>
        <p:spPr bwMode="auto">
          <a:xfrm>
            <a:off x="4438651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7" name="Rectangle 129"/>
          <p:cNvSpPr>
            <a:spLocks noChangeArrowheads="1"/>
          </p:cNvSpPr>
          <p:nvPr/>
        </p:nvSpPr>
        <p:spPr bwMode="auto">
          <a:xfrm>
            <a:off x="4375150" y="6280150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138" name="Line 130"/>
          <p:cNvSpPr>
            <a:spLocks noChangeShapeType="1"/>
          </p:cNvSpPr>
          <p:nvPr/>
        </p:nvSpPr>
        <p:spPr bwMode="auto">
          <a:xfrm>
            <a:off x="2751138" y="591026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9" name="Line 131"/>
          <p:cNvSpPr>
            <a:spLocks noChangeShapeType="1"/>
          </p:cNvSpPr>
          <p:nvPr/>
        </p:nvSpPr>
        <p:spPr bwMode="auto">
          <a:xfrm flipH="1">
            <a:off x="4845051" y="59102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0" name="Rectangle 132"/>
          <p:cNvSpPr>
            <a:spLocks noChangeArrowheads="1"/>
          </p:cNvSpPr>
          <p:nvPr/>
        </p:nvSpPr>
        <p:spPr bwMode="auto">
          <a:xfrm>
            <a:off x="2555880" y="58467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41" name="Line 133"/>
          <p:cNvSpPr>
            <a:spLocks noChangeShapeType="1"/>
          </p:cNvSpPr>
          <p:nvPr/>
        </p:nvSpPr>
        <p:spPr bwMode="auto">
          <a:xfrm>
            <a:off x="2751138" y="54133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2" name="Line 134"/>
          <p:cNvSpPr>
            <a:spLocks noChangeShapeType="1"/>
          </p:cNvSpPr>
          <p:nvPr/>
        </p:nvSpPr>
        <p:spPr bwMode="auto">
          <a:xfrm flipH="1">
            <a:off x="4845051" y="5413375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3" name="Rectangle 135"/>
          <p:cNvSpPr>
            <a:spLocks noChangeArrowheads="1"/>
          </p:cNvSpPr>
          <p:nvPr/>
        </p:nvSpPr>
        <p:spPr bwMode="auto">
          <a:xfrm>
            <a:off x="2654306" y="53498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144" name="Line 136"/>
          <p:cNvSpPr>
            <a:spLocks noChangeShapeType="1"/>
          </p:cNvSpPr>
          <p:nvPr/>
        </p:nvSpPr>
        <p:spPr bwMode="auto">
          <a:xfrm>
            <a:off x="2751138" y="49164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5" name="Line 137"/>
          <p:cNvSpPr>
            <a:spLocks noChangeShapeType="1"/>
          </p:cNvSpPr>
          <p:nvPr/>
        </p:nvSpPr>
        <p:spPr bwMode="auto">
          <a:xfrm flipH="1">
            <a:off x="4845051" y="49164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6" name="Rectangle 138"/>
          <p:cNvSpPr>
            <a:spLocks noChangeArrowheads="1"/>
          </p:cNvSpPr>
          <p:nvPr/>
        </p:nvSpPr>
        <p:spPr bwMode="auto">
          <a:xfrm>
            <a:off x="2590800" y="48529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147" name="Line 139"/>
          <p:cNvSpPr>
            <a:spLocks noChangeShapeType="1"/>
          </p:cNvSpPr>
          <p:nvPr/>
        </p:nvSpPr>
        <p:spPr bwMode="auto">
          <a:xfrm>
            <a:off x="2751138" y="45799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8" name="Line 140"/>
          <p:cNvSpPr>
            <a:spLocks noChangeShapeType="1"/>
          </p:cNvSpPr>
          <p:nvPr/>
        </p:nvSpPr>
        <p:spPr bwMode="auto">
          <a:xfrm>
            <a:off x="2751138" y="62531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9" name="Line 141"/>
          <p:cNvSpPr>
            <a:spLocks noChangeShapeType="1"/>
          </p:cNvSpPr>
          <p:nvPr/>
        </p:nvSpPr>
        <p:spPr bwMode="auto">
          <a:xfrm flipV="1">
            <a:off x="48720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0" name="Line 142"/>
          <p:cNvSpPr>
            <a:spLocks noChangeShapeType="1"/>
          </p:cNvSpPr>
          <p:nvPr/>
        </p:nvSpPr>
        <p:spPr bwMode="auto">
          <a:xfrm flipV="1">
            <a:off x="27511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1" name="Freeform 143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2" name="Freeform 144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3" name="Freeform 145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4" name="Freeform 146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5" name="Freeform 147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6" name="Freeform 148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7" name="Freeform 149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8" name="Freeform 150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9" name="Freeform 151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0" name="Freeform 152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1" name="Freeform 153"/>
          <p:cNvSpPr>
            <a:spLocks/>
          </p:cNvSpPr>
          <p:nvPr/>
        </p:nvSpPr>
        <p:spPr bwMode="auto">
          <a:xfrm>
            <a:off x="2927354" y="4719642"/>
            <a:ext cx="1763713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2203 w 1111"/>
              <a:gd name="T5" fmla="*/ 1313000168 h 873"/>
              <a:gd name="T6" fmla="*/ 55443454 w 1111"/>
              <a:gd name="T7" fmla="*/ 1423886972 h 873"/>
              <a:gd name="T8" fmla="*/ 110886907 w 1111"/>
              <a:gd name="T9" fmla="*/ 1534773776 h 873"/>
              <a:gd name="T10" fmla="*/ 166330336 w 1111"/>
              <a:gd name="T11" fmla="*/ 1622979982 h 873"/>
              <a:gd name="T12" fmla="*/ 231854438 w 1111"/>
              <a:gd name="T13" fmla="*/ 1711184998 h 873"/>
              <a:gd name="T14" fmla="*/ 309980063 w 1111"/>
              <a:gd name="T15" fmla="*/ 1801910565 h 873"/>
              <a:gd name="T16" fmla="*/ 388104101 w 1111"/>
              <a:gd name="T17" fmla="*/ 1867434585 h 873"/>
              <a:gd name="T18" fmla="*/ 488910435 w 1111"/>
              <a:gd name="T19" fmla="*/ 1945560173 h 873"/>
              <a:gd name="T20" fmla="*/ 587197307 w 1111"/>
              <a:gd name="T21" fmla="*/ 2001003575 h 873"/>
              <a:gd name="T22" fmla="*/ 688003541 w 1111"/>
              <a:gd name="T23" fmla="*/ 2056446977 h 873"/>
              <a:gd name="T24" fmla="*/ 811490384 w 1111"/>
              <a:gd name="T25" fmla="*/ 2101809760 h 873"/>
              <a:gd name="T26" fmla="*/ 942538687 w 1111"/>
              <a:gd name="T27" fmla="*/ 2144651595 h 873"/>
              <a:gd name="T28" fmla="*/ 1076107741 w 1111"/>
              <a:gd name="T29" fmla="*/ 2147483647 h 873"/>
              <a:gd name="T30" fmla="*/ 1232357405 w 1111"/>
              <a:gd name="T31" fmla="*/ 2147483647 h 873"/>
              <a:gd name="T32" fmla="*/ 1411287677 w 1111"/>
              <a:gd name="T33" fmla="*/ 2147483647 h 873"/>
              <a:gd name="T34" fmla="*/ 1587698587 w 1111"/>
              <a:gd name="T35" fmla="*/ 2147483647 h 873"/>
              <a:gd name="T36" fmla="*/ 1731348661 w 1111"/>
              <a:gd name="T37" fmla="*/ 2147483647 h 873"/>
              <a:gd name="T38" fmla="*/ 1864916128 w 1111"/>
              <a:gd name="T39" fmla="*/ 2144651595 h 873"/>
              <a:gd name="T40" fmla="*/ 1998485182 w 1111"/>
              <a:gd name="T41" fmla="*/ 2101809760 h 873"/>
              <a:gd name="T42" fmla="*/ 2109372040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72040 w 1111"/>
              <a:gd name="T85" fmla="*/ 146169018 h 873"/>
              <a:gd name="T86" fmla="*/ 1998485182 w 1111"/>
              <a:gd name="T87" fmla="*/ 100806210 h 873"/>
              <a:gd name="T88" fmla="*/ 1864916128 w 1111"/>
              <a:gd name="T89" fmla="*/ 55443427 h 873"/>
              <a:gd name="T90" fmla="*/ 1731348661 w 1111"/>
              <a:gd name="T91" fmla="*/ 22680604 h 873"/>
              <a:gd name="T92" fmla="*/ 1587698587 w 1111"/>
              <a:gd name="T93" fmla="*/ 0 h 873"/>
              <a:gd name="T94" fmla="*/ 1411287677 w 1111"/>
              <a:gd name="T95" fmla="*/ 0 h 873"/>
              <a:gd name="T96" fmla="*/ 1232357405 w 1111"/>
              <a:gd name="T97" fmla="*/ 0 h 873"/>
              <a:gd name="T98" fmla="*/ 1076107741 w 1111"/>
              <a:gd name="T99" fmla="*/ 22680604 h 873"/>
              <a:gd name="T100" fmla="*/ 942538687 w 1111"/>
              <a:gd name="T101" fmla="*/ 55443427 h 873"/>
              <a:gd name="T102" fmla="*/ 811490384 w 1111"/>
              <a:gd name="T103" fmla="*/ 100806210 h 873"/>
              <a:gd name="T104" fmla="*/ 688003541 w 1111"/>
              <a:gd name="T105" fmla="*/ 146169018 h 873"/>
              <a:gd name="T106" fmla="*/ 587197307 w 1111"/>
              <a:gd name="T107" fmla="*/ 201612420 h 873"/>
              <a:gd name="T108" fmla="*/ 488910435 w 1111"/>
              <a:gd name="T109" fmla="*/ 257055872 h 873"/>
              <a:gd name="T110" fmla="*/ 388104101 w 1111"/>
              <a:gd name="T111" fmla="*/ 335179872 h 873"/>
              <a:gd name="T112" fmla="*/ 309980063 w 1111"/>
              <a:gd name="T113" fmla="*/ 400703893 h 873"/>
              <a:gd name="T114" fmla="*/ 231854438 w 1111"/>
              <a:gd name="T115" fmla="*/ 488910198 h 873"/>
              <a:gd name="T116" fmla="*/ 166330336 w 1111"/>
              <a:gd name="T117" fmla="*/ 579635765 h 873"/>
              <a:gd name="T118" fmla="*/ 110886907 w 1111"/>
              <a:gd name="T119" fmla="*/ 667840383 h 873"/>
              <a:gd name="T120" fmla="*/ 55443454 w 1111"/>
              <a:gd name="T121" fmla="*/ 778727187 h 873"/>
              <a:gd name="T122" fmla="*/ 22682203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2" name="Freeform 154"/>
          <p:cNvSpPr>
            <a:spLocks/>
          </p:cNvSpPr>
          <p:nvPr/>
        </p:nvSpPr>
        <p:spPr bwMode="auto">
          <a:xfrm>
            <a:off x="2927354" y="4719642"/>
            <a:ext cx="1763713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2203 w 1111"/>
              <a:gd name="T5" fmla="*/ 1313000168 h 873"/>
              <a:gd name="T6" fmla="*/ 55443454 w 1111"/>
              <a:gd name="T7" fmla="*/ 1423886972 h 873"/>
              <a:gd name="T8" fmla="*/ 110886907 w 1111"/>
              <a:gd name="T9" fmla="*/ 1534773776 h 873"/>
              <a:gd name="T10" fmla="*/ 166330336 w 1111"/>
              <a:gd name="T11" fmla="*/ 1622979982 h 873"/>
              <a:gd name="T12" fmla="*/ 231854438 w 1111"/>
              <a:gd name="T13" fmla="*/ 1711184998 h 873"/>
              <a:gd name="T14" fmla="*/ 309980063 w 1111"/>
              <a:gd name="T15" fmla="*/ 1801910565 h 873"/>
              <a:gd name="T16" fmla="*/ 388104101 w 1111"/>
              <a:gd name="T17" fmla="*/ 1867434585 h 873"/>
              <a:gd name="T18" fmla="*/ 488910435 w 1111"/>
              <a:gd name="T19" fmla="*/ 1945560173 h 873"/>
              <a:gd name="T20" fmla="*/ 587197307 w 1111"/>
              <a:gd name="T21" fmla="*/ 2001003575 h 873"/>
              <a:gd name="T22" fmla="*/ 688003541 w 1111"/>
              <a:gd name="T23" fmla="*/ 2056446977 h 873"/>
              <a:gd name="T24" fmla="*/ 811490384 w 1111"/>
              <a:gd name="T25" fmla="*/ 2101809760 h 873"/>
              <a:gd name="T26" fmla="*/ 942538687 w 1111"/>
              <a:gd name="T27" fmla="*/ 2144651595 h 873"/>
              <a:gd name="T28" fmla="*/ 1076107741 w 1111"/>
              <a:gd name="T29" fmla="*/ 2147483647 h 873"/>
              <a:gd name="T30" fmla="*/ 1232357405 w 1111"/>
              <a:gd name="T31" fmla="*/ 2147483647 h 873"/>
              <a:gd name="T32" fmla="*/ 1411287677 w 1111"/>
              <a:gd name="T33" fmla="*/ 2147483647 h 873"/>
              <a:gd name="T34" fmla="*/ 1587698587 w 1111"/>
              <a:gd name="T35" fmla="*/ 2147483647 h 873"/>
              <a:gd name="T36" fmla="*/ 1731348661 w 1111"/>
              <a:gd name="T37" fmla="*/ 2147483647 h 873"/>
              <a:gd name="T38" fmla="*/ 1864916128 w 1111"/>
              <a:gd name="T39" fmla="*/ 2144651595 h 873"/>
              <a:gd name="T40" fmla="*/ 1998485182 w 1111"/>
              <a:gd name="T41" fmla="*/ 2101809760 h 873"/>
              <a:gd name="T42" fmla="*/ 2109372040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72040 w 1111"/>
              <a:gd name="T85" fmla="*/ 146169018 h 873"/>
              <a:gd name="T86" fmla="*/ 1998485182 w 1111"/>
              <a:gd name="T87" fmla="*/ 100806210 h 873"/>
              <a:gd name="T88" fmla="*/ 1864916128 w 1111"/>
              <a:gd name="T89" fmla="*/ 55443427 h 873"/>
              <a:gd name="T90" fmla="*/ 1731348661 w 1111"/>
              <a:gd name="T91" fmla="*/ 22680604 h 873"/>
              <a:gd name="T92" fmla="*/ 1587698587 w 1111"/>
              <a:gd name="T93" fmla="*/ 0 h 873"/>
              <a:gd name="T94" fmla="*/ 1411287677 w 1111"/>
              <a:gd name="T95" fmla="*/ 0 h 873"/>
              <a:gd name="T96" fmla="*/ 1232357405 w 1111"/>
              <a:gd name="T97" fmla="*/ 0 h 873"/>
              <a:gd name="T98" fmla="*/ 1076107741 w 1111"/>
              <a:gd name="T99" fmla="*/ 22680604 h 873"/>
              <a:gd name="T100" fmla="*/ 942538687 w 1111"/>
              <a:gd name="T101" fmla="*/ 55443427 h 873"/>
              <a:gd name="T102" fmla="*/ 811490384 w 1111"/>
              <a:gd name="T103" fmla="*/ 100806210 h 873"/>
              <a:gd name="T104" fmla="*/ 688003541 w 1111"/>
              <a:gd name="T105" fmla="*/ 146169018 h 873"/>
              <a:gd name="T106" fmla="*/ 587197307 w 1111"/>
              <a:gd name="T107" fmla="*/ 201612420 h 873"/>
              <a:gd name="T108" fmla="*/ 488910435 w 1111"/>
              <a:gd name="T109" fmla="*/ 257055872 h 873"/>
              <a:gd name="T110" fmla="*/ 388104101 w 1111"/>
              <a:gd name="T111" fmla="*/ 335179872 h 873"/>
              <a:gd name="T112" fmla="*/ 309980063 w 1111"/>
              <a:gd name="T113" fmla="*/ 400703893 h 873"/>
              <a:gd name="T114" fmla="*/ 231854438 w 1111"/>
              <a:gd name="T115" fmla="*/ 488910198 h 873"/>
              <a:gd name="T116" fmla="*/ 166330336 w 1111"/>
              <a:gd name="T117" fmla="*/ 579635765 h 873"/>
              <a:gd name="T118" fmla="*/ 110886907 w 1111"/>
              <a:gd name="T119" fmla="*/ 667840383 h 873"/>
              <a:gd name="T120" fmla="*/ 55443454 w 1111"/>
              <a:gd name="T121" fmla="*/ 778727187 h 873"/>
              <a:gd name="T122" fmla="*/ 22682203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3" name="Freeform 155"/>
          <p:cNvSpPr>
            <a:spLocks/>
          </p:cNvSpPr>
          <p:nvPr/>
        </p:nvSpPr>
        <p:spPr bwMode="auto">
          <a:xfrm>
            <a:off x="3101981" y="4852992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4" name="Freeform 156"/>
          <p:cNvSpPr>
            <a:spLocks/>
          </p:cNvSpPr>
          <p:nvPr/>
        </p:nvSpPr>
        <p:spPr bwMode="auto">
          <a:xfrm>
            <a:off x="3101981" y="4852992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5" name="Freeform 157"/>
          <p:cNvSpPr>
            <a:spLocks/>
          </p:cNvSpPr>
          <p:nvPr/>
        </p:nvSpPr>
        <p:spPr bwMode="auto">
          <a:xfrm>
            <a:off x="3262313" y="4986338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6" name="Freeform 158"/>
          <p:cNvSpPr>
            <a:spLocks/>
          </p:cNvSpPr>
          <p:nvPr/>
        </p:nvSpPr>
        <p:spPr bwMode="auto">
          <a:xfrm>
            <a:off x="3262313" y="4986338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7" name="Freeform 159"/>
          <p:cNvSpPr>
            <a:spLocks/>
          </p:cNvSpPr>
          <p:nvPr/>
        </p:nvSpPr>
        <p:spPr bwMode="auto">
          <a:xfrm>
            <a:off x="3444881" y="5126038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8" name="Freeform 160"/>
          <p:cNvSpPr>
            <a:spLocks/>
          </p:cNvSpPr>
          <p:nvPr/>
        </p:nvSpPr>
        <p:spPr bwMode="auto">
          <a:xfrm>
            <a:off x="3444881" y="5126038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9" name="Freeform 161"/>
          <p:cNvSpPr>
            <a:spLocks/>
          </p:cNvSpPr>
          <p:nvPr/>
        </p:nvSpPr>
        <p:spPr bwMode="auto">
          <a:xfrm>
            <a:off x="2744791" y="5643563"/>
            <a:ext cx="769937" cy="609600"/>
          </a:xfrm>
          <a:custGeom>
            <a:avLst/>
            <a:gdLst>
              <a:gd name="T0" fmla="*/ 22680598 w 485"/>
              <a:gd name="T1" fmla="*/ 45362810 h 384"/>
              <a:gd name="T2" fmla="*/ 45362784 w 485"/>
              <a:gd name="T3" fmla="*/ 100806243 h 384"/>
              <a:gd name="T4" fmla="*/ 68043388 w 485"/>
              <a:gd name="T5" fmla="*/ 146169066 h 384"/>
              <a:gd name="T6" fmla="*/ 88204620 w 485"/>
              <a:gd name="T7" fmla="*/ 178931880 h 384"/>
              <a:gd name="T8" fmla="*/ 110886825 w 485"/>
              <a:gd name="T9" fmla="*/ 221773779 h 384"/>
              <a:gd name="T10" fmla="*/ 133567417 w 485"/>
              <a:gd name="T11" fmla="*/ 267136577 h 384"/>
              <a:gd name="T12" fmla="*/ 166330212 w 485"/>
              <a:gd name="T13" fmla="*/ 312499375 h 384"/>
              <a:gd name="T14" fmla="*/ 199091420 w 485"/>
              <a:gd name="T15" fmla="*/ 345262189 h 384"/>
              <a:gd name="T16" fmla="*/ 221773649 w 485"/>
              <a:gd name="T17" fmla="*/ 390624988 h 384"/>
              <a:gd name="T18" fmla="*/ 254534857 w 485"/>
              <a:gd name="T19" fmla="*/ 423386314 h 384"/>
              <a:gd name="T20" fmla="*/ 289817013 w 485"/>
              <a:gd name="T21" fmla="*/ 456149128 h 384"/>
              <a:gd name="T22" fmla="*/ 322579809 w 485"/>
              <a:gd name="T23" fmla="*/ 501510339 h 384"/>
              <a:gd name="T24" fmla="*/ 367942580 w 485"/>
              <a:gd name="T25" fmla="*/ 534273154 h 384"/>
              <a:gd name="T26" fmla="*/ 400703788 w 485"/>
              <a:gd name="T27" fmla="*/ 567034381 h 384"/>
              <a:gd name="T28" fmla="*/ 443547299 w 485"/>
              <a:gd name="T29" fmla="*/ 599797195 h 384"/>
              <a:gd name="T30" fmla="*/ 478829454 w 485"/>
              <a:gd name="T31" fmla="*/ 635079372 h 384"/>
              <a:gd name="T32" fmla="*/ 521671278 w 485"/>
              <a:gd name="T33" fmla="*/ 655240615 h 384"/>
              <a:gd name="T34" fmla="*/ 567034050 w 485"/>
              <a:gd name="T35" fmla="*/ 690522791 h 384"/>
              <a:gd name="T36" fmla="*/ 599796845 w 485"/>
              <a:gd name="T37" fmla="*/ 710684035 h 384"/>
              <a:gd name="T38" fmla="*/ 645159617 w 485"/>
              <a:gd name="T39" fmla="*/ 745966211 h 384"/>
              <a:gd name="T40" fmla="*/ 700603005 w 485"/>
              <a:gd name="T41" fmla="*/ 766127455 h 384"/>
              <a:gd name="T42" fmla="*/ 743444829 w 485"/>
              <a:gd name="T43" fmla="*/ 788809648 h 384"/>
              <a:gd name="T44" fmla="*/ 801409164 w 485"/>
              <a:gd name="T45" fmla="*/ 821570875 h 384"/>
              <a:gd name="T46" fmla="*/ 844251186 w 485"/>
              <a:gd name="T47" fmla="*/ 844253266 h 384"/>
              <a:gd name="T48" fmla="*/ 899694574 w 485"/>
              <a:gd name="T49" fmla="*/ 866933871 h 384"/>
              <a:gd name="T50" fmla="*/ 955137961 w 485"/>
              <a:gd name="T51" fmla="*/ 879535442 h 384"/>
              <a:gd name="T52" fmla="*/ 1000500733 w 485"/>
              <a:gd name="T53" fmla="*/ 899696686 h 384"/>
              <a:gd name="T54" fmla="*/ 1066024736 w 485"/>
              <a:gd name="T55" fmla="*/ 922377291 h 384"/>
              <a:gd name="T56" fmla="*/ 1121468124 w 485"/>
              <a:gd name="T57" fmla="*/ 934978862 h 384"/>
              <a:gd name="T58" fmla="*/ 1176911511 w 485"/>
              <a:gd name="T59" fmla="*/ 955140106 h 384"/>
              <a:gd name="T60" fmla="*/ 1176911511 w 485"/>
              <a:gd name="T61" fmla="*/ 967740089 h 384"/>
              <a:gd name="T62" fmla="*/ 1101306892 w 485"/>
              <a:gd name="T63" fmla="*/ 967740089 h 384"/>
              <a:gd name="T64" fmla="*/ 1023182912 w 485"/>
              <a:gd name="T65" fmla="*/ 967740089 h 384"/>
              <a:gd name="T66" fmla="*/ 945057345 w 485"/>
              <a:gd name="T67" fmla="*/ 967740089 h 384"/>
              <a:gd name="T68" fmla="*/ 866933366 w 485"/>
              <a:gd name="T69" fmla="*/ 967740089 h 384"/>
              <a:gd name="T70" fmla="*/ 778726984 w 485"/>
              <a:gd name="T71" fmla="*/ 967740089 h 384"/>
              <a:gd name="T72" fmla="*/ 700603005 w 485"/>
              <a:gd name="T73" fmla="*/ 967740089 h 384"/>
              <a:gd name="T74" fmla="*/ 622477438 w 485"/>
              <a:gd name="T75" fmla="*/ 967740089 h 384"/>
              <a:gd name="T76" fmla="*/ 544353458 w 485"/>
              <a:gd name="T77" fmla="*/ 967740089 h 384"/>
              <a:gd name="T78" fmla="*/ 466227891 w 485"/>
              <a:gd name="T79" fmla="*/ 967740089 h 384"/>
              <a:gd name="T80" fmla="*/ 388103812 w 485"/>
              <a:gd name="T81" fmla="*/ 967740089 h 384"/>
              <a:gd name="T82" fmla="*/ 299897629 w 485"/>
              <a:gd name="T83" fmla="*/ 967740089 h 384"/>
              <a:gd name="T84" fmla="*/ 221773649 w 485"/>
              <a:gd name="T85" fmla="*/ 967740089 h 384"/>
              <a:gd name="T86" fmla="*/ 143648033 w 485"/>
              <a:gd name="T87" fmla="*/ 967740089 h 384"/>
              <a:gd name="T88" fmla="*/ 68043388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0" name="Freeform 162"/>
          <p:cNvSpPr>
            <a:spLocks/>
          </p:cNvSpPr>
          <p:nvPr/>
        </p:nvSpPr>
        <p:spPr bwMode="auto">
          <a:xfrm>
            <a:off x="2744791" y="5643563"/>
            <a:ext cx="769937" cy="609600"/>
          </a:xfrm>
          <a:custGeom>
            <a:avLst/>
            <a:gdLst>
              <a:gd name="T0" fmla="*/ 22680598 w 485"/>
              <a:gd name="T1" fmla="*/ 45362810 h 384"/>
              <a:gd name="T2" fmla="*/ 45362784 w 485"/>
              <a:gd name="T3" fmla="*/ 100806243 h 384"/>
              <a:gd name="T4" fmla="*/ 68043388 w 485"/>
              <a:gd name="T5" fmla="*/ 146169066 h 384"/>
              <a:gd name="T6" fmla="*/ 88204620 w 485"/>
              <a:gd name="T7" fmla="*/ 178931880 h 384"/>
              <a:gd name="T8" fmla="*/ 110886825 w 485"/>
              <a:gd name="T9" fmla="*/ 221773779 h 384"/>
              <a:gd name="T10" fmla="*/ 133567417 w 485"/>
              <a:gd name="T11" fmla="*/ 267136577 h 384"/>
              <a:gd name="T12" fmla="*/ 166330212 w 485"/>
              <a:gd name="T13" fmla="*/ 312499375 h 384"/>
              <a:gd name="T14" fmla="*/ 199091420 w 485"/>
              <a:gd name="T15" fmla="*/ 345262189 h 384"/>
              <a:gd name="T16" fmla="*/ 221773649 w 485"/>
              <a:gd name="T17" fmla="*/ 390624988 h 384"/>
              <a:gd name="T18" fmla="*/ 254534857 w 485"/>
              <a:gd name="T19" fmla="*/ 423386314 h 384"/>
              <a:gd name="T20" fmla="*/ 289817013 w 485"/>
              <a:gd name="T21" fmla="*/ 456149128 h 384"/>
              <a:gd name="T22" fmla="*/ 322579809 w 485"/>
              <a:gd name="T23" fmla="*/ 501510339 h 384"/>
              <a:gd name="T24" fmla="*/ 367942580 w 485"/>
              <a:gd name="T25" fmla="*/ 534273154 h 384"/>
              <a:gd name="T26" fmla="*/ 400703788 w 485"/>
              <a:gd name="T27" fmla="*/ 567034381 h 384"/>
              <a:gd name="T28" fmla="*/ 443547299 w 485"/>
              <a:gd name="T29" fmla="*/ 599797195 h 384"/>
              <a:gd name="T30" fmla="*/ 478829454 w 485"/>
              <a:gd name="T31" fmla="*/ 635079372 h 384"/>
              <a:gd name="T32" fmla="*/ 521671278 w 485"/>
              <a:gd name="T33" fmla="*/ 655240615 h 384"/>
              <a:gd name="T34" fmla="*/ 567034050 w 485"/>
              <a:gd name="T35" fmla="*/ 690522791 h 384"/>
              <a:gd name="T36" fmla="*/ 599796845 w 485"/>
              <a:gd name="T37" fmla="*/ 710684035 h 384"/>
              <a:gd name="T38" fmla="*/ 645159617 w 485"/>
              <a:gd name="T39" fmla="*/ 745966211 h 384"/>
              <a:gd name="T40" fmla="*/ 700603005 w 485"/>
              <a:gd name="T41" fmla="*/ 766127455 h 384"/>
              <a:gd name="T42" fmla="*/ 743444829 w 485"/>
              <a:gd name="T43" fmla="*/ 788809648 h 384"/>
              <a:gd name="T44" fmla="*/ 801409164 w 485"/>
              <a:gd name="T45" fmla="*/ 821570875 h 384"/>
              <a:gd name="T46" fmla="*/ 844251186 w 485"/>
              <a:gd name="T47" fmla="*/ 844253266 h 384"/>
              <a:gd name="T48" fmla="*/ 899694574 w 485"/>
              <a:gd name="T49" fmla="*/ 866933871 h 384"/>
              <a:gd name="T50" fmla="*/ 955137961 w 485"/>
              <a:gd name="T51" fmla="*/ 879535442 h 384"/>
              <a:gd name="T52" fmla="*/ 1000500733 w 485"/>
              <a:gd name="T53" fmla="*/ 899696686 h 384"/>
              <a:gd name="T54" fmla="*/ 1066024736 w 485"/>
              <a:gd name="T55" fmla="*/ 922377291 h 384"/>
              <a:gd name="T56" fmla="*/ 1121468124 w 485"/>
              <a:gd name="T57" fmla="*/ 934978862 h 384"/>
              <a:gd name="T58" fmla="*/ 1176911511 w 485"/>
              <a:gd name="T59" fmla="*/ 955140106 h 384"/>
              <a:gd name="T60" fmla="*/ 1176911511 w 485"/>
              <a:gd name="T61" fmla="*/ 967740089 h 384"/>
              <a:gd name="T62" fmla="*/ 1101306892 w 485"/>
              <a:gd name="T63" fmla="*/ 967740089 h 384"/>
              <a:gd name="T64" fmla="*/ 1023182912 w 485"/>
              <a:gd name="T65" fmla="*/ 967740089 h 384"/>
              <a:gd name="T66" fmla="*/ 945057345 w 485"/>
              <a:gd name="T67" fmla="*/ 967740089 h 384"/>
              <a:gd name="T68" fmla="*/ 866933366 w 485"/>
              <a:gd name="T69" fmla="*/ 967740089 h 384"/>
              <a:gd name="T70" fmla="*/ 778726984 w 485"/>
              <a:gd name="T71" fmla="*/ 967740089 h 384"/>
              <a:gd name="T72" fmla="*/ 700603005 w 485"/>
              <a:gd name="T73" fmla="*/ 967740089 h 384"/>
              <a:gd name="T74" fmla="*/ 622477438 w 485"/>
              <a:gd name="T75" fmla="*/ 967740089 h 384"/>
              <a:gd name="T76" fmla="*/ 544353458 w 485"/>
              <a:gd name="T77" fmla="*/ 967740089 h 384"/>
              <a:gd name="T78" fmla="*/ 466227891 w 485"/>
              <a:gd name="T79" fmla="*/ 967740089 h 384"/>
              <a:gd name="T80" fmla="*/ 388103812 w 485"/>
              <a:gd name="T81" fmla="*/ 967740089 h 384"/>
              <a:gd name="T82" fmla="*/ 299897629 w 485"/>
              <a:gd name="T83" fmla="*/ 967740089 h 384"/>
              <a:gd name="T84" fmla="*/ 221773649 w 485"/>
              <a:gd name="T85" fmla="*/ 967740089 h 384"/>
              <a:gd name="T86" fmla="*/ 143648033 w 485"/>
              <a:gd name="T87" fmla="*/ 967740089 h 384"/>
              <a:gd name="T88" fmla="*/ 68043388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1" name="Freeform 163"/>
          <p:cNvSpPr>
            <a:spLocks/>
          </p:cNvSpPr>
          <p:nvPr/>
        </p:nvSpPr>
        <p:spPr bwMode="auto">
          <a:xfrm>
            <a:off x="4102100" y="4573588"/>
            <a:ext cx="769938" cy="608012"/>
          </a:xfrm>
          <a:custGeom>
            <a:avLst/>
            <a:gdLst>
              <a:gd name="T0" fmla="*/ 1222277458 w 485"/>
              <a:gd name="T1" fmla="*/ 32761213 h 383"/>
              <a:gd name="T2" fmla="*/ 1222277458 w 485"/>
              <a:gd name="T3" fmla="*/ 98285213 h 383"/>
              <a:gd name="T4" fmla="*/ 1222277458 w 485"/>
              <a:gd name="T5" fmla="*/ 166330172 h 383"/>
              <a:gd name="T6" fmla="*/ 1222277458 w 485"/>
              <a:gd name="T7" fmla="*/ 221773596 h 383"/>
              <a:gd name="T8" fmla="*/ 1222277458 w 485"/>
              <a:gd name="T9" fmla="*/ 287297584 h 383"/>
              <a:gd name="T10" fmla="*/ 1222277458 w 485"/>
              <a:gd name="T11" fmla="*/ 355340931 h 383"/>
              <a:gd name="T12" fmla="*/ 1222277458 w 485"/>
              <a:gd name="T13" fmla="*/ 410784305 h 383"/>
              <a:gd name="T14" fmla="*/ 1222277458 w 485"/>
              <a:gd name="T15" fmla="*/ 476308392 h 383"/>
              <a:gd name="T16" fmla="*/ 1222277458 w 485"/>
              <a:gd name="T17" fmla="*/ 544353327 h 383"/>
              <a:gd name="T18" fmla="*/ 1222277458 w 485"/>
              <a:gd name="T19" fmla="*/ 599796702 h 383"/>
              <a:gd name="T20" fmla="*/ 1222277458 w 485"/>
              <a:gd name="T21" fmla="*/ 665320689 h 383"/>
              <a:gd name="T22" fmla="*/ 1222277458 w 485"/>
              <a:gd name="T23" fmla="*/ 733364037 h 383"/>
              <a:gd name="T24" fmla="*/ 1222277458 w 485"/>
              <a:gd name="T25" fmla="*/ 788807411 h 383"/>
              <a:gd name="T26" fmla="*/ 1222277458 w 485"/>
              <a:gd name="T27" fmla="*/ 854331597 h 383"/>
              <a:gd name="T28" fmla="*/ 1222277458 w 485"/>
              <a:gd name="T29" fmla="*/ 922376532 h 383"/>
              <a:gd name="T30" fmla="*/ 1212196829 w 485"/>
              <a:gd name="T31" fmla="*/ 942537759 h 383"/>
              <a:gd name="T32" fmla="*/ 1189514620 w 485"/>
              <a:gd name="T33" fmla="*/ 899694358 h 383"/>
              <a:gd name="T34" fmla="*/ 1166833998 w 485"/>
              <a:gd name="T35" fmla="*/ 854331597 h 383"/>
              <a:gd name="T36" fmla="*/ 1144151789 w 485"/>
              <a:gd name="T37" fmla="*/ 811489585 h 383"/>
              <a:gd name="T38" fmla="*/ 1123990531 w 485"/>
              <a:gd name="T39" fmla="*/ 756046211 h 383"/>
              <a:gd name="T40" fmla="*/ 1101309910 w 485"/>
              <a:gd name="T41" fmla="*/ 720764063 h 383"/>
              <a:gd name="T42" fmla="*/ 1078627701 w 485"/>
              <a:gd name="T43" fmla="*/ 677920662 h 383"/>
              <a:gd name="T44" fmla="*/ 1045866450 w 485"/>
              <a:gd name="T45" fmla="*/ 632557902 h 383"/>
              <a:gd name="T46" fmla="*/ 1013103612 w 485"/>
              <a:gd name="T47" fmla="*/ 599796702 h 383"/>
              <a:gd name="T48" fmla="*/ 977821411 w 485"/>
              <a:gd name="T49" fmla="*/ 554433941 h 383"/>
              <a:gd name="T50" fmla="*/ 945060160 w 485"/>
              <a:gd name="T51" fmla="*/ 521671153 h 383"/>
              <a:gd name="T52" fmla="*/ 922377951 w 485"/>
              <a:gd name="T53" fmla="*/ 488909953 h 383"/>
              <a:gd name="T54" fmla="*/ 879536072 w 485"/>
              <a:gd name="T55" fmla="*/ 456147165 h 383"/>
              <a:gd name="T56" fmla="*/ 834173241 w 485"/>
              <a:gd name="T57" fmla="*/ 410784305 h 383"/>
              <a:gd name="T58" fmla="*/ 801410205 w 485"/>
              <a:gd name="T59" fmla="*/ 378023105 h 383"/>
              <a:gd name="T60" fmla="*/ 756047374 w 485"/>
              <a:gd name="T61" fmla="*/ 355340931 h 383"/>
              <a:gd name="T62" fmla="*/ 723286124 w 485"/>
              <a:gd name="T63" fmla="*/ 322579731 h 383"/>
              <a:gd name="T64" fmla="*/ 677923293 w 485"/>
              <a:gd name="T65" fmla="*/ 287297584 h 383"/>
              <a:gd name="T66" fmla="*/ 645160455 w 485"/>
              <a:gd name="T67" fmla="*/ 267136357 h 383"/>
              <a:gd name="T68" fmla="*/ 599797624 w 485"/>
              <a:gd name="T69" fmla="*/ 244454183 h 383"/>
              <a:gd name="T70" fmla="*/ 544354165 w 485"/>
              <a:gd name="T71" fmla="*/ 211692983 h 383"/>
              <a:gd name="T72" fmla="*/ 501512285 w 485"/>
              <a:gd name="T73" fmla="*/ 189010759 h 383"/>
              <a:gd name="T74" fmla="*/ 456149455 w 485"/>
              <a:gd name="T75" fmla="*/ 166330172 h 383"/>
              <a:gd name="T76" fmla="*/ 400705896 w 485"/>
              <a:gd name="T77" fmla="*/ 133567385 h 383"/>
              <a:gd name="T78" fmla="*/ 355343066 w 485"/>
              <a:gd name="T79" fmla="*/ 110886798 h 383"/>
              <a:gd name="T80" fmla="*/ 299899606 w 485"/>
              <a:gd name="T81" fmla="*/ 98285213 h 383"/>
              <a:gd name="T82" fmla="*/ 244456146 w 485"/>
              <a:gd name="T83" fmla="*/ 78123986 h 383"/>
              <a:gd name="T84" fmla="*/ 178932008 w 485"/>
              <a:gd name="T85" fmla="*/ 55443399 h 383"/>
              <a:gd name="T86" fmla="*/ 123488549 w 485"/>
              <a:gd name="T87" fmla="*/ 32761213 h 383"/>
              <a:gd name="T88" fmla="*/ 68045064 w 485"/>
              <a:gd name="T89" fmla="*/ 22680593 h 383"/>
              <a:gd name="T90" fmla="*/ 0 w 485"/>
              <a:gd name="T91" fmla="*/ 10080617 h 383"/>
              <a:gd name="T92" fmla="*/ 78125693 w 485"/>
              <a:gd name="T93" fmla="*/ 0 h 383"/>
              <a:gd name="T94" fmla="*/ 156249799 w 485"/>
              <a:gd name="T95" fmla="*/ 0 h 383"/>
              <a:gd name="T96" fmla="*/ 244456146 w 485"/>
              <a:gd name="T97" fmla="*/ 0 h 383"/>
              <a:gd name="T98" fmla="*/ 322580228 w 485"/>
              <a:gd name="T99" fmla="*/ 0 h 383"/>
              <a:gd name="T100" fmla="*/ 400705896 w 485"/>
              <a:gd name="T101" fmla="*/ 0 h 383"/>
              <a:gd name="T102" fmla="*/ 478830076 w 485"/>
              <a:gd name="T103" fmla="*/ 0 h 383"/>
              <a:gd name="T104" fmla="*/ 556955745 w 485"/>
              <a:gd name="T105" fmla="*/ 0 h 383"/>
              <a:gd name="T106" fmla="*/ 645160455 w 485"/>
              <a:gd name="T107" fmla="*/ 0 h 383"/>
              <a:gd name="T108" fmla="*/ 723286124 w 485"/>
              <a:gd name="T109" fmla="*/ 0 h 383"/>
              <a:gd name="T110" fmla="*/ 801410205 w 485"/>
              <a:gd name="T111" fmla="*/ 0 h 383"/>
              <a:gd name="T112" fmla="*/ 879536072 w 485"/>
              <a:gd name="T113" fmla="*/ 0 h 383"/>
              <a:gd name="T114" fmla="*/ 957660153 w 485"/>
              <a:gd name="T115" fmla="*/ 0 h 383"/>
              <a:gd name="T116" fmla="*/ 1033264870 w 485"/>
              <a:gd name="T117" fmla="*/ 0 h 383"/>
              <a:gd name="T118" fmla="*/ 1123990531 w 485"/>
              <a:gd name="T119" fmla="*/ 0 h 383"/>
              <a:gd name="T120" fmla="*/ 1202116200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2" name="Freeform 164"/>
          <p:cNvSpPr>
            <a:spLocks/>
          </p:cNvSpPr>
          <p:nvPr/>
        </p:nvSpPr>
        <p:spPr bwMode="auto">
          <a:xfrm>
            <a:off x="4102100" y="4573588"/>
            <a:ext cx="769938" cy="608012"/>
          </a:xfrm>
          <a:custGeom>
            <a:avLst/>
            <a:gdLst>
              <a:gd name="T0" fmla="*/ 1222277458 w 485"/>
              <a:gd name="T1" fmla="*/ 32761213 h 383"/>
              <a:gd name="T2" fmla="*/ 1222277458 w 485"/>
              <a:gd name="T3" fmla="*/ 98285213 h 383"/>
              <a:gd name="T4" fmla="*/ 1222277458 w 485"/>
              <a:gd name="T5" fmla="*/ 166330172 h 383"/>
              <a:gd name="T6" fmla="*/ 1222277458 w 485"/>
              <a:gd name="T7" fmla="*/ 221773596 h 383"/>
              <a:gd name="T8" fmla="*/ 1222277458 w 485"/>
              <a:gd name="T9" fmla="*/ 287297584 h 383"/>
              <a:gd name="T10" fmla="*/ 1222277458 w 485"/>
              <a:gd name="T11" fmla="*/ 355340931 h 383"/>
              <a:gd name="T12" fmla="*/ 1222277458 w 485"/>
              <a:gd name="T13" fmla="*/ 410784305 h 383"/>
              <a:gd name="T14" fmla="*/ 1222277458 w 485"/>
              <a:gd name="T15" fmla="*/ 476308392 h 383"/>
              <a:gd name="T16" fmla="*/ 1222277458 w 485"/>
              <a:gd name="T17" fmla="*/ 544353327 h 383"/>
              <a:gd name="T18" fmla="*/ 1222277458 w 485"/>
              <a:gd name="T19" fmla="*/ 599796702 h 383"/>
              <a:gd name="T20" fmla="*/ 1222277458 w 485"/>
              <a:gd name="T21" fmla="*/ 665320689 h 383"/>
              <a:gd name="T22" fmla="*/ 1222277458 w 485"/>
              <a:gd name="T23" fmla="*/ 733364037 h 383"/>
              <a:gd name="T24" fmla="*/ 1222277458 w 485"/>
              <a:gd name="T25" fmla="*/ 788807411 h 383"/>
              <a:gd name="T26" fmla="*/ 1222277458 w 485"/>
              <a:gd name="T27" fmla="*/ 854331597 h 383"/>
              <a:gd name="T28" fmla="*/ 1222277458 w 485"/>
              <a:gd name="T29" fmla="*/ 922376532 h 383"/>
              <a:gd name="T30" fmla="*/ 1212196829 w 485"/>
              <a:gd name="T31" fmla="*/ 942537759 h 383"/>
              <a:gd name="T32" fmla="*/ 1189514620 w 485"/>
              <a:gd name="T33" fmla="*/ 899694358 h 383"/>
              <a:gd name="T34" fmla="*/ 1166833998 w 485"/>
              <a:gd name="T35" fmla="*/ 854331597 h 383"/>
              <a:gd name="T36" fmla="*/ 1144151789 w 485"/>
              <a:gd name="T37" fmla="*/ 811489585 h 383"/>
              <a:gd name="T38" fmla="*/ 1123990531 w 485"/>
              <a:gd name="T39" fmla="*/ 756046211 h 383"/>
              <a:gd name="T40" fmla="*/ 1101309910 w 485"/>
              <a:gd name="T41" fmla="*/ 720764063 h 383"/>
              <a:gd name="T42" fmla="*/ 1078627701 w 485"/>
              <a:gd name="T43" fmla="*/ 677920662 h 383"/>
              <a:gd name="T44" fmla="*/ 1045866450 w 485"/>
              <a:gd name="T45" fmla="*/ 632557902 h 383"/>
              <a:gd name="T46" fmla="*/ 1013103612 w 485"/>
              <a:gd name="T47" fmla="*/ 599796702 h 383"/>
              <a:gd name="T48" fmla="*/ 977821411 w 485"/>
              <a:gd name="T49" fmla="*/ 554433941 h 383"/>
              <a:gd name="T50" fmla="*/ 945060160 w 485"/>
              <a:gd name="T51" fmla="*/ 521671153 h 383"/>
              <a:gd name="T52" fmla="*/ 922377951 w 485"/>
              <a:gd name="T53" fmla="*/ 488909953 h 383"/>
              <a:gd name="T54" fmla="*/ 879536072 w 485"/>
              <a:gd name="T55" fmla="*/ 456147165 h 383"/>
              <a:gd name="T56" fmla="*/ 834173241 w 485"/>
              <a:gd name="T57" fmla="*/ 410784305 h 383"/>
              <a:gd name="T58" fmla="*/ 801410205 w 485"/>
              <a:gd name="T59" fmla="*/ 378023105 h 383"/>
              <a:gd name="T60" fmla="*/ 756047374 w 485"/>
              <a:gd name="T61" fmla="*/ 355340931 h 383"/>
              <a:gd name="T62" fmla="*/ 723286124 w 485"/>
              <a:gd name="T63" fmla="*/ 322579731 h 383"/>
              <a:gd name="T64" fmla="*/ 677923293 w 485"/>
              <a:gd name="T65" fmla="*/ 287297584 h 383"/>
              <a:gd name="T66" fmla="*/ 645160455 w 485"/>
              <a:gd name="T67" fmla="*/ 267136357 h 383"/>
              <a:gd name="T68" fmla="*/ 599797624 w 485"/>
              <a:gd name="T69" fmla="*/ 244454183 h 383"/>
              <a:gd name="T70" fmla="*/ 544354165 w 485"/>
              <a:gd name="T71" fmla="*/ 211692983 h 383"/>
              <a:gd name="T72" fmla="*/ 501512285 w 485"/>
              <a:gd name="T73" fmla="*/ 189010759 h 383"/>
              <a:gd name="T74" fmla="*/ 456149455 w 485"/>
              <a:gd name="T75" fmla="*/ 166330172 h 383"/>
              <a:gd name="T76" fmla="*/ 400705896 w 485"/>
              <a:gd name="T77" fmla="*/ 133567385 h 383"/>
              <a:gd name="T78" fmla="*/ 355343066 w 485"/>
              <a:gd name="T79" fmla="*/ 110886798 h 383"/>
              <a:gd name="T80" fmla="*/ 299899606 w 485"/>
              <a:gd name="T81" fmla="*/ 98285213 h 383"/>
              <a:gd name="T82" fmla="*/ 244456146 w 485"/>
              <a:gd name="T83" fmla="*/ 78123986 h 383"/>
              <a:gd name="T84" fmla="*/ 178932008 w 485"/>
              <a:gd name="T85" fmla="*/ 55443399 h 383"/>
              <a:gd name="T86" fmla="*/ 123488549 w 485"/>
              <a:gd name="T87" fmla="*/ 32761213 h 383"/>
              <a:gd name="T88" fmla="*/ 68045064 w 485"/>
              <a:gd name="T89" fmla="*/ 22680593 h 383"/>
              <a:gd name="T90" fmla="*/ 0 w 485"/>
              <a:gd name="T91" fmla="*/ 10080617 h 383"/>
              <a:gd name="T92" fmla="*/ 78125693 w 485"/>
              <a:gd name="T93" fmla="*/ 0 h 383"/>
              <a:gd name="T94" fmla="*/ 156249799 w 485"/>
              <a:gd name="T95" fmla="*/ 0 h 383"/>
              <a:gd name="T96" fmla="*/ 244456146 w 485"/>
              <a:gd name="T97" fmla="*/ 0 h 383"/>
              <a:gd name="T98" fmla="*/ 322580228 w 485"/>
              <a:gd name="T99" fmla="*/ 0 h 383"/>
              <a:gd name="T100" fmla="*/ 400705896 w 485"/>
              <a:gd name="T101" fmla="*/ 0 h 383"/>
              <a:gd name="T102" fmla="*/ 478830076 w 485"/>
              <a:gd name="T103" fmla="*/ 0 h 383"/>
              <a:gd name="T104" fmla="*/ 556955745 w 485"/>
              <a:gd name="T105" fmla="*/ 0 h 383"/>
              <a:gd name="T106" fmla="*/ 645160455 w 485"/>
              <a:gd name="T107" fmla="*/ 0 h 383"/>
              <a:gd name="T108" fmla="*/ 723286124 w 485"/>
              <a:gd name="T109" fmla="*/ 0 h 383"/>
              <a:gd name="T110" fmla="*/ 801410205 w 485"/>
              <a:gd name="T111" fmla="*/ 0 h 383"/>
              <a:gd name="T112" fmla="*/ 879536072 w 485"/>
              <a:gd name="T113" fmla="*/ 0 h 383"/>
              <a:gd name="T114" fmla="*/ 957660153 w 485"/>
              <a:gd name="T115" fmla="*/ 0 h 383"/>
              <a:gd name="T116" fmla="*/ 1033264870 w 485"/>
              <a:gd name="T117" fmla="*/ 0 h 383"/>
              <a:gd name="T118" fmla="*/ 1123990531 w 485"/>
              <a:gd name="T119" fmla="*/ 0 h 383"/>
              <a:gd name="T120" fmla="*/ 1202116200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3" name="Freeform 165"/>
          <p:cNvSpPr>
            <a:spLocks/>
          </p:cNvSpPr>
          <p:nvPr/>
        </p:nvSpPr>
        <p:spPr bwMode="auto">
          <a:xfrm>
            <a:off x="2744791" y="4573588"/>
            <a:ext cx="769937" cy="608012"/>
          </a:xfrm>
          <a:custGeom>
            <a:avLst/>
            <a:gdLst>
              <a:gd name="T0" fmla="*/ 68043388 w 485"/>
              <a:gd name="T1" fmla="*/ 0 h 383"/>
              <a:gd name="T2" fmla="*/ 143648033 w 485"/>
              <a:gd name="T3" fmla="*/ 0 h 383"/>
              <a:gd name="T4" fmla="*/ 221773649 w 485"/>
              <a:gd name="T5" fmla="*/ 0 h 383"/>
              <a:gd name="T6" fmla="*/ 299897629 w 485"/>
              <a:gd name="T7" fmla="*/ 0 h 383"/>
              <a:gd name="T8" fmla="*/ 388103812 w 485"/>
              <a:gd name="T9" fmla="*/ 0 h 383"/>
              <a:gd name="T10" fmla="*/ 466227891 w 485"/>
              <a:gd name="T11" fmla="*/ 0 h 383"/>
              <a:gd name="T12" fmla="*/ 544353458 w 485"/>
              <a:gd name="T13" fmla="*/ 0 h 383"/>
              <a:gd name="T14" fmla="*/ 622477438 w 485"/>
              <a:gd name="T15" fmla="*/ 0 h 383"/>
              <a:gd name="T16" fmla="*/ 700603005 w 485"/>
              <a:gd name="T17" fmla="*/ 0 h 383"/>
              <a:gd name="T18" fmla="*/ 778726984 w 485"/>
              <a:gd name="T19" fmla="*/ 0 h 383"/>
              <a:gd name="T20" fmla="*/ 866933366 w 485"/>
              <a:gd name="T21" fmla="*/ 0 h 383"/>
              <a:gd name="T22" fmla="*/ 945057345 w 485"/>
              <a:gd name="T23" fmla="*/ 0 h 383"/>
              <a:gd name="T24" fmla="*/ 1023182912 w 485"/>
              <a:gd name="T25" fmla="*/ 0 h 383"/>
              <a:gd name="T26" fmla="*/ 1101306892 w 485"/>
              <a:gd name="T27" fmla="*/ 0 h 383"/>
              <a:gd name="T28" fmla="*/ 1176911511 w 485"/>
              <a:gd name="T29" fmla="*/ 0 h 383"/>
              <a:gd name="T30" fmla="*/ 1176911511 w 485"/>
              <a:gd name="T31" fmla="*/ 10080617 h 383"/>
              <a:gd name="T32" fmla="*/ 1121468124 w 485"/>
              <a:gd name="T33" fmla="*/ 32761213 h 383"/>
              <a:gd name="T34" fmla="*/ 1066024736 w 485"/>
              <a:gd name="T35" fmla="*/ 42841826 h 383"/>
              <a:gd name="T36" fmla="*/ 1000500733 w 485"/>
              <a:gd name="T37" fmla="*/ 65524013 h 383"/>
              <a:gd name="T38" fmla="*/ 955137961 w 485"/>
              <a:gd name="T39" fmla="*/ 88204599 h 383"/>
              <a:gd name="T40" fmla="*/ 899694574 w 485"/>
              <a:gd name="T41" fmla="*/ 98285213 h 383"/>
              <a:gd name="T42" fmla="*/ 844251186 w 485"/>
              <a:gd name="T43" fmla="*/ 120967412 h 383"/>
              <a:gd name="T44" fmla="*/ 801409164 w 485"/>
              <a:gd name="T45" fmla="*/ 143647998 h 383"/>
              <a:gd name="T46" fmla="*/ 743444829 w 485"/>
              <a:gd name="T47" fmla="*/ 176410786 h 383"/>
              <a:gd name="T48" fmla="*/ 700603005 w 485"/>
              <a:gd name="T49" fmla="*/ 199091372 h 383"/>
              <a:gd name="T50" fmla="*/ 645159617 w 485"/>
              <a:gd name="T51" fmla="*/ 221773596 h 383"/>
              <a:gd name="T52" fmla="*/ 599796845 w 485"/>
              <a:gd name="T53" fmla="*/ 254534796 h 383"/>
              <a:gd name="T54" fmla="*/ 567034050 w 485"/>
              <a:gd name="T55" fmla="*/ 277216970 h 383"/>
              <a:gd name="T56" fmla="*/ 521671278 w 485"/>
              <a:gd name="T57" fmla="*/ 309978171 h 383"/>
              <a:gd name="T58" fmla="*/ 478829454 w 485"/>
              <a:gd name="T59" fmla="*/ 332660345 h 383"/>
              <a:gd name="T60" fmla="*/ 443547299 w 485"/>
              <a:gd name="T61" fmla="*/ 365421545 h 383"/>
              <a:gd name="T62" fmla="*/ 400703788 w 485"/>
              <a:gd name="T63" fmla="*/ 398184332 h 383"/>
              <a:gd name="T64" fmla="*/ 367942580 w 485"/>
              <a:gd name="T65" fmla="*/ 433466579 h 383"/>
              <a:gd name="T66" fmla="*/ 322579809 w 485"/>
              <a:gd name="T67" fmla="*/ 466227779 h 383"/>
              <a:gd name="T68" fmla="*/ 289817013 w 485"/>
              <a:gd name="T69" fmla="*/ 511590540 h 383"/>
              <a:gd name="T70" fmla="*/ 254534857 w 485"/>
              <a:gd name="T71" fmla="*/ 544353327 h 383"/>
              <a:gd name="T72" fmla="*/ 221773649 w 485"/>
              <a:gd name="T73" fmla="*/ 577114527 h 383"/>
              <a:gd name="T74" fmla="*/ 199091420 w 485"/>
              <a:gd name="T75" fmla="*/ 622477288 h 383"/>
              <a:gd name="T76" fmla="*/ 166330212 w 485"/>
              <a:gd name="T77" fmla="*/ 655240076 h 383"/>
              <a:gd name="T78" fmla="*/ 133567417 w 485"/>
              <a:gd name="T79" fmla="*/ 700602836 h 383"/>
              <a:gd name="T80" fmla="*/ 110886825 w 485"/>
              <a:gd name="T81" fmla="*/ 743444650 h 383"/>
              <a:gd name="T82" fmla="*/ 88204620 w 485"/>
              <a:gd name="T83" fmla="*/ 788807411 h 383"/>
              <a:gd name="T84" fmla="*/ 68043388 w 485"/>
              <a:gd name="T85" fmla="*/ 821570198 h 383"/>
              <a:gd name="T86" fmla="*/ 45362784 w 485"/>
              <a:gd name="T87" fmla="*/ 866933158 h 383"/>
              <a:gd name="T88" fmla="*/ 22680598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4" name="Freeform 166"/>
          <p:cNvSpPr>
            <a:spLocks/>
          </p:cNvSpPr>
          <p:nvPr/>
        </p:nvSpPr>
        <p:spPr bwMode="auto">
          <a:xfrm>
            <a:off x="2744791" y="4573588"/>
            <a:ext cx="769937" cy="608012"/>
          </a:xfrm>
          <a:custGeom>
            <a:avLst/>
            <a:gdLst>
              <a:gd name="T0" fmla="*/ 68043388 w 485"/>
              <a:gd name="T1" fmla="*/ 0 h 383"/>
              <a:gd name="T2" fmla="*/ 143648033 w 485"/>
              <a:gd name="T3" fmla="*/ 0 h 383"/>
              <a:gd name="T4" fmla="*/ 221773649 w 485"/>
              <a:gd name="T5" fmla="*/ 0 h 383"/>
              <a:gd name="T6" fmla="*/ 299897629 w 485"/>
              <a:gd name="T7" fmla="*/ 0 h 383"/>
              <a:gd name="T8" fmla="*/ 388103812 w 485"/>
              <a:gd name="T9" fmla="*/ 0 h 383"/>
              <a:gd name="T10" fmla="*/ 466227891 w 485"/>
              <a:gd name="T11" fmla="*/ 0 h 383"/>
              <a:gd name="T12" fmla="*/ 544353458 w 485"/>
              <a:gd name="T13" fmla="*/ 0 h 383"/>
              <a:gd name="T14" fmla="*/ 622477438 w 485"/>
              <a:gd name="T15" fmla="*/ 0 h 383"/>
              <a:gd name="T16" fmla="*/ 700603005 w 485"/>
              <a:gd name="T17" fmla="*/ 0 h 383"/>
              <a:gd name="T18" fmla="*/ 778726984 w 485"/>
              <a:gd name="T19" fmla="*/ 0 h 383"/>
              <a:gd name="T20" fmla="*/ 866933366 w 485"/>
              <a:gd name="T21" fmla="*/ 0 h 383"/>
              <a:gd name="T22" fmla="*/ 945057345 w 485"/>
              <a:gd name="T23" fmla="*/ 0 h 383"/>
              <a:gd name="T24" fmla="*/ 1023182912 w 485"/>
              <a:gd name="T25" fmla="*/ 0 h 383"/>
              <a:gd name="T26" fmla="*/ 1101306892 w 485"/>
              <a:gd name="T27" fmla="*/ 0 h 383"/>
              <a:gd name="T28" fmla="*/ 1176911511 w 485"/>
              <a:gd name="T29" fmla="*/ 0 h 383"/>
              <a:gd name="T30" fmla="*/ 1176911511 w 485"/>
              <a:gd name="T31" fmla="*/ 10080617 h 383"/>
              <a:gd name="T32" fmla="*/ 1121468124 w 485"/>
              <a:gd name="T33" fmla="*/ 32761213 h 383"/>
              <a:gd name="T34" fmla="*/ 1066024736 w 485"/>
              <a:gd name="T35" fmla="*/ 42841826 h 383"/>
              <a:gd name="T36" fmla="*/ 1000500733 w 485"/>
              <a:gd name="T37" fmla="*/ 65524013 h 383"/>
              <a:gd name="T38" fmla="*/ 955137961 w 485"/>
              <a:gd name="T39" fmla="*/ 88204599 h 383"/>
              <a:gd name="T40" fmla="*/ 899694574 w 485"/>
              <a:gd name="T41" fmla="*/ 98285213 h 383"/>
              <a:gd name="T42" fmla="*/ 844251186 w 485"/>
              <a:gd name="T43" fmla="*/ 120967412 h 383"/>
              <a:gd name="T44" fmla="*/ 801409164 w 485"/>
              <a:gd name="T45" fmla="*/ 143647998 h 383"/>
              <a:gd name="T46" fmla="*/ 743444829 w 485"/>
              <a:gd name="T47" fmla="*/ 176410786 h 383"/>
              <a:gd name="T48" fmla="*/ 700603005 w 485"/>
              <a:gd name="T49" fmla="*/ 199091372 h 383"/>
              <a:gd name="T50" fmla="*/ 645159617 w 485"/>
              <a:gd name="T51" fmla="*/ 221773596 h 383"/>
              <a:gd name="T52" fmla="*/ 599796845 w 485"/>
              <a:gd name="T53" fmla="*/ 254534796 h 383"/>
              <a:gd name="T54" fmla="*/ 567034050 w 485"/>
              <a:gd name="T55" fmla="*/ 277216970 h 383"/>
              <a:gd name="T56" fmla="*/ 521671278 w 485"/>
              <a:gd name="T57" fmla="*/ 309978171 h 383"/>
              <a:gd name="T58" fmla="*/ 478829454 w 485"/>
              <a:gd name="T59" fmla="*/ 332660345 h 383"/>
              <a:gd name="T60" fmla="*/ 443547299 w 485"/>
              <a:gd name="T61" fmla="*/ 365421545 h 383"/>
              <a:gd name="T62" fmla="*/ 400703788 w 485"/>
              <a:gd name="T63" fmla="*/ 398184332 h 383"/>
              <a:gd name="T64" fmla="*/ 367942580 w 485"/>
              <a:gd name="T65" fmla="*/ 433466579 h 383"/>
              <a:gd name="T66" fmla="*/ 322579809 w 485"/>
              <a:gd name="T67" fmla="*/ 466227779 h 383"/>
              <a:gd name="T68" fmla="*/ 289817013 w 485"/>
              <a:gd name="T69" fmla="*/ 511590540 h 383"/>
              <a:gd name="T70" fmla="*/ 254534857 w 485"/>
              <a:gd name="T71" fmla="*/ 544353327 h 383"/>
              <a:gd name="T72" fmla="*/ 221773649 w 485"/>
              <a:gd name="T73" fmla="*/ 577114527 h 383"/>
              <a:gd name="T74" fmla="*/ 199091420 w 485"/>
              <a:gd name="T75" fmla="*/ 622477288 h 383"/>
              <a:gd name="T76" fmla="*/ 166330212 w 485"/>
              <a:gd name="T77" fmla="*/ 655240076 h 383"/>
              <a:gd name="T78" fmla="*/ 133567417 w 485"/>
              <a:gd name="T79" fmla="*/ 700602836 h 383"/>
              <a:gd name="T80" fmla="*/ 110886825 w 485"/>
              <a:gd name="T81" fmla="*/ 743444650 h 383"/>
              <a:gd name="T82" fmla="*/ 88204620 w 485"/>
              <a:gd name="T83" fmla="*/ 788807411 h 383"/>
              <a:gd name="T84" fmla="*/ 68043388 w 485"/>
              <a:gd name="T85" fmla="*/ 821570198 h 383"/>
              <a:gd name="T86" fmla="*/ 45362784 w 485"/>
              <a:gd name="T87" fmla="*/ 866933158 h 383"/>
              <a:gd name="T88" fmla="*/ 22680598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5" name="Freeform 167"/>
          <p:cNvSpPr>
            <a:spLocks/>
          </p:cNvSpPr>
          <p:nvPr/>
        </p:nvSpPr>
        <p:spPr bwMode="auto">
          <a:xfrm>
            <a:off x="4102100" y="5643563"/>
            <a:ext cx="769938" cy="609600"/>
          </a:xfrm>
          <a:custGeom>
            <a:avLst/>
            <a:gdLst>
              <a:gd name="T0" fmla="*/ 1222277458 w 485"/>
              <a:gd name="T1" fmla="*/ 45362810 h 384"/>
              <a:gd name="T2" fmla="*/ 1222277458 w 485"/>
              <a:gd name="T3" fmla="*/ 110886889 h 384"/>
              <a:gd name="T4" fmla="*/ 1222277458 w 485"/>
              <a:gd name="T5" fmla="*/ 178931880 h 384"/>
              <a:gd name="T6" fmla="*/ 1222277458 w 485"/>
              <a:gd name="T7" fmla="*/ 234375350 h 384"/>
              <a:gd name="T8" fmla="*/ 1222277458 w 485"/>
              <a:gd name="T9" fmla="*/ 299897804 h 384"/>
              <a:gd name="T10" fmla="*/ 1222277458 w 485"/>
              <a:gd name="T11" fmla="*/ 367942795 h 384"/>
              <a:gd name="T12" fmla="*/ 1222277458 w 485"/>
              <a:gd name="T13" fmla="*/ 423386314 h 384"/>
              <a:gd name="T14" fmla="*/ 1222277458 w 485"/>
              <a:gd name="T15" fmla="*/ 488910356 h 384"/>
              <a:gd name="T16" fmla="*/ 1222277458 w 485"/>
              <a:gd name="T17" fmla="*/ 556953759 h 384"/>
              <a:gd name="T18" fmla="*/ 1222277458 w 485"/>
              <a:gd name="T19" fmla="*/ 612397179 h 384"/>
              <a:gd name="T20" fmla="*/ 1222277458 w 485"/>
              <a:gd name="T21" fmla="*/ 677922808 h 384"/>
              <a:gd name="T22" fmla="*/ 1222277458 w 485"/>
              <a:gd name="T23" fmla="*/ 745966211 h 384"/>
              <a:gd name="T24" fmla="*/ 1222277458 w 485"/>
              <a:gd name="T25" fmla="*/ 801409631 h 384"/>
              <a:gd name="T26" fmla="*/ 1222277458 w 485"/>
              <a:gd name="T27" fmla="*/ 866933871 h 384"/>
              <a:gd name="T28" fmla="*/ 1222277458 w 485"/>
              <a:gd name="T29" fmla="*/ 934978862 h 384"/>
              <a:gd name="T30" fmla="*/ 1202116200 w 485"/>
              <a:gd name="T31" fmla="*/ 967740089 h 384"/>
              <a:gd name="T32" fmla="*/ 1123990531 w 485"/>
              <a:gd name="T33" fmla="*/ 967740089 h 384"/>
              <a:gd name="T34" fmla="*/ 1033264870 w 485"/>
              <a:gd name="T35" fmla="*/ 967740089 h 384"/>
              <a:gd name="T36" fmla="*/ 957660153 w 485"/>
              <a:gd name="T37" fmla="*/ 967740089 h 384"/>
              <a:gd name="T38" fmla="*/ 879536072 w 485"/>
              <a:gd name="T39" fmla="*/ 967740089 h 384"/>
              <a:gd name="T40" fmla="*/ 801410205 w 485"/>
              <a:gd name="T41" fmla="*/ 967740089 h 384"/>
              <a:gd name="T42" fmla="*/ 723286124 w 485"/>
              <a:gd name="T43" fmla="*/ 967740089 h 384"/>
              <a:gd name="T44" fmla="*/ 645160455 w 485"/>
              <a:gd name="T45" fmla="*/ 967740089 h 384"/>
              <a:gd name="T46" fmla="*/ 556955745 w 485"/>
              <a:gd name="T47" fmla="*/ 967740089 h 384"/>
              <a:gd name="T48" fmla="*/ 478830076 w 485"/>
              <a:gd name="T49" fmla="*/ 967740089 h 384"/>
              <a:gd name="T50" fmla="*/ 400705896 w 485"/>
              <a:gd name="T51" fmla="*/ 967740089 h 384"/>
              <a:gd name="T52" fmla="*/ 322580228 w 485"/>
              <a:gd name="T53" fmla="*/ 967740089 h 384"/>
              <a:gd name="T54" fmla="*/ 244456146 w 485"/>
              <a:gd name="T55" fmla="*/ 967740089 h 384"/>
              <a:gd name="T56" fmla="*/ 156249799 w 485"/>
              <a:gd name="T57" fmla="*/ 967740089 h 384"/>
              <a:gd name="T58" fmla="*/ 78125693 w 485"/>
              <a:gd name="T59" fmla="*/ 967740089 h 384"/>
              <a:gd name="T60" fmla="*/ 0 w 485"/>
              <a:gd name="T61" fmla="*/ 967740089 h 384"/>
              <a:gd name="T62" fmla="*/ 68045064 w 485"/>
              <a:gd name="T63" fmla="*/ 945059484 h 384"/>
              <a:gd name="T64" fmla="*/ 123488549 w 485"/>
              <a:gd name="T65" fmla="*/ 934978862 h 384"/>
              <a:gd name="T66" fmla="*/ 178932008 w 485"/>
              <a:gd name="T67" fmla="*/ 912296669 h 384"/>
              <a:gd name="T68" fmla="*/ 244456146 w 485"/>
              <a:gd name="T69" fmla="*/ 889616064 h 384"/>
              <a:gd name="T70" fmla="*/ 299899606 w 485"/>
              <a:gd name="T71" fmla="*/ 866933871 h 384"/>
              <a:gd name="T72" fmla="*/ 355343066 w 485"/>
              <a:gd name="T73" fmla="*/ 856853249 h 384"/>
              <a:gd name="T74" fmla="*/ 400705896 w 485"/>
              <a:gd name="T75" fmla="*/ 834172644 h 384"/>
              <a:gd name="T76" fmla="*/ 456149455 w 485"/>
              <a:gd name="T77" fmla="*/ 801409631 h 384"/>
              <a:gd name="T78" fmla="*/ 501512285 w 485"/>
              <a:gd name="T79" fmla="*/ 778729026 h 384"/>
              <a:gd name="T80" fmla="*/ 544354165 w 485"/>
              <a:gd name="T81" fmla="*/ 756046833 h 384"/>
              <a:gd name="T82" fmla="*/ 599797624 w 485"/>
              <a:gd name="T83" fmla="*/ 723285606 h 384"/>
              <a:gd name="T84" fmla="*/ 645160455 w 485"/>
              <a:gd name="T85" fmla="*/ 700603413 h 384"/>
              <a:gd name="T86" fmla="*/ 677923293 w 485"/>
              <a:gd name="T87" fmla="*/ 677922808 h 384"/>
              <a:gd name="T88" fmla="*/ 723286124 w 485"/>
              <a:gd name="T89" fmla="*/ 645159993 h 384"/>
              <a:gd name="T90" fmla="*/ 756047374 w 485"/>
              <a:gd name="T91" fmla="*/ 612397179 h 384"/>
              <a:gd name="T92" fmla="*/ 801410205 w 485"/>
              <a:gd name="T93" fmla="*/ 589716573 h 384"/>
              <a:gd name="T94" fmla="*/ 834173241 w 485"/>
              <a:gd name="T95" fmla="*/ 556953759 h 384"/>
              <a:gd name="T96" fmla="*/ 879536072 w 485"/>
              <a:gd name="T97" fmla="*/ 511590961 h 384"/>
              <a:gd name="T98" fmla="*/ 922377951 w 485"/>
              <a:gd name="T99" fmla="*/ 478829734 h 384"/>
              <a:gd name="T100" fmla="*/ 945060160 w 485"/>
              <a:gd name="T101" fmla="*/ 446068507 h 384"/>
              <a:gd name="T102" fmla="*/ 977821411 w 485"/>
              <a:gd name="T103" fmla="*/ 410786231 h 384"/>
              <a:gd name="T104" fmla="*/ 1013103612 w 485"/>
              <a:gd name="T105" fmla="*/ 367942795 h 384"/>
              <a:gd name="T106" fmla="*/ 1045866450 w 485"/>
              <a:gd name="T107" fmla="*/ 335181568 h 384"/>
              <a:gd name="T108" fmla="*/ 1078627701 w 485"/>
              <a:gd name="T109" fmla="*/ 289817182 h 384"/>
              <a:gd name="T110" fmla="*/ 1101309910 w 485"/>
              <a:gd name="T111" fmla="*/ 244454384 h 384"/>
              <a:gd name="T112" fmla="*/ 1123990531 w 485"/>
              <a:gd name="T113" fmla="*/ 211693157 h 384"/>
              <a:gd name="T114" fmla="*/ 1144151789 w 485"/>
              <a:gd name="T115" fmla="*/ 156249687 h 384"/>
              <a:gd name="T116" fmla="*/ 1166833998 w 485"/>
              <a:gd name="T117" fmla="*/ 110886889 h 384"/>
              <a:gd name="T118" fmla="*/ 1189514620 w 485"/>
              <a:gd name="T119" fmla="*/ 68043428 h 384"/>
              <a:gd name="T120" fmla="*/ 1212196829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6" name="Freeform 168"/>
          <p:cNvSpPr>
            <a:spLocks/>
          </p:cNvSpPr>
          <p:nvPr/>
        </p:nvSpPr>
        <p:spPr bwMode="auto">
          <a:xfrm>
            <a:off x="4102100" y="5643563"/>
            <a:ext cx="769938" cy="609600"/>
          </a:xfrm>
          <a:custGeom>
            <a:avLst/>
            <a:gdLst>
              <a:gd name="T0" fmla="*/ 1222277458 w 485"/>
              <a:gd name="T1" fmla="*/ 45362810 h 384"/>
              <a:gd name="T2" fmla="*/ 1222277458 w 485"/>
              <a:gd name="T3" fmla="*/ 110886889 h 384"/>
              <a:gd name="T4" fmla="*/ 1222277458 w 485"/>
              <a:gd name="T5" fmla="*/ 178931880 h 384"/>
              <a:gd name="T6" fmla="*/ 1222277458 w 485"/>
              <a:gd name="T7" fmla="*/ 234375350 h 384"/>
              <a:gd name="T8" fmla="*/ 1222277458 w 485"/>
              <a:gd name="T9" fmla="*/ 299897804 h 384"/>
              <a:gd name="T10" fmla="*/ 1222277458 w 485"/>
              <a:gd name="T11" fmla="*/ 367942795 h 384"/>
              <a:gd name="T12" fmla="*/ 1222277458 w 485"/>
              <a:gd name="T13" fmla="*/ 423386314 h 384"/>
              <a:gd name="T14" fmla="*/ 1222277458 w 485"/>
              <a:gd name="T15" fmla="*/ 488910356 h 384"/>
              <a:gd name="T16" fmla="*/ 1222277458 w 485"/>
              <a:gd name="T17" fmla="*/ 556953759 h 384"/>
              <a:gd name="T18" fmla="*/ 1222277458 w 485"/>
              <a:gd name="T19" fmla="*/ 612397179 h 384"/>
              <a:gd name="T20" fmla="*/ 1222277458 w 485"/>
              <a:gd name="T21" fmla="*/ 677922808 h 384"/>
              <a:gd name="T22" fmla="*/ 1222277458 w 485"/>
              <a:gd name="T23" fmla="*/ 745966211 h 384"/>
              <a:gd name="T24" fmla="*/ 1222277458 w 485"/>
              <a:gd name="T25" fmla="*/ 801409631 h 384"/>
              <a:gd name="T26" fmla="*/ 1222277458 w 485"/>
              <a:gd name="T27" fmla="*/ 866933871 h 384"/>
              <a:gd name="T28" fmla="*/ 1222277458 w 485"/>
              <a:gd name="T29" fmla="*/ 934978862 h 384"/>
              <a:gd name="T30" fmla="*/ 1202116200 w 485"/>
              <a:gd name="T31" fmla="*/ 967740089 h 384"/>
              <a:gd name="T32" fmla="*/ 1123990531 w 485"/>
              <a:gd name="T33" fmla="*/ 967740089 h 384"/>
              <a:gd name="T34" fmla="*/ 1033264870 w 485"/>
              <a:gd name="T35" fmla="*/ 967740089 h 384"/>
              <a:gd name="T36" fmla="*/ 957660153 w 485"/>
              <a:gd name="T37" fmla="*/ 967740089 h 384"/>
              <a:gd name="T38" fmla="*/ 879536072 w 485"/>
              <a:gd name="T39" fmla="*/ 967740089 h 384"/>
              <a:gd name="T40" fmla="*/ 801410205 w 485"/>
              <a:gd name="T41" fmla="*/ 967740089 h 384"/>
              <a:gd name="T42" fmla="*/ 723286124 w 485"/>
              <a:gd name="T43" fmla="*/ 967740089 h 384"/>
              <a:gd name="T44" fmla="*/ 645160455 w 485"/>
              <a:gd name="T45" fmla="*/ 967740089 h 384"/>
              <a:gd name="T46" fmla="*/ 556955745 w 485"/>
              <a:gd name="T47" fmla="*/ 967740089 h 384"/>
              <a:gd name="T48" fmla="*/ 478830076 w 485"/>
              <a:gd name="T49" fmla="*/ 967740089 h 384"/>
              <a:gd name="T50" fmla="*/ 400705896 w 485"/>
              <a:gd name="T51" fmla="*/ 967740089 h 384"/>
              <a:gd name="T52" fmla="*/ 322580228 w 485"/>
              <a:gd name="T53" fmla="*/ 967740089 h 384"/>
              <a:gd name="T54" fmla="*/ 244456146 w 485"/>
              <a:gd name="T55" fmla="*/ 967740089 h 384"/>
              <a:gd name="T56" fmla="*/ 156249799 w 485"/>
              <a:gd name="T57" fmla="*/ 967740089 h 384"/>
              <a:gd name="T58" fmla="*/ 78125693 w 485"/>
              <a:gd name="T59" fmla="*/ 967740089 h 384"/>
              <a:gd name="T60" fmla="*/ 0 w 485"/>
              <a:gd name="T61" fmla="*/ 967740089 h 384"/>
              <a:gd name="T62" fmla="*/ 68045064 w 485"/>
              <a:gd name="T63" fmla="*/ 945059484 h 384"/>
              <a:gd name="T64" fmla="*/ 123488549 w 485"/>
              <a:gd name="T65" fmla="*/ 934978862 h 384"/>
              <a:gd name="T66" fmla="*/ 178932008 w 485"/>
              <a:gd name="T67" fmla="*/ 912296669 h 384"/>
              <a:gd name="T68" fmla="*/ 244456146 w 485"/>
              <a:gd name="T69" fmla="*/ 889616064 h 384"/>
              <a:gd name="T70" fmla="*/ 299899606 w 485"/>
              <a:gd name="T71" fmla="*/ 866933871 h 384"/>
              <a:gd name="T72" fmla="*/ 355343066 w 485"/>
              <a:gd name="T73" fmla="*/ 856853249 h 384"/>
              <a:gd name="T74" fmla="*/ 400705896 w 485"/>
              <a:gd name="T75" fmla="*/ 834172644 h 384"/>
              <a:gd name="T76" fmla="*/ 456149455 w 485"/>
              <a:gd name="T77" fmla="*/ 801409631 h 384"/>
              <a:gd name="T78" fmla="*/ 501512285 w 485"/>
              <a:gd name="T79" fmla="*/ 778729026 h 384"/>
              <a:gd name="T80" fmla="*/ 544354165 w 485"/>
              <a:gd name="T81" fmla="*/ 756046833 h 384"/>
              <a:gd name="T82" fmla="*/ 599797624 w 485"/>
              <a:gd name="T83" fmla="*/ 723285606 h 384"/>
              <a:gd name="T84" fmla="*/ 645160455 w 485"/>
              <a:gd name="T85" fmla="*/ 700603413 h 384"/>
              <a:gd name="T86" fmla="*/ 677923293 w 485"/>
              <a:gd name="T87" fmla="*/ 677922808 h 384"/>
              <a:gd name="T88" fmla="*/ 723286124 w 485"/>
              <a:gd name="T89" fmla="*/ 645159993 h 384"/>
              <a:gd name="T90" fmla="*/ 756047374 w 485"/>
              <a:gd name="T91" fmla="*/ 612397179 h 384"/>
              <a:gd name="T92" fmla="*/ 801410205 w 485"/>
              <a:gd name="T93" fmla="*/ 589716573 h 384"/>
              <a:gd name="T94" fmla="*/ 834173241 w 485"/>
              <a:gd name="T95" fmla="*/ 556953759 h 384"/>
              <a:gd name="T96" fmla="*/ 879536072 w 485"/>
              <a:gd name="T97" fmla="*/ 511590961 h 384"/>
              <a:gd name="T98" fmla="*/ 922377951 w 485"/>
              <a:gd name="T99" fmla="*/ 478829734 h 384"/>
              <a:gd name="T100" fmla="*/ 945060160 w 485"/>
              <a:gd name="T101" fmla="*/ 446068507 h 384"/>
              <a:gd name="T102" fmla="*/ 977821411 w 485"/>
              <a:gd name="T103" fmla="*/ 410786231 h 384"/>
              <a:gd name="T104" fmla="*/ 1013103612 w 485"/>
              <a:gd name="T105" fmla="*/ 367942795 h 384"/>
              <a:gd name="T106" fmla="*/ 1045866450 w 485"/>
              <a:gd name="T107" fmla="*/ 335181568 h 384"/>
              <a:gd name="T108" fmla="*/ 1078627701 w 485"/>
              <a:gd name="T109" fmla="*/ 289817182 h 384"/>
              <a:gd name="T110" fmla="*/ 1101309910 w 485"/>
              <a:gd name="T111" fmla="*/ 244454384 h 384"/>
              <a:gd name="T112" fmla="*/ 1123990531 w 485"/>
              <a:gd name="T113" fmla="*/ 211693157 h 384"/>
              <a:gd name="T114" fmla="*/ 1144151789 w 485"/>
              <a:gd name="T115" fmla="*/ 156249687 h 384"/>
              <a:gd name="T116" fmla="*/ 1166833998 w 485"/>
              <a:gd name="T117" fmla="*/ 110886889 h 384"/>
              <a:gd name="T118" fmla="*/ 1189514620 w 485"/>
              <a:gd name="T119" fmla="*/ 68043428 h 384"/>
              <a:gd name="T120" fmla="*/ 1212196829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7" name="Rectangle 169"/>
          <p:cNvSpPr>
            <a:spLocks noChangeArrowheads="1"/>
          </p:cNvSpPr>
          <p:nvPr/>
        </p:nvSpPr>
        <p:spPr bwMode="auto">
          <a:xfrm>
            <a:off x="3354388" y="642779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178" name="Rectangle 170"/>
          <p:cNvSpPr>
            <a:spLocks noChangeArrowheads="1"/>
          </p:cNvSpPr>
          <p:nvPr/>
        </p:nvSpPr>
        <p:spPr bwMode="auto">
          <a:xfrm rot="16200000">
            <a:off x="2051845" y="534412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179" name="Rectangle 171"/>
          <p:cNvSpPr>
            <a:spLocks noChangeArrowheads="1"/>
          </p:cNvSpPr>
          <p:nvPr/>
        </p:nvSpPr>
        <p:spPr bwMode="auto">
          <a:xfrm>
            <a:off x="5656263" y="4579940"/>
            <a:ext cx="212725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0" name="Rectangle 172"/>
          <p:cNvSpPr>
            <a:spLocks noChangeArrowheads="1"/>
          </p:cNvSpPr>
          <p:nvPr/>
        </p:nvSpPr>
        <p:spPr bwMode="auto">
          <a:xfrm>
            <a:off x="5656263" y="4579940"/>
            <a:ext cx="212725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1" name="Line 173"/>
          <p:cNvSpPr>
            <a:spLocks noChangeShapeType="1"/>
          </p:cNvSpPr>
          <p:nvPr/>
        </p:nvSpPr>
        <p:spPr bwMode="auto">
          <a:xfrm>
            <a:off x="5656263" y="45799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2" name="Line 174"/>
          <p:cNvSpPr>
            <a:spLocks noChangeShapeType="1"/>
          </p:cNvSpPr>
          <p:nvPr/>
        </p:nvSpPr>
        <p:spPr bwMode="auto">
          <a:xfrm>
            <a:off x="5656263" y="62531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3" name="Line 175"/>
          <p:cNvSpPr>
            <a:spLocks noChangeShapeType="1"/>
          </p:cNvSpPr>
          <p:nvPr/>
        </p:nvSpPr>
        <p:spPr bwMode="auto">
          <a:xfrm flipV="1">
            <a:off x="778351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4" name="Line 176"/>
          <p:cNvSpPr>
            <a:spLocks noChangeShapeType="1"/>
          </p:cNvSpPr>
          <p:nvPr/>
        </p:nvSpPr>
        <p:spPr bwMode="auto">
          <a:xfrm flipV="1">
            <a:off x="565626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5" name="Line 177"/>
          <p:cNvSpPr>
            <a:spLocks noChangeShapeType="1"/>
          </p:cNvSpPr>
          <p:nvPr/>
        </p:nvSpPr>
        <p:spPr bwMode="auto">
          <a:xfrm>
            <a:off x="5656263" y="62531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6" name="Line 178"/>
          <p:cNvSpPr>
            <a:spLocks noChangeShapeType="1"/>
          </p:cNvSpPr>
          <p:nvPr/>
        </p:nvSpPr>
        <p:spPr bwMode="auto">
          <a:xfrm flipV="1">
            <a:off x="565626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7" name="Line 179"/>
          <p:cNvSpPr>
            <a:spLocks noChangeShapeType="1"/>
          </p:cNvSpPr>
          <p:nvPr/>
        </p:nvSpPr>
        <p:spPr bwMode="auto">
          <a:xfrm flipV="1">
            <a:off x="6089651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8" name="Line 180"/>
          <p:cNvSpPr>
            <a:spLocks noChangeShapeType="1"/>
          </p:cNvSpPr>
          <p:nvPr/>
        </p:nvSpPr>
        <p:spPr bwMode="auto">
          <a:xfrm>
            <a:off x="6089651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9" name="Rectangle 181"/>
          <p:cNvSpPr>
            <a:spLocks noChangeArrowheads="1"/>
          </p:cNvSpPr>
          <p:nvPr/>
        </p:nvSpPr>
        <p:spPr bwMode="auto">
          <a:xfrm>
            <a:off x="5999163" y="628015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90" name="Line 182"/>
          <p:cNvSpPr>
            <a:spLocks noChangeShapeType="1"/>
          </p:cNvSpPr>
          <p:nvPr/>
        </p:nvSpPr>
        <p:spPr bwMode="auto">
          <a:xfrm flipV="1">
            <a:off x="6719888" y="6224594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1" name="Line 183"/>
          <p:cNvSpPr>
            <a:spLocks noChangeShapeType="1"/>
          </p:cNvSpPr>
          <p:nvPr/>
        </p:nvSpPr>
        <p:spPr bwMode="auto">
          <a:xfrm>
            <a:off x="6719888" y="45799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2" name="Rectangle 184"/>
          <p:cNvSpPr>
            <a:spLocks noChangeArrowheads="1"/>
          </p:cNvSpPr>
          <p:nvPr/>
        </p:nvSpPr>
        <p:spPr bwMode="auto">
          <a:xfrm>
            <a:off x="6692906" y="6280150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193" name="Line 185"/>
          <p:cNvSpPr>
            <a:spLocks noChangeShapeType="1"/>
          </p:cNvSpPr>
          <p:nvPr/>
        </p:nvSpPr>
        <p:spPr bwMode="auto">
          <a:xfrm flipV="1">
            <a:off x="7343775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4" name="Line 186"/>
          <p:cNvSpPr>
            <a:spLocks noChangeShapeType="1"/>
          </p:cNvSpPr>
          <p:nvPr/>
        </p:nvSpPr>
        <p:spPr bwMode="auto">
          <a:xfrm>
            <a:off x="7343775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5" name="Rectangle 187"/>
          <p:cNvSpPr>
            <a:spLocks noChangeArrowheads="1"/>
          </p:cNvSpPr>
          <p:nvPr/>
        </p:nvSpPr>
        <p:spPr bwMode="auto">
          <a:xfrm>
            <a:off x="7280272" y="6280150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196" name="Line 188"/>
          <p:cNvSpPr>
            <a:spLocks noChangeShapeType="1"/>
          </p:cNvSpPr>
          <p:nvPr/>
        </p:nvSpPr>
        <p:spPr bwMode="auto">
          <a:xfrm>
            <a:off x="5656269" y="5910269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7" name="Line 189"/>
          <p:cNvSpPr>
            <a:spLocks noChangeShapeType="1"/>
          </p:cNvSpPr>
          <p:nvPr/>
        </p:nvSpPr>
        <p:spPr bwMode="auto">
          <a:xfrm flipH="1">
            <a:off x="7756525" y="59102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8" name="Rectangle 190"/>
          <p:cNvSpPr>
            <a:spLocks noChangeArrowheads="1"/>
          </p:cNvSpPr>
          <p:nvPr/>
        </p:nvSpPr>
        <p:spPr bwMode="auto">
          <a:xfrm>
            <a:off x="5461002" y="58467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99" name="Line 191"/>
          <p:cNvSpPr>
            <a:spLocks noChangeShapeType="1"/>
          </p:cNvSpPr>
          <p:nvPr/>
        </p:nvSpPr>
        <p:spPr bwMode="auto">
          <a:xfrm>
            <a:off x="5656269" y="5413375"/>
            <a:ext cx="206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0" name="Line 192"/>
          <p:cNvSpPr>
            <a:spLocks noChangeShapeType="1"/>
          </p:cNvSpPr>
          <p:nvPr/>
        </p:nvSpPr>
        <p:spPr bwMode="auto">
          <a:xfrm flipH="1">
            <a:off x="7756525" y="5413375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1" name="Rectangle 193"/>
          <p:cNvSpPr>
            <a:spLocks noChangeArrowheads="1"/>
          </p:cNvSpPr>
          <p:nvPr/>
        </p:nvSpPr>
        <p:spPr bwMode="auto">
          <a:xfrm>
            <a:off x="5557845" y="53498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202" name="Line 194"/>
          <p:cNvSpPr>
            <a:spLocks noChangeShapeType="1"/>
          </p:cNvSpPr>
          <p:nvPr/>
        </p:nvSpPr>
        <p:spPr bwMode="auto">
          <a:xfrm>
            <a:off x="5656269" y="4916494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3" name="Line 195"/>
          <p:cNvSpPr>
            <a:spLocks noChangeShapeType="1"/>
          </p:cNvSpPr>
          <p:nvPr/>
        </p:nvSpPr>
        <p:spPr bwMode="auto">
          <a:xfrm flipH="1">
            <a:off x="7756525" y="49164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4" name="Rectangle 196"/>
          <p:cNvSpPr>
            <a:spLocks noChangeArrowheads="1"/>
          </p:cNvSpPr>
          <p:nvPr/>
        </p:nvSpPr>
        <p:spPr bwMode="auto">
          <a:xfrm>
            <a:off x="5495923" y="48529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205" name="Line 197"/>
          <p:cNvSpPr>
            <a:spLocks noChangeShapeType="1"/>
          </p:cNvSpPr>
          <p:nvPr/>
        </p:nvSpPr>
        <p:spPr bwMode="auto">
          <a:xfrm>
            <a:off x="5656263" y="45799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6" name="Line 198"/>
          <p:cNvSpPr>
            <a:spLocks noChangeShapeType="1"/>
          </p:cNvSpPr>
          <p:nvPr/>
        </p:nvSpPr>
        <p:spPr bwMode="auto">
          <a:xfrm>
            <a:off x="5656263" y="62531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7" name="Line 199"/>
          <p:cNvSpPr>
            <a:spLocks noChangeShapeType="1"/>
          </p:cNvSpPr>
          <p:nvPr/>
        </p:nvSpPr>
        <p:spPr bwMode="auto">
          <a:xfrm flipV="1">
            <a:off x="778351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8" name="Line 200"/>
          <p:cNvSpPr>
            <a:spLocks noChangeShapeType="1"/>
          </p:cNvSpPr>
          <p:nvPr/>
        </p:nvSpPr>
        <p:spPr bwMode="auto">
          <a:xfrm flipV="1">
            <a:off x="565626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9" name="Freeform 201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0" name="Freeform 202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1" name="Freeform 203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2" name="Freeform 204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3" name="Freeform 205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4" name="Freeform 206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5" name="Freeform 207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6" name="Freeform 208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7" name="Freeform 209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8" name="Freeform 210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9" name="Freeform 211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0" name="Freeform 212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1" name="Freeform 213"/>
          <p:cNvSpPr>
            <a:spLocks/>
          </p:cNvSpPr>
          <p:nvPr/>
        </p:nvSpPr>
        <p:spPr bwMode="auto">
          <a:xfrm>
            <a:off x="6769100" y="4754569"/>
            <a:ext cx="482600" cy="371475"/>
          </a:xfrm>
          <a:custGeom>
            <a:avLst/>
            <a:gdLst>
              <a:gd name="T0" fmla="*/ 756046770 w 304"/>
              <a:gd name="T1" fmla="*/ 146169074 h 234"/>
              <a:gd name="T2" fmla="*/ 743446787 w 304"/>
              <a:gd name="T3" fmla="*/ 110886896 h 234"/>
              <a:gd name="T4" fmla="*/ 710683976 w 304"/>
              <a:gd name="T5" fmla="*/ 78124054 h 234"/>
              <a:gd name="T6" fmla="*/ 688003372 w 304"/>
              <a:gd name="T7" fmla="*/ 55443448 h 234"/>
              <a:gd name="T8" fmla="*/ 645159939 w 304"/>
              <a:gd name="T9" fmla="*/ 35282191 h 234"/>
              <a:gd name="T10" fmla="*/ 612397128 w 304"/>
              <a:gd name="T11" fmla="*/ 22682200 h 234"/>
              <a:gd name="T12" fmla="*/ 567034333 w 304"/>
              <a:gd name="T13" fmla="*/ 12601575 h 234"/>
              <a:gd name="T14" fmla="*/ 511590918 w 304"/>
              <a:gd name="T15" fmla="*/ 0 h 234"/>
              <a:gd name="T16" fmla="*/ 443547520 w 304"/>
              <a:gd name="T17" fmla="*/ 0 h 234"/>
              <a:gd name="T18" fmla="*/ 388104006 w 304"/>
              <a:gd name="T19" fmla="*/ 12601575 h 234"/>
              <a:gd name="T20" fmla="*/ 345262161 w 304"/>
              <a:gd name="T21" fmla="*/ 22682200 h 234"/>
              <a:gd name="T22" fmla="*/ 312499349 w 304"/>
              <a:gd name="T23" fmla="*/ 35282191 h 234"/>
              <a:gd name="T24" fmla="*/ 267136554 w 304"/>
              <a:gd name="T25" fmla="*/ 55443448 h 234"/>
              <a:gd name="T26" fmla="*/ 221773760 w 304"/>
              <a:gd name="T27" fmla="*/ 68045020 h 234"/>
              <a:gd name="T28" fmla="*/ 189012486 w 304"/>
              <a:gd name="T29" fmla="*/ 90725626 h 234"/>
              <a:gd name="T30" fmla="*/ 166330295 w 304"/>
              <a:gd name="T31" fmla="*/ 110886896 h 234"/>
              <a:gd name="T32" fmla="*/ 123486863 w 304"/>
              <a:gd name="T33" fmla="*/ 133569090 h 234"/>
              <a:gd name="T34" fmla="*/ 110886880 w 304"/>
              <a:gd name="T35" fmla="*/ 156249696 h 234"/>
              <a:gd name="T36" fmla="*/ 78124043 w 304"/>
              <a:gd name="T37" fmla="*/ 189012513 h 234"/>
              <a:gd name="T38" fmla="*/ 55443440 w 304"/>
              <a:gd name="T39" fmla="*/ 224294741 h 234"/>
              <a:gd name="T40" fmla="*/ 32761237 w 304"/>
              <a:gd name="T41" fmla="*/ 257055970 h 234"/>
              <a:gd name="T42" fmla="*/ 22682197 w 304"/>
              <a:gd name="T43" fmla="*/ 279738164 h 234"/>
              <a:gd name="T44" fmla="*/ 10080624 w 304"/>
              <a:gd name="T45" fmla="*/ 312499393 h 234"/>
              <a:gd name="T46" fmla="*/ 0 w 304"/>
              <a:gd name="T47" fmla="*/ 355342832 h 234"/>
              <a:gd name="T48" fmla="*/ 0 w 304"/>
              <a:gd name="T49" fmla="*/ 413305616 h 234"/>
              <a:gd name="T50" fmla="*/ 10080624 w 304"/>
              <a:gd name="T51" fmla="*/ 446068532 h 234"/>
              <a:gd name="T52" fmla="*/ 22682197 w 304"/>
              <a:gd name="T53" fmla="*/ 478829761 h 234"/>
              <a:gd name="T54" fmla="*/ 45362807 w 304"/>
              <a:gd name="T55" fmla="*/ 501511955 h 234"/>
              <a:gd name="T56" fmla="*/ 88206252 w 304"/>
              <a:gd name="T57" fmla="*/ 534273184 h 234"/>
              <a:gd name="T58" fmla="*/ 110886880 w 304"/>
              <a:gd name="T59" fmla="*/ 544353806 h 234"/>
              <a:gd name="T60" fmla="*/ 156249674 w 304"/>
              <a:gd name="T61" fmla="*/ 567036001 h 234"/>
              <a:gd name="T62" fmla="*/ 211693139 w 304"/>
              <a:gd name="T63" fmla="*/ 579635985 h 234"/>
              <a:gd name="T64" fmla="*/ 244454364 w 304"/>
              <a:gd name="T65" fmla="*/ 589716607 h 234"/>
              <a:gd name="T66" fmla="*/ 312499349 w 304"/>
              <a:gd name="T67" fmla="*/ 589716607 h 234"/>
              <a:gd name="T68" fmla="*/ 345262161 w 304"/>
              <a:gd name="T69" fmla="*/ 579635985 h 234"/>
              <a:gd name="T70" fmla="*/ 410784609 w 304"/>
              <a:gd name="T71" fmla="*/ 567036001 h 234"/>
              <a:gd name="T72" fmla="*/ 443547520 w 304"/>
              <a:gd name="T73" fmla="*/ 556955378 h 234"/>
              <a:gd name="T74" fmla="*/ 488910315 w 304"/>
              <a:gd name="T75" fmla="*/ 544353806 h 234"/>
              <a:gd name="T76" fmla="*/ 521671539 w 304"/>
              <a:gd name="T77" fmla="*/ 524192562 h 234"/>
              <a:gd name="T78" fmla="*/ 567034333 w 304"/>
              <a:gd name="T79" fmla="*/ 501511955 h 234"/>
              <a:gd name="T80" fmla="*/ 589716524 w 304"/>
              <a:gd name="T81" fmla="*/ 488910383 h 234"/>
              <a:gd name="T82" fmla="*/ 622477748 w 304"/>
              <a:gd name="T83" fmla="*/ 468749139 h 234"/>
              <a:gd name="T84" fmla="*/ 655240560 w 304"/>
              <a:gd name="T85" fmla="*/ 446068532 h 234"/>
              <a:gd name="T86" fmla="*/ 688003372 w 304"/>
              <a:gd name="T87" fmla="*/ 413305616 h 234"/>
              <a:gd name="T88" fmla="*/ 710683976 w 304"/>
              <a:gd name="T89" fmla="*/ 378023438 h 234"/>
              <a:gd name="T90" fmla="*/ 723285546 w 304"/>
              <a:gd name="T91" fmla="*/ 355342832 h 234"/>
              <a:gd name="T92" fmla="*/ 743446787 w 304"/>
              <a:gd name="T93" fmla="*/ 312499393 h 234"/>
              <a:gd name="T94" fmla="*/ 756046770 w 304"/>
              <a:gd name="T95" fmla="*/ 279738164 h 234"/>
              <a:gd name="T96" fmla="*/ 766127391 w 304"/>
              <a:gd name="T97" fmla="*/ 257055970 h 234"/>
              <a:gd name="T98" fmla="*/ 766127391 w 304"/>
              <a:gd name="T99" fmla="*/ 201612497 h 234"/>
              <a:gd name="T100" fmla="*/ 766127391 w 304"/>
              <a:gd name="T101" fmla="*/ 168851268 h 23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04"/>
              <a:gd name="T154" fmla="*/ 0 h 234"/>
              <a:gd name="T155" fmla="*/ 304 w 304"/>
              <a:gd name="T156" fmla="*/ 234 h 23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04" h="234">
                <a:moveTo>
                  <a:pt x="304" y="67"/>
                </a:moveTo>
                <a:lnTo>
                  <a:pt x="304" y="62"/>
                </a:lnTo>
                <a:lnTo>
                  <a:pt x="300" y="58"/>
                </a:lnTo>
                <a:lnTo>
                  <a:pt x="295" y="49"/>
                </a:lnTo>
                <a:lnTo>
                  <a:pt x="295" y="44"/>
                </a:lnTo>
                <a:lnTo>
                  <a:pt x="291" y="36"/>
                </a:lnTo>
                <a:lnTo>
                  <a:pt x="287" y="36"/>
                </a:lnTo>
                <a:lnTo>
                  <a:pt x="282" y="31"/>
                </a:lnTo>
                <a:lnTo>
                  <a:pt x="282" y="27"/>
                </a:lnTo>
                <a:lnTo>
                  <a:pt x="278" y="27"/>
                </a:lnTo>
                <a:lnTo>
                  <a:pt x="273" y="22"/>
                </a:lnTo>
                <a:lnTo>
                  <a:pt x="269" y="18"/>
                </a:lnTo>
                <a:lnTo>
                  <a:pt x="265" y="18"/>
                </a:lnTo>
                <a:lnTo>
                  <a:pt x="256" y="14"/>
                </a:lnTo>
                <a:lnTo>
                  <a:pt x="247" y="9"/>
                </a:lnTo>
                <a:lnTo>
                  <a:pt x="243" y="9"/>
                </a:lnTo>
                <a:lnTo>
                  <a:pt x="238" y="5"/>
                </a:lnTo>
                <a:lnTo>
                  <a:pt x="234" y="5"/>
                </a:lnTo>
                <a:lnTo>
                  <a:pt x="225" y="5"/>
                </a:lnTo>
                <a:lnTo>
                  <a:pt x="216" y="0"/>
                </a:lnTo>
                <a:lnTo>
                  <a:pt x="207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0"/>
                </a:lnTo>
                <a:lnTo>
                  <a:pt x="168" y="5"/>
                </a:lnTo>
                <a:lnTo>
                  <a:pt x="163" y="5"/>
                </a:lnTo>
                <a:lnTo>
                  <a:pt x="154" y="5"/>
                </a:lnTo>
                <a:lnTo>
                  <a:pt x="150" y="5"/>
                </a:lnTo>
                <a:lnTo>
                  <a:pt x="146" y="9"/>
                </a:lnTo>
                <a:lnTo>
                  <a:pt x="137" y="9"/>
                </a:lnTo>
                <a:lnTo>
                  <a:pt x="128" y="14"/>
                </a:lnTo>
                <a:lnTo>
                  <a:pt x="124" y="14"/>
                </a:lnTo>
                <a:lnTo>
                  <a:pt x="115" y="18"/>
                </a:lnTo>
                <a:lnTo>
                  <a:pt x="110" y="18"/>
                </a:lnTo>
                <a:lnTo>
                  <a:pt x="106" y="22"/>
                </a:lnTo>
                <a:lnTo>
                  <a:pt x="97" y="22"/>
                </a:lnTo>
                <a:lnTo>
                  <a:pt x="97" y="27"/>
                </a:lnTo>
                <a:lnTo>
                  <a:pt x="88" y="27"/>
                </a:lnTo>
                <a:lnTo>
                  <a:pt x="84" y="31"/>
                </a:lnTo>
                <a:lnTo>
                  <a:pt x="75" y="36"/>
                </a:lnTo>
                <a:lnTo>
                  <a:pt x="66" y="44"/>
                </a:lnTo>
                <a:lnTo>
                  <a:pt x="57" y="49"/>
                </a:lnTo>
                <a:lnTo>
                  <a:pt x="49" y="53"/>
                </a:lnTo>
                <a:lnTo>
                  <a:pt x="49" y="58"/>
                </a:lnTo>
                <a:lnTo>
                  <a:pt x="44" y="62"/>
                </a:lnTo>
                <a:lnTo>
                  <a:pt x="35" y="71"/>
                </a:lnTo>
                <a:lnTo>
                  <a:pt x="31" y="75"/>
                </a:lnTo>
                <a:lnTo>
                  <a:pt x="27" y="80"/>
                </a:lnTo>
                <a:lnTo>
                  <a:pt x="22" y="89"/>
                </a:lnTo>
                <a:lnTo>
                  <a:pt x="18" y="93"/>
                </a:lnTo>
                <a:lnTo>
                  <a:pt x="13" y="102"/>
                </a:lnTo>
                <a:lnTo>
                  <a:pt x="9" y="106"/>
                </a:lnTo>
                <a:lnTo>
                  <a:pt x="9" y="111"/>
                </a:lnTo>
                <a:lnTo>
                  <a:pt x="4" y="119"/>
                </a:lnTo>
                <a:lnTo>
                  <a:pt x="4" y="124"/>
                </a:lnTo>
                <a:lnTo>
                  <a:pt x="0" y="133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0" y="155"/>
                </a:lnTo>
                <a:lnTo>
                  <a:pt x="0" y="164"/>
                </a:lnTo>
                <a:lnTo>
                  <a:pt x="0" y="168"/>
                </a:lnTo>
                <a:lnTo>
                  <a:pt x="4" y="172"/>
                </a:lnTo>
                <a:lnTo>
                  <a:pt x="4" y="177"/>
                </a:lnTo>
                <a:lnTo>
                  <a:pt x="4" y="181"/>
                </a:lnTo>
                <a:lnTo>
                  <a:pt x="9" y="186"/>
                </a:lnTo>
                <a:lnTo>
                  <a:pt x="9" y="190"/>
                </a:lnTo>
                <a:lnTo>
                  <a:pt x="13" y="194"/>
                </a:lnTo>
                <a:lnTo>
                  <a:pt x="18" y="199"/>
                </a:lnTo>
                <a:lnTo>
                  <a:pt x="27" y="208"/>
                </a:lnTo>
                <a:lnTo>
                  <a:pt x="35" y="212"/>
                </a:lnTo>
                <a:lnTo>
                  <a:pt x="44" y="216"/>
                </a:lnTo>
                <a:lnTo>
                  <a:pt x="49" y="221"/>
                </a:lnTo>
                <a:lnTo>
                  <a:pt x="57" y="225"/>
                </a:lnTo>
                <a:lnTo>
                  <a:pt x="62" y="225"/>
                </a:lnTo>
                <a:lnTo>
                  <a:pt x="66" y="225"/>
                </a:lnTo>
                <a:lnTo>
                  <a:pt x="75" y="230"/>
                </a:lnTo>
                <a:lnTo>
                  <a:pt x="84" y="230"/>
                </a:lnTo>
                <a:lnTo>
                  <a:pt x="88" y="230"/>
                </a:lnTo>
                <a:lnTo>
                  <a:pt x="97" y="234"/>
                </a:lnTo>
                <a:lnTo>
                  <a:pt x="106" y="234"/>
                </a:lnTo>
                <a:lnTo>
                  <a:pt x="115" y="234"/>
                </a:lnTo>
                <a:lnTo>
                  <a:pt x="124" y="234"/>
                </a:lnTo>
                <a:lnTo>
                  <a:pt x="128" y="230"/>
                </a:lnTo>
                <a:lnTo>
                  <a:pt x="132" y="230"/>
                </a:lnTo>
                <a:lnTo>
                  <a:pt x="137" y="230"/>
                </a:lnTo>
                <a:lnTo>
                  <a:pt x="146" y="230"/>
                </a:lnTo>
                <a:lnTo>
                  <a:pt x="154" y="230"/>
                </a:lnTo>
                <a:lnTo>
                  <a:pt x="163" y="225"/>
                </a:lnTo>
                <a:lnTo>
                  <a:pt x="168" y="225"/>
                </a:lnTo>
                <a:lnTo>
                  <a:pt x="176" y="221"/>
                </a:lnTo>
                <a:lnTo>
                  <a:pt x="185" y="216"/>
                </a:lnTo>
                <a:lnTo>
                  <a:pt x="194" y="216"/>
                </a:lnTo>
                <a:lnTo>
                  <a:pt x="198" y="212"/>
                </a:lnTo>
                <a:lnTo>
                  <a:pt x="203" y="212"/>
                </a:lnTo>
                <a:lnTo>
                  <a:pt x="207" y="208"/>
                </a:lnTo>
                <a:lnTo>
                  <a:pt x="212" y="208"/>
                </a:lnTo>
                <a:lnTo>
                  <a:pt x="216" y="203"/>
                </a:lnTo>
                <a:lnTo>
                  <a:pt x="225" y="199"/>
                </a:lnTo>
                <a:lnTo>
                  <a:pt x="234" y="194"/>
                </a:lnTo>
                <a:lnTo>
                  <a:pt x="243" y="190"/>
                </a:lnTo>
                <a:lnTo>
                  <a:pt x="243" y="186"/>
                </a:lnTo>
                <a:lnTo>
                  <a:pt x="247" y="186"/>
                </a:lnTo>
                <a:lnTo>
                  <a:pt x="251" y="181"/>
                </a:lnTo>
                <a:lnTo>
                  <a:pt x="256" y="177"/>
                </a:lnTo>
                <a:lnTo>
                  <a:pt x="260" y="177"/>
                </a:lnTo>
                <a:lnTo>
                  <a:pt x="265" y="168"/>
                </a:lnTo>
                <a:lnTo>
                  <a:pt x="273" y="164"/>
                </a:lnTo>
                <a:lnTo>
                  <a:pt x="273" y="159"/>
                </a:lnTo>
                <a:lnTo>
                  <a:pt x="278" y="155"/>
                </a:lnTo>
                <a:lnTo>
                  <a:pt x="282" y="150"/>
                </a:lnTo>
                <a:lnTo>
                  <a:pt x="287" y="141"/>
                </a:lnTo>
                <a:lnTo>
                  <a:pt x="291" y="137"/>
                </a:lnTo>
                <a:lnTo>
                  <a:pt x="295" y="133"/>
                </a:lnTo>
                <a:lnTo>
                  <a:pt x="295" y="124"/>
                </a:lnTo>
                <a:lnTo>
                  <a:pt x="300" y="119"/>
                </a:lnTo>
                <a:lnTo>
                  <a:pt x="300" y="111"/>
                </a:lnTo>
                <a:lnTo>
                  <a:pt x="304" y="106"/>
                </a:lnTo>
                <a:lnTo>
                  <a:pt x="304" y="102"/>
                </a:lnTo>
                <a:lnTo>
                  <a:pt x="304" y="93"/>
                </a:lnTo>
                <a:lnTo>
                  <a:pt x="304" y="89"/>
                </a:lnTo>
                <a:lnTo>
                  <a:pt x="304" y="80"/>
                </a:lnTo>
                <a:lnTo>
                  <a:pt x="304" y="75"/>
                </a:lnTo>
                <a:lnTo>
                  <a:pt x="304" y="71"/>
                </a:lnTo>
                <a:lnTo>
                  <a:pt x="304" y="67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2" name="Freeform 214"/>
          <p:cNvSpPr>
            <a:spLocks/>
          </p:cNvSpPr>
          <p:nvPr/>
        </p:nvSpPr>
        <p:spPr bwMode="auto">
          <a:xfrm>
            <a:off x="6769100" y="4754569"/>
            <a:ext cx="482600" cy="371475"/>
          </a:xfrm>
          <a:custGeom>
            <a:avLst/>
            <a:gdLst>
              <a:gd name="T0" fmla="*/ 756046770 w 304"/>
              <a:gd name="T1" fmla="*/ 146169074 h 234"/>
              <a:gd name="T2" fmla="*/ 743446787 w 304"/>
              <a:gd name="T3" fmla="*/ 110886896 h 234"/>
              <a:gd name="T4" fmla="*/ 710683976 w 304"/>
              <a:gd name="T5" fmla="*/ 78124054 h 234"/>
              <a:gd name="T6" fmla="*/ 688003372 w 304"/>
              <a:gd name="T7" fmla="*/ 55443448 h 234"/>
              <a:gd name="T8" fmla="*/ 645159939 w 304"/>
              <a:gd name="T9" fmla="*/ 35282191 h 234"/>
              <a:gd name="T10" fmla="*/ 612397128 w 304"/>
              <a:gd name="T11" fmla="*/ 22682200 h 234"/>
              <a:gd name="T12" fmla="*/ 567034333 w 304"/>
              <a:gd name="T13" fmla="*/ 12601575 h 234"/>
              <a:gd name="T14" fmla="*/ 511590918 w 304"/>
              <a:gd name="T15" fmla="*/ 0 h 234"/>
              <a:gd name="T16" fmla="*/ 443547520 w 304"/>
              <a:gd name="T17" fmla="*/ 0 h 234"/>
              <a:gd name="T18" fmla="*/ 388104006 w 304"/>
              <a:gd name="T19" fmla="*/ 12601575 h 234"/>
              <a:gd name="T20" fmla="*/ 345262161 w 304"/>
              <a:gd name="T21" fmla="*/ 22682200 h 234"/>
              <a:gd name="T22" fmla="*/ 312499349 w 304"/>
              <a:gd name="T23" fmla="*/ 35282191 h 234"/>
              <a:gd name="T24" fmla="*/ 267136554 w 304"/>
              <a:gd name="T25" fmla="*/ 55443448 h 234"/>
              <a:gd name="T26" fmla="*/ 221773760 w 304"/>
              <a:gd name="T27" fmla="*/ 68045020 h 234"/>
              <a:gd name="T28" fmla="*/ 189012486 w 304"/>
              <a:gd name="T29" fmla="*/ 90725626 h 234"/>
              <a:gd name="T30" fmla="*/ 166330295 w 304"/>
              <a:gd name="T31" fmla="*/ 110886896 h 234"/>
              <a:gd name="T32" fmla="*/ 123486863 w 304"/>
              <a:gd name="T33" fmla="*/ 133569090 h 234"/>
              <a:gd name="T34" fmla="*/ 110886880 w 304"/>
              <a:gd name="T35" fmla="*/ 156249696 h 234"/>
              <a:gd name="T36" fmla="*/ 78124043 w 304"/>
              <a:gd name="T37" fmla="*/ 189012513 h 234"/>
              <a:gd name="T38" fmla="*/ 55443440 w 304"/>
              <a:gd name="T39" fmla="*/ 224294741 h 234"/>
              <a:gd name="T40" fmla="*/ 32761237 w 304"/>
              <a:gd name="T41" fmla="*/ 257055970 h 234"/>
              <a:gd name="T42" fmla="*/ 22682197 w 304"/>
              <a:gd name="T43" fmla="*/ 279738164 h 234"/>
              <a:gd name="T44" fmla="*/ 10080624 w 304"/>
              <a:gd name="T45" fmla="*/ 312499393 h 234"/>
              <a:gd name="T46" fmla="*/ 0 w 304"/>
              <a:gd name="T47" fmla="*/ 355342832 h 234"/>
              <a:gd name="T48" fmla="*/ 0 w 304"/>
              <a:gd name="T49" fmla="*/ 413305616 h 234"/>
              <a:gd name="T50" fmla="*/ 10080624 w 304"/>
              <a:gd name="T51" fmla="*/ 446068532 h 234"/>
              <a:gd name="T52" fmla="*/ 22682197 w 304"/>
              <a:gd name="T53" fmla="*/ 478829761 h 234"/>
              <a:gd name="T54" fmla="*/ 45362807 w 304"/>
              <a:gd name="T55" fmla="*/ 501511955 h 234"/>
              <a:gd name="T56" fmla="*/ 88206252 w 304"/>
              <a:gd name="T57" fmla="*/ 534273184 h 234"/>
              <a:gd name="T58" fmla="*/ 110886880 w 304"/>
              <a:gd name="T59" fmla="*/ 544353806 h 234"/>
              <a:gd name="T60" fmla="*/ 156249674 w 304"/>
              <a:gd name="T61" fmla="*/ 567036001 h 234"/>
              <a:gd name="T62" fmla="*/ 211693139 w 304"/>
              <a:gd name="T63" fmla="*/ 579635985 h 234"/>
              <a:gd name="T64" fmla="*/ 244454364 w 304"/>
              <a:gd name="T65" fmla="*/ 589716607 h 234"/>
              <a:gd name="T66" fmla="*/ 312499349 w 304"/>
              <a:gd name="T67" fmla="*/ 589716607 h 234"/>
              <a:gd name="T68" fmla="*/ 345262161 w 304"/>
              <a:gd name="T69" fmla="*/ 579635985 h 234"/>
              <a:gd name="T70" fmla="*/ 410784609 w 304"/>
              <a:gd name="T71" fmla="*/ 567036001 h 234"/>
              <a:gd name="T72" fmla="*/ 443547520 w 304"/>
              <a:gd name="T73" fmla="*/ 556955378 h 234"/>
              <a:gd name="T74" fmla="*/ 488910315 w 304"/>
              <a:gd name="T75" fmla="*/ 544353806 h 234"/>
              <a:gd name="T76" fmla="*/ 521671539 w 304"/>
              <a:gd name="T77" fmla="*/ 524192562 h 234"/>
              <a:gd name="T78" fmla="*/ 567034333 w 304"/>
              <a:gd name="T79" fmla="*/ 501511955 h 234"/>
              <a:gd name="T80" fmla="*/ 589716524 w 304"/>
              <a:gd name="T81" fmla="*/ 488910383 h 234"/>
              <a:gd name="T82" fmla="*/ 622477748 w 304"/>
              <a:gd name="T83" fmla="*/ 468749139 h 234"/>
              <a:gd name="T84" fmla="*/ 655240560 w 304"/>
              <a:gd name="T85" fmla="*/ 446068532 h 234"/>
              <a:gd name="T86" fmla="*/ 688003372 w 304"/>
              <a:gd name="T87" fmla="*/ 413305616 h 234"/>
              <a:gd name="T88" fmla="*/ 710683976 w 304"/>
              <a:gd name="T89" fmla="*/ 378023438 h 234"/>
              <a:gd name="T90" fmla="*/ 723285546 w 304"/>
              <a:gd name="T91" fmla="*/ 355342832 h 234"/>
              <a:gd name="T92" fmla="*/ 743446787 w 304"/>
              <a:gd name="T93" fmla="*/ 312499393 h 234"/>
              <a:gd name="T94" fmla="*/ 756046770 w 304"/>
              <a:gd name="T95" fmla="*/ 279738164 h 234"/>
              <a:gd name="T96" fmla="*/ 766127391 w 304"/>
              <a:gd name="T97" fmla="*/ 257055970 h 234"/>
              <a:gd name="T98" fmla="*/ 766127391 w 304"/>
              <a:gd name="T99" fmla="*/ 201612497 h 234"/>
              <a:gd name="T100" fmla="*/ 766127391 w 304"/>
              <a:gd name="T101" fmla="*/ 168851268 h 23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04"/>
              <a:gd name="T154" fmla="*/ 0 h 234"/>
              <a:gd name="T155" fmla="*/ 304 w 304"/>
              <a:gd name="T156" fmla="*/ 234 h 23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04" h="234">
                <a:moveTo>
                  <a:pt x="304" y="67"/>
                </a:moveTo>
                <a:lnTo>
                  <a:pt x="304" y="62"/>
                </a:lnTo>
                <a:lnTo>
                  <a:pt x="300" y="58"/>
                </a:lnTo>
                <a:lnTo>
                  <a:pt x="295" y="49"/>
                </a:lnTo>
                <a:lnTo>
                  <a:pt x="295" y="44"/>
                </a:lnTo>
                <a:lnTo>
                  <a:pt x="291" y="36"/>
                </a:lnTo>
                <a:lnTo>
                  <a:pt x="287" y="36"/>
                </a:lnTo>
                <a:lnTo>
                  <a:pt x="282" y="31"/>
                </a:lnTo>
                <a:lnTo>
                  <a:pt x="282" y="27"/>
                </a:lnTo>
                <a:lnTo>
                  <a:pt x="278" y="27"/>
                </a:lnTo>
                <a:lnTo>
                  <a:pt x="273" y="22"/>
                </a:lnTo>
                <a:lnTo>
                  <a:pt x="269" y="18"/>
                </a:lnTo>
                <a:lnTo>
                  <a:pt x="265" y="18"/>
                </a:lnTo>
                <a:lnTo>
                  <a:pt x="256" y="14"/>
                </a:lnTo>
                <a:lnTo>
                  <a:pt x="247" y="9"/>
                </a:lnTo>
                <a:lnTo>
                  <a:pt x="243" y="9"/>
                </a:lnTo>
                <a:lnTo>
                  <a:pt x="238" y="5"/>
                </a:lnTo>
                <a:lnTo>
                  <a:pt x="234" y="5"/>
                </a:lnTo>
                <a:lnTo>
                  <a:pt x="225" y="5"/>
                </a:lnTo>
                <a:lnTo>
                  <a:pt x="216" y="0"/>
                </a:lnTo>
                <a:lnTo>
                  <a:pt x="207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0"/>
                </a:lnTo>
                <a:lnTo>
                  <a:pt x="168" y="5"/>
                </a:lnTo>
                <a:lnTo>
                  <a:pt x="163" y="5"/>
                </a:lnTo>
                <a:lnTo>
                  <a:pt x="154" y="5"/>
                </a:lnTo>
                <a:lnTo>
                  <a:pt x="150" y="5"/>
                </a:lnTo>
                <a:lnTo>
                  <a:pt x="146" y="9"/>
                </a:lnTo>
                <a:lnTo>
                  <a:pt x="137" y="9"/>
                </a:lnTo>
                <a:lnTo>
                  <a:pt x="128" y="14"/>
                </a:lnTo>
                <a:lnTo>
                  <a:pt x="124" y="14"/>
                </a:lnTo>
                <a:lnTo>
                  <a:pt x="115" y="18"/>
                </a:lnTo>
                <a:lnTo>
                  <a:pt x="110" y="18"/>
                </a:lnTo>
                <a:lnTo>
                  <a:pt x="106" y="22"/>
                </a:lnTo>
                <a:lnTo>
                  <a:pt x="97" y="22"/>
                </a:lnTo>
                <a:lnTo>
                  <a:pt x="97" y="27"/>
                </a:lnTo>
                <a:lnTo>
                  <a:pt x="88" y="27"/>
                </a:lnTo>
                <a:lnTo>
                  <a:pt x="84" y="31"/>
                </a:lnTo>
                <a:lnTo>
                  <a:pt x="75" y="36"/>
                </a:lnTo>
                <a:lnTo>
                  <a:pt x="66" y="44"/>
                </a:lnTo>
                <a:lnTo>
                  <a:pt x="57" y="49"/>
                </a:lnTo>
                <a:lnTo>
                  <a:pt x="49" y="53"/>
                </a:lnTo>
                <a:lnTo>
                  <a:pt x="49" y="58"/>
                </a:lnTo>
                <a:lnTo>
                  <a:pt x="44" y="62"/>
                </a:lnTo>
                <a:lnTo>
                  <a:pt x="35" y="71"/>
                </a:lnTo>
                <a:lnTo>
                  <a:pt x="31" y="75"/>
                </a:lnTo>
                <a:lnTo>
                  <a:pt x="27" y="80"/>
                </a:lnTo>
                <a:lnTo>
                  <a:pt x="22" y="89"/>
                </a:lnTo>
                <a:lnTo>
                  <a:pt x="18" y="93"/>
                </a:lnTo>
                <a:lnTo>
                  <a:pt x="13" y="102"/>
                </a:lnTo>
                <a:lnTo>
                  <a:pt x="9" y="106"/>
                </a:lnTo>
                <a:lnTo>
                  <a:pt x="9" y="111"/>
                </a:lnTo>
                <a:lnTo>
                  <a:pt x="4" y="119"/>
                </a:lnTo>
                <a:lnTo>
                  <a:pt x="4" y="124"/>
                </a:lnTo>
                <a:lnTo>
                  <a:pt x="0" y="133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0" y="155"/>
                </a:lnTo>
                <a:lnTo>
                  <a:pt x="0" y="164"/>
                </a:lnTo>
                <a:lnTo>
                  <a:pt x="0" y="168"/>
                </a:lnTo>
                <a:lnTo>
                  <a:pt x="4" y="172"/>
                </a:lnTo>
                <a:lnTo>
                  <a:pt x="4" y="177"/>
                </a:lnTo>
                <a:lnTo>
                  <a:pt x="4" y="181"/>
                </a:lnTo>
                <a:lnTo>
                  <a:pt x="9" y="186"/>
                </a:lnTo>
                <a:lnTo>
                  <a:pt x="9" y="190"/>
                </a:lnTo>
                <a:lnTo>
                  <a:pt x="13" y="194"/>
                </a:lnTo>
                <a:lnTo>
                  <a:pt x="18" y="199"/>
                </a:lnTo>
                <a:lnTo>
                  <a:pt x="27" y="208"/>
                </a:lnTo>
                <a:lnTo>
                  <a:pt x="35" y="212"/>
                </a:lnTo>
                <a:lnTo>
                  <a:pt x="44" y="216"/>
                </a:lnTo>
                <a:lnTo>
                  <a:pt x="49" y="221"/>
                </a:lnTo>
                <a:lnTo>
                  <a:pt x="57" y="225"/>
                </a:lnTo>
                <a:lnTo>
                  <a:pt x="62" y="225"/>
                </a:lnTo>
                <a:lnTo>
                  <a:pt x="66" y="225"/>
                </a:lnTo>
                <a:lnTo>
                  <a:pt x="75" y="230"/>
                </a:lnTo>
                <a:lnTo>
                  <a:pt x="84" y="230"/>
                </a:lnTo>
                <a:lnTo>
                  <a:pt x="88" y="230"/>
                </a:lnTo>
                <a:lnTo>
                  <a:pt x="97" y="234"/>
                </a:lnTo>
                <a:lnTo>
                  <a:pt x="106" y="234"/>
                </a:lnTo>
                <a:lnTo>
                  <a:pt x="115" y="234"/>
                </a:lnTo>
                <a:lnTo>
                  <a:pt x="124" y="234"/>
                </a:lnTo>
                <a:lnTo>
                  <a:pt x="128" y="230"/>
                </a:lnTo>
                <a:lnTo>
                  <a:pt x="132" y="230"/>
                </a:lnTo>
                <a:lnTo>
                  <a:pt x="137" y="230"/>
                </a:lnTo>
                <a:lnTo>
                  <a:pt x="146" y="230"/>
                </a:lnTo>
                <a:lnTo>
                  <a:pt x="154" y="230"/>
                </a:lnTo>
                <a:lnTo>
                  <a:pt x="163" y="225"/>
                </a:lnTo>
                <a:lnTo>
                  <a:pt x="168" y="225"/>
                </a:lnTo>
                <a:lnTo>
                  <a:pt x="176" y="221"/>
                </a:lnTo>
                <a:lnTo>
                  <a:pt x="185" y="216"/>
                </a:lnTo>
                <a:lnTo>
                  <a:pt x="194" y="216"/>
                </a:lnTo>
                <a:lnTo>
                  <a:pt x="198" y="212"/>
                </a:lnTo>
                <a:lnTo>
                  <a:pt x="203" y="212"/>
                </a:lnTo>
                <a:lnTo>
                  <a:pt x="207" y="208"/>
                </a:lnTo>
                <a:lnTo>
                  <a:pt x="212" y="208"/>
                </a:lnTo>
                <a:lnTo>
                  <a:pt x="216" y="203"/>
                </a:lnTo>
                <a:lnTo>
                  <a:pt x="225" y="199"/>
                </a:lnTo>
                <a:lnTo>
                  <a:pt x="234" y="194"/>
                </a:lnTo>
                <a:lnTo>
                  <a:pt x="243" y="190"/>
                </a:lnTo>
                <a:lnTo>
                  <a:pt x="243" y="186"/>
                </a:lnTo>
                <a:lnTo>
                  <a:pt x="247" y="186"/>
                </a:lnTo>
                <a:lnTo>
                  <a:pt x="251" y="181"/>
                </a:lnTo>
                <a:lnTo>
                  <a:pt x="256" y="177"/>
                </a:lnTo>
                <a:lnTo>
                  <a:pt x="260" y="177"/>
                </a:lnTo>
                <a:lnTo>
                  <a:pt x="265" y="168"/>
                </a:lnTo>
                <a:lnTo>
                  <a:pt x="273" y="164"/>
                </a:lnTo>
                <a:lnTo>
                  <a:pt x="273" y="159"/>
                </a:lnTo>
                <a:lnTo>
                  <a:pt x="278" y="155"/>
                </a:lnTo>
                <a:lnTo>
                  <a:pt x="282" y="150"/>
                </a:lnTo>
                <a:lnTo>
                  <a:pt x="287" y="141"/>
                </a:lnTo>
                <a:lnTo>
                  <a:pt x="291" y="137"/>
                </a:lnTo>
                <a:lnTo>
                  <a:pt x="295" y="133"/>
                </a:lnTo>
                <a:lnTo>
                  <a:pt x="295" y="124"/>
                </a:lnTo>
                <a:lnTo>
                  <a:pt x="300" y="119"/>
                </a:lnTo>
                <a:lnTo>
                  <a:pt x="300" y="111"/>
                </a:lnTo>
                <a:lnTo>
                  <a:pt x="304" y="106"/>
                </a:lnTo>
                <a:lnTo>
                  <a:pt x="304" y="102"/>
                </a:lnTo>
                <a:lnTo>
                  <a:pt x="304" y="93"/>
                </a:lnTo>
                <a:lnTo>
                  <a:pt x="304" y="89"/>
                </a:lnTo>
                <a:lnTo>
                  <a:pt x="304" y="80"/>
                </a:lnTo>
                <a:lnTo>
                  <a:pt x="304" y="75"/>
                </a:lnTo>
                <a:lnTo>
                  <a:pt x="304" y="71"/>
                </a:lnTo>
                <a:lnTo>
                  <a:pt x="304" y="6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3" name="Freeform 215"/>
          <p:cNvSpPr>
            <a:spLocks/>
          </p:cNvSpPr>
          <p:nvPr/>
        </p:nvSpPr>
        <p:spPr bwMode="auto">
          <a:xfrm>
            <a:off x="6818319" y="4797425"/>
            <a:ext cx="384175" cy="287338"/>
          </a:xfrm>
          <a:custGeom>
            <a:avLst/>
            <a:gdLst>
              <a:gd name="T0" fmla="*/ 609877857 w 242"/>
              <a:gd name="T1" fmla="*/ 133569312 h 181"/>
              <a:gd name="T2" fmla="*/ 599797235 w 242"/>
              <a:gd name="T3" fmla="*/ 110887080 h 181"/>
              <a:gd name="T4" fmla="*/ 589716612 w 242"/>
              <a:gd name="T5" fmla="*/ 88206411 h 181"/>
              <a:gd name="T6" fmla="*/ 567036005 w 242"/>
              <a:gd name="T7" fmla="*/ 65524179 h 181"/>
              <a:gd name="T8" fmla="*/ 544353811 w 242"/>
              <a:gd name="T9" fmla="*/ 42843523 h 181"/>
              <a:gd name="T10" fmla="*/ 534273189 w 242"/>
              <a:gd name="T11" fmla="*/ 32762883 h 181"/>
              <a:gd name="T12" fmla="*/ 511592582 w 242"/>
              <a:gd name="T13" fmla="*/ 22682238 h 181"/>
              <a:gd name="T14" fmla="*/ 478829765 w 242"/>
              <a:gd name="T15" fmla="*/ 10080642 h 181"/>
              <a:gd name="T16" fmla="*/ 443547587 w 242"/>
              <a:gd name="T17" fmla="*/ 0 h 181"/>
              <a:gd name="T18" fmla="*/ 410786258 w 242"/>
              <a:gd name="T19" fmla="*/ 0 h 181"/>
              <a:gd name="T20" fmla="*/ 365423457 w 242"/>
              <a:gd name="T21" fmla="*/ 0 h 181"/>
              <a:gd name="T22" fmla="*/ 332660640 w 242"/>
              <a:gd name="T23" fmla="*/ 0 h 181"/>
              <a:gd name="T24" fmla="*/ 289818789 w 242"/>
              <a:gd name="T25" fmla="*/ 10080642 h 181"/>
              <a:gd name="T26" fmla="*/ 267136594 w 242"/>
              <a:gd name="T27" fmla="*/ 22682238 h 181"/>
              <a:gd name="T28" fmla="*/ 244455988 w 242"/>
              <a:gd name="T29" fmla="*/ 22682238 h 181"/>
              <a:gd name="T30" fmla="*/ 211693171 w 242"/>
              <a:gd name="T31" fmla="*/ 42843523 h 181"/>
              <a:gd name="T32" fmla="*/ 189012514 w 242"/>
              <a:gd name="T33" fmla="*/ 42843523 h 181"/>
              <a:gd name="T34" fmla="*/ 166330320 w 242"/>
              <a:gd name="T35" fmla="*/ 55443540 h 181"/>
              <a:gd name="T36" fmla="*/ 143649713 w 242"/>
              <a:gd name="T37" fmla="*/ 78125772 h 181"/>
              <a:gd name="T38" fmla="*/ 120967519 w 242"/>
              <a:gd name="T39" fmla="*/ 88206411 h 181"/>
              <a:gd name="T40" fmla="*/ 100806249 w 242"/>
              <a:gd name="T41" fmla="*/ 110887080 h 181"/>
              <a:gd name="T42" fmla="*/ 88206265 w 242"/>
              <a:gd name="T43" fmla="*/ 120967719 h 181"/>
              <a:gd name="T44" fmla="*/ 65524071 w 242"/>
              <a:gd name="T45" fmla="*/ 143649951 h 181"/>
              <a:gd name="T46" fmla="*/ 45362813 w 242"/>
              <a:gd name="T47" fmla="*/ 166330595 h 181"/>
              <a:gd name="T48" fmla="*/ 32762829 w 242"/>
              <a:gd name="T49" fmla="*/ 189012827 h 181"/>
              <a:gd name="T50" fmla="*/ 32762829 w 242"/>
              <a:gd name="T51" fmla="*/ 199093466 h 181"/>
              <a:gd name="T52" fmla="*/ 10080626 w 242"/>
              <a:gd name="T53" fmla="*/ 231854799 h 181"/>
              <a:gd name="T54" fmla="*/ 10080626 w 242"/>
              <a:gd name="T55" fmla="*/ 254537031 h 181"/>
              <a:gd name="T56" fmla="*/ 0 w 242"/>
              <a:gd name="T57" fmla="*/ 277217676 h 181"/>
              <a:gd name="T58" fmla="*/ 0 w 242"/>
              <a:gd name="T59" fmla="*/ 309980547 h 181"/>
              <a:gd name="T60" fmla="*/ 10080626 w 242"/>
              <a:gd name="T61" fmla="*/ 322580552 h 181"/>
              <a:gd name="T62" fmla="*/ 22682200 w 242"/>
              <a:gd name="T63" fmla="*/ 355343423 h 181"/>
              <a:gd name="T64" fmla="*/ 32762829 w 242"/>
              <a:gd name="T65" fmla="*/ 378024067 h 181"/>
              <a:gd name="T66" fmla="*/ 45362813 w 242"/>
              <a:gd name="T67" fmla="*/ 400706299 h 181"/>
              <a:gd name="T68" fmla="*/ 65524071 w 242"/>
              <a:gd name="T69" fmla="*/ 410786938 h 181"/>
              <a:gd name="T70" fmla="*/ 88206265 w 242"/>
              <a:gd name="T71" fmla="*/ 420867676 h 181"/>
              <a:gd name="T72" fmla="*/ 110886897 w 242"/>
              <a:gd name="T73" fmla="*/ 433467682 h 181"/>
              <a:gd name="T74" fmla="*/ 143649713 w 242"/>
              <a:gd name="T75" fmla="*/ 443548321 h 181"/>
              <a:gd name="T76" fmla="*/ 176410943 w 242"/>
              <a:gd name="T77" fmla="*/ 456149913 h 181"/>
              <a:gd name="T78" fmla="*/ 211693171 w 242"/>
              <a:gd name="T79" fmla="*/ 456149913 h 181"/>
              <a:gd name="T80" fmla="*/ 244455988 w 242"/>
              <a:gd name="T81" fmla="*/ 456149913 h 181"/>
              <a:gd name="T82" fmla="*/ 277217217 w 242"/>
              <a:gd name="T83" fmla="*/ 456149913 h 181"/>
              <a:gd name="T84" fmla="*/ 309978446 w 242"/>
              <a:gd name="T85" fmla="*/ 443548321 h 181"/>
              <a:gd name="T86" fmla="*/ 345262212 w 242"/>
              <a:gd name="T87" fmla="*/ 433467682 h 181"/>
              <a:gd name="T88" fmla="*/ 365423457 w 242"/>
              <a:gd name="T89" fmla="*/ 433467682 h 181"/>
              <a:gd name="T90" fmla="*/ 388104064 w 242"/>
              <a:gd name="T91" fmla="*/ 420867676 h 181"/>
              <a:gd name="T92" fmla="*/ 420866980 w 242"/>
              <a:gd name="T93" fmla="*/ 400706299 h 181"/>
              <a:gd name="T94" fmla="*/ 443547587 w 242"/>
              <a:gd name="T95" fmla="*/ 388104706 h 181"/>
              <a:gd name="T96" fmla="*/ 466229781 w 242"/>
              <a:gd name="T97" fmla="*/ 378024067 h 181"/>
              <a:gd name="T98" fmla="*/ 488910388 w 242"/>
              <a:gd name="T99" fmla="*/ 365424062 h 181"/>
              <a:gd name="T100" fmla="*/ 511592582 w 242"/>
              <a:gd name="T101" fmla="*/ 345262784 h 181"/>
              <a:gd name="T102" fmla="*/ 534273189 w 242"/>
              <a:gd name="T103" fmla="*/ 332661191 h 181"/>
              <a:gd name="T104" fmla="*/ 544353811 w 242"/>
              <a:gd name="T105" fmla="*/ 309980547 h 181"/>
              <a:gd name="T106" fmla="*/ 554434434 w 242"/>
              <a:gd name="T107" fmla="*/ 287298315 h 181"/>
              <a:gd name="T108" fmla="*/ 567036005 w 242"/>
              <a:gd name="T109" fmla="*/ 277217676 h 181"/>
              <a:gd name="T110" fmla="*/ 589716612 w 242"/>
              <a:gd name="T111" fmla="*/ 244456392 h 181"/>
              <a:gd name="T112" fmla="*/ 599797235 w 242"/>
              <a:gd name="T113" fmla="*/ 231854799 h 181"/>
              <a:gd name="T114" fmla="*/ 599797235 w 242"/>
              <a:gd name="T115" fmla="*/ 199093466 h 181"/>
              <a:gd name="T116" fmla="*/ 609877857 w 242"/>
              <a:gd name="T117" fmla="*/ 176411235 h 181"/>
              <a:gd name="T118" fmla="*/ 609877857 w 242"/>
              <a:gd name="T119" fmla="*/ 156249956 h 18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42"/>
              <a:gd name="T181" fmla="*/ 0 h 181"/>
              <a:gd name="T182" fmla="*/ 242 w 242"/>
              <a:gd name="T183" fmla="*/ 181 h 18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42" h="181">
                <a:moveTo>
                  <a:pt x="242" y="57"/>
                </a:moveTo>
                <a:lnTo>
                  <a:pt x="242" y="53"/>
                </a:lnTo>
                <a:lnTo>
                  <a:pt x="238" y="48"/>
                </a:lnTo>
                <a:lnTo>
                  <a:pt x="238" y="44"/>
                </a:lnTo>
                <a:lnTo>
                  <a:pt x="234" y="35"/>
                </a:lnTo>
                <a:lnTo>
                  <a:pt x="229" y="31"/>
                </a:lnTo>
                <a:lnTo>
                  <a:pt x="225" y="26"/>
                </a:lnTo>
                <a:lnTo>
                  <a:pt x="225" y="22"/>
                </a:lnTo>
                <a:lnTo>
                  <a:pt x="216" y="17"/>
                </a:lnTo>
                <a:lnTo>
                  <a:pt x="212" y="13"/>
                </a:lnTo>
                <a:lnTo>
                  <a:pt x="207" y="9"/>
                </a:lnTo>
                <a:lnTo>
                  <a:pt x="203" y="9"/>
                </a:lnTo>
                <a:lnTo>
                  <a:pt x="194" y="4"/>
                </a:lnTo>
                <a:lnTo>
                  <a:pt x="190" y="4"/>
                </a:lnTo>
                <a:lnTo>
                  <a:pt x="185" y="4"/>
                </a:lnTo>
                <a:lnTo>
                  <a:pt x="176" y="0"/>
                </a:lnTo>
                <a:lnTo>
                  <a:pt x="172" y="0"/>
                </a:lnTo>
                <a:lnTo>
                  <a:pt x="163" y="0"/>
                </a:lnTo>
                <a:lnTo>
                  <a:pt x="154" y="0"/>
                </a:lnTo>
                <a:lnTo>
                  <a:pt x="145" y="0"/>
                </a:lnTo>
                <a:lnTo>
                  <a:pt x="137" y="0"/>
                </a:lnTo>
                <a:lnTo>
                  <a:pt x="132" y="0"/>
                </a:lnTo>
                <a:lnTo>
                  <a:pt x="123" y="4"/>
                </a:lnTo>
                <a:lnTo>
                  <a:pt x="115" y="4"/>
                </a:lnTo>
                <a:lnTo>
                  <a:pt x="106" y="9"/>
                </a:lnTo>
                <a:lnTo>
                  <a:pt x="97" y="9"/>
                </a:lnTo>
                <a:lnTo>
                  <a:pt x="93" y="13"/>
                </a:lnTo>
                <a:lnTo>
                  <a:pt x="84" y="17"/>
                </a:lnTo>
                <a:lnTo>
                  <a:pt x="79" y="17"/>
                </a:lnTo>
                <a:lnTo>
                  <a:pt x="75" y="17"/>
                </a:lnTo>
                <a:lnTo>
                  <a:pt x="66" y="22"/>
                </a:lnTo>
                <a:lnTo>
                  <a:pt x="57" y="31"/>
                </a:lnTo>
                <a:lnTo>
                  <a:pt x="53" y="35"/>
                </a:lnTo>
                <a:lnTo>
                  <a:pt x="48" y="35"/>
                </a:lnTo>
                <a:lnTo>
                  <a:pt x="44" y="40"/>
                </a:lnTo>
                <a:lnTo>
                  <a:pt x="40" y="44"/>
                </a:lnTo>
                <a:lnTo>
                  <a:pt x="35" y="48"/>
                </a:lnTo>
                <a:lnTo>
                  <a:pt x="26" y="53"/>
                </a:lnTo>
                <a:lnTo>
                  <a:pt x="26" y="57"/>
                </a:lnTo>
                <a:lnTo>
                  <a:pt x="22" y="62"/>
                </a:lnTo>
                <a:lnTo>
                  <a:pt x="18" y="66"/>
                </a:lnTo>
                <a:lnTo>
                  <a:pt x="13" y="75"/>
                </a:lnTo>
                <a:lnTo>
                  <a:pt x="13" y="79"/>
                </a:lnTo>
                <a:lnTo>
                  <a:pt x="9" y="84"/>
                </a:lnTo>
                <a:lnTo>
                  <a:pt x="4" y="92"/>
                </a:lnTo>
                <a:lnTo>
                  <a:pt x="4" y="97"/>
                </a:lnTo>
                <a:lnTo>
                  <a:pt x="4" y="101"/>
                </a:lnTo>
                <a:lnTo>
                  <a:pt x="4" y="106"/>
                </a:lnTo>
                <a:lnTo>
                  <a:pt x="0" y="110"/>
                </a:lnTo>
                <a:lnTo>
                  <a:pt x="0" y="114"/>
                </a:lnTo>
                <a:lnTo>
                  <a:pt x="0" y="123"/>
                </a:lnTo>
                <a:lnTo>
                  <a:pt x="4" y="128"/>
                </a:lnTo>
                <a:lnTo>
                  <a:pt x="4" y="137"/>
                </a:lnTo>
                <a:lnTo>
                  <a:pt x="9" y="141"/>
                </a:lnTo>
                <a:lnTo>
                  <a:pt x="13" y="145"/>
                </a:lnTo>
                <a:lnTo>
                  <a:pt x="13" y="150"/>
                </a:lnTo>
                <a:lnTo>
                  <a:pt x="18" y="154"/>
                </a:lnTo>
                <a:lnTo>
                  <a:pt x="18" y="159"/>
                </a:lnTo>
                <a:lnTo>
                  <a:pt x="22" y="159"/>
                </a:lnTo>
                <a:lnTo>
                  <a:pt x="26" y="163"/>
                </a:lnTo>
                <a:lnTo>
                  <a:pt x="31" y="167"/>
                </a:lnTo>
                <a:lnTo>
                  <a:pt x="35" y="167"/>
                </a:lnTo>
                <a:lnTo>
                  <a:pt x="44" y="172"/>
                </a:lnTo>
                <a:lnTo>
                  <a:pt x="53" y="176"/>
                </a:lnTo>
                <a:lnTo>
                  <a:pt x="57" y="176"/>
                </a:lnTo>
                <a:lnTo>
                  <a:pt x="66" y="181"/>
                </a:lnTo>
                <a:lnTo>
                  <a:pt x="70" y="181"/>
                </a:lnTo>
                <a:lnTo>
                  <a:pt x="75" y="181"/>
                </a:lnTo>
                <a:lnTo>
                  <a:pt x="84" y="181"/>
                </a:lnTo>
                <a:lnTo>
                  <a:pt x="93" y="181"/>
                </a:lnTo>
                <a:lnTo>
                  <a:pt x="97" y="181"/>
                </a:lnTo>
                <a:lnTo>
                  <a:pt x="106" y="181"/>
                </a:lnTo>
                <a:lnTo>
                  <a:pt x="110" y="181"/>
                </a:lnTo>
                <a:lnTo>
                  <a:pt x="115" y="176"/>
                </a:lnTo>
                <a:lnTo>
                  <a:pt x="123" y="176"/>
                </a:lnTo>
                <a:lnTo>
                  <a:pt x="132" y="176"/>
                </a:lnTo>
                <a:lnTo>
                  <a:pt x="137" y="172"/>
                </a:lnTo>
                <a:lnTo>
                  <a:pt x="145" y="172"/>
                </a:lnTo>
                <a:lnTo>
                  <a:pt x="154" y="167"/>
                </a:lnTo>
                <a:lnTo>
                  <a:pt x="163" y="163"/>
                </a:lnTo>
                <a:lnTo>
                  <a:pt x="167" y="159"/>
                </a:lnTo>
                <a:lnTo>
                  <a:pt x="172" y="159"/>
                </a:lnTo>
                <a:lnTo>
                  <a:pt x="176" y="154"/>
                </a:lnTo>
                <a:lnTo>
                  <a:pt x="181" y="154"/>
                </a:lnTo>
                <a:lnTo>
                  <a:pt x="185" y="150"/>
                </a:lnTo>
                <a:lnTo>
                  <a:pt x="190" y="150"/>
                </a:lnTo>
                <a:lnTo>
                  <a:pt x="194" y="145"/>
                </a:lnTo>
                <a:lnTo>
                  <a:pt x="198" y="141"/>
                </a:lnTo>
                <a:lnTo>
                  <a:pt x="203" y="137"/>
                </a:lnTo>
                <a:lnTo>
                  <a:pt x="212" y="132"/>
                </a:lnTo>
                <a:lnTo>
                  <a:pt x="212" y="128"/>
                </a:lnTo>
                <a:lnTo>
                  <a:pt x="216" y="123"/>
                </a:lnTo>
                <a:lnTo>
                  <a:pt x="220" y="114"/>
                </a:lnTo>
                <a:lnTo>
                  <a:pt x="225" y="110"/>
                </a:lnTo>
                <a:lnTo>
                  <a:pt x="229" y="106"/>
                </a:lnTo>
                <a:lnTo>
                  <a:pt x="234" y="97"/>
                </a:lnTo>
                <a:lnTo>
                  <a:pt x="238" y="92"/>
                </a:lnTo>
                <a:lnTo>
                  <a:pt x="238" y="84"/>
                </a:lnTo>
                <a:lnTo>
                  <a:pt x="238" y="79"/>
                </a:lnTo>
                <a:lnTo>
                  <a:pt x="242" y="75"/>
                </a:lnTo>
                <a:lnTo>
                  <a:pt x="242" y="70"/>
                </a:lnTo>
                <a:lnTo>
                  <a:pt x="242" y="66"/>
                </a:lnTo>
                <a:lnTo>
                  <a:pt x="242" y="62"/>
                </a:lnTo>
                <a:lnTo>
                  <a:pt x="242" y="57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4" name="Freeform 216"/>
          <p:cNvSpPr>
            <a:spLocks/>
          </p:cNvSpPr>
          <p:nvPr/>
        </p:nvSpPr>
        <p:spPr bwMode="auto">
          <a:xfrm>
            <a:off x="6818319" y="4797425"/>
            <a:ext cx="384175" cy="287338"/>
          </a:xfrm>
          <a:custGeom>
            <a:avLst/>
            <a:gdLst>
              <a:gd name="T0" fmla="*/ 609877857 w 242"/>
              <a:gd name="T1" fmla="*/ 133569312 h 181"/>
              <a:gd name="T2" fmla="*/ 599797235 w 242"/>
              <a:gd name="T3" fmla="*/ 110887080 h 181"/>
              <a:gd name="T4" fmla="*/ 589716612 w 242"/>
              <a:gd name="T5" fmla="*/ 88206411 h 181"/>
              <a:gd name="T6" fmla="*/ 567036005 w 242"/>
              <a:gd name="T7" fmla="*/ 65524179 h 181"/>
              <a:gd name="T8" fmla="*/ 544353811 w 242"/>
              <a:gd name="T9" fmla="*/ 42843523 h 181"/>
              <a:gd name="T10" fmla="*/ 534273189 w 242"/>
              <a:gd name="T11" fmla="*/ 32762883 h 181"/>
              <a:gd name="T12" fmla="*/ 511592582 w 242"/>
              <a:gd name="T13" fmla="*/ 22682238 h 181"/>
              <a:gd name="T14" fmla="*/ 478829765 w 242"/>
              <a:gd name="T15" fmla="*/ 10080642 h 181"/>
              <a:gd name="T16" fmla="*/ 443547587 w 242"/>
              <a:gd name="T17" fmla="*/ 0 h 181"/>
              <a:gd name="T18" fmla="*/ 410786258 w 242"/>
              <a:gd name="T19" fmla="*/ 0 h 181"/>
              <a:gd name="T20" fmla="*/ 365423457 w 242"/>
              <a:gd name="T21" fmla="*/ 0 h 181"/>
              <a:gd name="T22" fmla="*/ 332660640 w 242"/>
              <a:gd name="T23" fmla="*/ 0 h 181"/>
              <a:gd name="T24" fmla="*/ 289818789 w 242"/>
              <a:gd name="T25" fmla="*/ 10080642 h 181"/>
              <a:gd name="T26" fmla="*/ 267136594 w 242"/>
              <a:gd name="T27" fmla="*/ 22682238 h 181"/>
              <a:gd name="T28" fmla="*/ 244455988 w 242"/>
              <a:gd name="T29" fmla="*/ 22682238 h 181"/>
              <a:gd name="T30" fmla="*/ 211693171 w 242"/>
              <a:gd name="T31" fmla="*/ 42843523 h 181"/>
              <a:gd name="T32" fmla="*/ 189012514 w 242"/>
              <a:gd name="T33" fmla="*/ 42843523 h 181"/>
              <a:gd name="T34" fmla="*/ 166330320 w 242"/>
              <a:gd name="T35" fmla="*/ 55443540 h 181"/>
              <a:gd name="T36" fmla="*/ 143649713 w 242"/>
              <a:gd name="T37" fmla="*/ 78125772 h 181"/>
              <a:gd name="T38" fmla="*/ 120967519 w 242"/>
              <a:gd name="T39" fmla="*/ 88206411 h 181"/>
              <a:gd name="T40" fmla="*/ 100806249 w 242"/>
              <a:gd name="T41" fmla="*/ 110887080 h 181"/>
              <a:gd name="T42" fmla="*/ 88206265 w 242"/>
              <a:gd name="T43" fmla="*/ 120967719 h 181"/>
              <a:gd name="T44" fmla="*/ 65524071 w 242"/>
              <a:gd name="T45" fmla="*/ 143649951 h 181"/>
              <a:gd name="T46" fmla="*/ 45362813 w 242"/>
              <a:gd name="T47" fmla="*/ 166330595 h 181"/>
              <a:gd name="T48" fmla="*/ 32762829 w 242"/>
              <a:gd name="T49" fmla="*/ 189012827 h 181"/>
              <a:gd name="T50" fmla="*/ 32762829 w 242"/>
              <a:gd name="T51" fmla="*/ 199093466 h 181"/>
              <a:gd name="T52" fmla="*/ 10080626 w 242"/>
              <a:gd name="T53" fmla="*/ 231854799 h 181"/>
              <a:gd name="T54" fmla="*/ 10080626 w 242"/>
              <a:gd name="T55" fmla="*/ 254537031 h 181"/>
              <a:gd name="T56" fmla="*/ 0 w 242"/>
              <a:gd name="T57" fmla="*/ 277217676 h 181"/>
              <a:gd name="T58" fmla="*/ 0 w 242"/>
              <a:gd name="T59" fmla="*/ 309980547 h 181"/>
              <a:gd name="T60" fmla="*/ 10080626 w 242"/>
              <a:gd name="T61" fmla="*/ 322580552 h 181"/>
              <a:gd name="T62" fmla="*/ 22682200 w 242"/>
              <a:gd name="T63" fmla="*/ 355343423 h 181"/>
              <a:gd name="T64" fmla="*/ 32762829 w 242"/>
              <a:gd name="T65" fmla="*/ 378024067 h 181"/>
              <a:gd name="T66" fmla="*/ 45362813 w 242"/>
              <a:gd name="T67" fmla="*/ 400706299 h 181"/>
              <a:gd name="T68" fmla="*/ 65524071 w 242"/>
              <a:gd name="T69" fmla="*/ 410786938 h 181"/>
              <a:gd name="T70" fmla="*/ 88206265 w 242"/>
              <a:gd name="T71" fmla="*/ 420867676 h 181"/>
              <a:gd name="T72" fmla="*/ 110886897 w 242"/>
              <a:gd name="T73" fmla="*/ 433467682 h 181"/>
              <a:gd name="T74" fmla="*/ 143649713 w 242"/>
              <a:gd name="T75" fmla="*/ 443548321 h 181"/>
              <a:gd name="T76" fmla="*/ 176410943 w 242"/>
              <a:gd name="T77" fmla="*/ 456149913 h 181"/>
              <a:gd name="T78" fmla="*/ 211693171 w 242"/>
              <a:gd name="T79" fmla="*/ 456149913 h 181"/>
              <a:gd name="T80" fmla="*/ 244455988 w 242"/>
              <a:gd name="T81" fmla="*/ 456149913 h 181"/>
              <a:gd name="T82" fmla="*/ 277217217 w 242"/>
              <a:gd name="T83" fmla="*/ 456149913 h 181"/>
              <a:gd name="T84" fmla="*/ 309978446 w 242"/>
              <a:gd name="T85" fmla="*/ 443548321 h 181"/>
              <a:gd name="T86" fmla="*/ 345262212 w 242"/>
              <a:gd name="T87" fmla="*/ 433467682 h 181"/>
              <a:gd name="T88" fmla="*/ 365423457 w 242"/>
              <a:gd name="T89" fmla="*/ 433467682 h 181"/>
              <a:gd name="T90" fmla="*/ 388104064 w 242"/>
              <a:gd name="T91" fmla="*/ 420867676 h 181"/>
              <a:gd name="T92" fmla="*/ 420866980 w 242"/>
              <a:gd name="T93" fmla="*/ 400706299 h 181"/>
              <a:gd name="T94" fmla="*/ 443547587 w 242"/>
              <a:gd name="T95" fmla="*/ 388104706 h 181"/>
              <a:gd name="T96" fmla="*/ 466229781 w 242"/>
              <a:gd name="T97" fmla="*/ 378024067 h 181"/>
              <a:gd name="T98" fmla="*/ 488910388 w 242"/>
              <a:gd name="T99" fmla="*/ 365424062 h 181"/>
              <a:gd name="T100" fmla="*/ 511592582 w 242"/>
              <a:gd name="T101" fmla="*/ 345262784 h 181"/>
              <a:gd name="T102" fmla="*/ 534273189 w 242"/>
              <a:gd name="T103" fmla="*/ 332661191 h 181"/>
              <a:gd name="T104" fmla="*/ 544353811 w 242"/>
              <a:gd name="T105" fmla="*/ 309980547 h 181"/>
              <a:gd name="T106" fmla="*/ 554434434 w 242"/>
              <a:gd name="T107" fmla="*/ 287298315 h 181"/>
              <a:gd name="T108" fmla="*/ 567036005 w 242"/>
              <a:gd name="T109" fmla="*/ 277217676 h 181"/>
              <a:gd name="T110" fmla="*/ 589716612 w 242"/>
              <a:gd name="T111" fmla="*/ 244456392 h 181"/>
              <a:gd name="T112" fmla="*/ 599797235 w 242"/>
              <a:gd name="T113" fmla="*/ 231854799 h 181"/>
              <a:gd name="T114" fmla="*/ 599797235 w 242"/>
              <a:gd name="T115" fmla="*/ 199093466 h 181"/>
              <a:gd name="T116" fmla="*/ 609877857 w 242"/>
              <a:gd name="T117" fmla="*/ 176411235 h 181"/>
              <a:gd name="T118" fmla="*/ 609877857 w 242"/>
              <a:gd name="T119" fmla="*/ 156249956 h 181"/>
              <a:gd name="T120" fmla="*/ 609877857 w 242"/>
              <a:gd name="T121" fmla="*/ 143649951 h 18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42"/>
              <a:gd name="T184" fmla="*/ 0 h 181"/>
              <a:gd name="T185" fmla="*/ 242 w 242"/>
              <a:gd name="T186" fmla="*/ 181 h 18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42" h="181">
                <a:moveTo>
                  <a:pt x="242" y="57"/>
                </a:moveTo>
                <a:lnTo>
                  <a:pt x="242" y="53"/>
                </a:lnTo>
                <a:lnTo>
                  <a:pt x="238" y="48"/>
                </a:lnTo>
                <a:lnTo>
                  <a:pt x="238" y="44"/>
                </a:lnTo>
                <a:lnTo>
                  <a:pt x="234" y="35"/>
                </a:lnTo>
                <a:lnTo>
                  <a:pt x="229" y="31"/>
                </a:lnTo>
                <a:lnTo>
                  <a:pt x="225" y="26"/>
                </a:lnTo>
                <a:lnTo>
                  <a:pt x="225" y="22"/>
                </a:lnTo>
                <a:lnTo>
                  <a:pt x="216" y="17"/>
                </a:lnTo>
                <a:lnTo>
                  <a:pt x="212" y="13"/>
                </a:lnTo>
                <a:lnTo>
                  <a:pt x="207" y="9"/>
                </a:lnTo>
                <a:lnTo>
                  <a:pt x="203" y="9"/>
                </a:lnTo>
                <a:lnTo>
                  <a:pt x="194" y="4"/>
                </a:lnTo>
                <a:lnTo>
                  <a:pt x="190" y="4"/>
                </a:lnTo>
                <a:lnTo>
                  <a:pt x="185" y="4"/>
                </a:lnTo>
                <a:lnTo>
                  <a:pt x="176" y="0"/>
                </a:lnTo>
                <a:lnTo>
                  <a:pt x="172" y="0"/>
                </a:lnTo>
                <a:lnTo>
                  <a:pt x="163" y="0"/>
                </a:lnTo>
                <a:lnTo>
                  <a:pt x="154" y="0"/>
                </a:lnTo>
                <a:lnTo>
                  <a:pt x="145" y="0"/>
                </a:lnTo>
                <a:lnTo>
                  <a:pt x="137" y="0"/>
                </a:lnTo>
                <a:lnTo>
                  <a:pt x="132" y="0"/>
                </a:lnTo>
                <a:lnTo>
                  <a:pt x="123" y="4"/>
                </a:lnTo>
                <a:lnTo>
                  <a:pt x="115" y="4"/>
                </a:lnTo>
                <a:lnTo>
                  <a:pt x="106" y="9"/>
                </a:lnTo>
                <a:lnTo>
                  <a:pt x="97" y="9"/>
                </a:lnTo>
                <a:lnTo>
                  <a:pt x="93" y="13"/>
                </a:lnTo>
                <a:lnTo>
                  <a:pt x="84" y="17"/>
                </a:lnTo>
                <a:lnTo>
                  <a:pt x="79" y="17"/>
                </a:lnTo>
                <a:lnTo>
                  <a:pt x="75" y="17"/>
                </a:lnTo>
                <a:lnTo>
                  <a:pt x="66" y="22"/>
                </a:lnTo>
                <a:lnTo>
                  <a:pt x="57" y="31"/>
                </a:lnTo>
                <a:lnTo>
                  <a:pt x="53" y="35"/>
                </a:lnTo>
                <a:lnTo>
                  <a:pt x="48" y="35"/>
                </a:lnTo>
                <a:lnTo>
                  <a:pt x="44" y="40"/>
                </a:lnTo>
                <a:lnTo>
                  <a:pt x="40" y="44"/>
                </a:lnTo>
                <a:lnTo>
                  <a:pt x="35" y="48"/>
                </a:lnTo>
                <a:lnTo>
                  <a:pt x="26" y="53"/>
                </a:lnTo>
                <a:lnTo>
                  <a:pt x="26" y="57"/>
                </a:lnTo>
                <a:lnTo>
                  <a:pt x="22" y="62"/>
                </a:lnTo>
                <a:lnTo>
                  <a:pt x="18" y="66"/>
                </a:lnTo>
                <a:lnTo>
                  <a:pt x="13" y="75"/>
                </a:lnTo>
                <a:lnTo>
                  <a:pt x="13" y="79"/>
                </a:lnTo>
                <a:lnTo>
                  <a:pt x="9" y="84"/>
                </a:lnTo>
                <a:lnTo>
                  <a:pt x="4" y="92"/>
                </a:lnTo>
                <a:lnTo>
                  <a:pt x="4" y="97"/>
                </a:lnTo>
                <a:lnTo>
                  <a:pt x="4" y="101"/>
                </a:lnTo>
                <a:lnTo>
                  <a:pt x="4" y="106"/>
                </a:lnTo>
                <a:lnTo>
                  <a:pt x="0" y="110"/>
                </a:lnTo>
                <a:lnTo>
                  <a:pt x="0" y="114"/>
                </a:lnTo>
                <a:lnTo>
                  <a:pt x="0" y="123"/>
                </a:lnTo>
                <a:lnTo>
                  <a:pt x="4" y="128"/>
                </a:lnTo>
                <a:lnTo>
                  <a:pt x="4" y="137"/>
                </a:lnTo>
                <a:lnTo>
                  <a:pt x="9" y="141"/>
                </a:lnTo>
                <a:lnTo>
                  <a:pt x="13" y="145"/>
                </a:lnTo>
                <a:lnTo>
                  <a:pt x="13" y="150"/>
                </a:lnTo>
                <a:lnTo>
                  <a:pt x="18" y="154"/>
                </a:lnTo>
                <a:lnTo>
                  <a:pt x="18" y="159"/>
                </a:lnTo>
                <a:lnTo>
                  <a:pt x="22" y="159"/>
                </a:lnTo>
                <a:lnTo>
                  <a:pt x="26" y="163"/>
                </a:lnTo>
                <a:lnTo>
                  <a:pt x="31" y="167"/>
                </a:lnTo>
                <a:lnTo>
                  <a:pt x="35" y="167"/>
                </a:lnTo>
                <a:lnTo>
                  <a:pt x="44" y="172"/>
                </a:lnTo>
                <a:lnTo>
                  <a:pt x="53" y="176"/>
                </a:lnTo>
                <a:lnTo>
                  <a:pt x="57" y="176"/>
                </a:lnTo>
                <a:lnTo>
                  <a:pt x="66" y="181"/>
                </a:lnTo>
                <a:lnTo>
                  <a:pt x="70" y="181"/>
                </a:lnTo>
                <a:lnTo>
                  <a:pt x="75" y="181"/>
                </a:lnTo>
                <a:lnTo>
                  <a:pt x="84" y="181"/>
                </a:lnTo>
                <a:lnTo>
                  <a:pt x="93" y="181"/>
                </a:lnTo>
                <a:lnTo>
                  <a:pt x="97" y="181"/>
                </a:lnTo>
                <a:lnTo>
                  <a:pt x="106" y="181"/>
                </a:lnTo>
                <a:lnTo>
                  <a:pt x="110" y="181"/>
                </a:lnTo>
                <a:lnTo>
                  <a:pt x="115" y="176"/>
                </a:lnTo>
                <a:lnTo>
                  <a:pt x="123" y="176"/>
                </a:lnTo>
                <a:lnTo>
                  <a:pt x="132" y="176"/>
                </a:lnTo>
                <a:lnTo>
                  <a:pt x="137" y="172"/>
                </a:lnTo>
                <a:lnTo>
                  <a:pt x="145" y="172"/>
                </a:lnTo>
                <a:lnTo>
                  <a:pt x="154" y="167"/>
                </a:lnTo>
                <a:lnTo>
                  <a:pt x="163" y="163"/>
                </a:lnTo>
                <a:lnTo>
                  <a:pt x="167" y="159"/>
                </a:lnTo>
                <a:lnTo>
                  <a:pt x="172" y="159"/>
                </a:lnTo>
                <a:lnTo>
                  <a:pt x="176" y="154"/>
                </a:lnTo>
                <a:lnTo>
                  <a:pt x="181" y="154"/>
                </a:lnTo>
                <a:lnTo>
                  <a:pt x="185" y="150"/>
                </a:lnTo>
                <a:lnTo>
                  <a:pt x="190" y="150"/>
                </a:lnTo>
                <a:lnTo>
                  <a:pt x="194" y="145"/>
                </a:lnTo>
                <a:lnTo>
                  <a:pt x="198" y="141"/>
                </a:lnTo>
                <a:lnTo>
                  <a:pt x="203" y="137"/>
                </a:lnTo>
                <a:lnTo>
                  <a:pt x="212" y="132"/>
                </a:lnTo>
                <a:lnTo>
                  <a:pt x="212" y="128"/>
                </a:lnTo>
                <a:lnTo>
                  <a:pt x="216" y="123"/>
                </a:lnTo>
                <a:lnTo>
                  <a:pt x="220" y="114"/>
                </a:lnTo>
                <a:lnTo>
                  <a:pt x="225" y="110"/>
                </a:lnTo>
                <a:lnTo>
                  <a:pt x="229" y="106"/>
                </a:lnTo>
                <a:lnTo>
                  <a:pt x="234" y="97"/>
                </a:lnTo>
                <a:lnTo>
                  <a:pt x="238" y="92"/>
                </a:lnTo>
                <a:lnTo>
                  <a:pt x="238" y="84"/>
                </a:lnTo>
                <a:lnTo>
                  <a:pt x="238" y="79"/>
                </a:lnTo>
                <a:lnTo>
                  <a:pt x="242" y="75"/>
                </a:lnTo>
                <a:lnTo>
                  <a:pt x="242" y="70"/>
                </a:lnTo>
                <a:lnTo>
                  <a:pt x="242" y="66"/>
                </a:lnTo>
                <a:lnTo>
                  <a:pt x="242" y="62"/>
                </a:lnTo>
                <a:lnTo>
                  <a:pt x="242" y="5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5" name="Freeform 217"/>
          <p:cNvSpPr>
            <a:spLocks/>
          </p:cNvSpPr>
          <p:nvPr/>
        </p:nvSpPr>
        <p:spPr bwMode="auto">
          <a:xfrm>
            <a:off x="6859588" y="4824415"/>
            <a:ext cx="301625" cy="231775"/>
          </a:xfrm>
          <a:custGeom>
            <a:avLst/>
            <a:gdLst>
              <a:gd name="T0" fmla="*/ 456149127 w 190"/>
              <a:gd name="T1" fmla="*/ 68043421 h 146"/>
              <a:gd name="T2" fmla="*/ 446068505 w 190"/>
              <a:gd name="T3" fmla="*/ 45362806 h 146"/>
              <a:gd name="T4" fmla="*/ 423386312 w 190"/>
              <a:gd name="T5" fmla="*/ 35282185 h 146"/>
              <a:gd name="T6" fmla="*/ 390624986 w 190"/>
              <a:gd name="T7" fmla="*/ 12599985 h 146"/>
              <a:gd name="T8" fmla="*/ 367942794 w 190"/>
              <a:gd name="T9" fmla="*/ 12599985 h 146"/>
              <a:gd name="T10" fmla="*/ 322579996 w 190"/>
              <a:gd name="T11" fmla="*/ 0 h 146"/>
              <a:gd name="T12" fmla="*/ 279736559 w 190"/>
              <a:gd name="T13" fmla="*/ 0 h 146"/>
              <a:gd name="T14" fmla="*/ 244454383 w 190"/>
              <a:gd name="T15" fmla="*/ 12599985 h 146"/>
              <a:gd name="T16" fmla="*/ 211693156 w 190"/>
              <a:gd name="T17" fmla="*/ 12599985 h 146"/>
              <a:gd name="T18" fmla="*/ 178931880 w 190"/>
              <a:gd name="T19" fmla="*/ 22682197 h 146"/>
              <a:gd name="T20" fmla="*/ 168851258 w 190"/>
              <a:gd name="T21" fmla="*/ 35282185 h 146"/>
              <a:gd name="T22" fmla="*/ 133567494 w 190"/>
              <a:gd name="T23" fmla="*/ 45362806 h 146"/>
              <a:gd name="T24" fmla="*/ 110886889 w 190"/>
              <a:gd name="T25" fmla="*/ 68043421 h 146"/>
              <a:gd name="T26" fmla="*/ 90725621 w 190"/>
              <a:gd name="T27" fmla="*/ 78124042 h 146"/>
              <a:gd name="T28" fmla="*/ 68043428 w 190"/>
              <a:gd name="T29" fmla="*/ 90725612 h 146"/>
              <a:gd name="T30" fmla="*/ 55443444 w 190"/>
              <a:gd name="T31" fmla="*/ 113406240 h 146"/>
              <a:gd name="T32" fmla="*/ 45362810 w 190"/>
              <a:gd name="T33" fmla="*/ 123486860 h 146"/>
              <a:gd name="T34" fmla="*/ 22682199 w 190"/>
              <a:gd name="T35" fmla="*/ 156249672 h 146"/>
              <a:gd name="T36" fmla="*/ 12601574 w 190"/>
              <a:gd name="T37" fmla="*/ 168851242 h 146"/>
              <a:gd name="T38" fmla="*/ 0 w 190"/>
              <a:gd name="T39" fmla="*/ 201612465 h 146"/>
              <a:gd name="T40" fmla="*/ 0 w 190"/>
              <a:gd name="T41" fmla="*/ 224293118 h 146"/>
              <a:gd name="T42" fmla="*/ 0 w 190"/>
              <a:gd name="T43" fmla="*/ 244454360 h 146"/>
              <a:gd name="T44" fmla="*/ 0 w 190"/>
              <a:gd name="T45" fmla="*/ 267136550 h 146"/>
              <a:gd name="T46" fmla="*/ 22682199 w 190"/>
              <a:gd name="T47" fmla="*/ 302418723 h 146"/>
              <a:gd name="T48" fmla="*/ 35282189 w 190"/>
              <a:gd name="T49" fmla="*/ 312499344 h 146"/>
              <a:gd name="T50" fmla="*/ 55443444 w 190"/>
              <a:gd name="T51" fmla="*/ 335181534 h 146"/>
              <a:gd name="T52" fmla="*/ 78124050 w 190"/>
              <a:gd name="T53" fmla="*/ 345262155 h 146"/>
              <a:gd name="T54" fmla="*/ 100806242 w 190"/>
              <a:gd name="T55" fmla="*/ 357862137 h 146"/>
              <a:gd name="T56" fmla="*/ 133567494 w 190"/>
              <a:gd name="T57" fmla="*/ 357862137 h 146"/>
              <a:gd name="T58" fmla="*/ 168851258 w 190"/>
              <a:gd name="T59" fmla="*/ 367942758 h 146"/>
              <a:gd name="T60" fmla="*/ 201612485 w 190"/>
              <a:gd name="T61" fmla="*/ 367942758 h 146"/>
              <a:gd name="T62" fmla="*/ 224294727 w 190"/>
              <a:gd name="T63" fmla="*/ 357862137 h 146"/>
              <a:gd name="T64" fmla="*/ 267136576 w 190"/>
              <a:gd name="T65" fmla="*/ 357862137 h 146"/>
              <a:gd name="T66" fmla="*/ 289817181 w 190"/>
              <a:gd name="T67" fmla="*/ 345262155 h 146"/>
              <a:gd name="T68" fmla="*/ 322579996 w 190"/>
              <a:gd name="T69" fmla="*/ 335181534 h 146"/>
              <a:gd name="T70" fmla="*/ 345262188 w 190"/>
              <a:gd name="T71" fmla="*/ 322579964 h 146"/>
              <a:gd name="T72" fmla="*/ 367942794 w 190"/>
              <a:gd name="T73" fmla="*/ 312499344 h 146"/>
              <a:gd name="T74" fmla="*/ 378023415 w 190"/>
              <a:gd name="T75" fmla="*/ 289817153 h 146"/>
              <a:gd name="T76" fmla="*/ 400705608 w 190"/>
              <a:gd name="T77" fmla="*/ 279736532 h 146"/>
              <a:gd name="T78" fmla="*/ 423386312 w 190"/>
              <a:gd name="T79" fmla="*/ 257055929 h 146"/>
              <a:gd name="T80" fmla="*/ 446068505 w 190"/>
              <a:gd name="T81" fmla="*/ 234373739 h 146"/>
              <a:gd name="T82" fmla="*/ 456149127 w 190"/>
              <a:gd name="T83" fmla="*/ 224293118 h 146"/>
              <a:gd name="T84" fmla="*/ 468749110 w 190"/>
              <a:gd name="T85" fmla="*/ 201612465 h 146"/>
              <a:gd name="T86" fmla="*/ 478829732 w 190"/>
              <a:gd name="T87" fmla="*/ 168851242 h 146"/>
              <a:gd name="T88" fmla="*/ 478829732 w 190"/>
              <a:gd name="T89" fmla="*/ 146169051 h 146"/>
              <a:gd name="T90" fmla="*/ 478829732 w 190"/>
              <a:gd name="T91" fmla="*/ 113406240 h 146"/>
              <a:gd name="T92" fmla="*/ 468749110 w 190"/>
              <a:gd name="T93" fmla="*/ 78124042 h 14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90"/>
              <a:gd name="T142" fmla="*/ 0 h 146"/>
              <a:gd name="T143" fmla="*/ 190 w 190"/>
              <a:gd name="T144" fmla="*/ 146 h 14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90" h="146">
                <a:moveTo>
                  <a:pt x="186" y="27"/>
                </a:moveTo>
                <a:lnTo>
                  <a:pt x="181" y="27"/>
                </a:lnTo>
                <a:lnTo>
                  <a:pt x="177" y="18"/>
                </a:lnTo>
                <a:lnTo>
                  <a:pt x="168" y="14"/>
                </a:lnTo>
                <a:lnTo>
                  <a:pt x="159" y="9"/>
                </a:lnTo>
                <a:lnTo>
                  <a:pt x="155" y="5"/>
                </a:lnTo>
                <a:lnTo>
                  <a:pt x="150" y="5"/>
                </a:lnTo>
                <a:lnTo>
                  <a:pt x="146" y="5"/>
                </a:lnTo>
                <a:lnTo>
                  <a:pt x="137" y="0"/>
                </a:lnTo>
                <a:lnTo>
                  <a:pt x="128" y="0"/>
                </a:lnTo>
                <a:lnTo>
                  <a:pt x="119" y="0"/>
                </a:lnTo>
                <a:lnTo>
                  <a:pt x="111" y="0"/>
                </a:lnTo>
                <a:lnTo>
                  <a:pt x="106" y="0"/>
                </a:lnTo>
                <a:lnTo>
                  <a:pt x="97" y="5"/>
                </a:lnTo>
                <a:lnTo>
                  <a:pt x="89" y="5"/>
                </a:lnTo>
                <a:lnTo>
                  <a:pt x="84" y="5"/>
                </a:lnTo>
                <a:lnTo>
                  <a:pt x="80" y="9"/>
                </a:lnTo>
                <a:lnTo>
                  <a:pt x="71" y="9"/>
                </a:lnTo>
                <a:lnTo>
                  <a:pt x="67" y="14"/>
                </a:lnTo>
                <a:lnTo>
                  <a:pt x="58" y="18"/>
                </a:lnTo>
                <a:lnTo>
                  <a:pt x="53" y="18"/>
                </a:lnTo>
                <a:lnTo>
                  <a:pt x="49" y="23"/>
                </a:lnTo>
                <a:lnTo>
                  <a:pt x="44" y="27"/>
                </a:lnTo>
                <a:lnTo>
                  <a:pt x="40" y="27"/>
                </a:lnTo>
                <a:lnTo>
                  <a:pt x="36" y="31"/>
                </a:lnTo>
                <a:lnTo>
                  <a:pt x="31" y="36"/>
                </a:lnTo>
                <a:lnTo>
                  <a:pt x="27" y="36"/>
                </a:lnTo>
                <a:lnTo>
                  <a:pt x="27" y="40"/>
                </a:lnTo>
                <a:lnTo>
                  <a:pt x="22" y="45"/>
                </a:lnTo>
                <a:lnTo>
                  <a:pt x="18" y="49"/>
                </a:lnTo>
                <a:lnTo>
                  <a:pt x="14" y="58"/>
                </a:lnTo>
                <a:lnTo>
                  <a:pt x="9" y="62"/>
                </a:lnTo>
                <a:lnTo>
                  <a:pt x="5" y="67"/>
                </a:lnTo>
                <a:lnTo>
                  <a:pt x="5" y="75"/>
                </a:lnTo>
                <a:lnTo>
                  <a:pt x="0" y="80"/>
                </a:lnTo>
                <a:lnTo>
                  <a:pt x="0" y="84"/>
                </a:lnTo>
                <a:lnTo>
                  <a:pt x="0" y="89"/>
                </a:lnTo>
                <a:lnTo>
                  <a:pt x="0" y="93"/>
                </a:lnTo>
                <a:lnTo>
                  <a:pt x="0" y="97"/>
                </a:lnTo>
                <a:lnTo>
                  <a:pt x="0" y="102"/>
                </a:lnTo>
                <a:lnTo>
                  <a:pt x="0" y="106"/>
                </a:lnTo>
                <a:lnTo>
                  <a:pt x="5" y="111"/>
                </a:lnTo>
                <a:lnTo>
                  <a:pt x="9" y="120"/>
                </a:lnTo>
                <a:lnTo>
                  <a:pt x="14" y="124"/>
                </a:lnTo>
                <a:lnTo>
                  <a:pt x="18" y="128"/>
                </a:lnTo>
                <a:lnTo>
                  <a:pt x="22" y="133"/>
                </a:lnTo>
                <a:lnTo>
                  <a:pt x="27" y="133"/>
                </a:lnTo>
                <a:lnTo>
                  <a:pt x="31" y="137"/>
                </a:lnTo>
                <a:lnTo>
                  <a:pt x="40" y="142"/>
                </a:lnTo>
                <a:lnTo>
                  <a:pt x="49" y="142"/>
                </a:lnTo>
                <a:lnTo>
                  <a:pt x="53" y="142"/>
                </a:lnTo>
                <a:lnTo>
                  <a:pt x="58" y="146"/>
                </a:lnTo>
                <a:lnTo>
                  <a:pt x="67" y="146"/>
                </a:lnTo>
                <a:lnTo>
                  <a:pt x="71" y="146"/>
                </a:lnTo>
                <a:lnTo>
                  <a:pt x="80" y="146"/>
                </a:lnTo>
                <a:lnTo>
                  <a:pt x="89" y="142"/>
                </a:lnTo>
                <a:lnTo>
                  <a:pt x="97" y="142"/>
                </a:lnTo>
                <a:lnTo>
                  <a:pt x="106" y="142"/>
                </a:lnTo>
                <a:lnTo>
                  <a:pt x="111" y="137"/>
                </a:lnTo>
                <a:lnTo>
                  <a:pt x="115" y="137"/>
                </a:lnTo>
                <a:lnTo>
                  <a:pt x="119" y="133"/>
                </a:lnTo>
                <a:lnTo>
                  <a:pt x="128" y="133"/>
                </a:lnTo>
                <a:lnTo>
                  <a:pt x="137" y="128"/>
                </a:lnTo>
                <a:lnTo>
                  <a:pt x="141" y="124"/>
                </a:lnTo>
                <a:lnTo>
                  <a:pt x="146" y="124"/>
                </a:lnTo>
                <a:lnTo>
                  <a:pt x="150" y="120"/>
                </a:lnTo>
                <a:lnTo>
                  <a:pt x="150" y="115"/>
                </a:lnTo>
                <a:lnTo>
                  <a:pt x="159" y="111"/>
                </a:lnTo>
                <a:lnTo>
                  <a:pt x="164" y="106"/>
                </a:lnTo>
                <a:lnTo>
                  <a:pt x="168" y="102"/>
                </a:lnTo>
                <a:lnTo>
                  <a:pt x="172" y="97"/>
                </a:lnTo>
                <a:lnTo>
                  <a:pt x="177" y="93"/>
                </a:lnTo>
                <a:lnTo>
                  <a:pt x="181" y="89"/>
                </a:lnTo>
                <a:lnTo>
                  <a:pt x="186" y="80"/>
                </a:lnTo>
                <a:lnTo>
                  <a:pt x="186" y="75"/>
                </a:lnTo>
                <a:lnTo>
                  <a:pt x="190" y="67"/>
                </a:lnTo>
                <a:lnTo>
                  <a:pt x="190" y="62"/>
                </a:lnTo>
                <a:lnTo>
                  <a:pt x="190" y="58"/>
                </a:lnTo>
                <a:lnTo>
                  <a:pt x="190" y="49"/>
                </a:lnTo>
                <a:lnTo>
                  <a:pt x="190" y="45"/>
                </a:lnTo>
                <a:lnTo>
                  <a:pt x="190" y="36"/>
                </a:lnTo>
                <a:lnTo>
                  <a:pt x="186" y="31"/>
                </a:lnTo>
                <a:lnTo>
                  <a:pt x="186" y="27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6" name="Freeform 218"/>
          <p:cNvSpPr>
            <a:spLocks/>
          </p:cNvSpPr>
          <p:nvPr/>
        </p:nvSpPr>
        <p:spPr bwMode="auto">
          <a:xfrm>
            <a:off x="6859588" y="4824415"/>
            <a:ext cx="301625" cy="231775"/>
          </a:xfrm>
          <a:custGeom>
            <a:avLst/>
            <a:gdLst>
              <a:gd name="T0" fmla="*/ 456149127 w 190"/>
              <a:gd name="T1" fmla="*/ 68043421 h 146"/>
              <a:gd name="T2" fmla="*/ 446068505 w 190"/>
              <a:gd name="T3" fmla="*/ 45362806 h 146"/>
              <a:gd name="T4" fmla="*/ 423386312 w 190"/>
              <a:gd name="T5" fmla="*/ 35282185 h 146"/>
              <a:gd name="T6" fmla="*/ 390624986 w 190"/>
              <a:gd name="T7" fmla="*/ 12599985 h 146"/>
              <a:gd name="T8" fmla="*/ 367942794 w 190"/>
              <a:gd name="T9" fmla="*/ 12599985 h 146"/>
              <a:gd name="T10" fmla="*/ 322579996 w 190"/>
              <a:gd name="T11" fmla="*/ 0 h 146"/>
              <a:gd name="T12" fmla="*/ 279736559 w 190"/>
              <a:gd name="T13" fmla="*/ 0 h 146"/>
              <a:gd name="T14" fmla="*/ 244454383 w 190"/>
              <a:gd name="T15" fmla="*/ 12599985 h 146"/>
              <a:gd name="T16" fmla="*/ 211693156 w 190"/>
              <a:gd name="T17" fmla="*/ 12599985 h 146"/>
              <a:gd name="T18" fmla="*/ 178931880 w 190"/>
              <a:gd name="T19" fmla="*/ 22682197 h 146"/>
              <a:gd name="T20" fmla="*/ 168851258 w 190"/>
              <a:gd name="T21" fmla="*/ 35282185 h 146"/>
              <a:gd name="T22" fmla="*/ 133567494 w 190"/>
              <a:gd name="T23" fmla="*/ 45362806 h 146"/>
              <a:gd name="T24" fmla="*/ 110886889 w 190"/>
              <a:gd name="T25" fmla="*/ 68043421 h 146"/>
              <a:gd name="T26" fmla="*/ 90725621 w 190"/>
              <a:gd name="T27" fmla="*/ 78124042 h 146"/>
              <a:gd name="T28" fmla="*/ 68043428 w 190"/>
              <a:gd name="T29" fmla="*/ 90725612 h 146"/>
              <a:gd name="T30" fmla="*/ 55443444 w 190"/>
              <a:gd name="T31" fmla="*/ 113406240 h 146"/>
              <a:gd name="T32" fmla="*/ 45362810 w 190"/>
              <a:gd name="T33" fmla="*/ 123486860 h 146"/>
              <a:gd name="T34" fmla="*/ 22682199 w 190"/>
              <a:gd name="T35" fmla="*/ 156249672 h 146"/>
              <a:gd name="T36" fmla="*/ 12601574 w 190"/>
              <a:gd name="T37" fmla="*/ 168851242 h 146"/>
              <a:gd name="T38" fmla="*/ 0 w 190"/>
              <a:gd name="T39" fmla="*/ 201612465 h 146"/>
              <a:gd name="T40" fmla="*/ 0 w 190"/>
              <a:gd name="T41" fmla="*/ 224293118 h 146"/>
              <a:gd name="T42" fmla="*/ 0 w 190"/>
              <a:gd name="T43" fmla="*/ 244454360 h 146"/>
              <a:gd name="T44" fmla="*/ 0 w 190"/>
              <a:gd name="T45" fmla="*/ 267136550 h 146"/>
              <a:gd name="T46" fmla="*/ 22682199 w 190"/>
              <a:gd name="T47" fmla="*/ 302418723 h 146"/>
              <a:gd name="T48" fmla="*/ 35282189 w 190"/>
              <a:gd name="T49" fmla="*/ 312499344 h 146"/>
              <a:gd name="T50" fmla="*/ 55443444 w 190"/>
              <a:gd name="T51" fmla="*/ 335181534 h 146"/>
              <a:gd name="T52" fmla="*/ 78124050 w 190"/>
              <a:gd name="T53" fmla="*/ 345262155 h 146"/>
              <a:gd name="T54" fmla="*/ 100806242 w 190"/>
              <a:gd name="T55" fmla="*/ 357862137 h 146"/>
              <a:gd name="T56" fmla="*/ 133567494 w 190"/>
              <a:gd name="T57" fmla="*/ 357862137 h 146"/>
              <a:gd name="T58" fmla="*/ 168851258 w 190"/>
              <a:gd name="T59" fmla="*/ 367942758 h 146"/>
              <a:gd name="T60" fmla="*/ 201612485 w 190"/>
              <a:gd name="T61" fmla="*/ 367942758 h 146"/>
              <a:gd name="T62" fmla="*/ 224294727 w 190"/>
              <a:gd name="T63" fmla="*/ 357862137 h 146"/>
              <a:gd name="T64" fmla="*/ 267136576 w 190"/>
              <a:gd name="T65" fmla="*/ 357862137 h 146"/>
              <a:gd name="T66" fmla="*/ 289817181 w 190"/>
              <a:gd name="T67" fmla="*/ 345262155 h 146"/>
              <a:gd name="T68" fmla="*/ 322579996 w 190"/>
              <a:gd name="T69" fmla="*/ 335181534 h 146"/>
              <a:gd name="T70" fmla="*/ 345262188 w 190"/>
              <a:gd name="T71" fmla="*/ 322579964 h 146"/>
              <a:gd name="T72" fmla="*/ 367942794 w 190"/>
              <a:gd name="T73" fmla="*/ 312499344 h 146"/>
              <a:gd name="T74" fmla="*/ 378023415 w 190"/>
              <a:gd name="T75" fmla="*/ 289817153 h 146"/>
              <a:gd name="T76" fmla="*/ 400705608 w 190"/>
              <a:gd name="T77" fmla="*/ 279736532 h 146"/>
              <a:gd name="T78" fmla="*/ 423386312 w 190"/>
              <a:gd name="T79" fmla="*/ 257055929 h 146"/>
              <a:gd name="T80" fmla="*/ 446068505 w 190"/>
              <a:gd name="T81" fmla="*/ 234373739 h 146"/>
              <a:gd name="T82" fmla="*/ 456149127 w 190"/>
              <a:gd name="T83" fmla="*/ 224293118 h 146"/>
              <a:gd name="T84" fmla="*/ 468749110 w 190"/>
              <a:gd name="T85" fmla="*/ 201612465 h 146"/>
              <a:gd name="T86" fmla="*/ 478829732 w 190"/>
              <a:gd name="T87" fmla="*/ 168851242 h 146"/>
              <a:gd name="T88" fmla="*/ 478829732 w 190"/>
              <a:gd name="T89" fmla="*/ 146169051 h 146"/>
              <a:gd name="T90" fmla="*/ 478829732 w 190"/>
              <a:gd name="T91" fmla="*/ 113406240 h 146"/>
              <a:gd name="T92" fmla="*/ 468749110 w 190"/>
              <a:gd name="T93" fmla="*/ 78124042 h 146"/>
              <a:gd name="T94" fmla="*/ 468749110 w 190"/>
              <a:gd name="T95" fmla="*/ 68043421 h 14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90"/>
              <a:gd name="T145" fmla="*/ 0 h 146"/>
              <a:gd name="T146" fmla="*/ 190 w 190"/>
              <a:gd name="T147" fmla="*/ 146 h 14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90" h="146">
                <a:moveTo>
                  <a:pt x="186" y="27"/>
                </a:moveTo>
                <a:lnTo>
                  <a:pt x="181" y="27"/>
                </a:lnTo>
                <a:lnTo>
                  <a:pt x="177" y="18"/>
                </a:lnTo>
                <a:lnTo>
                  <a:pt x="168" y="14"/>
                </a:lnTo>
                <a:lnTo>
                  <a:pt x="159" y="9"/>
                </a:lnTo>
                <a:lnTo>
                  <a:pt x="155" y="5"/>
                </a:lnTo>
                <a:lnTo>
                  <a:pt x="150" y="5"/>
                </a:lnTo>
                <a:lnTo>
                  <a:pt x="146" y="5"/>
                </a:lnTo>
                <a:lnTo>
                  <a:pt x="137" y="0"/>
                </a:lnTo>
                <a:lnTo>
                  <a:pt x="128" y="0"/>
                </a:lnTo>
                <a:lnTo>
                  <a:pt x="119" y="0"/>
                </a:lnTo>
                <a:lnTo>
                  <a:pt x="111" y="0"/>
                </a:lnTo>
                <a:lnTo>
                  <a:pt x="106" y="0"/>
                </a:lnTo>
                <a:lnTo>
                  <a:pt x="97" y="5"/>
                </a:lnTo>
                <a:lnTo>
                  <a:pt x="89" y="5"/>
                </a:lnTo>
                <a:lnTo>
                  <a:pt x="84" y="5"/>
                </a:lnTo>
                <a:lnTo>
                  <a:pt x="80" y="9"/>
                </a:lnTo>
                <a:lnTo>
                  <a:pt x="71" y="9"/>
                </a:lnTo>
                <a:lnTo>
                  <a:pt x="67" y="14"/>
                </a:lnTo>
                <a:lnTo>
                  <a:pt x="58" y="18"/>
                </a:lnTo>
                <a:lnTo>
                  <a:pt x="53" y="18"/>
                </a:lnTo>
                <a:lnTo>
                  <a:pt x="49" y="23"/>
                </a:lnTo>
                <a:lnTo>
                  <a:pt x="44" y="27"/>
                </a:lnTo>
                <a:lnTo>
                  <a:pt x="40" y="27"/>
                </a:lnTo>
                <a:lnTo>
                  <a:pt x="36" y="31"/>
                </a:lnTo>
                <a:lnTo>
                  <a:pt x="31" y="36"/>
                </a:lnTo>
                <a:lnTo>
                  <a:pt x="27" y="36"/>
                </a:lnTo>
                <a:lnTo>
                  <a:pt x="27" y="40"/>
                </a:lnTo>
                <a:lnTo>
                  <a:pt x="22" y="45"/>
                </a:lnTo>
                <a:lnTo>
                  <a:pt x="18" y="49"/>
                </a:lnTo>
                <a:lnTo>
                  <a:pt x="14" y="58"/>
                </a:lnTo>
                <a:lnTo>
                  <a:pt x="9" y="62"/>
                </a:lnTo>
                <a:lnTo>
                  <a:pt x="5" y="67"/>
                </a:lnTo>
                <a:lnTo>
                  <a:pt x="5" y="75"/>
                </a:lnTo>
                <a:lnTo>
                  <a:pt x="0" y="80"/>
                </a:lnTo>
                <a:lnTo>
                  <a:pt x="0" y="84"/>
                </a:lnTo>
                <a:lnTo>
                  <a:pt x="0" y="89"/>
                </a:lnTo>
                <a:lnTo>
                  <a:pt x="0" y="93"/>
                </a:lnTo>
                <a:lnTo>
                  <a:pt x="0" y="97"/>
                </a:lnTo>
                <a:lnTo>
                  <a:pt x="0" y="102"/>
                </a:lnTo>
                <a:lnTo>
                  <a:pt x="0" y="106"/>
                </a:lnTo>
                <a:lnTo>
                  <a:pt x="5" y="111"/>
                </a:lnTo>
                <a:lnTo>
                  <a:pt x="9" y="120"/>
                </a:lnTo>
                <a:lnTo>
                  <a:pt x="14" y="124"/>
                </a:lnTo>
                <a:lnTo>
                  <a:pt x="18" y="128"/>
                </a:lnTo>
                <a:lnTo>
                  <a:pt x="22" y="133"/>
                </a:lnTo>
                <a:lnTo>
                  <a:pt x="27" y="133"/>
                </a:lnTo>
                <a:lnTo>
                  <a:pt x="31" y="137"/>
                </a:lnTo>
                <a:lnTo>
                  <a:pt x="40" y="142"/>
                </a:lnTo>
                <a:lnTo>
                  <a:pt x="49" y="142"/>
                </a:lnTo>
                <a:lnTo>
                  <a:pt x="53" y="142"/>
                </a:lnTo>
                <a:lnTo>
                  <a:pt x="58" y="146"/>
                </a:lnTo>
                <a:lnTo>
                  <a:pt x="67" y="146"/>
                </a:lnTo>
                <a:lnTo>
                  <a:pt x="71" y="146"/>
                </a:lnTo>
                <a:lnTo>
                  <a:pt x="80" y="146"/>
                </a:lnTo>
                <a:lnTo>
                  <a:pt x="89" y="142"/>
                </a:lnTo>
                <a:lnTo>
                  <a:pt x="97" y="142"/>
                </a:lnTo>
                <a:lnTo>
                  <a:pt x="106" y="142"/>
                </a:lnTo>
                <a:lnTo>
                  <a:pt x="111" y="137"/>
                </a:lnTo>
                <a:lnTo>
                  <a:pt x="115" y="137"/>
                </a:lnTo>
                <a:lnTo>
                  <a:pt x="119" y="133"/>
                </a:lnTo>
                <a:lnTo>
                  <a:pt x="128" y="133"/>
                </a:lnTo>
                <a:lnTo>
                  <a:pt x="137" y="128"/>
                </a:lnTo>
                <a:lnTo>
                  <a:pt x="141" y="124"/>
                </a:lnTo>
                <a:lnTo>
                  <a:pt x="146" y="124"/>
                </a:lnTo>
                <a:lnTo>
                  <a:pt x="150" y="120"/>
                </a:lnTo>
                <a:lnTo>
                  <a:pt x="150" y="115"/>
                </a:lnTo>
                <a:lnTo>
                  <a:pt x="159" y="111"/>
                </a:lnTo>
                <a:lnTo>
                  <a:pt x="164" y="106"/>
                </a:lnTo>
                <a:lnTo>
                  <a:pt x="168" y="102"/>
                </a:lnTo>
                <a:lnTo>
                  <a:pt x="172" y="97"/>
                </a:lnTo>
                <a:lnTo>
                  <a:pt x="177" y="93"/>
                </a:lnTo>
                <a:lnTo>
                  <a:pt x="181" y="89"/>
                </a:lnTo>
                <a:lnTo>
                  <a:pt x="186" y="80"/>
                </a:lnTo>
                <a:lnTo>
                  <a:pt x="186" y="75"/>
                </a:lnTo>
                <a:lnTo>
                  <a:pt x="190" y="67"/>
                </a:lnTo>
                <a:lnTo>
                  <a:pt x="190" y="62"/>
                </a:lnTo>
                <a:lnTo>
                  <a:pt x="190" y="58"/>
                </a:lnTo>
                <a:lnTo>
                  <a:pt x="190" y="49"/>
                </a:lnTo>
                <a:lnTo>
                  <a:pt x="190" y="45"/>
                </a:lnTo>
                <a:lnTo>
                  <a:pt x="190" y="36"/>
                </a:lnTo>
                <a:lnTo>
                  <a:pt x="186" y="31"/>
                </a:lnTo>
                <a:lnTo>
                  <a:pt x="186" y="2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7" name="Freeform 219"/>
          <p:cNvSpPr>
            <a:spLocks/>
          </p:cNvSpPr>
          <p:nvPr/>
        </p:nvSpPr>
        <p:spPr bwMode="auto">
          <a:xfrm>
            <a:off x="6894519" y="4852990"/>
            <a:ext cx="231775" cy="174625"/>
          </a:xfrm>
          <a:custGeom>
            <a:avLst/>
            <a:gdLst>
              <a:gd name="T0" fmla="*/ 367942758 w 146"/>
              <a:gd name="T1" fmla="*/ 78124053 h 110"/>
              <a:gd name="T2" fmla="*/ 357862137 w 146"/>
              <a:gd name="T3" fmla="*/ 45362812 h 110"/>
              <a:gd name="T4" fmla="*/ 335181534 w 146"/>
              <a:gd name="T5" fmla="*/ 32762828 h 110"/>
              <a:gd name="T6" fmla="*/ 312499344 w 146"/>
              <a:gd name="T7" fmla="*/ 22682200 h 110"/>
              <a:gd name="T8" fmla="*/ 289817153 w 146"/>
              <a:gd name="T9" fmla="*/ 12601575 h 110"/>
              <a:gd name="T10" fmla="*/ 267136550 w 146"/>
              <a:gd name="T11" fmla="*/ 0 h 110"/>
              <a:gd name="T12" fmla="*/ 224293118 w 146"/>
              <a:gd name="T13" fmla="*/ 0 h 110"/>
              <a:gd name="T14" fmla="*/ 201612465 w 146"/>
              <a:gd name="T15" fmla="*/ 0 h 110"/>
              <a:gd name="T16" fmla="*/ 168851242 w 146"/>
              <a:gd name="T17" fmla="*/ 12601575 h 110"/>
              <a:gd name="T18" fmla="*/ 146169051 w 146"/>
              <a:gd name="T19" fmla="*/ 22682200 h 110"/>
              <a:gd name="T20" fmla="*/ 113406240 w 146"/>
              <a:gd name="T21" fmla="*/ 32762828 h 110"/>
              <a:gd name="T22" fmla="*/ 90725612 w 146"/>
              <a:gd name="T23" fmla="*/ 45362812 h 110"/>
              <a:gd name="T24" fmla="*/ 68043421 w 146"/>
              <a:gd name="T25" fmla="*/ 55443447 h 110"/>
              <a:gd name="T26" fmla="*/ 45362806 w 146"/>
              <a:gd name="T27" fmla="*/ 78124053 h 110"/>
              <a:gd name="T28" fmla="*/ 35282185 w 146"/>
              <a:gd name="T29" fmla="*/ 100806247 h 110"/>
              <a:gd name="T30" fmla="*/ 22682197 w 146"/>
              <a:gd name="T31" fmla="*/ 110886894 h 110"/>
              <a:gd name="T32" fmla="*/ 12599985 w 146"/>
              <a:gd name="T33" fmla="*/ 143648122 h 110"/>
              <a:gd name="T34" fmla="*/ 0 w 146"/>
              <a:gd name="T35" fmla="*/ 156249694 h 110"/>
              <a:gd name="T36" fmla="*/ 0 w 146"/>
              <a:gd name="T37" fmla="*/ 189012510 h 110"/>
              <a:gd name="T38" fmla="*/ 12599985 w 146"/>
              <a:gd name="T39" fmla="*/ 211693165 h 110"/>
              <a:gd name="T40" fmla="*/ 22682197 w 146"/>
              <a:gd name="T41" fmla="*/ 234375359 h 110"/>
              <a:gd name="T42" fmla="*/ 45362806 w 146"/>
              <a:gd name="T43" fmla="*/ 257055965 h 110"/>
              <a:gd name="T44" fmla="*/ 68043421 w 146"/>
              <a:gd name="T45" fmla="*/ 267136588 h 110"/>
              <a:gd name="T46" fmla="*/ 90725612 w 146"/>
              <a:gd name="T47" fmla="*/ 267136588 h 110"/>
              <a:gd name="T48" fmla="*/ 123486860 w 146"/>
              <a:gd name="T49" fmla="*/ 277217210 h 110"/>
              <a:gd name="T50" fmla="*/ 168851242 w 146"/>
              <a:gd name="T51" fmla="*/ 277217210 h 110"/>
              <a:gd name="T52" fmla="*/ 201612465 w 146"/>
              <a:gd name="T53" fmla="*/ 267136588 h 110"/>
              <a:gd name="T54" fmla="*/ 224293118 w 146"/>
              <a:gd name="T55" fmla="*/ 257055965 h 110"/>
              <a:gd name="T56" fmla="*/ 244454360 w 146"/>
              <a:gd name="T57" fmla="*/ 257055965 h 110"/>
              <a:gd name="T58" fmla="*/ 267136550 w 146"/>
              <a:gd name="T59" fmla="*/ 234375359 h 110"/>
              <a:gd name="T60" fmla="*/ 299897774 w 146"/>
              <a:gd name="T61" fmla="*/ 221773788 h 110"/>
              <a:gd name="T62" fmla="*/ 312499344 w 146"/>
              <a:gd name="T63" fmla="*/ 199093132 h 110"/>
              <a:gd name="T64" fmla="*/ 335181534 w 146"/>
              <a:gd name="T65" fmla="*/ 189012510 h 110"/>
              <a:gd name="T66" fmla="*/ 345262155 w 146"/>
              <a:gd name="T67" fmla="*/ 166330316 h 110"/>
              <a:gd name="T68" fmla="*/ 357862137 w 146"/>
              <a:gd name="T69" fmla="*/ 143648122 h 110"/>
              <a:gd name="T70" fmla="*/ 367942758 w 146"/>
              <a:gd name="T71" fmla="*/ 123488465 h 110"/>
              <a:gd name="T72" fmla="*/ 367942758 w 146"/>
              <a:gd name="T73" fmla="*/ 100806247 h 11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46"/>
              <a:gd name="T112" fmla="*/ 0 h 110"/>
              <a:gd name="T113" fmla="*/ 146 w 146"/>
              <a:gd name="T114" fmla="*/ 110 h 110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46" h="110">
                <a:moveTo>
                  <a:pt x="146" y="31"/>
                </a:moveTo>
                <a:lnTo>
                  <a:pt x="146" y="31"/>
                </a:lnTo>
                <a:lnTo>
                  <a:pt x="142" y="27"/>
                </a:lnTo>
                <a:lnTo>
                  <a:pt x="142" y="18"/>
                </a:lnTo>
                <a:lnTo>
                  <a:pt x="137" y="18"/>
                </a:lnTo>
                <a:lnTo>
                  <a:pt x="133" y="13"/>
                </a:lnTo>
                <a:lnTo>
                  <a:pt x="128" y="9"/>
                </a:lnTo>
                <a:lnTo>
                  <a:pt x="124" y="9"/>
                </a:lnTo>
                <a:lnTo>
                  <a:pt x="124" y="5"/>
                </a:lnTo>
                <a:lnTo>
                  <a:pt x="115" y="5"/>
                </a:lnTo>
                <a:lnTo>
                  <a:pt x="106" y="0"/>
                </a:lnTo>
                <a:lnTo>
                  <a:pt x="97" y="0"/>
                </a:lnTo>
                <a:lnTo>
                  <a:pt x="89" y="0"/>
                </a:lnTo>
                <a:lnTo>
                  <a:pt x="84" y="0"/>
                </a:lnTo>
                <a:lnTo>
                  <a:pt x="80" y="0"/>
                </a:lnTo>
                <a:lnTo>
                  <a:pt x="75" y="0"/>
                </a:lnTo>
                <a:lnTo>
                  <a:pt x="67" y="5"/>
                </a:lnTo>
                <a:lnTo>
                  <a:pt x="58" y="5"/>
                </a:lnTo>
                <a:lnTo>
                  <a:pt x="58" y="9"/>
                </a:lnTo>
                <a:lnTo>
                  <a:pt x="49" y="9"/>
                </a:lnTo>
                <a:lnTo>
                  <a:pt x="45" y="13"/>
                </a:lnTo>
                <a:lnTo>
                  <a:pt x="36" y="18"/>
                </a:lnTo>
                <a:lnTo>
                  <a:pt x="31" y="18"/>
                </a:lnTo>
                <a:lnTo>
                  <a:pt x="27" y="22"/>
                </a:lnTo>
                <a:lnTo>
                  <a:pt x="27" y="27"/>
                </a:lnTo>
                <a:lnTo>
                  <a:pt x="18" y="31"/>
                </a:lnTo>
                <a:lnTo>
                  <a:pt x="14" y="40"/>
                </a:lnTo>
                <a:lnTo>
                  <a:pt x="9" y="40"/>
                </a:lnTo>
                <a:lnTo>
                  <a:pt x="9" y="44"/>
                </a:lnTo>
                <a:lnTo>
                  <a:pt x="5" y="49"/>
                </a:lnTo>
                <a:lnTo>
                  <a:pt x="5" y="57"/>
                </a:lnTo>
                <a:lnTo>
                  <a:pt x="0" y="62"/>
                </a:lnTo>
                <a:lnTo>
                  <a:pt x="0" y="71"/>
                </a:lnTo>
                <a:lnTo>
                  <a:pt x="0" y="75"/>
                </a:lnTo>
                <a:lnTo>
                  <a:pt x="0" y="79"/>
                </a:lnTo>
                <a:lnTo>
                  <a:pt x="5" y="84"/>
                </a:lnTo>
                <a:lnTo>
                  <a:pt x="5" y="88"/>
                </a:lnTo>
                <a:lnTo>
                  <a:pt x="9" y="93"/>
                </a:lnTo>
                <a:lnTo>
                  <a:pt x="18" y="102"/>
                </a:lnTo>
                <a:lnTo>
                  <a:pt x="27" y="106"/>
                </a:lnTo>
                <a:lnTo>
                  <a:pt x="31" y="106"/>
                </a:lnTo>
                <a:lnTo>
                  <a:pt x="36" y="106"/>
                </a:lnTo>
                <a:lnTo>
                  <a:pt x="45" y="110"/>
                </a:lnTo>
                <a:lnTo>
                  <a:pt x="49" y="110"/>
                </a:lnTo>
                <a:lnTo>
                  <a:pt x="58" y="110"/>
                </a:lnTo>
                <a:lnTo>
                  <a:pt x="67" y="110"/>
                </a:lnTo>
                <a:lnTo>
                  <a:pt x="75" y="106"/>
                </a:lnTo>
                <a:lnTo>
                  <a:pt x="80" y="106"/>
                </a:lnTo>
                <a:lnTo>
                  <a:pt x="84" y="106"/>
                </a:lnTo>
                <a:lnTo>
                  <a:pt x="89" y="102"/>
                </a:lnTo>
                <a:lnTo>
                  <a:pt x="97" y="102"/>
                </a:lnTo>
                <a:lnTo>
                  <a:pt x="106" y="97"/>
                </a:lnTo>
                <a:lnTo>
                  <a:pt x="106" y="93"/>
                </a:lnTo>
                <a:lnTo>
                  <a:pt x="115" y="88"/>
                </a:lnTo>
                <a:lnTo>
                  <a:pt x="119" y="88"/>
                </a:lnTo>
                <a:lnTo>
                  <a:pt x="124" y="84"/>
                </a:lnTo>
                <a:lnTo>
                  <a:pt x="124" y="79"/>
                </a:lnTo>
                <a:lnTo>
                  <a:pt x="128" y="75"/>
                </a:lnTo>
                <a:lnTo>
                  <a:pt x="133" y="75"/>
                </a:lnTo>
                <a:lnTo>
                  <a:pt x="137" y="71"/>
                </a:lnTo>
                <a:lnTo>
                  <a:pt x="137" y="66"/>
                </a:lnTo>
                <a:lnTo>
                  <a:pt x="142" y="62"/>
                </a:lnTo>
                <a:lnTo>
                  <a:pt x="142" y="57"/>
                </a:lnTo>
                <a:lnTo>
                  <a:pt x="146" y="49"/>
                </a:lnTo>
                <a:lnTo>
                  <a:pt x="146" y="44"/>
                </a:lnTo>
                <a:lnTo>
                  <a:pt x="146" y="40"/>
                </a:lnTo>
                <a:lnTo>
                  <a:pt x="146" y="31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8" name="Freeform 220"/>
          <p:cNvSpPr>
            <a:spLocks/>
          </p:cNvSpPr>
          <p:nvPr/>
        </p:nvSpPr>
        <p:spPr bwMode="auto">
          <a:xfrm>
            <a:off x="6894519" y="4852990"/>
            <a:ext cx="231775" cy="174625"/>
          </a:xfrm>
          <a:custGeom>
            <a:avLst/>
            <a:gdLst>
              <a:gd name="T0" fmla="*/ 367942758 w 146"/>
              <a:gd name="T1" fmla="*/ 78124053 h 110"/>
              <a:gd name="T2" fmla="*/ 357862137 w 146"/>
              <a:gd name="T3" fmla="*/ 45362812 h 110"/>
              <a:gd name="T4" fmla="*/ 335181534 w 146"/>
              <a:gd name="T5" fmla="*/ 32762828 h 110"/>
              <a:gd name="T6" fmla="*/ 312499344 w 146"/>
              <a:gd name="T7" fmla="*/ 22682200 h 110"/>
              <a:gd name="T8" fmla="*/ 289817153 w 146"/>
              <a:gd name="T9" fmla="*/ 12601575 h 110"/>
              <a:gd name="T10" fmla="*/ 267136550 w 146"/>
              <a:gd name="T11" fmla="*/ 0 h 110"/>
              <a:gd name="T12" fmla="*/ 224293118 w 146"/>
              <a:gd name="T13" fmla="*/ 0 h 110"/>
              <a:gd name="T14" fmla="*/ 201612465 w 146"/>
              <a:gd name="T15" fmla="*/ 0 h 110"/>
              <a:gd name="T16" fmla="*/ 168851242 w 146"/>
              <a:gd name="T17" fmla="*/ 12601575 h 110"/>
              <a:gd name="T18" fmla="*/ 146169051 w 146"/>
              <a:gd name="T19" fmla="*/ 22682200 h 110"/>
              <a:gd name="T20" fmla="*/ 113406240 w 146"/>
              <a:gd name="T21" fmla="*/ 32762828 h 110"/>
              <a:gd name="T22" fmla="*/ 90725612 w 146"/>
              <a:gd name="T23" fmla="*/ 45362812 h 110"/>
              <a:gd name="T24" fmla="*/ 68043421 w 146"/>
              <a:gd name="T25" fmla="*/ 55443447 h 110"/>
              <a:gd name="T26" fmla="*/ 45362806 w 146"/>
              <a:gd name="T27" fmla="*/ 78124053 h 110"/>
              <a:gd name="T28" fmla="*/ 35282185 w 146"/>
              <a:gd name="T29" fmla="*/ 100806247 h 110"/>
              <a:gd name="T30" fmla="*/ 22682197 w 146"/>
              <a:gd name="T31" fmla="*/ 110886894 h 110"/>
              <a:gd name="T32" fmla="*/ 12599985 w 146"/>
              <a:gd name="T33" fmla="*/ 143648122 h 110"/>
              <a:gd name="T34" fmla="*/ 0 w 146"/>
              <a:gd name="T35" fmla="*/ 156249694 h 110"/>
              <a:gd name="T36" fmla="*/ 0 w 146"/>
              <a:gd name="T37" fmla="*/ 189012510 h 110"/>
              <a:gd name="T38" fmla="*/ 12599985 w 146"/>
              <a:gd name="T39" fmla="*/ 211693165 h 110"/>
              <a:gd name="T40" fmla="*/ 22682197 w 146"/>
              <a:gd name="T41" fmla="*/ 234375359 h 110"/>
              <a:gd name="T42" fmla="*/ 45362806 w 146"/>
              <a:gd name="T43" fmla="*/ 257055965 h 110"/>
              <a:gd name="T44" fmla="*/ 68043421 w 146"/>
              <a:gd name="T45" fmla="*/ 267136588 h 110"/>
              <a:gd name="T46" fmla="*/ 90725612 w 146"/>
              <a:gd name="T47" fmla="*/ 267136588 h 110"/>
              <a:gd name="T48" fmla="*/ 123486860 w 146"/>
              <a:gd name="T49" fmla="*/ 277217210 h 110"/>
              <a:gd name="T50" fmla="*/ 168851242 w 146"/>
              <a:gd name="T51" fmla="*/ 277217210 h 110"/>
              <a:gd name="T52" fmla="*/ 201612465 w 146"/>
              <a:gd name="T53" fmla="*/ 267136588 h 110"/>
              <a:gd name="T54" fmla="*/ 224293118 w 146"/>
              <a:gd name="T55" fmla="*/ 257055965 h 110"/>
              <a:gd name="T56" fmla="*/ 244454360 w 146"/>
              <a:gd name="T57" fmla="*/ 257055965 h 110"/>
              <a:gd name="T58" fmla="*/ 267136550 w 146"/>
              <a:gd name="T59" fmla="*/ 234375359 h 110"/>
              <a:gd name="T60" fmla="*/ 299897774 w 146"/>
              <a:gd name="T61" fmla="*/ 221773788 h 110"/>
              <a:gd name="T62" fmla="*/ 312499344 w 146"/>
              <a:gd name="T63" fmla="*/ 199093132 h 110"/>
              <a:gd name="T64" fmla="*/ 335181534 w 146"/>
              <a:gd name="T65" fmla="*/ 189012510 h 110"/>
              <a:gd name="T66" fmla="*/ 345262155 w 146"/>
              <a:gd name="T67" fmla="*/ 166330316 h 110"/>
              <a:gd name="T68" fmla="*/ 357862137 w 146"/>
              <a:gd name="T69" fmla="*/ 143648122 h 110"/>
              <a:gd name="T70" fmla="*/ 367942758 w 146"/>
              <a:gd name="T71" fmla="*/ 123488465 h 110"/>
              <a:gd name="T72" fmla="*/ 367942758 w 146"/>
              <a:gd name="T73" fmla="*/ 100806247 h 110"/>
              <a:gd name="T74" fmla="*/ 367942758 w 146"/>
              <a:gd name="T75" fmla="*/ 78124053 h 11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46"/>
              <a:gd name="T115" fmla="*/ 0 h 110"/>
              <a:gd name="T116" fmla="*/ 146 w 146"/>
              <a:gd name="T117" fmla="*/ 110 h 11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46" h="110">
                <a:moveTo>
                  <a:pt x="146" y="31"/>
                </a:moveTo>
                <a:lnTo>
                  <a:pt x="146" y="31"/>
                </a:lnTo>
                <a:lnTo>
                  <a:pt x="142" y="27"/>
                </a:lnTo>
                <a:lnTo>
                  <a:pt x="142" y="18"/>
                </a:lnTo>
                <a:lnTo>
                  <a:pt x="137" y="18"/>
                </a:lnTo>
                <a:lnTo>
                  <a:pt x="133" y="13"/>
                </a:lnTo>
                <a:lnTo>
                  <a:pt x="128" y="9"/>
                </a:lnTo>
                <a:lnTo>
                  <a:pt x="124" y="9"/>
                </a:lnTo>
                <a:lnTo>
                  <a:pt x="124" y="5"/>
                </a:lnTo>
                <a:lnTo>
                  <a:pt x="115" y="5"/>
                </a:lnTo>
                <a:lnTo>
                  <a:pt x="106" y="0"/>
                </a:lnTo>
                <a:lnTo>
                  <a:pt x="97" y="0"/>
                </a:lnTo>
                <a:lnTo>
                  <a:pt x="89" y="0"/>
                </a:lnTo>
                <a:lnTo>
                  <a:pt x="84" y="0"/>
                </a:lnTo>
                <a:lnTo>
                  <a:pt x="80" y="0"/>
                </a:lnTo>
                <a:lnTo>
                  <a:pt x="75" y="0"/>
                </a:lnTo>
                <a:lnTo>
                  <a:pt x="67" y="5"/>
                </a:lnTo>
                <a:lnTo>
                  <a:pt x="58" y="5"/>
                </a:lnTo>
                <a:lnTo>
                  <a:pt x="58" y="9"/>
                </a:lnTo>
                <a:lnTo>
                  <a:pt x="49" y="9"/>
                </a:lnTo>
                <a:lnTo>
                  <a:pt x="45" y="13"/>
                </a:lnTo>
                <a:lnTo>
                  <a:pt x="36" y="18"/>
                </a:lnTo>
                <a:lnTo>
                  <a:pt x="31" y="18"/>
                </a:lnTo>
                <a:lnTo>
                  <a:pt x="27" y="22"/>
                </a:lnTo>
                <a:lnTo>
                  <a:pt x="27" y="27"/>
                </a:lnTo>
                <a:lnTo>
                  <a:pt x="18" y="31"/>
                </a:lnTo>
                <a:lnTo>
                  <a:pt x="14" y="40"/>
                </a:lnTo>
                <a:lnTo>
                  <a:pt x="9" y="40"/>
                </a:lnTo>
                <a:lnTo>
                  <a:pt x="9" y="44"/>
                </a:lnTo>
                <a:lnTo>
                  <a:pt x="5" y="49"/>
                </a:lnTo>
                <a:lnTo>
                  <a:pt x="5" y="57"/>
                </a:lnTo>
                <a:lnTo>
                  <a:pt x="0" y="62"/>
                </a:lnTo>
                <a:lnTo>
                  <a:pt x="0" y="71"/>
                </a:lnTo>
                <a:lnTo>
                  <a:pt x="0" y="75"/>
                </a:lnTo>
                <a:lnTo>
                  <a:pt x="0" y="79"/>
                </a:lnTo>
                <a:lnTo>
                  <a:pt x="5" y="84"/>
                </a:lnTo>
                <a:lnTo>
                  <a:pt x="5" y="88"/>
                </a:lnTo>
                <a:lnTo>
                  <a:pt x="9" y="93"/>
                </a:lnTo>
                <a:lnTo>
                  <a:pt x="18" y="102"/>
                </a:lnTo>
                <a:lnTo>
                  <a:pt x="27" y="106"/>
                </a:lnTo>
                <a:lnTo>
                  <a:pt x="31" y="106"/>
                </a:lnTo>
                <a:lnTo>
                  <a:pt x="36" y="106"/>
                </a:lnTo>
                <a:lnTo>
                  <a:pt x="45" y="110"/>
                </a:lnTo>
                <a:lnTo>
                  <a:pt x="49" y="110"/>
                </a:lnTo>
                <a:lnTo>
                  <a:pt x="58" y="110"/>
                </a:lnTo>
                <a:lnTo>
                  <a:pt x="67" y="110"/>
                </a:lnTo>
                <a:lnTo>
                  <a:pt x="75" y="106"/>
                </a:lnTo>
                <a:lnTo>
                  <a:pt x="80" y="106"/>
                </a:lnTo>
                <a:lnTo>
                  <a:pt x="84" y="106"/>
                </a:lnTo>
                <a:lnTo>
                  <a:pt x="89" y="102"/>
                </a:lnTo>
                <a:lnTo>
                  <a:pt x="97" y="102"/>
                </a:lnTo>
                <a:lnTo>
                  <a:pt x="106" y="97"/>
                </a:lnTo>
                <a:lnTo>
                  <a:pt x="106" y="93"/>
                </a:lnTo>
                <a:lnTo>
                  <a:pt x="115" y="88"/>
                </a:lnTo>
                <a:lnTo>
                  <a:pt x="119" y="88"/>
                </a:lnTo>
                <a:lnTo>
                  <a:pt x="124" y="84"/>
                </a:lnTo>
                <a:lnTo>
                  <a:pt x="124" y="79"/>
                </a:lnTo>
                <a:lnTo>
                  <a:pt x="128" y="75"/>
                </a:lnTo>
                <a:lnTo>
                  <a:pt x="133" y="75"/>
                </a:lnTo>
                <a:lnTo>
                  <a:pt x="137" y="71"/>
                </a:lnTo>
                <a:lnTo>
                  <a:pt x="137" y="66"/>
                </a:lnTo>
                <a:lnTo>
                  <a:pt x="142" y="62"/>
                </a:lnTo>
                <a:lnTo>
                  <a:pt x="142" y="57"/>
                </a:lnTo>
                <a:lnTo>
                  <a:pt x="146" y="49"/>
                </a:lnTo>
                <a:lnTo>
                  <a:pt x="146" y="44"/>
                </a:lnTo>
                <a:lnTo>
                  <a:pt x="146" y="40"/>
                </a:lnTo>
                <a:lnTo>
                  <a:pt x="146" y="3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9" name="Freeform 221"/>
          <p:cNvSpPr>
            <a:spLocks/>
          </p:cNvSpPr>
          <p:nvPr/>
        </p:nvSpPr>
        <p:spPr bwMode="auto">
          <a:xfrm>
            <a:off x="6937375" y="4881563"/>
            <a:ext cx="153988" cy="119062"/>
          </a:xfrm>
          <a:custGeom>
            <a:avLst/>
            <a:gdLst>
              <a:gd name="T0" fmla="*/ 244456766 w 97"/>
              <a:gd name="T1" fmla="*/ 55443207 h 75"/>
              <a:gd name="T2" fmla="*/ 231855154 w 97"/>
              <a:gd name="T3" fmla="*/ 55443207 h 75"/>
              <a:gd name="T4" fmla="*/ 231855154 w 97"/>
              <a:gd name="T5" fmla="*/ 32761099 h 75"/>
              <a:gd name="T6" fmla="*/ 221774500 w 97"/>
              <a:gd name="T7" fmla="*/ 22680514 h 75"/>
              <a:gd name="T8" fmla="*/ 221774500 w 97"/>
              <a:gd name="T9" fmla="*/ 22680514 h 75"/>
              <a:gd name="T10" fmla="*/ 199093771 w 97"/>
              <a:gd name="T11" fmla="*/ 10080582 h 75"/>
              <a:gd name="T12" fmla="*/ 176411504 w 97"/>
              <a:gd name="T13" fmla="*/ 0 h 75"/>
              <a:gd name="T14" fmla="*/ 176411504 w 97"/>
              <a:gd name="T15" fmla="*/ 0 h 75"/>
              <a:gd name="T16" fmla="*/ 156250195 w 97"/>
              <a:gd name="T17" fmla="*/ 0 h 75"/>
              <a:gd name="T18" fmla="*/ 143650171 w 97"/>
              <a:gd name="T19" fmla="*/ 0 h 75"/>
              <a:gd name="T20" fmla="*/ 120967904 w 97"/>
              <a:gd name="T21" fmla="*/ 0 h 75"/>
              <a:gd name="T22" fmla="*/ 120967904 w 97"/>
              <a:gd name="T23" fmla="*/ 0 h 75"/>
              <a:gd name="T24" fmla="*/ 100806570 w 97"/>
              <a:gd name="T25" fmla="*/ 10080582 h 75"/>
              <a:gd name="T26" fmla="*/ 78125891 w 97"/>
              <a:gd name="T27" fmla="*/ 10080582 h 75"/>
              <a:gd name="T28" fmla="*/ 78125891 w 97"/>
              <a:gd name="T29" fmla="*/ 22680514 h 75"/>
              <a:gd name="T30" fmla="*/ 55443625 w 97"/>
              <a:gd name="T31" fmla="*/ 22680514 h 75"/>
              <a:gd name="T32" fmla="*/ 45362958 w 97"/>
              <a:gd name="T33" fmla="*/ 32761099 h 75"/>
              <a:gd name="T34" fmla="*/ 45362958 w 97"/>
              <a:gd name="T35" fmla="*/ 42841678 h 75"/>
              <a:gd name="T36" fmla="*/ 32762933 w 97"/>
              <a:gd name="T37" fmla="*/ 55443207 h 75"/>
              <a:gd name="T38" fmla="*/ 22682273 w 97"/>
              <a:gd name="T39" fmla="*/ 55443207 h 75"/>
              <a:gd name="T40" fmla="*/ 10080658 w 97"/>
              <a:gd name="T41" fmla="*/ 65523785 h 75"/>
              <a:gd name="T42" fmla="*/ 0 w 97"/>
              <a:gd name="T43" fmla="*/ 78123715 h 75"/>
              <a:gd name="T44" fmla="*/ 0 w 97"/>
              <a:gd name="T45" fmla="*/ 88204294 h 75"/>
              <a:gd name="T46" fmla="*/ 0 w 97"/>
              <a:gd name="T47" fmla="*/ 98284872 h 75"/>
              <a:gd name="T48" fmla="*/ 0 w 97"/>
              <a:gd name="T49" fmla="*/ 110886414 h 75"/>
              <a:gd name="T50" fmla="*/ 0 w 97"/>
              <a:gd name="T51" fmla="*/ 133566922 h 75"/>
              <a:gd name="T52" fmla="*/ 0 w 97"/>
              <a:gd name="T53" fmla="*/ 143647500 h 75"/>
              <a:gd name="T54" fmla="*/ 0 w 97"/>
              <a:gd name="T55" fmla="*/ 143647500 h 75"/>
              <a:gd name="T56" fmla="*/ 10080658 w 97"/>
              <a:gd name="T57" fmla="*/ 153728079 h 75"/>
              <a:gd name="T58" fmla="*/ 22682273 w 97"/>
              <a:gd name="T59" fmla="*/ 166329596 h 75"/>
              <a:gd name="T60" fmla="*/ 32762933 w 97"/>
              <a:gd name="T61" fmla="*/ 176410174 h 75"/>
              <a:gd name="T62" fmla="*/ 45362958 w 97"/>
              <a:gd name="T63" fmla="*/ 176410174 h 75"/>
              <a:gd name="T64" fmla="*/ 55443625 w 97"/>
              <a:gd name="T65" fmla="*/ 189010104 h 75"/>
              <a:gd name="T66" fmla="*/ 78125891 w 97"/>
              <a:gd name="T67" fmla="*/ 189010104 h 75"/>
              <a:gd name="T68" fmla="*/ 100806570 w 97"/>
              <a:gd name="T69" fmla="*/ 189010104 h 75"/>
              <a:gd name="T70" fmla="*/ 120967904 w 97"/>
              <a:gd name="T71" fmla="*/ 176410174 h 75"/>
              <a:gd name="T72" fmla="*/ 143650171 w 97"/>
              <a:gd name="T73" fmla="*/ 176410174 h 75"/>
              <a:gd name="T74" fmla="*/ 143650171 w 97"/>
              <a:gd name="T75" fmla="*/ 176410174 h 75"/>
              <a:gd name="T76" fmla="*/ 156250195 w 97"/>
              <a:gd name="T77" fmla="*/ 166329596 h 75"/>
              <a:gd name="T78" fmla="*/ 176411504 w 97"/>
              <a:gd name="T79" fmla="*/ 153728079 h 75"/>
              <a:gd name="T80" fmla="*/ 176411504 w 97"/>
              <a:gd name="T81" fmla="*/ 153728079 h 75"/>
              <a:gd name="T82" fmla="*/ 199093771 w 97"/>
              <a:gd name="T83" fmla="*/ 143647500 h 75"/>
              <a:gd name="T84" fmla="*/ 199093771 w 97"/>
              <a:gd name="T85" fmla="*/ 143647500 h 75"/>
              <a:gd name="T86" fmla="*/ 211693845 w 97"/>
              <a:gd name="T87" fmla="*/ 133566922 h 75"/>
              <a:gd name="T88" fmla="*/ 221774500 w 97"/>
              <a:gd name="T89" fmla="*/ 120966992 h 75"/>
              <a:gd name="T90" fmla="*/ 221774500 w 97"/>
              <a:gd name="T91" fmla="*/ 110886414 h 75"/>
              <a:gd name="T92" fmla="*/ 231855154 w 97"/>
              <a:gd name="T93" fmla="*/ 98284872 h 75"/>
              <a:gd name="T94" fmla="*/ 244456766 w 97"/>
              <a:gd name="T95" fmla="*/ 78123715 h 75"/>
              <a:gd name="T96" fmla="*/ 244456766 w 97"/>
              <a:gd name="T97" fmla="*/ 78123715 h 75"/>
              <a:gd name="T98" fmla="*/ 244456766 w 97"/>
              <a:gd name="T99" fmla="*/ 65523785 h 75"/>
              <a:gd name="T100" fmla="*/ 244456766 w 97"/>
              <a:gd name="T101" fmla="*/ 55443207 h 7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97"/>
              <a:gd name="T154" fmla="*/ 0 h 75"/>
              <a:gd name="T155" fmla="*/ 97 w 97"/>
              <a:gd name="T156" fmla="*/ 75 h 7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97" h="75">
                <a:moveTo>
                  <a:pt x="97" y="22"/>
                </a:moveTo>
                <a:lnTo>
                  <a:pt x="92" y="22"/>
                </a:lnTo>
                <a:lnTo>
                  <a:pt x="92" y="13"/>
                </a:lnTo>
                <a:lnTo>
                  <a:pt x="88" y="9"/>
                </a:lnTo>
                <a:lnTo>
                  <a:pt x="79" y="4"/>
                </a:lnTo>
                <a:lnTo>
                  <a:pt x="70" y="0"/>
                </a:lnTo>
                <a:lnTo>
                  <a:pt x="62" y="0"/>
                </a:lnTo>
                <a:lnTo>
                  <a:pt x="57" y="0"/>
                </a:lnTo>
                <a:lnTo>
                  <a:pt x="48" y="0"/>
                </a:lnTo>
                <a:lnTo>
                  <a:pt x="40" y="4"/>
                </a:lnTo>
                <a:lnTo>
                  <a:pt x="31" y="4"/>
                </a:lnTo>
                <a:lnTo>
                  <a:pt x="31" y="9"/>
                </a:lnTo>
                <a:lnTo>
                  <a:pt x="22" y="9"/>
                </a:lnTo>
                <a:lnTo>
                  <a:pt x="18" y="13"/>
                </a:lnTo>
                <a:lnTo>
                  <a:pt x="18" y="17"/>
                </a:lnTo>
                <a:lnTo>
                  <a:pt x="13" y="22"/>
                </a:lnTo>
                <a:lnTo>
                  <a:pt x="9" y="22"/>
                </a:lnTo>
                <a:lnTo>
                  <a:pt x="4" y="26"/>
                </a:lnTo>
                <a:lnTo>
                  <a:pt x="0" y="31"/>
                </a:lnTo>
                <a:lnTo>
                  <a:pt x="0" y="35"/>
                </a:lnTo>
                <a:lnTo>
                  <a:pt x="0" y="39"/>
                </a:lnTo>
                <a:lnTo>
                  <a:pt x="0" y="44"/>
                </a:lnTo>
                <a:lnTo>
                  <a:pt x="0" y="53"/>
                </a:lnTo>
                <a:lnTo>
                  <a:pt x="0" y="57"/>
                </a:lnTo>
                <a:lnTo>
                  <a:pt x="4" y="61"/>
                </a:lnTo>
                <a:lnTo>
                  <a:pt x="9" y="66"/>
                </a:lnTo>
                <a:lnTo>
                  <a:pt x="13" y="70"/>
                </a:lnTo>
                <a:lnTo>
                  <a:pt x="18" y="70"/>
                </a:lnTo>
                <a:lnTo>
                  <a:pt x="22" y="75"/>
                </a:lnTo>
                <a:lnTo>
                  <a:pt x="31" y="75"/>
                </a:lnTo>
                <a:lnTo>
                  <a:pt x="40" y="75"/>
                </a:lnTo>
                <a:lnTo>
                  <a:pt x="48" y="70"/>
                </a:lnTo>
                <a:lnTo>
                  <a:pt x="57" y="70"/>
                </a:lnTo>
                <a:lnTo>
                  <a:pt x="62" y="66"/>
                </a:lnTo>
                <a:lnTo>
                  <a:pt x="70" y="61"/>
                </a:lnTo>
                <a:lnTo>
                  <a:pt x="79" y="57"/>
                </a:lnTo>
                <a:lnTo>
                  <a:pt x="84" y="53"/>
                </a:lnTo>
                <a:lnTo>
                  <a:pt x="88" y="48"/>
                </a:lnTo>
                <a:lnTo>
                  <a:pt x="88" y="44"/>
                </a:lnTo>
                <a:lnTo>
                  <a:pt x="92" y="39"/>
                </a:lnTo>
                <a:lnTo>
                  <a:pt x="97" y="31"/>
                </a:lnTo>
                <a:lnTo>
                  <a:pt x="97" y="26"/>
                </a:lnTo>
                <a:lnTo>
                  <a:pt x="97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0" name="Freeform 222"/>
          <p:cNvSpPr>
            <a:spLocks/>
          </p:cNvSpPr>
          <p:nvPr/>
        </p:nvSpPr>
        <p:spPr bwMode="auto">
          <a:xfrm>
            <a:off x="6937375" y="4881563"/>
            <a:ext cx="153988" cy="119062"/>
          </a:xfrm>
          <a:custGeom>
            <a:avLst/>
            <a:gdLst>
              <a:gd name="T0" fmla="*/ 244456766 w 97"/>
              <a:gd name="T1" fmla="*/ 55443207 h 75"/>
              <a:gd name="T2" fmla="*/ 231855154 w 97"/>
              <a:gd name="T3" fmla="*/ 55443207 h 75"/>
              <a:gd name="T4" fmla="*/ 231855154 w 97"/>
              <a:gd name="T5" fmla="*/ 32761099 h 75"/>
              <a:gd name="T6" fmla="*/ 221774500 w 97"/>
              <a:gd name="T7" fmla="*/ 22680514 h 75"/>
              <a:gd name="T8" fmla="*/ 221774500 w 97"/>
              <a:gd name="T9" fmla="*/ 22680514 h 75"/>
              <a:gd name="T10" fmla="*/ 199093771 w 97"/>
              <a:gd name="T11" fmla="*/ 10080582 h 75"/>
              <a:gd name="T12" fmla="*/ 176411504 w 97"/>
              <a:gd name="T13" fmla="*/ 0 h 75"/>
              <a:gd name="T14" fmla="*/ 176411504 w 97"/>
              <a:gd name="T15" fmla="*/ 0 h 75"/>
              <a:gd name="T16" fmla="*/ 156250195 w 97"/>
              <a:gd name="T17" fmla="*/ 0 h 75"/>
              <a:gd name="T18" fmla="*/ 143650171 w 97"/>
              <a:gd name="T19" fmla="*/ 0 h 75"/>
              <a:gd name="T20" fmla="*/ 120967904 w 97"/>
              <a:gd name="T21" fmla="*/ 0 h 75"/>
              <a:gd name="T22" fmla="*/ 120967904 w 97"/>
              <a:gd name="T23" fmla="*/ 0 h 75"/>
              <a:gd name="T24" fmla="*/ 100806570 w 97"/>
              <a:gd name="T25" fmla="*/ 10080582 h 75"/>
              <a:gd name="T26" fmla="*/ 78125891 w 97"/>
              <a:gd name="T27" fmla="*/ 10080582 h 75"/>
              <a:gd name="T28" fmla="*/ 78125891 w 97"/>
              <a:gd name="T29" fmla="*/ 22680514 h 75"/>
              <a:gd name="T30" fmla="*/ 55443625 w 97"/>
              <a:gd name="T31" fmla="*/ 22680514 h 75"/>
              <a:gd name="T32" fmla="*/ 45362958 w 97"/>
              <a:gd name="T33" fmla="*/ 32761099 h 75"/>
              <a:gd name="T34" fmla="*/ 45362958 w 97"/>
              <a:gd name="T35" fmla="*/ 42841678 h 75"/>
              <a:gd name="T36" fmla="*/ 32762933 w 97"/>
              <a:gd name="T37" fmla="*/ 55443207 h 75"/>
              <a:gd name="T38" fmla="*/ 22682273 w 97"/>
              <a:gd name="T39" fmla="*/ 55443207 h 75"/>
              <a:gd name="T40" fmla="*/ 10080658 w 97"/>
              <a:gd name="T41" fmla="*/ 65523785 h 75"/>
              <a:gd name="T42" fmla="*/ 0 w 97"/>
              <a:gd name="T43" fmla="*/ 78123715 h 75"/>
              <a:gd name="T44" fmla="*/ 0 w 97"/>
              <a:gd name="T45" fmla="*/ 88204294 h 75"/>
              <a:gd name="T46" fmla="*/ 0 w 97"/>
              <a:gd name="T47" fmla="*/ 98284872 h 75"/>
              <a:gd name="T48" fmla="*/ 0 w 97"/>
              <a:gd name="T49" fmla="*/ 110886414 h 75"/>
              <a:gd name="T50" fmla="*/ 0 w 97"/>
              <a:gd name="T51" fmla="*/ 133566922 h 75"/>
              <a:gd name="T52" fmla="*/ 0 w 97"/>
              <a:gd name="T53" fmla="*/ 143647500 h 75"/>
              <a:gd name="T54" fmla="*/ 0 w 97"/>
              <a:gd name="T55" fmla="*/ 143647500 h 75"/>
              <a:gd name="T56" fmla="*/ 10080658 w 97"/>
              <a:gd name="T57" fmla="*/ 153728079 h 75"/>
              <a:gd name="T58" fmla="*/ 22682273 w 97"/>
              <a:gd name="T59" fmla="*/ 166329596 h 75"/>
              <a:gd name="T60" fmla="*/ 32762933 w 97"/>
              <a:gd name="T61" fmla="*/ 176410174 h 75"/>
              <a:gd name="T62" fmla="*/ 45362958 w 97"/>
              <a:gd name="T63" fmla="*/ 176410174 h 75"/>
              <a:gd name="T64" fmla="*/ 55443625 w 97"/>
              <a:gd name="T65" fmla="*/ 189010104 h 75"/>
              <a:gd name="T66" fmla="*/ 78125891 w 97"/>
              <a:gd name="T67" fmla="*/ 189010104 h 75"/>
              <a:gd name="T68" fmla="*/ 100806570 w 97"/>
              <a:gd name="T69" fmla="*/ 189010104 h 75"/>
              <a:gd name="T70" fmla="*/ 120967904 w 97"/>
              <a:gd name="T71" fmla="*/ 176410174 h 75"/>
              <a:gd name="T72" fmla="*/ 143650171 w 97"/>
              <a:gd name="T73" fmla="*/ 176410174 h 75"/>
              <a:gd name="T74" fmla="*/ 143650171 w 97"/>
              <a:gd name="T75" fmla="*/ 176410174 h 75"/>
              <a:gd name="T76" fmla="*/ 156250195 w 97"/>
              <a:gd name="T77" fmla="*/ 166329596 h 75"/>
              <a:gd name="T78" fmla="*/ 176411504 w 97"/>
              <a:gd name="T79" fmla="*/ 153728079 h 75"/>
              <a:gd name="T80" fmla="*/ 176411504 w 97"/>
              <a:gd name="T81" fmla="*/ 153728079 h 75"/>
              <a:gd name="T82" fmla="*/ 199093771 w 97"/>
              <a:gd name="T83" fmla="*/ 143647500 h 75"/>
              <a:gd name="T84" fmla="*/ 199093771 w 97"/>
              <a:gd name="T85" fmla="*/ 143647500 h 75"/>
              <a:gd name="T86" fmla="*/ 211693845 w 97"/>
              <a:gd name="T87" fmla="*/ 133566922 h 75"/>
              <a:gd name="T88" fmla="*/ 221774500 w 97"/>
              <a:gd name="T89" fmla="*/ 120966992 h 75"/>
              <a:gd name="T90" fmla="*/ 221774500 w 97"/>
              <a:gd name="T91" fmla="*/ 110886414 h 75"/>
              <a:gd name="T92" fmla="*/ 231855154 w 97"/>
              <a:gd name="T93" fmla="*/ 98284872 h 75"/>
              <a:gd name="T94" fmla="*/ 244456766 w 97"/>
              <a:gd name="T95" fmla="*/ 78123715 h 75"/>
              <a:gd name="T96" fmla="*/ 244456766 w 97"/>
              <a:gd name="T97" fmla="*/ 78123715 h 75"/>
              <a:gd name="T98" fmla="*/ 244456766 w 97"/>
              <a:gd name="T99" fmla="*/ 65523785 h 75"/>
              <a:gd name="T100" fmla="*/ 244456766 w 97"/>
              <a:gd name="T101" fmla="*/ 55443207 h 75"/>
              <a:gd name="T102" fmla="*/ 244456766 w 97"/>
              <a:gd name="T103" fmla="*/ 55443207 h 75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97"/>
              <a:gd name="T157" fmla="*/ 0 h 75"/>
              <a:gd name="T158" fmla="*/ 97 w 97"/>
              <a:gd name="T159" fmla="*/ 75 h 75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97" h="75">
                <a:moveTo>
                  <a:pt x="97" y="22"/>
                </a:moveTo>
                <a:lnTo>
                  <a:pt x="92" y="22"/>
                </a:lnTo>
                <a:lnTo>
                  <a:pt x="92" y="13"/>
                </a:lnTo>
                <a:lnTo>
                  <a:pt x="88" y="9"/>
                </a:lnTo>
                <a:lnTo>
                  <a:pt x="79" y="4"/>
                </a:lnTo>
                <a:lnTo>
                  <a:pt x="70" y="0"/>
                </a:lnTo>
                <a:lnTo>
                  <a:pt x="62" y="0"/>
                </a:lnTo>
                <a:lnTo>
                  <a:pt x="57" y="0"/>
                </a:lnTo>
                <a:lnTo>
                  <a:pt x="48" y="0"/>
                </a:lnTo>
                <a:lnTo>
                  <a:pt x="40" y="4"/>
                </a:lnTo>
                <a:lnTo>
                  <a:pt x="31" y="4"/>
                </a:lnTo>
                <a:lnTo>
                  <a:pt x="31" y="9"/>
                </a:lnTo>
                <a:lnTo>
                  <a:pt x="22" y="9"/>
                </a:lnTo>
                <a:lnTo>
                  <a:pt x="18" y="13"/>
                </a:lnTo>
                <a:lnTo>
                  <a:pt x="18" y="17"/>
                </a:lnTo>
                <a:lnTo>
                  <a:pt x="13" y="22"/>
                </a:lnTo>
                <a:lnTo>
                  <a:pt x="9" y="22"/>
                </a:lnTo>
                <a:lnTo>
                  <a:pt x="4" y="26"/>
                </a:lnTo>
                <a:lnTo>
                  <a:pt x="0" y="31"/>
                </a:lnTo>
                <a:lnTo>
                  <a:pt x="0" y="35"/>
                </a:lnTo>
                <a:lnTo>
                  <a:pt x="0" y="39"/>
                </a:lnTo>
                <a:lnTo>
                  <a:pt x="0" y="44"/>
                </a:lnTo>
                <a:lnTo>
                  <a:pt x="0" y="53"/>
                </a:lnTo>
                <a:lnTo>
                  <a:pt x="0" y="57"/>
                </a:lnTo>
                <a:lnTo>
                  <a:pt x="4" y="61"/>
                </a:lnTo>
                <a:lnTo>
                  <a:pt x="9" y="66"/>
                </a:lnTo>
                <a:lnTo>
                  <a:pt x="13" y="70"/>
                </a:lnTo>
                <a:lnTo>
                  <a:pt x="18" y="70"/>
                </a:lnTo>
                <a:lnTo>
                  <a:pt x="22" y="75"/>
                </a:lnTo>
                <a:lnTo>
                  <a:pt x="31" y="75"/>
                </a:lnTo>
                <a:lnTo>
                  <a:pt x="40" y="75"/>
                </a:lnTo>
                <a:lnTo>
                  <a:pt x="48" y="70"/>
                </a:lnTo>
                <a:lnTo>
                  <a:pt x="57" y="70"/>
                </a:lnTo>
                <a:lnTo>
                  <a:pt x="62" y="66"/>
                </a:lnTo>
                <a:lnTo>
                  <a:pt x="70" y="61"/>
                </a:lnTo>
                <a:lnTo>
                  <a:pt x="79" y="57"/>
                </a:lnTo>
                <a:lnTo>
                  <a:pt x="84" y="53"/>
                </a:lnTo>
                <a:lnTo>
                  <a:pt x="88" y="48"/>
                </a:lnTo>
                <a:lnTo>
                  <a:pt x="88" y="44"/>
                </a:lnTo>
                <a:lnTo>
                  <a:pt x="92" y="39"/>
                </a:lnTo>
                <a:lnTo>
                  <a:pt x="97" y="31"/>
                </a:lnTo>
                <a:lnTo>
                  <a:pt x="97" y="26"/>
                </a:lnTo>
                <a:lnTo>
                  <a:pt x="97" y="2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1" name="Rectangle 223"/>
          <p:cNvSpPr>
            <a:spLocks noChangeArrowheads="1"/>
          </p:cNvSpPr>
          <p:nvPr/>
        </p:nvSpPr>
        <p:spPr bwMode="auto">
          <a:xfrm>
            <a:off x="6265864" y="642779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232" name="Rectangle 224"/>
          <p:cNvSpPr>
            <a:spLocks noChangeArrowheads="1"/>
          </p:cNvSpPr>
          <p:nvPr/>
        </p:nvSpPr>
        <p:spPr bwMode="auto">
          <a:xfrm rot="16200000">
            <a:off x="4960942" y="5313962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233" name="Freeform 225"/>
          <p:cNvSpPr>
            <a:spLocks/>
          </p:cNvSpPr>
          <p:nvPr/>
        </p:nvSpPr>
        <p:spPr bwMode="auto">
          <a:xfrm>
            <a:off x="7000878" y="4902200"/>
            <a:ext cx="47625" cy="41275"/>
          </a:xfrm>
          <a:custGeom>
            <a:avLst/>
            <a:gdLst>
              <a:gd name="T0" fmla="*/ 0 w 30"/>
              <a:gd name="T1" fmla="*/ 65524068 h 26"/>
              <a:gd name="T2" fmla="*/ 20161251 w 30"/>
              <a:gd name="T3" fmla="*/ 45362812 h 26"/>
              <a:gd name="T4" fmla="*/ 42843452 w 30"/>
              <a:gd name="T5" fmla="*/ 32762828 h 26"/>
              <a:gd name="T6" fmla="*/ 55443448 w 30"/>
              <a:gd name="T7" fmla="*/ 22682200 h 26"/>
              <a:gd name="T8" fmla="*/ 75604693 w 30"/>
              <a:gd name="T9" fmla="*/ 0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26"/>
                </a:moveTo>
                <a:lnTo>
                  <a:pt x="8" y="18"/>
                </a:lnTo>
                <a:lnTo>
                  <a:pt x="17" y="13"/>
                </a:lnTo>
                <a:lnTo>
                  <a:pt x="22" y="9"/>
                </a:lnTo>
                <a:lnTo>
                  <a:pt x="30" y="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4" name="Freeform 226"/>
          <p:cNvSpPr>
            <a:spLocks/>
          </p:cNvSpPr>
          <p:nvPr/>
        </p:nvSpPr>
        <p:spPr bwMode="auto">
          <a:xfrm>
            <a:off x="7000878" y="4902200"/>
            <a:ext cx="47625" cy="41275"/>
          </a:xfrm>
          <a:custGeom>
            <a:avLst/>
            <a:gdLst>
              <a:gd name="T0" fmla="*/ 0 w 30"/>
              <a:gd name="T1" fmla="*/ 0 h 26"/>
              <a:gd name="T2" fmla="*/ 20161251 w 30"/>
              <a:gd name="T3" fmla="*/ 22682200 h 26"/>
              <a:gd name="T4" fmla="*/ 42843452 w 30"/>
              <a:gd name="T5" fmla="*/ 32762828 h 26"/>
              <a:gd name="T6" fmla="*/ 55443448 w 30"/>
              <a:gd name="T7" fmla="*/ 45362812 h 26"/>
              <a:gd name="T8" fmla="*/ 75604693 w 30"/>
              <a:gd name="T9" fmla="*/ 65524068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0"/>
                </a:moveTo>
                <a:lnTo>
                  <a:pt x="8" y="9"/>
                </a:lnTo>
                <a:lnTo>
                  <a:pt x="17" y="13"/>
                </a:lnTo>
                <a:lnTo>
                  <a:pt x="22" y="18"/>
                </a:lnTo>
                <a:lnTo>
                  <a:pt x="30" y="26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5" name="Freeform 227"/>
          <p:cNvSpPr>
            <a:spLocks/>
          </p:cNvSpPr>
          <p:nvPr/>
        </p:nvSpPr>
        <p:spPr bwMode="auto">
          <a:xfrm>
            <a:off x="6972300" y="4916488"/>
            <a:ext cx="76200" cy="55562"/>
          </a:xfrm>
          <a:custGeom>
            <a:avLst/>
            <a:gdLst>
              <a:gd name="T0" fmla="*/ 0 w 48"/>
              <a:gd name="T1" fmla="*/ 88203868 h 35"/>
              <a:gd name="T2" fmla="*/ 22682199 w 48"/>
              <a:gd name="T3" fmla="*/ 78123338 h 35"/>
              <a:gd name="T4" fmla="*/ 45362810 w 48"/>
              <a:gd name="T5" fmla="*/ 55442939 h 35"/>
              <a:gd name="T6" fmla="*/ 65524066 w 48"/>
              <a:gd name="T7" fmla="*/ 42841471 h 35"/>
              <a:gd name="T8" fmla="*/ 88206259 w 48"/>
              <a:gd name="T9" fmla="*/ 22680405 h 35"/>
              <a:gd name="T10" fmla="*/ 100806243 w 48"/>
              <a:gd name="T11" fmla="*/ 10080533 h 35"/>
              <a:gd name="T12" fmla="*/ 120967511 w 48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35"/>
                </a:moveTo>
                <a:lnTo>
                  <a:pt x="9" y="31"/>
                </a:lnTo>
                <a:lnTo>
                  <a:pt x="18" y="22"/>
                </a:lnTo>
                <a:lnTo>
                  <a:pt x="26" y="17"/>
                </a:lnTo>
                <a:lnTo>
                  <a:pt x="35" y="9"/>
                </a:lnTo>
                <a:lnTo>
                  <a:pt x="40" y="4"/>
                </a:lnTo>
                <a:lnTo>
                  <a:pt x="48" y="0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6" name="Freeform 228"/>
          <p:cNvSpPr>
            <a:spLocks/>
          </p:cNvSpPr>
          <p:nvPr/>
        </p:nvSpPr>
        <p:spPr bwMode="auto">
          <a:xfrm>
            <a:off x="6972300" y="4916488"/>
            <a:ext cx="76200" cy="55562"/>
          </a:xfrm>
          <a:custGeom>
            <a:avLst/>
            <a:gdLst>
              <a:gd name="T0" fmla="*/ 0 w 48"/>
              <a:gd name="T1" fmla="*/ 0 h 35"/>
              <a:gd name="T2" fmla="*/ 22682199 w 48"/>
              <a:gd name="T3" fmla="*/ 10080533 h 35"/>
              <a:gd name="T4" fmla="*/ 45362810 w 48"/>
              <a:gd name="T5" fmla="*/ 22680405 h 35"/>
              <a:gd name="T6" fmla="*/ 65524066 w 48"/>
              <a:gd name="T7" fmla="*/ 42841471 h 35"/>
              <a:gd name="T8" fmla="*/ 88206259 w 48"/>
              <a:gd name="T9" fmla="*/ 55442939 h 35"/>
              <a:gd name="T10" fmla="*/ 100806243 w 48"/>
              <a:gd name="T11" fmla="*/ 78123338 h 35"/>
              <a:gd name="T12" fmla="*/ 120967511 w 48"/>
              <a:gd name="T13" fmla="*/ 88203868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0"/>
                </a:moveTo>
                <a:lnTo>
                  <a:pt x="9" y="4"/>
                </a:lnTo>
                <a:lnTo>
                  <a:pt x="18" y="9"/>
                </a:lnTo>
                <a:lnTo>
                  <a:pt x="26" y="17"/>
                </a:lnTo>
                <a:lnTo>
                  <a:pt x="35" y="22"/>
                </a:lnTo>
                <a:lnTo>
                  <a:pt x="40" y="31"/>
                </a:lnTo>
                <a:lnTo>
                  <a:pt x="48" y="35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7" name="Text Box 230"/>
          <p:cNvSpPr txBox="1">
            <a:spLocks noChangeArrowheads="1"/>
          </p:cNvSpPr>
          <p:nvPr/>
        </p:nvSpPr>
        <p:spPr bwMode="auto">
          <a:xfrm>
            <a:off x="8396289" y="4079878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3238" name="Text Box 231"/>
          <p:cNvSpPr txBox="1">
            <a:spLocks noChangeArrowheads="1"/>
          </p:cNvSpPr>
          <p:nvPr/>
        </p:nvSpPr>
        <p:spPr bwMode="auto">
          <a:xfrm>
            <a:off x="8396292" y="4841878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43239" name="Line 232"/>
          <p:cNvSpPr>
            <a:spLocks noChangeShapeType="1"/>
          </p:cNvSpPr>
          <p:nvPr/>
        </p:nvSpPr>
        <p:spPr bwMode="auto">
          <a:xfrm>
            <a:off x="7116763" y="4953000"/>
            <a:ext cx="1295400" cy="152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40" name="Line 233"/>
          <p:cNvSpPr>
            <a:spLocks noChangeShapeType="1"/>
          </p:cNvSpPr>
          <p:nvPr/>
        </p:nvSpPr>
        <p:spPr bwMode="auto">
          <a:xfrm flipV="1">
            <a:off x="7116763" y="4419600"/>
            <a:ext cx="1219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41" name="Text Box 234"/>
          <p:cNvSpPr txBox="1">
            <a:spLocks noChangeArrowheads="1"/>
          </p:cNvSpPr>
          <p:nvPr/>
        </p:nvSpPr>
        <p:spPr bwMode="auto">
          <a:xfrm>
            <a:off x="1995491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43242" name="Text Box 235"/>
          <p:cNvSpPr txBox="1">
            <a:spLocks noChangeArrowheads="1"/>
          </p:cNvSpPr>
          <p:nvPr/>
        </p:nvSpPr>
        <p:spPr bwMode="auto">
          <a:xfrm>
            <a:off x="7573968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43243" name="Text Box 236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High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43244" name="Text Box 237"/>
          <p:cNvSpPr txBox="1">
            <a:spLocks noChangeArrowheads="1"/>
          </p:cNvSpPr>
          <p:nvPr/>
        </p:nvSpPr>
        <p:spPr bwMode="auto">
          <a:xfrm>
            <a:off x="1909769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14949305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Influence Of Contrast On Perceived Direc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4036" name="Rectangle 13"/>
          <p:cNvSpPr>
            <a:spLocks noChangeArrowheads="1"/>
          </p:cNvSpPr>
          <p:nvPr/>
        </p:nvSpPr>
        <p:spPr bwMode="auto">
          <a:xfrm>
            <a:off x="1897063" y="1752600"/>
            <a:ext cx="6502400" cy="50307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37" name="Rectangle 14"/>
          <p:cNvSpPr>
            <a:spLocks noChangeArrowheads="1"/>
          </p:cNvSpPr>
          <p:nvPr/>
        </p:nvSpPr>
        <p:spPr bwMode="auto">
          <a:xfrm>
            <a:off x="2743200" y="2268538"/>
            <a:ext cx="212090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38" name="Rectangle 15"/>
          <p:cNvSpPr>
            <a:spLocks noChangeArrowheads="1"/>
          </p:cNvSpPr>
          <p:nvPr/>
        </p:nvSpPr>
        <p:spPr bwMode="auto">
          <a:xfrm>
            <a:off x="2743200" y="2268538"/>
            <a:ext cx="212090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39" name="Line 16"/>
          <p:cNvSpPr>
            <a:spLocks noChangeShapeType="1"/>
          </p:cNvSpPr>
          <p:nvPr/>
        </p:nvSpPr>
        <p:spPr bwMode="auto">
          <a:xfrm>
            <a:off x="2743200" y="22685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0" name="Line 17"/>
          <p:cNvSpPr>
            <a:spLocks noChangeShapeType="1"/>
          </p:cNvSpPr>
          <p:nvPr/>
        </p:nvSpPr>
        <p:spPr bwMode="auto">
          <a:xfrm>
            <a:off x="2743200" y="39481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1" name="Line 18"/>
          <p:cNvSpPr>
            <a:spLocks noChangeShapeType="1"/>
          </p:cNvSpPr>
          <p:nvPr/>
        </p:nvSpPr>
        <p:spPr bwMode="auto">
          <a:xfrm flipV="1">
            <a:off x="48641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2" name="Line 19"/>
          <p:cNvSpPr>
            <a:spLocks noChangeShapeType="1"/>
          </p:cNvSpPr>
          <p:nvPr/>
        </p:nvSpPr>
        <p:spPr bwMode="auto">
          <a:xfrm flipV="1">
            <a:off x="27432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3" name="Line 20"/>
          <p:cNvSpPr>
            <a:spLocks noChangeShapeType="1"/>
          </p:cNvSpPr>
          <p:nvPr/>
        </p:nvSpPr>
        <p:spPr bwMode="auto">
          <a:xfrm>
            <a:off x="2743200" y="39481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4" name="Line 21"/>
          <p:cNvSpPr>
            <a:spLocks noChangeShapeType="1"/>
          </p:cNvSpPr>
          <p:nvPr/>
        </p:nvSpPr>
        <p:spPr bwMode="auto">
          <a:xfrm flipV="1">
            <a:off x="27432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5" name="Line 22"/>
          <p:cNvSpPr>
            <a:spLocks noChangeShapeType="1"/>
          </p:cNvSpPr>
          <p:nvPr/>
        </p:nvSpPr>
        <p:spPr bwMode="auto">
          <a:xfrm flipV="1">
            <a:off x="3170238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6" name="Line 23"/>
          <p:cNvSpPr>
            <a:spLocks noChangeShapeType="1"/>
          </p:cNvSpPr>
          <p:nvPr/>
        </p:nvSpPr>
        <p:spPr bwMode="auto">
          <a:xfrm>
            <a:off x="3170238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7" name="Rectangle 24"/>
          <p:cNvSpPr>
            <a:spLocks noChangeArrowheads="1"/>
          </p:cNvSpPr>
          <p:nvPr/>
        </p:nvSpPr>
        <p:spPr bwMode="auto">
          <a:xfrm>
            <a:off x="3079752" y="3976689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048" name="Line 25"/>
          <p:cNvSpPr>
            <a:spLocks noChangeShapeType="1"/>
          </p:cNvSpPr>
          <p:nvPr/>
        </p:nvSpPr>
        <p:spPr bwMode="auto">
          <a:xfrm flipV="1">
            <a:off x="3800475" y="392112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9" name="Line 26"/>
          <p:cNvSpPr>
            <a:spLocks noChangeShapeType="1"/>
          </p:cNvSpPr>
          <p:nvPr/>
        </p:nvSpPr>
        <p:spPr bwMode="auto">
          <a:xfrm>
            <a:off x="3800475" y="22685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0" name="Rectangle 27"/>
          <p:cNvSpPr>
            <a:spLocks noChangeArrowheads="1"/>
          </p:cNvSpPr>
          <p:nvPr/>
        </p:nvSpPr>
        <p:spPr bwMode="auto">
          <a:xfrm>
            <a:off x="3773495" y="39766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051" name="Line 28"/>
          <p:cNvSpPr>
            <a:spLocks noChangeShapeType="1"/>
          </p:cNvSpPr>
          <p:nvPr/>
        </p:nvSpPr>
        <p:spPr bwMode="auto">
          <a:xfrm flipV="1">
            <a:off x="4430717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2" name="Line 29"/>
          <p:cNvSpPr>
            <a:spLocks noChangeShapeType="1"/>
          </p:cNvSpPr>
          <p:nvPr/>
        </p:nvSpPr>
        <p:spPr bwMode="auto">
          <a:xfrm>
            <a:off x="4430717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3" name="Rectangle 30"/>
          <p:cNvSpPr>
            <a:spLocks noChangeArrowheads="1"/>
          </p:cNvSpPr>
          <p:nvPr/>
        </p:nvSpPr>
        <p:spPr bwMode="auto">
          <a:xfrm>
            <a:off x="4367213" y="39766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054" name="Line 31"/>
          <p:cNvSpPr>
            <a:spLocks noChangeShapeType="1"/>
          </p:cNvSpPr>
          <p:nvPr/>
        </p:nvSpPr>
        <p:spPr bwMode="auto">
          <a:xfrm>
            <a:off x="2743200" y="36052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5" name="Line 32"/>
          <p:cNvSpPr>
            <a:spLocks noChangeShapeType="1"/>
          </p:cNvSpPr>
          <p:nvPr/>
        </p:nvSpPr>
        <p:spPr bwMode="auto">
          <a:xfrm flipH="1">
            <a:off x="4837117" y="36052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6" name="Rectangle 33"/>
          <p:cNvSpPr>
            <a:spLocks noChangeArrowheads="1"/>
          </p:cNvSpPr>
          <p:nvPr/>
        </p:nvSpPr>
        <p:spPr bwMode="auto">
          <a:xfrm>
            <a:off x="2547942" y="3543301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057" name="Line 34"/>
          <p:cNvSpPr>
            <a:spLocks noChangeShapeType="1"/>
          </p:cNvSpPr>
          <p:nvPr/>
        </p:nvSpPr>
        <p:spPr bwMode="auto">
          <a:xfrm>
            <a:off x="2743200" y="310832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8" name="Line 35"/>
          <p:cNvSpPr>
            <a:spLocks noChangeShapeType="1"/>
          </p:cNvSpPr>
          <p:nvPr/>
        </p:nvSpPr>
        <p:spPr bwMode="auto">
          <a:xfrm flipH="1">
            <a:off x="4837117" y="3108325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9" name="Rectangle 36"/>
          <p:cNvSpPr>
            <a:spLocks noChangeArrowheads="1"/>
          </p:cNvSpPr>
          <p:nvPr/>
        </p:nvSpPr>
        <p:spPr bwMode="auto">
          <a:xfrm>
            <a:off x="2646368" y="304641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060" name="Line 37"/>
          <p:cNvSpPr>
            <a:spLocks noChangeShapeType="1"/>
          </p:cNvSpPr>
          <p:nvPr/>
        </p:nvSpPr>
        <p:spPr bwMode="auto">
          <a:xfrm>
            <a:off x="2743200" y="26050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1" name="Line 38"/>
          <p:cNvSpPr>
            <a:spLocks noChangeShapeType="1"/>
          </p:cNvSpPr>
          <p:nvPr/>
        </p:nvSpPr>
        <p:spPr bwMode="auto">
          <a:xfrm flipH="1">
            <a:off x="4837117" y="26050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2" name="Rectangle 39"/>
          <p:cNvSpPr>
            <a:spLocks noChangeArrowheads="1"/>
          </p:cNvSpPr>
          <p:nvPr/>
        </p:nvSpPr>
        <p:spPr bwMode="auto">
          <a:xfrm>
            <a:off x="2582863" y="2541588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063" name="Line 40"/>
          <p:cNvSpPr>
            <a:spLocks noChangeShapeType="1"/>
          </p:cNvSpPr>
          <p:nvPr/>
        </p:nvSpPr>
        <p:spPr bwMode="auto">
          <a:xfrm>
            <a:off x="2743200" y="22685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4" name="Line 41"/>
          <p:cNvSpPr>
            <a:spLocks noChangeShapeType="1"/>
          </p:cNvSpPr>
          <p:nvPr/>
        </p:nvSpPr>
        <p:spPr bwMode="auto">
          <a:xfrm>
            <a:off x="2743200" y="39481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5" name="Line 42"/>
          <p:cNvSpPr>
            <a:spLocks noChangeShapeType="1"/>
          </p:cNvSpPr>
          <p:nvPr/>
        </p:nvSpPr>
        <p:spPr bwMode="auto">
          <a:xfrm flipV="1">
            <a:off x="48641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6" name="Line 43"/>
          <p:cNvSpPr>
            <a:spLocks noChangeShapeType="1"/>
          </p:cNvSpPr>
          <p:nvPr/>
        </p:nvSpPr>
        <p:spPr bwMode="auto">
          <a:xfrm flipV="1">
            <a:off x="27432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7" name="Freeform 44"/>
          <p:cNvSpPr>
            <a:spLocks/>
          </p:cNvSpPr>
          <p:nvPr/>
        </p:nvSpPr>
        <p:spPr bwMode="auto">
          <a:xfrm>
            <a:off x="2736850" y="2262194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62"/>
              <a:gd name="T185" fmla="*/ 1340 w 1340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8" name="Freeform 45"/>
          <p:cNvSpPr>
            <a:spLocks/>
          </p:cNvSpPr>
          <p:nvPr/>
        </p:nvSpPr>
        <p:spPr bwMode="auto">
          <a:xfrm>
            <a:off x="2736850" y="2262194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10080624 w 1340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62"/>
              <a:gd name="T188" fmla="*/ 1340 w 1340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9" name="Freeform 46"/>
          <p:cNvSpPr>
            <a:spLocks/>
          </p:cNvSpPr>
          <p:nvPr/>
        </p:nvSpPr>
        <p:spPr bwMode="auto">
          <a:xfrm>
            <a:off x="2736850" y="2905125"/>
            <a:ext cx="2127250" cy="1042988"/>
          </a:xfrm>
          <a:custGeom>
            <a:avLst/>
            <a:gdLst>
              <a:gd name="T0" fmla="*/ 166330302 w 1340"/>
              <a:gd name="T1" fmla="*/ 0 h 657"/>
              <a:gd name="T2" fmla="*/ 345262173 w 1340"/>
              <a:gd name="T3" fmla="*/ 0 h 657"/>
              <a:gd name="T4" fmla="*/ 521671558 w 1340"/>
              <a:gd name="T5" fmla="*/ 0 h 657"/>
              <a:gd name="T6" fmla="*/ 700603381 w 1340"/>
              <a:gd name="T7" fmla="*/ 0 h 657"/>
              <a:gd name="T8" fmla="*/ 877014452 w 1340"/>
              <a:gd name="T9" fmla="*/ 0 h 657"/>
              <a:gd name="T10" fmla="*/ 1066025308 w 1340"/>
              <a:gd name="T11" fmla="*/ 0 h 657"/>
              <a:gd name="T12" fmla="*/ 1244957131 w 1340"/>
              <a:gd name="T13" fmla="*/ 0 h 657"/>
              <a:gd name="T14" fmla="*/ 1421368004 w 1340"/>
              <a:gd name="T15" fmla="*/ 0 h 657"/>
              <a:gd name="T16" fmla="*/ 1600299826 w 1340"/>
              <a:gd name="T17" fmla="*/ 0 h 657"/>
              <a:gd name="T18" fmla="*/ 1776709509 w 1340"/>
              <a:gd name="T19" fmla="*/ 0 h 657"/>
              <a:gd name="T20" fmla="*/ 1955641331 w 1340"/>
              <a:gd name="T21" fmla="*/ 0 h 657"/>
              <a:gd name="T22" fmla="*/ 2134571566 w 1340"/>
              <a:gd name="T23" fmla="*/ 0 h 657"/>
              <a:gd name="T24" fmla="*/ 2147483647 w 1340"/>
              <a:gd name="T25" fmla="*/ 0 h 657"/>
              <a:gd name="T26" fmla="*/ 2147483647 w 1340"/>
              <a:gd name="T27" fmla="*/ 0 h 657"/>
              <a:gd name="T28" fmla="*/ 2147483647 w 1340"/>
              <a:gd name="T29" fmla="*/ 0 h 657"/>
              <a:gd name="T30" fmla="*/ 2147483647 w 1340"/>
              <a:gd name="T31" fmla="*/ 0 h 657"/>
              <a:gd name="T32" fmla="*/ 2147483647 w 1340"/>
              <a:gd name="T33" fmla="*/ 0 h 657"/>
              <a:gd name="T34" fmla="*/ 2147483647 w 1340"/>
              <a:gd name="T35" fmla="*/ 0 h 657"/>
              <a:gd name="T36" fmla="*/ 2147483647 w 1340"/>
              <a:gd name="T37" fmla="*/ 12601579 h 657"/>
              <a:gd name="T38" fmla="*/ 2147483647 w 1340"/>
              <a:gd name="T39" fmla="*/ 156249754 h 657"/>
              <a:gd name="T40" fmla="*/ 2147483647 w 1340"/>
              <a:gd name="T41" fmla="*/ 289818893 h 657"/>
              <a:gd name="T42" fmla="*/ 2147483647 w 1340"/>
              <a:gd name="T43" fmla="*/ 433467120 h 657"/>
              <a:gd name="T44" fmla="*/ 2147483647 w 1340"/>
              <a:gd name="T45" fmla="*/ 579636198 h 657"/>
              <a:gd name="T46" fmla="*/ 2147483647 w 1340"/>
              <a:gd name="T47" fmla="*/ 723285914 h 657"/>
              <a:gd name="T48" fmla="*/ 2147483647 w 1340"/>
              <a:gd name="T49" fmla="*/ 856853614 h 657"/>
              <a:gd name="T50" fmla="*/ 2147483647 w 1340"/>
              <a:gd name="T51" fmla="*/ 1000503330 h 657"/>
              <a:gd name="T52" fmla="*/ 2147483647 w 1340"/>
              <a:gd name="T53" fmla="*/ 1144151458 h 657"/>
              <a:gd name="T54" fmla="*/ 2147483647 w 1340"/>
              <a:gd name="T55" fmla="*/ 1290320536 h 657"/>
              <a:gd name="T56" fmla="*/ 2147483647 w 1340"/>
              <a:gd name="T57" fmla="*/ 1433970251 h 657"/>
              <a:gd name="T58" fmla="*/ 2147483647 w 1340"/>
              <a:gd name="T59" fmla="*/ 1567537753 h 657"/>
              <a:gd name="T60" fmla="*/ 2147483647 w 1340"/>
              <a:gd name="T61" fmla="*/ 1655744025 h 657"/>
              <a:gd name="T62" fmla="*/ 2147483647 w 1340"/>
              <a:gd name="T63" fmla="*/ 1655744025 h 657"/>
              <a:gd name="T64" fmla="*/ 2147483647 w 1340"/>
              <a:gd name="T65" fmla="*/ 1655744025 h 657"/>
              <a:gd name="T66" fmla="*/ 2147483647 w 1340"/>
              <a:gd name="T67" fmla="*/ 1655744025 h 657"/>
              <a:gd name="T68" fmla="*/ 2147483647 w 1340"/>
              <a:gd name="T69" fmla="*/ 1655744025 h 657"/>
              <a:gd name="T70" fmla="*/ 2147483647 w 1340"/>
              <a:gd name="T71" fmla="*/ 1655744025 h 657"/>
              <a:gd name="T72" fmla="*/ 2147483647 w 1340"/>
              <a:gd name="T73" fmla="*/ 1655744025 h 657"/>
              <a:gd name="T74" fmla="*/ 2056447544 w 1340"/>
              <a:gd name="T75" fmla="*/ 1655744025 h 657"/>
              <a:gd name="T76" fmla="*/ 1877515722 w 1340"/>
              <a:gd name="T77" fmla="*/ 1655744025 h 657"/>
              <a:gd name="T78" fmla="*/ 1701104849 w 1340"/>
              <a:gd name="T79" fmla="*/ 1655744025 h 657"/>
              <a:gd name="T80" fmla="*/ 1522174217 w 1340"/>
              <a:gd name="T81" fmla="*/ 1655744025 h 657"/>
              <a:gd name="T82" fmla="*/ 1345763344 w 1340"/>
              <a:gd name="T83" fmla="*/ 1655744025 h 657"/>
              <a:gd name="T84" fmla="*/ 1156750900 w 1340"/>
              <a:gd name="T85" fmla="*/ 1655744025 h 657"/>
              <a:gd name="T86" fmla="*/ 977820666 w 1340"/>
              <a:gd name="T87" fmla="*/ 1655744025 h 657"/>
              <a:gd name="T88" fmla="*/ 801409594 w 1340"/>
              <a:gd name="T89" fmla="*/ 1655744025 h 657"/>
              <a:gd name="T90" fmla="*/ 622477772 w 1340"/>
              <a:gd name="T91" fmla="*/ 1655744025 h 657"/>
              <a:gd name="T92" fmla="*/ 443547537 w 1340"/>
              <a:gd name="T93" fmla="*/ 1655744025 h 657"/>
              <a:gd name="T94" fmla="*/ 267136564 w 1340"/>
              <a:gd name="T95" fmla="*/ 1655744025 h 657"/>
              <a:gd name="T96" fmla="*/ 88206255 w 1340"/>
              <a:gd name="T97" fmla="*/ 1655744025 h 657"/>
              <a:gd name="T98" fmla="*/ 0 w 1340"/>
              <a:gd name="T99" fmla="*/ 1590219956 h 657"/>
              <a:gd name="T100" fmla="*/ 0 w 1340"/>
              <a:gd name="T101" fmla="*/ 1446570240 h 657"/>
              <a:gd name="T102" fmla="*/ 0 w 1340"/>
              <a:gd name="T103" fmla="*/ 1300401162 h 657"/>
              <a:gd name="T104" fmla="*/ 0 w 1340"/>
              <a:gd name="T105" fmla="*/ 1156753034 h 657"/>
              <a:gd name="T106" fmla="*/ 0 w 1340"/>
              <a:gd name="T107" fmla="*/ 1023183945 h 657"/>
              <a:gd name="T108" fmla="*/ 0 w 1340"/>
              <a:gd name="T109" fmla="*/ 879535817 h 657"/>
              <a:gd name="T110" fmla="*/ 0 w 1340"/>
              <a:gd name="T111" fmla="*/ 733366540 h 657"/>
              <a:gd name="T112" fmla="*/ 0 w 1340"/>
              <a:gd name="T113" fmla="*/ 589716825 h 657"/>
              <a:gd name="T114" fmla="*/ 0 w 1340"/>
              <a:gd name="T115" fmla="*/ 456149323 h 657"/>
              <a:gd name="T116" fmla="*/ 0 w 1340"/>
              <a:gd name="T117" fmla="*/ 312499508 h 657"/>
              <a:gd name="T118" fmla="*/ 0 w 1340"/>
              <a:gd name="T119" fmla="*/ 168851330 h 657"/>
              <a:gd name="T120" fmla="*/ 0 w 1340"/>
              <a:gd name="T121" fmla="*/ 22682209 h 65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657"/>
              <a:gd name="T185" fmla="*/ 1340 w 1340"/>
              <a:gd name="T186" fmla="*/ 657 h 65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65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27"/>
                </a:lnTo>
                <a:lnTo>
                  <a:pt x="1340" y="36"/>
                </a:lnTo>
                <a:lnTo>
                  <a:pt x="1340" y="40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7"/>
                </a:lnTo>
                <a:lnTo>
                  <a:pt x="1340" y="71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1"/>
                </a:lnTo>
                <a:lnTo>
                  <a:pt x="1340" y="115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46"/>
                </a:lnTo>
                <a:lnTo>
                  <a:pt x="1340" y="155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6"/>
                </a:lnTo>
                <a:lnTo>
                  <a:pt x="1340" y="190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30"/>
                </a:lnTo>
                <a:lnTo>
                  <a:pt x="1340" y="234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1"/>
                </a:lnTo>
                <a:lnTo>
                  <a:pt x="1340" y="265"/>
                </a:lnTo>
                <a:lnTo>
                  <a:pt x="1340" y="274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5"/>
                </a:lnTo>
                <a:lnTo>
                  <a:pt x="1340" y="309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0"/>
                </a:lnTo>
                <a:lnTo>
                  <a:pt x="1340" y="349"/>
                </a:lnTo>
                <a:lnTo>
                  <a:pt x="1340" y="353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80"/>
                </a:lnTo>
                <a:lnTo>
                  <a:pt x="1340" y="384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4"/>
                </a:lnTo>
                <a:lnTo>
                  <a:pt x="1340" y="428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59"/>
                </a:lnTo>
                <a:lnTo>
                  <a:pt x="1340" y="468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9"/>
                </a:lnTo>
                <a:lnTo>
                  <a:pt x="1340" y="503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3"/>
                </a:lnTo>
                <a:lnTo>
                  <a:pt x="1340" y="547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4"/>
                </a:lnTo>
                <a:lnTo>
                  <a:pt x="1340" y="578"/>
                </a:lnTo>
                <a:lnTo>
                  <a:pt x="1340" y="587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8"/>
                </a:lnTo>
                <a:lnTo>
                  <a:pt x="1340" y="622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32" y="657"/>
                </a:lnTo>
                <a:lnTo>
                  <a:pt x="1323" y="657"/>
                </a:lnTo>
                <a:lnTo>
                  <a:pt x="1314" y="657"/>
                </a:lnTo>
                <a:lnTo>
                  <a:pt x="1305" y="657"/>
                </a:lnTo>
                <a:lnTo>
                  <a:pt x="1301" y="657"/>
                </a:lnTo>
                <a:lnTo>
                  <a:pt x="1292" y="657"/>
                </a:lnTo>
                <a:lnTo>
                  <a:pt x="1283" y="657"/>
                </a:lnTo>
                <a:lnTo>
                  <a:pt x="1274" y="657"/>
                </a:lnTo>
                <a:lnTo>
                  <a:pt x="1265" y="657"/>
                </a:lnTo>
                <a:lnTo>
                  <a:pt x="1261" y="657"/>
                </a:lnTo>
                <a:lnTo>
                  <a:pt x="1252" y="657"/>
                </a:lnTo>
                <a:lnTo>
                  <a:pt x="1243" y="657"/>
                </a:lnTo>
                <a:lnTo>
                  <a:pt x="1235" y="657"/>
                </a:lnTo>
                <a:lnTo>
                  <a:pt x="1226" y="657"/>
                </a:lnTo>
                <a:lnTo>
                  <a:pt x="1221" y="657"/>
                </a:lnTo>
                <a:lnTo>
                  <a:pt x="1212" y="657"/>
                </a:lnTo>
                <a:lnTo>
                  <a:pt x="1204" y="657"/>
                </a:lnTo>
                <a:lnTo>
                  <a:pt x="1195" y="657"/>
                </a:lnTo>
                <a:lnTo>
                  <a:pt x="1186" y="657"/>
                </a:lnTo>
                <a:lnTo>
                  <a:pt x="1182" y="657"/>
                </a:lnTo>
                <a:lnTo>
                  <a:pt x="1173" y="657"/>
                </a:lnTo>
                <a:lnTo>
                  <a:pt x="1164" y="657"/>
                </a:lnTo>
                <a:lnTo>
                  <a:pt x="1155" y="657"/>
                </a:lnTo>
                <a:lnTo>
                  <a:pt x="1146" y="657"/>
                </a:lnTo>
                <a:lnTo>
                  <a:pt x="1142" y="657"/>
                </a:lnTo>
                <a:lnTo>
                  <a:pt x="1133" y="657"/>
                </a:lnTo>
                <a:lnTo>
                  <a:pt x="1124" y="657"/>
                </a:lnTo>
                <a:lnTo>
                  <a:pt x="1115" y="657"/>
                </a:lnTo>
                <a:lnTo>
                  <a:pt x="1111" y="657"/>
                </a:lnTo>
                <a:lnTo>
                  <a:pt x="1102" y="657"/>
                </a:lnTo>
                <a:lnTo>
                  <a:pt x="1093" y="657"/>
                </a:lnTo>
                <a:lnTo>
                  <a:pt x="1085" y="657"/>
                </a:lnTo>
                <a:lnTo>
                  <a:pt x="1076" y="657"/>
                </a:lnTo>
                <a:lnTo>
                  <a:pt x="1071" y="657"/>
                </a:lnTo>
                <a:lnTo>
                  <a:pt x="1063" y="657"/>
                </a:lnTo>
                <a:lnTo>
                  <a:pt x="1054" y="657"/>
                </a:lnTo>
                <a:lnTo>
                  <a:pt x="1045" y="657"/>
                </a:lnTo>
                <a:lnTo>
                  <a:pt x="1036" y="657"/>
                </a:lnTo>
                <a:lnTo>
                  <a:pt x="1032" y="657"/>
                </a:lnTo>
                <a:lnTo>
                  <a:pt x="1023" y="657"/>
                </a:lnTo>
                <a:lnTo>
                  <a:pt x="1014" y="657"/>
                </a:lnTo>
                <a:lnTo>
                  <a:pt x="1005" y="657"/>
                </a:lnTo>
                <a:lnTo>
                  <a:pt x="996" y="657"/>
                </a:lnTo>
                <a:lnTo>
                  <a:pt x="992" y="657"/>
                </a:lnTo>
                <a:lnTo>
                  <a:pt x="983" y="657"/>
                </a:lnTo>
                <a:lnTo>
                  <a:pt x="974" y="657"/>
                </a:lnTo>
                <a:lnTo>
                  <a:pt x="966" y="657"/>
                </a:lnTo>
                <a:lnTo>
                  <a:pt x="957" y="657"/>
                </a:lnTo>
                <a:lnTo>
                  <a:pt x="952" y="657"/>
                </a:lnTo>
                <a:lnTo>
                  <a:pt x="944" y="657"/>
                </a:lnTo>
                <a:lnTo>
                  <a:pt x="935" y="657"/>
                </a:lnTo>
                <a:lnTo>
                  <a:pt x="926" y="657"/>
                </a:lnTo>
                <a:lnTo>
                  <a:pt x="917" y="657"/>
                </a:lnTo>
                <a:lnTo>
                  <a:pt x="913" y="657"/>
                </a:lnTo>
                <a:lnTo>
                  <a:pt x="904" y="657"/>
                </a:lnTo>
                <a:lnTo>
                  <a:pt x="895" y="657"/>
                </a:lnTo>
                <a:lnTo>
                  <a:pt x="886" y="657"/>
                </a:lnTo>
                <a:lnTo>
                  <a:pt x="882" y="657"/>
                </a:lnTo>
                <a:lnTo>
                  <a:pt x="873" y="657"/>
                </a:lnTo>
                <a:lnTo>
                  <a:pt x="864" y="657"/>
                </a:lnTo>
                <a:lnTo>
                  <a:pt x="855" y="657"/>
                </a:lnTo>
                <a:lnTo>
                  <a:pt x="847" y="657"/>
                </a:lnTo>
                <a:lnTo>
                  <a:pt x="842" y="657"/>
                </a:lnTo>
                <a:lnTo>
                  <a:pt x="833" y="657"/>
                </a:lnTo>
                <a:lnTo>
                  <a:pt x="825" y="657"/>
                </a:lnTo>
                <a:lnTo>
                  <a:pt x="816" y="657"/>
                </a:lnTo>
                <a:lnTo>
                  <a:pt x="807" y="657"/>
                </a:lnTo>
                <a:lnTo>
                  <a:pt x="802" y="657"/>
                </a:lnTo>
                <a:lnTo>
                  <a:pt x="794" y="657"/>
                </a:lnTo>
                <a:lnTo>
                  <a:pt x="785" y="657"/>
                </a:lnTo>
                <a:lnTo>
                  <a:pt x="776" y="657"/>
                </a:lnTo>
                <a:lnTo>
                  <a:pt x="767" y="657"/>
                </a:lnTo>
                <a:lnTo>
                  <a:pt x="763" y="657"/>
                </a:lnTo>
                <a:lnTo>
                  <a:pt x="754" y="657"/>
                </a:lnTo>
                <a:lnTo>
                  <a:pt x="745" y="657"/>
                </a:lnTo>
                <a:lnTo>
                  <a:pt x="736" y="657"/>
                </a:lnTo>
                <a:lnTo>
                  <a:pt x="728" y="657"/>
                </a:lnTo>
                <a:lnTo>
                  <a:pt x="723" y="657"/>
                </a:lnTo>
                <a:lnTo>
                  <a:pt x="714" y="657"/>
                </a:lnTo>
                <a:lnTo>
                  <a:pt x="705" y="657"/>
                </a:lnTo>
                <a:lnTo>
                  <a:pt x="697" y="657"/>
                </a:lnTo>
                <a:lnTo>
                  <a:pt x="688" y="657"/>
                </a:lnTo>
                <a:lnTo>
                  <a:pt x="683" y="657"/>
                </a:lnTo>
                <a:lnTo>
                  <a:pt x="675" y="657"/>
                </a:lnTo>
                <a:lnTo>
                  <a:pt x="666" y="657"/>
                </a:lnTo>
                <a:lnTo>
                  <a:pt x="657" y="657"/>
                </a:lnTo>
                <a:lnTo>
                  <a:pt x="653" y="657"/>
                </a:lnTo>
                <a:lnTo>
                  <a:pt x="644" y="657"/>
                </a:lnTo>
                <a:lnTo>
                  <a:pt x="635" y="657"/>
                </a:lnTo>
                <a:lnTo>
                  <a:pt x="626" y="657"/>
                </a:lnTo>
                <a:lnTo>
                  <a:pt x="617" y="657"/>
                </a:lnTo>
                <a:lnTo>
                  <a:pt x="613" y="657"/>
                </a:lnTo>
                <a:lnTo>
                  <a:pt x="604" y="657"/>
                </a:lnTo>
                <a:lnTo>
                  <a:pt x="595" y="657"/>
                </a:lnTo>
                <a:lnTo>
                  <a:pt x="586" y="657"/>
                </a:lnTo>
                <a:lnTo>
                  <a:pt x="578" y="657"/>
                </a:lnTo>
                <a:lnTo>
                  <a:pt x="573" y="657"/>
                </a:lnTo>
                <a:lnTo>
                  <a:pt x="564" y="657"/>
                </a:lnTo>
                <a:lnTo>
                  <a:pt x="556" y="657"/>
                </a:lnTo>
                <a:lnTo>
                  <a:pt x="547" y="657"/>
                </a:lnTo>
                <a:lnTo>
                  <a:pt x="538" y="657"/>
                </a:lnTo>
                <a:lnTo>
                  <a:pt x="534" y="657"/>
                </a:lnTo>
                <a:lnTo>
                  <a:pt x="525" y="657"/>
                </a:lnTo>
                <a:lnTo>
                  <a:pt x="516" y="657"/>
                </a:lnTo>
                <a:lnTo>
                  <a:pt x="507" y="657"/>
                </a:lnTo>
                <a:lnTo>
                  <a:pt x="498" y="657"/>
                </a:lnTo>
                <a:lnTo>
                  <a:pt x="494" y="657"/>
                </a:lnTo>
                <a:lnTo>
                  <a:pt x="485" y="657"/>
                </a:lnTo>
                <a:lnTo>
                  <a:pt x="476" y="657"/>
                </a:lnTo>
                <a:lnTo>
                  <a:pt x="467" y="657"/>
                </a:lnTo>
                <a:lnTo>
                  <a:pt x="459" y="657"/>
                </a:lnTo>
                <a:lnTo>
                  <a:pt x="454" y="657"/>
                </a:lnTo>
                <a:lnTo>
                  <a:pt x="445" y="657"/>
                </a:lnTo>
                <a:lnTo>
                  <a:pt x="437" y="657"/>
                </a:lnTo>
                <a:lnTo>
                  <a:pt x="428" y="657"/>
                </a:lnTo>
                <a:lnTo>
                  <a:pt x="423" y="657"/>
                </a:lnTo>
                <a:lnTo>
                  <a:pt x="414" y="657"/>
                </a:lnTo>
                <a:lnTo>
                  <a:pt x="406" y="657"/>
                </a:lnTo>
                <a:lnTo>
                  <a:pt x="397" y="657"/>
                </a:lnTo>
                <a:lnTo>
                  <a:pt x="388" y="657"/>
                </a:lnTo>
                <a:lnTo>
                  <a:pt x="384" y="657"/>
                </a:lnTo>
                <a:lnTo>
                  <a:pt x="375" y="657"/>
                </a:lnTo>
                <a:lnTo>
                  <a:pt x="366" y="657"/>
                </a:lnTo>
                <a:lnTo>
                  <a:pt x="357" y="657"/>
                </a:lnTo>
                <a:lnTo>
                  <a:pt x="348" y="657"/>
                </a:lnTo>
                <a:lnTo>
                  <a:pt x="344" y="657"/>
                </a:lnTo>
                <a:lnTo>
                  <a:pt x="335" y="657"/>
                </a:lnTo>
                <a:lnTo>
                  <a:pt x="326" y="657"/>
                </a:lnTo>
                <a:lnTo>
                  <a:pt x="318" y="657"/>
                </a:lnTo>
                <a:lnTo>
                  <a:pt x="309" y="657"/>
                </a:lnTo>
                <a:lnTo>
                  <a:pt x="304" y="657"/>
                </a:lnTo>
                <a:lnTo>
                  <a:pt x="295" y="657"/>
                </a:lnTo>
                <a:lnTo>
                  <a:pt x="287" y="657"/>
                </a:lnTo>
                <a:lnTo>
                  <a:pt x="278" y="657"/>
                </a:lnTo>
                <a:lnTo>
                  <a:pt x="269" y="657"/>
                </a:lnTo>
                <a:lnTo>
                  <a:pt x="265" y="657"/>
                </a:lnTo>
                <a:lnTo>
                  <a:pt x="256" y="657"/>
                </a:lnTo>
                <a:lnTo>
                  <a:pt x="247" y="657"/>
                </a:lnTo>
                <a:lnTo>
                  <a:pt x="238" y="657"/>
                </a:lnTo>
                <a:lnTo>
                  <a:pt x="229" y="657"/>
                </a:lnTo>
                <a:lnTo>
                  <a:pt x="225" y="657"/>
                </a:lnTo>
                <a:lnTo>
                  <a:pt x="216" y="657"/>
                </a:lnTo>
                <a:lnTo>
                  <a:pt x="207" y="657"/>
                </a:lnTo>
                <a:lnTo>
                  <a:pt x="198" y="657"/>
                </a:lnTo>
                <a:lnTo>
                  <a:pt x="194" y="657"/>
                </a:lnTo>
                <a:lnTo>
                  <a:pt x="185" y="657"/>
                </a:lnTo>
                <a:lnTo>
                  <a:pt x="176" y="657"/>
                </a:lnTo>
                <a:lnTo>
                  <a:pt x="168" y="657"/>
                </a:lnTo>
                <a:lnTo>
                  <a:pt x="159" y="657"/>
                </a:lnTo>
                <a:lnTo>
                  <a:pt x="154" y="657"/>
                </a:lnTo>
                <a:lnTo>
                  <a:pt x="146" y="657"/>
                </a:lnTo>
                <a:lnTo>
                  <a:pt x="137" y="657"/>
                </a:lnTo>
                <a:lnTo>
                  <a:pt x="128" y="657"/>
                </a:lnTo>
                <a:lnTo>
                  <a:pt x="119" y="657"/>
                </a:lnTo>
                <a:lnTo>
                  <a:pt x="115" y="657"/>
                </a:lnTo>
                <a:lnTo>
                  <a:pt x="106" y="657"/>
                </a:lnTo>
                <a:lnTo>
                  <a:pt x="97" y="657"/>
                </a:lnTo>
                <a:lnTo>
                  <a:pt x="88" y="657"/>
                </a:lnTo>
                <a:lnTo>
                  <a:pt x="79" y="657"/>
                </a:lnTo>
                <a:lnTo>
                  <a:pt x="75" y="657"/>
                </a:lnTo>
                <a:lnTo>
                  <a:pt x="66" y="657"/>
                </a:lnTo>
                <a:lnTo>
                  <a:pt x="57" y="657"/>
                </a:lnTo>
                <a:lnTo>
                  <a:pt x="49" y="657"/>
                </a:lnTo>
                <a:lnTo>
                  <a:pt x="40" y="657"/>
                </a:lnTo>
                <a:lnTo>
                  <a:pt x="35" y="657"/>
                </a:lnTo>
                <a:lnTo>
                  <a:pt x="27" y="657"/>
                </a:lnTo>
                <a:lnTo>
                  <a:pt x="18" y="657"/>
                </a:lnTo>
                <a:lnTo>
                  <a:pt x="9" y="657"/>
                </a:lnTo>
                <a:lnTo>
                  <a:pt x="4" y="657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2"/>
                </a:lnTo>
                <a:lnTo>
                  <a:pt x="0" y="618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4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47"/>
                </a:lnTo>
                <a:lnTo>
                  <a:pt x="0" y="543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3"/>
                </a:lnTo>
                <a:lnTo>
                  <a:pt x="0" y="499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8"/>
                </a:lnTo>
                <a:lnTo>
                  <a:pt x="0" y="459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4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4"/>
                </a:lnTo>
                <a:lnTo>
                  <a:pt x="0" y="380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3"/>
                </a:lnTo>
                <a:lnTo>
                  <a:pt x="0" y="349"/>
                </a:lnTo>
                <a:lnTo>
                  <a:pt x="0" y="340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4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4"/>
                </a:lnTo>
                <a:lnTo>
                  <a:pt x="0" y="230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0"/>
                </a:lnTo>
                <a:lnTo>
                  <a:pt x="0" y="186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5"/>
                </a:lnTo>
                <a:lnTo>
                  <a:pt x="0" y="111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1"/>
                </a:lnTo>
                <a:lnTo>
                  <a:pt x="0" y="67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0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0" name="Freeform 47"/>
          <p:cNvSpPr>
            <a:spLocks/>
          </p:cNvSpPr>
          <p:nvPr/>
        </p:nvSpPr>
        <p:spPr bwMode="auto">
          <a:xfrm>
            <a:off x="2736850" y="2905125"/>
            <a:ext cx="2127250" cy="1042988"/>
          </a:xfrm>
          <a:custGeom>
            <a:avLst/>
            <a:gdLst>
              <a:gd name="T0" fmla="*/ 166330302 w 1340"/>
              <a:gd name="T1" fmla="*/ 0 h 657"/>
              <a:gd name="T2" fmla="*/ 345262173 w 1340"/>
              <a:gd name="T3" fmla="*/ 0 h 657"/>
              <a:gd name="T4" fmla="*/ 521671558 w 1340"/>
              <a:gd name="T5" fmla="*/ 0 h 657"/>
              <a:gd name="T6" fmla="*/ 700603381 w 1340"/>
              <a:gd name="T7" fmla="*/ 0 h 657"/>
              <a:gd name="T8" fmla="*/ 877014452 w 1340"/>
              <a:gd name="T9" fmla="*/ 0 h 657"/>
              <a:gd name="T10" fmla="*/ 1066025308 w 1340"/>
              <a:gd name="T11" fmla="*/ 0 h 657"/>
              <a:gd name="T12" fmla="*/ 1244957131 w 1340"/>
              <a:gd name="T13" fmla="*/ 0 h 657"/>
              <a:gd name="T14" fmla="*/ 1421368004 w 1340"/>
              <a:gd name="T15" fmla="*/ 0 h 657"/>
              <a:gd name="T16" fmla="*/ 1600299826 w 1340"/>
              <a:gd name="T17" fmla="*/ 0 h 657"/>
              <a:gd name="T18" fmla="*/ 1776709509 w 1340"/>
              <a:gd name="T19" fmla="*/ 0 h 657"/>
              <a:gd name="T20" fmla="*/ 1955641331 w 1340"/>
              <a:gd name="T21" fmla="*/ 0 h 657"/>
              <a:gd name="T22" fmla="*/ 2134571566 w 1340"/>
              <a:gd name="T23" fmla="*/ 0 h 657"/>
              <a:gd name="T24" fmla="*/ 2147483647 w 1340"/>
              <a:gd name="T25" fmla="*/ 0 h 657"/>
              <a:gd name="T26" fmla="*/ 2147483647 w 1340"/>
              <a:gd name="T27" fmla="*/ 0 h 657"/>
              <a:gd name="T28" fmla="*/ 2147483647 w 1340"/>
              <a:gd name="T29" fmla="*/ 0 h 657"/>
              <a:gd name="T30" fmla="*/ 2147483647 w 1340"/>
              <a:gd name="T31" fmla="*/ 0 h 657"/>
              <a:gd name="T32" fmla="*/ 2147483647 w 1340"/>
              <a:gd name="T33" fmla="*/ 0 h 657"/>
              <a:gd name="T34" fmla="*/ 2147483647 w 1340"/>
              <a:gd name="T35" fmla="*/ 0 h 657"/>
              <a:gd name="T36" fmla="*/ 2147483647 w 1340"/>
              <a:gd name="T37" fmla="*/ 12601579 h 657"/>
              <a:gd name="T38" fmla="*/ 2147483647 w 1340"/>
              <a:gd name="T39" fmla="*/ 156249754 h 657"/>
              <a:gd name="T40" fmla="*/ 2147483647 w 1340"/>
              <a:gd name="T41" fmla="*/ 289818893 h 657"/>
              <a:gd name="T42" fmla="*/ 2147483647 w 1340"/>
              <a:gd name="T43" fmla="*/ 433467120 h 657"/>
              <a:gd name="T44" fmla="*/ 2147483647 w 1340"/>
              <a:gd name="T45" fmla="*/ 579636198 h 657"/>
              <a:gd name="T46" fmla="*/ 2147483647 w 1340"/>
              <a:gd name="T47" fmla="*/ 723285914 h 657"/>
              <a:gd name="T48" fmla="*/ 2147483647 w 1340"/>
              <a:gd name="T49" fmla="*/ 856853614 h 657"/>
              <a:gd name="T50" fmla="*/ 2147483647 w 1340"/>
              <a:gd name="T51" fmla="*/ 1000503330 h 657"/>
              <a:gd name="T52" fmla="*/ 2147483647 w 1340"/>
              <a:gd name="T53" fmla="*/ 1144151458 h 657"/>
              <a:gd name="T54" fmla="*/ 2147483647 w 1340"/>
              <a:gd name="T55" fmla="*/ 1290320536 h 657"/>
              <a:gd name="T56" fmla="*/ 2147483647 w 1340"/>
              <a:gd name="T57" fmla="*/ 1433970251 h 657"/>
              <a:gd name="T58" fmla="*/ 2147483647 w 1340"/>
              <a:gd name="T59" fmla="*/ 1567537753 h 657"/>
              <a:gd name="T60" fmla="*/ 2147483647 w 1340"/>
              <a:gd name="T61" fmla="*/ 1655744025 h 657"/>
              <a:gd name="T62" fmla="*/ 2147483647 w 1340"/>
              <a:gd name="T63" fmla="*/ 1655744025 h 657"/>
              <a:gd name="T64" fmla="*/ 2147483647 w 1340"/>
              <a:gd name="T65" fmla="*/ 1655744025 h 657"/>
              <a:gd name="T66" fmla="*/ 2147483647 w 1340"/>
              <a:gd name="T67" fmla="*/ 1655744025 h 657"/>
              <a:gd name="T68" fmla="*/ 2147483647 w 1340"/>
              <a:gd name="T69" fmla="*/ 1655744025 h 657"/>
              <a:gd name="T70" fmla="*/ 2147483647 w 1340"/>
              <a:gd name="T71" fmla="*/ 1655744025 h 657"/>
              <a:gd name="T72" fmla="*/ 2147483647 w 1340"/>
              <a:gd name="T73" fmla="*/ 1655744025 h 657"/>
              <a:gd name="T74" fmla="*/ 2056447544 w 1340"/>
              <a:gd name="T75" fmla="*/ 1655744025 h 657"/>
              <a:gd name="T76" fmla="*/ 1877515722 w 1340"/>
              <a:gd name="T77" fmla="*/ 1655744025 h 657"/>
              <a:gd name="T78" fmla="*/ 1701104849 w 1340"/>
              <a:gd name="T79" fmla="*/ 1655744025 h 657"/>
              <a:gd name="T80" fmla="*/ 1522174217 w 1340"/>
              <a:gd name="T81" fmla="*/ 1655744025 h 657"/>
              <a:gd name="T82" fmla="*/ 1345763344 w 1340"/>
              <a:gd name="T83" fmla="*/ 1655744025 h 657"/>
              <a:gd name="T84" fmla="*/ 1156750900 w 1340"/>
              <a:gd name="T85" fmla="*/ 1655744025 h 657"/>
              <a:gd name="T86" fmla="*/ 977820666 w 1340"/>
              <a:gd name="T87" fmla="*/ 1655744025 h 657"/>
              <a:gd name="T88" fmla="*/ 801409594 w 1340"/>
              <a:gd name="T89" fmla="*/ 1655744025 h 657"/>
              <a:gd name="T90" fmla="*/ 622477772 w 1340"/>
              <a:gd name="T91" fmla="*/ 1655744025 h 657"/>
              <a:gd name="T92" fmla="*/ 443547537 w 1340"/>
              <a:gd name="T93" fmla="*/ 1655744025 h 657"/>
              <a:gd name="T94" fmla="*/ 267136564 w 1340"/>
              <a:gd name="T95" fmla="*/ 1655744025 h 657"/>
              <a:gd name="T96" fmla="*/ 88206255 w 1340"/>
              <a:gd name="T97" fmla="*/ 1655744025 h 657"/>
              <a:gd name="T98" fmla="*/ 0 w 1340"/>
              <a:gd name="T99" fmla="*/ 1590219956 h 657"/>
              <a:gd name="T100" fmla="*/ 0 w 1340"/>
              <a:gd name="T101" fmla="*/ 1446570240 h 657"/>
              <a:gd name="T102" fmla="*/ 0 w 1340"/>
              <a:gd name="T103" fmla="*/ 1300401162 h 657"/>
              <a:gd name="T104" fmla="*/ 0 w 1340"/>
              <a:gd name="T105" fmla="*/ 1156753034 h 657"/>
              <a:gd name="T106" fmla="*/ 0 w 1340"/>
              <a:gd name="T107" fmla="*/ 1023183945 h 657"/>
              <a:gd name="T108" fmla="*/ 0 w 1340"/>
              <a:gd name="T109" fmla="*/ 879535817 h 657"/>
              <a:gd name="T110" fmla="*/ 0 w 1340"/>
              <a:gd name="T111" fmla="*/ 733366540 h 657"/>
              <a:gd name="T112" fmla="*/ 0 w 1340"/>
              <a:gd name="T113" fmla="*/ 589716825 h 657"/>
              <a:gd name="T114" fmla="*/ 0 w 1340"/>
              <a:gd name="T115" fmla="*/ 456149323 h 657"/>
              <a:gd name="T116" fmla="*/ 0 w 1340"/>
              <a:gd name="T117" fmla="*/ 312499508 h 657"/>
              <a:gd name="T118" fmla="*/ 0 w 1340"/>
              <a:gd name="T119" fmla="*/ 168851330 h 657"/>
              <a:gd name="T120" fmla="*/ 0 w 1340"/>
              <a:gd name="T121" fmla="*/ 22682209 h 65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657"/>
              <a:gd name="T185" fmla="*/ 1340 w 1340"/>
              <a:gd name="T186" fmla="*/ 657 h 65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65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27"/>
                </a:lnTo>
                <a:lnTo>
                  <a:pt x="1340" y="36"/>
                </a:lnTo>
                <a:lnTo>
                  <a:pt x="1340" y="40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7"/>
                </a:lnTo>
                <a:lnTo>
                  <a:pt x="1340" y="71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1"/>
                </a:lnTo>
                <a:lnTo>
                  <a:pt x="1340" y="115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46"/>
                </a:lnTo>
                <a:lnTo>
                  <a:pt x="1340" y="155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6"/>
                </a:lnTo>
                <a:lnTo>
                  <a:pt x="1340" y="190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30"/>
                </a:lnTo>
                <a:lnTo>
                  <a:pt x="1340" y="234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1"/>
                </a:lnTo>
                <a:lnTo>
                  <a:pt x="1340" y="265"/>
                </a:lnTo>
                <a:lnTo>
                  <a:pt x="1340" y="274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5"/>
                </a:lnTo>
                <a:lnTo>
                  <a:pt x="1340" y="309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0"/>
                </a:lnTo>
                <a:lnTo>
                  <a:pt x="1340" y="349"/>
                </a:lnTo>
                <a:lnTo>
                  <a:pt x="1340" y="353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80"/>
                </a:lnTo>
                <a:lnTo>
                  <a:pt x="1340" y="384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4"/>
                </a:lnTo>
                <a:lnTo>
                  <a:pt x="1340" y="428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59"/>
                </a:lnTo>
                <a:lnTo>
                  <a:pt x="1340" y="468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9"/>
                </a:lnTo>
                <a:lnTo>
                  <a:pt x="1340" y="503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3"/>
                </a:lnTo>
                <a:lnTo>
                  <a:pt x="1340" y="547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4"/>
                </a:lnTo>
                <a:lnTo>
                  <a:pt x="1340" y="578"/>
                </a:lnTo>
                <a:lnTo>
                  <a:pt x="1340" y="587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8"/>
                </a:lnTo>
                <a:lnTo>
                  <a:pt x="1340" y="622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32" y="657"/>
                </a:lnTo>
                <a:lnTo>
                  <a:pt x="1323" y="657"/>
                </a:lnTo>
                <a:lnTo>
                  <a:pt x="1314" y="657"/>
                </a:lnTo>
                <a:lnTo>
                  <a:pt x="1305" y="657"/>
                </a:lnTo>
                <a:lnTo>
                  <a:pt x="1301" y="657"/>
                </a:lnTo>
                <a:lnTo>
                  <a:pt x="1292" y="657"/>
                </a:lnTo>
                <a:lnTo>
                  <a:pt x="1283" y="657"/>
                </a:lnTo>
                <a:lnTo>
                  <a:pt x="1274" y="657"/>
                </a:lnTo>
                <a:lnTo>
                  <a:pt x="1265" y="657"/>
                </a:lnTo>
                <a:lnTo>
                  <a:pt x="1261" y="657"/>
                </a:lnTo>
                <a:lnTo>
                  <a:pt x="1252" y="657"/>
                </a:lnTo>
                <a:lnTo>
                  <a:pt x="1243" y="657"/>
                </a:lnTo>
                <a:lnTo>
                  <a:pt x="1235" y="657"/>
                </a:lnTo>
                <a:lnTo>
                  <a:pt x="1226" y="657"/>
                </a:lnTo>
                <a:lnTo>
                  <a:pt x="1221" y="657"/>
                </a:lnTo>
                <a:lnTo>
                  <a:pt x="1212" y="657"/>
                </a:lnTo>
                <a:lnTo>
                  <a:pt x="1204" y="657"/>
                </a:lnTo>
                <a:lnTo>
                  <a:pt x="1195" y="657"/>
                </a:lnTo>
                <a:lnTo>
                  <a:pt x="1186" y="657"/>
                </a:lnTo>
                <a:lnTo>
                  <a:pt x="1182" y="657"/>
                </a:lnTo>
                <a:lnTo>
                  <a:pt x="1173" y="657"/>
                </a:lnTo>
                <a:lnTo>
                  <a:pt x="1164" y="657"/>
                </a:lnTo>
                <a:lnTo>
                  <a:pt x="1155" y="657"/>
                </a:lnTo>
                <a:lnTo>
                  <a:pt x="1146" y="657"/>
                </a:lnTo>
                <a:lnTo>
                  <a:pt x="1142" y="657"/>
                </a:lnTo>
                <a:lnTo>
                  <a:pt x="1133" y="657"/>
                </a:lnTo>
                <a:lnTo>
                  <a:pt x="1124" y="657"/>
                </a:lnTo>
                <a:lnTo>
                  <a:pt x="1115" y="657"/>
                </a:lnTo>
                <a:lnTo>
                  <a:pt x="1111" y="657"/>
                </a:lnTo>
                <a:lnTo>
                  <a:pt x="1102" y="657"/>
                </a:lnTo>
                <a:lnTo>
                  <a:pt x="1093" y="657"/>
                </a:lnTo>
                <a:lnTo>
                  <a:pt x="1085" y="657"/>
                </a:lnTo>
                <a:lnTo>
                  <a:pt x="1076" y="657"/>
                </a:lnTo>
                <a:lnTo>
                  <a:pt x="1071" y="657"/>
                </a:lnTo>
                <a:lnTo>
                  <a:pt x="1063" y="657"/>
                </a:lnTo>
                <a:lnTo>
                  <a:pt x="1054" y="657"/>
                </a:lnTo>
                <a:lnTo>
                  <a:pt x="1045" y="657"/>
                </a:lnTo>
                <a:lnTo>
                  <a:pt x="1036" y="657"/>
                </a:lnTo>
                <a:lnTo>
                  <a:pt x="1032" y="657"/>
                </a:lnTo>
                <a:lnTo>
                  <a:pt x="1023" y="657"/>
                </a:lnTo>
                <a:lnTo>
                  <a:pt x="1014" y="657"/>
                </a:lnTo>
                <a:lnTo>
                  <a:pt x="1005" y="657"/>
                </a:lnTo>
                <a:lnTo>
                  <a:pt x="996" y="657"/>
                </a:lnTo>
                <a:lnTo>
                  <a:pt x="992" y="657"/>
                </a:lnTo>
                <a:lnTo>
                  <a:pt x="983" y="657"/>
                </a:lnTo>
                <a:lnTo>
                  <a:pt x="974" y="657"/>
                </a:lnTo>
                <a:lnTo>
                  <a:pt x="966" y="657"/>
                </a:lnTo>
                <a:lnTo>
                  <a:pt x="957" y="657"/>
                </a:lnTo>
                <a:lnTo>
                  <a:pt x="952" y="657"/>
                </a:lnTo>
                <a:lnTo>
                  <a:pt x="944" y="657"/>
                </a:lnTo>
                <a:lnTo>
                  <a:pt x="935" y="657"/>
                </a:lnTo>
                <a:lnTo>
                  <a:pt x="926" y="657"/>
                </a:lnTo>
                <a:lnTo>
                  <a:pt x="917" y="657"/>
                </a:lnTo>
                <a:lnTo>
                  <a:pt x="913" y="657"/>
                </a:lnTo>
                <a:lnTo>
                  <a:pt x="904" y="657"/>
                </a:lnTo>
                <a:lnTo>
                  <a:pt x="895" y="657"/>
                </a:lnTo>
                <a:lnTo>
                  <a:pt x="886" y="657"/>
                </a:lnTo>
                <a:lnTo>
                  <a:pt x="882" y="657"/>
                </a:lnTo>
                <a:lnTo>
                  <a:pt x="873" y="657"/>
                </a:lnTo>
                <a:lnTo>
                  <a:pt x="864" y="657"/>
                </a:lnTo>
                <a:lnTo>
                  <a:pt x="855" y="657"/>
                </a:lnTo>
                <a:lnTo>
                  <a:pt x="847" y="657"/>
                </a:lnTo>
                <a:lnTo>
                  <a:pt x="842" y="657"/>
                </a:lnTo>
                <a:lnTo>
                  <a:pt x="833" y="657"/>
                </a:lnTo>
                <a:lnTo>
                  <a:pt x="825" y="657"/>
                </a:lnTo>
                <a:lnTo>
                  <a:pt x="816" y="657"/>
                </a:lnTo>
                <a:lnTo>
                  <a:pt x="807" y="657"/>
                </a:lnTo>
                <a:lnTo>
                  <a:pt x="802" y="657"/>
                </a:lnTo>
                <a:lnTo>
                  <a:pt x="794" y="657"/>
                </a:lnTo>
                <a:lnTo>
                  <a:pt x="785" y="657"/>
                </a:lnTo>
                <a:lnTo>
                  <a:pt x="776" y="657"/>
                </a:lnTo>
                <a:lnTo>
                  <a:pt x="767" y="657"/>
                </a:lnTo>
                <a:lnTo>
                  <a:pt x="763" y="657"/>
                </a:lnTo>
                <a:lnTo>
                  <a:pt x="754" y="657"/>
                </a:lnTo>
                <a:lnTo>
                  <a:pt x="745" y="657"/>
                </a:lnTo>
                <a:lnTo>
                  <a:pt x="736" y="657"/>
                </a:lnTo>
                <a:lnTo>
                  <a:pt x="728" y="657"/>
                </a:lnTo>
                <a:lnTo>
                  <a:pt x="723" y="657"/>
                </a:lnTo>
                <a:lnTo>
                  <a:pt x="714" y="657"/>
                </a:lnTo>
                <a:lnTo>
                  <a:pt x="705" y="657"/>
                </a:lnTo>
                <a:lnTo>
                  <a:pt x="697" y="657"/>
                </a:lnTo>
                <a:lnTo>
                  <a:pt x="688" y="657"/>
                </a:lnTo>
                <a:lnTo>
                  <a:pt x="683" y="657"/>
                </a:lnTo>
                <a:lnTo>
                  <a:pt x="675" y="657"/>
                </a:lnTo>
                <a:lnTo>
                  <a:pt x="666" y="657"/>
                </a:lnTo>
                <a:lnTo>
                  <a:pt x="657" y="657"/>
                </a:lnTo>
                <a:lnTo>
                  <a:pt x="653" y="657"/>
                </a:lnTo>
                <a:lnTo>
                  <a:pt x="644" y="657"/>
                </a:lnTo>
                <a:lnTo>
                  <a:pt x="635" y="657"/>
                </a:lnTo>
                <a:lnTo>
                  <a:pt x="626" y="657"/>
                </a:lnTo>
                <a:lnTo>
                  <a:pt x="617" y="657"/>
                </a:lnTo>
                <a:lnTo>
                  <a:pt x="613" y="657"/>
                </a:lnTo>
                <a:lnTo>
                  <a:pt x="604" y="657"/>
                </a:lnTo>
                <a:lnTo>
                  <a:pt x="595" y="657"/>
                </a:lnTo>
                <a:lnTo>
                  <a:pt x="586" y="657"/>
                </a:lnTo>
                <a:lnTo>
                  <a:pt x="578" y="657"/>
                </a:lnTo>
                <a:lnTo>
                  <a:pt x="573" y="657"/>
                </a:lnTo>
                <a:lnTo>
                  <a:pt x="564" y="657"/>
                </a:lnTo>
                <a:lnTo>
                  <a:pt x="556" y="657"/>
                </a:lnTo>
                <a:lnTo>
                  <a:pt x="547" y="657"/>
                </a:lnTo>
                <a:lnTo>
                  <a:pt x="538" y="657"/>
                </a:lnTo>
                <a:lnTo>
                  <a:pt x="534" y="657"/>
                </a:lnTo>
                <a:lnTo>
                  <a:pt x="525" y="657"/>
                </a:lnTo>
                <a:lnTo>
                  <a:pt x="516" y="657"/>
                </a:lnTo>
                <a:lnTo>
                  <a:pt x="507" y="657"/>
                </a:lnTo>
                <a:lnTo>
                  <a:pt x="498" y="657"/>
                </a:lnTo>
                <a:lnTo>
                  <a:pt x="494" y="657"/>
                </a:lnTo>
                <a:lnTo>
                  <a:pt x="485" y="657"/>
                </a:lnTo>
                <a:lnTo>
                  <a:pt x="476" y="657"/>
                </a:lnTo>
                <a:lnTo>
                  <a:pt x="467" y="657"/>
                </a:lnTo>
                <a:lnTo>
                  <a:pt x="459" y="657"/>
                </a:lnTo>
                <a:lnTo>
                  <a:pt x="454" y="657"/>
                </a:lnTo>
                <a:lnTo>
                  <a:pt x="445" y="657"/>
                </a:lnTo>
                <a:lnTo>
                  <a:pt x="437" y="657"/>
                </a:lnTo>
                <a:lnTo>
                  <a:pt x="428" y="657"/>
                </a:lnTo>
                <a:lnTo>
                  <a:pt x="423" y="657"/>
                </a:lnTo>
                <a:lnTo>
                  <a:pt x="414" y="657"/>
                </a:lnTo>
                <a:lnTo>
                  <a:pt x="406" y="657"/>
                </a:lnTo>
                <a:lnTo>
                  <a:pt x="397" y="657"/>
                </a:lnTo>
                <a:lnTo>
                  <a:pt x="388" y="657"/>
                </a:lnTo>
                <a:lnTo>
                  <a:pt x="384" y="657"/>
                </a:lnTo>
                <a:lnTo>
                  <a:pt x="375" y="657"/>
                </a:lnTo>
                <a:lnTo>
                  <a:pt x="366" y="657"/>
                </a:lnTo>
                <a:lnTo>
                  <a:pt x="357" y="657"/>
                </a:lnTo>
                <a:lnTo>
                  <a:pt x="348" y="657"/>
                </a:lnTo>
                <a:lnTo>
                  <a:pt x="344" y="657"/>
                </a:lnTo>
                <a:lnTo>
                  <a:pt x="335" y="657"/>
                </a:lnTo>
                <a:lnTo>
                  <a:pt x="326" y="657"/>
                </a:lnTo>
                <a:lnTo>
                  <a:pt x="318" y="657"/>
                </a:lnTo>
                <a:lnTo>
                  <a:pt x="309" y="657"/>
                </a:lnTo>
                <a:lnTo>
                  <a:pt x="304" y="657"/>
                </a:lnTo>
                <a:lnTo>
                  <a:pt x="295" y="657"/>
                </a:lnTo>
                <a:lnTo>
                  <a:pt x="287" y="657"/>
                </a:lnTo>
                <a:lnTo>
                  <a:pt x="278" y="657"/>
                </a:lnTo>
                <a:lnTo>
                  <a:pt x="269" y="657"/>
                </a:lnTo>
                <a:lnTo>
                  <a:pt x="265" y="657"/>
                </a:lnTo>
                <a:lnTo>
                  <a:pt x="256" y="657"/>
                </a:lnTo>
                <a:lnTo>
                  <a:pt x="247" y="657"/>
                </a:lnTo>
                <a:lnTo>
                  <a:pt x="238" y="657"/>
                </a:lnTo>
                <a:lnTo>
                  <a:pt x="229" y="657"/>
                </a:lnTo>
                <a:lnTo>
                  <a:pt x="225" y="657"/>
                </a:lnTo>
                <a:lnTo>
                  <a:pt x="216" y="657"/>
                </a:lnTo>
                <a:lnTo>
                  <a:pt x="207" y="657"/>
                </a:lnTo>
                <a:lnTo>
                  <a:pt x="198" y="657"/>
                </a:lnTo>
                <a:lnTo>
                  <a:pt x="194" y="657"/>
                </a:lnTo>
                <a:lnTo>
                  <a:pt x="185" y="657"/>
                </a:lnTo>
                <a:lnTo>
                  <a:pt x="176" y="657"/>
                </a:lnTo>
                <a:lnTo>
                  <a:pt x="168" y="657"/>
                </a:lnTo>
                <a:lnTo>
                  <a:pt x="159" y="657"/>
                </a:lnTo>
                <a:lnTo>
                  <a:pt x="154" y="657"/>
                </a:lnTo>
                <a:lnTo>
                  <a:pt x="146" y="657"/>
                </a:lnTo>
                <a:lnTo>
                  <a:pt x="137" y="657"/>
                </a:lnTo>
                <a:lnTo>
                  <a:pt x="128" y="657"/>
                </a:lnTo>
                <a:lnTo>
                  <a:pt x="119" y="657"/>
                </a:lnTo>
                <a:lnTo>
                  <a:pt x="115" y="657"/>
                </a:lnTo>
                <a:lnTo>
                  <a:pt x="106" y="657"/>
                </a:lnTo>
                <a:lnTo>
                  <a:pt x="97" y="657"/>
                </a:lnTo>
                <a:lnTo>
                  <a:pt x="88" y="657"/>
                </a:lnTo>
                <a:lnTo>
                  <a:pt x="79" y="657"/>
                </a:lnTo>
                <a:lnTo>
                  <a:pt x="75" y="657"/>
                </a:lnTo>
                <a:lnTo>
                  <a:pt x="66" y="657"/>
                </a:lnTo>
                <a:lnTo>
                  <a:pt x="57" y="657"/>
                </a:lnTo>
                <a:lnTo>
                  <a:pt x="49" y="657"/>
                </a:lnTo>
                <a:lnTo>
                  <a:pt x="40" y="657"/>
                </a:lnTo>
                <a:lnTo>
                  <a:pt x="35" y="657"/>
                </a:lnTo>
                <a:lnTo>
                  <a:pt x="27" y="657"/>
                </a:lnTo>
                <a:lnTo>
                  <a:pt x="18" y="657"/>
                </a:lnTo>
                <a:lnTo>
                  <a:pt x="9" y="657"/>
                </a:lnTo>
                <a:lnTo>
                  <a:pt x="4" y="657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2"/>
                </a:lnTo>
                <a:lnTo>
                  <a:pt x="0" y="618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4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47"/>
                </a:lnTo>
                <a:lnTo>
                  <a:pt x="0" y="543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3"/>
                </a:lnTo>
                <a:lnTo>
                  <a:pt x="0" y="499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8"/>
                </a:lnTo>
                <a:lnTo>
                  <a:pt x="0" y="459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4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4"/>
                </a:lnTo>
                <a:lnTo>
                  <a:pt x="0" y="380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3"/>
                </a:lnTo>
                <a:lnTo>
                  <a:pt x="0" y="349"/>
                </a:lnTo>
                <a:lnTo>
                  <a:pt x="0" y="340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4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4"/>
                </a:lnTo>
                <a:lnTo>
                  <a:pt x="0" y="230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0"/>
                </a:lnTo>
                <a:lnTo>
                  <a:pt x="0" y="186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5"/>
                </a:lnTo>
                <a:lnTo>
                  <a:pt x="0" y="111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1"/>
                </a:lnTo>
                <a:lnTo>
                  <a:pt x="0" y="67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0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1" name="Freeform 48"/>
          <p:cNvSpPr>
            <a:spLocks/>
          </p:cNvSpPr>
          <p:nvPr/>
        </p:nvSpPr>
        <p:spPr bwMode="auto">
          <a:xfrm>
            <a:off x="2736850" y="3046413"/>
            <a:ext cx="2127250" cy="901700"/>
          </a:xfrm>
          <a:custGeom>
            <a:avLst/>
            <a:gdLst>
              <a:gd name="T0" fmla="*/ 166330302 w 1340"/>
              <a:gd name="T1" fmla="*/ 0 h 568"/>
              <a:gd name="T2" fmla="*/ 345262173 w 1340"/>
              <a:gd name="T3" fmla="*/ 0 h 568"/>
              <a:gd name="T4" fmla="*/ 521671558 w 1340"/>
              <a:gd name="T5" fmla="*/ 0 h 568"/>
              <a:gd name="T6" fmla="*/ 700603381 w 1340"/>
              <a:gd name="T7" fmla="*/ 0 h 568"/>
              <a:gd name="T8" fmla="*/ 877014452 w 1340"/>
              <a:gd name="T9" fmla="*/ 0 h 568"/>
              <a:gd name="T10" fmla="*/ 1066025308 w 1340"/>
              <a:gd name="T11" fmla="*/ 0 h 568"/>
              <a:gd name="T12" fmla="*/ 1244957131 w 1340"/>
              <a:gd name="T13" fmla="*/ 0 h 568"/>
              <a:gd name="T14" fmla="*/ 1421368004 w 1340"/>
              <a:gd name="T15" fmla="*/ 0 h 568"/>
              <a:gd name="T16" fmla="*/ 1600299826 w 1340"/>
              <a:gd name="T17" fmla="*/ 0 h 568"/>
              <a:gd name="T18" fmla="*/ 1776709509 w 1340"/>
              <a:gd name="T19" fmla="*/ 0 h 568"/>
              <a:gd name="T20" fmla="*/ 1955641331 w 1340"/>
              <a:gd name="T21" fmla="*/ 0 h 568"/>
              <a:gd name="T22" fmla="*/ 2134571566 w 1340"/>
              <a:gd name="T23" fmla="*/ 0 h 568"/>
              <a:gd name="T24" fmla="*/ 2147483647 w 1340"/>
              <a:gd name="T25" fmla="*/ 0 h 568"/>
              <a:gd name="T26" fmla="*/ 2147483647 w 1340"/>
              <a:gd name="T27" fmla="*/ 0 h 568"/>
              <a:gd name="T28" fmla="*/ 2147483647 w 1340"/>
              <a:gd name="T29" fmla="*/ 0 h 568"/>
              <a:gd name="T30" fmla="*/ 2147483647 w 1340"/>
              <a:gd name="T31" fmla="*/ 0 h 568"/>
              <a:gd name="T32" fmla="*/ 2147483647 w 1340"/>
              <a:gd name="T33" fmla="*/ 0 h 568"/>
              <a:gd name="T34" fmla="*/ 2147483647 w 1340"/>
              <a:gd name="T35" fmla="*/ 0 h 568"/>
              <a:gd name="T36" fmla="*/ 2147483647 w 1340"/>
              <a:gd name="T37" fmla="*/ 10080624 h 568"/>
              <a:gd name="T38" fmla="*/ 2147483647 w 1340"/>
              <a:gd name="T39" fmla="*/ 143648100 h 568"/>
              <a:gd name="T40" fmla="*/ 2147483647 w 1340"/>
              <a:gd name="T41" fmla="*/ 287297788 h 568"/>
              <a:gd name="T42" fmla="*/ 2147483647 w 1340"/>
              <a:gd name="T43" fmla="*/ 433466887 h 568"/>
              <a:gd name="T44" fmla="*/ 2147483647 w 1340"/>
              <a:gd name="T45" fmla="*/ 577114938 h 568"/>
              <a:gd name="T46" fmla="*/ 2147483647 w 1340"/>
              <a:gd name="T47" fmla="*/ 720764576 h 568"/>
              <a:gd name="T48" fmla="*/ 2147483647 w 1340"/>
              <a:gd name="T49" fmla="*/ 854332205 h 568"/>
              <a:gd name="T50" fmla="*/ 2147483647 w 1340"/>
              <a:gd name="T51" fmla="*/ 997981843 h 568"/>
              <a:gd name="T52" fmla="*/ 2147483647 w 1340"/>
              <a:gd name="T53" fmla="*/ 1144150843 h 568"/>
              <a:gd name="T54" fmla="*/ 2147483647 w 1340"/>
              <a:gd name="T55" fmla="*/ 1287798893 h 568"/>
              <a:gd name="T56" fmla="*/ 2147483647 w 1340"/>
              <a:gd name="T57" fmla="*/ 1431448532 h 568"/>
              <a:gd name="T58" fmla="*/ 2147483647 w 1340"/>
              <a:gd name="T59" fmla="*/ 1431448532 h 568"/>
              <a:gd name="T60" fmla="*/ 2147483647 w 1340"/>
              <a:gd name="T61" fmla="*/ 1431448532 h 568"/>
              <a:gd name="T62" fmla="*/ 2147483647 w 1340"/>
              <a:gd name="T63" fmla="*/ 1431448532 h 568"/>
              <a:gd name="T64" fmla="*/ 2147483647 w 1340"/>
              <a:gd name="T65" fmla="*/ 1431448532 h 568"/>
              <a:gd name="T66" fmla="*/ 2147483647 w 1340"/>
              <a:gd name="T67" fmla="*/ 1431448532 h 568"/>
              <a:gd name="T68" fmla="*/ 2147483647 w 1340"/>
              <a:gd name="T69" fmla="*/ 1431448532 h 568"/>
              <a:gd name="T70" fmla="*/ 2134571566 w 1340"/>
              <a:gd name="T71" fmla="*/ 1431448532 h 568"/>
              <a:gd name="T72" fmla="*/ 1955641331 w 1340"/>
              <a:gd name="T73" fmla="*/ 1431448532 h 568"/>
              <a:gd name="T74" fmla="*/ 1776709509 w 1340"/>
              <a:gd name="T75" fmla="*/ 1431448532 h 568"/>
              <a:gd name="T76" fmla="*/ 1600299826 w 1340"/>
              <a:gd name="T77" fmla="*/ 1431448532 h 568"/>
              <a:gd name="T78" fmla="*/ 1421368004 w 1340"/>
              <a:gd name="T79" fmla="*/ 1431448532 h 568"/>
              <a:gd name="T80" fmla="*/ 1244957131 w 1340"/>
              <a:gd name="T81" fmla="*/ 1431448532 h 568"/>
              <a:gd name="T82" fmla="*/ 1066025308 w 1340"/>
              <a:gd name="T83" fmla="*/ 1431448532 h 568"/>
              <a:gd name="T84" fmla="*/ 877014452 w 1340"/>
              <a:gd name="T85" fmla="*/ 1431448532 h 568"/>
              <a:gd name="T86" fmla="*/ 700603381 w 1340"/>
              <a:gd name="T87" fmla="*/ 1431448532 h 568"/>
              <a:gd name="T88" fmla="*/ 521671558 w 1340"/>
              <a:gd name="T89" fmla="*/ 1431448532 h 568"/>
              <a:gd name="T90" fmla="*/ 345262173 w 1340"/>
              <a:gd name="T91" fmla="*/ 1431448532 h 568"/>
              <a:gd name="T92" fmla="*/ 166330302 w 1340"/>
              <a:gd name="T93" fmla="*/ 1431448532 h 568"/>
              <a:gd name="T94" fmla="*/ 0 w 1340"/>
              <a:gd name="T95" fmla="*/ 1431448532 h 568"/>
              <a:gd name="T96" fmla="*/ 0 w 1340"/>
              <a:gd name="T97" fmla="*/ 1287798893 h 568"/>
              <a:gd name="T98" fmla="*/ 0 w 1340"/>
              <a:gd name="T99" fmla="*/ 1144150843 h 568"/>
              <a:gd name="T100" fmla="*/ 0 w 1340"/>
              <a:gd name="T101" fmla="*/ 997981843 h 568"/>
              <a:gd name="T102" fmla="*/ 0 w 1340"/>
              <a:gd name="T103" fmla="*/ 854332205 h 568"/>
              <a:gd name="T104" fmla="*/ 0 w 1340"/>
              <a:gd name="T105" fmla="*/ 720764576 h 568"/>
              <a:gd name="T106" fmla="*/ 0 w 1340"/>
              <a:gd name="T107" fmla="*/ 577114938 h 568"/>
              <a:gd name="T108" fmla="*/ 0 w 1340"/>
              <a:gd name="T109" fmla="*/ 433466887 h 568"/>
              <a:gd name="T110" fmla="*/ 0 w 1340"/>
              <a:gd name="T111" fmla="*/ 287297788 h 568"/>
              <a:gd name="T112" fmla="*/ 0 w 1340"/>
              <a:gd name="T113" fmla="*/ 143648100 h 568"/>
              <a:gd name="T114" fmla="*/ 0 w 1340"/>
              <a:gd name="T115" fmla="*/ 10080624 h 56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568"/>
              <a:gd name="T176" fmla="*/ 1340 w 1340"/>
              <a:gd name="T177" fmla="*/ 568 h 568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5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32" y="568"/>
                </a:lnTo>
                <a:lnTo>
                  <a:pt x="1323" y="568"/>
                </a:lnTo>
                <a:lnTo>
                  <a:pt x="1314" y="568"/>
                </a:lnTo>
                <a:lnTo>
                  <a:pt x="1305" y="568"/>
                </a:lnTo>
                <a:lnTo>
                  <a:pt x="1301" y="568"/>
                </a:lnTo>
                <a:lnTo>
                  <a:pt x="1292" y="568"/>
                </a:lnTo>
                <a:lnTo>
                  <a:pt x="1283" y="568"/>
                </a:lnTo>
                <a:lnTo>
                  <a:pt x="1274" y="568"/>
                </a:lnTo>
                <a:lnTo>
                  <a:pt x="1265" y="568"/>
                </a:lnTo>
                <a:lnTo>
                  <a:pt x="1261" y="568"/>
                </a:lnTo>
                <a:lnTo>
                  <a:pt x="1252" y="568"/>
                </a:lnTo>
                <a:lnTo>
                  <a:pt x="1243" y="568"/>
                </a:lnTo>
                <a:lnTo>
                  <a:pt x="1235" y="568"/>
                </a:lnTo>
                <a:lnTo>
                  <a:pt x="1226" y="568"/>
                </a:lnTo>
                <a:lnTo>
                  <a:pt x="1221" y="568"/>
                </a:lnTo>
                <a:lnTo>
                  <a:pt x="1212" y="568"/>
                </a:lnTo>
                <a:lnTo>
                  <a:pt x="1204" y="568"/>
                </a:lnTo>
                <a:lnTo>
                  <a:pt x="1195" y="568"/>
                </a:lnTo>
                <a:lnTo>
                  <a:pt x="1186" y="568"/>
                </a:lnTo>
                <a:lnTo>
                  <a:pt x="1182" y="568"/>
                </a:lnTo>
                <a:lnTo>
                  <a:pt x="1173" y="568"/>
                </a:lnTo>
                <a:lnTo>
                  <a:pt x="1164" y="568"/>
                </a:lnTo>
                <a:lnTo>
                  <a:pt x="1155" y="568"/>
                </a:lnTo>
                <a:lnTo>
                  <a:pt x="1146" y="568"/>
                </a:lnTo>
                <a:lnTo>
                  <a:pt x="1142" y="568"/>
                </a:lnTo>
                <a:lnTo>
                  <a:pt x="1133" y="568"/>
                </a:lnTo>
                <a:lnTo>
                  <a:pt x="1124" y="568"/>
                </a:lnTo>
                <a:lnTo>
                  <a:pt x="1115" y="568"/>
                </a:lnTo>
                <a:lnTo>
                  <a:pt x="1111" y="568"/>
                </a:lnTo>
                <a:lnTo>
                  <a:pt x="1102" y="568"/>
                </a:lnTo>
                <a:lnTo>
                  <a:pt x="1093" y="568"/>
                </a:lnTo>
                <a:lnTo>
                  <a:pt x="1085" y="568"/>
                </a:lnTo>
                <a:lnTo>
                  <a:pt x="1076" y="568"/>
                </a:lnTo>
                <a:lnTo>
                  <a:pt x="1071" y="568"/>
                </a:lnTo>
                <a:lnTo>
                  <a:pt x="1063" y="568"/>
                </a:lnTo>
                <a:lnTo>
                  <a:pt x="1054" y="568"/>
                </a:lnTo>
                <a:lnTo>
                  <a:pt x="1045" y="568"/>
                </a:lnTo>
                <a:lnTo>
                  <a:pt x="1036" y="568"/>
                </a:lnTo>
                <a:lnTo>
                  <a:pt x="1032" y="568"/>
                </a:lnTo>
                <a:lnTo>
                  <a:pt x="1023" y="568"/>
                </a:lnTo>
                <a:lnTo>
                  <a:pt x="1014" y="568"/>
                </a:lnTo>
                <a:lnTo>
                  <a:pt x="1005" y="568"/>
                </a:lnTo>
                <a:lnTo>
                  <a:pt x="996" y="568"/>
                </a:lnTo>
                <a:lnTo>
                  <a:pt x="992" y="568"/>
                </a:lnTo>
                <a:lnTo>
                  <a:pt x="983" y="568"/>
                </a:lnTo>
                <a:lnTo>
                  <a:pt x="974" y="568"/>
                </a:lnTo>
                <a:lnTo>
                  <a:pt x="966" y="568"/>
                </a:lnTo>
                <a:lnTo>
                  <a:pt x="957" y="568"/>
                </a:lnTo>
                <a:lnTo>
                  <a:pt x="952" y="568"/>
                </a:lnTo>
                <a:lnTo>
                  <a:pt x="944" y="568"/>
                </a:lnTo>
                <a:lnTo>
                  <a:pt x="935" y="568"/>
                </a:lnTo>
                <a:lnTo>
                  <a:pt x="926" y="568"/>
                </a:lnTo>
                <a:lnTo>
                  <a:pt x="917" y="568"/>
                </a:lnTo>
                <a:lnTo>
                  <a:pt x="913" y="568"/>
                </a:lnTo>
                <a:lnTo>
                  <a:pt x="904" y="568"/>
                </a:lnTo>
                <a:lnTo>
                  <a:pt x="895" y="568"/>
                </a:lnTo>
                <a:lnTo>
                  <a:pt x="886" y="568"/>
                </a:lnTo>
                <a:lnTo>
                  <a:pt x="882" y="568"/>
                </a:lnTo>
                <a:lnTo>
                  <a:pt x="873" y="568"/>
                </a:lnTo>
                <a:lnTo>
                  <a:pt x="864" y="568"/>
                </a:lnTo>
                <a:lnTo>
                  <a:pt x="855" y="568"/>
                </a:lnTo>
                <a:lnTo>
                  <a:pt x="847" y="568"/>
                </a:lnTo>
                <a:lnTo>
                  <a:pt x="842" y="568"/>
                </a:lnTo>
                <a:lnTo>
                  <a:pt x="833" y="568"/>
                </a:lnTo>
                <a:lnTo>
                  <a:pt x="825" y="568"/>
                </a:lnTo>
                <a:lnTo>
                  <a:pt x="816" y="568"/>
                </a:lnTo>
                <a:lnTo>
                  <a:pt x="807" y="568"/>
                </a:lnTo>
                <a:lnTo>
                  <a:pt x="802" y="568"/>
                </a:lnTo>
                <a:lnTo>
                  <a:pt x="794" y="568"/>
                </a:lnTo>
                <a:lnTo>
                  <a:pt x="785" y="568"/>
                </a:lnTo>
                <a:lnTo>
                  <a:pt x="776" y="568"/>
                </a:lnTo>
                <a:lnTo>
                  <a:pt x="767" y="568"/>
                </a:lnTo>
                <a:lnTo>
                  <a:pt x="763" y="568"/>
                </a:lnTo>
                <a:lnTo>
                  <a:pt x="754" y="568"/>
                </a:lnTo>
                <a:lnTo>
                  <a:pt x="745" y="568"/>
                </a:lnTo>
                <a:lnTo>
                  <a:pt x="736" y="568"/>
                </a:lnTo>
                <a:lnTo>
                  <a:pt x="728" y="568"/>
                </a:lnTo>
                <a:lnTo>
                  <a:pt x="723" y="568"/>
                </a:lnTo>
                <a:lnTo>
                  <a:pt x="714" y="568"/>
                </a:lnTo>
                <a:lnTo>
                  <a:pt x="705" y="568"/>
                </a:lnTo>
                <a:lnTo>
                  <a:pt x="697" y="568"/>
                </a:lnTo>
                <a:lnTo>
                  <a:pt x="688" y="568"/>
                </a:lnTo>
                <a:lnTo>
                  <a:pt x="683" y="568"/>
                </a:lnTo>
                <a:lnTo>
                  <a:pt x="675" y="568"/>
                </a:lnTo>
                <a:lnTo>
                  <a:pt x="666" y="568"/>
                </a:lnTo>
                <a:lnTo>
                  <a:pt x="657" y="568"/>
                </a:lnTo>
                <a:lnTo>
                  <a:pt x="653" y="568"/>
                </a:lnTo>
                <a:lnTo>
                  <a:pt x="644" y="568"/>
                </a:lnTo>
                <a:lnTo>
                  <a:pt x="635" y="568"/>
                </a:lnTo>
                <a:lnTo>
                  <a:pt x="626" y="568"/>
                </a:lnTo>
                <a:lnTo>
                  <a:pt x="617" y="568"/>
                </a:lnTo>
                <a:lnTo>
                  <a:pt x="613" y="568"/>
                </a:lnTo>
                <a:lnTo>
                  <a:pt x="604" y="568"/>
                </a:lnTo>
                <a:lnTo>
                  <a:pt x="595" y="568"/>
                </a:lnTo>
                <a:lnTo>
                  <a:pt x="586" y="568"/>
                </a:lnTo>
                <a:lnTo>
                  <a:pt x="578" y="568"/>
                </a:lnTo>
                <a:lnTo>
                  <a:pt x="573" y="568"/>
                </a:lnTo>
                <a:lnTo>
                  <a:pt x="564" y="568"/>
                </a:lnTo>
                <a:lnTo>
                  <a:pt x="556" y="568"/>
                </a:lnTo>
                <a:lnTo>
                  <a:pt x="547" y="568"/>
                </a:lnTo>
                <a:lnTo>
                  <a:pt x="538" y="568"/>
                </a:lnTo>
                <a:lnTo>
                  <a:pt x="534" y="568"/>
                </a:lnTo>
                <a:lnTo>
                  <a:pt x="525" y="568"/>
                </a:lnTo>
                <a:lnTo>
                  <a:pt x="516" y="568"/>
                </a:lnTo>
                <a:lnTo>
                  <a:pt x="507" y="568"/>
                </a:lnTo>
                <a:lnTo>
                  <a:pt x="498" y="568"/>
                </a:lnTo>
                <a:lnTo>
                  <a:pt x="494" y="568"/>
                </a:lnTo>
                <a:lnTo>
                  <a:pt x="485" y="568"/>
                </a:lnTo>
                <a:lnTo>
                  <a:pt x="476" y="568"/>
                </a:lnTo>
                <a:lnTo>
                  <a:pt x="467" y="568"/>
                </a:lnTo>
                <a:lnTo>
                  <a:pt x="459" y="568"/>
                </a:lnTo>
                <a:lnTo>
                  <a:pt x="454" y="568"/>
                </a:lnTo>
                <a:lnTo>
                  <a:pt x="445" y="568"/>
                </a:lnTo>
                <a:lnTo>
                  <a:pt x="437" y="568"/>
                </a:lnTo>
                <a:lnTo>
                  <a:pt x="428" y="568"/>
                </a:lnTo>
                <a:lnTo>
                  <a:pt x="423" y="568"/>
                </a:lnTo>
                <a:lnTo>
                  <a:pt x="414" y="568"/>
                </a:lnTo>
                <a:lnTo>
                  <a:pt x="406" y="568"/>
                </a:lnTo>
                <a:lnTo>
                  <a:pt x="397" y="568"/>
                </a:lnTo>
                <a:lnTo>
                  <a:pt x="388" y="568"/>
                </a:lnTo>
                <a:lnTo>
                  <a:pt x="384" y="568"/>
                </a:lnTo>
                <a:lnTo>
                  <a:pt x="375" y="568"/>
                </a:lnTo>
                <a:lnTo>
                  <a:pt x="366" y="568"/>
                </a:lnTo>
                <a:lnTo>
                  <a:pt x="357" y="568"/>
                </a:lnTo>
                <a:lnTo>
                  <a:pt x="348" y="568"/>
                </a:lnTo>
                <a:lnTo>
                  <a:pt x="344" y="568"/>
                </a:lnTo>
                <a:lnTo>
                  <a:pt x="335" y="568"/>
                </a:lnTo>
                <a:lnTo>
                  <a:pt x="326" y="568"/>
                </a:lnTo>
                <a:lnTo>
                  <a:pt x="318" y="568"/>
                </a:lnTo>
                <a:lnTo>
                  <a:pt x="309" y="568"/>
                </a:lnTo>
                <a:lnTo>
                  <a:pt x="304" y="568"/>
                </a:lnTo>
                <a:lnTo>
                  <a:pt x="295" y="568"/>
                </a:lnTo>
                <a:lnTo>
                  <a:pt x="287" y="568"/>
                </a:lnTo>
                <a:lnTo>
                  <a:pt x="278" y="568"/>
                </a:lnTo>
                <a:lnTo>
                  <a:pt x="269" y="568"/>
                </a:lnTo>
                <a:lnTo>
                  <a:pt x="265" y="568"/>
                </a:lnTo>
                <a:lnTo>
                  <a:pt x="256" y="568"/>
                </a:lnTo>
                <a:lnTo>
                  <a:pt x="247" y="568"/>
                </a:lnTo>
                <a:lnTo>
                  <a:pt x="238" y="568"/>
                </a:lnTo>
                <a:lnTo>
                  <a:pt x="229" y="568"/>
                </a:lnTo>
                <a:lnTo>
                  <a:pt x="225" y="568"/>
                </a:lnTo>
                <a:lnTo>
                  <a:pt x="216" y="568"/>
                </a:lnTo>
                <a:lnTo>
                  <a:pt x="207" y="568"/>
                </a:lnTo>
                <a:lnTo>
                  <a:pt x="198" y="568"/>
                </a:lnTo>
                <a:lnTo>
                  <a:pt x="194" y="568"/>
                </a:lnTo>
                <a:lnTo>
                  <a:pt x="185" y="568"/>
                </a:lnTo>
                <a:lnTo>
                  <a:pt x="176" y="568"/>
                </a:lnTo>
                <a:lnTo>
                  <a:pt x="168" y="568"/>
                </a:lnTo>
                <a:lnTo>
                  <a:pt x="159" y="568"/>
                </a:lnTo>
                <a:lnTo>
                  <a:pt x="154" y="568"/>
                </a:lnTo>
                <a:lnTo>
                  <a:pt x="146" y="568"/>
                </a:lnTo>
                <a:lnTo>
                  <a:pt x="137" y="568"/>
                </a:lnTo>
                <a:lnTo>
                  <a:pt x="128" y="568"/>
                </a:lnTo>
                <a:lnTo>
                  <a:pt x="119" y="568"/>
                </a:lnTo>
                <a:lnTo>
                  <a:pt x="115" y="568"/>
                </a:lnTo>
                <a:lnTo>
                  <a:pt x="106" y="568"/>
                </a:lnTo>
                <a:lnTo>
                  <a:pt x="97" y="568"/>
                </a:lnTo>
                <a:lnTo>
                  <a:pt x="88" y="568"/>
                </a:lnTo>
                <a:lnTo>
                  <a:pt x="79" y="568"/>
                </a:lnTo>
                <a:lnTo>
                  <a:pt x="75" y="568"/>
                </a:lnTo>
                <a:lnTo>
                  <a:pt x="66" y="568"/>
                </a:lnTo>
                <a:lnTo>
                  <a:pt x="57" y="568"/>
                </a:lnTo>
                <a:lnTo>
                  <a:pt x="49" y="568"/>
                </a:lnTo>
                <a:lnTo>
                  <a:pt x="40" y="568"/>
                </a:lnTo>
                <a:lnTo>
                  <a:pt x="35" y="568"/>
                </a:lnTo>
                <a:lnTo>
                  <a:pt x="27" y="568"/>
                </a:lnTo>
                <a:lnTo>
                  <a:pt x="18" y="568"/>
                </a:lnTo>
                <a:lnTo>
                  <a:pt x="9" y="568"/>
                </a:lnTo>
                <a:lnTo>
                  <a:pt x="4" y="568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2" name="Freeform 49"/>
          <p:cNvSpPr>
            <a:spLocks/>
          </p:cNvSpPr>
          <p:nvPr/>
        </p:nvSpPr>
        <p:spPr bwMode="auto">
          <a:xfrm>
            <a:off x="2736850" y="3046413"/>
            <a:ext cx="2127250" cy="901700"/>
          </a:xfrm>
          <a:custGeom>
            <a:avLst/>
            <a:gdLst>
              <a:gd name="T0" fmla="*/ 166330302 w 1340"/>
              <a:gd name="T1" fmla="*/ 0 h 568"/>
              <a:gd name="T2" fmla="*/ 345262173 w 1340"/>
              <a:gd name="T3" fmla="*/ 0 h 568"/>
              <a:gd name="T4" fmla="*/ 521671558 w 1340"/>
              <a:gd name="T5" fmla="*/ 0 h 568"/>
              <a:gd name="T6" fmla="*/ 700603381 w 1340"/>
              <a:gd name="T7" fmla="*/ 0 h 568"/>
              <a:gd name="T8" fmla="*/ 877014452 w 1340"/>
              <a:gd name="T9" fmla="*/ 0 h 568"/>
              <a:gd name="T10" fmla="*/ 1066025308 w 1340"/>
              <a:gd name="T11" fmla="*/ 0 h 568"/>
              <a:gd name="T12" fmla="*/ 1244957131 w 1340"/>
              <a:gd name="T13" fmla="*/ 0 h 568"/>
              <a:gd name="T14" fmla="*/ 1421368004 w 1340"/>
              <a:gd name="T15" fmla="*/ 0 h 568"/>
              <a:gd name="T16" fmla="*/ 1600299826 w 1340"/>
              <a:gd name="T17" fmla="*/ 0 h 568"/>
              <a:gd name="T18" fmla="*/ 1776709509 w 1340"/>
              <a:gd name="T19" fmla="*/ 0 h 568"/>
              <a:gd name="T20" fmla="*/ 1955641331 w 1340"/>
              <a:gd name="T21" fmla="*/ 0 h 568"/>
              <a:gd name="T22" fmla="*/ 2134571566 w 1340"/>
              <a:gd name="T23" fmla="*/ 0 h 568"/>
              <a:gd name="T24" fmla="*/ 2147483647 w 1340"/>
              <a:gd name="T25" fmla="*/ 0 h 568"/>
              <a:gd name="T26" fmla="*/ 2147483647 w 1340"/>
              <a:gd name="T27" fmla="*/ 0 h 568"/>
              <a:gd name="T28" fmla="*/ 2147483647 w 1340"/>
              <a:gd name="T29" fmla="*/ 0 h 568"/>
              <a:gd name="T30" fmla="*/ 2147483647 w 1340"/>
              <a:gd name="T31" fmla="*/ 0 h 568"/>
              <a:gd name="T32" fmla="*/ 2147483647 w 1340"/>
              <a:gd name="T33" fmla="*/ 0 h 568"/>
              <a:gd name="T34" fmla="*/ 2147483647 w 1340"/>
              <a:gd name="T35" fmla="*/ 0 h 568"/>
              <a:gd name="T36" fmla="*/ 2147483647 w 1340"/>
              <a:gd name="T37" fmla="*/ 10080624 h 568"/>
              <a:gd name="T38" fmla="*/ 2147483647 w 1340"/>
              <a:gd name="T39" fmla="*/ 143648100 h 568"/>
              <a:gd name="T40" fmla="*/ 2147483647 w 1340"/>
              <a:gd name="T41" fmla="*/ 287297788 h 568"/>
              <a:gd name="T42" fmla="*/ 2147483647 w 1340"/>
              <a:gd name="T43" fmla="*/ 433466887 h 568"/>
              <a:gd name="T44" fmla="*/ 2147483647 w 1340"/>
              <a:gd name="T45" fmla="*/ 577114938 h 568"/>
              <a:gd name="T46" fmla="*/ 2147483647 w 1340"/>
              <a:gd name="T47" fmla="*/ 720764576 h 568"/>
              <a:gd name="T48" fmla="*/ 2147483647 w 1340"/>
              <a:gd name="T49" fmla="*/ 854332205 h 568"/>
              <a:gd name="T50" fmla="*/ 2147483647 w 1340"/>
              <a:gd name="T51" fmla="*/ 997981843 h 568"/>
              <a:gd name="T52" fmla="*/ 2147483647 w 1340"/>
              <a:gd name="T53" fmla="*/ 1144150843 h 568"/>
              <a:gd name="T54" fmla="*/ 2147483647 w 1340"/>
              <a:gd name="T55" fmla="*/ 1287798893 h 568"/>
              <a:gd name="T56" fmla="*/ 2147483647 w 1340"/>
              <a:gd name="T57" fmla="*/ 1431448532 h 568"/>
              <a:gd name="T58" fmla="*/ 2147483647 w 1340"/>
              <a:gd name="T59" fmla="*/ 1431448532 h 568"/>
              <a:gd name="T60" fmla="*/ 2147483647 w 1340"/>
              <a:gd name="T61" fmla="*/ 1431448532 h 568"/>
              <a:gd name="T62" fmla="*/ 2147483647 w 1340"/>
              <a:gd name="T63" fmla="*/ 1431448532 h 568"/>
              <a:gd name="T64" fmla="*/ 2147483647 w 1340"/>
              <a:gd name="T65" fmla="*/ 1431448532 h 568"/>
              <a:gd name="T66" fmla="*/ 2147483647 w 1340"/>
              <a:gd name="T67" fmla="*/ 1431448532 h 568"/>
              <a:gd name="T68" fmla="*/ 2147483647 w 1340"/>
              <a:gd name="T69" fmla="*/ 1431448532 h 568"/>
              <a:gd name="T70" fmla="*/ 2134571566 w 1340"/>
              <a:gd name="T71" fmla="*/ 1431448532 h 568"/>
              <a:gd name="T72" fmla="*/ 1955641331 w 1340"/>
              <a:gd name="T73" fmla="*/ 1431448532 h 568"/>
              <a:gd name="T74" fmla="*/ 1776709509 w 1340"/>
              <a:gd name="T75" fmla="*/ 1431448532 h 568"/>
              <a:gd name="T76" fmla="*/ 1600299826 w 1340"/>
              <a:gd name="T77" fmla="*/ 1431448532 h 568"/>
              <a:gd name="T78" fmla="*/ 1421368004 w 1340"/>
              <a:gd name="T79" fmla="*/ 1431448532 h 568"/>
              <a:gd name="T80" fmla="*/ 1244957131 w 1340"/>
              <a:gd name="T81" fmla="*/ 1431448532 h 568"/>
              <a:gd name="T82" fmla="*/ 1066025308 w 1340"/>
              <a:gd name="T83" fmla="*/ 1431448532 h 568"/>
              <a:gd name="T84" fmla="*/ 877014452 w 1340"/>
              <a:gd name="T85" fmla="*/ 1431448532 h 568"/>
              <a:gd name="T86" fmla="*/ 700603381 w 1340"/>
              <a:gd name="T87" fmla="*/ 1431448532 h 568"/>
              <a:gd name="T88" fmla="*/ 521671558 w 1340"/>
              <a:gd name="T89" fmla="*/ 1431448532 h 568"/>
              <a:gd name="T90" fmla="*/ 345262173 w 1340"/>
              <a:gd name="T91" fmla="*/ 1431448532 h 568"/>
              <a:gd name="T92" fmla="*/ 166330302 w 1340"/>
              <a:gd name="T93" fmla="*/ 1431448532 h 568"/>
              <a:gd name="T94" fmla="*/ 0 w 1340"/>
              <a:gd name="T95" fmla="*/ 1431448532 h 568"/>
              <a:gd name="T96" fmla="*/ 0 w 1340"/>
              <a:gd name="T97" fmla="*/ 1287798893 h 568"/>
              <a:gd name="T98" fmla="*/ 0 w 1340"/>
              <a:gd name="T99" fmla="*/ 1144150843 h 568"/>
              <a:gd name="T100" fmla="*/ 0 w 1340"/>
              <a:gd name="T101" fmla="*/ 997981843 h 568"/>
              <a:gd name="T102" fmla="*/ 0 w 1340"/>
              <a:gd name="T103" fmla="*/ 854332205 h 568"/>
              <a:gd name="T104" fmla="*/ 0 w 1340"/>
              <a:gd name="T105" fmla="*/ 720764576 h 568"/>
              <a:gd name="T106" fmla="*/ 0 w 1340"/>
              <a:gd name="T107" fmla="*/ 577114938 h 568"/>
              <a:gd name="T108" fmla="*/ 0 w 1340"/>
              <a:gd name="T109" fmla="*/ 433466887 h 568"/>
              <a:gd name="T110" fmla="*/ 0 w 1340"/>
              <a:gd name="T111" fmla="*/ 287297788 h 568"/>
              <a:gd name="T112" fmla="*/ 0 w 1340"/>
              <a:gd name="T113" fmla="*/ 143648100 h 568"/>
              <a:gd name="T114" fmla="*/ 0 w 1340"/>
              <a:gd name="T115" fmla="*/ 10080624 h 56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568"/>
              <a:gd name="T176" fmla="*/ 1340 w 1340"/>
              <a:gd name="T177" fmla="*/ 568 h 568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5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32" y="568"/>
                </a:lnTo>
                <a:lnTo>
                  <a:pt x="1323" y="568"/>
                </a:lnTo>
                <a:lnTo>
                  <a:pt x="1314" y="568"/>
                </a:lnTo>
                <a:lnTo>
                  <a:pt x="1305" y="568"/>
                </a:lnTo>
                <a:lnTo>
                  <a:pt x="1301" y="568"/>
                </a:lnTo>
                <a:lnTo>
                  <a:pt x="1292" y="568"/>
                </a:lnTo>
                <a:lnTo>
                  <a:pt x="1283" y="568"/>
                </a:lnTo>
                <a:lnTo>
                  <a:pt x="1274" y="568"/>
                </a:lnTo>
                <a:lnTo>
                  <a:pt x="1265" y="568"/>
                </a:lnTo>
                <a:lnTo>
                  <a:pt x="1261" y="568"/>
                </a:lnTo>
                <a:lnTo>
                  <a:pt x="1252" y="568"/>
                </a:lnTo>
                <a:lnTo>
                  <a:pt x="1243" y="568"/>
                </a:lnTo>
                <a:lnTo>
                  <a:pt x="1235" y="568"/>
                </a:lnTo>
                <a:lnTo>
                  <a:pt x="1226" y="568"/>
                </a:lnTo>
                <a:lnTo>
                  <a:pt x="1221" y="568"/>
                </a:lnTo>
                <a:lnTo>
                  <a:pt x="1212" y="568"/>
                </a:lnTo>
                <a:lnTo>
                  <a:pt x="1204" y="568"/>
                </a:lnTo>
                <a:lnTo>
                  <a:pt x="1195" y="568"/>
                </a:lnTo>
                <a:lnTo>
                  <a:pt x="1186" y="568"/>
                </a:lnTo>
                <a:lnTo>
                  <a:pt x="1182" y="568"/>
                </a:lnTo>
                <a:lnTo>
                  <a:pt x="1173" y="568"/>
                </a:lnTo>
                <a:lnTo>
                  <a:pt x="1164" y="568"/>
                </a:lnTo>
                <a:lnTo>
                  <a:pt x="1155" y="568"/>
                </a:lnTo>
                <a:lnTo>
                  <a:pt x="1146" y="568"/>
                </a:lnTo>
                <a:lnTo>
                  <a:pt x="1142" y="568"/>
                </a:lnTo>
                <a:lnTo>
                  <a:pt x="1133" y="568"/>
                </a:lnTo>
                <a:lnTo>
                  <a:pt x="1124" y="568"/>
                </a:lnTo>
                <a:lnTo>
                  <a:pt x="1115" y="568"/>
                </a:lnTo>
                <a:lnTo>
                  <a:pt x="1111" y="568"/>
                </a:lnTo>
                <a:lnTo>
                  <a:pt x="1102" y="568"/>
                </a:lnTo>
                <a:lnTo>
                  <a:pt x="1093" y="568"/>
                </a:lnTo>
                <a:lnTo>
                  <a:pt x="1085" y="568"/>
                </a:lnTo>
                <a:lnTo>
                  <a:pt x="1076" y="568"/>
                </a:lnTo>
                <a:lnTo>
                  <a:pt x="1071" y="568"/>
                </a:lnTo>
                <a:lnTo>
                  <a:pt x="1063" y="568"/>
                </a:lnTo>
                <a:lnTo>
                  <a:pt x="1054" y="568"/>
                </a:lnTo>
                <a:lnTo>
                  <a:pt x="1045" y="568"/>
                </a:lnTo>
                <a:lnTo>
                  <a:pt x="1036" y="568"/>
                </a:lnTo>
                <a:lnTo>
                  <a:pt x="1032" y="568"/>
                </a:lnTo>
                <a:lnTo>
                  <a:pt x="1023" y="568"/>
                </a:lnTo>
                <a:lnTo>
                  <a:pt x="1014" y="568"/>
                </a:lnTo>
                <a:lnTo>
                  <a:pt x="1005" y="568"/>
                </a:lnTo>
                <a:lnTo>
                  <a:pt x="996" y="568"/>
                </a:lnTo>
                <a:lnTo>
                  <a:pt x="992" y="568"/>
                </a:lnTo>
                <a:lnTo>
                  <a:pt x="983" y="568"/>
                </a:lnTo>
                <a:lnTo>
                  <a:pt x="974" y="568"/>
                </a:lnTo>
                <a:lnTo>
                  <a:pt x="966" y="568"/>
                </a:lnTo>
                <a:lnTo>
                  <a:pt x="957" y="568"/>
                </a:lnTo>
                <a:lnTo>
                  <a:pt x="952" y="568"/>
                </a:lnTo>
                <a:lnTo>
                  <a:pt x="944" y="568"/>
                </a:lnTo>
                <a:lnTo>
                  <a:pt x="935" y="568"/>
                </a:lnTo>
                <a:lnTo>
                  <a:pt x="926" y="568"/>
                </a:lnTo>
                <a:lnTo>
                  <a:pt x="917" y="568"/>
                </a:lnTo>
                <a:lnTo>
                  <a:pt x="913" y="568"/>
                </a:lnTo>
                <a:lnTo>
                  <a:pt x="904" y="568"/>
                </a:lnTo>
                <a:lnTo>
                  <a:pt x="895" y="568"/>
                </a:lnTo>
                <a:lnTo>
                  <a:pt x="886" y="568"/>
                </a:lnTo>
                <a:lnTo>
                  <a:pt x="882" y="568"/>
                </a:lnTo>
                <a:lnTo>
                  <a:pt x="873" y="568"/>
                </a:lnTo>
                <a:lnTo>
                  <a:pt x="864" y="568"/>
                </a:lnTo>
                <a:lnTo>
                  <a:pt x="855" y="568"/>
                </a:lnTo>
                <a:lnTo>
                  <a:pt x="847" y="568"/>
                </a:lnTo>
                <a:lnTo>
                  <a:pt x="842" y="568"/>
                </a:lnTo>
                <a:lnTo>
                  <a:pt x="833" y="568"/>
                </a:lnTo>
                <a:lnTo>
                  <a:pt x="825" y="568"/>
                </a:lnTo>
                <a:lnTo>
                  <a:pt x="816" y="568"/>
                </a:lnTo>
                <a:lnTo>
                  <a:pt x="807" y="568"/>
                </a:lnTo>
                <a:lnTo>
                  <a:pt x="802" y="568"/>
                </a:lnTo>
                <a:lnTo>
                  <a:pt x="794" y="568"/>
                </a:lnTo>
                <a:lnTo>
                  <a:pt x="785" y="568"/>
                </a:lnTo>
                <a:lnTo>
                  <a:pt x="776" y="568"/>
                </a:lnTo>
                <a:lnTo>
                  <a:pt x="767" y="568"/>
                </a:lnTo>
                <a:lnTo>
                  <a:pt x="763" y="568"/>
                </a:lnTo>
                <a:lnTo>
                  <a:pt x="754" y="568"/>
                </a:lnTo>
                <a:lnTo>
                  <a:pt x="745" y="568"/>
                </a:lnTo>
                <a:lnTo>
                  <a:pt x="736" y="568"/>
                </a:lnTo>
                <a:lnTo>
                  <a:pt x="728" y="568"/>
                </a:lnTo>
                <a:lnTo>
                  <a:pt x="723" y="568"/>
                </a:lnTo>
                <a:lnTo>
                  <a:pt x="714" y="568"/>
                </a:lnTo>
                <a:lnTo>
                  <a:pt x="705" y="568"/>
                </a:lnTo>
                <a:lnTo>
                  <a:pt x="697" y="568"/>
                </a:lnTo>
                <a:lnTo>
                  <a:pt x="688" y="568"/>
                </a:lnTo>
                <a:lnTo>
                  <a:pt x="683" y="568"/>
                </a:lnTo>
                <a:lnTo>
                  <a:pt x="675" y="568"/>
                </a:lnTo>
                <a:lnTo>
                  <a:pt x="666" y="568"/>
                </a:lnTo>
                <a:lnTo>
                  <a:pt x="657" y="568"/>
                </a:lnTo>
                <a:lnTo>
                  <a:pt x="653" y="568"/>
                </a:lnTo>
                <a:lnTo>
                  <a:pt x="644" y="568"/>
                </a:lnTo>
                <a:lnTo>
                  <a:pt x="635" y="568"/>
                </a:lnTo>
                <a:lnTo>
                  <a:pt x="626" y="568"/>
                </a:lnTo>
                <a:lnTo>
                  <a:pt x="617" y="568"/>
                </a:lnTo>
                <a:lnTo>
                  <a:pt x="613" y="568"/>
                </a:lnTo>
                <a:lnTo>
                  <a:pt x="604" y="568"/>
                </a:lnTo>
                <a:lnTo>
                  <a:pt x="595" y="568"/>
                </a:lnTo>
                <a:lnTo>
                  <a:pt x="586" y="568"/>
                </a:lnTo>
                <a:lnTo>
                  <a:pt x="578" y="568"/>
                </a:lnTo>
                <a:lnTo>
                  <a:pt x="573" y="568"/>
                </a:lnTo>
                <a:lnTo>
                  <a:pt x="564" y="568"/>
                </a:lnTo>
                <a:lnTo>
                  <a:pt x="556" y="568"/>
                </a:lnTo>
                <a:lnTo>
                  <a:pt x="547" y="568"/>
                </a:lnTo>
                <a:lnTo>
                  <a:pt x="538" y="568"/>
                </a:lnTo>
                <a:lnTo>
                  <a:pt x="534" y="568"/>
                </a:lnTo>
                <a:lnTo>
                  <a:pt x="525" y="568"/>
                </a:lnTo>
                <a:lnTo>
                  <a:pt x="516" y="568"/>
                </a:lnTo>
                <a:lnTo>
                  <a:pt x="507" y="568"/>
                </a:lnTo>
                <a:lnTo>
                  <a:pt x="498" y="568"/>
                </a:lnTo>
                <a:lnTo>
                  <a:pt x="494" y="568"/>
                </a:lnTo>
                <a:lnTo>
                  <a:pt x="485" y="568"/>
                </a:lnTo>
                <a:lnTo>
                  <a:pt x="476" y="568"/>
                </a:lnTo>
                <a:lnTo>
                  <a:pt x="467" y="568"/>
                </a:lnTo>
                <a:lnTo>
                  <a:pt x="459" y="568"/>
                </a:lnTo>
                <a:lnTo>
                  <a:pt x="454" y="568"/>
                </a:lnTo>
                <a:lnTo>
                  <a:pt x="445" y="568"/>
                </a:lnTo>
                <a:lnTo>
                  <a:pt x="437" y="568"/>
                </a:lnTo>
                <a:lnTo>
                  <a:pt x="428" y="568"/>
                </a:lnTo>
                <a:lnTo>
                  <a:pt x="423" y="568"/>
                </a:lnTo>
                <a:lnTo>
                  <a:pt x="414" y="568"/>
                </a:lnTo>
                <a:lnTo>
                  <a:pt x="406" y="568"/>
                </a:lnTo>
                <a:lnTo>
                  <a:pt x="397" y="568"/>
                </a:lnTo>
                <a:lnTo>
                  <a:pt x="388" y="568"/>
                </a:lnTo>
                <a:lnTo>
                  <a:pt x="384" y="568"/>
                </a:lnTo>
                <a:lnTo>
                  <a:pt x="375" y="568"/>
                </a:lnTo>
                <a:lnTo>
                  <a:pt x="366" y="568"/>
                </a:lnTo>
                <a:lnTo>
                  <a:pt x="357" y="568"/>
                </a:lnTo>
                <a:lnTo>
                  <a:pt x="348" y="568"/>
                </a:lnTo>
                <a:lnTo>
                  <a:pt x="344" y="568"/>
                </a:lnTo>
                <a:lnTo>
                  <a:pt x="335" y="568"/>
                </a:lnTo>
                <a:lnTo>
                  <a:pt x="326" y="568"/>
                </a:lnTo>
                <a:lnTo>
                  <a:pt x="318" y="568"/>
                </a:lnTo>
                <a:lnTo>
                  <a:pt x="309" y="568"/>
                </a:lnTo>
                <a:lnTo>
                  <a:pt x="304" y="568"/>
                </a:lnTo>
                <a:lnTo>
                  <a:pt x="295" y="568"/>
                </a:lnTo>
                <a:lnTo>
                  <a:pt x="287" y="568"/>
                </a:lnTo>
                <a:lnTo>
                  <a:pt x="278" y="568"/>
                </a:lnTo>
                <a:lnTo>
                  <a:pt x="269" y="568"/>
                </a:lnTo>
                <a:lnTo>
                  <a:pt x="265" y="568"/>
                </a:lnTo>
                <a:lnTo>
                  <a:pt x="256" y="568"/>
                </a:lnTo>
                <a:lnTo>
                  <a:pt x="247" y="568"/>
                </a:lnTo>
                <a:lnTo>
                  <a:pt x="238" y="568"/>
                </a:lnTo>
                <a:lnTo>
                  <a:pt x="229" y="568"/>
                </a:lnTo>
                <a:lnTo>
                  <a:pt x="225" y="568"/>
                </a:lnTo>
                <a:lnTo>
                  <a:pt x="216" y="568"/>
                </a:lnTo>
                <a:lnTo>
                  <a:pt x="207" y="568"/>
                </a:lnTo>
                <a:lnTo>
                  <a:pt x="198" y="568"/>
                </a:lnTo>
                <a:lnTo>
                  <a:pt x="194" y="568"/>
                </a:lnTo>
                <a:lnTo>
                  <a:pt x="185" y="568"/>
                </a:lnTo>
                <a:lnTo>
                  <a:pt x="176" y="568"/>
                </a:lnTo>
                <a:lnTo>
                  <a:pt x="168" y="568"/>
                </a:lnTo>
                <a:lnTo>
                  <a:pt x="159" y="568"/>
                </a:lnTo>
                <a:lnTo>
                  <a:pt x="154" y="568"/>
                </a:lnTo>
                <a:lnTo>
                  <a:pt x="146" y="568"/>
                </a:lnTo>
                <a:lnTo>
                  <a:pt x="137" y="568"/>
                </a:lnTo>
                <a:lnTo>
                  <a:pt x="128" y="568"/>
                </a:lnTo>
                <a:lnTo>
                  <a:pt x="119" y="568"/>
                </a:lnTo>
                <a:lnTo>
                  <a:pt x="115" y="568"/>
                </a:lnTo>
                <a:lnTo>
                  <a:pt x="106" y="568"/>
                </a:lnTo>
                <a:lnTo>
                  <a:pt x="97" y="568"/>
                </a:lnTo>
                <a:lnTo>
                  <a:pt x="88" y="568"/>
                </a:lnTo>
                <a:lnTo>
                  <a:pt x="79" y="568"/>
                </a:lnTo>
                <a:lnTo>
                  <a:pt x="75" y="568"/>
                </a:lnTo>
                <a:lnTo>
                  <a:pt x="66" y="568"/>
                </a:lnTo>
                <a:lnTo>
                  <a:pt x="57" y="568"/>
                </a:lnTo>
                <a:lnTo>
                  <a:pt x="49" y="568"/>
                </a:lnTo>
                <a:lnTo>
                  <a:pt x="40" y="568"/>
                </a:lnTo>
                <a:lnTo>
                  <a:pt x="35" y="568"/>
                </a:lnTo>
                <a:lnTo>
                  <a:pt x="27" y="568"/>
                </a:lnTo>
                <a:lnTo>
                  <a:pt x="18" y="568"/>
                </a:lnTo>
                <a:lnTo>
                  <a:pt x="9" y="568"/>
                </a:lnTo>
                <a:lnTo>
                  <a:pt x="4" y="568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3" name="Freeform 50"/>
          <p:cNvSpPr>
            <a:spLocks/>
          </p:cNvSpPr>
          <p:nvPr/>
        </p:nvSpPr>
        <p:spPr bwMode="auto">
          <a:xfrm>
            <a:off x="2736850" y="3178175"/>
            <a:ext cx="2127250" cy="769938"/>
          </a:xfrm>
          <a:custGeom>
            <a:avLst/>
            <a:gdLst>
              <a:gd name="T0" fmla="*/ 143648110 w 1340"/>
              <a:gd name="T1" fmla="*/ 0 h 485"/>
              <a:gd name="T2" fmla="*/ 299897790 w 1340"/>
              <a:gd name="T3" fmla="*/ 0 h 485"/>
              <a:gd name="T4" fmla="*/ 466228141 w 1340"/>
              <a:gd name="T5" fmla="*/ 0 h 485"/>
              <a:gd name="T6" fmla="*/ 622477772 w 1340"/>
              <a:gd name="T7" fmla="*/ 0 h 485"/>
              <a:gd name="T8" fmla="*/ 778728990 w 1340"/>
              <a:gd name="T9" fmla="*/ 0 h 485"/>
              <a:gd name="T10" fmla="*/ 945057853 w 1340"/>
              <a:gd name="T11" fmla="*/ 0 h 485"/>
              <a:gd name="T12" fmla="*/ 1101307483 w 1340"/>
              <a:gd name="T13" fmla="*/ 0 h 485"/>
              <a:gd name="T14" fmla="*/ 1255037752 w 1340"/>
              <a:gd name="T15" fmla="*/ 0 h 485"/>
              <a:gd name="T16" fmla="*/ 1421368004 w 1340"/>
              <a:gd name="T17" fmla="*/ 0 h 485"/>
              <a:gd name="T18" fmla="*/ 1577617635 w 1340"/>
              <a:gd name="T19" fmla="*/ 0 h 485"/>
              <a:gd name="T20" fmla="*/ 1733867662 w 1340"/>
              <a:gd name="T21" fmla="*/ 0 h 485"/>
              <a:gd name="T22" fmla="*/ 1900197914 w 1340"/>
              <a:gd name="T23" fmla="*/ 0 h 485"/>
              <a:gd name="T24" fmla="*/ 2056447544 w 1340"/>
              <a:gd name="T25" fmla="*/ 0 h 485"/>
              <a:gd name="T26" fmla="*/ 2147483647 w 1340"/>
              <a:gd name="T27" fmla="*/ 0 h 485"/>
              <a:gd name="T28" fmla="*/ 2147483647 w 1340"/>
              <a:gd name="T29" fmla="*/ 0 h 485"/>
              <a:gd name="T30" fmla="*/ 2147483647 w 1340"/>
              <a:gd name="T31" fmla="*/ 0 h 485"/>
              <a:gd name="T32" fmla="*/ 2147483647 w 1340"/>
              <a:gd name="T33" fmla="*/ 0 h 485"/>
              <a:gd name="T34" fmla="*/ 2147483647 w 1340"/>
              <a:gd name="T35" fmla="*/ 0 h 485"/>
              <a:gd name="T36" fmla="*/ 2147483647 w 1340"/>
              <a:gd name="T37" fmla="*/ 0 h 485"/>
              <a:gd name="T38" fmla="*/ 2147483647 w 1340"/>
              <a:gd name="T39" fmla="*/ 0 h 485"/>
              <a:gd name="T40" fmla="*/ 2147483647 w 1340"/>
              <a:gd name="T41" fmla="*/ 0 h 485"/>
              <a:gd name="T42" fmla="*/ 2147483647 w 1340"/>
              <a:gd name="T43" fmla="*/ 100806315 h 485"/>
              <a:gd name="T44" fmla="*/ 2147483647 w 1340"/>
              <a:gd name="T45" fmla="*/ 224294888 h 485"/>
              <a:gd name="T46" fmla="*/ 2147483647 w 1340"/>
              <a:gd name="T47" fmla="*/ 345262437 h 485"/>
              <a:gd name="T48" fmla="*/ 2147483647 w 1340"/>
              <a:gd name="T49" fmla="*/ 478830076 h 485"/>
              <a:gd name="T50" fmla="*/ 2147483647 w 1340"/>
              <a:gd name="T51" fmla="*/ 599797624 h 485"/>
              <a:gd name="T52" fmla="*/ 2147483647 w 1340"/>
              <a:gd name="T53" fmla="*/ 723286124 h 485"/>
              <a:gd name="T54" fmla="*/ 2147483647 w 1340"/>
              <a:gd name="T55" fmla="*/ 856853863 h 485"/>
              <a:gd name="T56" fmla="*/ 2147483647 w 1340"/>
              <a:gd name="T57" fmla="*/ 977821411 h 485"/>
              <a:gd name="T58" fmla="*/ 2147483647 w 1340"/>
              <a:gd name="T59" fmla="*/ 1111390539 h 485"/>
              <a:gd name="T60" fmla="*/ 2147483647 w 1340"/>
              <a:gd name="T61" fmla="*/ 1222277458 h 485"/>
              <a:gd name="T62" fmla="*/ 2147483647 w 1340"/>
              <a:gd name="T63" fmla="*/ 1222277458 h 485"/>
              <a:gd name="T64" fmla="*/ 2147483647 w 1340"/>
              <a:gd name="T65" fmla="*/ 1222277458 h 485"/>
              <a:gd name="T66" fmla="*/ 2147483647 w 1340"/>
              <a:gd name="T67" fmla="*/ 1222277458 h 485"/>
              <a:gd name="T68" fmla="*/ 2147483647 w 1340"/>
              <a:gd name="T69" fmla="*/ 1222277458 h 485"/>
              <a:gd name="T70" fmla="*/ 2147483647 w 1340"/>
              <a:gd name="T71" fmla="*/ 1222277458 h 485"/>
              <a:gd name="T72" fmla="*/ 2147483647 w 1340"/>
              <a:gd name="T73" fmla="*/ 1222277458 h 485"/>
              <a:gd name="T74" fmla="*/ 2147483647 w 1340"/>
              <a:gd name="T75" fmla="*/ 1222277458 h 485"/>
              <a:gd name="T76" fmla="*/ 2099289391 w 1340"/>
              <a:gd name="T77" fmla="*/ 1222277458 h 485"/>
              <a:gd name="T78" fmla="*/ 1932959139 w 1340"/>
              <a:gd name="T79" fmla="*/ 1222277458 h 485"/>
              <a:gd name="T80" fmla="*/ 1776709509 w 1340"/>
              <a:gd name="T81" fmla="*/ 1222277458 h 485"/>
              <a:gd name="T82" fmla="*/ 1622980430 w 1340"/>
              <a:gd name="T83" fmla="*/ 1222277458 h 485"/>
              <a:gd name="T84" fmla="*/ 1456650179 w 1340"/>
              <a:gd name="T85" fmla="*/ 1222277458 h 485"/>
              <a:gd name="T86" fmla="*/ 1300400548 w 1340"/>
              <a:gd name="T87" fmla="*/ 1222277458 h 485"/>
              <a:gd name="T88" fmla="*/ 1144150917 w 1340"/>
              <a:gd name="T89" fmla="*/ 1222277458 h 485"/>
              <a:gd name="T90" fmla="*/ 977820666 w 1340"/>
              <a:gd name="T91" fmla="*/ 1222277458 h 485"/>
              <a:gd name="T92" fmla="*/ 821570837 w 1340"/>
              <a:gd name="T93" fmla="*/ 1222277458 h 485"/>
              <a:gd name="T94" fmla="*/ 667842155 w 1340"/>
              <a:gd name="T95" fmla="*/ 1222277458 h 485"/>
              <a:gd name="T96" fmla="*/ 498990954 w 1340"/>
              <a:gd name="T97" fmla="*/ 1222277458 h 485"/>
              <a:gd name="T98" fmla="*/ 345262173 w 1340"/>
              <a:gd name="T99" fmla="*/ 1222277458 h 485"/>
              <a:gd name="T100" fmla="*/ 189012493 w 1340"/>
              <a:gd name="T101" fmla="*/ 1222277458 h 485"/>
              <a:gd name="T102" fmla="*/ 22682198 w 1340"/>
              <a:gd name="T103" fmla="*/ 1222277458 h 485"/>
              <a:gd name="T104" fmla="*/ 0 w 1340"/>
              <a:gd name="T105" fmla="*/ 1123990531 h 485"/>
              <a:gd name="T106" fmla="*/ 0 w 1340"/>
              <a:gd name="T107" fmla="*/ 1000503620 h 485"/>
              <a:gd name="T108" fmla="*/ 0 w 1340"/>
              <a:gd name="T109" fmla="*/ 866934492 h 485"/>
              <a:gd name="T110" fmla="*/ 0 w 1340"/>
              <a:gd name="T111" fmla="*/ 745966745 h 485"/>
              <a:gd name="T112" fmla="*/ 0 w 1340"/>
              <a:gd name="T113" fmla="*/ 622479834 h 485"/>
              <a:gd name="T114" fmla="*/ 0 w 1340"/>
              <a:gd name="T115" fmla="*/ 488910705 h 485"/>
              <a:gd name="T116" fmla="*/ 0 w 1340"/>
              <a:gd name="T117" fmla="*/ 367943058 h 485"/>
              <a:gd name="T118" fmla="*/ 0 w 1340"/>
              <a:gd name="T119" fmla="*/ 234375517 h 485"/>
              <a:gd name="T120" fmla="*/ 0 w 1340"/>
              <a:gd name="T121" fmla="*/ 110886969 h 48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485"/>
              <a:gd name="T185" fmla="*/ 1340 w 1340"/>
              <a:gd name="T186" fmla="*/ 485 h 48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48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4"/>
                </a:lnTo>
                <a:lnTo>
                  <a:pt x="1340" y="18"/>
                </a:lnTo>
                <a:lnTo>
                  <a:pt x="1340" y="27"/>
                </a:lnTo>
                <a:lnTo>
                  <a:pt x="1340" y="31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8"/>
                </a:lnTo>
                <a:lnTo>
                  <a:pt x="1340" y="62"/>
                </a:lnTo>
                <a:lnTo>
                  <a:pt x="1340" y="71"/>
                </a:lnTo>
                <a:lnTo>
                  <a:pt x="1340" y="75"/>
                </a:lnTo>
                <a:lnTo>
                  <a:pt x="1340" y="84"/>
                </a:lnTo>
                <a:lnTo>
                  <a:pt x="1340" y="89"/>
                </a:lnTo>
                <a:lnTo>
                  <a:pt x="1340" y="93"/>
                </a:lnTo>
                <a:lnTo>
                  <a:pt x="1340" y="102"/>
                </a:lnTo>
                <a:lnTo>
                  <a:pt x="1340" y="106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3"/>
                </a:lnTo>
                <a:lnTo>
                  <a:pt x="1340" y="137"/>
                </a:lnTo>
                <a:lnTo>
                  <a:pt x="1340" y="146"/>
                </a:lnTo>
                <a:lnTo>
                  <a:pt x="1340" y="150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68"/>
                </a:lnTo>
                <a:lnTo>
                  <a:pt x="1340" y="177"/>
                </a:lnTo>
                <a:lnTo>
                  <a:pt x="1340" y="181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8"/>
                </a:lnTo>
                <a:lnTo>
                  <a:pt x="1340" y="212"/>
                </a:lnTo>
                <a:lnTo>
                  <a:pt x="1340" y="221"/>
                </a:lnTo>
                <a:lnTo>
                  <a:pt x="1340" y="225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2"/>
                </a:lnTo>
                <a:lnTo>
                  <a:pt x="1340" y="256"/>
                </a:lnTo>
                <a:lnTo>
                  <a:pt x="1340" y="265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87"/>
                </a:lnTo>
                <a:lnTo>
                  <a:pt x="1340" y="296"/>
                </a:lnTo>
                <a:lnTo>
                  <a:pt x="1340" y="300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7"/>
                </a:lnTo>
                <a:lnTo>
                  <a:pt x="1340" y="331"/>
                </a:lnTo>
                <a:lnTo>
                  <a:pt x="1340" y="340"/>
                </a:lnTo>
                <a:lnTo>
                  <a:pt x="1340" y="344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1"/>
                </a:lnTo>
                <a:lnTo>
                  <a:pt x="1340" y="375"/>
                </a:lnTo>
                <a:lnTo>
                  <a:pt x="1340" y="384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2"/>
                </a:lnTo>
                <a:lnTo>
                  <a:pt x="1340" y="406"/>
                </a:lnTo>
                <a:lnTo>
                  <a:pt x="1340" y="415"/>
                </a:lnTo>
                <a:lnTo>
                  <a:pt x="1340" y="419"/>
                </a:lnTo>
                <a:lnTo>
                  <a:pt x="1340" y="428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6"/>
                </a:lnTo>
                <a:lnTo>
                  <a:pt x="1340" y="450"/>
                </a:lnTo>
                <a:lnTo>
                  <a:pt x="1340" y="459"/>
                </a:lnTo>
                <a:lnTo>
                  <a:pt x="1340" y="463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32" y="485"/>
                </a:lnTo>
                <a:lnTo>
                  <a:pt x="1323" y="485"/>
                </a:lnTo>
                <a:lnTo>
                  <a:pt x="1314" y="485"/>
                </a:lnTo>
                <a:lnTo>
                  <a:pt x="1305" y="485"/>
                </a:lnTo>
                <a:lnTo>
                  <a:pt x="1301" y="485"/>
                </a:lnTo>
                <a:lnTo>
                  <a:pt x="1292" y="485"/>
                </a:lnTo>
                <a:lnTo>
                  <a:pt x="1283" y="485"/>
                </a:lnTo>
                <a:lnTo>
                  <a:pt x="1274" y="485"/>
                </a:lnTo>
                <a:lnTo>
                  <a:pt x="1265" y="485"/>
                </a:lnTo>
                <a:lnTo>
                  <a:pt x="1261" y="485"/>
                </a:lnTo>
                <a:lnTo>
                  <a:pt x="1252" y="485"/>
                </a:lnTo>
                <a:lnTo>
                  <a:pt x="1243" y="485"/>
                </a:lnTo>
                <a:lnTo>
                  <a:pt x="1235" y="485"/>
                </a:lnTo>
                <a:lnTo>
                  <a:pt x="1226" y="485"/>
                </a:lnTo>
                <a:lnTo>
                  <a:pt x="1221" y="485"/>
                </a:lnTo>
                <a:lnTo>
                  <a:pt x="1212" y="485"/>
                </a:lnTo>
                <a:lnTo>
                  <a:pt x="1204" y="485"/>
                </a:lnTo>
                <a:lnTo>
                  <a:pt x="1195" y="485"/>
                </a:lnTo>
                <a:lnTo>
                  <a:pt x="1186" y="485"/>
                </a:lnTo>
                <a:lnTo>
                  <a:pt x="1182" y="485"/>
                </a:lnTo>
                <a:lnTo>
                  <a:pt x="1173" y="485"/>
                </a:lnTo>
                <a:lnTo>
                  <a:pt x="1164" y="485"/>
                </a:lnTo>
                <a:lnTo>
                  <a:pt x="1155" y="485"/>
                </a:lnTo>
                <a:lnTo>
                  <a:pt x="1146" y="485"/>
                </a:lnTo>
                <a:lnTo>
                  <a:pt x="1142" y="485"/>
                </a:lnTo>
                <a:lnTo>
                  <a:pt x="1133" y="485"/>
                </a:lnTo>
                <a:lnTo>
                  <a:pt x="1124" y="485"/>
                </a:lnTo>
                <a:lnTo>
                  <a:pt x="1115" y="485"/>
                </a:lnTo>
                <a:lnTo>
                  <a:pt x="1111" y="485"/>
                </a:lnTo>
                <a:lnTo>
                  <a:pt x="1102" y="485"/>
                </a:lnTo>
                <a:lnTo>
                  <a:pt x="1093" y="485"/>
                </a:lnTo>
                <a:lnTo>
                  <a:pt x="1085" y="485"/>
                </a:lnTo>
                <a:lnTo>
                  <a:pt x="1076" y="485"/>
                </a:lnTo>
                <a:lnTo>
                  <a:pt x="1071" y="485"/>
                </a:lnTo>
                <a:lnTo>
                  <a:pt x="1063" y="485"/>
                </a:lnTo>
                <a:lnTo>
                  <a:pt x="1054" y="485"/>
                </a:lnTo>
                <a:lnTo>
                  <a:pt x="1045" y="485"/>
                </a:lnTo>
                <a:lnTo>
                  <a:pt x="1036" y="485"/>
                </a:lnTo>
                <a:lnTo>
                  <a:pt x="1032" y="485"/>
                </a:lnTo>
                <a:lnTo>
                  <a:pt x="1023" y="485"/>
                </a:lnTo>
                <a:lnTo>
                  <a:pt x="1014" y="485"/>
                </a:lnTo>
                <a:lnTo>
                  <a:pt x="1005" y="485"/>
                </a:lnTo>
                <a:lnTo>
                  <a:pt x="996" y="485"/>
                </a:lnTo>
                <a:lnTo>
                  <a:pt x="992" y="485"/>
                </a:lnTo>
                <a:lnTo>
                  <a:pt x="983" y="485"/>
                </a:lnTo>
                <a:lnTo>
                  <a:pt x="974" y="485"/>
                </a:lnTo>
                <a:lnTo>
                  <a:pt x="966" y="485"/>
                </a:lnTo>
                <a:lnTo>
                  <a:pt x="957" y="485"/>
                </a:lnTo>
                <a:lnTo>
                  <a:pt x="952" y="485"/>
                </a:lnTo>
                <a:lnTo>
                  <a:pt x="944" y="485"/>
                </a:lnTo>
                <a:lnTo>
                  <a:pt x="935" y="485"/>
                </a:lnTo>
                <a:lnTo>
                  <a:pt x="926" y="485"/>
                </a:lnTo>
                <a:lnTo>
                  <a:pt x="917" y="485"/>
                </a:lnTo>
                <a:lnTo>
                  <a:pt x="913" y="485"/>
                </a:lnTo>
                <a:lnTo>
                  <a:pt x="904" y="485"/>
                </a:lnTo>
                <a:lnTo>
                  <a:pt x="895" y="485"/>
                </a:lnTo>
                <a:lnTo>
                  <a:pt x="886" y="485"/>
                </a:lnTo>
                <a:lnTo>
                  <a:pt x="882" y="485"/>
                </a:lnTo>
                <a:lnTo>
                  <a:pt x="873" y="485"/>
                </a:lnTo>
                <a:lnTo>
                  <a:pt x="864" y="485"/>
                </a:lnTo>
                <a:lnTo>
                  <a:pt x="855" y="485"/>
                </a:lnTo>
                <a:lnTo>
                  <a:pt x="847" y="485"/>
                </a:lnTo>
                <a:lnTo>
                  <a:pt x="842" y="485"/>
                </a:lnTo>
                <a:lnTo>
                  <a:pt x="833" y="485"/>
                </a:lnTo>
                <a:lnTo>
                  <a:pt x="825" y="485"/>
                </a:lnTo>
                <a:lnTo>
                  <a:pt x="816" y="485"/>
                </a:lnTo>
                <a:lnTo>
                  <a:pt x="807" y="485"/>
                </a:lnTo>
                <a:lnTo>
                  <a:pt x="802" y="485"/>
                </a:lnTo>
                <a:lnTo>
                  <a:pt x="794" y="485"/>
                </a:lnTo>
                <a:lnTo>
                  <a:pt x="785" y="485"/>
                </a:lnTo>
                <a:lnTo>
                  <a:pt x="776" y="485"/>
                </a:lnTo>
                <a:lnTo>
                  <a:pt x="767" y="485"/>
                </a:lnTo>
                <a:lnTo>
                  <a:pt x="763" y="485"/>
                </a:lnTo>
                <a:lnTo>
                  <a:pt x="754" y="485"/>
                </a:lnTo>
                <a:lnTo>
                  <a:pt x="745" y="485"/>
                </a:lnTo>
                <a:lnTo>
                  <a:pt x="736" y="485"/>
                </a:lnTo>
                <a:lnTo>
                  <a:pt x="728" y="485"/>
                </a:lnTo>
                <a:lnTo>
                  <a:pt x="723" y="485"/>
                </a:lnTo>
                <a:lnTo>
                  <a:pt x="714" y="485"/>
                </a:lnTo>
                <a:lnTo>
                  <a:pt x="705" y="485"/>
                </a:lnTo>
                <a:lnTo>
                  <a:pt x="697" y="485"/>
                </a:lnTo>
                <a:lnTo>
                  <a:pt x="688" y="485"/>
                </a:lnTo>
                <a:lnTo>
                  <a:pt x="683" y="485"/>
                </a:lnTo>
                <a:lnTo>
                  <a:pt x="675" y="485"/>
                </a:lnTo>
                <a:lnTo>
                  <a:pt x="666" y="485"/>
                </a:lnTo>
                <a:lnTo>
                  <a:pt x="657" y="485"/>
                </a:lnTo>
                <a:lnTo>
                  <a:pt x="653" y="485"/>
                </a:lnTo>
                <a:lnTo>
                  <a:pt x="644" y="485"/>
                </a:lnTo>
                <a:lnTo>
                  <a:pt x="635" y="485"/>
                </a:lnTo>
                <a:lnTo>
                  <a:pt x="626" y="485"/>
                </a:lnTo>
                <a:lnTo>
                  <a:pt x="617" y="485"/>
                </a:lnTo>
                <a:lnTo>
                  <a:pt x="613" y="485"/>
                </a:lnTo>
                <a:lnTo>
                  <a:pt x="604" y="485"/>
                </a:lnTo>
                <a:lnTo>
                  <a:pt x="595" y="485"/>
                </a:lnTo>
                <a:lnTo>
                  <a:pt x="586" y="485"/>
                </a:lnTo>
                <a:lnTo>
                  <a:pt x="578" y="485"/>
                </a:lnTo>
                <a:lnTo>
                  <a:pt x="573" y="485"/>
                </a:lnTo>
                <a:lnTo>
                  <a:pt x="564" y="485"/>
                </a:lnTo>
                <a:lnTo>
                  <a:pt x="556" y="485"/>
                </a:lnTo>
                <a:lnTo>
                  <a:pt x="547" y="485"/>
                </a:lnTo>
                <a:lnTo>
                  <a:pt x="538" y="485"/>
                </a:lnTo>
                <a:lnTo>
                  <a:pt x="534" y="485"/>
                </a:lnTo>
                <a:lnTo>
                  <a:pt x="525" y="485"/>
                </a:lnTo>
                <a:lnTo>
                  <a:pt x="516" y="485"/>
                </a:lnTo>
                <a:lnTo>
                  <a:pt x="507" y="485"/>
                </a:lnTo>
                <a:lnTo>
                  <a:pt x="498" y="485"/>
                </a:lnTo>
                <a:lnTo>
                  <a:pt x="494" y="485"/>
                </a:lnTo>
                <a:lnTo>
                  <a:pt x="485" y="485"/>
                </a:lnTo>
                <a:lnTo>
                  <a:pt x="476" y="485"/>
                </a:lnTo>
                <a:lnTo>
                  <a:pt x="467" y="485"/>
                </a:lnTo>
                <a:lnTo>
                  <a:pt x="459" y="485"/>
                </a:lnTo>
                <a:lnTo>
                  <a:pt x="454" y="485"/>
                </a:lnTo>
                <a:lnTo>
                  <a:pt x="445" y="485"/>
                </a:lnTo>
                <a:lnTo>
                  <a:pt x="437" y="485"/>
                </a:lnTo>
                <a:lnTo>
                  <a:pt x="428" y="485"/>
                </a:lnTo>
                <a:lnTo>
                  <a:pt x="423" y="485"/>
                </a:lnTo>
                <a:lnTo>
                  <a:pt x="414" y="485"/>
                </a:lnTo>
                <a:lnTo>
                  <a:pt x="406" y="485"/>
                </a:lnTo>
                <a:lnTo>
                  <a:pt x="397" y="485"/>
                </a:lnTo>
                <a:lnTo>
                  <a:pt x="388" y="485"/>
                </a:lnTo>
                <a:lnTo>
                  <a:pt x="384" y="485"/>
                </a:lnTo>
                <a:lnTo>
                  <a:pt x="375" y="485"/>
                </a:lnTo>
                <a:lnTo>
                  <a:pt x="366" y="485"/>
                </a:lnTo>
                <a:lnTo>
                  <a:pt x="357" y="485"/>
                </a:lnTo>
                <a:lnTo>
                  <a:pt x="348" y="485"/>
                </a:lnTo>
                <a:lnTo>
                  <a:pt x="344" y="485"/>
                </a:lnTo>
                <a:lnTo>
                  <a:pt x="335" y="485"/>
                </a:lnTo>
                <a:lnTo>
                  <a:pt x="326" y="485"/>
                </a:lnTo>
                <a:lnTo>
                  <a:pt x="318" y="485"/>
                </a:lnTo>
                <a:lnTo>
                  <a:pt x="309" y="485"/>
                </a:lnTo>
                <a:lnTo>
                  <a:pt x="304" y="485"/>
                </a:lnTo>
                <a:lnTo>
                  <a:pt x="295" y="485"/>
                </a:lnTo>
                <a:lnTo>
                  <a:pt x="287" y="485"/>
                </a:lnTo>
                <a:lnTo>
                  <a:pt x="278" y="485"/>
                </a:lnTo>
                <a:lnTo>
                  <a:pt x="269" y="485"/>
                </a:lnTo>
                <a:lnTo>
                  <a:pt x="265" y="485"/>
                </a:lnTo>
                <a:lnTo>
                  <a:pt x="256" y="485"/>
                </a:lnTo>
                <a:lnTo>
                  <a:pt x="247" y="485"/>
                </a:lnTo>
                <a:lnTo>
                  <a:pt x="238" y="485"/>
                </a:lnTo>
                <a:lnTo>
                  <a:pt x="229" y="485"/>
                </a:lnTo>
                <a:lnTo>
                  <a:pt x="225" y="485"/>
                </a:lnTo>
                <a:lnTo>
                  <a:pt x="216" y="485"/>
                </a:lnTo>
                <a:lnTo>
                  <a:pt x="207" y="485"/>
                </a:lnTo>
                <a:lnTo>
                  <a:pt x="198" y="485"/>
                </a:lnTo>
                <a:lnTo>
                  <a:pt x="194" y="485"/>
                </a:lnTo>
                <a:lnTo>
                  <a:pt x="185" y="485"/>
                </a:lnTo>
                <a:lnTo>
                  <a:pt x="176" y="485"/>
                </a:lnTo>
                <a:lnTo>
                  <a:pt x="168" y="485"/>
                </a:lnTo>
                <a:lnTo>
                  <a:pt x="159" y="485"/>
                </a:lnTo>
                <a:lnTo>
                  <a:pt x="154" y="485"/>
                </a:lnTo>
                <a:lnTo>
                  <a:pt x="146" y="485"/>
                </a:lnTo>
                <a:lnTo>
                  <a:pt x="137" y="485"/>
                </a:lnTo>
                <a:lnTo>
                  <a:pt x="128" y="485"/>
                </a:lnTo>
                <a:lnTo>
                  <a:pt x="119" y="485"/>
                </a:lnTo>
                <a:lnTo>
                  <a:pt x="115" y="485"/>
                </a:lnTo>
                <a:lnTo>
                  <a:pt x="106" y="485"/>
                </a:lnTo>
                <a:lnTo>
                  <a:pt x="97" y="485"/>
                </a:lnTo>
                <a:lnTo>
                  <a:pt x="88" y="485"/>
                </a:lnTo>
                <a:lnTo>
                  <a:pt x="79" y="485"/>
                </a:lnTo>
                <a:lnTo>
                  <a:pt x="75" y="485"/>
                </a:lnTo>
                <a:lnTo>
                  <a:pt x="66" y="485"/>
                </a:lnTo>
                <a:lnTo>
                  <a:pt x="57" y="485"/>
                </a:lnTo>
                <a:lnTo>
                  <a:pt x="49" y="485"/>
                </a:lnTo>
                <a:lnTo>
                  <a:pt x="40" y="485"/>
                </a:lnTo>
                <a:lnTo>
                  <a:pt x="35" y="485"/>
                </a:lnTo>
                <a:lnTo>
                  <a:pt x="27" y="485"/>
                </a:lnTo>
                <a:lnTo>
                  <a:pt x="18" y="485"/>
                </a:lnTo>
                <a:lnTo>
                  <a:pt x="9" y="485"/>
                </a:lnTo>
                <a:lnTo>
                  <a:pt x="4" y="485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3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41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5"/>
                </a:lnTo>
                <a:lnTo>
                  <a:pt x="0" y="406"/>
                </a:lnTo>
                <a:lnTo>
                  <a:pt x="0" y="402"/>
                </a:lnTo>
                <a:lnTo>
                  <a:pt x="0" y="397"/>
                </a:lnTo>
                <a:lnTo>
                  <a:pt x="0" y="388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7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8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9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4" name="Freeform 51"/>
          <p:cNvSpPr>
            <a:spLocks/>
          </p:cNvSpPr>
          <p:nvPr/>
        </p:nvSpPr>
        <p:spPr bwMode="auto">
          <a:xfrm>
            <a:off x="2736850" y="3178175"/>
            <a:ext cx="2127250" cy="769938"/>
          </a:xfrm>
          <a:custGeom>
            <a:avLst/>
            <a:gdLst>
              <a:gd name="T0" fmla="*/ 143648110 w 1340"/>
              <a:gd name="T1" fmla="*/ 0 h 485"/>
              <a:gd name="T2" fmla="*/ 299897790 w 1340"/>
              <a:gd name="T3" fmla="*/ 0 h 485"/>
              <a:gd name="T4" fmla="*/ 466228141 w 1340"/>
              <a:gd name="T5" fmla="*/ 0 h 485"/>
              <a:gd name="T6" fmla="*/ 622477772 w 1340"/>
              <a:gd name="T7" fmla="*/ 0 h 485"/>
              <a:gd name="T8" fmla="*/ 778728990 w 1340"/>
              <a:gd name="T9" fmla="*/ 0 h 485"/>
              <a:gd name="T10" fmla="*/ 945057853 w 1340"/>
              <a:gd name="T11" fmla="*/ 0 h 485"/>
              <a:gd name="T12" fmla="*/ 1101307483 w 1340"/>
              <a:gd name="T13" fmla="*/ 0 h 485"/>
              <a:gd name="T14" fmla="*/ 1255037752 w 1340"/>
              <a:gd name="T15" fmla="*/ 0 h 485"/>
              <a:gd name="T16" fmla="*/ 1421368004 w 1340"/>
              <a:gd name="T17" fmla="*/ 0 h 485"/>
              <a:gd name="T18" fmla="*/ 1577617635 w 1340"/>
              <a:gd name="T19" fmla="*/ 0 h 485"/>
              <a:gd name="T20" fmla="*/ 1733867662 w 1340"/>
              <a:gd name="T21" fmla="*/ 0 h 485"/>
              <a:gd name="T22" fmla="*/ 1900197914 w 1340"/>
              <a:gd name="T23" fmla="*/ 0 h 485"/>
              <a:gd name="T24" fmla="*/ 2056447544 w 1340"/>
              <a:gd name="T25" fmla="*/ 0 h 485"/>
              <a:gd name="T26" fmla="*/ 2147483647 w 1340"/>
              <a:gd name="T27" fmla="*/ 0 h 485"/>
              <a:gd name="T28" fmla="*/ 2147483647 w 1340"/>
              <a:gd name="T29" fmla="*/ 0 h 485"/>
              <a:gd name="T30" fmla="*/ 2147483647 w 1340"/>
              <a:gd name="T31" fmla="*/ 0 h 485"/>
              <a:gd name="T32" fmla="*/ 2147483647 w 1340"/>
              <a:gd name="T33" fmla="*/ 0 h 485"/>
              <a:gd name="T34" fmla="*/ 2147483647 w 1340"/>
              <a:gd name="T35" fmla="*/ 0 h 485"/>
              <a:gd name="T36" fmla="*/ 2147483647 w 1340"/>
              <a:gd name="T37" fmla="*/ 0 h 485"/>
              <a:gd name="T38" fmla="*/ 2147483647 w 1340"/>
              <a:gd name="T39" fmla="*/ 0 h 485"/>
              <a:gd name="T40" fmla="*/ 2147483647 w 1340"/>
              <a:gd name="T41" fmla="*/ 0 h 485"/>
              <a:gd name="T42" fmla="*/ 2147483647 w 1340"/>
              <a:gd name="T43" fmla="*/ 100806315 h 485"/>
              <a:gd name="T44" fmla="*/ 2147483647 w 1340"/>
              <a:gd name="T45" fmla="*/ 224294888 h 485"/>
              <a:gd name="T46" fmla="*/ 2147483647 w 1340"/>
              <a:gd name="T47" fmla="*/ 345262437 h 485"/>
              <a:gd name="T48" fmla="*/ 2147483647 w 1340"/>
              <a:gd name="T49" fmla="*/ 478830076 h 485"/>
              <a:gd name="T50" fmla="*/ 2147483647 w 1340"/>
              <a:gd name="T51" fmla="*/ 599797624 h 485"/>
              <a:gd name="T52" fmla="*/ 2147483647 w 1340"/>
              <a:gd name="T53" fmla="*/ 723286124 h 485"/>
              <a:gd name="T54" fmla="*/ 2147483647 w 1340"/>
              <a:gd name="T55" fmla="*/ 856853863 h 485"/>
              <a:gd name="T56" fmla="*/ 2147483647 w 1340"/>
              <a:gd name="T57" fmla="*/ 977821411 h 485"/>
              <a:gd name="T58" fmla="*/ 2147483647 w 1340"/>
              <a:gd name="T59" fmla="*/ 1111390539 h 485"/>
              <a:gd name="T60" fmla="*/ 2147483647 w 1340"/>
              <a:gd name="T61" fmla="*/ 1222277458 h 485"/>
              <a:gd name="T62" fmla="*/ 2147483647 w 1340"/>
              <a:gd name="T63" fmla="*/ 1222277458 h 485"/>
              <a:gd name="T64" fmla="*/ 2147483647 w 1340"/>
              <a:gd name="T65" fmla="*/ 1222277458 h 485"/>
              <a:gd name="T66" fmla="*/ 2147483647 w 1340"/>
              <a:gd name="T67" fmla="*/ 1222277458 h 485"/>
              <a:gd name="T68" fmla="*/ 2147483647 w 1340"/>
              <a:gd name="T69" fmla="*/ 1222277458 h 485"/>
              <a:gd name="T70" fmla="*/ 2147483647 w 1340"/>
              <a:gd name="T71" fmla="*/ 1222277458 h 485"/>
              <a:gd name="T72" fmla="*/ 2147483647 w 1340"/>
              <a:gd name="T73" fmla="*/ 1222277458 h 485"/>
              <a:gd name="T74" fmla="*/ 2147483647 w 1340"/>
              <a:gd name="T75" fmla="*/ 1222277458 h 485"/>
              <a:gd name="T76" fmla="*/ 2099289391 w 1340"/>
              <a:gd name="T77" fmla="*/ 1222277458 h 485"/>
              <a:gd name="T78" fmla="*/ 1932959139 w 1340"/>
              <a:gd name="T79" fmla="*/ 1222277458 h 485"/>
              <a:gd name="T80" fmla="*/ 1776709509 w 1340"/>
              <a:gd name="T81" fmla="*/ 1222277458 h 485"/>
              <a:gd name="T82" fmla="*/ 1622980430 w 1340"/>
              <a:gd name="T83" fmla="*/ 1222277458 h 485"/>
              <a:gd name="T84" fmla="*/ 1456650179 w 1340"/>
              <a:gd name="T85" fmla="*/ 1222277458 h 485"/>
              <a:gd name="T86" fmla="*/ 1300400548 w 1340"/>
              <a:gd name="T87" fmla="*/ 1222277458 h 485"/>
              <a:gd name="T88" fmla="*/ 1144150917 w 1340"/>
              <a:gd name="T89" fmla="*/ 1222277458 h 485"/>
              <a:gd name="T90" fmla="*/ 977820666 w 1340"/>
              <a:gd name="T91" fmla="*/ 1222277458 h 485"/>
              <a:gd name="T92" fmla="*/ 821570837 w 1340"/>
              <a:gd name="T93" fmla="*/ 1222277458 h 485"/>
              <a:gd name="T94" fmla="*/ 667842155 w 1340"/>
              <a:gd name="T95" fmla="*/ 1222277458 h 485"/>
              <a:gd name="T96" fmla="*/ 498990954 w 1340"/>
              <a:gd name="T97" fmla="*/ 1222277458 h 485"/>
              <a:gd name="T98" fmla="*/ 345262173 w 1340"/>
              <a:gd name="T99" fmla="*/ 1222277458 h 485"/>
              <a:gd name="T100" fmla="*/ 189012493 w 1340"/>
              <a:gd name="T101" fmla="*/ 1222277458 h 485"/>
              <a:gd name="T102" fmla="*/ 22682198 w 1340"/>
              <a:gd name="T103" fmla="*/ 1222277458 h 485"/>
              <a:gd name="T104" fmla="*/ 0 w 1340"/>
              <a:gd name="T105" fmla="*/ 1123990531 h 485"/>
              <a:gd name="T106" fmla="*/ 0 w 1340"/>
              <a:gd name="T107" fmla="*/ 1000503620 h 485"/>
              <a:gd name="T108" fmla="*/ 0 w 1340"/>
              <a:gd name="T109" fmla="*/ 866934492 h 485"/>
              <a:gd name="T110" fmla="*/ 0 w 1340"/>
              <a:gd name="T111" fmla="*/ 745966745 h 485"/>
              <a:gd name="T112" fmla="*/ 0 w 1340"/>
              <a:gd name="T113" fmla="*/ 622479834 h 485"/>
              <a:gd name="T114" fmla="*/ 0 w 1340"/>
              <a:gd name="T115" fmla="*/ 488910705 h 485"/>
              <a:gd name="T116" fmla="*/ 0 w 1340"/>
              <a:gd name="T117" fmla="*/ 367943058 h 485"/>
              <a:gd name="T118" fmla="*/ 0 w 1340"/>
              <a:gd name="T119" fmla="*/ 234375517 h 485"/>
              <a:gd name="T120" fmla="*/ 0 w 1340"/>
              <a:gd name="T121" fmla="*/ 110886969 h 485"/>
              <a:gd name="T122" fmla="*/ 10080624 w 1340"/>
              <a:gd name="T123" fmla="*/ 0 h 48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485"/>
              <a:gd name="T188" fmla="*/ 1340 w 1340"/>
              <a:gd name="T189" fmla="*/ 485 h 48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48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4"/>
                </a:lnTo>
                <a:lnTo>
                  <a:pt x="1340" y="18"/>
                </a:lnTo>
                <a:lnTo>
                  <a:pt x="1340" y="27"/>
                </a:lnTo>
                <a:lnTo>
                  <a:pt x="1340" y="31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8"/>
                </a:lnTo>
                <a:lnTo>
                  <a:pt x="1340" y="62"/>
                </a:lnTo>
                <a:lnTo>
                  <a:pt x="1340" y="71"/>
                </a:lnTo>
                <a:lnTo>
                  <a:pt x="1340" y="75"/>
                </a:lnTo>
                <a:lnTo>
                  <a:pt x="1340" y="84"/>
                </a:lnTo>
                <a:lnTo>
                  <a:pt x="1340" y="89"/>
                </a:lnTo>
                <a:lnTo>
                  <a:pt x="1340" y="93"/>
                </a:lnTo>
                <a:lnTo>
                  <a:pt x="1340" y="102"/>
                </a:lnTo>
                <a:lnTo>
                  <a:pt x="1340" y="106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3"/>
                </a:lnTo>
                <a:lnTo>
                  <a:pt x="1340" y="137"/>
                </a:lnTo>
                <a:lnTo>
                  <a:pt x="1340" y="146"/>
                </a:lnTo>
                <a:lnTo>
                  <a:pt x="1340" y="150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68"/>
                </a:lnTo>
                <a:lnTo>
                  <a:pt x="1340" y="177"/>
                </a:lnTo>
                <a:lnTo>
                  <a:pt x="1340" y="181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8"/>
                </a:lnTo>
                <a:lnTo>
                  <a:pt x="1340" y="212"/>
                </a:lnTo>
                <a:lnTo>
                  <a:pt x="1340" y="221"/>
                </a:lnTo>
                <a:lnTo>
                  <a:pt x="1340" y="225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2"/>
                </a:lnTo>
                <a:lnTo>
                  <a:pt x="1340" y="256"/>
                </a:lnTo>
                <a:lnTo>
                  <a:pt x="1340" y="265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87"/>
                </a:lnTo>
                <a:lnTo>
                  <a:pt x="1340" y="296"/>
                </a:lnTo>
                <a:lnTo>
                  <a:pt x="1340" y="300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7"/>
                </a:lnTo>
                <a:lnTo>
                  <a:pt x="1340" y="331"/>
                </a:lnTo>
                <a:lnTo>
                  <a:pt x="1340" y="340"/>
                </a:lnTo>
                <a:lnTo>
                  <a:pt x="1340" y="344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1"/>
                </a:lnTo>
                <a:lnTo>
                  <a:pt x="1340" y="375"/>
                </a:lnTo>
                <a:lnTo>
                  <a:pt x="1340" y="384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2"/>
                </a:lnTo>
                <a:lnTo>
                  <a:pt x="1340" y="406"/>
                </a:lnTo>
                <a:lnTo>
                  <a:pt x="1340" y="415"/>
                </a:lnTo>
                <a:lnTo>
                  <a:pt x="1340" y="419"/>
                </a:lnTo>
                <a:lnTo>
                  <a:pt x="1340" y="428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6"/>
                </a:lnTo>
                <a:lnTo>
                  <a:pt x="1340" y="450"/>
                </a:lnTo>
                <a:lnTo>
                  <a:pt x="1340" y="459"/>
                </a:lnTo>
                <a:lnTo>
                  <a:pt x="1340" y="463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32" y="485"/>
                </a:lnTo>
                <a:lnTo>
                  <a:pt x="1323" y="485"/>
                </a:lnTo>
                <a:lnTo>
                  <a:pt x="1314" y="485"/>
                </a:lnTo>
                <a:lnTo>
                  <a:pt x="1305" y="485"/>
                </a:lnTo>
                <a:lnTo>
                  <a:pt x="1301" y="485"/>
                </a:lnTo>
                <a:lnTo>
                  <a:pt x="1292" y="485"/>
                </a:lnTo>
                <a:lnTo>
                  <a:pt x="1283" y="485"/>
                </a:lnTo>
                <a:lnTo>
                  <a:pt x="1274" y="485"/>
                </a:lnTo>
                <a:lnTo>
                  <a:pt x="1265" y="485"/>
                </a:lnTo>
                <a:lnTo>
                  <a:pt x="1261" y="485"/>
                </a:lnTo>
                <a:lnTo>
                  <a:pt x="1252" y="485"/>
                </a:lnTo>
                <a:lnTo>
                  <a:pt x="1243" y="485"/>
                </a:lnTo>
                <a:lnTo>
                  <a:pt x="1235" y="485"/>
                </a:lnTo>
                <a:lnTo>
                  <a:pt x="1226" y="485"/>
                </a:lnTo>
                <a:lnTo>
                  <a:pt x="1221" y="485"/>
                </a:lnTo>
                <a:lnTo>
                  <a:pt x="1212" y="485"/>
                </a:lnTo>
                <a:lnTo>
                  <a:pt x="1204" y="485"/>
                </a:lnTo>
                <a:lnTo>
                  <a:pt x="1195" y="485"/>
                </a:lnTo>
                <a:lnTo>
                  <a:pt x="1186" y="485"/>
                </a:lnTo>
                <a:lnTo>
                  <a:pt x="1182" y="485"/>
                </a:lnTo>
                <a:lnTo>
                  <a:pt x="1173" y="485"/>
                </a:lnTo>
                <a:lnTo>
                  <a:pt x="1164" y="485"/>
                </a:lnTo>
                <a:lnTo>
                  <a:pt x="1155" y="485"/>
                </a:lnTo>
                <a:lnTo>
                  <a:pt x="1146" y="485"/>
                </a:lnTo>
                <a:lnTo>
                  <a:pt x="1142" y="485"/>
                </a:lnTo>
                <a:lnTo>
                  <a:pt x="1133" y="485"/>
                </a:lnTo>
                <a:lnTo>
                  <a:pt x="1124" y="485"/>
                </a:lnTo>
                <a:lnTo>
                  <a:pt x="1115" y="485"/>
                </a:lnTo>
                <a:lnTo>
                  <a:pt x="1111" y="485"/>
                </a:lnTo>
                <a:lnTo>
                  <a:pt x="1102" y="485"/>
                </a:lnTo>
                <a:lnTo>
                  <a:pt x="1093" y="485"/>
                </a:lnTo>
                <a:lnTo>
                  <a:pt x="1085" y="485"/>
                </a:lnTo>
                <a:lnTo>
                  <a:pt x="1076" y="485"/>
                </a:lnTo>
                <a:lnTo>
                  <a:pt x="1071" y="485"/>
                </a:lnTo>
                <a:lnTo>
                  <a:pt x="1063" y="485"/>
                </a:lnTo>
                <a:lnTo>
                  <a:pt x="1054" y="485"/>
                </a:lnTo>
                <a:lnTo>
                  <a:pt x="1045" y="485"/>
                </a:lnTo>
                <a:lnTo>
                  <a:pt x="1036" y="485"/>
                </a:lnTo>
                <a:lnTo>
                  <a:pt x="1032" y="485"/>
                </a:lnTo>
                <a:lnTo>
                  <a:pt x="1023" y="485"/>
                </a:lnTo>
                <a:lnTo>
                  <a:pt x="1014" y="485"/>
                </a:lnTo>
                <a:lnTo>
                  <a:pt x="1005" y="485"/>
                </a:lnTo>
                <a:lnTo>
                  <a:pt x="996" y="485"/>
                </a:lnTo>
                <a:lnTo>
                  <a:pt x="992" y="485"/>
                </a:lnTo>
                <a:lnTo>
                  <a:pt x="983" y="485"/>
                </a:lnTo>
                <a:lnTo>
                  <a:pt x="974" y="485"/>
                </a:lnTo>
                <a:lnTo>
                  <a:pt x="966" y="485"/>
                </a:lnTo>
                <a:lnTo>
                  <a:pt x="957" y="485"/>
                </a:lnTo>
                <a:lnTo>
                  <a:pt x="952" y="485"/>
                </a:lnTo>
                <a:lnTo>
                  <a:pt x="944" y="485"/>
                </a:lnTo>
                <a:lnTo>
                  <a:pt x="935" y="485"/>
                </a:lnTo>
                <a:lnTo>
                  <a:pt x="926" y="485"/>
                </a:lnTo>
                <a:lnTo>
                  <a:pt x="917" y="485"/>
                </a:lnTo>
                <a:lnTo>
                  <a:pt x="913" y="485"/>
                </a:lnTo>
                <a:lnTo>
                  <a:pt x="904" y="485"/>
                </a:lnTo>
                <a:lnTo>
                  <a:pt x="895" y="485"/>
                </a:lnTo>
                <a:lnTo>
                  <a:pt x="886" y="485"/>
                </a:lnTo>
                <a:lnTo>
                  <a:pt x="882" y="485"/>
                </a:lnTo>
                <a:lnTo>
                  <a:pt x="873" y="485"/>
                </a:lnTo>
                <a:lnTo>
                  <a:pt x="864" y="485"/>
                </a:lnTo>
                <a:lnTo>
                  <a:pt x="855" y="485"/>
                </a:lnTo>
                <a:lnTo>
                  <a:pt x="847" y="485"/>
                </a:lnTo>
                <a:lnTo>
                  <a:pt x="842" y="485"/>
                </a:lnTo>
                <a:lnTo>
                  <a:pt x="833" y="485"/>
                </a:lnTo>
                <a:lnTo>
                  <a:pt x="825" y="485"/>
                </a:lnTo>
                <a:lnTo>
                  <a:pt x="816" y="485"/>
                </a:lnTo>
                <a:lnTo>
                  <a:pt x="807" y="485"/>
                </a:lnTo>
                <a:lnTo>
                  <a:pt x="802" y="485"/>
                </a:lnTo>
                <a:lnTo>
                  <a:pt x="794" y="485"/>
                </a:lnTo>
                <a:lnTo>
                  <a:pt x="785" y="485"/>
                </a:lnTo>
                <a:lnTo>
                  <a:pt x="776" y="485"/>
                </a:lnTo>
                <a:lnTo>
                  <a:pt x="767" y="485"/>
                </a:lnTo>
                <a:lnTo>
                  <a:pt x="763" y="485"/>
                </a:lnTo>
                <a:lnTo>
                  <a:pt x="754" y="485"/>
                </a:lnTo>
                <a:lnTo>
                  <a:pt x="745" y="485"/>
                </a:lnTo>
                <a:lnTo>
                  <a:pt x="736" y="485"/>
                </a:lnTo>
                <a:lnTo>
                  <a:pt x="728" y="485"/>
                </a:lnTo>
                <a:lnTo>
                  <a:pt x="723" y="485"/>
                </a:lnTo>
                <a:lnTo>
                  <a:pt x="714" y="485"/>
                </a:lnTo>
                <a:lnTo>
                  <a:pt x="705" y="485"/>
                </a:lnTo>
                <a:lnTo>
                  <a:pt x="697" y="485"/>
                </a:lnTo>
                <a:lnTo>
                  <a:pt x="688" y="485"/>
                </a:lnTo>
                <a:lnTo>
                  <a:pt x="683" y="485"/>
                </a:lnTo>
                <a:lnTo>
                  <a:pt x="675" y="485"/>
                </a:lnTo>
                <a:lnTo>
                  <a:pt x="666" y="485"/>
                </a:lnTo>
                <a:lnTo>
                  <a:pt x="657" y="485"/>
                </a:lnTo>
                <a:lnTo>
                  <a:pt x="653" y="485"/>
                </a:lnTo>
                <a:lnTo>
                  <a:pt x="644" y="485"/>
                </a:lnTo>
                <a:lnTo>
                  <a:pt x="635" y="485"/>
                </a:lnTo>
                <a:lnTo>
                  <a:pt x="626" y="485"/>
                </a:lnTo>
                <a:lnTo>
                  <a:pt x="617" y="485"/>
                </a:lnTo>
                <a:lnTo>
                  <a:pt x="613" y="485"/>
                </a:lnTo>
                <a:lnTo>
                  <a:pt x="604" y="485"/>
                </a:lnTo>
                <a:lnTo>
                  <a:pt x="595" y="485"/>
                </a:lnTo>
                <a:lnTo>
                  <a:pt x="586" y="485"/>
                </a:lnTo>
                <a:lnTo>
                  <a:pt x="578" y="485"/>
                </a:lnTo>
                <a:lnTo>
                  <a:pt x="573" y="485"/>
                </a:lnTo>
                <a:lnTo>
                  <a:pt x="564" y="485"/>
                </a:lnTo>
                <a:lnTo>
                  <a:pt x="556" y="485"/>
                </a:lnTo>
                <a:lnTo>
                  <a:pt x="547" y="485"/>
                </a:lnTo>
                <a:lnTo>
                  <a:pt x="538" y="485"/>
                </a:lnTo>
                <a:lnTo>
                  <a:pt x="534" y="485"/>
                </a:lnTo>
                <a:lnTo>
                  <a:pt x="525" y="485"/>
                </a:lnTo>
                <a:lnTo>
                  <a:pt x="516" y="485"/>
                </a:lnTo>
                <a:lnTo>
                  <a:pt x="507" y="485"/>
                </a:lnTo>
                <a:lnTo>
                  <a:pt x="498" y="485"/>
                </a:lnTo>
                <a:lnTo>
                  <a:pt x="494" y="485"/>
                </a:lnTo>
                <a:lnTo>
                  <a:pt x="485" y="485"/>
                </a:lnTo>
                <a:lnTo>
                  <a:pt x="476" y="485"/>
                </a:lnTo>
                <a:lnTo>
                  <a:pt x="467" y="485"/>
                </a:lnTo>
                <a:lnTo>
                  <a:pt x="459" y="485"/>
                </a:lnTo>
                <a:lnTo>
                  <a:pt x="454" y="485"/>
                </a:lnTo>
                <a:lnTo>
                  <a:pt x="445" y="485"/>
                </a:lnTo>
                <a:lnTo>
                  <a:pt x="437" y="485"/>
                </a:lnTo>
                <a:lnTo>
                  <a:pt x="428" y="485"/>
                </a:lnTo>
                <a:lnTo>
                  <a:pt x="423" y="485"/>
                </a:lnTo>
                <a:lnTo>
                  <a:pt x="414" y="485"/>
                </a:lnTo>
                <a:lnTo>
                  <a:pt x="406" y="485"/>
                </a:lnTo>
                <a:lnTo>
                  <a:pt x="397" y="485"/>
                </a:lnTo>
                <a:lnTo>
                  <a:pt x="388" y="485"/>
                </a:lnTo>
                <a:lnTo>
                  <a:pt x="384" y="485"/>
                </a:lnTo>
                <a:lnTo>
                  <a:pt x="375" y="485"/>
                </a:lnTo>
                <a:lnTo>
                  <a:pt x="366" y="485"/>
                </a:lnTo>
                <a:lnTo>
                  <a:pt x="357" y="485"/>
                </a:lnTo>
                <a:lnTo>
                  <a:pt x="348" y="485"/>
                </a:lnTo>
                <a:lnTo>
                  <a:pt x="344" y="485"/>
                </a:lnTo>
                <a:lnTo>
                  <a:pt x="335" y="485"/>
                </a:lnTo>
                <a:lnTo>
                  <a:pt x="326" y="485"/>
                </a:lnTo>
                <a:lnTo>
                  <a:pt x="318" y="485"/>
                </a:lnTo>
                <a:lnTo>
                  <a:pt x="309" y="485"/>
                </a:lnTo>
                <a:lnTo>
                  <a:pt x="304" y="485"/>
                </a:lnTo>
                <a:lnTo>
                  <a:pt x="295" y="485"/>
                </a:lnTo>
                <a:lnTo>
                  <a:pt x="287" y="485"/>
                </a:lnTo>
                <a:lnTo>
                  <a:pt x="278" y="485"/>
                </a:lnTo>
                <a:lnTo>
                  <a:pt x="269" y="485"/>
                </a:lnTo>
                <a:lnTo>
                  <a:pt x="265" y="485"/>
                </a:lnTo>
                <a:lnTo>
                  <a:pt x="256" y="485"/>
                </a:lnTo>
                <a:lnTo>
                  <a:pt x="247" y="485"/>
                </a:lnTo>
                <a:lnTo>
                  <a:pt x="238" y="485"/>
                </a:lnTo>
                <a:lnTo>
                  <a:pt x="229" y="485"/>
                </a:lnTo>
                <a:lnTo>
                  <a:pt x="225" y="485"/>
                </a:lnTo>
                <a:lnTo>
                  <a:pt x="216" y="485"/>
                </a:lnTo>
                <a:lnTo>
                  <a:pt x="207" y="485"/>
                </a:lnTo>
                <a:lnTo>
                  <a:pt x="198" y="485"/>
                </a:lnTo>
                <a:lnTo>
                  <a:pt x="194" y="485"/>
                </a:lnTo>
                <a:lnTo>
                  <a:pt x="185" y="485"/>
                </a:lnTo>
                <a:lnTo>
                  <a:pt x="176" y="485"/>
                </a:lnTo>
                <a:lnTo>
                  <a:pt x="168" y="485"/>
                </a:lnTo>
                <a:lnTo>
                  <a:pt x="159" y="485"/>
                </a:lnTo>
                <a:lnTo>
                  <a:pt x="154" y="485"/>
                </a:lnTo>
                <a:lnTo>
                  <a:pt x="146" y="485"/>
                </a:lnTo>
                <a:lnTo>
                  <a:pt x="137" y="485"/>
                </a:lnTo>
                <a:lnTo>
                  <a:pt x="128" y="485"/>
                </a:lnTo>
                <a:lnTo>
                  <a:pt x="119" y="485"/>
                </a:lnTo>
                <a:lnTo>
                  <a:pt x="115" y="485"/>
                </a:lnTo>
                <a:lnTo>
                  <a:pt x="106" y="485"/>
                </a:lnTo>
                <a:lnTo>
                  <a:pt x="97" y="485"/>
                </a:lnTo>
                <a:lnTo>
                  <a:pt x="88" y="485"/>
                </a:lnTo>
                <a:lnTo>
                  <a:pt x="79" y="485"/>
                </a:lnTo>
                <a:lnTo>
                  <a:pt x="75" y="485"/>
                </a:lnTo>
                <a:lnTo>
                  <a:pt x="66" y="485"/>
                </a:lnTo>
                <a:lnTo>
                  <a:pt x="57" y="485"/>
                </a:lnTo>
                <a:lnTo>
                  <a:pt x="49" y="485"/>
                </a:lnTo>
                <a:lnTo>
                  <a:pt x="40" y="485"/>
                </a:lnTo>
                <a:lnTo>
                  <a:pt x="35" y="485"/>
                </a:lnTo>
                <a:lnTo>
                  <a:pt x="27" y="485"/>
                </a:lnTo>
                <a:lnTo>
                  <a:pt x="18" y="485"/>
                </a:lnTo>
                <a:lnTo>
                  <a:pt x="9" y="485"/>
                </a:lnTo>
                <a:lnTo>
                  <a:pt x="4" y="485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3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41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5"/>
                </a:lnTo>
                <a:lnTo>
                  <a:pt x="0" y="406"/>
                </a:lnTo>
                <a:lnTo>
                  <a:pt x="0" y="402"/>
                </a:lnTo>
                <a:lnTo>
                  <a:pt x="0" y="397"/>
                </a:lnTo>
                <a:lnTo>
                  <a:pt x="0" y="388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7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8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9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5" name="Freeform 52"/>
          <p:cNvSpPr>
            <a:spLocks/>
          </p:cNvSpPr>
          <p:nvPr/>
        </p:nvSpPr>
        <p:spPr bwMode="auto">
          <a:xfrm>
            <a:off x="2736850" y="3325814"/>
            <a:ext cx="2127250" cy="622300"/>
          </a:xfrm>
          <a:custGeom>
            <a:avLst/>
            <a:gdLst>
              <a:gd name="T0" fmla="*/ 143648110 w 1340"/>
              <a:gd name="T1" fmla="*/ 0 h 392"/>
              <a:gd name="T2" fmla="*/ 299897790 w 1340"/>
              <a:gd name="T3" fmla="*/ 0 h 392"/>
              <a:gd name="T4" fmla="*/ 466228141 w 1340"/>
              <a:gd name="T5" fmla="*/ 0 h 392"/>
              <a:gd name="T6" fmla="*/ 622477772 w 1340"/>
              <a:gd name="T7" fmla="*/ 0 h 392"/>
              <a:gd name="T8" fmla="*/ 778728990 w 1340"/>
              <a:gd name="T9" fmla="*/ 0 h 392"/>
              <a:gd name="T10" fmla="*/ 945057853 w 1340"/>
              <a:gd name="T11" fmla="*/ 0 h 392"/>
              <a:gd name="T12" fmla="*/ 1101307483 w 1340"/>
              <a:gd name="T13" fmla="*/ 0 h 392"/>
              <a:gd name="T14" fmla="*/ 1255037752 w 1340"/>
              <a:gd name="T15" fmla="*/ 0 h 392"/>
              <a:gd name="T16" fmla="*/ 1421368004 w 1340"/>
              <a:gd name="T17" fmla="*/ 0 h 392"/>
              <a:gd name="T18" fmla="*/ 1577617635 w 1340"/>
              <a:gd name="T19" fmla="*/ 0 h 392"/>
              <a:gd name="T20" fmla="*/ 1733867662 w 1340"/>
              <a:gd name="T21" fmla="*/ 0 h 392"/>
              <a:gd name="T22" fmla="*/ 1900197914 w 1340"/>
              <a:gd name="T23" fmla="*/ 0 h 392"/>
              <a:gd name="T24" fmla="*/ 2056447544 w 1340"/>
              <a:gd name="T25" fmla="*/ 0 h 392"/>
              <a:gd name="T26" fmla="*/ 2147483647 w 1340"/>
              <a:gd name="T27" fmla="*/ 0 h 392"/>
              <a:gd name="T28" fmla="*/ 2147483647 w 1340"/>
              <a:gd name="T29" fmla="*/ 0 h 392"/>
              <a:gd name="T30" fmla="*/ 2147483647 w 1340"/>
              <a:gd name="T31" fmla="*/ 0 h 392"/>
              <a:gd name="T32" fmla="*/ 2147483647 w 1340"/>
              <a:gd name="T33" fmla="*/ 0 h 392"/>
              <a:gd name="T34" fmla="*/ 2147483647 w 1340"/>
              <a:gd name="T35" fmla="*/ 0 h 392"/>
              <a:gd name="T36" fmla="*/ 2147483647 w 1340"/>
              <a:gd name="T37" fmla="*/ 0 h 392"/>
              <a:gd name="T38" fmla="*/ 2147483647 w 1340"/>
              <a:gd name="T39" fmla="*/ 0 h 392"/>
              <a:gd name="T40" fmla="*/ 2147483647 w 1340"/>
              <a:gd name="T41" fmla="*/ 0 h 392"/>
              <a:gd name="T42" fmla="*/ 2147483647 w 1340"/>
              <a:gd name="T43" fmla="*/ 88206260 h 392"/>
              <a:gd name="T44" fmla="*/ 2147483647 w 1340"/>
              <a:gd name="T45" fmla="*/ 211693158 h 392"/>
              <a:gd name="T46" fmla="*/ 2147483647 w 1340"/>
              <a:gd name="T47" fmla="*/ 332660621 h 392"/>
              <a:gd name="T48" fmla="*/ 2147483647 w 1340"/>
              <a:gd name="T49" fmla="*/ 466229753 h 392"/>
              <a:gd name="T50" fmla="*/ 2147483647 w 1340"/>
              <a:gd name="T51" fmla="*/ 589716577 h 392"/>
              <a:gd name="T52" fmla="*/ 2147483647 w 1340"/>
              <a:gd name="T53" fmla="*/ 710684040 h 392"/>
              <a:gd name="T54" fmla="*/ 2147483647 w 1340"/>
              <a:gd name="T55" fmla="*/ 844253271 h 392"/>
              <a:gd name="T56" fmla="*/ 2147483647 w 1340"/>
              <a:gd name="T57" fmla="*/ 965220734 h 392"/>
              <a:gd name="T58" fmla="*/ 2147483647 w 1340"/>
              <a:gd name="T59" fmla="*/ 987901339 h 392"/>
              <a:gd name="T60" fmla="*/ 2147483647 w 1340"/>
              <a:gd name="T61" fmla="*/ 987901339 h 392"/>
              <a:gd name="T62" fmla="*/ 2147483647 w 1340"/>
              <a:gd name="T63" fmla="*/ 987901339 h 392"/>
              <a:gd name="T64" fmla="*/ 2147483647 w 1340"/>
              <a:gd name="T65" fmla="*/ 987901339 h 392"/>
              <a:gd name="T66" fmla="*/ 2147483647 w 1340"/>
              <a:gd name="T67" fmla="*/ 987901339 h 392"/>
              <a:gd name="T68" fmla="*/ 2147483647 w 1340"/>
              <a:gd name="T69" fmla="*/ 987901339 h 392"/>
              <a:gd name="T70" fmla="*/ 2147483647 w 1340"/>
              <a:gd name="T71" fmla="*/ 987901339 h 392"/>
              <a:gd name="T72" fmla="*/ 2134571566 w 1340"/>
              <a:gd name="T73" fmla="*/ 987901339 h 392"/>
              <a:gd name="T74" fmla="*/ 1978321935 w 1340"/>
              <a:gd name="T75" fmla="*/ 987901339 h 392"/>
              <a:gd name="T76" fmla="*/ 1822072305 w 1340"/>
              <a:gd name="T77" fmla="*/ 987901339 h 392"/>
              <a:gd name="T78" fmla="*/ 1655743244 w 1340"/>
              <a:gd name="T79" fmla="*/ 987901339 h 392"/>
              <a:gd name="T80" fmla="*/ 1499493613 w 1340"/>
              <a:gd name="T81" fmla="*/ 987901339 h 392"/>
              <a:gd name="T82" fmla="*/ 1345763344 w 1340"/>
              <a:gd name="T83" fmla="*/ 987901339 h 392"/>
              <a:gd name="T84" fmla="*/ 1176912143 w 1340"/>
              <a:gd name="T85" fmla="*/ 987901339 h 392"/>
              <a:gd name="T86" fmla="*/ 1023183462 w 1340"/>
              <a:gd name="T87" fmla="*/ 987901339 h 392"/>
              <a:gd name="T88" fmla="*/ 866933831 w 1340"/>
              <a:gd name="T89" fmla="*/ 987901339 h 392"/>
              <a:gd name="T90" fmla="*/ 700603381 w 1340"/>
              <a:gd name="T91" fmla="*/ 987901339 h 392"/>
              <a:gd name="T92" fmla="*/ 544353750 w 1340"/>
              <a:gd name="T93" fmla="*/ 987901339 h 392"/>
              <a:gd name="T94" fmla="*/ 388104020 w 1340"/>
              <a:gd name="T95" fmla="*/ 987901339 h 392"/>
              <a:gd name="T96" fmla="*/ 221773768 w 1340"/>
              <a:gd name="T97" fmla="*/ 987901339 h 392"/>
              <a:gd name="T98" fmla="*/ 68043425 w 1340"/>
              <a:gd name="T99" fmla="*/ 987901339 h 392"/>
              <a:gd name="T100" fmla="*/ 0 w 1340"/>
              <a:gd name="T101" fmla="*/ 922377297 h 392"/>
              <a:gd name="T102" fmla="*/ 0 w 1340"/>
              <a:gd name="T103" fmla="*/ 788809653 h 392"/>
              <a:gd name="T104" fmla="*/ 0 w 1340"/>
              <a:gd name="T105" fmla="*/ 665321241 h 392"/>
              <a:gd name="T106" fmla="*/ 0 w 1340"/>
              <a:gd name="T107" fmla="*/ 544353779 h 392"/>
              <a:gd name="T108" fmla="*/ 0 w 1340"/>
              <a:gd name="T109" fmla="*/ 410786234 h 392"/>
              <a:gd name="T110" fmla="*/ 0 w 1340"/>
              <a:gd name="T111" fmla="*/ 289817184 h 392"/>
              <a:gd name="T112" fmla="*/ 0 w 1340"/>
              <a:gd name="T113" fmla="*/ 166330310 h 392"/>
              <a:gd name="T114" fmla="*/ 0 w 1340"/>
              <a:gd name="T115" fmla="*/ 32761240 h 3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92"/>
              <a:gd name="T176" fmla="*/ 1340 w 1340"/>
              <a:gd name="T177" fmla="*/ 392 h 3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9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32" y="392"/>
                </a:lnTo>
                <a:lnTo>
                  <a:pt x="1323" y="392"/>
                </a:lnTo>
                <a:lnTo>
                  <a:pt x="1314" y="392"/>
                </a:lnTo>
                <a:lnTo>
                  <a:pt x="1305" y="392"/>
                </a:lnTo>
                <a:lnTo>
                  <a:pt x="1301" y="392"/>
                </a:lnTo>
                <a:lnTo>
                  <a:pt x="1292" y="392"/>
                </a:lnTo>
                <a:lnTo>
                  <a:pt x="1283" y="392"/>
                </a:lnTo>
                <a:lnTo>
                  <a:pt x="1274" y="392"/>
                </a:lnTo>
                <a:lnTo>
                  <a:pt x="1265" y="392"/>
                </a:lnTo>
                <a:lnTo>
                  <a:pt x="1261" y="392"/>
                </a:lnTo>
                <a:lnTo>
                  <a:pt x="1252" y="392"/>
                </a:lnTo>
                <a:lnTo>
                  <a:pt x="1243" y="392"/>
                </a:lnTo>
                <a:lnTo>
                  <a:pt x="1235" y="392"/>
                </a:lnTo>
                <a:lnTo>
                  <a:pt x="1226" y="392"/>
                </a:lnTo>
                <a:lnTo>
                  <a:pt x="1221" y="392"/>
                </a:lnTo>
                <a:lnTo>
                  <a:pt x="1212" y="392"/>
                </a:lnTo>
                <a:lnTo>
                  <a:pt x="1204" y="392"/>
                </a:lnTo>
                <a:lnTo>
                  <a:pt x="1195" y="392"/>
                </a:lnTo>
                <a:lnTo>
                  <a:pt x="1186" y="392"/>
                </a:lnTo>
                <a:lnTo>
                  <a:pt x="1182" y="392"/>
                </a:lnTo>
                <a:lnTo>
                  <a:pt x="1173" y="392"/>
                </a:lnTo>
                <a:lnTo>
                  <a:pt x="1164" y="392"/>
                </a:lnTo>
                <a:lnTo>
                  <a:pt x="1155" y="392"/>
                </a:lnTo>
                <a:lnTo>
                  <a:pt x="1146" y="392"/>
                </a:lnTo>
                <a:lnTo>
                  <a:pt x="1142" y="392"/>
                </a:lnTo>
                <a:lnTo>
                  <a:pt x="1133" y="392"/>
                </a:lnTo>
                <a:lnTo>
                  <a:pt x="1124" y="392"/>
                </a:lnTo>
                <a:lnTo>
                  <a:pt x="1115" y="392"/>
                </a:lnTo>
                <a:lnTo>
                  <a:pt x="1111" y="392"/>
                </a:lnTo>
                <a:lnTo>
                  <a:pt x="1102" y="392"/>
                </a:lnTo>
                <a:lnTo>
                  <a:pt x="1093" y="392"/>
                </a:lnTo>
                <a:lnTo>
                  <a:pt x="1085" y="392"/>
                </a:lnTo>
                <a:lnTo>
                  <a:pt x="1076" y="392"/>
                </a:lnTo>
                <a:lnTo>
                  <a:pt x="1071" y="392"/>
                </a:lnTo>
                <a:lnTo>
                  <a:pt x="1063" y="392"/>
                </a:lnTo>
                <a:lnTo>
                  <a:pt x="1054" y="392"/>
                </a:lnTo>
                <a:lnTo>
                  <a:pt x="1045" y="392"/>
                </a:lnTo>
                <a:lnTo>
                  <a:pt x="1036" y="392"/>
                </a:lnTo>
                <a:lnTo>
                  <a:pt x="1032" y="392"/>
                </a:lnTo>
                <a:lnTo>
                  <a:pt x="1023" y="392"/>
                </a:lnTo>
                <a:lnTo>
                  <a:pt x="1014" y="392"/>
                </a:lnTo>
                <a:lnTo>
                  <a:pt x="1005" y="392"/>
                </a:lnTo>
                <a:lnTo>
                  <a:pt x="996" y="392"/>
                </a:lnTo>
                <a:lnTo>
                  <a:pt x="992" y="392"/>
                </a:lnTo>
                <a:lnTo>
                  <a:pt x="983" y="392"/>
                </a:lnTo>
                <a:lnTo>
                  <a:pt x="974" y="392"/>
                </a:lnTo>
                <a:lnTo>
                  <a:pt x="966" y="392"/>
                </a:lnTo>
                <a:lnTo>
                  <a:pt x="957" y="392"/>
                </a:lnTo>
                <a:lnTo>
                  <a:pt x="952" y="392"/>
                </a:lnTo>
                <a:lnTo>
                  <a:pt x="944" y="392"/>
                </a:lnTo>
                <a:lnTo>
                  <a:pt x="935" y="392"/>
                </a:lnTo>
                <a:lnTo>
                  <a:pt x="926" y="392"/>
                </a:lnTo>
                <a:lnTo>
                  <a:pt x="917" y="392"/>
                </a:lnTo>
                <a:lnTo>
                  <a:pt x="913" y="392"/>
                </a:lnTo>
                <a:lnTo>
                  <a:pt x="904" y="392"/>
                </a:lnTo>
                <a:lnTo>
                  <a:pt x="895" y="392"/>
                </a:lnTo>
                <a:lnTo>
                  <a:pt x="886" y="392"/>
                </a:lnTo>
                <a:lnTo>
                  <a:pt x="882" y="392"/>
                </a:lnTo>
                <a:lnTo>
                  <a:pt x="873" y="392"/>
                </a:lnTo>
                <a:lnTo>
                  <a:pt x="864" y="392"/>
                </a:lnTo>
                <a:lnTo>
                  <a:pt x="855" y="392"/>
                </a:lnTo>
                <a:lnTo>
                  <a:pt x="847" y="392"/>
                </a:lnTo>
                <a:lnTo>
                  <a:pt x="842" y="392"/>
                </a:lnTo>
                <a:lnTo>
                  <a:pt x="833" y="392"/>
                </a:lnTo>
                <a:lnTo>
                  <a:pt x="825" y="392"/>
                </a:lnTo>
                <a:lnTo>
                  <a:pt x="816" y="392"/>
                </a:lnTo>
                <a:lnTo>
                  <a:pt x="807" y="392"/>
                </a:lnTo>
                <a:lnTo>
                  <a:pt x="802" y="392"/>
                </a:lnTo>
                <a:lnTo>
                  <a:pt x="794" y="392"/>
                </a:lnTo>
                <a:lnTo>
                  <a:pt x="785" y="392"/>
                </a:lnTo>
                <a:lnTo>
                  <a:pt x="776" y="392"/>
                </a:lnTo>
                <a:lnTo>
                  <a:pt x="767" y="392"/>
                </a:lnTo>
                <a:lnTo>
                  <a:pt x="763" y="392"/>
                </a:lnTo>
                <a:lnTo>
                  <a:pt x="754" y="392"/>
                </a:lnTo>
                <a:lnTo>
                  <a:pt x="745" y="392"/>
                </a:lnTo>
                <a:lnTo>
                  <a:pt x="736" y="392"/>
                </a:lnTo>
                <a:lnTo>
                  <a:pt x="728" y="392"/>
                </a:lnTo>
                <a:lnTo>
                  <a:pt x="723" y="392"/>
                </a:lnTo>
                <a:lnTo>
                  <a:pt x="714" y="392"/>
                </a:lnTo>
                <a:lnTo>
                  <a:pt x="705" y="392"/>
                </a:lnTo>
                <a:lnTo>
                  <a:pt x="697" y="392"/>
                </a:lnTo>
                <a:lnTo>
                  <a:pt x="688" y="392"/>
                </a:lnTo>
                <a:lnTo>
                  <a:pt x="683" y="392"/>
                </a:lnTo>
                <a:lnTo>
                  <a:pt x="675" y="392"/>
                </a:lnTo>
                <a:lnTo>
                  <a:pt x="666" y="392"/>
                </a:lnTo>
                <a:lnTo>
                  <a:pt x="657" y="392"/>
                </a:lnTo>
                <a:lnTo>
                  <a:pt x="653" y="392"/>
                </a:lnTo>
                <a:lnTo>
                  <a:pt x="644" y="392"/>
                </a:lnTo>
                <a:lnTo>
                  <a:pt x="635" y="392"/>
                </a:lnTo>
                <a:lnTo>
                  <a:pt x="626" y="392"/>
                </a:lnTo>
                <a:lnTo>
                  <a:pt x="617" y="392"/>
                </a:lnTo>
                <a:lnTo>
                  <a:pt x="613" y="392"/>
                </a:lnTo>
                <a:lnTo>
                  <a:pt x="604" y="392"/>
                </a:lnTo>
                <a:lnTo>
                  <a:pt x="595" y="392"/>
                </a:lnTo>
                <a:lnTo>
                  <a:pt x="586" y="392"/>
                </a:lnTo>
                <a:lnTo>
                  <a:pt x="578" y="392"/>
                </a:lnTo>
                <a:lnTo>
                  <a:pt x="573" y="392"/>
                </a:lnTo>
                <a:lnTo>
                  <a:pt x="564" y="392"/>
                </a:lnTo>
                <a:lnTo>
                  <a:pt x="556" y="392"/>
                </a:lnTo>
                <a:lnTo>
                  <a:pt x="547" y="392"/>
                </a:lnTo>
                <a:lnTo>
                  <a:pt x="538" y="392"/>
                </a:lnTo>
                <a:lnTo>
                  <a:pt x="534" y="392"/>
                </a:lnTo>
                <a:lnTo>
                  <a:pt x="525" y="392"/>
                </a:lnTo>
                <a:lnTo>
                  <a:pt x="516" y="392"/>
                </a:lnTo>
                <a:lnTo>
                  <a:pt x="507" y="392"/>
                </a:lnTo>
                <a:lnTo>
                  <a:pt x="498" y="392"/>
                </a:lnTo>
                <a:lnTo>
                  <a:pt x="494" y="392"/>
                </a:lnTo>
                <a:lnTo>
                  <a:pt x="485" y="392"/>
                </a:lnTo>
                <a:lnTo>
                  <a:pt x="476" y="392"/>
                </a:lnTo>
                <a:lnTo>
                  <a:pt x="467" y="392"/>
                </a:lnTo>
                <a:lnTo>
                  <a:pt x="459" y="392"/>
                </a:lnTo>
                <a:lnTo>
                  <a:pt x="454" y="392"/>
                </a:lnTo>
                <a:lnTo>
                  <a:pt x="445" y="392"/>
                </a:lnTo>
                <a:lnTo>
                  <a:pt x="437" y="392"/>
                </a:lnTo>
                <a:lnTo>
                  <a:pt x="428" y="392"/>
                </a:lnTo>
                <a:lnTo>
                  <a:pt x="423" y="392"/>
                </a:lnTo>
                <a:lnTo>
                  <a:pt x="414" y="392"/>
                </a:lnTo>
                <a:lnTo>
                  <a:pt x="406" y="392"/>
                </a:lnTo>
                <a:lnTo>
                  <a:pt x="397" y="392"/>
                </a:lnTo>
                <a:lnTo>
                  <a:pt x="388" y="392"/>
                </a:lnTo>
                <a:lnTo>
                  <a:pt x="384" y="392"/>
                </a:lnTo>
                <a:lnTo>
                  <a:pt x="375" y="392"/>
                </a:lnTo>
                <a:lnTo>
                  <a:pt x="366" y="392"/>
                </a:lnTo>
                <a:lnTo>
                  <a:pt x="357" y="392"/>
                </a:lnTo>
                <a:lnTo>
                  <a:pt x="348" y="392"/>
                </a:lnTo>
                <a:lnTo>
                  <a:pt x="344" y="392"/>
                </a:lnTo>
                <a:lnTo>
                  <a:pt x="335" y="392"/>
                </a:lnTo>
                <a:lnTo>
                  <a:pt x="326" y="392"/>
                </a:lnTo>
                <a:lnTo>
                  <a:pt x="318" y="392"/>
                </a:lnTo>
                <a:lnTo>
                  <a:pt x="309" y="392"/>
                </a:lnTo>
                <a:lnTo>
                  <a:pt x="304" y="392"/>
                </a:lnTo>
                <a:lnTo>
                  <a:pt x="295" y="392"/>
                </a:lnTo>
                <a:lnTo>
                  <a:pt x="287" y="392"/>
                </a:lnTo>
                <a:lnTo>
                  <a:pt x="278" y="392"/>
                </a:lnTo>
                <a:lnTo>
                  <a:pt x="269" y="392"/>
                </a:lnTo>
                <a:lnTo>
                  <a:pt x="265" y="392"/>
                </a:lnTo>
                <a:lnTo>
                  <a:pt x="256" y="392"/>
                </a:lnTo>
                <a:lnTo>
                  <a:pt x="247" y="392"/>
                </a:lnTo>
                <a:lnTo>
                  <a:pt x="238" y="392"/>
                </a:lnTo>
                <a:lnTo>
                  <a:pt x="229" y="392"/>
                </a:lnTo>
                <a:lnTo>
                  <a:pt x="225" y="392"/>
                </a:lnTo>
                <a:lnTo>
                  <a:pt x="216" y="392"/>
                </a:lnTo>
                <a:lnTo>
                  <a:pt x="207" y="392"/>
                </a:lnTo>
                <a:lnTo>
                  <a:pt x="198" y="392"/>
                </a:lnTo>
                <a:lnTo>
                  <a:pt x="194" y="392"/>
                </a:lnTo>
                <a:lnTo>
                  <a:pt x="185" y="392"/>
                </a:lnTo>
                <a:lnTo>
                  <a:pt x="176" y="392"/>
                </a:lnTo>
                <a:lnTo>
                  <a:pt x="168" y="392"/>
                </a:lnTo>
                <a:lnTo>
                  <a:pt x="159" y="392"/>
                </a:lnTo>
                <a:lnTo>
                  <a:pt x="154" y="392"/>
                </a:lnTo>
                <a:lnTo>
                  <a:pt x="146" y="392"/>
                </a:lnTo>
                <a:lnTo>
                  <a:pt x="137" y="392"/>
                </a:lnTo>
                <a:lnTo>
                  <a:pt x="128" y="392"/>
                </a:lnTo>
                <a:lnTo>
                  <a:pt x="119" y="392"/>
                </a:lnTo>
                <a:lnTo>
                  <a:pt x="115" y="392"/>
                </a:lnTo>
                <a:lnTo>
                  <a:pt x="106" y="392"/>
                </a:lnTo>
                <a:lnTo>
                  <a:pt x="97" y="392"/>
                </a:lnTo>
                <a:lnTo>
                  <a:pt x="88" y="392"/>
                </a:lnTo>
                <a:lnTo>
                  <a:pt x="79" y="392"/>
                </a:lnTo>
                <a:lnTo>
                  <a:pt x="75" y="392"/>
                </a:lnTo>
                <a:lnTo>
                  <a:pt x="66" y="392"/>
                </a:lnTo>
                <a:lnTo>
                  <a:pt x="57" y="392"/>
                </a:lnTo>
                <a:lnTo>
                  <a:pt x="49" y="392"/>
                </a:lnTo>
                <a:lnTo>
                  <a:pt x="40" y="392"/>
                </a:lnTo>
                <a:lnTo>
                  <a:pt x="35" y="392"/>
                </a:lnTo>
                <a:lnTo>
                  <a:pt x="27" y="392"/>
                </a:lnTo>
                <a:lnTo>
                  <a:pt x="18" y="392"/>
                </a:lnTo>
                <a:lnTo>
                  <a:pt x="9" y="392"/>
                </a:lnTo>
                <a:lnTo>
                  <a:pt x="4" y="392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6" name="Freeform 53"/>
          <p:cNvSpPr>
            <a:spLocks/>
          </p:cNvSpPr>
          <p:nvPr/>
        </p:nvSpPr>
        <p:spPr bwMode="auto">
          <a:xfrm>
            <a:off x="2736850" y="3325814"/>
            <a:ext cx="2127250" cy="622300"/>
          </a:xfrm>
          <a:custGeom>
            <a:avLst/>
            <a:gdLst>
              <a:gd name="T0" fmla="*/ 143648110 w 1340"/>
              <a:gd name="T1" fmla="*/ 0 h 392"/>
              <a:gd name="T2" fmla="*/ 299897790 w 1340"/>
              <a:gd name="T3" fmla="*/ 0 h 392"/>
              <a:gd name="T4" fmla="*/ 466228141 w 1340"/>
              <a:gd name="T5" fmla="*/ 0 h 392"/>
              <a:gd name="T6" fmla="*/ 622477772 w 1340"/>
              <a:gd name="T7" fmla="*/ 0 h 392"/>
              <a:gd name="T8" fmla="*/ 778728990 w 1340"/>
              <a:gd name="T9" fmla="*/ 0 h 392"/>
              <a:gd name="T10" fmla="*/ 945057853 w 1340"/>
              <a:gd name="T11" fmla="*/ 0 h 392"/>
              <a:gd name="T12" fmla="*/ 1101307483 w 1340"/>
              <a:gd name="T13" fmla="*/ 0 h 392"/>
              <a:gd name="T14" fmla="*/ 1255037752 w 1340"/>
              <a:gd name="T15" fmla="*/ 0 h 392"/>
              <a:gd name="T16" fmla="*/ 1421368004 w 1340"/>
              <a:gd name="T17" fmla="*/ 0 h 392"/>
              <a:gd name="T18" fmla="*/ 1577617635 w 1340"/>
              <a:gd name="T19" fmla="*/ 0 h 392"/>
              <a:gd name="T20" fmla="*/ 1733867662 w 1340"/>
              <a:gd name="T21" fmla="*/ 0 h 392"/>
              <a:gd name="T22" fmla="*/ 1900197914 w 1340"/>
              <a:gd name="T23" fmla="*/ 0 h 392"/>
              <a:gd name="T24" fmla="*/ 2056447544 w 1340"/>
              <a:gd name="T25" fmla="*/ 0 h 392"/>
              <a:gd name="T26" fmla="*/ 2147483647 w 1340"/>
              <a:gd name="T27" fmla="*/ 0 h 392"/>
              <a:gd name="T28" fmla="*/ 2147483647 w 1340"/>
              <a:gd name="T29" fmla="*/ 0 h 392"/>
              <a:gd name="T30" fmla="*/ 2147483647 w 1340"/>
              <a:gd name="T31" fmla="*/ 0 h 392"/>
              <a:gd name="T32" fmla="*/ 2147483647 w 1340"/>
              <a:gd name="T33" fmla="*/ 0 h 392"/>
              <a:gd name="T34" fmla="*/ 2147483647 w 1340"/>
              <a:gd name="T35" fmla="*/ 0 h 392"/>
              <a:gd name="T36" fmla="*/ 2147483647 w 1340"/>
              <a:gd name="T37" fmla="*/ 0 h 392"/>
              <a:gd name="T38" fmla="*/ 2147483647 w 1340"/>
              <a:gd name="T39" fmla="*/ 0 h 392"/>
              <a:gd name="T40" fmla="*/ 2147483647 w 1340"/>
              <a:gd name="T41" fmla="*/ 0 h 392"/>
              <a:gd name="T42" fmla="*/ 2147483647 w 1340"/>
              <a:gd name="T43" fmla="*/ 88206260 h 392"/>
              <a:gd name="T44" fmla="*/ 2147483647 w 1340"/>
              <a:gd name="T45" fmla="*/ 211693158 h 392"/>
              <a:gd name="T46" fmla="*/ 2147483647 w 1340"/>
              <a:gd name="T47" fmla="*/ 332660621 h 392"/>
              <a:gd name="T48" fmla="*/ 2147483647 w 1340"/>
              <a:gd name="T49" fmla="*/ 466229753 h 392"/>
              <a:gd name="T50" fmla="*/ 2147483647 w 1340"/>
              <a:gd name="T51" fmla="*/ 589716577 h 392"/>
              <a:gd name="T52" fmla="*/ 2147483647 w 1340"/>
              <a:gd name="T53" fmla="*/ 710684040 h 392"/>
              <a:gd name="T54" fmla="*/ 2147483647 w 1340"/>
              <a:gd name="T55" fmla="*/ 844253271 h 392"/>
              <a:gd name="T56" fmla="*/ 2147483647 w 1340"/>
              <a:gd name="T57" fmla="*/ 965220734 h 392"/>
              <a:gd name="T58" fmla="*/ 2147483647 w 1340"/>
              <a:gd name="T59" fmla="*/ 987901339 h 392"/>
              <a:gd name="T60" fmla="*/ 2147483647 w 1340"/>
              <a:gd name="T61" fmla="*/ 987901339 h 392"/>
              <a:gd name="T62" fmla="*/ 2147483647 w 1340"/>
              <a:gd name="T63" fmla="*/ 987901339 h 392"/>
              <a:gd name="T64" fmla="*/ 2147483647 w 1340"/>
              <a:gd name="T65" fmla="*/ 987901339 h 392"/>
              <a:gd name="T66" fmla="*/ 2147483647 w 1340"/>
              <a:gd name="T67" fmla="*/ 987901339 h 392"/>
              <a:gd name="T68" fmla="*/ 2147483647 w 1340"/>
              <a:gd name="T69" fmla="*/ 987901339 h 392"/>
              <a:gd name="T70" fmla="*/ 2147483647 w 1340"/>
              <a:gd name="T71" fmla="*/ 987901339 h 392"/>
              <a:gd name="T72" fmla="*/ 2134571566 w 1340"/>
              <a:gd name="T73" fmla="*/ 987901339 h 392"/>
              <a:gd name="T74" fmla="*/ 1978321935 w 1340"/>
              <a:gd name="T75" fmla="*/ 987901339 h 392"/>
              <a:gd name="T76" fmla="*/ 1822072305 w 1340"/>
              <a:gd name="T77" fmla="*/ 987901339 h 392"/>
              <a:gd name="T78" fmla="*/ 1655743244 w 1340"/>
              <a:gd name="T79" fmla="*/ 987901339 h 392"/>
              <a:gd name="T80" fmla="*/ 1499493613 w 1340"/>
              <a:gd name="T81" fmla="*/ 987901339 h 392"/>
              <a:gd name="T82" fmla="*/ 1345763344 w 1340"/>
              <a:gd name="T83" fmla="*/ 987901339 h 392"/>
              <a:gd name="T84" fmla="*/ 1176912143 w 1340"/>
              <a:gd name="T85" fmla="*/ 987901339 h 392"/>
              <a:gd name="T86" fmla="*/ 1023183462 w 1340"/>
              <a:gd name="T87" fmla="*/ 987901339 h 392"/>
              <a:gd name="T88" fmla="*/ 866933831 w 1340"/>
              <a:gd name="T89" fmla="*/ 987901339 h 392"/>
              <a:gd name="T90" fmla="*/ 700603381 w 1340"/>
              <a:gd name="T91" fmla="*/ 987901339 h 392"/>
              <a:gd name="T92" fmla="*/ 544353750 w 1340"/>
              <a:gd name="T93" fmla="*/ 987901339 h 392"/>
              <a:gd name="T94" fmla="*/ 388104020 w 1340"/>
              <a:gd name="T95" fmla="*/ 987901339 h 392"/>
              <a:gd name="T96" fmla="*/ 221773768 w 1340"/>
              <a:gd name="T97" fmla="*/ 987901339 h 392"/>
              <a:gd name="T98" fmla="*/ 68043425 w 1340"/>
              <a:gd name="T99" fmla="*/ 987901339 h 392"/>
              <a:gd name="T100" fmla="*/ 0 w 1340"/>
              <a:gd name="T101" fmla="*/ 922377297 h 392"/>
              <a:gd name="T102" fmla="*/ 0 w 1340"/>
              <a:gd name="T103" fmla="*/ 788809653 h 392"/>
              <a:gd name="T104" fmla="*/ 0 w 1340"/>
              <a:gd name="T105" fmla="*/ 665321241 h 392"/>
              <a:gd name="T106" fmla="*/ 0 w 1340"/>
              <a:gd name="T107" fmla="*/ 544353779 h 392"/>
              <a:gd name="T108" fmla="*/ 0 w 1340"/>
              <a:gd name="T109" fmla="*/ 410786234 h 392"/>
              <a:gd name="T110" fmla="*/ 0 w 1340"/>
              <a:gd name="T111" fmla="*/ 289817184 h 392"/>
              <a:gd name="T112" fmla="*/ 0 w 1340"/>
              <a:gd name="T113" fmla="*/ 166330310 h 392"/>
              <a:gd name="T114" fmla="*/ 0 w 1340"/>
              <a:gd name="T115" fmla="*/ 32761240 h 3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92"/>
              <a:gd name="T176" fmla="*/ 1340 w 1340"/>
              <a:gd name="T177" fmla="*/ 392 h 3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9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32" y="392"/>
                </a:lnTo>
                <a:lnTo>
                  <a:pt x="1323" y="392"/>
                </a:lnTo>
                <a:lnTo>
                  <a:pt x="1314" y="392"/>
                </a:lnTo>
                <a:lnTo>
                  <a:pt x="1305" y="392"/>
                </a:lnTo>
                <a:lnTo>
                  <a:pt x="1301" y="392"/>
                </a:lnTo>
                <a:lnTo>
                  <a:pt x="1292" y="392"/>
                </a:lnTo>
                <a:lnTo>
                  <a:pt x="1283" y="392"/>
                </a:lnTo>
                <a:lnTo>
                  <a:pt x="1274" y="392"/>
                </a:lnTo>
                <a:lnTo>
                  <a:pt x="1265" y="392"/>
                </a:lnTo>
                <a:lnTo>
                  <a:pt x="1261" y="392"/>
                </a:lnTo>
                <a:lnTo>
                  <a:pt x="1252" y="392"/>
                </a:lnTo>
                <a:lnTo>
                  <a:pt x="1243" y="392"/>
                </a:lnTo>
                <a:lnTo>
                  <a:pt x="1235" y="392"/>
                </a:lnTo>
                <a:lnTo>
                  <a:pt x="1226" y="392"/>
                </a:lnTo>
                <a:lnTo>
                  <a:pt x="1221" y="392"/>
                </a:lnTo>
                <a:lnTo>
                  <a:pt x="1212" y="392"/>
                </a:lnTo>
                <a:lnTo>
                  <a:pt x="1204" y="392"/>
                </a:lnTo>
                <a:lnTo>
                  <a:pt x="1195" y="392"/>
                </a:lnTo>
                <a:lnTo>
                  <a:pt x="1186" y="392"/>
                </a:lnTo>
                <a:lnTo>
                  <a:pt x="1182" y="392"/>
                </a:lnTo>
                <a:lnTo>
                  <a:pt x="1173" y="392"/>
                </a:lnTo>
                <a:lnTo>
                  <a:pt x="1164" y="392"/>
                </a:lnTo>
                <a:lnTo>
                  <a:pt x="1155" y="392"/>
                </a:lnTo>
                <a:lnTo>
                  <a:pt x="1146" y="392"/>
                </a:lnTo>
                <a:lnTo>
                  <a:pt x="1142" y="392"/>
                </a:lnTo>
                <a:lnTo>
                  <a:pt x="1133" y="392"/>
                </a:lnTo>
                <a:lnTo>
                  <a:pt x="1124" y="392"/>
                </a:lnTo>
                <a:lnTo>
                  <a:pt x="1115" y="392"/>
                </a:lnTo>
                <a:lnTo>
                  <a:pt x="1111" y="392"/>
                </a:lnTo>
                <a:lnTo>
                  <a:pt x="1102" y="392"/>
                </a:lnTo>
                <a:lnTo>
                  <a:pt x="1093" y="392"/>
                </a:lnTo>
                <a:lnTo>
                  <a:pt x="1085" y="392"/>
                </a:lnTo>
                <a:lnTo>
                  <a:pt x="1076" y="392"/>
                </a:lnTo>
                <a:lnTo>
                  <a:pt x="1071" y="392"/>
                </a:lnTo>
                <a:lnTo>
                  <a:pt x="1063" y="392"/>
                </a:lnTo>
                <a:lnTo>
                  <a:pt x="1054" y="392"/>
                </a:lnTo>
                <a:lnTo>
                  <a:pt x="1045" y="392"/>
                </a:lnTo>
                <a:lnTo>
                  <a:pt x="1036" y="392"/>
                </a:lnTo>
                <a:lnTo>
                  <a:pt x="1032" y="392"/>
                </a:lnTo>
                <a:lnTo>
                  <a:pt x="1023" y="392"/>
                </a:lnTo>
                <a:lnTo>
                  <a:pt x="1014" y="392"/>
                </a:lnTo>
                <a:lnTo>
                  <a:pt x="1005" y="392"/>
                </a:lnTo>
                <a:lnTo>
                  <a:pt x="996" y="392"/>
                </a:lnTo>
                <a:lnTo>
                  <a:pt x="992" y="392"/>
                </a:lnTo>
                <a:lnTo>
                  <a:pt x="983" y="392"/>
                </a:lnTo>
                <a:lnTo>
                  <a:pt x="974" y="392"/>
                </a:lnTo>
                <a:lnTo>
                  <a:pt x="966" y="392"/>
                </a:lnTo>
                <a:lnTo>
                  <a:pt x="957" y="392"/>
                </a:lnTo>
                <a:lnTo>
                  <a:pt x="952" y="392"/>
                </a:lnTo>
                <a:lnTo>
                  <a:pt x="944" y="392"/>
                </a:lnTo>
                <a:lnTo>
                  <a:pt x="935" y="392"/>
                </a:lnTo>
                <a:lnTo>
                  <a:pt x="926" y="392"/>
                </a:lnTo>
                <a:lnTo>
                  <a:pt x="917" y="392"/>
                </a:lnTo>
                <a:lnTo>
                  <a:pt x="913" y="392"/>
                </a:lnTo>
                <a:lnTo>
                  <a:pt x="904" y="392"/>
                </a:lnTo>
                <a:lnTo>
                  <a:pt x="895" y="392"/>
                </a:lnTo>
                <a:lnTo>
                  <a:pt x="886" y="392"/>
                </a:lnTo>
                <a:lnTo>
                  <a:pt x="882" y="392"/>
                </a:lnTo>
                <a:lnTo>
                  <a:pt x="873" y="392"/>
                </a:lnTo>
                <a:lnTo>
                  <a:pt x="864" y="392"/>
                </a:lnTo>
                <a:lnTo>
                  <a:pt x="855" y="392"/>
                </a:lnTo>
                <a:lnTo>
                  <a:pt x="847" y="392"/>
                </a:lnTo>
                <a:lnTo>
                  <a:pt x="842" y="392"/>
                </a:lnTo>
                <a:lnTo>
                  <a:pt x="833" y="392"/>
                </a:lnTo>
                <a:lnTo>
                  <a:pt x="825" y="392"/>
                </a:lnTo>
                <a:lnTo>
                  <a:pt x="816" y="392"/>
                </a:lnTo>
                <a:lnTo>
                  <a:pt x="807" y="392"/>
                </a:lnTo>
                <a:lnTo>
                  <a:pt x="802" y="392"/>
                </a:lnTo>
                <a:lnTo>
                  <a:pt x="794" y="392"/>
                </a:lnTo>
                <a:lnTo>
                  <a:pt x="785" y="392"/>
                </a:lnTo>
                <a:lnTo>
                  <a:pt x="776" y="392"/>
                </a:lnTo>
                <a:lnTo>
                  <a:pt x="767" y="392"/>
                </a:lnTo>
                <a:lnTo>
                  <a:pt x="763" y="392"/>
                </a:lnTo>
                <a:lnTo>
                  <a:pt x="754" y="392"/>
                </a:lnTo>
                <a:lnTo>
                  <a:pt x="745" y="392"/>
                </a:lnTo>
                <a:lnTo>
                  <a:pt x="736" y="392"/>
                </a:lnTo>
                <a:lnTo>
                  <a:pt x="728" y="392"/>
                </a:lnTo>
                <a:lnTo>
                  <a:pt x="723" y="392"/>
                </a:lnTo>
                <a:lnTo>
                  <a:pt x="714" y="392"/>
                </a:lnTo>
                <a:lnTo>
                  <a:pt x="705" y="392"/>
                </a:lnTo>
                <a:lnTo>
                  <a:pt x="697" y="392"/>
                </a:lnTo>
                <a:lnTo>
                  <a:pt x="688" y="392"/>
                </a:lnTo>
                <a:lnTo>
                  <a:pt x="683" y="392"/>
                </a:lnTo>
                <a:lnTo>
                  <a:pt x="675" y="392"/>
                </a:lnTo>
                <a:lnTo>
                  <a:pt x="666" y="392"/>
                </a:lnTo>
                <a:lnTo>
                  <a:pt x="657" y="392"/>
                </a:lnTo>
                <a:lnTo>
                  <a:pt x="653" y="392"/>
                </a:lnTo>
                <a:lnTo>
                  <a:pt x="644" y="392"/>
                </a:lnTo>
                <a:lnTo>
                  <a:pt x="635" y="392"/>
                </a:lnTo>
                <a:lnTo>
                  <a:pt x="626" y="392"/>
                </a:lnTo>
                <a:lnTo>
                  <a:pt x="617" y="392"/>
                </a:lnTo>
                <a:lnTo>
                  <a:pt x="613" y="392"/>
                </a:lnTo>
                <a:lnTo>
                  <a:pt x="604" y="392"/>
                </a:lnTo>
                <a:lnTo>
                  <a:pt x="595" y="392"/>
                </a:lnTo>
                <a:lnTo>
                  <a:pt x="586" y="392"/>
                </a:lnTo>
                <a:lnTo>
                  <a:pt x="578" y="392"/>
                </a:lnTo>
                <a:lnTo>
                  <a:pt x="573" y="392"/>
                </a:lnTo>
                <a:lnTo>
                  <a:pt x="564" y="392"/>
                </a:lnTo>
                <a:lnTo>
                  <a:pt x="556" y="392"/>
                </a:lnTo>
                <a:lnTo>
                  <a:pt x="547" y="392"/>
                </a:lnTo>
                <a:lnTo>
                  <a:pt x="538" y="392"/>
                </a:lnTo>
                <a:lnTo>
                  <a:pt x="534" y="392"/>
                </a:lnTo>
                <a:lnTo>
                  <a:pt x="525" y="392"/>
                </a:lnTo>
                <a:lnTo>
                  <a:pt x="516" y="392"/>
                </a:lnTo>
                <a:lnTo>
                  <a:pt x="507" y="392"/>
                </a:lnTo>
                <a:lnTo>
                  <a:pt x="498" y="392"/>
                </a:lnTo>
                <a:lnTo>
                  <a:pt x="494" y="392"/>
                </a:lnTo>
                <a:lnTo>
                  <a:pt x="485" y="392"/>
                </a:lnTo>
                <a:lnTo>
                  <a:pt x="476" y="392"/>
                </a:lnTo>
                <a:lnTo>
                  <a:pt x="467" y="392"/>
                </a:lnTo>
                <a:lnTo>
                  <a:pt x="459" y="392"/>
                </a:lnTo>
                <a:lnTo>
                  <a:pt x="454" y="392"/>
                </a:lnTo>
                <a:lnTo>
                  <a:pt x="445" y="392"/>
                </a:lnTo>
                <a:lnTo>
                  <a:pt x="437" y="392"/>
                </a:lnTo>
                <a:lnTo>
                  <a:pt x="428" y="392"/>
                </a:lnTo>
                <a:lnTo>
                  <a:pt x="423" y="392"/>
                </a:lnTo>
                <a:lnTo>
                  <a:pt x="414" y="392"/>
                </a:lnTo>
                <a:lnTo>
                  <a:pt x="406" y="392"/>
                </a:lnTo>
                <a:lnTo>
                  <a:pt x="397" y="392"/>
                </a:lnTo>
                <a:lnTo>
                  <a:pt x="388" y="392"/>
                </a:lnTo>
                <a:lnTo>
                  <a:pt x="384" y="392"/>
                </a:lnTo>
                <a:lnTo>
                  <a:pt x="375" y="392"/>
                </a:lnTo>
                <a:lnTo>
                  <a:pt x="366" y="392"/>
                </a:lnTo>
                <a:lnTo>
                  <a:pt x="357" y="392"/>
                </a:lnTo>
                <a:lnTo>
                  <a:pt x="348" y="392"/>
                </a:lnTo>
                <a:lnTo>
                  <a:pt x="344" y="392"/>
                </a:lnTo>
                <a:lnTo>
                  <a:pt x="335" y="392"/>
                </a:lnTo>
                <a:lnTo>
                  <a:pt x="326" y="392"/>
                </a:lnTo>
                <a:lnTo>
                  <a:pt x="318" y="392"/>
                </a:lnTo>
                <a:lnTo>
                  <a:pt x="309" y="392"/>
                </a:lnTo>
                <a:lnTo>
                  <a:pt x="304" y="392"/>
                </a:lnTo>
                <a:lnTo>
                  <a:pt x="295" y="392"/>
                </a:lnTo>
                <a:lnTo>
                  <a:pt x="287" y="392"/>
                </a:lnTo>
                <a:lnTo>
                  <a:pt x="278" y="392"/>
                </a:lnTo>
                <a:lnTo>
                  <a:pt x="269" y="392"/>
                </a:lnTo>
                <a:lnTo>
                  <a:pt x="265" y="392"/>
                </a:lnTo>
                <a:lnTo>
                  <a:pt x="256" y="392"/>
                </a:lnTo>
                <a:lnTo>
                  <a:pt x="247" y="392"/>
                </a:lnTo>
                <a:lnTo>
                  <a:pt x="238" y="392"/>
                </a:lnTo>
                <a:lnTo>
                  <a:pt x="229" y="392"/>
                </a:lnTo>
                <a:lnTo>
                  <a:pt x="225" y="392"/>
                </a:lnTo>
                <a:lnTo>
                  <a:pt x="216" y="392"/>
                </a:lnTo>
                <a:lnTo>
                  <a:pt x="207" y="392"/>
                </a:lnTo>
                <a:lnTo>
                  <a:pt x="198" y="392"/>
                </a:lnTo>
                <a:lnTo>
                  <a:pt x="194" y="392"/>
                </a:lnTo>
                <a:lnTo>
                  <a:pt x="185" y="392"/>
                </a:lnTo>
                <a:lnTo>
                  <a:pt x="176" y="392"/>
                </a:lnTo>
                <a:lnTo>
                  <a:pt x="168" y="392"/>
                </a:lnTo>
                <a:lnTo>
                  <a:pt x="159" y="392"/>
                </a:lnTo>
                <a:lnTo>
                  <a:pt x="154" y="392"/>
                </a:lnTo>
                <a:lnTo>
                  <a:pt x="146" y="392"/>
                </a:lnTo>
                <a:lnTo>
                  <a:pt x="137" y="392"/>
                </a:lnTo>
                <a:lnTo>
                  <a:pt x="128" y="392"/>
                </a:lnTo>
                <a:lnTo>
                  <a:pt x="119" y="392"/>
                </a:lnTo>
                <a:lnTo>
                  <a:pt x="115" y="392"/>
                </a:lnTo>
                <a:lnTo>
                  <a:pt x="106" y="392"/>
                </a:lnTo>
                <a:lnTo>
                  <a:pt x="97" y="392"/>
                </a:lnTo>
                <a:lnTo>
                  <a:pt x="88" y="392"/>
                </a:lnTo>
                <a:lnTo>
                  <a:pt x="79" y="392"/>
                </a:lnTo>
                <a:lnTo>
                  <a:pt x="75" y="392"/>
                </a:lnTo>
                <a:lnTo>
                  <a:pt x="66" y="392"/>
                </a:lnTo>
                <a:lnTo>
                  <a:pt x="57" y="392"/>
                </a:lnTo>
                <a:lnTo>
                  <a:pt x="49" y="392"/>
                </a:lnTo>
                <a:lnTo>
                  <a:pt x="40" y="392"/>
                </a:lnTo>
                <a:lnTo>
                  <a:pt x="35" y="392"/>
                </a:lnTo>
                <a:lnTo>
                  <a:pt x="27" y="392"/>
                </a:lnTo>
                <a:lnTo>
                  <a:pt x="18" y="392"/>
                </a:lnTo>
                <a:lnTo>
                  <a:pt x="9" y="392"/>
                </a:lnTo>
                <a:lnTo>
                  <a:pt x="4" y="392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7" name="Freeform 54"/>
          <p:cNvSpPr>
            <a:spLocks/>
          </p:cNvSpPr>
          <p:nvPr/>
        </p:nvSpPr>
        <p:spPr bwMode="auto">
          <a:xfrm>
            <a:off x="2736850" y="3514725"/>
            <a:ext cx="2127250" cy="433388"/>
          </a:xfrm>
          <a:custGeom>
            <a:avLst/>
            <a:gdLst>
              <a:gd name="T0" fmla="*/ 123486867 w 1340"/>
              <a:gd name="T1" fmla="*/ 0 h 273"/>
              <a:gd name="T2" fmla="*/ 267136564 w 1340"/>
              <a:gd name="T3" fmla="*/ 0 h 273"/>
              <a:gd name="T4" fmla="*/ 400705591 w 1340"/>
              <a:gd name="T5" fmla="*/ 0 h 273"/>
              <a:gd name="T6" fmla="*/ 544353750 w 1340"/>
              <a:gd name="T7" fmla="*/ 0 h 273"/>
              <a:gd name="T8" fmla="*/ 677922776 w 1340"/>
              <a:gd name="T9" fmla="*/ 0 h 273"/>
              <a:gd name="T10" fmla="*/ 821570837 w 1340"/>
              <a:gd name="T11" fmla="*/ 0 h 273"/>
              <a:gd name="T12" fmla="*/ 967740044 w 1340"/>
              <a:gd name="T13" fmla="*/ 0 h 273"/>
              <a:gd name="T14" fmla="*/ 1101307483 w 1340"/>
              <a:gd name="T15" fmla="*/ 0 h 273"/>
              <a:gd name="T16" fmla="*/ 1244957131 w 1340"/>
              <a:gd name="T17" fmla="*/ 0 h 273"/>
              <a:gd name="T18" fmla="*/ 1378526157 w 1340"/>
              <a:gd name="T19" fmla="*/ 0 h 273"/>
              <a:gd name="T20" fmla="*/ 1522174217 w 1340"/>
              <a:gd name="T21" fmla="*/ 0 h 273"/>
              <a:gd name="T22" fmla="*/ 1655743244 w 1340"/>
              <a:gd name="T23" fmla="*/ 0 h 273"/>
              <a:gd name="T24" fmla="*/ 1799391701 w 1340"/>
              <a:gd name="T25" fmla="*/ 0 h 273"/>
              <a:gd name="T26" fmla="*/ 1932959139 w 1340"/>
              <a:gd name="T27" fmla="*/ 0 h 273"/>
              <a:gd name="T28" fmla="*/ 2079128149 w 1340"/>
              <a:gd name="T29" fmla="*/ 0 h 273"/>
              <a:gd name="T30" fmla="*/ 2147483647 w 1340"/>
              <a:gd name="T31" fmla="*/ 0 h 273"/>
              <a:gd name="T32" fmla="*/ 2147483647 w 1340"/>
              <a:gd name="T33" fmla="*/ 0 h 273"/>
              <a:gd name="T34" fmla="*/ 2147483647 w 1340"/>
              <a:gd name="T35" fmla="*/ 0 h 273"/>
              <a:gd name="T36" fmla="*/ 2147483647 w 1340"/>
              <a:gd name="T37" fmla="*/ 0 h 273"/>
              <a:gd name="T38" fmla="*/ 2147483647 w 1340"/>
              <a:gd name="T39" fmla="*/ 0 h 273"/>
              <a:gd name="T40" fmla="*/ 2147483647 w 1340"/>
              <a:gd name="T41" fmla="*/ 0 h 273"/>
              <a:gd name="T42" fmla="*/ 2147483647 w 1340"/>
              <a:gd name="T43" fmla="*/ 0 h 273"/>
              <a:gd name="T44" fmla="*/ 2147483647 w 1340"/>
              <a:gd name="T45" fmla="*/ 0 h 273"/>
              <a:gd name="T46" fmla="*/ 2147483647 w 1340"/>
              <a:gd name="T47" fmla="*/ 0 h 273"/>
              <a:gd name="T48" fmla="*/ 2147483647 w 1340"/>
              <a:gd name="T49" fmla="*/ 65524134 h 273"/>
              <a:gd name="T50" fmla="*/ 2147483647 w 1340"/>
              <a:gd name="T51" fmla="*/ 176411112 h 273"/>
              <a:gd name="T52" fmla="*/ 2147483647 w 1340"/>
              <a:gd name="T53" fmla="*/ 289819066 h 273"/>
              <a:gd name="T54" fmla="*/ 2147483647 w 1340"/>
              <a:gd name="T55" fmla="*/ 400706020 h 273"/>
              <a:gd name="T56" fmla="*/ 2147483647 w 1340"/>
              <a:gd name="T57" fmla="*/ 511593072 h 273"/>
              <a:gd name="T58" fmla="*/ 2147483647 w 1340"/>
              <a:gd name="T59" fmla="*/ 622480026 h 273"/>
              <a:gd name="T60" fmla="*/ 2147483647 w 1340"/>
              <a:gd name="T61" fmla="*/ 688004135 h 273"/>
              <a:gd name="T62" fmla="*/ 2147483647 w 1340"/>
              <a:gd name="T63" fmla="*/ 688004135 h 273"/>
              <a:gd name="T64" fmla="*/ 2147483647 w 1340"/>
              <a:gd name="T65" fmla="*/ 688004135 h 273"/>
              <a:gd name="T66" fmla="*/ 2147483647 w 1340"/>
              <a:gd name="T67" fmla="*/ 688004135 h 273"/>
              <a:gd name="T68" fmla="*/ 2147483647 w 1340"/>
              <a:gd name="T69" fmla="*/ 688004135 h 273"/>
              <a:gd name="T70" fmla="*/ 2147483647 w 1340"/>
              <a:gd name="T71" fmla="*/ 688004135 h 273"/>
              <a:gd name="T72" fmla="*/ 2147483647 w 1340"/>
              <a:gd name="T73" fmla="*/ 688004135 h 273"/>
              <a:gd name="T74" fmla="*/ 2147483647 w 1340"/>
              <a:gd name="T75" fmla="*/ 688004135 h 273"/>
              <a:gd name="T76" fmla="*/ 2147483647 w 1340"/>
              <a:gd name="T77" fmla="*/ 688004135 h 273"/>
              <a:gd name="T78" fmla="*/ 2079128149 w 1340"/>
              <a:gd name="T79" fmla="*/ 688004135 h 273"/>
              <a:gd name="T80" fmla="*/ 1932959139 w 1340"/>
              <a:gd name="T81" fmla="*/ 688004135 h 273"/>
              <a:gd name="T82" fmla="*/ 1799391701 w 1340"/>
              <a:gd name="T83" fmla="*/ 688004135 h 273"/>
              <a:gd name="T84" fmla="*/ 1655743244 w 1340"/>
              <a:gd name="T85" fmla="*/ 688004135 h 273"/>
              <a:gd name="T86" fmla="*/ 1522174217 w 1340"/>
              <a:gd name="T87" fmla="*/ 688004135 h 273"/>
              <a:gd name="T88" fmla="*/ 1378526157 w 1340"/>
              <a:gd name="T89" fmla="*/ 688004135 h 273"/>
              <a:gd name="T90" fmla="*/ 1244957131 w 1340"/>
              <a:gd name="T91" fmla="*/ 688004135 h 273"/>
              <a:gd name="T92" fmla="*/ 1101307483 w 1340"/>
              <a:gd name="T93" fmla="*/ 688004135 h 273"/>
              <a:gd name="T94" fmla="*/ 967740044 w 1340"/>
              <a:gd name="T95" fmla="*/ 688004135 h 273"/>
              <a:gd name="T96" fmla="*/ 821570837 w 1340"/>
              <a:gd name="T97" fmla="*/ 688004135 h 273"/>
              <a:gd name="T98" fmla="*/ 677922776 w 1340"/>
              <a:gd name="T99" fmla="*/ 688004135 h 273"/>
              <a:gd name="T100" fmla="*/ 544353750 w 1340"/>
              <a:gd name="T101" fmla="*/ 688004135 h 273"/>
              <a:gd name="T102" fmla="*/ 400705591 w 1340"/>
              <a:gd name="T103" fmla="*/ 688004135 h 273"/>
              <a:gd name="T104" fmla="*/ 267136564 w 1340"/>
              <a:gd name="T105" fmla="*/ 688004135 h 273"/>
              <a:gd name="T106" fmla="*/ 123486867 w 1340"/>
              <a:gd name="T107" fmla="*/ 688004135 h 273"/>
              <a:gd name="T108" fmla="*/ 0 w 1340"/>
              <a:gd name="T109" fmla="*/ 688004135 h 273"/>
              <a:gd name="T110" fmla="*/ 0 w 1340"/>
              <a:gd name="T111" fmla="*/ 577117181 h 273"/>
              <a:gd name="T112" fmla="*/ 0 w 1340"/>
              <a:gd name="T113" fmla="*/ 466230228 h 273"/>
              <a:gd name="T114" fmla="*/ 0 w 1340"/>
              <a:gd name="T115" fmla="*/ 355343175 h 273"/>
              <a:gd name="T116" fmla="*/ 0 w 1340"/>
              <a:gd name="T117" fmla="*/ 244456222 h 273"/>
              <a:gd name="T118" fmla="*/ 0 w 1340"/>
              <a:gd name="T119" fmla="*/ 133569219 h 273"/>
              <a:gd name="T120" fmla="*/ 0 w 1340"/>
              <a:gd name="T121" fmla="*/ 22682222 h 27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273"/>
              <a:gd name="T185" fmla="*/ 1340 w 1340"/>
              <a:gd name="T186" fmla="*/ 273 h 27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2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32" y="273"/>
                </a:lnTo>
                <a:lnTo>
                  <a:pt x="1323" y="273"/>
                </a:lnTo>
                <a:lnTo>
                  <a:pt x="1314" y="273"/>
                </a:lnTo>
                <a:lnTo>
                  <a:pt x="1305" y="273"/>
                </a:lnTo>
                <a:lnTo>
                  <a:pt x="1301" y="273"/>
                </a:lnTo>
                <a:lnTo>
                  <a:pt x="1292" y="273"/>
                </a:lnTo>
                <a:lnTo>
                  <a:pt x="1283" y="273"/>
                </a:lnTo>
                <a:lnTo>
                  <a:pt x="1274" y="273"/>
                </a:lnTo>
                <a:lnTo>
                  <a:pt x="1265" y="273"/>
                </a:lnTo>
                <a:lnTo>
                  <a:pt x="1261" y="273"/>
                </a:lnTo>
                <a:lnTo>
                  <a:pt x="1252" y="273"/>
                </a:lnTo>
                <a:lnTo>
                  <a:pt x="1243" y="273"/>
                </a:lnTo>
                <a:lnTo>
                  <a:pt x="1235" y="273"/>
                </a:lnTo>
                <a:lnTo>
                  <a:pt x="1226" y="273"/>
                </a:lnTo>
                <a:lnTo>
                  <a:pt x="1221" y="273"/>
                </a:lnTo>
                <a:lnTo>
                  <a:pt x="1212" y="273"/>
                </a:lnTo>
                <a:lnTo>
                  <a:pt x="1204" y="273"/>
                </a:lnTo>
                <a:lnTo>
                  <a:pt x="1195" y="273"/>
                </a:lnTo>
                <a:lnTo>
                  <a:pt x="1186" y="273"/>
                </a:lnTo>
                <a:lnTo>
                  <a:pt x="1182" y="273"/>
                </a:lnTo>
                <a:lnTo>
                  <a:pt x="1173" y="273"/>
                </a:lnTo>
                <a:lnTo>
                  <a:pt x="1164" y="273"/>
                </a:lnTo>
                <a:lnTo>
                  <a:pt x="1155" y="273"/>
                </a:lnTo>
                <a:lnTo>
                  <a:pt x="1146" y="273"/>
                </a:lnTo>
                <a:lnTo>
                  <a:pt x="1142" y="273"/>
                </a:lnTo>
                <a:lnTo>
                  <a:pt x="1133" y="273"/>
                </a:lnTo>
                <a:lnTo>
                  <a:pt x="1124" y="273"/>
                </a:lnTo>
                <a:lnTo>
                  <a:pt x="1115" y="273"/>
                </a:lnTo>
                <a:lnTo>
                  <a:pt x="1111" y="273"/>
                </a:lnTo>
                <a:lnTo>
                  <a:pt x="1102" y="273"/>
                </a:lnTo>
                <a:lnTo>
                  <a:pt x="1093" y="273"/>
                </a:lnTo>
                <a:lnTo>
                  <a:pt x="1085" y="273"/>
                </a:lnTo>
                <a:lnTo>
                  <a:pt x="1076" y="273"/>
                </a:lnTo>
                <a:lnTo>
                  <a:pt x="1071" y="273"/>
                </a:lnTo>
                <a:lnTo>
                  <a:pt x="1063" y="273"/>
                </a:lnTo>
                <a:lnTo>
                  <a:pt x="1054" y="273"/>
                </a:lnTo>
                <a:lnTo>
                  <a:pt x="1045" y="273"/>
                </a:lnTo>
                <a:lnTo>
                  <a:pt x="1036" y="273"/>
                </a:lnTo>
                <a:lnTo>
                  <a:pt x="1032" y="273"/>
                </a:lnTo>
                <a:lnTo>
                  <a:pt x="1023" y="273"/>
                </a:lnTo>
                <a:lnTo>
                  <a:pt x="1014" y="273"/>
                </a:lnTo>
                <a:lnTo>
                  <a:pt x="1005" y="273"/>
                </a:lnTo>
                <a:lnTo>
                  <a:pt x="996" y="273"/>
                </a:lnTo>
                <a:lnTo>
                  <a:pt x="992" y="273"/>
                </a:lnTo>
                <a:lnTo>
                  <a:pt x="983" y="273"/>
                </a:lnTo>
                <a:lnTo>
                  <a:pt x="974" y="273"/>
                </a:lnTo>
                <a:lnTo>
                  <a:pt x="966" y="273"/>
                </a:lnTo>
                <a:lnTo>
                  <a:pt x="957" y="273"/>
                </a:lnTo>
                <a:lnTo>
                  <a:pt x="952" y="273"/>
                </a:lnTo>
                <a:lnTo>
                  <a:pt x="944" y="273"/>
                </a:lnTo>
                <a:lnTo>
                  <a:pt x="935" y="273"/>
                </a:lnTo>
                <a:lnTo>
                  <a:pt x="926" y="273"/>
                </a:lnTo>
                <a:lnTo>
                  <a:pt x="917" y="273"/>
                </a:lnTo>
                <a:lnTo>
                  <a:pt x="913" y="273"/>
                </a:lnTo>
                <a:lnTo>
                  <a:pt x="904" y="273"/>
                </a:lnTo>
                <a:lnTo>
                  <a:pt x="895" y="273"/>
                </a:lnTo>
                <a:lnTo>
                  <a:pt x="886" y="273"/>
                </a:lnTo>
                <a:lnTo>
                  <a:pt x="882" y="273"/>
                </a:lnTo>
                <a:lnTo>
                  <a:pt x="873" y="273"/>
                </a:lnTo>
                <a:lnTo>
                  <a:pt x="864" y="273"/>
                </a:lnTo>
                <a:lnTo>
                  <a:pt x="855" y="273"/>
                </a:lnTo>
                <a:lnTo>
                  <a:pt x="847" y="273"/>
                </a:lnTo>
                <a:lnTo>
                  <a:pt x="842" y="273"/>
                </a:lnTo>
                <a:lnTo>
                  <a:pt x="833" y="273"/>
                </a:lnTo>
                <a:lnTo>
                  <a:pt x="825" y="273"/>
                </a:lnTo>
                <a:lnTo>
                  <a:pt x="816" y="273"/>
                </a:lnTo>
                <a:lnTo>
                  <a:pt x="807" y="273"/>
                </a:lnTo>
                <a:lnTo>
                  <a:pt x="802" y="273"/>
                </a:lnTo>
                <a:lnTo>
                  <a:pt x="794" y="273"/>
                </a:lnTo>
                <a:lnTo>
                  <a:pt x="785" y="273"/>
                </a:lnTo>
                <a:lnTo>
                  <a:pt x="776" y="273"/>
                </a:lnTo>
                <a:lnTo>
                  <a:pt x="767" y="273"/>
                </a:lnTo>
                <a:lnTo>
                  <a:pt x="763" y="273"/>
                </a:lnTo>
                <a:lnTo>
                  <a:pt x="754" y="273"/>
                </a:lnTo>
                <a:lnTo>
                  <a:pt x="745" y="273"/>
                </a:lnTo>
                <a:lnTo>
                  <a:pt x="736" y="273"/>
                </a:lnTo>
                <a:lnTo>
                  <a:pt x="728" y="273"/>
                </a:lnTo>
                <a:lnTo>
                  <a:pt x="723" y="273"/>
                </a:lnTo>
                <a:lnTo>
                  <a:pt x="714" y="273"/>
                </a:lnTo>
                <a:lnTo>
                  <a:pt x="705" y="273"/>
                </a:lnTo>
                <a:lnTo>
                  <a:pt x="697" y="273"/>
                </a:lnTo>
                <a:lnTo>
                  <a:pt x="688" y="273"/>
                </a:lnTo>
                <a:lnTo>
                  <a:pt x="683" y="273"/>
                </a:lnTo>
                <a:lnTo>
                  <a:pt x="675" y="273"/>
                </a:lnTo>
                <a:lnTo>
                  <a:pt x="666" y="273"/>
                </a:lnTo>
                <a:lnTo>
                  <a:pt x="657" y="273"/>
                </a:lnTo>
                <a:lnTo>
                  <a:pt x="653" y="273"/>
                </a:lnTo>
                <a:lnTo>
                  <a:pt x="644" y="273"/>
                </a:lnTo>
                <a:lnTo>
                  <a:pt x="635" y="273"/>
                </a:lnTo>
                <a:lnTo>
                  <a:pt x="626" y="273"/>
                </a:lnTo>
                <a:lnTo>
                  <a:pt x="617" y="273"/>
                </a:lnTo>
                <a:lnTo>
                  <a:pt x="613" y="273"/>
                </a:lnTo>
                <a:lnTo>
                  <a:pt x="604" y="273"/>
                </a:lnTo>
                <a:lnTo>
                  <a:pt x="595" y="273"/>
                </a:lnTo>
                <a:lnTo>
                  <a:pt x="586" y="273"/>
                </a:lnTo>
                <a:lnTo>
                  <a:pt x="578" y="273"/>
                </a:lnTo>
                <a:lnTo>
                  <a:pt x="573" y="273"/>
                </a:lnTo>
                <a:lnTo>
                  <a:pt x="564" y="273"/>
                </a:lnTo>
                <a:lnTo>
                  <a:pt x="556" y="273"/>
                </a:lnTo>
                <a:lnTo>
                  <a:pt x="547" y="273"/>
                </a:lnTo>
                <a:lnTo>
                  <a:pt x="538" y="273"/>
                </a:lnTo>
                <a:lnTo>
                  <a:pt x="534" y="273"/>
                </a:lnTo>
                <a:lnTo>
                  <a:pt x="525" y="273"/>
                </a:lnTo>
                <a:lnTo>
                  <a:pt x="516" y="273"/>
                </a:lnTo>
                <a:lnTo>
                  <a:pt x="507" y="273"/>
                </a:lnTo>
                <a:lnTo>
                  <a:pt x="498" y="273"/>
                </a:lnTo>
                <a:lnTo>
                  <a:pt x="494" y="273"/>
                </a:lnTo>
                <a:lnTo>
                  <a:pt x="485" y="273"/>
                </a:lnTo>
                <a:lnTo>
                  <a:pt x="476" y="273"/>
                </a:lnTo>
                <a:lnTo>
                  <a:pt x="467" y="273"/>
                </a:lnTo>
                <a:lnTo>
                  <a:pt x="459" y="273"/>
                </a:lnTo>
                <a:lnTo>
                  <a:pt x="454" y="273"/>
                </a:lnTo>
                <a:lnTo>
                  <a:pt x="445" y="273"/>
                </a:lnTo>
                <a:lnTo>
                  <a:pt x="437" y="273"/>
                </a:lnTo>
                <a:lnTo>
                  <a:pt x="428" y="273"/>
                </a:lnTo>
                <a:lnTo>
                  <a:pt x="423" y="273"/>
                </a:lnTo>
                <a:lnTo>
                  <a:pt x="414" y="273"/>
                </a:lnTo>
                <a:lnTo>
                  <a:pt x="406" y="273"/>
                </a:lnTo>
                <a:lnTo>
                  <a:pt x="397" y="273"/>
                </a:lnTo>
                <a:lnTo>
                  <a:pt x="388" y="273"/>
                </a:lnTo>
                <a:lnTo>
                  <a:pt x="384" y="273"/>
                </a:lnTo>
                <a:lnTo>
                  <a:pt x="375" y="273"/>
                </a:lnTo>
                <a:lnTo>
                  <a:pt x="366" y="273"/>
                </a:lnTo>
                <a:lnTo>
                  <a:pt x="357" y="273"/>
                </a:lnTo>
                <a:lnTo>
                  <a:pt x="348" y="273"/>
                </a:lnTo>
                <a:lnTo>
                  <a:pt x="344" y="273"/>
                </a:lnTo>
                <a:lnTo>
                  <a:pt x="335" y="273"/>
                </a:lnTo>
                <a:lnTo>
                  <a:pt x="326" y="273"/>
                </a:lnTo>
                <a:lnTo>
                  <a:pt x="318" y="273"/>
                </a:lnTo>
                <a:lnTo>
                  <a:pt x="309" y="273"/>
                </a:lnTo>
                <a:lnTo>
                  <a:pt x="304" y="273"/>
                </a:lnTo>
                <a:lnTo>
                  <a:pt x="295" y="273"/>
                </a:lnTo>
                <a:lnTo>
                  <a:pt x="287" y="273"/>
                </a:lnTo>
                <a:lnTo>
                  <a:pt x="278" y="273"/>
                </a:lnTo>
                <a:lnTo>
                  <a:pt x="269" y="273"/>
                </a:lnTo>
                <a:lnTo>
                  <a:pt x="265" y="273"/>
                </a:lnTo>
                <a:lnTo>
                  <a:pt x="256" y="273"/>
                </a:lnTo>
                <a:lnTo>
                  <a:pt x="247" y="273"/>
                </a:lnTo>
                <a:lnTo>
                  <a:pt x="238" y="273"/>
                </a:lnTo>
                <a:lnTo>
                  <a:pt x="229" y="273"/>
                </a:lnTo>
                <a:lnTo>
                  <a:pt x="225" y="273"/>
                </a:lnTo>
                <a:lnTo>
                  <a:pt x="216" y="273"/>
                </a:lnTo>
                <a:lnTo>
                  <a:pt x="207" y="273"/>
                </a:lnTo>
                <a:lnTo>
                  <a:pt x="198" y="273"/>
                </a:lnTo>
                <a:lnTo>
                  <a:pt x="194" y="273"/>
                </a:lnTo>
                <a:lnTo>
                  <a:pt x="185" y="273"/>
                </a:lnTo>
                <a:lnTo>
                  <a:pt x="176" y="273"/>
                </a:lnTo>
                <a:lnTo>
                  <a:pt x="168" y="273"/>
                </a:lnTo>
                <a:lnTo>
                  <a:pt x="159" y="273"/>
                </a:lnTo>
                <a:lnTo>
                  <a:pt x="154" y="273"/>
                </a:lnTo>
                <a:lnTo>
                  <a:pt x="146" y="273"/>
                </a:lnTo>
                <a:lnTo>
                  <a:pt x="137" y="273"/>
                </a:lnTo>
                <a:lnTo>
                  <a:pt x="128" y="273"/>
                </a:lnTo>
                <a:lnTo>
                  <a:pt x="119" y="273"/>
                </a:lnTo>
                <a:lnTo>
                  <a:pt x="115" y="273"/>
                </a:lnTo>
                <a:lnTo>
                  <a:pt x="106" y="273"/>
                </a:lnTo>
                <a:lnTo>
                  <a:pt x="97" y="273"/>
                </a:lnTo>
                <a:lnTo>
                  <a:pt x="88" y="273"/>
                </a:lnTo>
                <a:lnTo>
                  <a:pt x="79" y="273"/>
                </a:lnTo>
                <a:lnTo>
                  <a:pt x="75" y="273"/>
                </a:lnTo>
                <a:lnTo>
                  <a:pt x="66" y="273"/>
                </a:lnTo>
                <a:lnTo>
                  <a:pt x="57" y="273"/>
                </a:lnTo>
                <a:lnTo>
                  <a:pt x="49" y="273"/>
                </a:lnTo>
                <a:lnTo>
                  <a:pt x="40" y="273"/>
                </a:lnTo>
                <a:lnTo>
                  <a:pt x="35" y="273"/>
                </a:lnTo>
                <a:lnTo>
                  <a:pt x="27" y="273"/>
                </a:lnTo>
                <a:lnTo>
                  <a:pt x="18" y="273"/>
                </a:lnTo>
                <a:lnTo>
                  <a:pt x="9" y="273"/>
                </a:lnTo>
                <a:lnTo>
                  <a:pt x="4" y="273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8" name="Freeform 55"/>
          <p:cNvSpPr>
            <a:spLocks/>
          </p:cNvSpPr>
          <p:nvPr/>
        </p:nvSpPr>
        <p:spPr bwMode="auto">
          <a:xfrm>
            <a:off x="2736850" y="3514725"/>
            <a:ext cx="2127250" cy="433388"/>
          </a:xfrm>
          <a:custGeom>
            <a:avLst/>
            <a:gdLst>
              <a:gd name="T0" fmla="*/ 123486867 w 1340"/>
              <a:gd name="T1" fmla="*/ 0 h 273"/>
              <a:gd name="T2" fmla="*/ 267136564 w 1340"/>
              <a:gd name="T3" fmla="*/ 0 h 273"/>
              <a:gd name="T4" fmla="*/ 400705591 w 1340"/>
              <a:gd name="T5" fmla="*/ 0 h 273"/>
              <a:gd name="T6" fmla="*/ 544353750 w 1340"/>
              <a:gd name="T7" fmla="*/ 0 h 273"/>
              <a:gd name="T8" fmla="*/ 677922776 w 1340"/>
              <a:gd name="T9" fmla="*/ 0 h 273"/>
              <a:gd name="T10" fmla="*/ 821570837 w 1340"/>
              <a:gd name="T11" fmla="*/ 0 h 273"/>
              <a:gd name="T12" fmla="*/ 967740044 w 1340"/>
              <a:gd name="T13" fmla="*/ 0 h 273"/>
              <a:gd name="T14" fmla="*/ 1101307483 w 1340"/>
              <a:gd name="T15" fmla="*/ 0 h 273"/>
              <a:gd name="T16" fmla="*/ 1244957131 w 1340"/>
              <a:gd name="T17" fmla="*/ 0 h 273"/>
              <a:gd name="T18" fmla="*/ 1378526157 w 1340"/>
              <a:gd name="T19" fmla="*/ 0 h 273"/>
              <a:gd name="T20" fmla="*/ 1522174217 w 1340"/>
              <a:gd name="T21" fmla="*/ 0 h 273"/>
              <a:gd name="T22" fmla="*/ 1655743244 w 1340"/>
              <a:gd name="T23" fmla="*/ 0 h 273"/>
              <a:gd name="T24" fmla="*/ 1799391701 w 1340"/>
              <a:gd name="T25" fmla="*/ 0 h 273"/>
              <a:gd name="T26" fmla="*/ 1932959139 w 1340"/>
              <a:gd name="T27" fmla="*/ 0 h 273"/>
              <a:gd name="T28" fmla="*/ 2079128149 w 1340"/>
              <a:gd name="T29" fmla="*/ 0 h 273"/>
              <a:gd name="T30" fmla="*/ 2147483647 w 1340"/>
              <a:gd name="T31" fmla="*/ 0 h 273"/>
              <a:gd name="T32" fmla="*/ 2147483647 w 1340"/>
              <a:gd name="T33" fmla="*/ 0 h 273"/>
              <a:gd name="T34" fmla="*/ 2147483647 w 1340"/>
              <a:gd name="T35" fmla="*/ 0 h 273"/>
              <a:gd name="T36" fmla="*/ 2147483647 w 1340"/>
              <a:gd name="T37" fmla="*/ 0 h 273"/>
              <a:gd name="T38" fmla="*/ 2147483647 w 1340"/>
              <a:gd name="T39" fmla="*/ 0 h 273"/>
              <a:gd name="T40" fmla="*/ 2147483647 w 1340"/>
              <a:gd name="T41" fmla="*/ 0 h 273"/>
              <a:gd name="T42" fmla="*/ 2147483647 w 1340"/>
              <a:gd name="T43" fmla="*/ 0 h 273"/>
              <a:gd name="T44" fmla="*/ 2147483647 w 1340"/>
              <a:gd name="T45" fmla="*/ 0 h 273"/>
              <a:gd name="T46" fmla="*/ 2147483647 w 1340"/>
              <a:gd name="T47" fmla="*/ 0 h 273"/>
              <a:gd name="T48" fmla="*/ 2147483647 w 1340"/>
              <a:gd name="T49" fmla="*/ 65524134 h 273"/>
              <a:gd name="T50" fmla="*/ 2147483647 w 1340"/>
              <a:gd name="T51" fmla="*/ 176411112 h 273"/>
              <a:gd name="T52" fmla="*/ 2147483647 w 1340"/>
              <a:gd name="T53" fmla="*/ 289819066 h 273"/>
              <a:gd name="T54" fmla="*/ 2147483647 w 1340"/>
              <a:gd name="T55" fmla="*/ 400706020 h 273"/>
              <a:gd name="T56" fmla="*/ 2147483647 w 1340"/>
              <a:gd name="T57" fmla="*/ 511593072 h 273"/>
              <a:gd name="T58" fmla="*/ 2147483647 w 1340"/>
              <a:gd name="T59" fmla="*/ 622480026 h 273"/>
              <a:gd name="T60" fmla="*/ 2147483647 w 1340"/>
              <a:gd name="T61" fmla="*/ 688004135 h 273"/>
              <a:gd name="T62" fmla="*/ 2147483647 w 1340"/>
              <a:gd name="T63" fmla="*/ 688004135 h 273"/>
              <a:gd name="T64" fmla="*/ 2147483647 w 1340"/>
              <a:gd name="T65" fmla="*/ 688004135 h 273"/>
              <a:gd name="T66" fmla="*/ 2147483647 w 1340"/>
              <a:gd name="T67" fmla="*/ 688004135 h 273"/>
              <a:gd name="T68" fmla="*/ 2147483647 w 1340"/>
              <a:gd name="T69" fmla="*/ 688004135 h 273"/>
              <a:gd name="T70" fmla="*/ 2147483647 w 1340"/>
              <a:gd name="T71" fmla="*/ 688004135 h 273"/>
              <a:gd name="T72" fmla="*/ 2147483647 w 1340"/>
              <a:gd name="T73" fmla="*/ 688004135 h 273"/>
              <a:gd name="T74" fmla="*/ 2147483647 w 1340"/>
              <a:gd name="T75" fmla="*/ 688004135 h 273"/>
              <a:gd name="T76" fmla="*/ 2147483647 w 1340"/>
              <a:gd name="T77" fmla="*/ 688004135 h 273"/>
              <a:gd name="T78" fmla="*/ 2079128149 w 1340"/>
              <a:gd name="T79" fmla="*/ 688004135 h 273"/>
              <a:gd name="T80" fmla="*/ 1932959139 w 1340"/>
              <a:gd name="T81" fmla="*/ 688004135 h 273"/>
              <a:gd name="T82" fmla="*/ 1799391701 w 1340"/>
              <a:gd name="T83" fmla="*/ 688004135 h 273"/>
              <a:gd name="T84" fmla="*/ 1655743244 w 1340"/>
              <a:gd name="T85" fmla="*/ 688004135 h 273"/>
              <a:gd name="T86" fmla="*/ 1522174217 w 1340"/>
              <a:gd name="T87" fmla="*/ 688004135 h 273"/>
              <a:gd name="T88" fmla="*/ 1378526157 w 1340"/>
              <a:gd name="T89" fmla="*/ 688004135 h 273"/>
              <a:gd name="T90" fmla="*/ 1244957131 w 1340"/>
              <a:gd name="T91" fmla="*/ 688004135 h 273"/>
              <a:gd name="T92" fmla="*/ 1101307483 w 1340"/>
              <a:gd name="T93" fmla="*/ 688004135 h 273"/>
              <a:gd name="T94" fmla="*/ 967740044 w 1340"/>
              <a:gd name="T95" fmla="*/ 688004135 h 273"/>
              <a:gd name="T96" fmla="*/ 821570837 w 1340"/>
              <a:gd name="T97" fmla="*/ 688004135 h 273"/>
              <a:gd name="T98" fmla="*/ 677922776 w 1340"/>
              <a:gd name="T99" fmla="*/ 688004135 h 273"/>
              <a:gd name="T100" fmla="*/ 544353750 w 1340"/>
              <a:gd name="T101" fmla="*/ 688004135 h 273"/>
              <a:gd name="T102" fmla="*/ 400705591 w 1340"/>
              <a:gd name="T103" fmla="*/ 688004135 h 273"/>
              <a:gd name="T104" fmla="*/ 267136564 w 1340"/>
              <a:gd name="T105" fmla="*/ 688004135 h 273"/>
              <a:gd name="T106" fmla="*/ 123486867 w 1340"/>
              <a:gd name="T107" fmla="*/ 688004135 h 273"/>
              <a:gd name="T108" fmla="*/ 0 w 1340"/>
              <a:gd name="T109" fmla="*/ 688004135 h 273"/>
              <a:gd name="T110" fmla="*/ 0 w 1340"/>
              <a:gd name="T111" fmla="*/ 577117181 h 273"/>
              <a:gd name="T112" fmla="*/ 0 w 1340"/>
              <a:gd name="T113" fmla="*/ 466230228 h 273"/>
              <a:gd name="T114" fmla="*/ 0 w 1340"/>
              <a:gd name="T115" fmla="*/ 355343175 h 273"/>
              <a:gd name="T116" fmla="*/ 0 w 1340"/>
              <a:gd name="T117" fmla="*/ 244456222 h 273"/>
              <a:gd name="T118" fmla="*/ 0 w 1340"/>
              <a:gd name="T119" fmla="*/ 133569219 h 273"/>
              <a:gd name="T120" fmla="*/ 0 w 1340"/>
              <a:gd name="T121" fmla="*/ 22682222 h 27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273"/>
              <a:gd name="T185" fmla="*/ 1340 w 1340"/>
              <a:gd name="T186" fmla="*/ 273 h 27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2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32" y="273"/>
                </a:lnTo>
                <a:lnTo>
                  <a:pt x="1323" y="273"/>
                </a:lnTo>
                <a:lnTo>
                  <a:pt x="1314" y="273"/>
                </a:lnTo>
                <a:lnTo>
                  <a:pt x="1305" y="273"/>
                </a:lnTo>
                <a:lnTo>
                  <a:pt x="1301" y="273"/>
                </a:lnTo>
                <a:lnTo>
                  <a:pt x="1292" y="273"/>
                </a:lnTo>
                <a:lnTo>
                  <a:pt x="1283" y="273"/>
                </a:lnTo>
                <a:lnTo>
                  <a:pt x="1274" y="273"/>
                </a:lnTo>
                <a:lnTo>
                  <a:pt x="1265" y="273"/>
                </a:lnTo>
                <a:lnTo>
                  <a:pt x="1261" y="273"/>
                </a:lnTo>
                <a:lnTo>
                  <a:pt x="1252" y="273"/>
                </a:lnTo>
                <a:lnTo>
                  <a:pt x="1243" y="273"/>
                </a:lnTo>
                <a:lnTo>
                  <a:pt x="1235" y="273"/>
                </a:lnTo>
                <a:lnTo>
                  <a:pt x="1226" y="273"/>
                </a:lnTo>
                <a:lnTo>
                  <a:pt x="1221" y="273"/>
                </a:lnTo>
                <a:lnTo>
                  <a:pt x="1212" y="273"/>
                </a:lnTo>
                <a:lnTo>
                  <a:pt x="1204" y="273"/>
                </a:lnTo>
                <a:lnTo>
                  <a:pt x="1195" y="273"/>
                </a:lnTo>
                <a:lnTo>
                  <a:pt x="1186" y="273"/>
                </a:lnTo>
                <a:lnTo>
                  <a:pt x="1182" y="273"/>
                </a:lnTo>
                <a:lnTo>
                  <a:pt x="1173" y="273"/>
                </a:lnTo>
                <a:lnTo>
                  <a:pt x="1164" y="273"/>
                </a:lnTo>
                <a:lnTo>
                  <a:pt x="1155" y="273"/>
                </a:lnTo>
                <a:lnTo>
                  <a:pt x="1146" y="273"/>
                </a:lnTo>
                <a:lnTo>
                  <a:pt x="1142" y="273"/>
                </a:lnTo>
                <a:lnTo>
                  <a:pt x="1133" y="273"/>
                </a:lnTo>
                <a:lnTo>
                  <a:pt x="1124" y="273"/>
                </a:lnTo>
                <a:lnTo>
                  <a:pt x="1115" y="273"/>
                </a:lnTo>
                <a:lnTo>
                  <a:pt x="1111" y="273"/>
                </a:lnTo>
                <a:lnTo>
                  <a:pt x="1102" y="273"/>
                </a:lnTo>
                <a:lnTo>
                  <a:pt x="1093" y="273"/>
                </a:lnTo>
                <a:lnTo>
                  <a:pt x="1085" y="273"/>
                </a:lnTo>
                <a:lnTo>
                  <a:pt x="1076" y="273"/>
                </a:lnTo>
                <a:lnTo>
                  <a:pt x="1071" y="273"/>
                </a:lnTo>
                <a:lnTo>
                  <a:pt x="1063" y="273"/>
                </a:lnTo>
                <a:lnTo>
                  <a:pt x="1054" y="273"/>
                </a:lnTo>
                <a:lnTo>
                  <a:pt x="1045" y="273"/>
                </a:lnTo>
                <a:lnTo>
                  <a:pt x="1036" y="273"/>
                </a:lnTo>
                <a:lnTo>
                  <a:pt x="1032" y="273"/>
                </a:lnTo>
                <a:lnTo>
                  <a:pt x="1023" y="273"/>
                </a:lnTo>
                <a:lnTo>
                  <a:pt x="1014" y="273"/>
                </a:lnTo>
                <a:lnTo>
                  <a:pt x="1005" y="273"/>
                </a:lnTo>
                <a:lnTo>
                  <a:pt x="996" y="273"/>
                </a:lnTo>
                <a:lnTo>
                  <a:pt x="992" y="273"/>
                </a:lnTo>
                <a:lnTo>
                  <a:pt x="983" y="273"/>
                </a:lnTo>
                <a:lnTo>
                  <a:pt x="974" y="273"/>
                </a:lnTo>
                <a:lnTo>
                  <a:pt x="966" y="273"/>
                </a:lnTo>
                <a:lnTo>
                  <a:pt x="957" y="273"/>
                </a:lnTo>
                <a:lnTo>
                  <a:pt x="952" y="273"/>
                </a:lnTo>
                <a:lnTo>
                  <a:pt x="944" y="273"/>
                </a:lnTo>
                <a:lnTo>
                  <a:pt x="935" y="273"/>
                </a:lnTo>
                <a:lnTo>
                  <a:pt x="926" y="273"/>
                </a:lnTo>
                <a:lnTo>
                  <a:pt x="917" y="273"/>
                </a:lnTo>
                <a:lnTo>
                  <a:pt x="913" y="273"/>
                </a:lnTo>
                <a:lnTo>
                  <a:pt x="904" y="273"/>
                </a:lnTo>
                <a:lnTo>
                  <a:pt x="895" y="273"/>
                </a:lnTo>
                <a:lnTo>
                  <a:pt x="886" y="273"/>
                </a:lnTo>
                <a:lnTo>
                  <a:pt x="882" y="273"/>
                </a:lnTo>
                <a:lnTo>
                  <a:pt x="873" y="273"/>
                </a:lnTo>
                <a:lnTo>
                  <a:pt x="864" y="273"/>
                </a:lnTo>
                <a:lnTo>
                  <a:pt x="855" y="273"/>
                </a:lnTo>
                <a:lnTo>
                  <a:pt x="847" y="273"/>
                </a:lnTo>
                <a:lnTo>
                  <a:pt x="842" y="273"/>
                </a:lnTo>
                <a:lnTo>
                  <a:pt x="833" y="273"/>
                </a:lnTo>
                <a:lnTo>
                  <a:pt x="825" y="273"/>
                </a:lnTo>
                <a:lnTo>
                  <a:pt x="816" y="273"/>
                </a:lnTo>
                <a:lnTo>
                  <a:pt x="807" y="273"/>
                </a:lnTo>
                <a:lnTo>
                  <a:pt x="802" y="273"/>
                </a:lnTo>
                <a:lnTo>
                  <a:pt x="794" y="273"/>
                </a:lnTo>
                <a:lnTo>
                  <a:pt x="785" y="273"/>
                </a:lnTo>
                <a:lnTo>
                  <a:pt x="776" y="273"/>
                </a:lnTo>
                <a:lnTo>
                  <a:pt x="767" y="273"/>
                </a:lnTo>
                <a:lnTo>
                  <a:pt x="763" y="273"/>
                </a:lnTo>
                <a:lnTo>
                  <a:pt x="754" y="273"/>
                </a:lnTo>
                <a:lnTo>
                  <a:pt x="745" y="273"/>
                </a:lnTo>
                <a:lnTo>
                  <a:pt x="736" y="273"/>
                </a:lnTo>
                <a:lnTo>
                  <a:pt x="728" y="273"/>
                </a:lnTo>
                <a:lnTo>
                  <a:pt x="723" y="273"/>
                </a:lnTo>
                <a:lnTo>
                  <a:pt x="714" y="273"/>
                </a:lnTo>
                <a:lnTo>
                  <a:pt x="705" y="273"/>
                </a:lnTo>
                <a:lnTo>
                  <a:pt x="697" y="273"/>
                </a:lnTo>
                <a:lnTo>
                  <a:pt x="688" y="273"/>
                </a:lnTo>
                <a:lnTo>
                  <a:pt x="683" y="273"/>
                </a:lnTo>
                <a:lnTo>
                  <a:pt x="675" y="273"/>
                </a:lnTo>
                <a:lnTo>
                  <a:pt x="666" y="273"/>
                </a:lnTo>
                <a:lnTo>
                  <a:pt x="657" y="273"/>
                </a:lnTo>
                <a:lnTo>
                  <a:pt x="653" y="273"/>
                </a:lnTo>
                <a:lnTo>
                  <a:pt x="644" y="273"/>
                </a:lnTo>
                <a:lnTo>
                  <a:pt x="635" y="273"/>
                </a:lnTo>
                <a:lnTo>
                  <a:pt x="626" y="273"/>
                </a:lnTo>
                <a:lnTo>
                  <a:pt x="617" y="273"/>
                </a:lnTo>
                <a:lnTo>
                  <a:pt x="613" y="273"/>
                </a:lnTo>
                <a:lnTo>
                  <a:pt x="604" y="273"/>
                </a:lnTo>
                <a:lnTo>
                  <a:pt x="595" y="273"/>
                </a:lnTo>
                <a:lnTo>
                  <a:pt x="586" y="273"/>
                </a:lnTo>
                <a:lnTo>
                  <a:pt x="578" y="273"/>
                </a:lnTo>
                <a:lnTo>
                  <a:pt x="573" y="273"/>
                </a:lnTo>
                <a:lnTo>
                  <a:pt x="564" y="273"/>
                </a:lnTo>
                <a:lnTo>
                  <a:pt x="556" y="273"/>
                </a:lnTo>
                <a:lnTo>
                  <a:pt x="547" y="273"/>
                </a:lnTo>
                <a:lnTo>
                  <a:pt x="538" y="273"/>
                </a:lnTo>
                <a:lnTo>
                  <a:pt x="534" y="273"/>
                </a:lnTo>
                <a:lnTo>
                  <a:pt x="525" y="273"/>
                </a:lnTo>
                <a:lnTo>
                  <a:pt x="516" y="273"/>
                </a:lnTo>
                <a:lnTo>
                  <a:pt x="507" y="273"/>
                </a:lnTo>
                <a:lnTo>
                  <a:pt x="498" y="273"/>
                </a:lnTo>
                <a:lnTo>
                  <a:pt x="494" y="273"/>
                </a:lnTo>
                <a:lnTo>
                  <a:pt x="485" y="273"/>
                </a:lnTo>
                <a:lnTo>
                  <a:pt x="476" y="273"/>
                </a:lnTo>
                <a:lnTo>
                  <a:pt x="467" y="273"/>
                </a:lnTo>
                <a:lnTo>
                  <a:pt x="459" y="273"/>
                </a:lnTo>
                <a:lnTo>
                  <a:pt x="454" y="273"/>
                </a:lnTo>
                <a:lnTo>
                  <a:pt x="445" y="273"/>
                </a:lnTo>
                <a:lnTo>
                  <a:pt x="437" y="273"/>
                </a:lnTo>
                <a:lnTo>
                  <a:pt x="428" y="273"/>
                </a:lnTo>
                <a:lnTo>
                  <a:pt x="423" y="273"/>
                </a:lnTo>
                <a:lnTo>
                  <a:pt x="414" y="273"/>
                </a:lnTo>
                <a:lnTo>
                  <a:pt x="406" y="273"/>
                </a:lnTo>
                <a:lnTo>
                  <a:pt x="397" y="273"/>
                </a:lnTo>
                <a:lnTo>
                  <a:pt x="388" y="273"/>
                </a:lnTo>
                <a:lnTo>
                  <a:pt x="384" y="273"/>
                </a:lnTo>
                <a:lnTo>
                  <a:pt x="375" y="273"/>
                </a:lnTo>
                <a:lnTo>
                  <a:pt x="366" y="273"/>
                </a:lnTo>
                <a:lnTo>
                  <a:pt x="357" y="273"/>
                </a:lnTo>
                <a:lnTo>
                  <a:pt x="348" y="273"/>
                </a:lnTo>
                <a:lnTo>
                  <a:pt x="344" y="273"/>
                </a:lnTo>
                <a:lnTo>
                  <a:pt x="335" y="273"/>
                </a:lnTo>
                <a:lnTo>
                  <a:pt x="326" y="273"/>
                </a:lnTo>
                <a:lnTo>
                  <a:pt x="318" y="273"/>
                </a:lnTo>
                <a:lnTo>
                  <a:pt x="309" y="273"/>
                </a:lnTo>
                <a:lnTo>
                  <a:pt x="304" y="273"/>
                </a:lnTo>
                <a:lnTo>
                  <a:pt x="295" y="273"/>
                </a:lnTo>
                <a:lnTo>
                  <a:pt x="287" y="273"/>
                </a:lnTo>
                <a:lnTo>
                  <a:pt x="278" y="273"/>
                </a:lnTo>
                <a:lnTo>
                  <a:pt x="269" y="273"/>
                </a:lnTo>
                <a:lnTo>
                  <a:pt x="265" y="273"/>
                </a:lnTo>
                <a:lnTo>
                  <a:pt x="256" y="273"/>
                </a:lnTo>
                <a:lnTo>
                  <a:pt x="247" y="273"/>
                </a:lnTo>
                <a:lnTo>
                  <a:pt x="238" y="273"/>
                </a:lnTo>
                <a:lnTo>
                  <a:pt x="229" y="273"/>
                </a:lnTo>
                <a:lnTo>
                  <a:pt x="225" y="273"/>
                </a:lnTo>
                <a:lnTo>
                  <a:pt x="216" y="273"/>
                </a:lnTo>
                <a:lnTo>
                  <a:pt x="207" y="273"/>
                </a:lnTo>
                <a:lnTo>
                  <a:pt x="198" y="273"/>
                </a:lnTo>
                <a:lnTo>
                  <a:pt x="194" y="273"/>
                </a:lnTo>
                <a:lnTo>
                  <a:pt x="185" y="273"/>
                </a:lnTo>
                <a:lnTo>
                  <a:pt x="176" y="273"/>
                </a:lnTo>
                <a:lnTo>
                  <a:pt x="168" y="273"/>
                </a:lnTo>
                <a:lnTo>
                  <a:pt x="159" y="273"/>
                </a:lnTo>
                <a:lnTo>
                  <a:pt x="154" y="273"/>
                </a:lnTo>
                <a:lnTo>
                  <a:pt x="146" y="273"/>
                </a:lnTo>
                <a:lnTo>
                  <a:pt x="137" y="273"/>
                </a:lnTo>
                <a:lnTo>
                  <a:pt x="128" y="273"/>
                </a:lnTo>
                <a:lnTo>
                  <a:pt x="119" y="273"/>
                </a:lnTo>
                <a:lnTo>
                  <a:pt x="115" y="273"/>
                </a:lnTo>
                <a:lnTo>
                  <a:pt x="106" y="273"/>
                </a:lnTo>
                <a:lnTo>
                  <a:pt x="97" y="273"/>
                </a:lnTo>
                <a:lnTo>
                  <a:pt x="88" y="273"/>
                </a:lnTo>
                <a:lnTo>
                  <a:pt x="79" y="273"/>
                </a:lnTo>
                <a:lnTo>
                  <a:pt x="75" y="273"/>
                </a:lnTo>
                <a:lnTo>
                  <a:pt x="66" y="273"/>
                </a:lnTo>
                <a:lnTo>
                  <a:pt x="57" y="273"/>
                </a:lnTo>
                <a:lnTo>
                  <a:pt x="49" y="273"/>
                </a:lnTo>
                <a:lnTo>
                  <a:pt x="40" y="273"/>
                </a:lnTo>
                <a:lnTo>
                  <a:pt x="35" y="273"/>
                </a:lnTo>
                <a:lnTo>
                  <a:pt x="27" y="273"/>
                </a:lnTo>
                <a:lnTo>
                  <a:pt x="18" y="273"/>
                </a:lnTo>
                <a:lnTo>
                  <a:pt x="9" y="273"/>
                </a:lnTo>
                <a:lnTo>
                  <a:pt x="4" y="273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9" name="Freeform 56"/>
          <p:cNvSpPr>
            <a:spLocks/>
          </p:cNvSpPr>
          <p:nvPr/>
        </p:nvSpPr>
        <p:spPr bwMode="auto">
          <a:xfrm>
            <a:off x="2736850" y="2262188"/>
            <a:ext cx="2127250" cy="49212"/>
          </a:xfrm>
          <a:custGeom>
            <a:avLst/>
            <a:gdLst>
              <a:gd name="T0" fmla="*/ 100806238 w 1340"/>
              <a:gd name="T1" fmla="*/ 0 h 31"/>
              <a:gd name="T2" fmla="*/ 221773768 w 1340"/>
              <a:gd name="T3" fmla="*/ 0 h 31"/>
              <a:gd name="T4" fmla="*/ 345262173 w 1340"/>
              <a:gd name="T5" fmla="*/ 0 h 31"/>
              <a:gd name="T6" fmla="*/ 466228141 w 1340"/>
              <a:gd name="T7" fmla="*/ 0 h 31"/>
              <a:gd name="T8" fmla="*/ 577114976 w 1340"/>
              <a:gd name="T9" fmla="*/ 0 h 31"/>
              <a:gd name="T10" fmla="*/ 700603381 w 1340"/>
              <a:gd name="T11" fmla="*/ 0 h 31"/>
              <a:gd name="T12" fmla="*/ 821570837 w 1340"/>
              <a:gd name="T13" fmla="*/ 0 h 31"/>
              <a:gd name="T14" fmla="*/ 945057853 w 1340"/>
              <a:gd name="T15" fmla="*/ 0 h 31"/>
              <a:gd name="T16" fmla="*/ 1066025308 w 1340"/>
              <a:gd name="T17" fmla="*/ 0 h 31"/>
              <a:gd name="T18" fmla="*/ 1176912143 w 1340"/>
              <a:gd name="T19" fmla="*/ 0 h 31"/>
              <a:gd name="T20" fmla="*/ 1300400548 w 1340"/>
              <a:gd name="T21" fmla="*/ 0 h 31"/>
              <a:gd name="T22" fmla="*/ 1421368004 w 1340"/>
              <a:gd name="T23" fmla="*/ 0 h 31"/>
              <a:gd name="T24" fmla="*/ 1544856409 w 1340"/>
              <a:gd name="T25" fmla="*/ 0 h 31"/>
              <a:gd name="T26" fmla="*/ 1655743244 w 1340"/>
              <a:gd name="T27" fmla="*/ 0 h 31"/>
              <a:gd name="T28" fmla="*/ 1776709509 w 1340"/>
              <a:gd name="T29" fmla="*/ 0 h 31"/>
              <a:gd name="T30" fmla="*/ 1900197914 w 1340"/>
              <a:gd name="T31" fmla="*/ 0 h 31"/>
              <a:gd name="T32" fmla="*/ 2021165370 w 1340"/>
              <a:gd name="T33" fmla="*/ 0 h 31"/>
              <a:gd name="T34" fmla="*/ 2134571566 w 1340"/>
              <a:gd name="T35" fmla="*/ 0 h 31"/>
              <a:gd name="T36" fmla="*/ 2147483647 w 1340"/>
              <a:gd name="T37" fmla="*/ 0 h 31"/>
              <a:gd name="T38" fmla="*/ 2147483647 w 1340"/>
              <a:gd name="T39" fmla="*/ 0 h 31"/>
              <a:gd name="T40" fmla="*/ 2147483647 w 1340"/>
              <a:gd name="T41" fmla="*/ 0 h 31"/>
              <a:gd name="T42" fmla="*/ 2147483647 w 1340"/>
              <a:gd name="T43" fmla="*/ 0 h 31"/>
              <a:gd name="T44" fmla="*/ 2147483647 w 1340"/>
              <a:gd name="T45" fmla="*/ 0 h 31"/>
              <a:gd name="T46" fmla="*/ 2147483647 w 1340"/>
              <a:gd name="T47" fmla="*/ 0 h 31"/>
              <a:gd name="T48" fmla="*/ 2147483647 w 1340"/>
              <a:gd name="T49" fmla="*/ 0 h 31"/>
              <a:gd name="T50" fmla="*/ 2147483647 w 1340"/>
              <a:gd name="T51" fmla="*/ 0 h 31"/>
              <a:gd name="T52" fmla="*/ 2147483647 w 1340"/>
              <a:gd name="T53" fmla="*/ 0 h 31"/>
              <a:gd name="T54" fmla="*/ 2147483647 w 1340"/>
              <a:gd name="T55" fmla="*/ 0 h 31"/>
              <a:gd name="T56" fmla="*/ 2147483647 w 1340"/>
              <a:gd name="T57" fmla="*/ 55442885 h 31"/>
              <a:gd name="T58" fmla="*/ 2147483647 w 1340"/>
              <a:gd name="T59" fmla="*/ 78123262 h 31"/>
              <a:gd name="T60" fmla="*/ 2147483647 w 1340"/>
              <a:gd name="T61" fmla="*/ 78123262 h 31"/>
              <a:gd name="T62" fmla="*/ 2147483647 w 1340"/>
              <a:gd name="T63" fmla="*/ 78123262 h 31"/>
              <a:gd name="T64" fmla="*/ 2147483647 w 1340"/>
              <a:gd name="T65" fmla="*/ 78123262 h 31"/>
              <a:gd name="T66" fmla="*/ 2147483647 w 1340"/>
              <a:gd name="T67" fmla="*/ 78123262 h 31"/>
              <a:gd name="T68" fmla="*/ 2147483647 w 1340"/>
              <a:gd name="T69" fmla="*/ 78123262 h 31"/>
              <a:gd name="T70" fmla="*/ 2147483647 w 1340"/>
              <a:gd name="T71" fmla="*/ 78123262 h 31"/>
              <a:gd name="T72" fmla="*/ 2147483647 w 1340"/>
              <a:gd name="T73" fmla="*/ 78123262 h 31"/>
              <a:gd name="T74" fmla="*/ 2147483647 w 1340"/>
              <a:gd name="T75" fmla="*/ 78123262 h 31"/>
              <a:gd name="T76" fmla="*/ 2147483647 w 1340"/>
              <a:gd name="T77" fmla="*/ 78123262 h 31"/>
              <a:gd name="T78" fmla="*/ 2099289391 w 1340"/>
              <a:gd name="T79" fmla="*/ 78123262 h 31"/>
              <a:gd name="T80" fmla="*/ 1978321935 w 1340"/>
              <a:gd name="T81" fmla="*/ 78123262 h 31"/>
              <a:gd name="T82" fmla="*/ 1854835118 w 1340"/>
              <a:gd name="T83" fmla="*/ 78123262 h 31"/>
              <a:gd name="T84" fmla="*/ 1733867662 w 1340"/>
              <a:gd name="T85" fmla="*/ 78123262 h 31"/>
              <a:gd name="T86" fmla="*/ 1622980430 w 1340"/>
              <a:gd name="T87" fmla="*/ 78123262 h 31"/>
              <a:gd name="T88" fmla="*/ 1499493613 w 1340"/>
              <a:gd name="T89" fmla="*/ 78123262 h 31"/>
              <a:gd name="T90" fmla="*/ 1378526157 w 1340"/>
              <a:gd name="T91" fmla="*/ 78123262 h 31"/>
              <a:gd name="T92" fmla="*/ 1255037752 w 1340"/>
              <a:gd name="T93" fmla="*/ 78123262 h 31"/>
              <a:gd name="T94" fmla="*/ 1144150917 w 1340"/>
              <a:gd name="T95" fmla="*/ 78123262 h 31"/>
              <a:gd name="T96" fmla="*/ 1023183462 w 1340"/>
              <a:gd name="T97" fmla="*/ 78123262 h 31"/>
              <a:gd name="T98" fmla="*/ 899695057 w 1340"/>
              <a:gd name="T99" fmla="*/ 78123262 h 31"/>
              <a:gd name="T100" fmla="*/ 778728990 w 1340"/>
              <a:gd name="T101" fmla="*/ 78123262 h 31"/>
              <a:gd name="T102" fmla="*/ 667842155 w 1340"/>
              <a:gd name="T103" fmla="*/ 78123262 h 31"/>
              <a:gd name="T104" fmla="*/ 544353750 w 1340"/>
              <a:gd name="T105" fmla="*/ 78123262 h 31"/>
              <a:gd name="T106" fmla="*/ 423386294 w 1340"/>
              <a:gd name="T107" fmla="*/ 78123262 h 31"/>
              <a:gd name="T108" fmla="*/ 299897790 w 1340"/>
              <a:gd name="T109" fmla="*/ 78123262 h 31"/>
              <a:gd name="T110" fmla="*/ 189012493 w 1340"/>
              <a:gd name="T111" fmla="*/ 78123262 h 31"/>
              <a:gd name="T112" fmla="*/ 68043425 w 1340"/>
              <a:gd name="T113" fmla="*/ 78123262 h 31"/>
              <a:gd name="T114" fmla="*/ 0 w 1340"/>
              <a:gd name="T115" fmla="*/ 32760909 h 3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1"/>
              <a:gd name="T176" fmla="*/ 1340 w 1340"/>
              <a:gd name="T177" fmla="*/ 31 h 3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1"/>
                </a:lnTo>
                <a:lnTo>
                  <a:pt x="1332" y="31"/>
                </a:lnTo>
                <a:lnTo>
                  <a:pt x="1323" y="31"/>
                </a:lnTo>
                <a:lnTo>
                  <a:pt x="1314" y="31"/>
                </a:lnTo>
                <a:lnTo>
                  <a:pt x="1305" y="31"/>
                </a:lnTo>
                <a:lnTo>
                  <a:pt x="1301" y="31"/>
                </a:lnTo>
                <a:lnTo>
                  <a:pt x="1292" y="31"/>
                </a:lnTo>
                <a:lnTo>
                  <a:pt x="1283" y="31"/>
                </a:lnTo>
                <a:lnTo>
                  <a:pt x="1274" y="31"/>
                </a:lnTo>
                <a:lnTo>
                  <a:pt x="1265" y="31"/>
                </a:lnTo>
                <a:lnTo>
                  <a:pt x="1261" y="31"/>
                </a:lnTo>
                <a:lnTo>
                  <a:pt x="1252" y="31"/>
                </a:lnTo>
                <a:lnTo>
                  <a:pt x="1243" y="31"/>
                </a:lnTo>
                <a:lnTo>
                  <a:pt x="1235" y="31"/>
                </a:lnTo>
                <a:lnTo>
                  <a:pt x="1226" y="31"/>
                </a:lnTo>
                <a:lnTo>
                  <a:pt x="1221" y="31"/>
                </a:lnTo>
                <a:lnTo>
                  <a:pt x="1212" y="31"/>
                </a:lnTo>
                <a:lnTo>
                  <a:pt x="1204" y="31"/>
                </a:lnTo>
                <a:lnTo>
                  <a:pt x="1195" y="31"/>
                </a:lnTo>
                <a:lnTo>
                  <a:pt x="1186" y="31"/>
                </a:lnTo>
                <a:lnTo>
                  <a:pt x="1182" y="31"/>
                </a:lnTo>
                <a:lnTo>
                  <a:pt x="1173" y="31"/>
                </a:lnTo>
                <a:lnTo>
                  <a:pt x="1164" y="31"/>
                </a:lnTo>
                <a:lnTo>
                  <a:pt x="1155" y="31"/>
                </a:lnTo>
                <a:lnTo>
                  <a:pt x="1146" y="31"/>
                </a:lnTo>
                <a:lnTo>
                  <a:pt x="1142" y="31"/>
                </a:lnTo>
                <a:lnTo>
                  <a:pt x="1133" y="31"/>
                </a:lnTo>
                <a:lnTo>
                  <a:pt x="1124" y="31"/>
                </a:lnTo>
                <a:lnTo>
                  <a:pt x="1115" y="31"/>
                </a:lnTo>
                <a:lnTo>
                  <a:pt x="1111" y="31"/>
                </a:lnTo>
                <a:lnTo>
                  <a:pt x="1102" y="31"/>
                </a:lnTo>
                <a:lnTo>
                  <a:pt x="1093" y="31"/>
                </a:lnTo>
                <a:lnTo>
                  <a:pt x="1085" y="31"/>
                </a:lnTo>
                <a:lnTo>
                  <a:pt x="1076" y="31"/>
                </a:lnTo>
                <a:lnTo>
                  <a:pt x="1071" y="31"/>
                </a:lnTo>
                <a:lnTo>
                  <a:pt x="1063" y="31"/>
                </a:lnTo>
                <a:lnTo>
                  <a:pt x="1054" y="31"/>
                </a:lnTo>
                <a:lnTo>
                  <a:pt x="1045" y="31"/>
                </a:lnTo>
                <a:lnTo>
                  <a:pt x="1036" y="31"/>
                </a:lnTo>
                <a:lnTo>
                  <a:pt x="1032" y="31"/>
                </a:lnTo>
                <a:lnTo>
                  <a:pt x="1023" y="31"/>
                </a:lnTo>
                <a:lnTo>
                  <a:pt x="1014" y="31"/>
                </a:lnTo>
                <a:lnTo>
                  <a:pt x="1005" y="31"/>
                </a:lnTo>
                <a:lnTo>
                  <a:pt x="996" y="31"/>
                </a:lnTo>
                <a:lnTo>
                  <a:pt x="992" y="31"/>
                </a:lnTo>
                <a:lnTo>
                  <a:pt x="983" y="31"/>
                </a:lnTo>
                <a:lnTo>
                  <a:pt x="974" y="31"/>
                </a:lnTo>
                <a:lnTo>
                  <a:pt x="966" y="31"/>
                </a:lnTo>
                <a:lnTo>
                  <a:pt x="957" y="31"/>
                </a:lnTo>
                <a:lnTo>
                  <a:pt x="952" y="31"/>
                </a:lnTo>
                <a:lnTo>
                  <a:pt x="944" y="31"/>
                </a:lnTo>
                <a:lnTo>
                  <a:pt x="935" y="31"/>
                </a:lnTo>
                <a:lnTo>
                  <a:pt x="926" y="31"/>
                </a:lnTo>
                <a:lnTo>
                  <a:pt x="917" y="31"/>
                </a:lnTo>
                <a:lnTo>
                  <a:pt x="913" y="31"/>
                </a:lnTo>
                <a:lnTo>
                  <a:pt x="904" y="31"/>
                </a:lnTo>
                <a:lnTo>
                  <a:pt x="895" y="31"/>
                </a:lnTo>
                <a:lnTo>
                  <a:pt x="886" y="31"/>
                </a:lnTo>
                <a:lnTo>
                  <a:pt x="882" y="31"/>
                </a:lnTo>
                <a:lnTo>
                  <a:pt x="873" y="31"/>
                </a:lnTo>
                <a:lnTo>
                  <a:pt x="864" y="31"/>
                </a:lnTo>
                <a:lnTo>
                  <a:pt x="855" y="31"/>
                </a:lnTo>
                <a:lnTo>
                  <a:pt x="847" y="31"/>
                </a:lnTo>
                <a:lnTo>
                  <a:pt x="842" y="31"/>
                </a:lnTo>
                <a:lnTo>
                  <a:pt x="833" y="31"/>
                </a:lnTo>
                <a:lnTo>
                  <a:pt x="825" y="31"/>
                </a:lnTo>
                <a:lnTo>
                  <a:pt x="816" y="31"/>
                </a:lnTo>
                <a:lnTo>
                  <a:pt x="807" y="31"/>
                </a:lnTo>
                <a:lnTo>
                  <a:pt x="802" y="31"/>
                </a:lnTo>
                <a:lnTo>
                  <a:pt x="794" y="31"/>
                </a:lnTo>
                <a:lnTo>
                  <a:pt x="785" y="31"/>
                </a:lnTo>
                <a:lnTo>
                  <a:pt x="776" y="31"/>
                </a:lnTo>
                <a:lnTo>
                  <a:pt x="767" y="31"/>
                </a:lnTo>
                <a:lnTo>
                  <a:pt x="763" y="31"/>
                </a:lnTo>
                <a:lnTo>
                  <a:pt x="754" y="31"/>
                </a:lnTo>
                <a:lnTo>
                  <a:pt x="745" y="31"/>
                </a:lnTo>
                <a:lnTo>
                  <a:pt x="736" y="31"/>
                </a:lnTo>
                <a:lnTo>
                  <a:pt x="728" y="31"/>
                </a:lnTo>
                <a:lnTo>
                  <a:pt x="723" y="31"/>
                </a:lnTo>
                <a:lnTo>
                  <a:pt x="714" y="31"/>
                </a:lnTo>
                <a:lnTo>
                  <a:pt x="705" y="31"/>
                </a:lnTo>
                <a:lnTo>
                  <a:pt x="697" y="31"/>
                </a:lnTo>
                <a:lnTo>
                  <a:pt x="688" y="31"/>
                </a:lnTo>
                <a:lnTo>
                  <a:pt x="683" y="31"/>
                </a:lnTo>
                <a:lnTo>
                  <a:pt x="675" y="31"/>
                </a:lnTo>
                <a:lnTo>
                  <a:pt x="666" y="31"/>
                </a:lnTo>
                <a:lnTo>
                  <a:pt x="657" y="31"/>
                </a:lnTo>
                <a:lnTo>
                  <a:pt x="653" y="31"/>
                </a:lnTo>
                <a:lnTo>
                  <a:pt x="644" y="31"/>
                </a:lnTo>
                <a:lnTo>
                  <a:pt x="635" y="31"/>
                </a:lnTo>
                <a:lnTo>
                  <a:pt x="626" y="31"/>
                </a:lnTo>
                <a:lnTo>
                  <a:pt x="617" y="31"/>
                </a:lnTo>
                <a:lnTo>
                  <a:pt x="613" y="31"/>
                </a:lnTo>
                <a:lnTo>
                  <a:pt x="604" y="31"/>
                </a:lnTo>
                <a:lnTo>
                  <a:pt x="595" y="31"/>
                </a:lnTo>
                <a:lnTo>
                  <a:pt x="586" y="31"/>
                </a:lnTo>
                <a:lnTo>
                  <a:pt x="578" y="31"/>
                </a:lnTo>
                <a:lnTo>
                  <a:pt x="573" y="31"/>
                </a:lnTo>
                <a:lnTo>
                  <a:pt x="564" y="31"/>
                </a:lnTo>
                <a:lnTo>
                  <a:pt x="556" y="31"/>
                </a:lnTo>
                <a:lnTo>
                  <a:pt x="547" y="31"/>
                </a:lnTo>
                <a:lnTo>
                  <a:pt x="538" y="31"/>
                </a:lnTo>
                <a:lnTo>
                  <a:pt x="534" y="31"/>
                </a:lnTo>
                <a:lnTo>
                  <a:pt x="525" y="31"/>
                </a:lnTo>
                <a:lnTo>
                  <a:pt x="516" y="31"/>
                </a:lnTo>
                <a:lnTo>
                  <a:pt x="507" y="31"/>
                </a:lnTo>
                <a:lnTo>
                  <a:pt x="498" y="31"/>
                </a:lnTo>
                <a:lnTo>
                  <a:pt x="494" y="31"/>
                </a:lnTo>
                <a:lnTo>
                  <a:pt x="485" y="31"/>
                </a:lnTo>
                <a:lnTo>
                  <a:pt x="476" y="31"/>
                </a:lnTo>
                <a:lnTo>
                  <a:pt x="467" y="31"/>
                </a:lnTo>
                <a:lnTo>
                  <a:pt x="459" y="31"/>
                </a:lnTo>
                <a:lnTo>
                  <a:pt x="454" y="31"/>
                </a:lnTo>
                <a:lnTo>
                  <a:pt x="445" y="31"/>
                </a:lnTo>
                <a:lnTo>
                  <a:pt x="437" y="31"/>
                </a:lnTo>
                <a:lnTo>
                  <a:pt x="428" y="31"/>
                </a:lnTo>
                <a:lnTo>
                  <a:pt x="423" y="31"/>
                </a:lnTo>
                <a:lnTo>
                  <a:pt x="414" y="31"/>
                </a:lnTo>
                <a:lnTo>
                  <a:pt x="406" y="31"/>
                </a:lnTo>
                <a:lnTo>
                  <a:pt x="397" y="31"/>
                </a:lnTo>
                <a:lnTo>
                  <a:pt x="388" y="31"/>
                </a:lnTo>
                <a:lnTo>
                  <a:pt x="384" y="31"/>
                </a:lnTo>
                <a:lnTo>
                  <a:pt x="375" y="31"/>
                </a:lnTo>
                <a:lnTo>
                  <a:pt x="366" y="31"/>
                </a:lnTo>
                <a:lnTo>
                  <a:pt x="357" y="31"/>
                </a:lnTo>
                <a:lnTo>
                  <a:pt x="348" y="31"/>
                </a:lnTo>
                <a:lnTo>
                  <a:pt x="344" y="31"/>
                </a:lnTo>
                <a:lnTo>
                  <a:pt x="335" y="31"/>
                </a:lnTo>
                <a:lnTo>
                  <a:pt x="326" y="31"/>
                </a:lnTo>
                <a:lnTo>
                  <a:pt x="318" y="31"/>
                </a:lnTo>
                <a:lnTo>
                  <a:pt x="309" y="31"/>
                </a:lnTo>
                <a:lnTo>
                  <a:pt x="304" y="31"/>
                </a:lnTo>
                <a:lnTo>
                  <a:pt x="295" y="31"/>
                </a:lnTo>
                <a:lnTo>
                  <a:pt x="287" y="31"/>
                </a:lnTo>
                <a:lnTo>
                  <a:pt x="278" y="31"/>
                </a:lnTo>
                <a:lnTo>
                  <a:pt x="269" y="31"/>
                </a:lnTo>
                <a:lnTo>
                  <a:pt x="265" y="31"/>
                </a:lnTo>
                <a:lnTo>
                  <a:pt x="256" y="31"/>
                </a:lnTo>
                <a:lnTo>
                  <a:pt x="247" y="31"/>
                </a:lnTo>
                <a:lnTo>
                  <a:pt x="238" y="31"/>
                </a:lnTo>
                <a:lnTo>
                  <a:pt x="229" y="31"/>
                </a:lnTo>
                <a:lnTo>
                  <a:pt x="225" y="31"/>
                </a:lnTo>
                <a:lnTo>
                  <a:pt x="216" y="31"/>
                </a:lnTo>
                <a:lnTo>
                  <a:pt x="207" y="31"/>
                </a:lnTo>
                <a:lnTo>
                  <a:pt x="198" y="31"/>
                </a:lnTo>
                <a:lnTo>
                  <a:pt x="194" y="31"/>
                </a:lnTo>
                <a:lnTo>
                  <a:pt x="185" y="31"/>
                </a:lnTo>
                <a:lnTo>
                  <a:pt x="176" y="31"/>
                </a:lnTo>
                <a:lnTo>
                  <a:pt x="168" y="31"/>
                </a:lnTo>
                <a:lnTo>
                  <a:pt x="159" y="31"/>
                </a:lnTo>
                <a:lnTo>
                  <a:pt x="154" y="31"/>
                </a:lnTo>
                <a:lnTo>
                  <a:pt x="146" y="31"/>
                </a:lnTo>
                <a:lnTo>
                  <a:pt x="137" y="31"/>
                </a:lnTo>
                <a:lnTo>
                  <a:pt x="128" y="31"/>
                </a:lnTo>
                <a:lnTo>
                  <a:pt x="119" y="31"/>
                </a:lnTo>
                <a:lnTo>
                  <a:pt x="115" y="31"/>
                </a:lnTo>
                <a:lnTo>
                  <a:pt x="106" y="31"/>
                </a:lnTo>
                <a:lnTo>
                  <a:pt x="97" y="31"/>
                </a:lnTo>
                <a:lnTo>
                  <a:pt x="88" y="31"/>
                </a:lnTo>
                <a:lnTo>
                  <a:pt x="79" y="31"/>
                </a:lnTo>
                <a:lnTo>
                  <a:pt x="75" y="31"/>
                </a:lnTo>
                <a:lnTo>
                  <a:pt x="66" y="31"/>
                </a:lnTo>
                <a:lnTo>
                  <a:pt x="57" y="31"/>
                </a:lnTo>
                <a:lnTo>
                  <a:pt x="49" y="31"/>
                </a:lnTo>
                <a:lnTo>
                  <a:pt x="40" y="31"/>
                </a:lnTo>
                <a:lnTo>
                  <a:pt x="35" y="31"/>
                </a:lnTo>
                <a:lnTo>
                  <a:pt x="27" y="31"/>
                </a:lnTo>
                <a:lnTo>
                  <a:pt x="18" y="31"/>
                </a:lnTo>
                <a:lnTo>
                  <a:pt x="9" y="31"/>
                </a:lnTo>
                <a:lnTo>
                  <a:pt x="4" y="31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0" name="Freeform 57"/>
          <p:cNvSpPr>
            <a:spLocks/>
          </p:cNvSpPr>
          <p:nvPr/>
        </p:nvSpPr>
        <p:spPr bwMode="auto">
          <a:xfrm>
            <a:off x="2736850" y="2262188"/>
            <a:ext cx="2127250" cy="49212"/>
          </a:xfrm>
          <a:custGeom>
            <a:avLst/>
            <a:gdLst>
              <a:gd name="T0" fmla="*/ 100806238 w 1340"/>
              <a:gd name="T1" fmla="*/ 0 h 31"/>
              <a:gd name="T2" fmla="*/ 221773768 w 1340"/>
              <a:gd name="T3" fmla="*/ 0 h 31"/>
              <a:gd name="T4" fmla="*/ 345262173 w 1340"/>
              <a:gd name="T5" fmla="*/ 0 h 31"/>
              <a:gd name="T6" fmla="*/ 466228141 w 1340"/>
              <a:gd name="T7" fmla="*/ 0 h 31"/>
              <a:gd name="T8" fmla="*/ 577114976 w 1340"/>
              <a:gd name="T9" fmla="*/ 0 h 31"/>
              <a:gd name="T10" fmla="*/ 700603381 w 1340"/>
              <a:gd name="T11" fmla="*/ 0 h 31"/>
              <a:gd name="T12" fmla="*/ 821570837 w 1340"/>
              <a:gd name="T13" fmla="*/ 0 h 31"/>
              <a:gd name="T14" fmla="*/ 945057853 w 1340"/>
              <a:gd name="T15" fmla="*/ 0 h 31"/>
              <a:gd name="T16" fmla="*/ 1066025308 w 1340"/>
              <a:gd name="T17" fmla="*/ 0 h 31"/>
              <a:gd name="T18" fmla="*/ 1176912143 w 1340"/>
              <a:gd name="T19" fmla="*/ 0 h 31"/>
              <a:gd name="T20" fmla="*/ 1300400548 w 1340"/>
              <a:gd name="T21" fmla="*/ 0 h 31"/>
              <a:gd name="T22" fmla="*/ 1421368004 w 1340"/>
              <a:gd name="T23" fmla="*/ 0 h 31"/>
              <a:gd name="T24" fmla="*/ 1544856409 w 1340"/>
              <a:gd name="T25" fmla="*/ 0 h 31"/>
              <a:gd name="T26" fmla="*/ 1655743244 w 1340"/>
              <a:gd name="T27" fmla="*/ 0 h 31"/>
              <a:gd name="T28" fmla="*/ 1776709509 w 1340"/>
              <a:gd name="T29" fmla="*/ 0 h 31"/>
              <a:gd name="T30" fmla="*/ 1900197914 w 1340"/>
              <a:gd name="T31" fmla="*/ 0 h 31"/>
              <a:gd name="T32" fmla="*/ 2021165370 w 1340"/>
              <a:gd name="T33" fmla="*/ 0 h 31"/>
              <a:gd name="T34" fmla="*/ 2134571566 w 1340"/>
              <a:gd name="T35" fmla="*/ 0 h 31"/>
              <a:gd name="T36" fmla="*/ 2147483647 w 1340"/>
              <a:gd name="T37" fmla="*/ 0 h 31"/>
              <a:gd name="T38" fmla="*/ 2147483647 w 1340"/>
              <a:gd name="T39" fmla="*/ 0 h 31"/>
              <a:gd name="T40" fmla="*/ 2147483647 w 1340"/>
              <a:gd name="T41" fmla="*/ 0 h 31"/>
              <a:gd name="T42" fmla="*/ 2147483647 w 1340"/>
              <a:gd name="T43" fmla="*/ 0 h 31"/>
              <a:gd name="T44" fmla="*/ 2147483647 w 1340"/>
              <a:gd name="T45" fmla="*/ 0 h 31"/>
              <a:gd name="T46" fmla="*/ 2147483647 w 1340"/>
              <a:gd name="T47" fmla="*/ 0 h 31"/>
              <a:gd name="T48" fmla="*/ 2147483647 w 1340"/>
              <a:gd name="T49" fmla="*/ 0 h 31"/>
              <a:gd name="T50" fmla="*/ 2147483647 w 1340"/>
              <a:gd name="T51" fmla="*/ 0 h 31"/>
              <a:gd name="T52" fmla="*/ 2147483647 w 1340"/>
              <a:gd name="T53" fmla="*/ 0 h 31"/>
              <a:gd name="T54" fmla="*/ 2147483647 w 1340"/>
              <a:gd name="T55" fmla="*/ 0 h 31"/>
              <a:gd name="T56" fmla="*/ 2147483647 w 1340"/>
              <a:gd name="T57" fmla="*/ 55442885 h 31"/>
              <a:gd name="T58" fmla="*/ 2147483647 w 1340"/>
              <a:gd name="T59" fmla="*/ 78123262 h 31"/>
              <a:gd name="T60" fmla="*/ 2147483647 w 1340"/>
              <a:gd name="T61" fmla="*/ 78123262 h 31"/>
              <a:gd name="T62" fmla="*/ 2147483647 w 1340"/>
              <a:gd name="T63" fmla="*/ 78123262 h 31"/>
              <a:gd name="T64" fmla="*/ 2147483647 w 1340"/>
              <a:gd name="T65" fmla="*/ 78123262 h 31"/>
              <a:gd name="T66" fmla="*/ 2147483647 w 1340"/>
              <a:gd name="T67" fmla="*/ 78123262 h 31"/>
              <a:gd name="T68" fmla="*/ 2147483647 w 1340"/>
              <a:gd name="T69" fmla="*/ 78123262 h 31"/>
              <a:gd name="T70" fmla="*/ 2147483647 w 1340"/>
              <a:gd name="T71" fmla="*/ 78123262 h 31"/>
              <a:gd name="T72" fmla="*/ 2147483647 w 1340"/>
              <a:gd name="T73" fmla="*/ 78123262 h 31"/>
              <a:gd name="T74" fmla="*/ 2147483647 w 1340"/>
              <a:gd name="T75" fmla="*/ 78123262 h 31"/>
              <a:gd name="T76" fmla="*/ 2147483647 w 1340"/>
              <a:gd name="T77" fmla="*/ 78123262 h 31"/>
              <a:gd name="T78" fmla="*/ 2099289391 w 1340"/>
              <a:gd name="T79" fmla="*/ 78123262 h 31"/>
              <a:gd name="T80" fmla="*/ 1978321935 w 1340"/>
              <a:gd name="T81" fmla="*/ 78123262 h 31"/>
              <a:gd name="T82" fmla="*/ 1854835118 w 1340"/>
              <a:gd name="T83" fmla="*/ 78123262 h 31"/>
              <a:gd name="T84" fmla="*/ 1733867662 w 1340"/>
              <a:gd name="T85" fmla="*/ 78123262 h 31"/>
              <a:gd name="T86" fmla="*/ 1622980430 w 1340"/>
              <a:gd name="T87" fmla="*/ 78123262 h 31"/>
              <a:gd name="T88" fmla="*/ 1499493613 w 1340"/>
              <a:gd name="T89" fmla="*/ 78123262 h 31"/>
              <a:gd name="T90" fmla="*/ 1378526157 w 1340"/>
              <a:gd name="T91" fmla="*/ 78123262 h 31"/>
              <a:gd name="T92" fmla="*/ 1255037752 w 1340"/>
              <a:gd name="T93" fmla="*/ 78123262 h 31"/>
              <a:gd name="T94" fmla="*/ 1144150917 w 1340"/>
              <a:gd name="T95" fmla="*/ 78123262 h 31"/>
              <a:gd name="T96" fmla="*/ 1023183462 w 1340"/>
              <a:gd name="T97" fmla="*/ 78123262 h 31"/>
              <a:gd name="T98" fmla="*/ 899695057 w 1340"/>
              <a:gd name="T99" fmla="*/ 78123262 h 31"/>
              <a:gd name="T100" fmla="*/ 778728990 w 1340"/>
              <a:gd name="T101" fmla="*/ 78123262 h 31"/>
              <a:gd name="T102" fmla="*/ 667842155 w 1340"/>
              <a:gd name="T103" fmla="*/ 78123262 h 31"/>
              <a:gd name="T104" fmla="*/ 544353750 w 1340"/>
              <a:gd name="T105" fmla="*/ 78123262 h 31"/>
              <a:gd name="T106" fmla="*/ 423386294 w 1340"/>
              <a:gd name="T107" fmla="*/ 78123262 h 31"/>
              <a:gd name="T108" fmla="*/ 299897790 w 1340"/>
              <a:gd name="T109" fmla="*/ 78123262 h 31"/>
              <a:gd name="T110" fmla="*/ 189012493 w 1340"/>
              <a:gd name="T111" fmla="*/ 78123262 h 31"/>
              <a:gd name="T112" fmla="*/ 68043425 w 1340"/>
              <a:gd name="T113" fmla="*/ 78123262 h 31"/>
              <a:gd name="T114" fmla="*/ 0 w 1340"/>
              <a:gd name="T115" fmla="*/ 32760909 h 3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1"/>
              <a:gd name="T176" fmla="*/ 1340 w 1340"/>
              <a:gd name="T177" fmla="*/ 31 h 3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1"/>
                </a:lnTo>
                <a:lnTo>
                  <a:pt x="1332" y="31"/>
                </a:lnTo>
                <a:lnTo>
                  <a:pt x="1323" y="31"/>
                </a:lnTo>
                <a:lnTo>
                  <a:pt x="1314" y="31"/>
                </a:lnTo>
                <a:lnTo>
                  <a:pt x="1305" y="31"/>
                </a:lnTo>
                <a:lnTo>
                  <a:pt x="1301" y="31"/>
                </a:lnTo>
                <a:lnTo>
                  <a:pt x="1292" y="31"/>
                </a:lnTo>
                <a:lnTo>
                  <a:pt x="1283" y="31"/>
                </a:lnTo>
                <a:lnTo>
                  <a:pt x="1274" y="31"/>
                </a:lnTo>
                <a:lnTo>
                  <a:pt x="1265" y="31"/>
                </a:lnTo>
                <a:lnTo>
                  <a:pt x="1261" y="31"/>
                </a:lnTo>
                <a:lnTo>
                  <a:pt x="1252" y="31"/>
                </a:lnTo>
                <a:lnTo>
                  <a:pt x="1243" y="31"/>
                </a:lnTo>
                <a:lnTo>
                  <a:pt x="1235" y="31"/>
                </a:lnTo>
                <a:lnTo>
                  <a:pt x="1226" y="31"/>
                </a:lnTo>
                <a:lnTo>
                  <a:pt x="1221" y="31"/>
                </a:lnTo>
                <a:lnTo>
                  <a:pt x="1212" y="31"/>
                </a:lnTo>
                <a:lnTo>
                  <a:pt x="1204" y="31"/>
                </a:lnTo>
                <a:lnTo>
                  <a:pt x="1195" y="31"/>
                </a:lnTo>
                <a:lnTo>
                  <a:pt x="1186" y="31"/>
                </a:lnTo>
                <a:lnTo>
                  <a:pt x="1182" y="31"/>
                </a:lnTo>
                <a:lnTo>
                  <a:pt x="1173" y="31"/>
                </a:lnTo>
                <a:lnTo>
                  <a:pt x="1164" y="31"/>
                </a:lnTo>
                <a:lnTo>
                  <a:pt x="1155" y="31"/>
                </a:lnTo>
                <a:lnTo>
                  <a:pt x="1146" y="31"/>
                </a:lnTo>
                <a:lnTo>
                  <a:pt x="1142" y="31"/>
                </a:lnTo>
                <a:lnTo>
                  <a:pt x="1133" y="31"/>
                </a:lnTo>
                <a:lnTo>
                  <a:pt x="1124" y="31"/>
                </a:lnTo>
                <a:lnTo>
                  <a:pt x="1115" y="31"/>
                </a:lnTo>
                <a:lnTo>
                  <a:pt x="1111" y="31"/>
                </a:lnTo>
                <a:lnTo>
                  <a:pt x="1102" y="31"/>
                </a:lnTo>
                <a:lnTo>
                  <a:pt x="1093" y="31"/>
                </a:lnTo>
                <a:lnTo>
                  <a:pt x="1085" y="31"/>
                </a:lnTo>
                <a:lnTo>
                  <a:pt x="1076" y="31"/>
                </a:lnTo>
                <a:lnTo>
                  <a:pt x="1071" y="31"/>
                </a:lnTo>
                <a:lnTo>
                  <a:pt x="1063" y="31"/>
                </a:lnTo>
                <a:lnTo>
                  <a:pt x="1054" y="31"/>
                </a:lnTo>
                <a:lnTo>
                  <a:pt x="1045" y="31"/>
                </a:lnTo>
                <a:lnTo>
                  <a:pt x="1036" y="31"/>
                </a:lnTo>
                <a:lnTo>
                  <a:pt x="1032" y="31"/>
                </a:lnTo>
                <a:lnTo>
                  <a:pt x="1023" y="31"/>
                </a:lnTo>
                <a:lnTo>
                  <a:pt x="1014" y="31"/>
                </a:lnTo>
                <a:lnTo>
                  <a:pt x="1005" y="31"/>
                </a:lnTo>
                <a:lnTo>
                  <a:pt x="996" y="31"/>
                </a:lnTo>
                <a:lnTo>
                  <a:pt x="992" y="31"/>
                </a:lnTo>
                <a:lnTo>
                  <a:pt x="983" y="31"/>
                </a:lnTo>
                <a:lnTo>
                  <a:pt x="974" y="31"/>
                </a:lnTo>
                <a:lnTo>
                  <a:pt x="966" y="31"/>
                </a:lnTo>
                <a:lnTo>
                  <a:pt x="957" y="31"/>
                </a:lnTo>
                <a:lnTo>
                  <a:pt x="952" y="31"/>
                </a:lnTo>
                <a:lnTo>
                  <a:pt x="944" y="31"/>
                </a:lnTo>
                <a:lnTo>
                  <a:pt x="935" y="31"/>
                </a:lnTo>
                <a:lnTo>
                  <a:pt x="926" y="31"/>
                </a:lnTo>
                <a:lnTo>
                  <a:pt x="917" y="31"/>
                </a:lnTo>
                <a:lnTo>
                  <a:pt x="913" y="31"/>
                </a:lnTo>
                <a:lnTo>
                  <a:pt x="904" y="31"/>
                </a:lnTo>
                <a:lnTo>
                  <a:pt x="895" y="31"/>
                </a:lnTo>
                <a:lnTo>
                  <a:pt x="886" y="31"/>
                </a:lnTo>
                <a:lnTo>
                  <a:pt x="882" y="31"/>
                </a:lnTo>
                <a:lnTo>
                  <a:pt x="873" y="31"/>
                </a:lnTo>
                <a:lnTo>
                  <a:pt x="864" y="31"/>
                </a:lnTo>
                <a:lnTo>
                  <a:pt x="855" y="31"/>
                </a:lnTo>
                <a:lnTo>
                  <a:pt x="847" y="31"/>
                </a:lnTo>
                <a:lnTo>
                  <a:pt x="842" y="31"/>
                </a:lnTo>
                <a:lnTo>
                  <a:pt x="833" y="31"/>
                </a:lnTo>
                <a:lnTo>
                  <a:pt x="825" y="31"/>
                </a:lnTo>
                <a:lnTo>
                  <a:pt x="816" y="31"/>
                </a:lnTo>
                <a:lnTo>
                  <a:pt x="807" y="31"/>
                </a:lnTo>
                <a:lnTo>
                  <a:pt x="802" y="31"/>
                </a:lnTo>
                <a:lnTo>
                  <a:pt x="794" y="31"/>
                </a:lnTo>
                <a:lnTo>
                  <a:pt x="785" y="31"/>
                </a:lnTo>
                <a:lnTo>
                  <a:pt x="776" y="31"/>
                </a:lnTo>
                <a:lnTo>
                  <a:pt x="767" y="31"/>
                </a:lnTo>
                <a:lnTo>
                  <a:pt x="763" y="31"/>
                </a:lnTo>
                <a:lnTo>
                  <a:pt x="754" y="31"/>
                </a:lnTo>
                <a:lnTo>
                  <a:pt x="745" y="31"/>
                </a:lnTo>
                <a:lnTo>
                  <a:pt x="736" y="31"/>
                </a:lnTo>
                <a:lnTo>
                  <a:pt x="728" y="31"/>
                </a:lnTo>
                <a:lnTo>
                  <a:pt x="723" y="31"/>
                </a:lnTo>
                <a:lnTo>
                  <a:pt x="714" y="31"/>
                </a:lnTo>
                <a:lnTo>
                  <a:pt x="705" y="31"/>
                </a:lnTo>
                <a:lnTo>
                  <a:pt x="697" y="31"/>
                </a:lnTo>
                <a:lnTo>
                  <a:pt x="688" y="31"/>
                </a:lnTo>
                <a:lnTo>
                  <a:pt x="683" y="31"/>
                </a:lnTo>
                <a:lnTo>
                  <a:pt x="675" y="31"/>
                </a:lnTo>
                <a:lnTo>
                  <a:pt x="666" y="31"/>
                </a:lnTo>
                <a:lnTo>
                  <a:pt x="657" y="31"/>
                </a:lnTo>
                <a:lnTo>
                  <a:pt x="653" y="31"/>
                </a:lnTo>
                <a:lnTo>
                  <a:pt x="644" y="31"/>
                </a:lnTo>
                <a:lnTo>
                  <a:pt x="635" y="31"/>
                </a:lnTo>
                <a:lnTo>
                  <a:pt x="626" y="31"/>
                </a:lnTo>
                <a:lnTo>
                  <a:pt x="617" y="31"/>
                </a:lnTo>
                <a:lnTo>
                  <a:pt x="613" y="31"/>
                </a:lnTo>
                <a:lnTo>
                  <a:pt x="604" y="31"/>
                </a:lnTo>
                <a:lnTo>
                  <a:pt x="595" y="31"/>
                </a:lnTo>
                <a:lnTo>
                  <a:pt x="586" y="31"/>
                </a:lnTo>
                <a:lnTo>
                  <a:pt x="578" y="31"/>
                </a:lnTo>
                <a:lnTo>
                  <a:pt x="573" y="31"/>
                </a:lnTo>
                <a:lnTo>
                  <a:pt x="564" y="31"/>
                </a:lnTo>
                <a:lnTo>
                  <a:pt x="556" y="31"/>
                </a:lnTo>
                <a:lnTo>
                  <a:pt x="547" y="31"/>
                </a:lnTo>
                <a:lnTo>
                  <a:pt x="538" y="31"/>
                </a:lnTo>
                <a:lnTo>
                  <a:pt x="534" y="31"/>
                </a:lnTo>
                <a:lnTo>
                  <a:pt x="525" y="31"/>
                </a:lnTo>
                <a:lnTo>
                  <a:pt x="516" y="31"/>
                </a:lnTo>
                <a:lnTo>
                  <a:pt x="507" y="31"/>
                </a:lnTo>
                <a:lnTo>
                  <a:pt x="498" y="31"/>
                </a:lnTo>
                <a:lnTo>
                  <a:pt x="494" y="31"/>
                </a:lnTo>
                <a:lnTo>
                  <a:pt x="485" y="31"/>
                </a:lnTo>
                <a:lnTo>
                  <a:pt x="476" y="31"/>
                </a:lnTo>
                <a:lnTo>
                  <a:pt x="467" y="31"/>
                </a:lnTo>
                <a:lnTo>
                  <a:pt x="459" y="31"/>
                </a:lnTo>
                <a:lnTo>
                  <a:pt x="454" y="31"/>
                </a:lnTo>
                <a:lnTo>
                  <a:pt x="445" y="31"/>
                </a:lnTo>
                <a:lnTo>
                  <a:pt x="437" y="31"/>
                </a:lnTo>
                <a:lnTo>
                  <a:pt x="428" y="31"/>
                </a:lnTo>
                <a:lnTo>
                  <a:pt x="423" y="31"/>
                </a:lnTo>
                <a:lnTo>
                  <a:pt x="414" y="31"/>
                </a:lnTo>
                <a:lnTo>
                  <a:pt x="406" y="31"/>
                </a:lnTo>
                <a:lnTo>
                  <a:pt x="397" y="31"/>
                </a:lnTo>
                <a:lnTo>
                  <a:pt x="388" y="31"/>
                </a:lnTo>
                <a:lnTo>
                  <a:pt x="384" y="31"/>
                </a:lnTo>
                <a:lnTo>
                  <a:pt x="375" y="31"/>
                </a:lnTo>
                <a:lnTo>
                  <a:pt x="366" y="31"/>
                </a:lnTo>
                <a:lnTo>
                  <a:pt x="357" y="31"/>
                </a:lnTo>
                <a:lnTo>
                  <a:pt x="348" y="31"/>
                </a:lnTo>
                <a:lnTo>
                  <a:pt x="344" y="31"/>
                </a:lnTo>
                <a:lnTo>
                  <a:pt x="335" y="31"/>
                </a:lnTo>
                <a:lnTo>
                  <a:pt x="326" y="31"/>
                </a:lnTo>
                <a:lnTo>
                  <a:pt x="318" y="31"/>
                </a:lnTo>
                <a:lnTo>
                  <a:pt x="309" y="31"/>
                </a:lnTo>
                <a:lnTo>
                  <a:pt x="304" y="31"/>
                </a:lnTo>
                <a:lnTo>
                  <a:pt x="295" y="31"/>
                </a:lnTo>
                <a:lnTo>
                  <a:pt x="287" y="31"/>
                </a:lnTo>
                <a:lnTo>
                  <a:pt x="278" y="31"/>
                </a:lnTo>
                <a:lnTo>
                  <a:pt x="269" y="31"/>
                </a:lnTo>
                <a:lnTo>
                  <a:pt x="265" y="31"/>
                </a:lnTo>
                <a:lnTo>
                  <a:pt x="256" y="31"/>
                </a:lnTo>
                <a:lnTo>
                  <a:pt x="247" y="31"/>
                </a:lnTo>
                <a:lnTo>
                  <a:pt x="238" y="31"/>
                </a:lnTo>
                <a:lnTo>
                  <a:pt x="229" y="31"/>
                </a:lnTo>
                <a:lnTo>
                  <a:pt x="225" y="31"/>
                </a:lnTo>
                <a:lnTo>
                  <a:pt x="216" y="31"/>
                </a:lnTo>
                <a:lnTo>
                  <a:pt x="207" y="31"/>
                </a:lnTo>
                <a:lnTo>
                  <a:pt x="198" y="31"/>
                </a:lnTo>
                <a:lnTo>
                  <a:pt x="194" y="31"/>
                </a:lnTo>
                <a:lnTo>
                  <a:pt x="185" y="31"/>
                </a:lnTo>
                <a:lnTo>
                  <a:pt x="176" y="31"/>
                </a:lnTo>
                <a:lnTo>
                  <a:pt x="168" y="31"/>
                </a:lnTo>
                <a:lnTo>
                  <a:pt x="159" y="31"/>
                </a:lnTo>
                <a:lnTo>
                  <a:pt x="154" y="31"/>
                </a:lnTo>
                <a:lnTo>
                  <a:pt x="146" y="31"/>
                </a:lnTo>
                <a:lnTo>
                  <a:pt x="137" y="31"/>
                </a:lnTo>
                <a:lnTo>
                  <a:pt x="128" y="31"/>
                </a:lnTo>
                <a:lnTo>
                  <a:pt x="119" y="31"/>
                </a:lnTo>
                <a:lnTo>
                  <a:pt x="115" y="31"/>
                </a:lnTo>
                <a:lnTo>
                  <a:pt x="106" y="31"/>
                </a:lnTo>
                <a:lnTo>
                  <a:pt x="97" y="31"/>
                </a:lnTo>
                <a:lnTo>
                  <a:pt x="88" y="31"/>
                </a:lnTo>
                <a:lnTo>
                  <a:pt x="79" y="31"/>
                </a:lnTo>
                <a:lnTo>
                  <a:pt x="75" y="31"/>
                </a:lnTo>
                <a:lnTo>
                  <a:pt x="66" y="31"/>
                </a:lnTo>
                <a:lnTo>
                  <a:pt x="57" y="31"/>
                </a:lnTo>
                <a:lnTo>
                  <a:pt x="49" y="31"/>
                </a:lnTo>
                <a:lnTo>
                  <a:pt x="40" y="31"/>
                </a:lnTo>
                <a:lnTo>
                  <a:pt x="35" y="31"/>
                </a:lnTo>
                <a:lnTo>
                  <a:pt x="27" y="31"/>
                </a:lnTo>
                <a:lnTo>
                  <a:pt x="18" y="31"/>
                </a:lnTo>
                <a:lnTo>
                  <a:pt x="9" y="31"/>
                </a:lnTo>
                <a:lnTo>
                  <a:pt x="4" y="31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1" name="Rectangle 58"/>
          <p:cNvSpPr>
            <a:spLocks noChangeArrowheads="1"/>
          </p:cNvSpPr>
          <p:nvPr/>
        </p:nvSpPr>
        <p:spPr bwMode="auto">
          <a:xfrm>
            <a:off x="3346450" y="412274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082" name="Rectangle 59"/>
          <p:cNvSpPr>
            <a:spLocks noChangeArrowheads="1"/>
          </p:cNvSpPr>
          <p:nvPr/>
        </p:nvSpPr>
        <p:spPr bwMode="auto">
          <a:xfrm rot="16200000">
            <a:off x="2043912" y="304066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083" name="Rectangle 60"/>
          <p:cNvSpPr>
            <a:spLocks noChangeArrowheads="1"/>
          </p:cNvSpPr>
          <p:nvPr/>
        </p:nvSpPr>
        <p:spPr bwMode="auto">
          <a:xfrm>
            <a:off x="5648325" y="2268538"/>
            <a:ext cx="212725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4" name="Rectangle 61"/>
          <p:cNvSpPr>
            <a:spLocks noChangeArrowheads="1"/>
          </p:cNvSpPr>
          <p:nvPr/>
        </p:nvSpPr>
        <p:spPr bwMode="auto">
          <a:xfrm>
            <a:off x="5648325" y="2268538"/>
            <a:ext cx="212725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5" name="Line 62"/>
          <p:cNvSpPr>
            <a:spLocks noChangeShapeType="1"/>
          </p:cNvSpPr>
          <p:nvPr/>
        </p:nvSpPr>
        <p:spPr bwMode="auto">
          <a:xfrm>
            <a:off x="5648325" y="22685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6" name="Line 63"/>
          <p:cNvSpPr>
            <a:spLocks noChangeShapeType="1"/>
          </p:cNvSpPr>
          <p:nvPr/>
        </p:nvSpPr>
        <p:spPr bwMode="auto">
          <a:xfrm>
            <a:off x="5648325" y="39481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7" name="Line 64"/>
          <p:cNvSpPr>
            <a:spLocks noChangeShapeType="1"/>
          </p:cNvSpPr>
          <p:nvPr/>
        </p:nvSpPr>
        <p:spPr bwMode="auto">
          <a:xfrm flipV="1">
            <a:off x="777557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8" name="Line 65"/>
          <p:cNvSpPr>
            <a:spLocks noChangeShapeType="1"/>
          </p:cNvSpPr>
          <p:nvPr/>
        </p:nvSpPr>
        <p:spPr bwMode="auto">
          <a:xfrm flipV="1">
            <a:off x="564832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9" name="Line 66"/>
          <p:cNvSpPr>
            <a:spLocks noChangeShapeType="1"/>
          </p:cNvSpPr>
          <p:nvPr/>
        </p:nvSpPr>
        <p:spPr bwMode="auto">
          <a:xfrm>
            <a:off x="5648325" y="39481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0" name="Line 67"/>
          <p:cNvSpPr>
            <a:spLocks noChangeShapeType="1"/>
          </p:cNvSpPr>
          <p:nvPr/>
        </p:nvSpPr>
        <p:spPr bwMode="auto">
          <a:xfrm flipV="1">
            <a:off x="564832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1" name="Line 68"/>
          <p:cNvSpPr>
            <a:spLocks noChangeShapeType="1"/>
          </p:cNvSpPr>
          <p:nvPr/>
        </p:nvSpPr>
        <p:spPr bwMode="auto">
          <a:xfrm flipV="1">
            <a:off x="6081717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2" name="Line 69"/>
          <p:cNvSpPr>
            <a:spLocks noChangeShapeType="1"/>
          </p:cNvSpPr>
          <p:nvPr/>
        </p:nvSpPr>
        <p:spPr bwMode="auto">
          <a:xfrm>
            <a:off x="6081717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3" name="Rectangle 70"/>
          <p:cNvSpPr>
            <a:spLocks noChangeArrowheads="1"/>
          </p:cNvSpPr>
          <p:nvPr/>
        </p:nvSpPr>
        <p:spPr bwMode="auto">
          <a:xfrm>
            <a:off x="5991231" y="3976689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094" name="Line 71"/>
          <p:cNvSpPr>
            <a:spLocks noChangeShapeType="1"/>
          </p:cNvSpPr>
          <p:nvPr/>
        </p:nvSpPr>
        <p:spPr bwMode="auto">
          <a:xfrm flipV="1">
            <a:off x="6711951" y="392112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5" name="Line 72"/>
          <p:cNvSpPr>
            <a:spLocks noChangeShapeType="1"/>
          </p:cNvSpPr>
          <p:nvPr/>
        </p:nvSpPr>
        <p:spPr bwMode="auto">
          <a:xfrm>
            <a:off x="6711951" y="22685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6" name="Rectangle 73"/>
          <p:cNvSpPr>
            <a:spLocks noChangeArrowheads="1"/>
          </p:cNvSpPr>
          <p:nvPr/>
        </p:nvSpPr>
        <p:spPr bwMode="auto">
          <a:xfrm>
            <a:off x="6684968" y="39766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097" name="Line 74"/>
          <p:cNvSpPr>
            <a:spLocks noChangeShapeType="1"/>
          </p:cNvSpPr>
          <p:nvPr/>
        </p:nvSpPr>
        <p:spPr bwMode="auto">
          <a:xfrm flipV="1">
            <a:off x="7335838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8" name="Line 75"/>
          <p:cNvSpPr>
            <a:spLocks noChangeShapeType="1"/>
          </p:cNvSpPr>
          <p:nvPr/>
        </p:nvSpPr>
        <p:spPr bwMode="auto">
          <a:xfrm>
            <a:off x="7335838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9" name="Rectangle 76"/>
          <p:cNvSpPr>
            <a:spLocks noChangeArrowheads="1"/>
          </p:cNvSpPr>
          <p:nvPr/>
        </p:nvSpPr>
        <p:spPr bwMode="auto">
          <a:xfrm>
            <a:off x="7272338" y="39766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00" name="Line 77"/>
          <p:cNvSpPr>
            <a:spLocks noChangeShapeType="1"/>
          </p:cNvSpPr>
          <p:nvPr/>
        </p:nvSpPr>
        <p:spPr bwMode="auto">
          <a:xfrm>
            <a:off x="5648325" y="36052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1" name="Line 78"/>
          <p:cNvSpPr>
            <a:spLocks noChangeShapeType="1"/>
          </p:cNvSpPr>
          <p:nvPr/>
        </p:nvSpPr>
        <p:spPr bwMode="auto">
          <a:xfrm flipH="1">
            <a:off x="7748588" y="36052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2" name="Rectangle 79"/>
          <p:cNvSpPr>
            <a:spLocks noChangeArrowheads="1"/>
          </p:cNvSpPr>
          <p:nvPr/>
        </p:nvSpPr>
        <p:spPr bwMode="auto">
          <a:xfrm>
            <a:off x="5453063" y="3543301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103" name="Line 80"/>
          <p:cNvSpPr>
            <a:spLocks noChangeShapeType="1"/>
          </p:cNvSpPr>
          <p:nvPr/>
        </p:nvSpPr>
        <p:spPr bwMode="auto">
          <a:xfrm>
            <a:off x="5648325" y="3108325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4" name="Line 81"/>
          <p:cNvSpPr>
            <a:spLocks noChangeShapeType="1"/>
          </p:cNvSpPr>
          <p:nvPr/>
        </p:nvSpPr>
        <p:spPr bwMode="auto">
          <a:xfrm flipH="1">
            <a:off x="7748588" y="3108325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5" name="Rectangle 82"/>
          <p:cNvSpPr>
            <a:spLocks noChangeArrowheads="1"/>
          </p:cNvSpPr>
          <p:nvPr/>
        </p:nvSpPr>
        <p:spPr bwMode="auto">
          <a:xfrm>
            <a:off x="5549906" y="304641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106" name="Line 83"/>
          <p:cNvSpPr>
            <a:spLocks noChangeShapeType="1"/>
          </p:cNvSpPr>
          <p:nvPr/>
        </p:nvSpPr>
        <p:spPr bwMode="auto">
          <a:xfrm>
            <a:off x="5648325" y="26050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7" name="Line 84"/>
          <p:cNvSpPr>
            <a:spLocks noChangeShapeType="1"/>
          </p:cNvSpPr>
          <p:nvPr/>
        </p:nvSpPr>
        <p:spPr bwMode="auto">
          <a:xfrm flipH="1">
            <a:off x="7748588" y="26050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8" name="Rectangle 85"/>
          <p:cNvSpPr>
            <a:spLocks noChangeArrowheads="1"/>
          </p:cNvSpPr>
          <p:nvPr/>
        </p:nvSpPr>
        <p:spPr bwMode="auto">
          <a:xfrm>
            <a:off x="5487988" y="2541588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09" name="Line 86"/>
          <p:cNvSpPr>
            <a:spLocks noChangeShapeType="1"/>
          </p:cNvSpPr>
          <p:nvPr/>
        </p:nvSpPr>
        <p:spPr bwMode="auto">
          <a:xfrm>
            <a:off x="5648325" y="22685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0" name="Line 87"/>
          <p:cNvSpPr>
            <a:spLocks noChangeShapeType="1"/>
          </p:cNvSpPr>
          <p:nvPr/>
        </p:nvSpPr>
        <p:spPr bwMode="auto">
          <a:xfrm>
            <a:off x="5648325" y="39481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1" name="Line 88"/>
          <p:cNvSpPr>
            <a:spLocks noChangeShapeType="1"/>
          </p:cNvSpPr>
          <p:nvPr/>
        </p:nvSpPr>
        <p:spPr bwMode="auto">
          <a:xfrm flipV="1">
            <a:off x="777557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2" name="Line 89"/>
          <p:cNvSpPr>
            <a:spLocks noChangeShapeType="1"/>
          </p:cNvSpPr>
          <p:nvPr/>
        </p:nvSpPr>
        <p:spPr bwMode="auto">
          <a:xfrm flipV="1">
            <a:off x="564832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3" name="Freeform 90"/>
          <p:cNvSpPr>
            <a:spLocks/>
          </p:cNvSpPr>
          <p:nvPr/>
        </p:nvSpPr>
        <p:spPr bwMode="auto">
          <a:xfrm>
            <a:off x="5641975" y="2262194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62"/>
              <a:gd name="T185" fmla="*/ 1344 w 1344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4" name="Freeform 91"/>
          <p:cNvSpPr>
            <a:spLocks/>
          </p:cNvSpPr>
          <p:nvPr/>
        </p:nvSpPr>
        <p:spPr bwMode="auto">
          <a:xfrm>
            <a:off x="5641975" y="2262194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10080624 w 1344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62"/>
              <a:gd name="T188" fmla="*/ 1344 w 1344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5" name="Freeform 92"/>
          <p:cNvSpPr>
            <a:spLocks/>
          </p:cNvSpPr>
          <p:nvPr/>
        </p:nvSpPr>
        <p:spPr bwMode="auto">
          <a:xfrm>
            <a:off x="5641978" y="2262194"/>
            <a:ext cx="1139825" cy="1685925"/>
          </a:xfrm>
          <a:custGeom>
            <a:avLst/>
            <a:gdLst>
              <a:gd name="T0" fmla="*/ 166330306 w 718"/>
              <a:gd name="T1" fmla="*/ 0 h 1062"/>
              <a:gd name="T2" fmla="*/ 342741233 w 718"/>
              <a:gd name="T3" fmla="*/ 0 h 1062"/>
              <a:gd name="T4" fmla="*/ 521671571 w 718"/>
              <a:gd name="T5" fmla="*/ 0 h 1062"/>
              <a:gd name="T6" fmla="*/ 698084036 w 718"/>
              <a:gd name="T7" fmla="*/ 0 h 1062"/>
              <a:gd name="T8" fmla="*/ 887095095 w 718"/>
              <a:gd name="T9" fmla="*/ 0 h 1062"/>
              <a:gd name="T10" fmla="*/ 1066025334 w 718"/>
              <a:gd name="T11" fmla="*/ 0 h 1062"/>
              <a:gd name="T12" fmla="*/ 1242436212 w 718"/>
              <a:gd name="T13" fmla="*/ 0 h 1062"/>
              <a:gd name="T14" fmla="*/ 1421368039 w 718"/>
              <a:gd name="T15" fmla="*/ 0 h 1062"/>
              <a:gd name="T16" fmla="*/ 1600299865 w 718"/>
              <a:gd name="T17" fmla="*/ 0 h 1062"/>
              <a:gd name="T18" fmla="*/ 1786791761 w 718"/>
              <a:gd name="T19" fmla="*/ 0 h 1062"/>
              <a:gd name="T20" fmla="*/ 1786791761 w 718"/>
              <a:gd name="T21" fmla="*/ 88204659 h 1062"/>
              <a:gd name="T22" fmla="*/ 1743948326 w 718"/>
              <a:gd name="T23" fmla="*/ 199091508 h 1062"/>
              <a:gd name="T24" fmla="*/ 1698585529 w 718"/>
              <a:gd name="T25" fmla="*/ 299897761 h 1062"/>
              <a:gd name="T26" fmla="*/ 1655743284 w 718"/>
              <a:gd name="T27" fmla="*/ 410784585 h 1062"/>
              <a:gd name="T28" fmla="*/ 1620461108 w 718"/>
              <a:gd name="T29" fmla="*/ 521671509 h 1062"/>
              <a:gd name="T30" fmla="*/ 1577617673 w 718"/>
              <a:gd name="T31" fmla="*/ 632558333 h 1062"/>
              <a:gd name="T32" fmla="*/ 1532254876 w 718"/>
              <a:gd name="T33" fmla="*/ 743445157 h 1062"/>
              <a:gd name="T34" fmla="*/ 1486892079 w 718"/>
              <a:gd name="T35" fmla="*/ 854332179 h 1062"/>
              <a:gd name="T36" fmla="*/ 1454130852 w 718"/>
              <a:gd name="T37" fmla="*/ 965219003 h 1062"/>
              <a:gd name="T38" fmla="*/ 1411287417 w 718"/>
              <a:gd name="T39" fmla="*/ 1076105827 h 1062"/>
              <a:gd name="T40" fmla="*/ 1365924620 w 718"/>
              <a:gd name="T41" fmla="*/ 1189513600 h 1062"/>
              <a:gd name="T42" fmla="*/ 1320561823 w 718"/>
              <a:gd name="T43" fmla="*/ 1300400424 h 1062"/>
              <a:gd name="T44" fmla="*/ 1287799009 w 718"/>
              <a:gd name="T45" fmla="*/ 1398685679 h 1062"/>
              <a:gd name="T46" fmla="*/ 1242436212 w 718"/>
              <a:gd name="T47" fmla="*/ 1509572503 h 1062"/>
              <a:gd name="T48" fmla="*/ 1199594364 w 718"/>
              <a:gd name="T49" fmla="*/ 1610378706 h 1062"/>
              <a:gd name="T50" fmla="*/ 1166831550 w 718"/>
              <a:gd name="T51" fmla="*/ 1721265927 h 1062"/>
              <a:gd name="T52" fmla="*/ 1121468753 w 718"/>
              <a:gd name="T53" fmla="*/ 1832152751 h 1062"/>
              <a:gd name="T54" fmla="*/ 1076105956 w 718"/>
              <a:gd name="T55" fmla="*/ 1943039575 h 1062"/>
              <a:gd name="T56" fmla="*/ 1033264108 w 718"/>
              <a:gd name="T57" fmla="*/ 2053926399 h 1062"/>
              <a:gd name="T58" fmla="*/ 997981933 w 718"/>
              <a:gd name="T59" fmla="*/ 2147483647 h 1062"/>
              <a:gd name="T60" fmla="*/ 955138497 w 718"/>
              <a:gd name="T61" fmla="*/ 2147483647 h 1062"/>
              <a:gd name="T62" fmla="*/ 909775700 w 718"/>
              <a:gd name="T63" fmla="*/ 2147483647 h 1062"/>
              <a:gd name="T64" fmla="*/ 866933852 w 718"/>
              <a:gd name="T65" fmla="*/ 2147483647 h 1062"/>
              <a:gd name="T66" fmla="*/ 821570857 w 718"/>
              <a:gd name="T67" fmla="*/ 2147483647 h 1062"/>
              <a:gd name="T68" fmla="*/ 743446833 w 718"/>
              <a:gd name="T69" fmla="*/ 2147483647 h 1062"/>
              <a:gd name="T70" fmla="*/ 567034368 w 718"/>
              <a:gd name="T71" fmla="*/ 2147483647 h 1062"/>
              <a:gd name="T72" fmla="*/ 388104030 w 718"/>
              <a:gd name="T73" fmla="*/ 2147483647 h 1062"/>
              <a:gd name="T74" fmla="*/ 199093119 w 718"/>
              <a:gd name="T75" fmla="*/ 2147483647 h 1062"/>
              <a:gd name="T76" fmla="*/ 22682198 w 718"/>
              <a:gd name="T77" fmla="*/ 2147483647 h 1062"/>
              <a:gd name="T78" fmla="*/ 0 w 718"/>
              <a:gd name="T79" fmla="*/ 2147483647 h 1062"/>
              <a:gd name="T80" fmla="*/ 0 w 718"/>
              <a:gd name="T81" fmla="*/ 2147483647 h 1062"/>
              <a:gd name="T82" fmla="*/ 0 w 718"/>
              <a:gd name="T83" fmla="*/ 2147483647 h 1062"/>
              <a:gd name="T84" fmla="*/ 0 w 718"/>
              <a:gd name="T85" fmla="*/ 2132052001 h 1062"/>
              <a:gd name="T86" fmla="*/ 0 w 718"/>
              <a:gd name="T87" fmla="*/ 1988402367 h 1062"/>
              <a:gd name="T88" fmla="*/ 0 w 718"/>
              <a:gd name="T89" fmla="*/ 1854834941 h 1062"/>
              <a:gd name="T90" fmla="*/ 0 w 718"/>
              <a:gd name="T91" fmla="*/ 1711185307 h 1062"/>
              <a:gd name="T92" fmla="*/ 0 w 718"/>
              <a:gd name="T93" fmla="*/ 1565015915 h 1062"/>
              <a:gd name="T94" fmla="*/ 0 w 718"/>
              <a:gd name="T95" fmla="*/ 1421367868 h 1062"/>
              <a:gd name="T96" fmla="*/ 0 w 718"/>
              <a:gd name="T97" fmla="*/ 1287798855 h 1062"/>
              <a:gd name="T98" fmla="*/ 0 w 718"/>
              <a:gd name="T99" fmla="*/ 1144150808 h 1062"/>
              <a:gd name="T100" fmla="*/ 0 w 718"/>
              <a:gd name="T101" fmla="*/ 1000501174 h 1062"/>
              <a:gd name="T102" fmla="*/ 0 w 718"/>
              <a:gd name="T103" fmla="*/ 854332179 h 1062"/>
              <a:gd name="T104" fmla="*/ 0 w 718"/>
              <a:gd name="T105" fmla="*/ 710683934 h 1062"/>
              <a:gd name="T106" fmla="*/ 0 w 718"/>
              <a:gd name="T107" fmla="*/ 577114921 h 1062"/>
              <a:gd name="T108" fmla="*/ 0 w 718"/>
              <a:gd name="T109" fmla="*/ 433466874 h 1062"/>
              <a:gd name="T110" fmla="*/ 0 w 718"/>
              <a:gd name="T111" fmla="*/ 287297780 h 1062"/>
              <a:gd name="T112" fmla="*/ 0 w 718"/>
              <a:gd name="T113" fmla="*/ 143648096 h 1062"/>
              <a:gd name="T114" fmla="*/ 0 w 718"/>
              <a:gd name="T115" fmla="*/ 10080623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18"/>
              <a:gd name="T175" fmla="*/ 0 h 1062"/>
              <a:gd name="T176" fmla="*/ 718 w 718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1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18" y="4"/>
                </a:lnTo>
                <a:lnTo>
                  <a:pt x="718" y="9"/>
                </a:lnTo>
                <a:lnTo>
                  <a:pt x="714" y="13"/>
                </a:lnTo>
                <a:lnTo>
                  <a:pt x="714" y="22"/>
                </a:lnTo>
                <a:lnTo>
                  <a:pt x="709" y="26"/>
                </a:lnTo>
                <a:lnTo>
                  <a:pt x="709" y="35"/>
                </a:lnTo>
                <a:lnTo>
                  <a:pt x="705" y="40"/>
                </a:lnTo>
                <a:lnTo>
                  <a:pt x="705" y="44"/>
                </a:lnTo>
                <a:lnTo>
                  <a:pt x="701" y="53"/>
                </a:lnTo>
                <a:lnTo>
                  <a:pt x="701" y="57"/>
                </a:lnTo>
                <a:lnTo>
                  <a:pt x="696" y="66"/>
                </a:lnTo>
                <a:lnTo>
                  <a:pt x="696" y="70"/>
                </a:lnTo>
                <a:lnTo>
                  <a:pt x="692" y="79"/>
                </a:lnTo>
                <a:lnTo>
                  <a:pt x="687" y="84"/>
                </a:lnTo>
                <a:lnTo>
                  <a:pt x="687" y="88"/>
                </a:lnTo>
                <a:lnTo>
                  <a:pt x="683" y="97"/>
                </a:lnTo>
                <a:lnTo>
                  <a:pt x="683" y="101"/>
                </a:lnTo>
                <a:lnTo>
                  <a:pt x="679" y="110"/>
                </a:lnTo>
                <a:lnTo>
                  <a:pt x="679" y="114"/>
                </a:lnTo>
                <a:lnTo>
                  <a:pt x="674" y="119"/>
                </a:lnTo>
                <a:lnTo>
                  <a:pt x="674" y="128"/>
                </a:lnTo>
                <a:lnTo>
                  <a:pt x="670" y="132"/>
                </a:lnTo>
                <a:lnTo>
                  <a:pt x="670" y="141"/>
                </a:lnTo>
                <a:lnTo>
                  <a:pt x="665" y="145"/>
                </a:lnTo>
                <a:lnTo>
                  <a:pt x="665" y="154"/>
                </a:lnTo>
                <a:lnTo>
                  <a:pt x="661" y="159"/>
                </a:lnTo>
                <a:lnTo>
                  <a:pt x="657" y="163"/>
                </a:lnTo>
                <a:lnTo>
                  <a:pt x="657" y="172"/>
                </a:lnTo>
                <a:lnTo>
                  <a:pt x="652" y="176"/>
                </a:lnTo>
                <a:lnTo>
                  <a:pt x="652" y="181"/>
                </a:lnTo>
                <a:lnTo>
                  <a:pt x="652" y="185"/>
                </a:lnTo>
                <a:lnTo>
                  <a:pt x="648" y="189"/>
                </a:lnTo>
                <a:lnTo>
                  <a:pt x="648" y="198"/>
                </a:lnTo>
                <a:lnTo>
                  <a:pt x="643" y="203"/>
                </a:lnTo>
                <a:lnTo>
                  <a:pt x="643" y="207"/>
                </a:lnTo>
                <a:lnTo>
                  <a:pt x="639" y="216"/>
                </a:lnTo>
                <a:lnTo>
                  <a:pt x="639" y="220"/>
                </a:lnTo>
                <a:lnTo>
                  <a:pt x="635" y="225"/>
                </a:lnTo>
                <a:lnTo>
                  <a:pt x="635" y="229"/>
                </a:lnTo>
                <a:lnTo>
                  <a:pt x="635" y="233"/>
                </a:lnTo>
                <a:lnTo>
                  <a:pt x="630" y="238"/>
                </a:lnTo>
                <a:lnTo>
                  <a:pt x="630" y="242"/>
                </a:lnTo>
                <a:lnTo>
                  <a:pt x="626" y="247"/>
                </a:lnTo>
                <a:lnTo>
                  <a:pt x="626" y="251"/>
                </a:lnTo>
                <a:lnTo>
                  <a:pt x="621" y="260"/>
                </a:lnTo>
                <a:lnTo>
                  <a:pt x="621" y="264"/>
                </a:lnTo>
                <a:lnTo>
                  <a:pt x="617" y="273"/>
                </a:lnTo>
                <a:lnTo>
                  <a:pt x="617" y="278"/>
                </a:lnTo>
                <a:lnTo>
                  <a:pt x="612" y="282"/>
                </a:lnTo>
                <a:lnTo>
                  <a:pt x="612" y="286"/>
                </a:lnTo>
                <a:lnTo>
                  <a:pt x="612" y="291"/>
                </a:lnTo>
                <a:lnTo>
                  <a:pt x="608" y="295"/>
                </a:lnTo>
                <a:lnTo>
                  <a:pt x="608" y="304"/>
                </a:lnTo>
                <a:lnTo>
                  <a:pt x="604" y="308"/>
                </a:lnTo>
                <a:lnTo>
                  <a:pt x="604" y="317"/>
                </a:lnTo>
                <a:lnTo>
                  <a:pt x="599" y="322"/>
                </a:lnTo>
                <a:lnTo>
                  <a:pt x="595" y="326"/>
                </a:lnTo>
                <a:lnTo>
                  <a:pt x="595" y="335"/>
                </a:lnTo>
                <a:lnTo>
                  <a:pt x="590" y="339"/>
                </a:lnTo>
                <a:lnTo>
                  <a:pt x="590" y="348"/>
                </a:lnTo>
                <a:lnTo>
                  <a:pt x="586" y="353"/>
                </a:lnTo>
                <a:lnTo>
                  <a:pt x="586" y="357"/>
                </a:lnTo>
                <a:lnTo>
                  <a:pt x="582" y="366"/>
                </a:lnTo>
                <a:lnTo>
                  <a:pt x="582" y="370"/>
                </a:lnTo>
                <a:lnTo>
                  <a:pt x="577" y="379"/>
                </a:lnTo>
                <a:lnTo>
                  <a:pt x="577" y="383"/>
                </a:lnTo>
                <a:lnTo>
                  <a:pt x="573" y="392"/>
                </a:lnTo>
                <a:lnTo>
                  <a:pt x="568" y="397"/>
                </a:lnTo>
                <a:lnTo>
                  <a:pt x="568" y="401"/>
                </a:lnTo>
                <a:lnTo>
                  <a:pt x="564" y="410"/>
                </a:lnTo>
                <a:lnTo>
                  <a:pt x="564" y="414"/>
                </a:lnTo>
                <a:lnTo>
                  <a:pt x="560" y="423"/>
                </a:lnTo>
                <a:lnTo>
                  <a:pt x="560" y="427"/>
                </a:lnTo>
                <a:lnTo>
                  <a:pt x="555" y="432"/>
                </a:lnTo>
                <a:lnTo>
                  <a:pt x="555" y="441"/>
                </a:lnTo>
                <a:lnTo>
                  <a:pt x="551" y="445"/>
                </a:lnTo>
                <a:lnTo>
                  <a:pt x="551" y="454"/>
                </a:lnTo>
                <a:lnTo>
                  <a:pt x="546" y="458"/>
                </a:lnTo>
                <a:lnTo>
                  <a:pt x="546" y="467"/>
                </a:lnTo>
                <a:lnTo>
                  <a:pt x="542" y="472"/>
                </a:lnTo>
                <a:lnTo>
                  <a:pt x="538" y="476"/>
                </a:lnTo>
                <a:lnTo>
                  <a:pt x="538" y="485"/>
                </a:lnTo>
                <a:lnTo>
                  <a:pt x="533" y="489"/>
                </a:lnTo>
                <a:lnTo>
                  <a:pt x="533" y="494"/>
                </a:lnTo>
                <a:lnTo>
                  <a:pt x="533" y="498"/>
                </a:lnTo>
                <a:lnTo>
                  <a:pt x="529" y="502"/>
                </a:lnTo>
                <a:lnTo>
                  <a:pt x="529" y="511"/>
                </a:lnTo>
                <a:lnTo>
                  <a:pt x="524" y="516"/>
                </a:lnTo>
                <a:lnTo>
                  <a:pt x="524" y="520"/>
                </a:lnTo>
                <a:lnTo>
                  <a:pt x="520" y="529"/>
                </a:lnTo>
                <a:lnTo>
                  <a:pt x="520" y="533"/>
                </a:lnTo>
                <a:lnTo>
                  <a:pt x="516" y="538"/>
                </a:lnTo>
                <a:lnTo>
                  <a:pt x="516" y="542"/>
                </a:lnTo>
                <a:lnTo>
                  <a:pt x="516" y="546"/>
                </a:lnTo>
                <a:lnTo>
                  <a:pt x="511" y="551"/>
                </a:lnTo>
                <a:lnTo>
                  <a:pt x="511" y="555"/>
                </a:lnTo>
                <a:lnTo>
                  <a:pt x="507" y="560"/>
                </a:lnTo>
                <a:lnTo>
                  <a:pt x="507" y="564"/>
                </a:lnTo>
                <a:lnTo>
                  <a:pt x="502" y="573"/>
                </a:lnTo>
                <a:lnTo>
                  <a:pt x="502" y="577"/>
                </a:lnTo>
                <a:lnTo>
                  <a:pt x="498" y="586"/>
                </a:lnTo>
                <a:lnTo>
                  <a:pt x="498" y="591"/>
                </a:lnTo>
                <a:lnTo>
                  <a:pt x="493" y="595"/>
                </a:lnTo>
                <a:lnTo>
                  <a:pt x="493" y="599"/>
                </a:lnTo>
                <a:lnTo>
                  <a:pt x="493" y="604"/>
                </a:lnTo>
                <a:lnTo>
                  <a:pt x="489" y="608"/>
                </a:lnTo>
                <a:lnTo>
                  <a:pt x="489" y="617"/>
                </a:lnTo>
                <a:lnTo>
                  <a:pt x="485" y="621"/>
                </a:lnTo>
                <a:lnTo>
                  <a:pt x="485" y="630"/>
                </a:lnTo>
                <a:lnTo>
                  <a:pt x="480" y="635"/>
                </a:lnTo>
                <a:lnTo>
                  <a:pt x="476" y="639"/>
                </a:lnTo>
                <a:lnTo>
                  <a:pt x="476" y="648"/>
                </a:lnTo>
                <a:lnTo>
                  <a:pt x="471" y="652"/>
                </a:lnTo>
                <a:lnTo>
                  <a:pt x="471" y="661"/>
                </a:lnTo>
                <a:lnTo>
                  <a:pt x="467" y="666"/>
                </a:lnTo>
                <a:lnTo>
                  <a:pt x="467" y="670"/>
                </a:lnTo>
                <a:lnTo>
                  <a:pt x="463" y="679"/>
                </a:lnTo>
                <a:lnTo>
                  <a:pt x="463" y="683"/>
                </a:lnTo>
                <a:lnTo>
                  <a:pt x="458" y="692"/>
                </a:lnTo>
                <a:lnTo>
                  <a:pt x="458" y="696"/>
                </a:lnTo>
                <a:lnTo>
                  <a:pt x="454" y="705"/>
                </a:lnTo>
                <a:lnTo>
                  <a:pt x="454" y="710"/>
                </a:lnTo>
                <a:lnTo>
                  <a:pt x="449" y="714"/>
                </a:lnTo>
                <a:lnTo>
                  <a:pt x="445" y="723"/>
                </a:lnTo>
                <a:lnTo>
                  <a:pt x="445" y="727"/>
                </a:lnTo>
                <a:lnTo>
                  <a:pt x="441" y="736"/>
                </a:lnTo>
                <a:lnTo>
                  <a:pt x="441" y="740"/>
                </a:lnTo>
                <a:lnTo>
                  <a:pt x="436" y="745"/>
                </a:lnTo>
                <a:lnTo>
                  <a:pt x="436" y="754"/>
                </a:lnTo>
                <a:lnTo>
                  <a:pt x="432" y="758"/>
                </a:lnTo>
                <a:lnTo>
                  <a:pt x="432" y="767"/>
                </a:lnTo>
                <a:lnTo>
                  <a:pt x="427" y="771"/>
                </a:lnTo>
                <a:lnTo>
                  <a:pt x="427" y="780"/>
                </a:lnTo>
                <a:lnTo>
                  <a:pt x="423" y="785"/>
                </a:lnTo>
                <a:lnTo>
                  <a:pt x="423" y="789"/>
                </a:lnTo>
                <a:lnTo>
                  <a:pt x="419" y="789"/>
                </a:lnTo>
                <a:lnTo>
                  <a:pt x="419" y="798"/>
                </a:lnTo>
                <a:lnTo>
                  <a:pt x="414" y="802"/>
                </a:lnTo>
                <a:lnTo>
                  <a:pt x="414" y="807"/>
                </a:lnTo>
                <a:lnTo>
                  <a:pt x="414" y="811"/>
                </a:lnTo>
                <a:lnTo>
                  <a:pt x="410" y="815"/>
                </a:lnTo>
                <a:lnTo>
                  <a:pt x="410" y="824"/>
                </a:lnTo>
                <a:lnTo>
                  <a:pt x="405" y="829"/>
                </a:lnTo>
                <a:lnTo>
                  <a:pt x="405" y="833"/>
                </a:lnTo>
                <a:lnTo>
                  <a:pt x="401" y="842"/>
                </a:lnTo>
                <a:lnTo>
                  <a:pt x="401" y="846"/>
                </a:lnTo>
                <a:lnTo>
                  <a:pt x="396" y="851"/>
                </a:lnTo>
                <a:lnTo>
                  <a:pt x="396" y="855"/>
                </a:lnTo>
                <a:lnTo>
                  <a:pt x="396" y="859"/>
                </a:lnTo>
                <a:lnTo>
                  <a:pt x="392" y="864"/>
                </a:lnTo>
                <a:lnTo>
                  <a:pt x="392" y="868"/>
                </a:lnTo>
                <a:lnTo>
                  <a:pt x="388" y="873"/>
                </a:lnTo>
                <a:lnTo>
                  <a:pt x="388" y="877"/>
                </a:lnTo>
                <a:lnTo>
                  <a:pt x="383" y="886"/>
                </a:lnTo>
                <a:lnTo>
                  <a:pt x="383" y="890"/>
                </a:lnTo>
                <a:lnTo>
                  <a:pt x="379" y="899"/>
                </a:lnTo>
                <a:lnTo>
                  <a:pt x="379" y="904"/>
                </a:lnTo>
                <a:lnTo>
                  <a:pt x="374" y="908"/>
                </a:lnTo>
                <a:lnTo>
                  <a:pt x="374" y="912"/>
                </a:lnTo>
                <a:lnTo>
                  <a:pt x="374" y="917"/>
                </a:lnTo>
                <a:lnTo>
                  <a:pt x="370" y="921"/>
                </a:lnTo>
                <a:lnTo>
                  <a:pt x="370" y="930"/>
                </a:lnTo>
                <a:lnTo>
                  <a:pt x="366" y="934"/>
                </a:lnTo>
                <a:lnTo>
                  <a:pt x="366" y="943"/>
                </a:lnTo>
                <a:lnTo>
                  <a:pt x="361" y="948"/>
                </a:lnTo>
                <a:lnTo>
                  <a:pt x="357" y="952"/>
                </a:lnTo>
                <a:lnTo>
                  <a:pt x="357" y="961"/>
                </a:lnTo>
                <a:lnTo>
                  <a:pt x="352" y="965"/>
                </a:lnTo>
                <a:lnTo>
                  <a:pt x="352" y="974"/>
                </a:lnTo>
                <a:lnTo>
                  <a:pt x="348" y="979"/>
                </a:lnTo>
                <a:lnTo>
                  <a:pt x="348" y="983"/>
                </a:lnTo>
                <a:lnTo>
                  <a:pt x="344" y="992"/>
                </a:lnTo>
                <a:lnTo>
                  <a:pt x="344" y="996"/>
                </a:lnTo>
                <a:lnTo>
                  <a:pt x="339" y="1005"/>
                </a:lnTo>
                <a:lnTo>
                  <a:pt x="339" y="1009"/>
                </a:lnTo>
                <a:lnTo>
                  <a:pt x="335" y="1018"/>
                </a:lnTo>
                <a:lnTo>
                  <a:pt x="335" y="1023"/>
                </a:lnTo>
                <a:lnTo>
                  <a:pt x="330" y="1027"/>
                </a:lnTo>
                <a:lnTo>
                  <a:pt x="326" y="1036"/>
                </a:lnTo>
                <a:lnTo>
                  <a:pt x="326" y="1040"/>
                </a:lnTo>
                <a:lnTo>
                  <a:pt x="322" y="1049"/>
                </a:lnTo>
                <a:lnTo>
                  <a:pt x="322" y="1053"/>
                </a:lnTo>
                <a:lnTo>
                  <a:pt x="317" y="1058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6" name="Freeform 93"/>
          <p:cNvSpPr>
            <a:spLocks/>
          </p:cNvSpPr>
          <p:nvPr/>
        </p:nvSpPr>
        <p:spPr bwMode="auto">
          <a:xfrm>
            <a:off x="5641978" y="2262194"/>
            <a:ext cx="1139825" cy="1685925"/>
          </a:xfrm>
          <a:custGeom>
            <a:avLst/>
            <a:gdLst>
              <a:gd name="T0" fmla="*/ 166330306 w 718"/>
              <a:gd name="T1" fmla="*/ 0 h 1062"/>
              <a:gd name="T2" fmla="*/ 342741233 w 718"/>
              <a:gd name="T3" fmla="*/ 0 h 1062"/>
              <a:gd name="T4" fmla="*/ 521671571 w 718"/>
              <a:gd name="T5" fmla="*/ 0 h 1062"/>
              <a:gd name="T6" fmla="*/ 698084036 w 718"/>
              <a:gd name="T7" fmla="*/ 0 h 1062"/>
              <a:gd name="T8" fmla="*/ 887095095 w 718"/>
              <a:gd name="T9" fmla="*/ 0 h 1062"/>
              <a:gd name="T10" fmla="*/ 1066025334 w 718"/>
              <a:gd name="T11" fmla="*/ 0 h 1062"/>
              <a:gd name="T12" fmla="*/ 1242436212 w 718"/>
              <a:gd name="T13" fmla="*/ 0 h 1062"/>
              <a:gd name="T14" fmla="*/ 1421368039 w 718"/>
              <a:gd name="T15" fmla="*/ 0 h 1062"/>
              <a:gd name="T16" fmla="*/ 1600299865 w 718"/>
              <a:gd name="T17" fmla="*/ 0 h 1062"/>
              <a:gd name="T18" fmla="*/ 1786791761 w 718"/>
              <a:gd name="T19" fmla="*/ 0 h 1062"/>
              <a:gd name="T20" fmla="*/ 1786791761 w 718"/>
              <a:gd name="T21" fmla="*/ 88204659 h 1062"/>
              <a:gd name="T22" fmla="*/ 1743948326 w 718"/>
              <a:gd name="T23" fmla="*/ 199091508 h 1062"/>
              <a:gd name="T24" fmla="*/ 1698585529 w 718"/>
              <a:gd name="T25" fmla="*/ 299897761 h 1062"/>
              <a:gd name="T26" fmla="*/ 1655743284 w 718"/>
              <a:gd name="T27" fmla="*/ 410784585 h 1062"/>
              <a:gd name="T28" fmla="*/ 1620461108 w 718"/>
              <a:gd name="T29" fmla="*/ 521671509 h 1062"/>
              <a:gd name="T30" fmla="*/ 1577617673 w 718"/>
              <a:gd name="T31" fmla="*/ 632558333 h 1062"/>
              <a:gd name="T32" fmla="*/ 1532254876 w 718"/>
              <a:gd name="T33" fmla="*/ 743445157 h 1062"/>
              <a:gd name="T34" fmla="*/ 1486892079 w 718"/>
              <a:gd name="T35" fmla="*/ 854332179 h 1062"/>
              <a:gd name="T36" fmla="*/ 1454130852 w 718"/>
              <a:gd name="T37" fmla="*/ 965219003 h 1062"/>
              <a:gd name="T38" fmla="*/ 1411287417 w 718"/>
              <a:gd name="T39" fmla="*/ 1076105827 h 1062"/>
              <a:gd name="T40" fmla="*/ 1365924620 w 718"/>
              <a:gd name="T41" fmla="*/ 1189513600 h 1062"/>
              <a:gd name="T42" fmla="*/ 1320561823 w 718"/>
              <a:gd name="T43" fmla="*/ 1300400424 h 1062"/>
              <a:gd name="T44" fmla="*/ 1287799009 w 718"/>
              <a:gd name="T45" fmla="*/ 1398685679 h 1062"/>
              <a:gd name="T46" fmla="*/ 1242436212 w 718"/>
              <a:gd name="T47" fmla="*/ 1509572503 h 1062"/>
              <a:gd name="T48" fmla="*/ 1199594364 w 718"/>
              <a:gd name="T49" fmla="*/ 1610378706 h 1062"/>
              <a:gd name="T50" fmla="*/ 1166831550 w 718"/>
              <a:gd name="T51" fmla="*/ 1721265927 h 1062"/>
              <a:gd name="T52" fmla="*/ 1121468753 w 718"/>
              <a:gd name="T53" fmla="*/ 1832152751 h 1062"/>
              <a:gd name="T54" fmla="*/ 1076105956 w 718"/>
              <a:gd name="T55" fmla="*/ 1943039575 h 1062"/>
              <a:gd name="T56" fmla="*/ 1033264108 w 718"/>
              <a:gd name="T57" fmla="*/ 2053926399 h 1062"/>
              <a:gd name="T58" fmla="*/ 997981933 w 718"/>
              <a:gd name="T59" fmla="*/ 2147483647 h 1062"/>
              <a:gd name="T60" fmla="*/ 955138497 w 718"/>
              <a:gd name="T61" fmla="*/ 2147483647 h 1062"/>
              <a:gd name="T62" fmla="*/ 909775700 w 718"/>
              <a:gd name="T63" fmla="*/ 2147483647 h 1062"/>
              <a:gd name="T64" fmla="*/ 866933852 w 718"/>
              <a:gd name="T65" fmla="*/ 2147483647 h 1062"/>
              <a:gd name="T66" fmla="*/ 821570857 w 718"/>
              <a:gd name="T67" fmla="*/ 2147483647 h 1062"/>
              <a:gd name="T68" fmla="*/ 743446833 w 718"/>
              <a:gd name="T69" fmla="*/ 2147483647 h 1062"/>
              <a:gd name="T70" fmla="*/ 567034368 w 718"/>
              <a:gd name="T71" fmla="*/ 2147483647 h 1062"/>
              <a:gd name="T72" fmla="*/ 388104030 w 718"/>
              <a:gd name="T73" fmla="*/ 2147483647 h 1062"/>
              <a:gd name="T74" fmla="*/ 199093119 w 718"/>
              <a:gd name="T75" fmla="*/ 2147483647 h 1062"/>
              <a:gd name="T76" fmla="*/ 22682198 w 718"/>
              <a:gd name="T77" fmla="*/ 2147483647 h 1062"/>
              <a:gd name="T78" fmla="*/ 0 w 718"/>
              <a:gd name="T79" fmla="*/ 2147483647 h 1062"/>
              <a:gd name="T80" fmla="*/ 0 w 718"/>
              <a:gd name="T81" fmla="*/ 2147483647 h 1062"/>
              <a:gd name="T82" fmla="*/ 0 w 718"/>
              <a:gd name="T83" fmla="*/ 2147483647 h 1062"/>
              <a:gd name="T84" fmla="*/ 0 w 718"/>
              <a:gd name="T85" fmla="*/ 2132052001 h 1062"/>
              <a:gd name="T86" fmla="*/ 0 w 718"/>
              <a:gd name="T87" fmla="*/ 1988402367 h 1062"/>
              <a:gd name="T88" fmla="*/ 0 w 718"/>
              <a:gd name="T89" fmla="*/ 1854834941 h 1062"/>
              <a:gd name="T90" fmla="*/ 0 w 718"/>
              <a:gd name="T91" fmla="*/ 1711185307 h 1062"/>
              <a:gd name="T92" fmla="*/ 0 w 718"/>
              <a:gd name="T93" fmla="*/ 1565015915 h 1062"/>
              <a:gd name="T94" fmla="*/ 0 w 718"/>
              <a:gd name="T95" fmla="*/ 1421367868 h 1062"/>
              <a:gd name="T96" fmla="*/ 0 w 718"/>
              <a:gd name="T97" fmla="*/ 1287798855 h 1062"/>
              <a:gd name="T98" fmla="*/ 0 w 718"/>
              <a:gd name="T99" fmla="*/ 1144150808 h 1062"/>
              <a:gd name="T100" fmla="*/ 0 w 718"/>
              <a:gd name="T101" fmla="*/ 1000501174 h 1062"/>
              <a:gd name="T102" fmla="*/ 0 w 718"/>
              <a:gd name="T103" fmla="*/ 854332179 h 1062"/>
              <a:gd name="T104" fmla="*/ 0 w 718"/>
              <a:gd name="T105" fmla="*/ 710683934 h 1062"/>
              <a:gd name="T106" fmla="*/ 0 w 718"/>
              <a:gd name="T107" fmla="*/ 577114921 h 1062"/>
              <a:gd name="T108" fmla="*/ 0 w 718"/>
              <a:gd name="T109" fmla="*/ 433466874 h 1062"/>
              <a:gd name="T110" fmla="*/ 0 w 718"/>
              <a:gd name="T111" fmla="*/ 287297780 h 1062"/>
              <a:gd name="T112" fmla="*/ 0 w 718"/>
              <a:gd name="T113" fmla="*/ 143648096 h 1062"/>
              <a:gd name="T114" fmla="*/ 0 w 718"/>
              <a:gd name="T115" fmla="*/ 10080623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18"/>
              <a:gd name="T175" fmla="*/ 0 h 1062"/>
              <a:gd name="T176" fmla="*/ 718 w 718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1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18" y="4"/>
                </a:lnTo>
                <a:lnTo>
                  <a:pt x="718" y="9"/>
                </a:lnTo>
                <a:lnTo>
                  <a:pt x="714" y="13"/>
                </a:lnTo>
                <a:lnTo>
                  <a:pt x="714" y="22"/>
                </a:lnTo>
                <a:lnTo>
                  <a:pt x="709" y="26"/>
                </a:lnTo>
                <a:lnTo>
                  <a:pt x="709" y="35"/>
                </a:lnTo>
                <a:lnTo>
                  <a:pt x="705" y="40"/>
                </a:lnTo>
                <a:lnTo>
                  <a:pt x="705" y="44"/>
                </a:lnTo>
                <a:lnTo>
                  <a:pt x="701" y="53"/>
                </a:lnTo>
                <a:lnTo>
                  <a:pt x="701" y="57"/>
                </a:lnTo>
                <a:lnTo>
                  <a:pt x="696" y="66"/>
                </a:lnTo>
                <a:lnTo>
                  <a:pt x="696" y="70"/>
                </a:lnTo>
                <a:lnTo>
                  <a:pt x="692" y="79"/>
                </a:lnTo>
                <a:lnTo>
                  <a:pt x="687" y="84"/>
                </a:lnTo>
                <a:lnTo>
                  <a:pt x="687" y="88"/>
                </a:lnTo>
                <a:lnTo>
                  <a:pt x="683" y="97"/>
                </a:lnTo>
                <a:lnTo>
                  <a:pt x="683" y="101"/>
                </a:lnTo>
                <a:lnTo>
                  <a:pt x="679" y="110"/>
                </a:lnTo>
                <a:lnTo>
                  <a:pt x="679" y="114"/>
                </a:lnTo>
                <a:lnTo>
                  <a:pt x="674" y="119"/>
                </a:lnTo>
                <a:lnTo>
                  <a:pt x="674" y="128"/>
                </a:lnTo>
                <a:lnTo>
                  <a:pt x="670" y="132"/>
                </a:lnTo>
                <a:lnTo>
                  <a:pt x="670" y="141"/>
                </a:lnTo>
                <a:lnTo>
                  <a:pt x="665" y="145"/>
                </a:lnTo>
                <a:lnTo>
                  <a:pt x="665" y="154"/>
                </a:lnTo>
                <a:lnTo>
                  <a:pt x="661" y="159"/>
                </a:lnTo>
                <a:lnTo>
                  <a:pt x="657" y="163"/>
                </a:lnTo>
                <a:lnTo>
                  <a:pt x="657" y="172"/>
                </a:lnTo>
                <a:lnTo>
                  <a:pt x="652" y="176"/>
                </a:lnTo>
                <a:lnTo>
                  <a:pt x="652" y="181"/>
                </a:lnTo>
                <a:lnTo>
                  <a:pt x="652" y="185"/>
                </a:lnTo>
                <a:lnTo>
                  <a:pt x="648" y="189"/>
                </a:lnTo>
                <a:lnTo>
                  <a:pt x="648" y="198"/>
                </a:lnTo>
                <a:lnTo>
                  <a:pt x="643" y="203"/>
                </a:lnTo>
                <a:lnTo>
                  <a:pt x="643" y="207"/>
                </a:lnTo>
                <a:lnTo>
                  <a:pt x="639" y="216"/>
                </a:lnTo>
                <a:lnTo>
                  <a:pt x="639" y="220"/>
                </a:lnTo>
                <a:lnTo>
                  <a:pt x="635" y="225"/>
                </a:lnTo>
                <a:lnTo>
                  <a:pt x="635" y="229"/>
                </a:lnTo>
                <a:lnTo>
                  <a:pt x="635" y="233"/>
                </a:lnTo>
                <a:lnTo>
                  <a:pt x="630" y="238"/>
                </a:lnTo>
                <a:lnTo>
                  <a:pt x="630" y="242"/>
                </a:lnTo>
                <a:lnTo>
                  <a:pt x="626" y="247"/>
                </a:lnTo>
                <a:lnTo>
                  <a:pt x="626" y="251"/>
                </a:lnTo>
                <a:lnTo>
                  <a:pt x="621" y="260"/>
                </a:lnTo>
                <a:lnTo>
                  <a:pt x="621" y="264"/>
                </a:lnTo>
                <a:lnTo>
                  <a:pt x="617" y="273"/>
                </a:lnTo>
                <a:lnTo>
                  <a:pt x="617" y="278"/>
                </a:lnTo>
                <a:lnTo>
                  <a:pt x="612" y="282"/>
                </a:lnTo>
                <a:lnTo>
                  <a:pt x="612" y="286"/>
                </a:lnTo>
                <a:lnTo>
                  <a:pt x="612" y="291"/>
                </a:lnTo>
                <a:lnTo>
                  <a:pt x="608" y="295"/>
                </a:lnTo>
                <a:lnTo>
                  <a:pt x="608" y="304"/>
                </a:lnTo>
                <a:lnTo>
                  <a:pt x="604" y="308"/>
                </a:lnTo>
                <a:lnTo>
                  <a:pt x="604" y="317"/>
                </a:lnTo>
                <a:lnTo>
                  <a:pt x="599" y="322"/>
                </a:lnTo>
                <a:lnTo>
                  <a:pt x="595" y="326"/>
                </a:lnTo>
                <a:lnTo>
                  <a:pt x="595" y="335"/>
                </a:lnTo>
                <a:lnTo>
                  <a:pt x="590" y="339"/>
                </a:lnTo>
                <a:lnTo>
                  <a:pt x="590" y="348"/>
                </a:lnTo>
                <a:lnTo>
                  <a:pt x="586" y="353"/>
                </a:lnTo>
                <a:lnTo>
                  <a:pt x="586" y="357"/>
                </a:lnTo>
                <a:lnTo>
                  <a:pt x="582" y="366"/>
                </a:lnTo>
                <a:lnTo>
                  <a:pt x="582" y="370"/>
                </a:lnTo>
                <a:lnTo>
                  <a:pt x="577" y="379"/>
                </a:lnTo>
                <a:lnTo>
                  <a:pt x="577" y="383"/>
                </a:lnTo>
                <a:lnTo>
                  <a:pt x="573" y="392"/>
                </a:lnTo>
                <a:lnTo>
                  <a:pt x="568" y="397"/>
                </a:lnTo>
                <a:lnTo>
                  <a:pt x="568" y="401"/>
                </a:lnTo>
                <a:lnTo>
                  <a:pt x="564" y="410"/>
                </a:lnTo>
                <a:lnTo>
                  <a:pt x="564" y="414"/>
                </a:lnTo>
                <a:lnTo>
                  <a:pt x="560" y="423"/>
                </a:lnTo>
                <a:lnTo>
                  <a:pt x="560" y="427"/>
                </a:lnTo>
                <a:lnTo>
                  <a:pt x="555" y="432"/>
                </a:lnTo>
                <a:lnTo>
                  <a:pt x="555" y="441"/>
                </a:lnTo>
                <a:lnTo>
                  <a:pt x="551" y="445"/>
                </a:lnTo>
                <a:lnTo>
                  <a:pt x="551" y="454"/>
                </a:lnTo>
                <a:lnTo>
                  <a:pt x="546" y="458"/>
                </a:lnTo>
                <a:lnTo>
                  <a:pt x="546" y="467"/>
                </a:lnTo>
                <a:lnTo>
                  <a:pt x="542" y="472"/>
                </a:lnTo>
                <a:lnTo>
                  <a:pt x="538" y="476"/>
                </a:lnTo>
                <a:lnTo>
                  <a:pt x="538" y="485"/>
                </a:lnTo>
                <a:lnTo>
                  <a:pt x="533" y="489"/>
                </a:lnTo>
                <a:lnTo>
                  <a:pt x="533" y="494"/>
                </a:lnTo>
                <a:lnTo>
                  <a:pt x="533" y="498"/>
                </a:lnTo>
                <a:lnTo>
                  <a:pt x="529" y="502"/>
                </a:lnTo>
                <a:lnTo>
                  <a:pt x="529" y="511"/>
                </a:lnTo>
                <a:lnTo>
                  <a:pt x="524" y="516"/>
                </a:lnTo>
                <a:lnTo>
                  <a:pt x="524" y="520"/>
                </a:lnTo>
                <a:lnTo>
                  <a:pt x="520" y="529"/>
                </a:lnTo>
                <a:lnTo>
                  <a:pt x="520" y="533"/>
                </a:lnTo>
                <a:lnTo>
                  <a:pt x="516" y="538"/>
                </a:lnTo>
                <a:lnTo>
                  <a:pt x="516" y="542"/>
                </a:lnTo>
                <a:lnTo>
                  <a:pt x="516" y="546"/>
                </a:lnTo>
                <a:lnTo>
                  <a:pt x="511" y="551"/>
                </a:lnTo>
                <a:lnTo>
                  <a:pt x="511" y="555"/>
                </a:lnTo>
                <a:lnTo>
                  <a:pt x="507" y="560"/>
                </a:lnTo>
                <a:lnTo>
                  <a:pt x="507" y="564"/>
                </a:lnTo>
                <a:lnTo>
                  <a:pt x="502" y="573"/>
                </a:lnTo>
                <a:lnTo>
                  <a:pt x="502" y="577"/>
                </a:lnTo>
                <a:lnTo>
                  <a:pt x="498" y="586"/>
                </a:lnTo>
                <a:lnTo>
                  <a:pt x="498" y="591"/>
                </a:lnTo>
                <a:lnTo>
                  <a:pt x="493" y="595"/>
                </a:lnTo>
                <a:lnTo>
                  <a:pt x="493" y="599"/>
                </a:lnTo>
                <a:lnTo>
                  <a:pt x="493" y="604"/>
                </a:lnTo>
                <a:lnTo>
                  <a:pt x="489" y="608"/>
                </a:lnTo>
                <a:lnTo>
                  <a:pt x="489" y="617"/>
                </a:lnTo>
                <a:lnTo>
                  <a:pt x="485" y="621"/>
                </a:lnTo>
                <a:lnTo>
                  <a:pt x="485" y="630"/>
                </a:lnTo>
                <a:lnTo>
                  <a:pt x="480" y="635"/>
                </a:lnTo>
                <a:lnTo>
                  <a:pt x="476" y="639"/>
                </a:lnTo>
                <a:lnTo>
                  <a:pt x="476" y="648"/>
                </a:lnTo>
                <a:lnTo>
                  <a:pt x="471" y="652"/>
                </a:lnTo>
                <a:lnTo>
                  <a:pt x="471" y="661"/>
                </a:lnTo>
                <a:lnTo>
                  <a:pt x="467" y="666"/>
                </a:lnTo>
                <a:lnTo>
                  <a:pt x="467" y="670"/>
                </a:lnTo>
                <a:lnTo>
                  <a:pt x="463" y="679"/>
                </a:lnTo>
                <a:lnTo>
                  <a:pt x="463" y="683"/>
                </a:lnTo>
                <a:lnTo>
                  <a:pt x="458" y="692"/>
                </a:lnTo>
                <a:lnTo>
                  <a:pt x="458" y="696"/>
                </a:lnTo>
                <a:lnTo>
                  <a:pt x="454" y="705"/>
                </a:lnTo>
                <a:lnTo>
                  <a:pt x="454" y="710"/>
                </a:lnTo>
                <a:lnTo>
                  <a:pt x="449" y="714"/>
                </a:lnTo>
                <a:lnTo>
                  <a:pt x="445" y="723"/>
                </a:lnTo>
                <a:lnTo>
                  <a:pt x="445" y="727"/>
                </a:lnTo>
                <a:lnTo>
                  <a:pt x="441" y="736"/>
                </a:lnTo>
                <a:lnTo>
                  <a:pt x="441" y="740"/>
                </a:lnTo>
                <a:lnTo>
                  <a:pt x="436" y="745"/>
                </a:lnTo>
                <a:lnTo>
                  <a:pt x="436" y="754"/>
                </a:lnTo>
                <a:lnTo>
                  <a:pt x="432" y="758"/>
                </a:lnTo>
                <a:lnTo>
                  <a:pt x="432" y="767"/>
                </a:lnTo>
                <a:lnTo>
                  <a:pt x="427" y="771"/>
                </a:lnTo>
                <a:lnTo>
                  <a:pt x="427" y="780"/>
                </a:lnTo>
                <a:lnTo>
                  <a:pt x="423" y="785"/>
                </a:lnTo>
                <a:lnTo>
                  <a:pt x="423" y="789"/>
                </a:lnTo>
                <a:lnTo>
                  <a:pt x="419" y="789"/>
                </a:lnTo>
                <a:lnTo>
                  <a:pt x="419" y="798"/>
                </a:lnTo>
                <a:lnTo>
                  <a:pt x="414" y="802"/>
                </a:lnTo>
                <a:lnTo>
                  <a:pt x="414" y="807"/>
                </a:lnTo>
                <a:lnTo>
                  <a:pt x="414" y="811"/>
                </a:lnTo>
                <a:lnTo>
                  <a:pt x="410" y="815"/>
                </a:lnTo>
                <a:lnTo>
                  <a:pt x="410" y="824"/>
                </a:lnTo>
                <a:lnTo>
                  <a:pt x="405" y="829"/>
                </a:lnTo>
                <a:lnTo>
                  <a:pt x="405" y="833"/>
                </a:lnTo>
                <a:lnTo>
                  <a:pt x="401" y="842"/>
                </a:lnTo>
                <a:lnTo>
                  <a:pt x="401" y="846"/>
                </a:lnTo>
                <a:lnTo>
                  <a:pt x="396" y="851"/>
                </a:lnTo>
                <a:lnTo>
                  <a:pt x="396" y="855"/>
                </a:lnTo>
                <a:lnTo>
                  <a:pt x="396" y="859"/>
                </a:lnTo>
                <a:lnTo>
                  <a:pt x="392" y="864"/>
                </a:lnTo>
                <a:lnTo>
                  <a:pt x="392" y="868"/>
                </a:lnTo>
                <a:lnTo>
                  <a:pt x="388" y="873"/>
                </a:lnTo>
                <a:lnTo>
                  <a:pt x="388" y="877"/>
                </a:lnTo>
                <a:lnTo>
                  <a:pt x="383" y="886"/>
                </a:lnTo>
                <a:lnTo>
                  <a:pt x="383" y="890"/>
                </a:lnTo>
                <a:lnTo>
                  <a:pt x="379" y="899"/>
                </a:lnTo>
                <a:lnTo>
                  <a:pt x="379" y="904"/>
                </a:lnTo>
                <a:lnTo>
                  <a:pt x="374" y="908"/>
                </a:lnTo>
                <a:lnTo>
                  <a:pt x="374" y="912"/>
                </a:lnTo>
                <a:lnTo>
                  <a:pt x="374" y="917"/>
                </a:lnTo>
                <a:lnTo>
                  <a:pt x="370" y="921"/>
                </a:lnTo>
                <a:lnTo>
                  <a:pt x="370" y="930"/>
                </a:lnTo>
                <a:lnTo>
                  <a:pt x="366" y="934"/>
                </a:lnTo>
                <a:lnTo>
                  <a:pt x="366" y="943"/>
                </a:lnTo>
                <a:lnTo>
                  <a:pt x="361" y="948"/>
                </a:lnTo>
                <a:lnTo>
                  <a:pt x="357" y="952"/>
                </a:lnTo>
                <a:lnTo>
                  <a:pt x="357" y="961"/>
                </a:lnTo>
                <a:lnTo>
                  <a:pt x="352" y="965"/>
                </a:lnTo>
                <a:lnTo>
                  <a:pt x="352" y="974"/>
                </a:lnTo>
                <a:lnTo>
                  <a:pt x="348" y="979"/>
                </a:lnTo>
                <a:lnTo>
                  <a:pt x="348" y="983"/>
                </a:lnTo>
                <a:lnTo>
                  <a:pt x="344" y="992"/>
                </a:lnTo>
                <a:lnTo>
                  <a:pt x="344" y="996"/>
                </a:lnTo>
                <a:lnTo>
                  <a:pt x="339" y="1005"/>
                </a:lnTo>
                <a:lnTo>
                  <a:pt x="339" y="1009"/>
                </a:lnTo>
                <a:lnTo>
                  <a:pt x="335" y="1018"/>
                </a:lnTo>
                <a:lnTo>
                  <a:pt x="335" y="1023"/>
                </a:lnTo>
                <a:lnTo>
                  <a:pt x="330" y="1027"/>
                </a:lnTo>
                <a:lnTo>
                  <a:pt x="326" y="1036"/>
                </a:lnTo>
                <a:lnTo>
                  <a:pt x="326" y="1040"/>
                </a:lnTo>
                <a:lnTo>
                  <a:pt x="322" y="1049"/>
                </a:lnTo>
                <a:lnTo>
                  <a:pt x="322" y="1053"/>
                </a:lnTo>
                <a:lnTo>
                  <a:pt x="317" y="1058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7" name="Freeform 94"/>
          <p:cNvSpPr>
            <a:spLocks/>
          </p:cNvSpPr>
          <p:nvPr/>
        </p:nvSpPr>
        <p:spPr bwMode="auto">
          <a:xfrm>
            <a:off x="5641975" y="2262194"/>
            <a:ext cx="965200" cy="1685925"/>
          </a:xfrm>
          <a:custGeom>
            <a:avLst/>
            <a:gdLst>
              <a:gd name="T0" fmla="*/ 143648104 w 608"/>
              <a:gd name="T1" fmla="*/ 0 h 1062"/>
              <a:gd name="T2" fmla="*/ 299897779 w 608"/>
              <a:gd name="T3" fmla="*/ 0 h 1062"/>
              <a:gd name="T4" fmla="*/ 466228124 w 608"/>
              <a:gd name="T5" fmla="*/ 0 h 1062"/>
              <a:gd name="T6" fmla="*/ 622477748 w 608"/>
              <a:gd name="T7" fmla="*/ 0 h 1062"/>
              <a:gd name="T8" fmla="*/ 788807994 w 608"/>
              <a:gd name="T9" fmla="*/ 0 h 1062"/>
              <a:gd name="T10" fmla="*/ 942538456 w 608"/>
              <a:gd name="T11" fmla="*/ 0 h 1062"/>
              <a:gd name="T12" fmla="*/ 1098788081 w 608"/>
              <a:gd name="T13" fmla="*/ 0 h 1062"/>
              <a:gd name="T14" fmla="*/ 1265118326 w 608"/>
              <a:gd name="T15" fmla="*/ 0 h 1062"/>
              <a:gd name="T16" fmla="*/ 1421367951 w 608"/>
              <a:gd name="T17" fmla="*/ 0 h 1062"/>
              <a:gd name="T18" fmla="*/ 1522174161 w 608"/>
              <a:gd name="T19" fmla="*/ 22680608 h 1062"/>
              <a:gd name="T20" fmla="*/ 1486891987 w 608"/>
              <a:gd name="T21" fmla="*/ 133567476 h 1062"/>
              <a:gd name="T22" fmla="*/ 1444050142 w 608"/>
              <a:gd name="T23" fmla="*/ 221773747 h 1062"/>
              <a:gd name="T24" fmla="*/ 1411287330 w 608"/>
              <a:gd name="T25" fmla="*/ 322579951 h 1062"/>
              <a:gd name="T26" fmla="*/ 1376005157 w 608"/>
              <a:gd name="T27" fmla="*/ 410784585 h 1062"/>
              <a:gd name="T28" fmla="*/ 1343243932 w 608"/>
              <a:gd name="T29" fmla="*/ 511590888 h 1062"/>
              <a:gd name="T30" fmla="*/ 1300400500 w 608"/>
              <a:gd name="T31" fmla="*/ 599797110 h 1062"/>
              <a:gd name="T32" fmla="*/ 1265118326 w 608"/>
              <a:gd name="T33" fmla="*/ 710683934 h 1062"/>
              <a:gd name="T34" fmla="*/ 1222274894 w 608"/>
              <a:gd name="T35" fmla="*/ 811490138 h 1062"/>
              <a:gd name="T36" fmla="*/ 1186992720 w 608"/>
              <a:gd name="T37" fmla="*/ 899694971 h 1062"/>
              <a:gd name="T38" fmla="*/ 1154231496 w 608"/>
              <a:gd name="T39" fmla="*/ 1000501174 h 1062"/>
              <a:gd name="T40" fmla="*/ 1121468684 w 608"/>
              <a:gd name="T41" fmla="*/ 1088707396 h 1062"/>
              <a:gd name="T42" fmla="*/ 1076105890 w 608"/>
              <a:gd name="T43" fmla="*/ 1189513600 h 1062"/>
              <a:gd name="T44" fmla="*/ 1043344665 w 608"/>
              <a:gd name="T45" fmla="*/ 1287798855 h 1062"/>
              <a:gd name="T46" fmla="*/ 997981871 w 608"/>
              <a:gd name="T47" fmla="*/ 1388605058 h 1062"/>
              <a:gd name="T48" fmla="*/ 965219059 w 608"/>
              <a:gd name="T49" fmla="*/ 1489411262 h 1062"/>
              <a:gd name="T50" fmla="*/ 932457835 w 608"/>
              <a:gd name="T51" fmla="*/ 1587698104 h 1062"/>
              <a:gd name="T52" fmla="*/ 899695023 w 608"/>
              <a:gd name="T53" fmla="*/ 1678424085 h 1062"/>
              <a:gd name="T54" fmla="*/ 854332229 w 608"/>
              <a:gd name="T55" fmla="*/ 1776709339 h 1062"/>
              <a:gd name="T56" fmla="*/ 821570806 w 608"/>
              <a:gd name="T57" fmla="*/ 1864915561 h 1062"/>
              <a:gd name="T58" fmla="*/ 788807994 w 608"/>
              <a:gd name="T59" fmla="*/ 1978321747 h 1062"/>
              <a:gd name="T60" fmla="*/ 743446787 w 608"/>
              <a:gd name="T61" fmla="*/ 2076608589 h 1062"/>
              <a:gd name="T62" fmla="*/ 710683976 w 608"/>
              <a:gd name="T63" fmla="*/ 2147483647 h 1062"/>
              <a:gd name="T64" fmla="*/ 677922751 w 608"/>
              <a:gd name="T65" fmla="*/ 2147483647 h 1062"/>
              <a:gd name="T66" fmla="*/ 642638990 w 608"/>
              <a:gd name="T67" fmla="*/ 2147483647 h 1062"/>
              <a:gd name="T68" fmla="*/ 599797145 w 608"/>
              <a:gd name="T69" fmla="*/ 2147483647 h 1062"/>
              <a:gd name="T70" fmla="*/ 567034333 w 608"/>
              <a:gd name="T71" fmla="*/ 2147483647 h 1062"/>
              <a:gd name="T72" fmla="*/ 521671539 w 608"/>
              <a:gd name="T73" fmla="*/ 2147483647 h 1062"/>
              <a:gd name="T74" fmla="*/ 398184627 w 608"/>
              <a:gd name="T75" fmla="*/ 2147483647 h 1062"/>
              <a:gd name="T76" fmla="*/ 244454364 w 608"/>
              <a:gd name="T77" fmla="*/ 2147483647 h 1062"/>
              <a:gd name="T78" fmla="*/ 88206252 w 608"/>
              <a:gd name="T79" fmla="*/ 2147483647 h 1062"/>
              <a:gd name="T80" fmla="*/ 0 w 608"/>
              <a:gd name="T81" fmla="*/ 2147483647 h 1062"/>
              <a:gd name="T82" fmla="*/ 0 w 608"/>
              <a:gd name="T83" fmla="*/ 2147483647 h 1062"/>
              <a:gd name="T84" fmla="*/ 0 w 608"/>
              <a:gd name="T85" fmla="*/ 2147483647 h 1062"/>
              <a:gd name="T86" fmla="*/ 0 w 608"/>
              <a:gd name="T87" fmla="*/ 2147483647 h 1062"/>
              <a:gd name="T88" fmla="*/ 0 w 608"/>
              <a:gd name="T89" fmla="*/ 2121971381 h 1062"/>
              <a:gd name="T90" fmla="*/ 0 w 608"/>
              <a:gd name="T91" fmla="*/ 1988402367 h 1062"/>
              <a:gd name="T92" fmla="*/ 0 w 608"/>
              <a:gd name="T93" fmla="*/ 1864915561 h 1062"/>
              <a:gd name="T94" fmla="*/ 0 w 608"/>
              <a:gd name="T95" fmla="*/ 1743948117 h 1062"/>
              <a:gd name="T96" fmla="*/ 0 w 608"/>
              <a:gd name="T97" fmla="*/ 1610378706 h 1062"/>
              <a:gd name="T98" fmla="*/ 0 w 608"/>
              <a:gd name="T99" fmla="*/ 1489411262 h 1062"/>
              <a:gd name="T100" fmla="*/ 0 w 608"/>
              <a:gd name="T101" fmla="*/ 1365924456 h 1062"/>
              <a:gd name="T102" fmla="*/ 0 w 608"/>
              <a:gd name="T103" fmla="*/ 1232355443 h 1062"/>
              <a:gd name="T104" fmla="*/ 0 w 608"/>
              <a:gd name="T105" fmla="*/ 1111387998 h 1062"/>
              <a:gd name="T106" fmla="*/ 0 w 608"/>
              <a:gd name="T107" fmla="*/ 987901193 h 1062"/>
              <a:gd name="T108" fmla="*/ 0 w 608"/>
              <a:gd name="T109" fmla="*/ 854332179 h 1062"/>
              <a:gd name="T110" fmla="*/ 0 w 608"/>
              <a:gd name="T111" fmla="*/ 733364536 h 1062"/>
              <a:gd name="T112" fmla="*/ 0 w 608"/>
              <a:gd name="T113" fmla="*/ 599797110 h 1062"/>
              <a:gd name="T114" fmla="*/ 0 w 608"/>
              <a:gd name="T115" fmla="*/ 476308717 h 1062"/>
              <a:gd name="T116" fmla="*/ 0 w 608"/>
              <a:gd name="T117" fmla="*/ 355341173 h 1062"/>
              <a:gd name="T118" fmla="*/ 0 w 608"/>
              <a:gd name="T119" fmla="*/ 221773747 h 1062"/>
              <a:gd name="T120" fmla="*/ 0 w 608"/>
              <a:gd name="T121" fmla="*/ 100806228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08"/>
              <a:gd name="T184" fmla="*/ 0 h 1062"/>
              <a:gd name="T185" fmla="*/ 608 w 608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0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08" y="4"/>
                </a:lnTo>
                <a:lnTo>
                  <a:pt x="604" y="9"/>
                </a:lnTo>
                <a:lnTo>
                  <a:pt x="604" y="13"/>
                </a:lnTo>
                <a:lnTo>
                  <a:pt x="599" y="22"/>
                </a:lnTo>
                <a:lnTo>
                  <a:pt x="599" y="26"/>
                </a:lnTo>
                <a:lnTo>
                  <a:pt x="595" y="31"/>
                </a:lnTo>
                <a:lnTo>
                  <a:pt x="595" y="35"/>
                </a:lnTo>
                <a:lnTo>
                  <a:pt x="595" y="40"/>
                </a:lnTo>
                <a:lnTo>
                  <a:pt x="590" y="44"/>
                </a:lnTo>
                <a:lnTo>
                  <a:pt x="590" y="53"/>
                </a:lnTo>
                <a:lnTo>
                  <a:pt x="586" y="57"/>
                </a:lnTo>
                <a:lnTo>
                  <a:pt x="586" y="66"/>
                </a:lnTo>
                <a:lnTo>
                  <a:pt x="582" y="70"/>
                </a:lnTo>
                <a:lnTo>
                  <a:pt x="582" y="75"/>
                </a:lnTo>
                <a:lnTo>
                  <a:pt x="577" y="79"/>
                </a:lnTo>
                <a:lnTo>
                  <a:pt x="577" y="84"/>
                </a:lnTo>
                <a:lnTo>
                  <a:pt x="573" y="88"/>
                </a:lnTo>
                <a:lnTo>
                  <a:pt x="573" y="92"/>
                </a:lnTo>
                <a:lnTo>
                  <a:pt x="573" y="97"/>
                </a:lnTo>
                <a:lnTo>
                  <a:pt x="568" y="101"/>
                </a:lnTo>
                <a:lnTo>
                  <a:pt x="568" y="110"/>
                </a:lnTo>
                <a:lnTo>
                  <a:pt x="564" y="114"/>
                </a:lnTo>
                <a:lnTo>
                  <a:pt x="564" y="119"/>
                </a:lnTo>
                <a:lnTo>
                  <a:pt x="560" y="128"/>
                </a:lnTo>
                <a:lnTo>
                  <a:pt x="560" y="132"/>
                </a:lnTo>
                <a:lnTo>
                  <a:pt x="555" y="137"/>
                </a:lnTo>
                <a:lnTo>
                  <a:pt x="555" y="141"/>
                </a:lnTo>
                <a:lnTo>
                  <a:pt x="555" y="145"/>
                </a:lnTo>
                <a:lnTo>
                  <a:pt x="551" y="154"/>
                </a:lnTo>
                <a:lnTo>
                  <a:pt x="551" y="159"/>
                </a:lnTo>
                <a:lnTo>
                  <a:pt x="546" y="159"/>
                </a:lnTo>
                <a:lnTo>
                  <a:pt x="546" y="163"/>
                </a:lnTo>
                <a:lnTo>
                  <a:pt x="542" y="172"/>
                </a:lnTo>
                <a:lnTo>
                  <a:pt x="542" y="176"/>
                </a:lnTo>
                <a:lnTo>
                  <a:pt x="538" y="185"/>
                </a:lnTo>
                <a:lnTo>
                  <a:pt x="538" y="189"/>
                </a:lnTo>
                <a:lnTo>
                  <a:pt x="533" y="198"/>
                </a:lnTo>
                <a:lnTo>
                  <a:pt x="533" y="203"/>
                </a:lnTo>
                <a:lnTo>
                  <a:pt x="529" y="207"/>
                </a:lnTo>
                <a:lnTo>
                  <a:pt x="529" y="216"/>
                </a:lnTo>
                <a:lnTo>
                  <a:pt x="524" y="220"/>
                </a:lnTo>
                <a:lnTo>
                  <a:pt x="524" y="229"/>
                </a:lnTo>
                <a:lnTo>
                  <a:pt x="520" y="233"/>
                </a:lnTo>
                <a:lnTo>
                  <a:pt x="516" y="238"/>
                </a:lnTo>
                <a:lnTo>
                  <a:pt x="516" y="247"/>
                </a:lnTo>
                <a:lnTo>
                  <a:pt x="511" y="251"/>
                </a:lnTo>
                <a:lnTo>
                  <a:pt x="511" y="260"/>
                </a:lnTo>
                <a:lnTo>
                  <a:pt x="507" y="264"/>
                </a:lnTo>
                <a:lnTo>
                  <a:pt x="507" y="273"/>
                </a:lnTo>
                <a:lnTo>
                  <a:pt x="502" y="278"/>
                </a:lnTo>
                <a:lnTo>
                  <a:pt x="502" y="282"/>
                </a:lnTo>
                <a:lnTo>
                  <a:pt x="498" y="291"/>
                </a:lnTo>
                <a:lnTo>
                  <a:pt x="498" y="295"/>
                </a:lnTo>
                <a:lnTo>
                  <a:pt x="493" y="304"/>
                </a:lnTo>
                <a:lnTo>
                  <a:pt x="489" y="308"/>
                </a:lnTo>
                <a:lnTo>
                  <a:pt x="489" y="317"/>
                </a:lnTo>
                <a:lnTo>
                  <a:pt x="485" y="322"/>
                </a:lnTo>
                <a:lnTo>
                  <a:pt x="485" y="326"/>
                </a:lnTo>
                <a:lnTo>
                  <a:pt x="480" y="335"/>
                </a:lnTo>
                <a:lnTo>
                  <a:pt x="480" y="339"/>
                </a:lnTo>
                <a:lnTo>
                  <a:pt x="476" y="344"/>
                </a:lnTo>
                <a:lnTo>
                  <a:pt x="476" y="348"/>
                </a:lnTo>
                <a:lnTo>
                  <a:pt x="476" y="353"/>
                </a:lnTo>
                <a:lnTo>
                  <a:pt x="471" y="357"/>
                </a:lnTo>
                <a:lnTo>
                  <a:pt x="471" y="366"/>
                </a:lnTo>
                <a:lnTo>
                  <a:pt x="467" y="370"/>
                </a:lnTo>
                <a:lnTo>
                  <a:pt x="467" y="379"/>
                </a:lnTo>
                <a:lnTo>
                  <a:pt x="463" y="383"/>
                </a:lnTo>
                <a:lnTo>
                  <a:pt x="463" y="388"/>
                </a:lnTo>
                <a:lnTo>
                  <a:pt x="458" y="392"/>
                </a:lnTo>
                <a:lnTo>
                  <a:pt x="458" y="397"/>
                </a:lnTo>
                <a:lnTo>
                  <a:pt x="454" y="401"/>
                </a:lnTo>
                <a:lnTo>
                  <a:pt x="454" y="405"/>
                </a:lnTo>
                <a:lnTo>
                  <a:pt x="454" y="410"/>
                </a:lnTo>
                <a:lnTo>
                  <a:pt x="449" y="414"/>
                </a:lnTo>
                <a:lnTo>
                  <a:pt x="449" y="423"/>
                </a:lnTo>
                <a:lnTo>
                  <a:pt x="445" y="427"/>
                </a:lnTo>
                <a:lnTo>
                  <a:pt x="445" y="432"/>
                </a:lnTo>
                <a:lnTo>
                  <a:pt x="441" y="441"/>
                </a:lnTo>
                <a:lnTo>
                  <a:pt x="441" y="445"/>
                </a:lnTo>
                <a:lnTo>
                  <a:pt x="436" y="450"/>
                </a:lnTo>
                <a:lnTo>
                  <a:pt x="436" y="454"/>
                </a:lnTo>
                <a:lnTo>
                  <a:pt x="436" y="458"/>
                </a:lnTo>
                <a:lnTo>
                  <a:pt x="432" y="467"/>
                </a:lnTo>
                <a:lnTo>
                  <a:pt x="432" y="472"/>
                </a:lnTo>
                <a:lnTo>
                  <a:pt x="427" y="472"/>
                </a:lnTo>
                <a:lnTo>
                  <a:pt x="427" y="476"/>
                </a:lnTo>
                <a:lnTo>
                  <a:pt x="423" y="485"/>
                </a:lnTo>
                <a:lnTo>
                  <a:pt x="423" y="489"/>
                </a:lnTo>
                <a:lnTo>
                  <a:pt x="419" y="498"/>
                </a:lnTo>
                <a:lnTo>
                  <a:pt x="419" y="502"/>
                </a:lnTo>
                <a:lnTo>
                  <a:pt x="414" y="511"/>
                </a:lnTo>
                <a:lnTo>
                  <a:pt x="414" y="516"/>
                </a:lnTo>
                <a:lnTo>
                  <a:pt x="410" y="520"/>
                </a:lnTo>
                <a:lnTo>
                  <a:pt x="410" y="529"/>
                </a:lnTo>
                <a:lnTo>
                  <a:pt x="405" y="533"/>
                </a:lnTo>
                <a:lnTo>
                  <a:pt x="405" y="542"/>
                </a:lnTo>
                <a:lnTo>
                  <a:pt x="401" y="546"/>
                </a:lnTo>
                <a:lnTo>
                  <a:pt x="396" y="551"/>
                </a:lnTo>
                <a:lnTo>
                  <a:pt x="396" y="560"/>
                </a:lnTo>
                <a:lnTo>
                  <a:pt x="392" y="564"/>
                </a:lnTo>
                <a:lnTo>
                  <a:pt x="392" y="573"/>
                </a:lnTo>
                <a:lnTo>
                  <a:pt x="388" y="577"/>
                </a:lnTo>
                <a:lnTo>
                  <a:pt x="388" y="586"/>
                </a:lnTo>
                <a:lnTo>
                  <a:pt x="383" y="591"/>
                </a:lnTo>
                <a:lnTo>
                  <a:pt x="383" y="595"/>
                </a:lnTo>
                <a:lnTo>
                  <a:pt x="379" y="604"/>
                </a:lnTo>
                <a:lnTo>
                  <a:pt x="379" y="608"/>
                </a:lnTo>
                <a:lnTo>
                  <a:pt x="374" y="617"/>
                </a:lnTo>
                <a:lnTo>
                  <a:pt x="374" y="621"/>
                </a:lnTo>
                <a:lnTo>
                  <a:pt x="370" y="630"/>
                </a:lnTo>
                <a:lnTo>
                  <a:pt x="366" y="635"/>
                </a:lnTo>
                <a:lnTo>
                  <a:pt x="366" y="639"/>
                </a:lnTo>
                <a:lnTo>
                  <a:pt x="361" y="648"/>
                </a:lnTo>
                <a:lnTo>
                  <a:pt x="361" y="652"/>
                </a:lnTo>
                <a:lnTo>
                  <a:pt x="357" y="657"/>
                </a:lnTo>
                <a:lnTo>
                  <a:pt x="357" y="661"/>
                </a:lnTo>
                <a:lnTo>
                  <a:pt x="357" y="666"/>
                </a:lnTo>
                <a:lnTo>
                  <a:pt x="352" y="670"/>
                </a:lnTo>
                <a:lnTo>
                  <a:pt x="352" y="679"/>
                </a:lnTo>
                <a:lnTo>
                  <a:pt x="348" y="683"/>
                </a:lnTo>
                <a:lnTo>
                  <a:pt x="348" y="692"/>
                </a:lnTo>
                <a:lnTo>
                  <a:pt x="344" y="696"/>
                </a:lnTo>
                <a:lnTo>
                  <a:pt x="344" y="701"/>
                </a:lnTo>
                <a:lnTo>
                  <a:pt x="339" y="705"/>
                </a:lnTo>
                <a:lnTo>
                  <a:pt x="339" y="710"/>
                </a:lnTo>
                <a:lnTo>
                  <a:pt x="335" y="714"/>
                </a:lnTo>
                <a:lnTo>
                  <a:pt x="335" y="718"/>
                </a:lnTo>
                <a:lnTo>
                  <a:pt x="335" y="723"/>
                </a:lnTo>
                <a:lnTo>
                  <a:pt x="330" y="727"/>
                </a:lnTo>
                <a:lnTo>
                  <a:pt x="330" y="736"/>
                </a:lnTo>
                <a:lnTo>
                  <a:pt x="326" y="740"/>
                </a:lnTo>
                <a:lnTo>
                  <a:pt x="326" y="745"/>
                </a:lnTo>
                <a:lnTo>
                  <a:pt x="322" y="754"/>
                </a:lnTo>
                <a:lnTo>
                  <a:pt x="322" y="758"/>
                </a:lnTo>
                <a:lnTo>
                  <a:pt x="317" y="762"/>
                </a:lnTo>
                <a:lnTo>
                  <a:pt x="317" y="767"/>
                </a:lnTo>
                <a:lnTo>
                  <a:pt x="317" y="771"/>
                </a:lnTo>
                <a:lnTo>
                  <a:pt x="313" y="780"/>
                </a:lnTo>
                <a:lnTo>
                  <a:pt x="313" y="785"/>
                </a:lnTo>
                <a:lnTo>
                  <a:pt x="308" y="785"/>
                </a:lnTo>
                <a:lnTo>
                  <a:pt x="308" y="789"/>
                </a:lnTo>
                <a:lnTo>
                  <a:pt x="304" y="798"/>
                </a:lnTo>
                <a:lnTo>
                  <a:pt x="304" y="802"/>
                </a:lnTo>
                <a:lnTo>
                  <a:pt x="299" y="811"/>
                </a:lnTo>
                <a:lnTo>
                  <a:pt x="299" y="815"/>
                </a:lnTo>
                <a:lnTo>
                  <a:pt x="295" y="824"/>
                </a:lnTo>
                <a:lnTo>
                  <a:pt x="295" y="829"/>
                </a:lnTo>
                <a:lnTo>
                  <a:pt x="291" y="833"/>
                </a:lnTo>
                <a:lnTo>
                  <a:pt x="291" y="842"/>
                </a:lnTo>
                <a:lnTo>
                  <a:pt x="286" y="846"/>
                </a:lnTo>
                <a:lnTo>
                  <a:pt x="286" y="855"/>
                </a:lnTo>
                <a:lnTo>
                  <a:pt x="282" y="859"/>
                </a:lnTo>
                <a:lnTo>
                  <a:pt x="277" y="864"/>
                </a:lnTo>
                <a:lnTo>
                  <a:pt x="277" y="873"/>
                </a:lnTo>
                <a:lnTo>
                  <a:pt x="273" y="877"/>
                </a:lnTo>
                <a:lnTo>
                  <a:pt x="273" y="886"/>
                </a:lnTo>
                <a:lnTo>
                  <a:pt x="269" y="890"/>
                </a:lnTo>
                <a:lnTo>
                  <a:pt x="269" y="899"/>
                </a:lnTo>
                <a:lnTo>
                  <a:pt x="264" y="904"/>
                </a:lnTo>
                <a:lnTo>
                  <a:pt x="264" y="908"/>
                </a:lnTo>
                <a:lnTo>
                  <a:pt x="260" y="917"/>
                </a:lnTo>
                <a:lnTo>
                  <a:pt x="260" y="921"/>
                </a:lnTo>
                <a:lnTo>
                  <a:pt x="255" y="930"/>
                </a:lnTo>
                <a:lnTo>
                  <a:pt x="255" y="934"/>
                </a:lnTo>
                <a:lnTo>
                  <a:pt x="251" y="943"/>
                </a:lnTo>
                <a:lnTo>
                  <a:pt x="247" y="948"/>
                </a:lnTo>
                <a:lnTo>
                  <a:pt x="247" y="952"/>
                </a:lnTo>
                <a:lnTo>
                  <a:pt x="242" y="961"/>
                </a:lnTo>
                <a:lnTo>
                  <a:pt x="242" y="965"/>
                </a:lnTo>
                <a:lnTo>
                  <a:pt x="238" y="970"/>
                </a:lnTo>
                <a:lnTo>
                  <a:pt x="238" y="974"/>
                </a:lnTo>
                <a:lnTo>
                  <a:pt x="238" y="979"/>
                </a:lnTo>
                <a:lnTo>
                  <a:pt x="233" y="983"/>
                </a:lnTo>
                <a:lnTo>
                  <a:pt x="233" y="992"/>
                </a:lnTo>
                <a:lnTo>
                  <a:pt x="229" y="996"/>
                </a:lnTo>
                <a:lnTo>
                  <a:pt x="229" y="1005"/>
                </a:lnTo>
                <a:lnTo>
                  <a:pt x="225" y="1009"/>
                </a:lnTo>
                <a:lnTo>
                  <a:pt x="225" y="1014"/>
                </a:lnTo>
                <a:lnTo>
                  <a:pt x="225" y="1018"/>
                </a:lnTo>
                <a:lnTo>
                  <a:pt x="220" y="1023"/>
                </a:lnTo>
                <a:lnTo>
                  <a:pt x="216" y="1027"/>
                </a:lnTo>
                <a:lnTo>
                  <a:pt x="216" y="1031"/>
                </a:lnTo>
                <a:lnTo>
                  <a:pt x="216" y="1036"/>
                </a:lnTo>
                <a:lnTo>
                  <a:pt x="211" y="1040"/>
                </a:lnTo>
                <a:lnTo>
                  <a:pt x="211" y="1049"/>
                </a:lnTo>
                <a:lnTo>
                  <a:pt x="207" y="1053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8" name="Freeform 95"/>
          <p:cNvSpPr>
            <a:spLocks/>
          </p:cNvSpPr>
          <p:nvPr/>
        </p:nvSpPr>
        <p:spPr bwMode="auto">
          <a:xfrm>
            <a:off x="5641975" y="2262194"/>
            <a:ext cx="965200" cy="1685925"/>
          </a:xfrm>
          <a:custGeom>
            <a:avLst/>
            <a:gdLst>
              <a:gd name="T0" fmla="*/ 143648104 w 608"/>
              <a:gd name="T1" fmla="*/ 0 h 1062"/>
              <a:gd name="T2" fmla="*/ 299897779 w 608"/>
              <a:gd name="T3" fmla="*/ 0 h 1062"/>
              <a:gd name="T4" fmla="*/ 466228124 w 608"/>
              <a:gd name="T5" fmla="*/ 0 h 1062"/>
              <a:gd name="T6" fmla="*/ 622477748 w 608"/>
              <a:gd name="T7" fmla="*/ 0 h 1062"/>
              <a:gd name="T8" fmla="*/ 788807994 w 608"/>
              <a:gd name="T9" fmla="*/ 0 h 1062"/>
              <a:gd name="T10" fmla="*/ 942538456 w 608"/>
              <a:gd name="T11" fmla="*/ 0 h 1062"/>
              <a:gd name="T12" fmla="*/ 1098788081 w 608"/>
              <a:gd name="T13" fmla="*/ 0 h 1062"/>
              <a:gd name="T14" fmla="*/ 1265118326 w 608"/>
              <a:gd name="T15" fmla="*/ 0 h 1062"/>
              <a:gd name="T16" fmla="*/ 1421367951 w 608"/>
              <a:gd name="T17" fmla="*/ 0 h 1062"/>
              <a:gd name="T18" fmla="*/ 1522174161 w 608"/>
              <a:gd name="T19" fmla="*/ 22680608 h 1062"/>
              <a:gd name="T20" fmla="*/ 1486891987 w 608"/>
              <a:gd name="T21" fmla="*/ 133567476 h 1062"/>
              <a:gd name="T22" fmla="*/ 1444050142 w 608"/>
              <a:gd name="T23" fmla="*/ 221773747 h 1062"/>
              <a:gd name="T24" fmla="*/ 1411287330 w 608"/>
              <a:gd name="T25" fmla="*/ 322579951 h 1062"/>
              <a:gd name="T26" fmla="*/ 1376005157 w 608"/>
              <a:gd name="T27" fmla="*/ 410784585 h 1062"/>
              <a:gd name="T28" fmla="*/ 1343243932 w 608"/>
              <a:gd name="T29" fmla="*/ 511590888 h 1062"/>
              <a:gd name="T30" fmla="*/ 1300400500 w 608"/>
              <a:gd name="T31" fmla="*/ 599797110 h 1062"/>
              <a:gd name="T32" fmla="*/ 1265118326 w 608"/>
              <a:gd name="T33" fmla="*/ 710683934 h 1062"/>
              <a:gd name="T34" fmla="*/ 1222274894 w 608"/>
              <a:gd name="T35" fmla="*/ 811490138 h 1062"/>
              <a:gd name="T36" fmla="*/ 1186992720 w 608"/>
              <a:gd name="T37" fmla="*/ 899694971 h 1062"/>
              <a:gd name="T38" fmla="*/ 1154231496 w 608"/>
              <a:gd name="T39" fmla="*/ 1000501174 h 1062"/>
              <a:gd name="T40" fmla="*/ 1121468684 w 608"/>
              <a:gd name="T41" fmla="*/ 1088707396 h 1062"/>
              <a:gd name="T42" fmla="*/ 1076105890 w 608"/>
              <a:gd name="T43" fmla="*/ 1189513600 h 1062"/>
              <a:gd name="T44" fmla="*/ 1043344665 w 608"/>
              <a:gd name="T45" fmla="*/ 1287798855 h 1062"/>
              <a:gd name="T46" fmla="*/ 997981871 w 608"/>
              <a:gd name="T47" fmla="*/ 1388605058 h 1062"/>
              <a:gd name="T48" fmla="*/ 965219059 w 608"/>
              <a:gd name="T49" fmla="*/ 1489411262 h 1062"/>
              <a:gd name="T50" fmla="*/ 932457835 w 608"/>
              <a:gd name="T51" fmla="*/ 1587698104 h 1062"/>
              <a:gd name="T52" fmla="*/ 899695023 w 608"/>
              <a:gd name="T53" fmla="*/ 1678424085 h 1062"/>
              <a:gd name="T54" fmla="*/ 854332229 w 608"/>
              <a:gd name="T55" fmla="*/ 1776709339 h 1062"/>
              <a:gd name="T56" fmla="*/ 821570806 w 608"/>
              <a:gd name="T57" fmla="*/ 1864915561 h 1062"/>
              <a:gd name="T58" fmla="*/ 788807994 w 608"/>
              <a:gd name="T59" fmla="*/ 1978321747 h 1062"/>
              <a:gd name="T60" fmla="*/ 743446787 w 608"/>
              <a:gd name="T61" fmla="*/ 2076608589 h 1062"/>
              <a:gd name="T62" fmla="*/ 710683976 w 608"/>
              <a:gd name="T63" fmla="*/ 2147483647 h 1062"/>
              <a:gd name="T64" fmla="*/ 677922751 w 608"/>
              <a:gd name="T65" fmla="*/ 2147483647 h 1062"/>
              <a:gd name="T66" fmla="*/ 642638990 w 608"/>
              <a:gd name="T67" fmla="*/ 2147483647 h 1062"/>
              <a:gd name="T68" fmla="*/ 599797145 w 608"/>
              <a:gd name="T69" fmla="*/ 2147483647 h 1062"/>
              <a:gd name="T70" fmla="*/ 567034333 w 608"/>
              <a:gd name="T71" fmla="*/ 2147483647 h 1062"/>
              <a:gd name="T72" fmla="*/ 521671539 w 608"/>
              <a:gd name="T73" fmla="*/ 2147483647 h 1062"/>
              <a:gd name="T74" fmla="*/ 398184627 w 608"/>
              <a:gd name="T75" fmla="*/ 2147483647 h 1062"/>
              <a:gd name="T76" fmla="*/ 244454364 w 608"/>
              <a:gd name="T77" fmla="*/ 2147483647 h 1062"/>
              <a:gd name="T78" fmla="*/ 88206252 w 608"/>
              <a:gd name="T79" fmla="*/ 2147483647 h 1062"/>
              <a:gd name="T80" fmla="*/ 0 w 608"/>
              <a:gd name="T81" fmla="*/ 2147483647 h 1062"/>
              <a:gd name="T82" fmla="*/ 0 w 608"/>
              <a:gd name="T83" fmla="*/ 2147483647 h 1062"/>
              <a:gd name="T84" fmla="*/ 0 w 608"/>
              <a:gd name="T85" fmla="*/ 2147483647 h 1062"/>
              <a:gd name="T86" fmla="*/ 0 w 608"/>
              <a:gd name="T87" fmla="*/ 2147483647 h 1062"/>
              <a:gd name="T88" fmla="*/ 0 w 608"/>
              <a:gd name="T89" fmla="*/ 2121971381 h 1062"/>
              <a:gd name="T90" fmla="*/ 0 w 608"/>
              <a:gd name="T91" fmla="*/ 1988402367 h 1062"/>
              <a:gd name="T92" fmla="*/ 0 w 608"/>
              <a:gd name="T93" fmla="*/ 1864915561 h 1062"/>
              <a:gd name="T94" fmla="*/ 0 w 608"/>
              <a:gd name="T95" fmla="*/ 1743948117 h 1062"/>
              <a:gd name="T96" fmla="*/ 0 w 608"/>
              <a:gd name="T97" fmla="*/ 1610378706 h 1062"/>
              <a:gd name="T98" fmla="*/ 0 w 608"/>
              <a:gd name="T99" fmla="*/ 1489411262 h 1062"/>
              <a:gd name="T100" fmla="*/ 0 w 608"/>
              <a:gd name="T101" fmla="*/ 1365924456 h 1062"/>
              <a:gd name="T102" fmla="*/ 0 w 608"/>
              <a:gd name="T103" fmla="*/ 1232355443 h 1062"/>
              <a:gd name="T104" fmla="*/ 0 w 608"/>
              <a:gd name="T105" fmla="*/ 1111387998 h 1062"/>
              <a:gd name="T106" fmla="*/ 0 w 608"/>
              <a:gd name="T107" fmla="*/ 987901193 h 1062"/>
              <a:gd name="T108" fmla="*/ 0 w 608"/>
              <a:gd name="T109" fmla="*/ 854332179 h 1062"/>
              <a:gd name="T110" fmla="*/ 0 w 608"/>
              <a:gd name="T111" fmla="*/ 733364536 h 1062"/>
              <a:gd name="T112" fmla="*/ 0 w 608"/>
              <a:gd name="T113" fmla="*/ 599797110 h 1062"/>
              <a:gd name="T114" fmla="*/ 0 w 608"/>
              <a:gd name="T115" fmla="*/ 476308717 h 1062"/>
              <a:gd name="T116" fmla="*/ 0 w 608"/>
              <a:gd name="T117" fmla="*/ 355341173 h 1062"/>
              <a:gd name="T118" fmla="*/ 0 w 608"/>
              <a:gd name="T119" fmla="*/ 221773747 h 1062"/>
              <a:gd name="T120" fmla="*/ 0 w 608"/>
              <a:gd name="T121" fmla="*/ 100806228 h 1062"/>
              <a:gd name="T122" fmla="*/ 10080624 w 608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08"/>
              <a:gd name="T187" fmla="*/ 0 h 1062"/>
              <a:gd name="T188" fmla="*/ 608 w 608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0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08" y="4"/>
                </a:lnTo>
                <a:lnTo>
                  <a:pt x="604" y="9"/>
                </a:lnTo>
                <a:lnTo>
                  <a:pt x="604" y="13"/>
                </a:lnTo>
                <a:lnTo>
                  <a:pt x="599" y="22"/>
                </a:lnTo>
                <a:lnTo>
                  <a:pt x="599" y="26"/>
                </a:lnTo>
                <a:lnTo>
                  <a:pt x="595" y="31"/>
                </a:lnTo>
                <a:lnTo>
                  <a:pt x="595" y="35"/>
                </a:lnTo>
                <a:lnTo>
                  <a:pt x="595" y="40"/>
                </a:lnTo>
                <a:lnTo>
                  <a:pt x="590" y="44"/>
                </a:lnTo>
                <a:lnTo>
                  <a:pt x="590" y="53"/>
                </a:lnTo>
                <a:lnTo>
                  <a:pt x="586" y="57"/>
                </a:lnTo>
                <a:lnTo>
                  <a:pt x="586" y="66"/>
                </a:lnTo>
                <a:lnTo>
                  <a:pt x="582" y="70"/>
                </a:lnTo>
                <a:lnTo>
                  <a:pt x="582" y="75"/>
                </a:lnTo>
                <a:lnTo>
                  <a:pt x="577" y="79"/>
                </a:lnTo>
                <a:lnTo>
                  <a:pt x="577" y="84"/>
                </a:lnTo>
                <a:lnTo>
                  <a:pt x="573" y="88"/>
                </a:lnTo>
                <a:lnTo>
                  <a:pt x="573" y="92"/>
                </a:lnTo>
                <a:lnTo>
                  <a:pt x="573" y="97"/>
                </a:lnTo>
                <a:lnTo>
                  <a:pt x="568" y="101"/>
                </a:lnTo>
                <a:lnTo>
                  <a:pt x="568" y="110"/>
                </a:lnTo>
                <a:lnTo>
                  <a:pt x="564" y="114"/>
                </a:lnTo>
                <a:lnTo>
                  <a:pt x="564" y="119"/>
                </a:lnTo>
                <a:lnTo>
                  <a:pt x="560" y="128"/>
                </a:lnTo>
                <a:lnTo>
                  <a:pt x="560" y="132"/>
                </a:lnTo>
                <a:lnTo>
                  <a:pt x="555" y="137"/>
                </a:lnTo>
                <a:lnTo>
                  <a:pt x="555" y="141"/>
                </a:lnTo>
                <a:lnTo>
                  <a:pt x="555" y="145"/>
                </a:lnTo>
                <a:lnTo>
                  <a:pt x="551" y="154"/>
                </a:lnTo>
                <a:lnTo>
                  <a:pt x="551" y="159"/>
                </a:lnTo>
                <a:lnTo>
                  <a:pt x="546" y="159"/>
                </a:lnTo>
                <a:lnTo>
                  <a:pt x="546" y="163"/>
                </a:lnTo>
                <a:lnTo>
                  <a:pt x="542" y="172"/>
                </a:lnTo>
                <a:lnTo>
                  <a:pt x="542" y="176"/>
                </a:lnTo>
                <a:lnTo>
                  <a:pt x="538" y="185"/>
                </a:lnTo>
                <a:lnTo>
                  <a:pt x="538" y="189"/>
                </a:lnTo>
                <a:lnTo>
                  <a:pt x="533" y="198"/>
                </a:lnTo>
                <a:lnTo>
                  <a:pt x="533" y="203"/>
                </a:lnTo>
                <a:lnTo>
                  <a:pt x="529" y="207"/>
                </a:lnTo>
                <a:lnTo>
                  <a:pt x="529" y="216"/>
                </a:lnTo>
                <a:lnTo>
                  <a:pt x="524" y="220"/>
                </a:lnTo>
                <a:lnTo>
                  <a:pt x="524" y="229"/>
                </a:lnTo>
                <a:lnTo>
                  <a:pt x="520" y="233"/>
                </a:lnTo>
                <a:lnTo>
                  <a:pt x="516" y="238"/>
                </a:lnTo>
                <a:lnTo>
                  <a:pt x="516" y="247"/>
                </a:lnTo>
                <a:lnTo>
                  <a:pt x="511" y="251"/>
                </a:lnTo>
                <a:lnTo>
                  <a:pt x="511" y="260"/>
                </a:lnTo>
                <a:lnTo>
                  <a:pt x="507" y="264"/>
                </a:lnTo>
                <a:lnTo>
                  <a:pt x="507" y="273"/>
                </a:lnTo>
                <a:lnTo>
                  <a:pt x="502" y="278"/>
                </a:lnTo>
                <a:lnTo>
                  <a:pt x="502" y="282"/>
                </a:lnTo>
                <a:lnTo>
                  <a:pt x="498" y="291"/>
                </a:lnTo>
                <a:lnTo>
                  <a:pt x="498" y="295"/>
                </a:lnTo>
                <a:lnTo>
                  <a:pt x="493" y="304"/>
                </a:lnTo>
                <a:lnTo>
                  <a:pt x="489" y="308"/>
                </a:lnTo>
                <a:lnTo>
                  <a:pt x="489" y="317"/>
                </a:lnTo>
                <a:lnTo>
                  <a:pt x="485" y="322"/>
                </a:lnTo>
                <a:lnTo>
                  <a:pt x="485" y="326"/>
                </a:lnTo>
                <a:lnTo>
                  <a:pt x="480" y="335"/>
                </a:lnTo>
                <a:lnTo>
                  <a:pt x="480" y="339"/>
                </a:lnTo>
                <a:lnTo>
                  <a:pt x="476" y="344"/>
                </a:lnTo>
                <a:lnTo>
                  <a:pt x="476" y="348"/>
                </a:lnTo>
                <a:lnTo>
                  <a:pt x="476" y="353"/>
                </a:lnTo>
                <a:lnTo>
                  <a:pt x="471" y="357"/>
                </a:lnTo>
                <a:lnTo>
                  <a:pt x="471" y="366"/>
                </a:lnTo>
                <a:lnTo>
                  <a:pt x="467" y="370"/>
                </a:lnTo>
                <a:lnTo>
                  <a:pt x="467" y="379"/>
                </a:lnTo>
                <a:lnTo>
                  <a:pt x="463" y="383"/>
                </a:lnTo>
                <a:lnTo>
                  <a:pt x="463" y="388"/>
                </a:lnTo>
                <a:lnTo>
                  <a:pt x="458" y="392"/>
                </a:lnTo>
                <a:lnTo>
                  <a:pt x="458" y="397"/>
                </a:lnTo>
                <a:lnTo>
                  <a:pt x="454" y="401"/>
                </a:lnTo>
                <a:lnTo>
                  <a:pt x="454" y="405"/>
                </a:lnTo>
                <a:lnTo>
                  <a:pt x="454" y="410"/>
                </a:lnTo>
                <a:lnTo>
                  <a:pt x="449" y="414"/>
                </a:lnTo>
                <a:lnTo>
                  <a:pt x="449" y="423"/>
                </a:lnTo>
                <a:lnTo>
                  <a:pt x="445" y="427"/>
                </a:lnTo>
                <a:lnTo>
                  <a:pt x="445" y="432"/>
                </a:lnTo>
                <a:lnTo>
                  <a:pt x="441" y="441"/>
                </a:lnTo>
                <a:lnTo>
                  <a:pt x="441" y="445"/>
                </a:lnTo>
                <a:lnTo>
                  <a:pt x="436" y="450"/>
                </a:lnTo>
                <a:lnTo>
                  <a:pt x="436" y="454"/>
                </a:lnTo>
                <a:lnTo>
                  <a:pt x="436" y="458"/>
                </a:lnTo>
                <a:lnTo>
                  <a:pt x="432" y="467"/>
                </a:lnTo>
                <a:lnTo>
                  <a:pt x="432" y="472"/>
                </a:lnTo>
                <a:lnTo>
                  <a:pt x="427" y="472"/>
                </a:lnTo>
                <a:lnTo>
                  <a:pt x="427" y="476"/>
                </a:lnTo>
                <a:lnTo>
                  <a:pt x="423" y="485"/>
                </a:lnTo>
                <a:lnTo>
                  <a:pt x="423" y="489"/>
                </a:lnTo>
                <a:lnTo>
                  <a:pt x="419" y="498"/>
                </a:lnTo>
                <a:lnTo>
                  <a:pt x="419" y="502"/>
                </a:lnTo>
                <a:lnTo>
                  <a:pt x="414" y="511"/>
                </a:lnTo>
                <a:lnTo>
                  <a:pt x="414" y="516"/>
                </a:lnTo>
                <a:lnTo>
                  <a:pt x="410" y="520"/>
                </a:lnTo>
                <a:lnTo>
                  <a:pt x="410" y="529"/>
                </a:lnTo>
                <a:lnTo>
                  <a:pt x="405" y="533"/>
                </a:lnTo>
                <a:lnTo>
                  <a:pt x="405" y="542"/>
                </a:lnTo>
                <a:lnTo>
                  <a:pt x="401" y="546"/>
                </a:lnTo>
                <a:lnTo>
                  <a:pt x="396" y="551"/>
                </a:lnTo>
                <a:lnTo>
                  <a:pt x="396" y="560"/>
                </a:lnTo>
                <a:lnTo>
                  <a:pt x="392" y="564"/>
                </a:lnTo>
                <a:lnTo>
                  <a:pt x="392" y="573"/>
                </a:lnTo>
                <a:lnTo>
                  <a:pt x="388" y="577"/>
                </a:lnTo>
                <a:lnTo>
                  <a:pt x="388" y="586"/>
                </a:lnTo>
                <a:lnTo>
                  <a:pt x="383" y="591"/>
                </a:lnTo>
                <a:lnTo>
                  <a:pt x="383" y="595"/>
                </a:lnTo>
                <a:lnTo>
                  <a:pt x="379" y="604"/>
                </a:lnTo>
                <a:lnTo>
                  <a:pt x="379" y="608"/>
                </a:lnTo>
                <a:lnTo>
                  <a:pt x="374" y="617"/>
                </a:lnTo>
                <a:lnTo>
                  <a:pt x="374" y="621"/>
                </a:lnTo>
                <a:lnTo>
                  <a:pt x="370" y="630"/>
                </a:lnTo>
                <a:lnTo>
                  <a:pt x="366" y="635"/>
                </a:lnTo>
                <a:lnTo>
                  <a:pt x="366" y="639"/>
                </a:lnTo>
                <a:lnTo>
                  <a:pt x="361" y="648"/>
                </a:lnTo>
                <a:lnTo>
                  <a:pt x="361" y="652"/>
                </a:lnTo>
                <a:lnTo>
                  <a:pt x="357" y="657"/>
                </a:lnTo>
                <a:lnTo>
                  <a:pt x="357" y="661"/>
                </a:lnTo>
                <a:lnTo>
                  <a:pt x="357" y="666"/>
                </a:lnTo>
                <a:lnTo>
                  <a:pt x="352" y="670"/>
                </a:lnTo>
                <a:lnTo>
                  <a:pt x="352" y="679"/>
                </a:lnTo>
                <a:lnTo>
                  <a:pt x="348" y="683"/>
                </a:lnTo>
                <a:lnTo>
                  <a:pt x="348" y="692"/>
                </a:lnTo>
                <a:lnTo>
                  <a:pt x="344" y="696"/>
                </a:lnTo>
                <a:lnTo>
                  <a:pt x="344" y="701"/>
                </a:lnTo>
                <a:lnTo>
                  <a:pt x="339" y="705"/>
                </a:lnTo>
                <a:lnTo>
                  <a:pt x="339" y="710"/>
                </a:lnTo>
                <a:lnTo>
                  <a:pt x="335" y="714"/>
                </a:lnTo>
                <a:lnTo>
                  <a:pt x="335" y="718"/>
                </a:lnTo>
                <a:lnTo>
                  <a:pt x="335" y="723"/>
                </a:lnTo>
                <a:lnTo>
                  <a:pt x="330" y="727"/>
                </a:lnTo>
                <a:lnTo>
                  <a:pt x="330" y="736"/>
                </a:lnTo>
                <a:lnTo>
                  <a:pt x="326" y="740"/>
                </a:lnTo>
                <a:lnTo>
                  <a:pt x="326" y="745"/>
                </a:lnTo>
                <a:lnTo>
                  <a:pt x="322" y="754"/>
                </a:lnTo>
                <a:lnTo>
                  <a:pt x="322" y="758"/>
                </a:lnTo>
                <a:lnTo>
                  <a:pt x="317" y="762"/>
                </a:lnTo>
                <a:lnTo>
                  <a:pt x="317" y="767"/>
                </a:lnTo>
                <a:lnTo>
                  <a:pt x="317" y="771"/>
                </a:lnTo>
                <a:lnTo>
                  <a:pt x="313" y="780"/>
                </a:lnTo>
                <a:lnTo>
                  <a:pt x="313" y="785"/>
                </a:lnTo>
                <a:lnTo>
                  <a:pt x="308" y="785"/>
                </a:lnTo>
                <a:lnTo>
                  <a:pt x="308" y="789"/>
                </a:lnTo>
                <a:lnTo>
                  <a:pt x="304" y="798"/>
                </a:lnTo>
                <a:lnTo>
                  <a:pt x="304" y="802"/>
                </a:lnTo>
                <a:lnTo>
                  <a:pt x="299" y="811"/>
                </a:lnTo>
                <a:lnTo>
                  <a:pt x="299" y="815"/>
                </a:lnTo>
                <a:lnTo>
                  <a:pt x="295" y="824"/>
                </a:lnTo>
                <a:lnTo>
                  <a:pt x="295" y="829"/>
                </a:lnTo>
                <a:lnTo>
                  <a:pt x="291" y="833"/>
                </a:lnTo>
                <a:lnTo>
                  <a:pt x="291" y="842"/>
                </a:lnTo>
                <a:lnTo>
                  <a:pt x="286" y="846"/>
                </a:lnTo>
                <a:lnTo>
                  <a:pt x="286" y="855"/>
                </a:lnTo>
                <a:lnTo>
                  <a:pt x="282" y="859"/>
                </a:lnTo>
                <a:lnTo>
                  <a:pt x="277" y="864"/>
                </a:lnTo>
                <a:lnTo>
                  <a:pt x="277" y="873"/>
                </a:lnTo>
                <a:lnTo>
                  <a:pt x="273" y="877"/>
                </a:lnTo>
                <a:lnTo>
                  <a:pt x="273" y="886"/>
                </a:lnTo>
                <a:lnTo>
                  <a:pt x="269" y="890"/>
                </a:lnTo>
                <a:lnTo>
                  <a:pt x="269" y="899"/>
                </a:lnTo>
                <a:lnTo>
                  <a:pt x="264" y="904"/>
                </a:lnTo>
                <a:lnTo>
                  <a:pt x="264" y="908"/>
                </a:lnTo>
                <a:lnTo>
                  <a:pt x="260" y="917"/>
                </a:lnTo>
                <a:lnTo>
                  <a:pt x="260" y="921"/>
                </a:lnTo>
                <a:lnTo>
                  <a:pt x="255" y="930"/>
                </a:lnTo>
                <a:lnTo>
                  <a:pt x="255" y="934"/>
                </a:lnTo>
                <a:lnTo>
                  <a:pt x="251" y="943"/>
                </a:lnTo>
                <a:lnTo>
                  <a:pt x="247" y="948"/>
                </a:lnTo>
                <a:lnTo>
                  <a:pt x="247" y="952"/>
                </a:lnTo>
                <a:lnTo>
                  <a:pt x="242" y="961"/>
                </a:lnTo>
                <a:lnTo>
                  <a:pt x="242" y="965"/>
                </a:lnTo>
                <a:lnTo>
                  <a:pt x="238" y="970"/>
                </a:lnTo>
                <a:lnTo>
                  <a:pt x="238" y="974"/>
                </a:lnTo>
                <a:lnTo>
                  <a:pt x="238" y="979"/>
                </a:lnTo>
                <a:lnTo>
                  <a:pt x="233" y="983"/>
                </a:lnTo>
                <a:lnTo>
                  <a:pt x="233" y="992"/>
                </a:lnTo>
                <a:lnTo>
                  <a:pt x="229" y="996"/>
                </a:lnTo>
                <a:lnTo>
                  <a:pt x="229" y="1005"/>
                </a:lnTo>
                <a:lnTo>
                  <a:pt x="225" y="1009"/>
                </a:lnTo>
                <a:lnTo>
                  <a:pt x="225" y="1014"/>
                </a:lnTo>
                <a:lnTo>
                  <a:pt x="225" y="1018"/>
                </a:lnTo>
                <a:lnTo>
                  <a:pt x="220" y="1023"/>
                </a:lnTo>
                <a:lnTo>
                  <a:pt x="216" y="1027"/>
                </a:lnTo>
                <a:lnTo>
                  <a:pt x="216" y="1031"/>
                </a:lnTo>
                <a:lnTo>
                  <a:pt x="216" y="1036"/>
                </a:lnTo>
                <a:lnTo>
                  <a:pt x="211" y="1040"/>
                </a:lnTo>
                <a:lnTo>
                  <a:pt x="211" y="1049"/>
                </a:lnTo>
                <a:lnTo>
                  <a:pt x="207" y="1053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9" name="Freeform 96"/>
          <p:cNvSpPr>
            <a:spLocks/>
          </p:cNvSpPr>
          <p:nvPr/>
        </p:nvSpPr>
        <p:spPr bwMode="auto">
          <a:xfrm>
            <a:off x="6880230" y="2262194"/>
            <a:ext cx="895350" cy="1685925"/>
          </a:xfrm>
          <a:custGeom>
            <a:avLst/>
            <a:gdLst>
              <a:gd name="T0" fmla="*/ 1421367907 w 564"/>
              <a:gd name="T1" fmla="*/ 100806228 h 1062"/>
              <a:gd name="T2" fmla="*/ 1421367907 w 564"/>
              <a:gd name="T3" fmla="*/ 221773747 h 1062"/>
              <a:gd name="T4" fmla="*/ 1421367907 w 564"/>
              <a:gd name="T5" fmla="*/ 355341173 h 1062"/>
              <a:gd name="T6" fmla="*/ 1421367907 w 564"/>
              <a:gd name="T7" fmla="*/ 476308717 h 1062"/>
              <a:gd name="T8" fmla="*/ 1421367907 w 564"/>
              <a:gd name="T9" fmla="*/ 599797110 h 1062"/>
              <a:gd name="T10" fmla="*/ 1421367907 w 564"/>
              <a:gd name="T11" fmla="*/ 733364536 h 1062"/>
              <a:gd name="T12" fmla="*/ 1421367907 w 564"/>
              <a:gd name="T13" fmla="*/ 854332179 h 1062"/>
              <a:gd name="T14" fmla="*/ 1421367907 w 564"/>
              <a:gd name="T15" fmla="*/ 987901193 h 1062"/>
              <a:gd name="T16" fmla="*/ 1421367907 w 564"/>
              <a:gd name="T17" fmla="*/ 1111387998 h 1062"/>
              <a:gd name="T18" fmla="*/ 1421367907 w 564"/>
              <a:gd name="T19" fmla="*/ 1232355443 h 1062"/>
              <a:gd name="T20" fmla="*/ 1421367907 w 564"/>
              <a:gd name="T21" fmla="*/ 1365924456 h 1062"/>
              <a:gd name="T22" fmla="*/ 1421367907 w 564"/>
              <a:gd name="T23" fmla="*/ 1489411262 h 1062"/>
              <a:gd name="T24" fmla="*/ 1421367907 w 564"/>
              <a:gd name="T25" fmla="*/ 1610378706 h 1062"/>
              <a:gd name="T26" fmla="*/ 1421367907 w 564"/>
              <a:gd name="T27" fmla="*/ 1743948117 h 1062"/>
              <a:gd name="T28" fmla="*/ 1421367907 w 564"/>
              <a:gd name="T29" fmla="*/ 1864915561 h 1062"/>
              <a:gd name="T30" fmla="*/ 1421367907 w 564"/>
              <a:gd name="T31" fmla="*/ 1988402367 h 1062"/>
              <a:gd name="T32" fmla="*/ 1421367907 w 564"/>
              <a:gd name="T33" fmla="*/ 2121971381 h 1062"/>
              <a:gd name="T34" fmla="*/ 1421367907 w 564"/>
              <a:gd name="T35" fmla="*/ 2147483647 h 1062"/>
              <a:gd name="T36" fmla="*/ 1421367907 w 564"/>
              <a:gd name="T37" fmla="*/ 2147483647 h 1062"/>
              <a:gd name="T38" fmla="*/ 1421367907 w 564"/>
              <a:gd name="T39" fmla="*/ 2147483647 h 1062"/>
              <a:gd name="T40" fmla="*/ 1421367907 w 564"/>
              <a:gd name="T41" fmla="*/ 2147483647 h 1062"/>
              <a:gd name="T42" fmla="*/ 1333163270 w 564"/>
              <a:gd name="T43" fmla="*/ 2147483647 h 1062"/>
              <a:gd name="T44" fmla="*/ 1176912062 w 564"/>
              <a:gd name="T45" fmla="*/ 2147483647 h 1062"/>
              <a:gd name="T46" fmla="*/ 1023183391 w 564"/>
              <a:gd name="T47" fmla="*/ 2147483647 h 1062"/>
              <a:gd name="T48" fmla="*/ 854332202 w 564"/>
              <a:gd name="T49" fmla="*/ 2147483647 h 1062"/>
              <a:gd name="T50" fmla="*/ 700603333 w 564"/>
              <a:gd name="T51" fmla="*/ 2147483647 h 1062"/>
              <a:gd name="T52" fmla="*/ 534273092 w 564"/>
              <a:gd name="T53" fmla="*/ 2147483647 h 1062"/>
              <a:gd name="T54" fmla="*/ 378023373 w 564"/>
              <a:gd name="T55" fmla="*/ 2147483647 h 1062"/>
              <a:gd name="T56" fmla="*/ 221773753 w 564"/>
              <a:gd name="T57" fmla="*/ 2147483647 h 1062"/>
              <a:gd name="T58" fmla="*/ 55443438 w 564"/>
              <a:gd name="T59" fmla="*/ 2147483647 h 1062"/>
              <a:gd name="T60" fmla="*/ 32761236 w 564"/>
              <a:gd name="T61" fmla="*/ 2147483647 h 1062"/>
              <a:gd name="T62" fmla="*/ 65524059 w 564"/>
              <a:gd name="T63" fmla="*/ 2147483647 h 1062"/>
              <a:gd name="T64" fmla="*/ 100806231 w 564"/>
              <a:gd name="T65" fmla="*/ 2147483647 h 1062"/>
              <a:gd name="T66" fmla="*/ 133567479 w 564"/>
              <a:gd name="T67" fmla="*/ 2147483647 h 1062"/>
              <a:gd name="T68" fmla="*/ 178930272 w 564"/>
              <a:gd name="T69" fmla="*/ 2147483647 h 1062"/>
              <a:gd name="T70" fmla="*/ 211693133 w 564"/>
              <a:gd name="T71" fmla="*/ 2121971381 h 1062"/>
              <a:gd name="T72" fmla="*/ 254534977 w 564"/>
              <a:gd name="T73" fmla="*/ 2021165177 h 1062"/>
              <a:gd name="T74" fmla="*/ 289817149 w 564"/>
              <a:gd name="T75" fmla="*/ 1932958955 h 1062"/>
              <a:gd name="T76" fmla="*/ 322579960 w 564"/>
              <a:gd name="T77" fmla="*/ 1832152751 h 1062"/>
              <a:gd name="T78" fmla="*/ 355342770 w 564"/>
              <a:gd name="T79" fmla="*/ 1743948117 h 1062"/>
              <a:gd name="T80" fmla="*/ 400703976 w 564"/>
              <a:gd name="T81" fmla="*/ 1643141516 h 1062"/>
              <a:gd name="T82" fmla="*/ 433466886 w 564"/>
              <a:gd name="T83" fmla="*/ 1532254692 h 1062"/>
              <a:gd name="T84" fmla="*/ 478829679 w 564"/>
              <a:gd name="T85" fmla="*/ 1444048470 h 1062"/>
              <a:gd name="T86" fmla="*/ 511590902 w 564"/>
              <a:gd name="T87" fmla="*/ 1343242267 h 1062"/>
              <a:gd name="T88" fmla="*/ 544353713 w 564"/>
              <a:gd name="T89" fmla="*/ 1255037632 h 1062"/>
              <a:gd name="T90" fmla="*/ 577114936 w 564"/>
              <a:gd name="T91" fmla="*/ 1154231429 h 1062"/>
              <a:gd name="T92" fmla="*/ 622477729 w 564"/>
              <a:gd name="T93" fmla="*/ 1066025207 h 1062"/>
              <a:gd name="T94" fmla="*/ 655240540 w 564"/>
              <a:gd name="T95" fmla="*/ 955138383 h 1062"/>
              <a:gd name="T96" fmla="*/ 700603333 w 564"/>
              <a:gd name="T97" fmla="*/ 854332179 h 1062"/>
              <a:gd name="T98" fmla="*/ 733364556 w 564"/>
              <a:gd name="T99" fmla="*/ 766127346 h 1062"/>
              <a:gd name="T100" fmla="*/ 766127367 w 564"/>
              <a:gd name="T101" fmla="*/ 665321143 h 1062"/>
              <a:gd name="T102" fmla="*/ 798888590 w 564"/>
              <a:gd name="T103" fmla="*/ 577114921 h 1062"/>
              <a:gd name="T104" fmla="*/ 844251581 w 564"/>
              <a:gd name="T105" fmla="*/ 476308717 h 1062"/>
              <a:gd name="T106" fmla="*/ 877014392 w 564"/>
              <a:gd name="T107" fmla="*/ 378023363 h 1062"/>
              <a:gd name="T108" fmla="*/ 922377185 w 564"/>
              <a:gd name="T109" fmla="*/ 277217159 h 1062"/>
              <a:gd name="T110" fmla="*/ 955138408 w 564"/>
              <a:gd name="T111" fmla="*/ 176410906 h 1062"/>
              <a:gd name="T112" fmla="*/ 987901219 w 564"/>
              <a:gd name="T113" fmla="*/ 88204659 h 1062"/>
              <a:gd name="T114" fmla="*/ 1033264012 w 564"/>
              <a:gd name="T115" fmla="*/ 0 h 1062"/>
              <a:gd name="T116" fmla="*/ 1199594253 w 564"/>
              <a:gd name="T117" fmla="*/ 0 h 1062"/>
              <a:gd name="T118" fmla="*/ 1355843872 w 564"/>
              <a:gd name="T119" fmla="*/ 0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564"/>
              <a:gd name="T181" fmla="*/ 0 h 1062"/>
              <a:gd name="T182" fmla="*/ 564 w 564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564" h="1062">
                <a:moveTo>
                  <a:pt x="564" y="0"/>
                </a:moveTo>
                <a:lnTo>
                  <a:pt x="564" y="4"/>
                </a:lnTo>
                <a:lnTo>
                  <a:pt x="564" y="9"/>
                </a:lnTo>
                <a:lnTo>
                  <a:pt x="564" y="13"/>
                </a:lnTo>
                <a:lnTo>
                  <a:pt x="564" y="22"/>
                </a:lnTo>
                <a:lnTo>
                  <a:pt x="564" y="26"/>
                </a:lnTo>
                <a:lnTo>
                  <a:pt x="564" y="35"/>
                </a:lnTo>
                <a:lnTo>
                  <a:pt x="564" y="40"/>
                </a:lnTo>
                <a:lnTo>
                  <a:pt x="564" y="44"/>
                </a:lnTo>
                <a:lnTo>
                  <a:pt x="564" y="53"/>
                </a:lnTo>
                <a:lnTo>
                  <a:pt x="564" y="57"/>
                </a:lnTo>
                <a:lnTo>
                  <a:pt x="564" y="66"/>
                </a:lnTo>
                <a:lnTo>
                  <a:pt x="564" y="70"/>
                </a:lnTo>
                <a:lnTo>
                  <a:pt x="564" y="79"/>
                </a:lnTo>
                <a:lnTo>
                  <a:pt x="564" y="84"/>
                </a:lnTo>
                <a:lnTo>
                  <a:pt x="564" y="88"/>
                </a:lnTo>
                <a:lnTo>
                  <a:pt x="564" y="97"/>
                </a:lnTo>
                <a:lnTo>
                  <a:pt x="564" y="101"/>
                </a:lnTo>
                <a:lnTo>
                  <a:pt x="564" y="110"/>
                </a:lnTo>
                <a:lnTo>
                  <a:pt x="564" y="114"/>
                </a:lnTo>
                <a:lnTo>
                  <a:pt x="564" y="119"/>
                </a:lnTo>
                <a:lnTo>
                  <a:pt x="564" y="128"/>
                </a:lnTo>
                <a:lnTo>
                  <a:pt x="564" y="132"/>
                </a:lnTo>
                <a:lnTo>
                  <a:pt x="564" y="141"/>
                </a:lnTo>
                <a:lnTo>
                  <a:pt x="564" y="145"/>
                </a:lnTo>
                <a:lnTo>
                  <a:pt x="564" y="154"/>
                </a:lnTo>
                <a:lnTo>
                  <a:pt x="564" y="159"/>
                </a:lnTo>
                <a:lnTo>
                  <a:pt x="564" y="163"/>
                </a:lnTo>
                <a:lnTo>
                  <a:pt x="564" y="172"/>
                </a:lnTo>
                <a:lnTo>
                  <a:pt x="564" y="176"/>
                </a:lnTo>
                <a:lnTo>
                  <a:pt x="564" y="185"/>
                </a:lnTo>
                <a:lnTo>
                  <a:pt x="564" y="189"/>
                </a:lnTo>
                <a:lnTo>
                  <a:pt x="564" y="198"/>
                </a:lnTo>
                <a:lnTo>
                  <a:pt x="564" y="203"/>
                </a:lnTo>
                <a:lnTo>
                  <a:pt x="564" y="207"/>
                </a:lnTo>
                <a:lnTo>
                  <a:pt x="564" y="216"/>
                </a:lnTo>
                <a:lnTo>
                  <a:pt x="564" y="220"/>
                </a:lnTo>
                <a:lnTo>
                  <a:pt x="564" y="229"/>
                </a:lnTo>
                <a:lnTo>
                  <a:pt x="564" y="233"/>
                </a:lnTo>
                <a:lnTo>
                  <a:pt x="564" y="238"/>
                </a:lnTo>
                <a:lnTo>
                  <a:pt x="564" y="247"/>
                </a:lnTo>
                <a:lnTo>
                  <a:pt x="564" y="251"/>
                </a:lnTo>
                <a:lnTo>
                  <a:pt x="564" y="260"/>
                </a:lnTo>
                <a:lnTo>
                  <a:pt x="564" y="264"/>
                </a:lnTo>
                <a:lnTo>
                  <a:pt x="564" y="273"/>
                </a:lnTo>
                <a:lnTo>
                  <a:pt x="564" y="278"/>
                </a:lnTo>
                <a:lnTo>
                  <a:pt x="564" y="282"/>
                </a:lnTo>
                <a:lnTo>
                  <a:pt x="564" y="291"/>
                </a:lnTo>
                <a:lnTo>
                  <a:pt x="564" y="295"/>
                </a:lnTo>
                <a:lnTo>
                  <a:pt x="564" y="304"/>
                </a:lnTo>
                <a:lnTo>
                  <a:pt x="564" y="308"/>
                </a:lnTo>
                <a:lnTo>
                  <a:pt x="564" y="317"/>
                </a:lnTo>
                <a:lnTo>
                  <a:pt x="564" y="322"/>
                </a:lnTo>
                <a:lnTo>
                  <a:pt x="564" y="326"/>
                </a:lnTo>
                <a:lnTo>
                  <a:pt x="564" y="335"/>
                </a:lnTo>
                <a:lnTo>
                  <a:pt x="564" y="339"/>
                </a:lnTo>
                <a:lnTo>
                  <a:pt x="564" y="348"/>
                </a:lnTo>
                <a:lnTo>
                  <a:pt x="564" y="353"/>
                </a:lnTo>
                <a:lnTo>
                  <a:pt x="564" y="357"/>
                </a:lnTo>
                <a:lnTo>
                  <a:pt x="564" y="366"/>
                </a:lnTo>
                <a:lnTo>
                  <a:pt x="564" y="370"/>
                </a:lnTo>
                <a:lnTo>
                  <a:pt x="564" y="379"/>
                </a:lnTo>
                <a:lnTo>
                  <a:pt x="564" y="383"/>
                </a:lnTo>
                <a:lnTo>
                  <a:pt x="564" y="392"/>
                </a:lnTo>
                <a:lnTo>
                  <a:pt x="564" y="397"/>
                </a:lnTo>
                <a:lnTo>
                  <a:pt x="564" y="401"/>
                </a:lnTo>
                <a:lnTo>
                  <a:pt x="564" y="410"/>
                </a:lnTo>
                <a:lnTo>
                  <a:pt x="564" y="414"/>
                </a:lnTo>
                <a:lnTo>
                  <a:pt x="564" y="423"/>
                </a:lnTo>
                <a:lnTo>
                  <a:pt x="564" y="427"/>
                </a:lnTo>
                <a:lnTo>
                  <a:pt x="564" y="432"/>
                </a:lnTo>
                <a:lnTo>
                  <a:pt x="564" y="441"/>
                </a:lnTo>
                <a:lnTo>
                  <a:pt x="564" y="445"/>
                </a:lnTo>
                <a:lnTo>
                  <a:pt x="564" y="454"/>
                </a:lnTo>
                <a:lnTo>
                  <a:pt x="564" y="458"/>
                </a:lnTo>
                <a:lnTo>
                  <a:pt x="564" y="467"/>
                </a:lnTo>
                <a:lnTo>
                  <a:pt x="564" y="472"/>
                </a:lnTo>
                <a:lnTo>
                  <a:pt x="564" y="476"/>
                </a:lnTo>
                <a:lnTo>
                  <a:pt x="564" y="485"/>
                </a:lnTo>
                <a:lnTo>
                  <a:pt x="564" y="489"/>
                </a:lnTo>
                <a:lnTo>
                  <a:pt x="564" y="498"/>
                </a:lnTo>
                <a:lnTo>
                  <a:pt x="564" y="502"/>
                </a:lnTo>
                <a:lnTo>
                  <a:pt x="564" y="511"/>
                </a:lnTo>
                <a:lnTo>
                  <a:pt x="564" y="516"/>
                </a:lnTo>
                <a:lnTo>
                  <a:pt x="564" y="520"/>
                </a:lnTo>
                <a:lnTo>
                  <a:pt x="564" y="529"/>
                </a:lnTo>
                <a:lnTo>
                  <a:pt x="564" y="533"/>
                </a:lnTo>
                <a:lnTo>
                  <a:pt x="564" y="542"/>
                </a:lnTo>
                <a:lnTo>
                  <a:pt x="564" y="546"/>
                </a:lnTo>
                <a:lnTo>
                  <a:pt x="564" y="551"/>
                </a:lnTo>
                <a:lnTo>
                  <a:pt x="564" y="560"/>
                </a:lnTo>
                <a:lnTo>
                  <a:pt x="564" y="564"/>
                </a:lnTo>
                <a:lnTo>
                  <a:pt x="564" y="573"/>
                </a:lnTo>
                <a:lnTo>
                  <a:pt x="564" y="577"/>
                </a:lnTo>
                <a:lnTo>
                  <a:pt x="564" y="586"/>
                </a:lnTo>
                <a:lnTo>
                  <a:pt x="564" y="591"/>
                </a:lnTo>
                <a:lnTo>
                  <a:pt x="564" y="595"/>
                </a:lnTo>
                <a:lnTo>
                  <a:pt x="564" y="604"/>
                </a:lnTo>
                <a:lnTo>
                  <a:pt x="564" y="608"/>
                </a:lnTo>
                <a:lnTo>
                  <a:pt x="564" y="617"/>
                </a:lnTo>
                <a:lnTo>
                  <a:pt x="564" y="621"/>
                </a:lnTo>
                <a:lnTo>
                  <a:pt x="564" y="630"/>
                </a:lnTo>
                <a:lnTo>
                  <a:pt x="564" y="635"/>
                </a:lnTo>
                <a:lnTo>
                  <a:pt x="564" y="639"/>
                </a:lnTo>
                <a:lnTo>
                  <a:pt x="564" y="648"/>
                </a:lnTo>
                <a:lnTo>
                  <a:pt x="564" y="652"/>
                </a:lnTo>
                <a:lnTo>
                  <a:pt x="564" y="661"/>
                </a:lnTo>
                <a:lnTo>
                  <a:pt x="564" y="666"/>
                </a:lnTo>
                <a:lnTo>
                  <a:pt x="564" y="670"/>
                </a:lnTo>
                <a:lnTo>
                  <a:pt x="564" y="679"/>
                </a:lnTo>
                <a:lnTo>
                  <a:pt x="564" y="683"/>
                </a:lnTo>
                <a:lnTo>
                  <a:pt x="564" y="692"/>
                </a:lnTo>
                <a:lnTo>
                  <a:pt x="564" y="696"/>
                </a:lnTo>
                <a:lnTo>
                  <a:pt x="564" y="705"/>
                </a:lnTo>
                <a:lnTo>
                  <a:pt x="564" y="710"/>
                </a:lnTo>
                <a:lnTo>
                  <a:pt x="564" y="714"/>
                </a:lnTo>
                <a:lnTo>
                  <a:pt x="564" y="723"/>
                </a:lnTo>
                <a:lnTo>
                  <a:pt x="564" y="727"/>
                </a:lnTo>
                <a:lnTo>
                  <a:pt x="564" y="736"/>
                </a:lnTo>
                <a:lnTo>
                  <a:pt x="564" y="740"/>
                </a:lnTo>
                <a:lnTo>
                  <a:pt x="564" y="745"/>
                </a:lnTo>
                <a:lnTo>
                  <a:pt x="564" y="754"/>
                </a:lnTo>
                <a:lnTo>
                  <a:pt x="564" y="758"/>
                </a:lnTo>
                <a:lnTo>
                  <a:pt x="564" y="767"/>
                </a:lnTo>
                <a:lnTo>
                  <a:pt x="564" y="771"/>
                </a:lnTo>
                <a:lnTo>
                  <a:pt x="564" y="780"/>
                </a:lnTo>
                <a:lnTo>
                  <a:pt x="564" y="785"/>
                </a:lnTo>
                <a:lnTo>
                  <a:pt x="564" y="789"/>
                </a:lnTo>
                <a:lnTo>
                  <a:pt x="564" y="798"/>
                </a:lnTo>
                <a:lnTo>
                  <a:pt x="564" y="802"/>
                </a:lnTo>
                <a:lnTo>
                  <a:pt x="564" y="811"/>
                </a:lnTo>
                <a:lnTo>
                  <a:pt x="564" y="815"/>
                </a:lnTo>
                <a:lnTo>
                  <a:pt x="564" y="824"/>
                </a:lnTo>
                <a:lnTo>
                  <a:pt x="564" y="829"/>
                </a:lnTo>
                <a:lnTo>
                  <a:pt x="564" y="833"/>
                </a:lnTo>
                <a:lnTo>
                  <a:pt x="564" y="842"/>
                </a:lnTo>
                <a:lnTo>
                  <a:pt x="564" y="846"/>
                </a:lnTo>
                <a:lnTo>
                  <a:pt x="564" y="855"/>
                </a:lnTo>
                <a:lnTo>
                  <a:pt x="564" y="859"/>
                </a:lnTo>
                <a:lnTo>
                  <a:pt x="564" y="864"/>
                </a:lnTo>
                <a:lnTo>
                  <a:pt x="564" y="873"/>
                </a:lnTo>
                <a:lnTo>
                  <a:pt x="564" y="877"/>
                </a:lnTo>
                <a:lnTo>
                  <a:pt x="564" y="886"/>
                </a:lnTo>
                <a:lnTo>
                  <a:pt x="564" y="890"/>
                </a:lnTo>
                <a:lnTo>
                  <a:pt x="564" y="899"/>
                </a:lnTo>
                <a:lnTo>
                  <a:pt x="564" y="904"/>
                </a:lnTo>
                <a:lnTo>
                  <a:pt x="564" y="908"/>
                </a:lnTo>
                <a:lnTo>
                  <a:pt x="564" y="917"/>
                </a:lnTo>
                <a:lnTo>
                  <a:pt x="564" y="921"/>
                </a:lnTo>
                <a:lnTo>
                  <a:pt x="564" y="930"/>
                </a:lnTo>
                <a:lnTo>
                  <a:pt x="564" y="934"/>
                </a:lnTo>
                <a:lnTo>
                  <a:pt x="564" y="943"/>
                </a:lnTo>
                <a:lnTo>
                  <a:pt x="564" y="948"/>
                </a:lnTo>
                <a:lnTo>
                  <a:pt x="564" y="952"/>
                </a:lnTo>
                <a:lnTo>
                  <a:pt x="564" y="961"/>
                </a:lnTo>
                <a:lnTo>
                  <a:pt x="564" y="965"/>
                </a:lnTo>
                <a:lnTo>
                  <a:pt x="564" y="974"/>
                </a:lnTo>
                <a:lnTo>
                  <a:pt x="564" y="979"/>
                </a:lnTo>
                <a:lnTo>
                  <a:pt x="564" y="983"/>
                </a:lnTo>
                <a:lnTo>
                  <a:pt x="564" y="992"/>
                </a:lnTo>
                <a:lnTo>
                  <a:pt x="564" y="996"/>
                </a:lnTo>
                <a:lnTo>
                  <a:pt x="564" y="1005"/>
                </a:lnTo>
                <a:lnTo>
                  <a:pt x="564" y="1009"/>
                </a:lnTo>
                <a:lnTo>
                  <a:pt x="564" y="1018"/>
                </a:lnTo>
                <a:lnTo>
                  <a:pt x="564" y="1023"/>
                </a:lnTo>
                <a:lnTo>
                  <a:pt x="564" y="1027"/>
                </a:lnTo>
                <a:lnTo>
                  <a:pt x="564" y="1036"/>
                </a:lnTo>
                <a:lnTo>
                  <a:pt x="564" y="1040"/>
                </a:lnTo>
                <a:lnTo>
                  <a:pt x="564" y="1049"/>
                </a:lnTo>
                <a:lnTo>
                  <a:pt x="564" y="1053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1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2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3" y="1062"/>
                </a:lnTo>
                <a:lnTo>
                  <a:pt x="88" y="1062"/>
                </a:lnTo>
                <a:lnTo>
                  <a:pt x="79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9" y="1062"/>
                </a:lnTo>
                <a:lnTo>
                  <a:pt x="0" y="1062"/>
                </a:lnTo>
                <a:lnTo>
                  <a:pt x="4" y="1053"/>
                </a:lnTo>
                <a:lnTo>
                  <a:pt x="9" y="1049"/>
                </a:lnTo>
                <a:lnTo>
                  <a:pt x="9" y="1040"/>
                </a:lnTo>
                <a:lnTo>
                  <a:pt x="13" y="1036"/>
                </a:lnTo>
                <a:lnTo>
                  <a:pt x="13" y="1027"/>
                </a:lnTo>
                <a:lnTo>
                  <a:pt x="18" y="1023"/>
                </a:lnTo>
                <a:lnTo>
                  <a:pt x="18" y="1018"/>
                </a:lnTo>
                <a:lnTo>
                  <a:pt x="22" y="1009"/>
                </a:lnTo>
                <a:lnTo>
                  <a:pt x="22" y="1005"/>
                </a:lnTo>
                <a:lnTo>
                  <a:pt x="26" y="996"/>
                </a:lnTo>
                <a:lnTo>
                  <a:pt x="26" y="992"/>
                </a:lnTo>
                <a:lnTo>
                  <a:pt x="31" y="983"/>
                </a:lnTo>
                <a:lnTo>
                  <a:pt x="35" y="979"/>
                </a:lnTo>
                <a:lnTo>
                  <a:pt x="35" y="974"/>
                </a:lnTo>
                <a:lnTo>
                  <a:pt x="40" y="965"/>
                </a:lnTo>
                <a:lnTo>
                  <a:pt x="40" y="961"/>
                </a:lnTo>
                <a:lnTo>
                  <a:pt x="44" y="952"/>
                </a:lnTo>
                <a:lnTo>
                  <a:pt x="44" y="948"/>
                </a:lnTo>
                <a:lnTo>
                  <a:pt x="49" y="943"/>
                </a:lnTo>
                <a:lnTo>
                  <a:pt x="49" y="934"/>
                </a:lnTo>
                <a:lnTo>
                  <a:pt x="53" y="930"/>
                </a:lnTo>
                <a:lnTo>
                  <a:pt x="53" y="921"/>
                </a:lnTo>
                <a:lnTo>
                  <a:pt x="57" y="917"/>
                </a:lnTo>
                <a:lnTo>
                  <a:pt x="57" y="908"/>
                </a:lnTo>
                <a:lnTo>
                  <a:pt x="62" y="904"/>
                </a:lnTo>
                <a:lnTo>
                  <a:pt x="66" y="899"/>
                </a:lnTo>
                <a:lnTo>
                  <a:pt x="66" y="890"/>
                </a:lnTo>
                <a:lnTo>
                  <a:pt x="71" y="886"/>
                </a:lnTo>
                <a:lnTo>
                  <a:pt x="71" y="882"/>
                </a:lnTo>
                <a:lnTo>
                  <a:pt x="71" y="877"/>
                </a:lnTo>
                <a:lnTo>
                  <a:pt x="75" y="873"/>
                </a:lnTo>
                <a:lnTo>
                  <a:pt x="75" y="864"/>
                </a:lnTo>
                <a:lnTo>
                  <a:pt x="79" y="859"/>
                </a:lnTo>
                <a:lnTo>
                  <a:pt x="79" y="855"/>
                </a:lnTo>
                <a:lnTo>
                  <a:pt x="84" y="846"/>
                </a:lnTo>
                <a:lnTo>
                  <a:pt x="84" y="842"/>
                </a:lnTo>
                <a:lnTo>
                  <a:pt x="88" y="837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20"/>
                </a:lnTo>
                <a:lnTo>
                  <a:pt x="97" y="815"/>
                </a:lnTo>
                <a:lnTo>
                  <a:pt x="97" y="811"/>
                </a:lnTo>
                <a:lnTo>
                  <a:pt x="101" y="802"/>
                </a:lnTo>
                <a:lnTo>
                  <a:pt x="101" y="798"/>
                </a:lnTo>
                <a:lnTo>
                  <a:pt x="106" y="789"/>
                </a:lnTo>
                <a:lnTo>
                  <a:pt x="106" y="785"/>
                </a:lnTo>
                <a:lnTo>
                  <a:pt x="110" y="780"/>
                </a:lnTo>
                <a:lnTo>
                  <a:pt x="110" y="776"/>
                </a:lnTo>
                <a:lnTo>
                  <a:pt x="110" y="771"/>
                </a:lnTo>
                <a:lnTo>
                  <a:pt x="115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3" y="740"/>
                </a:lnTo>
                <a:lnTo>
                  <a:pt x="128" y="736"/>
                </a:lnTo>
                <a:lnTo>
                  <a:pt x="128" y="727"/>
                </a:lnTo>
                <a:lnTo>
                  <a:pt x="132" y="723"/>
                </a:lnTo>
                <a:lnTo>
                  <a:pt x="132" y="714"/>
                </a:lnTo>
                <a:lnTo>
                  <a:pt x="137" y="710"/>
                </a:lnTo>
                <a:lnTo>
                  <a:pt x="137" y="705"/>
                </a:lnTo>
                <a:lnTo>
                  <a:pt x="141" y="696"/>
                </a:lnTo>
                <a:lnTo>
                  <a:pt x="141" y="692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9" y="652"/>
                </a:lnTo>
                <a:lnTo>
                  <a:pt x="159" y="648"/>
                </a:lnTo>
                <a:lnTo>
                  <a:pt x="163" y="639"/>
                </a:lnTo>
                <a:lnTo>
                  <a:pt x="163" y="635"/>
                </a:lnTo>
                <a:lnTo>
                  <a:pt x="168" y="630"/>
                </a:lnTo>
                <a:lnTo>
                  <a:pt x="168" y="621"/>
                </a:lnTo>
                <a:lnTo>
                  <a:pt x="172" y="617"/>
                </a:lnTo>
                <a:lnTo>
                  <a:pt x="172" y="608"/>
                </a:lnTo>
                <a:lnTo>
                  <a:pt x="176" y="604"/>
                </a:lnTo>
                <a:lnTo>
                  <a:pt x="176" y="595"/>
                </a:lnTo>
                <a:lnTo>
                  <a:pt x="181" y="591"/>
                </a:lnTo>
                <a:lnTo>
                  <a:pt x="185" y="586"/>
                </a:lnTo>
                <a:lnTo>
                  <a:pt x="185" y="577"/>
                </a:lnTo>
                <a:lnTo>
                  <a:pt x="190" y="573"/>
                </a:lnTo>
                <a:lnTo>
                  <a:pt x="190" y="569"/>
                </a:lnTo>
                <a:lnTo>
                  <a:pt x="190" y="564"/>
                </a:lnTo>
                <a:lnTo>
                  <a:pt x="194" y="560"/>
                </a:lnTo>
                <a:lnTo>
                  <a:pt x="194" y="551"/>
                </a:lnTo>
                <a:lnTo>
                  <a:pt x="198" y="546"/>
                </a:lnTo>
                <a:lnTo>
                  <a:pt x="198" y="542"/>
                </a:lnTo>
                <a:lnTo>
                  <a:pt x="203" y="533"/>
                </a:lnTo>
                <a:lnTo>
                  <a:pt x="203" y="529"/>
                </a:lnTo>
                <a:lnTo>
                  <a:pt x="207" y="524"/>
                </a:lnTo>
                <a:lnTo>
                  <a:pt x="207" y="520"/>
                </a:lnTo>
                <a:lnTo>
                  <a:pt x="207" y="516"/>
                </a:lnTo>
                <a:lnTo>
                  <a:pt x="212" y="511"/>
                </a:lnTo>
                <a:lnTo>
                  <a:pt x="212" y="507"/>
                </a:lnTo>
                <a:lnTo>
                  <a:pt x="216" y="502"/>
                </a:lnTo>
                <a:lnTo>
                  <a:pt x="216" y="498"/>
                </a:lnTo>
                <a:lnTo>
                  <a:pt x="220" y="489"/>
                </a:lnTo>
                <a:lnTo>
                  <a:pt x="220" y="485"/>
                </a:lnTo>
                <a:lnTo>
                  <a:pt x="225" y="476"/>
                </a:lnTo>
                <a:lnTo>
                  <a:pt x="225" y="472"/>
                </a:lnTo>
                <a:lnTo>
                  <a:pt x="229" y="467"/>
                </a:lnTo>
                <a:lnTo>
                  <a:pt x="229" y="463"/>
                </a:lnTo>
                <a:lnTo>
                  <a:pt x="229" y="458"/>
                </a:lnTo>
                <a:lnTo>
                  <a:pt x="234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2"/>
                </a:lnTo>
                <a:lnTo>
                  <a:pt x="243" y="427"/>
                </a:lnTo>
                <a:lnTo>
                  <a:pt x="247" y="423"/>
                </a:lnTo>
                <a:lnTo>
                  <a:pt x="247" y="414"/>
                </a:lnTo>
                <a:lnTo>
                  <a:pt x="251" y="410"/>
                </a:lnTo>
                <a:lnTo>
                  <a:pt x="251" y="401"/>
                </a:lnTo>
                <a:lnTo>
                  <a:pt x="256" y="397"/>
                </a:lnTo>
                <a:lnTo>
                  <a:pt x="256" y="392"/>
                </a:lnTo>
                <a:lnTo>
                  <a:pt x="260" y="383"/>
                </a:lnTo>
                <a:lnTo>
                  <a:pt x="260" y="379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3" y="348"/>
                </a:lnTo>
                <a:lnTo>
                  <a:pt x="278" y="339"/>
                </a:lnTo>
                <a:lnTo>
                  <a:pt x="278" y="335"/>
                </a:lnTo>
                <a:lnTo>
                  <a:pt x="282" y="326"/>
                </a:lnTo>
                <a:lnTo>
                  <a:pt x="282" y="322"/>
                </a:lnTo>
                <a:lnTo>
                  <a:pt x="287" y="317"/>
                </a:lnTo>
                <a:lnTo>
                  <a:pt x="287" y="308"/>
                </a:lnTo>
                <a:lnTo>
                  <a:pt x="291" y="304"/>
                </a:lnTo>
                <a:lnTo>
                  <a:pt x="291" y="295"/>
                </a:lnTo>
                <a:lnTo>
                  <a:pt x="295" y="291"/>
                </a:lnTo>
                <a:lnTo>
                  <a:pt x="295" y="282"/>
                </a:lnTo>
                <a:lnTo>
                  <a:pt x="300" y="278"/>
                </a:lnTo>
                <a:lnTo>
                  <a:pt x="300" y="273"/>
                </a:lnTo>
                <a:lnTo>
                  <a:pt x="304" y="264"/>
                </a:lnTo>
                <a:lnTo>
                  <a:pt x="309" y="260"/>
                </a:lnTo>
                <a:lnTo>
                  <a:pt x="309" y="256"/>
                </a:lnTo>
                <a:lnTo>
                  <a:pt x="309" y="251"/>
                </a:lnTo>
                <a:lnTo>
                  <a:pt x="313" y="247"/>
                </a:lnTo>
                <a:lnTo>
                  <a:pt x="313" y="238"/>
                </a:lnTo>
                <a:lnTo>
                  <a:pt x="317" y="233"/>
                </a:lnTo>
                <a:lnTo>
                  <a:pt x="317" y="229"/>
                </a:lnTo>
                <a:lnTo>
                  <a:pt x="322" y="220"/>
                </a:lnTo>
                <a:lnTo>
                  <a:pt x="322" y="216"/>
                </a:lnTo>
                <a:lnTo>
                  <a:pt x="326" y="211"/>
                </a:lnTo>
                <a:lnTo>
                  <a:pt x="326" y="207"/>
                </a:lnTo>
                <a:lnTo>
                  <a:pt x="326" y="203"/>
                </a:lnTo>
                <a:lnTo>
                  <a:pt x="331" y="198"/>
                </a:lnTo>
                <a:lnTo>
                  <a:pt x="331" y="194"/>
                </a:lnTo>
                <a:lnTo>
                  <a:pt x="335" y="189"/>
                </a:lnTo>
                <a:lnTo>
                  <a:pt x="335" y="185"/>
                </a:lnTo>
                <a:lnTo>
                  <a:pt x="339" y="176"/>
                </a:lnTo>
                <a:lnTo>
                  <a:pt x="339" y="172"/>
                </a:lnTo>
                <a:lnTo>
                  <a:pt x="344" y="163"/>
                </a:lnTo>
                <a:lnTo>
                  <a:pt x="344" y="159"/>
                </a:lnTo>
                <a:lnTo>
                  <a:pt x="348" y="154"/>
                </a:lnTo>
                <a:lnTo>
                  <a:pt x="348" y="150"/>
                </a:lnTo>
                <a:lnTo>
                  <a:pt x="348" y="145"/>
                </a:lnTo>
                <a:lnTo>
                  <a:pt x="353" y="141"/>
                </a:lnTo>
                <a:lnTo>
                  <a:pt x="353" y="132"/>
                </a:lnTo>
                <a:lnTo>
                  <a:pt x="357" y="128"/>
                </a:lnTo>
                <a:lnTo>
                  <a:pt x="357" y="119"/>
                </a:lnTo>
                <a:lnTo>
                  <a:pt x="362" y="114"/>
                </a:lnTo>
                <a:lnTo>
                  <a:pt x="366" y="110"/>
                </a:lnTo>
                <a:lnTo>
                  <a:pt x="366" y="101"/>
                </a:lnTo>
                <a:lnTo>
                  <a:pt x="370" y="97"/>
                </a:lnTo>
                <a:lnTo>
                  <a:pt x="370" y="88"/>
                </a:lnTo>
                <a:lnTo>
                  <a:pt x="375" y="84"/>
                </a:lnTo>
                <a:lnTo>
                  <a:pt x="375" y="79"/>
                </a:lnTo>
                <a:lnTo>
                  <a:pt x="379" y="70"/>
                </a:lnTo>
                <a:lnTo>
                  <a:pt x="379" y="66"/>
                </a:lnTo>
                <a:lnTo>
                  <a:pt x="384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2" y="35"/>
                </a:lnTo>
                <a:lnTo>
                  <a:pt x="397" y="26"/>
                </a:lnTo>
                <a:lnTo>
                  <a:pt x="397" y="22"/>
                </a:lnTo>
                <a:lnTo>
                  <a:pt x="401" y="13"/>
                </a:lnTo>
                <a:lnTo>
                  <a:pt x="401" y="9"/>
                </a:lnTo>
                <a:lnTo>
                  <a:pt x="406" y="4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6" y="0"/>
                </a:lnTo>
                <a:lnTo>
                  <a:pt x="445" y="0"/>
                </a:lnTo>
                <a:lnTo>
                  <a:pt x="450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0" name="Freeform 97"/>
          <p:cNvSpPr>
            <a:spLocks/>
          </p:cNvSpPr>
          <p:nvPr/>
        </p:nvSpPr>
        <p:spPr bwMode="auto">
          <a:xfrm>
            <a:off x="6880230" y="2262194"/>
            <a:ext cx="895350" cy="1685925"/>
          </a:xfrm>
          <a:custGeom>
            <a:avLst/>
            <a:gdLst>
              <a:gd name="T0" fmla="*/ 1421367907 w 564"/>
              <a:gd name="T1" fmla="*/ 100806228 h 1062"/>
              <a:gd name="T2" fmla="*/ 1421367907 w 564"/>
              <a:gd name="T3" fmla="*/ 221773747 h 1062"/>
              <a:gd name="T4" fmla="*/ 1421367907 w 564"/>
              <a:gd name="T5" fmla="*/ 355341173 h 1062"/>
              <a:gd name="T6" fmla="*/ 1421367907 w 564"/>
              <a:gd name="T7" fmla="*/ 476308717 h 1062"/>
              <a:gd name="T8" fmla="*/ 1421367907 w 564"/>
              <a:gd name="T9" fmla="*/ 599797110 h 1062"/>
              <a:gd name="T10" fmla="*/ 1421367907 w 564"/>
              <a:gd name="T11" fmla="*/ 733364536 h 1062"/>
              <a:gd name="T12" fmla="*/ 1421367907 w 564"/>
              <a:gd name="T13" fmla="*/ 854332179 h 1062"/>
              <a:gd name="T14" fmla="*/ 1421367907 w 564"/>
              <a:gd name="T15" fmla="*/ 987901193 h 1062"/>
              <a:gd name="T16" fmla="*/ 1421367907 w 564"/>
              <a:gd name="T17" fmla="*/ 1111387998 h 1062"/>
              <a:gd name="T18" fmla="*/ 1421367907 w 564"/>
              <a:gd name="T19" fmla="*/ 1232355443 h 1062"/>
              <a:gd name="T20" fmla="*/ 1421367907 w 564"/>
              <a:gd name="T21" fmla="*/ 1365924456 h 1062"/>
              <a:gd name="T22" fmla="*/ 1421367907 w 564"/>
              <a:gd name="T23" fmla="*/ 1489411262 h 1062"/>
              <a:gd name="T24" fmla="*/ 1421367907 w 564"/>
              <a:gd name="T25" fmla="*/ 1610378706 h 1062"/>
              <a:gd name="T26" fmla="*/ 1421367907 w 564"/>
              <a:gd name="T27" fmla="*/ 1743948117 h 1062"/>
              <a:gd name="T28" fmla="*/ 1421367907 w 564"/>
              <a:gd name="T29" fmla="*/ 1864915561 h 1062"/>
              <a:gd name="T30" fmla="*/ 1421367907 w 564"/>
              <a:gd name="T31" fmla="*/ 1988402367 h 1062"/>
              <a:gd name="T32" fmla="*/ 1421367907 w 564"/>
              <a:gd name="T33" fmla="*/ 2121971381 h 1062"/>
              <a:gd name="T34" fmla="*/ 1421367907 w 564"/>
              <a:gd name="T35" fmla="*/ 2147483647 h 1062"/>
              <a:gd name="T36" fmla="*/ 1421367907 w 564"/>
              <a:gd name="T37" fmla="*/ 2147483647 h 1062"/>
              <a:gd name="T38" fmla="*/ 1421367907 w 564"/>
              <a:gd name="T39" fmla="*/ 2147483647 h 1062"/>
              <a:gd name="T40" fmla="*/ 1421367907 w 564"/>
              <a:gd name="T41" fmla="*/ 2147483647 h 1062"/>
              <a:gd name="T42" fmla="*/ 1333163270 w 564"/>
              <a:gd name="T43" fmla="*/ 2147483647 h 1062"/>
              <a:gd name="T44" fmla="*/ 1176912062 w 564"/>
              <a:gd name="T45" fmla="*/ 2147483647 h 1062"/>
              <a:gd name="T46" fmla="*/ 1023183391 w 564"/>
              <a:gd name="T47" fmla="*/ 2147483647 h 1062"/>
              <a:gd name="T48" fmla="*/ 854332202 w 564"/>
              <a:gd name="T49" fmla="*/ 2147483647 h 1062"/>
              <a:gd name="T50" fmla="*/ 700603333 w 564"/>
              <a:gd name="T51" fmla="*/ 2147483647 h 1062"/>
              <a:gd name="T52" fmla="*/ 534273092 w 564"/>
              <a:gd name="T53" fmla="*/ 2147483647 h 1062"/>
              <a:gd name="T54" fmla="*/ 378023373 w 564"/>
              <a:gd name="T55" fmla="*/ 2147483647 h 1062"/>
              <a:gd name="T56" fmla="*/ 221773753 w 564"/>
              <a:gd name="T57" fmla="*/ 2147483647 h 1062"/>
              <a:gd name="T58" fmla="*/ 55443438 w 564"/>
              <a:gd name="T59" fmla="*/ 2147483647 h 1062"/>
              <a:gd name="T60" fmla="*/ 32761236 w 564"/>
              <a:gd name="T61" fmla="*/ 2147483647 h 1062"/>
              <a:gd name="T62" fmla="*/ 65524059 w 564"/>
              <a:gd name="T63" fmla="*/ 2147483647 h 1062"/>
              <a:gd name="T64" fmla="*/ 100806231 w 564"/>
              <a:gd name="T65" fmla="*/ 2147483647 h 1062"/>
              <a:gd name="T66" fmla="*/ 133567479 w 564"/>
              <a:gd name="T67" fmla="*/ 2147483647 h 1062"/>
              <a:gd name="T68" fmla="*/ 178930272 w 564"/>
              <a:gd name="T69" fmla="*/ 2147483647 h 1062"/>
              <a:gd name="T70" fmla="*/ 211693133 w 564"/>
              <a:gd name="T71" fmla="*/ 2121971381 h 1062"/>
              <a:gd name="T72" fmla="*/ 254534977 w 564"/>
              <a:gd name="T73" fmla="*/ 2021165177 h 1062"/>
              <a:gd name="T74" fmla="*/ 289817149 w 564"/>
              <a:gd name="T75" fmla="*/ 1932958955 h 1062"/>
              <a:gd name="T76" fmla="*/ 322579960 w 564"/>
              <a:gd name="T77" fmla="*/ 1832152751 h 1062"/>
              <a:gd name="T78" fmla="*/ 355342770 w 564"/>
              <a:gd name="T79" fmla="*/ 1743948117 h 1062"/>
              <a:gd name="T80" fmla="*/ 400703976 w 564"/>
              <a:gd name="T81" fmla="*/ 1643141516 h 1062"/>
              <a:gd name="T82" fmla="*/ 433466886 w 564"/>
              <a:gd name="T83" fmla="*/ 1532254692 h 1062"/>
              <a:gd name="T84" fmla="*/ 478829679 w 564"/>
              <a:gd name="T85" fmla="*/ 1444048470 h 1062"/>
              <a:gd name="T86" fmla="*/ 511590902 w 564"/>
              <a:gd name="T87" fmla="*/ 1343242267 h 1062"/>
              <a:gd name="T88" fmla="*/ 544353713 w 564"/>
              <a:gd name="T89" fmla="*/ 1255037632 h 1062"/>
              <a:gd name="T90" fmla="*/ 577114936 w 564"/>
              <a:gd name="T91" fmla="*/ 1154231429 h 1062"/>
              <a:gd name="T92" fmla="*/ 622477729 w 564"/>
              <a:gd name="T93" fmla="*/ 1066025207 h 1062"/>
              <a:gd name="T94" fmla="*/ 655240540 w 564"/>
              <a:gd name="T95" fmla="*/ 955138383 h 1062"/>
              <a:gd name="T96" fmla="*/ 700603333 w 564"/>
              <a:gd name="T97" fmla="*/ 854332179 h 1062"/>
              <a:gd name="T98" fmla="*/ 733364556 w 564"/>
              <a:gd name="T99" fmla="*/ 766127346 h 1062"/>
              <a:gd name="T100" fmla="*/ 766127367 w 564"/>
              <a:gd name="T101" fmla="*/ 665321143 h 1062"/>
              <a:gd name="T102" fmla="*/ 798888590 w 564"/>
              <a:gd name="T103" fmla="*/ 577114921 h 1062"/>
              <a:gd name="T104" fmla="*/ 844251581 w 564"/>
              <a:gd name="T105" fmla="*/ 476308717 h 1062"/>
              <a:gd name="T106" fmla="*/ 877014392 w 564"/>
              <a:gd name="T107" fmla="*/ 378023363 h 1062"/>
              <a:gd name="T108" fmla="*/ 922377185 w 564"/>
              <a:gd name="T109" fmla="*/ 277217159 h 1062"/>
              <a:gd name="T110" fmla="*/ 955138408 w 564"/>
              <a:gd name="T111" fmla="*/ 176410906 h 1062"/>
              <a:gd name="T112" fmla="*/ 987901219 w 564"/>
              <a:gd name="T113" fmla="*/ 88204659 h 1062"/>
              <a:gd name="T114" fmla="*/ 1033264012 w 564"/>
              <a:gd name="T115" fmla="*/ 0 h 1062"/>
              <a:gd name="T116" fmla="*/ 1199594253 w 564"/>
              <a:gd name="T117" fmla="*/ 0 h 1062"/>
              <a:gd name="T118" fmla="*/ 1355843872 w 564"/>
              <a:gd name="T119" fmla="*/ 0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564"/>
              <a:gd name="T181" fmla="*/ 0 h 1062"/>
              <a:gd name="T182" fmla="*/ 564 w 564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564" h="1062">
                <a:moveTo>
                  <a:pt x="564" y="0"/>
                </a:moveTo>
                <a:lnTo>
                  <a:pt x="564" y="4"/>
                </a:lnTo>
                <a:lnTo>
                  <a:pt x="564" y="9"/>
                </a:lnTo>
                <a:lnTo>
                  <a:pt x="564" y="13"/>
                </a:lnTo>
                <a:lnTo>
                  <a:pt x="564" y="22"/>
                </a:lnTo>
                <a:lnTo>
                  <a:pt x="564" y="26"/>
                </a:lnTo>
                <a:lnTo>
                  <a:pt x="564" y="35"/>
                </a:lnTo>
                <a:lnTo>
                  <a:pt x="564" y="40"/>
                </a:lnTo>
                <a:lnTo>
                  <a:pt x="564" y="44"/>
                </a:lnTo>
                <a:lnTo>
                  <a:pt x="564" y="53"/>
                </a:lnTo>
                <a:lnTo>
                  <a:pt x="564" y="57"/>
                </a:lnTo>
                <a:lnTo>
                  <a:pt x="564" y="66"/>
                </a:lnTo>
                <a:lnTo>
                  <a:pt x="564" y="70"/>
                </a:lnTo>
                <a:lnTo>
                  <a:pt x="564" y="79"/>
                </a:lnTo>
                <a:lnTo>
                  <a:pt x="564" y="84"/>
                </a:lnTo>
                <a:lnTo>
                  <a:pt x="564" y="88"/>
                </a:lnTo>
                <a:lnTo>
                  <a:pt x="564" y="97"/>
                </a:lnTo>
                <a:lnTo>
                  <a:pt x="564" y="101"/>
                </a:lnTo>
                <a:lnTo>
                  <a:pt x="564" y="110"/>
                </a:lnTo>
                <a:lnTo>
                  <a:pt x="564" y="114"/>
                </a:lnTo>
                <a:lnTo>
                  <a:pt x="564" y="119"/>
                </a:lnTo>
                <a:lnTo>
                  <a:pt x="564" y="128"/>
                </a:lnTo>
                <a:lnTo>
                  <a:pt x="564" y="132"/>
                </a:lnTo>
                <a:lnTo>
                  <a:pt x="564" y="141"/>
                </a:lnTo>
                <a:lnTo>
                  <a:pt x="564" y="145"/>
                </a:lnTo>
                <a:lnTo>
                  <a:pt x="564" y="154"/>
                </a:lnTo>
                <a:lnTo>
                  <a:pt x="564" y="159"/>
                </a:lnTo>
                <a:lnTo>
                  <a:pt x="564" y="163"/>
                </a:lnTo>
                <a:lnTo>
                  <a:pt x="564" y="172"/>
                </a:lnTo>
                <a:lnTo>
                  <a:pt x="564" y="176"/>
                </a:lnTo>
                <a:lnTo>
                  <a:pt x="564" y="185"/>
                </a:lnTo>
                <a:lnTo>
                  <a:pt x="564" y="189"/>
                </a:lnTo>
                <a:lnTo>
                  <a:pt x="564" y="198"/>
                </a:lnTo>
                <a:lnTo>
                  <a:pt x="564" y="203"/>
                </a:lnTo>
                <a:lnTo>
                  <a:pt x="564" y="207"/>
                </a:lnTo>
                <a:lnTo>
                  <a:pt x="564" y="216"/>
                </a:lnTo>
                <a:lnTo>
                  <a:pt x="564" y="220"/>
                </a:lnTo>
                <a:lnTo>
                  <a:pt x="564" y="229"/>
                </a:lnTo>
                <a:lnTo>
                  <a:pt x="564" y="233"/>
                </a:lnTo>
                <a:lnTo>
                  <a:pt x="564" y="238"/>
                </a:lnTo>
                <a:lnTo>
                  <a:pt x="564" y="247"/>
                </a:lnTo>
                <a:lnTo>
                  <a:pt x="564" y="251"/>
                </a:lnTo>
                <a:lnTo>
                  <a:pt x="564" y="260"/>
                </a:lnTo>
                <a:lnTo>
                  <a:pt x="564" y="264"/>
                </a:lnTo>
                <a:lnTo>
                  <a:pt x="564" y="273"/>
                </a:lnTo>
                <a:lnTo>
                  <a:pt x="564" y="278"/>
                </a:lnTo>
                <a:lnTo>
                  <a:pt x="564" y="282"/>
                </a:lnTo>
                <a:lnTo>
                  <a:pt x="564" y="291"/>
                </a:lnTo>
                <a:lnTo>
                  <a:pt x="564" y="295"/>
                </a:lnTo>
                <a:lnTo>
                  <a:pt x="564" y="304"/>
                </a:lnTo>
                <a:lnTo>
                  <a:pt x="564" y="308"/>
                </a:lnTo>
                <a:lnTo>
                  <a:pt x="564" y="317"/>
                </a:lnTo>
                <a:lnTo>
                  <a:pt x="564" y="322"/>
                </a:lnTo>
                <a:lnTo>
                  <a:pt x="564" y="326"/>
                </a:lnTo>
                <a:lnTo>
                  <a:pt x="564" y="335"/>
                </a:lnTo>
                <a:lnTo>
                  <a:pt x="564" y="339"/>
                </a:lnTo>
                <a:lnTo>
                  <a:pt x="564" y="348"/>
                </a:lnTo>
                <a:lnTo>
                  <a:pt x="564" y="353"/>
                </a:lnTo>
                <a:lnTo>
                  <a:pt x="564" y="357"/>
                </a:lnTo>
                <a:lnTo>
                  <a:pt x="564" y="366"/>
                </a:lnTo>
                <a:lnTo>
                  <a:pt x="564" y="370"/>
                </a:lnTo>
                <a:lnTo>
                  <a:pt x="564" y="379"/>
                </a:lnTo>
                <a:lnTo>
                  <a:pt x="564" y="383"/>
                </a:lnTo>
                <a:lnTo>
                  <a:pt x="564" y="392"/>
                </a:lnTo>
                <a:lnTo>
                  <a:pt x="564" y="397"/>
                </a:lnTo>
                <a:lnTo>
                  <a:pt x="564" y="401"/>
                </a:lnTo>
                <a:lnTo>
                  <a:pt x="564" y="410"/>
                </a:lnTo>
                <a:lnTo>
                  <a:pt x="564" y="414"/>
                </a:lnTo>
                <a:lnTo>
                  <a:pt x="564" y="423"/>
                </a:lnTo>
                <a:lnTo>
                  <a:pt x="564" y="427"/>
                </a:lnTo>
                <a:lnTo>
                  <a:pt x="564" y="432"/>
                </a:lnTo>
                <a:lnTo>
                  <a:pt x="564" y="441"/>
                </a:lnTo>
                <a:lnTo>
                  <a:pt x="564" y="445"/>
                </a:lnTo>
                <a:lnTo>
                  <a:pt x="564" y="454"/>
                </a:lnTo>
                <a:lnTo>
                  <a:pt x="564" y="458"/>
                </a:lnTo>
                <a:lnTo>
                  <a:pt x="564" y="467"/>
                </a:lnTo>
                <a:lnTo>
                  <a:pt x="564" y="472"/>
                </a:lnTo>
                <a:lnTo>
                  <a:pt x="564" y="476"/>
                </a:lnTo>
                <a:lnTo>
                  <a:pt x="564" y="485"/>
                </a:lnTo>
                <a:lnTo>
                  <a:pt x="564" y="489"/>
                </a:lnTo>
                <a:lnTo>
                  <a:pt x="564" y="498"/>
                </a:lnTo>
                <a:lnTo>
                  <a:pt x="564" y="502"/>
                </a:lnTo>
                <a:lnTo>
                  <a:pt x="564" y="511"/>
                </a:lnTo>
                <a:lnTo>
                  <a:pt x="564" y="516"/>
                </a:lnTo>
                <a:lnTo>
                  <a:pt x="564" y="520"/>
                </a:lnTo>
                <a:lnTo>
                  <a:pt x="564" y="529"/>
                </a:lnTo>
                <a:lnTo>
                  <a:pt x="564" y="533"/>
                </a:lnTo>
                <a:lnTo>
                  <a:pt x="564" y="542"/>
                </a:lnTo>
                <a:lnTo>
                  <a:pt x="564" y="546"/>
                </a:lnTo>
                <a:lnTo>
                  <a:pt x="564" y="551"/>
                </a:lnTo>
                <a:lnTo>
                  <a:pt x="564" y="560"/>
                </a:lnTo>
                <a:lnTo>
                  <a:pt x="564" y="564"/>
                </a:lnTo>
                <a:lnTo>
                  <a:pt x="564" y="573"/>
                </a:lnTo>
                <a:lnTo>
                  <a:pt x="564" y="577"/>
                </a:lnTo>
                <a:lnTo>
                  <a:pt x="564" y="586"/>
                </a:lnTo>
                <a:lnTo>
                  <a:pt x="564" y="591"/>
                </a:lnTo>
                <a:lnTo>
                  <a:pt x="564" y="595"/>
                </a:lnTo>
                <a:lnTo>
                  <a:pt x="564" y="604"/>
                </a:lnTo>
                <a:lnTo>
                  <a:pt x="564" y="608"/>
                </a:lnTo>
                <a:lnTo>
                  <a:pt x="564" y="617"/>
                </a:lnTo>
                <a:lnTo>
                  <a:pt x="564" y="621"/>
                </a:lnTo>
                <a:lnTo>
                  <a:pt x="564" y="630"/>
                </a:lnTo>
                <a:lnTo>
                  <a:pt x="564" y="635"/>
                </a:lnTo>
                <a:lnTo>
                  <a:pt x="564" y="639"/>
                </a:lnTo>
                <a:lnTo>
                  <a:pt x="564" y="648"/>
                </a:lnTo>
                <a:lnTo>
                  <a:pt x="564" y="652"/>
                </a:lnTo>
                <a:lnTo>
                  <a:pt x="564" y="661"/>
                </a:lnTo>
                <a:lnTo>
                  <a:pt x="564" y="666"/>
                </a:lnTo>
                <a:lnTo>
                  <a:pt x="564" y="670"/>
                </a:lnTo>
                <a:lnTo>
                  <a:pt x="564" y="679"/>
                </a:lnTo>
                <a:lnTo>
                  <a:pt x="564" y="683"/>
                </a:lnTo>
                <a:lnTo>
                  <a:pt x="564" y="692"/>
                </a:lnTo>
                <a:lnTo>
                  <a:pt x="564" y="696"/>
                </a:lnTo>
                <a:lnTo>
                  <a:pt x="564" y="705"/>
                </a:lnTo>
                <a:lnTo>
                  <a:pt x="564" y="710"/>
                </a:lnTo>
                <a:lnTo>
                  <a:pt x="564" y="714"/>
                </a:lnTo>
                <a:lnTo>
                  <a:pt x="564" y="723"/>
                </a:lnTo>
                <a:lnTo>
                  <a:pt x="564" y="727"/>
                </a:lnTo>
                <a:lnTo>
                  <a:pt x="564" y="736"/>
                </a:lnTo>
                <a:lnTo>
                  <a:pt x="564" y="740"/>
                </a:lnTo>
                <a:lnTo>
                  <a:pt x="564" y="745"/>
                </a:lnTo>
                <a:lnTo>
                  <a:pt x="564" y="754"/>
                </a:lnTo>
                <a:lnTo>
                  <a:pt x="564" y="758"/>
                </a:lnTo>
                <a:lnTo>
                  <a:pt x="564" y="767"/>
                </a:lnTo>
                <a:lnTo>
                  <a:pt x="564" y="771"/>
                </a:lnTo>
                <a:lnTo>
                  <a:pt x="564" y="780"/>
                </a:lnTo>
                <a:lnTo>
                  <a:pt x="564" y="785"/>
                </a:lnTo>
                <a:lnTo>
                  <a:pt x="564" y="789"/>
                </a:lnTo>
                <a:lnTo>
                  <a:pt x="564" y="798"/>
                </a:lnTo>
                <a:lnTo>
                  <a:pt x="564" y="802"/>
                </a:lnTo>
                <a:lnTo>
                  <a:pt x="564" y="811"/>
                </a:lnTo>
                <a:lnTo>
                  <a:pt x="564" y="815"/>
                </a:lnTo>
                <a:lnTo>
                  <a:pt x="564" y="824"/>
                </a:lnTo>
                <a:lnTo>
                  <a:pt x="564" y="829"/>
                </a:lnTo>
                <a:lnTo>
                  <a:pt x="564" y="833"/>
                </a:lnTo>
                <a:lnTo>
                  <a:pt x="564" y="842"/>
                </a:lnTo>
                <a:lnTo>
                  <a:pt x="564" y="846"/>
                </a:lnTo>
                <a:lnTo>
                  <a:pt x="564" y="855"/>
                </a:lnTo>
                <a:lnTo>
                  <a:pt x="564" y="859"/>
                </a:lnTo>
                <a:lnTo>
                  <a:pt x="564" y="864"/>
                </a:lnTo>
                <a:lnTo>
                  <a:pt x="564" y="873"/>
                </a:lnTo>
                <a:lnTo>
                  <a:pt x="564" y="877"/>
                </a:lnTo>
                <a:lnTo>
                  <a:pt x="564" y="886"/>
                </a:lnTo>
                <a:lnTo>
                  <a:pt x="564" y="890"/>
                </a:lnTo>
                <a:lnTo>
                  <a:pt x="564" y="899"/>
                </a:lnTo>
                <a:lnTo>
                  <a:pt x="564" y="904"/>
                </a:lnTo>
                <a:lnTo>
                  <a:pt x="564" y="908"/>
                </a:lnTo>
                <a:lnTo>
                  <a:pt x="564" y="917"/>
                </a:lnTo>
                <a:lnTo>
                  <a:pt x="564" y="921"/>
                </a:lnTo>
                <a:lnTo>
                  <a:pt x="564" y="930"/>
                </a:lnTo>
                <a:lnTo>
                  <a:pt x="564" y="934"/>
                </a:lnTo>
                <a:lnTo>
                  <a:pt x="564" y="943"/>
                </a:lnTo>
                <a:lnTo>
                  <a:pt x="564" y="948"/>
                </a:lnTo>
                <a:lnTo>
                  <a:pt x="564" y="952"/>
                </a:lnTo>
                <a:lnTo>
                  <a:pt x="564" y="961"/>
                </a:lnTo>
                <a:lnTo>
                  <a:pt x="564" y="965"/>
                </a:lnTo>
                <a:lnTo>
                  <a:pt x="564" y="974"/>
                </a:lnTo>
                <a:lnTo>
                  <a:pt x="564" y="979"/>
                </a:lnTo>
                <a:lnTo>
                  <a:pt x="564" y="983"/>
                </a:lnTo>
                <a:lnTo>
                  <a:pt x="564" y="992"/>
                </a:lnTo>
                <a:lnTo>
                  <a:pt x="564" y="996"/>
                </a:lnTo>
                <a:lnTo>
                  <a:pt x="564" y="1005"/>
                </a:lnTo>
                <a:lnTo>
                  <a:pt x="564" y="1009"/>
                </a:lnTo>
                <a:lnTo>
                  <a:pt x="564" y="1018"/>
                </a:lnTo>
                <a:lnTo>
                  <a:pt x="564" y="1023"/>
                </a:lnTo>
                <a:lnTo>
                  <a:pt x="564" y="1027"/>
                </a:lnTo>
                <a:lnTo>
                  <a:pt x="564" y="1036"/>
                </a:lnTo>
                <a:lnTo>
                  <a:pt x="564" y="1040"/>
                </a:lnTo>
                <a:lnTo>
                  <a:pt x="564" y="1049"/>
                </a:lnTo>
                <a:lnTo>
                  <a:pt x="564" y="1053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1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2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3" y="1062"/>
                </a:lnTo>
                <a:lnTo>
                  <a:pt x="88" y="1062"/>
                </a:lnTo>
                <a:lnTo>
                  <a:pt x="79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9" y="1062"/>
                </a:lnTo>
                <a:lnTo>
                  <a:pt x="0" y="1062"/>
                </a:lnTo>
                <a:lnTo>
                  <a:pt x="4" y="1053"/>
                </a:lnTo>
                <a:lnTo>
                  <a:pt x="9" y="1049"/>
                </a:lnTo>
                <a:lnTo>
                  <a:pt x="9" y="1040"/>
                </a:lnTo>
                <a:lnTo>
                  <a:pt x="13" y="1036"/>
                </a:lnTo>
                <a:lnTo>
                  <a:pt x="13" y="1027"/>
                </a:lnTo>
                <a:lnTo>
                  <a:pt x="18" y="1023"/>
                </a:lnTo>
                <a:lnTo>
                  <a:pt x="18" y="1018"/>
                </a:lnTo>
                <a:lnTo>
                  <a:pt x="22" y="1009"/>
                </a:lnTo>
                <a:lnTo>
                  <a:pt x="22" y="1005"/>
                </a:lnTo>
                <a:lnTo>
                  <a:pt x="26" y="996"/>
                </a:lnTo>
                <a:lnTo>
                  <a:pt x="26" y="992"/>
                </a:lnTo>
                <a:lnTo>
                  <a:pt x="31" y="983"/>
                </a:lnTo>
                <a:lnTo>
                  <a:pt x="35" y="979"/>
                </a:lnTo>
                <a:lnTo>
                  <a:pt x="35" y="974"/>
                </a:lnTo>
                <a:lnTo>
                  <a:pt x="40" y="965"/>
                </a:lnTo>
                <a:lnTo>
                  <a:pt x="40" y="961"/>
                </a:lnTo>
                <a:lnTo>
                  <a:pt x="44" y="952"/>
                </a:lnTo>
                <a:lnTo>
                  <a:pt x="44" y="948"/>
                </a:lnTo>
                <a:lnTo>
                  <a:pt x="49" y="943"/>
                </a:lnTo>
                <a:lnTo>
                  <a:pt x="49" y="934"/>
                </a:lnTo>
                <a:lnTo>
                  <a:pt x="53" y="930"/>
                </a:lnTo>
                <a:lnTo>
                  <a:pt x="53" y="921"/>
                </a:lnTo>
                <a:lnTo>
                  <a:pt x="57" y="917"/>
                </a:lnTo>
                <a:lnTo>
                  <a:pt x="57" y="908"/>
                </a:lnTo>
                <a:lnTo>
                  <a:pt x="62" y="904"/>
                </a:lnTo>
                <a:lnTo>
                  <a:pt x="66" y="899"/>
                </a:lnTo>
                <a:lnTo>
                  <a:pt x="66" y="890"/>
                </a:lnTo>
                <a:lnTo>
                  <a:pt x="71" y="886"/>
                </a:lnTo>
                <a:lnTo>
                  <a:pt x="71" y="882"/>
                </a:lnTo>
                <a:lnTo>
                  <a:pt x="71" y="877"/>
                </a:lnTo>
                <a:lnTo>
                  <a:pt x="75" y="873"/>
                </a:lnTo>
                <a:lnTo>
                  <a:pt x="75" y="864"/>
                </a:lnTo>
                <a:lnTo>
                  <a:pt x="79" y="859"/>
                </a:lnTo>
                <a:lnTo>
                  <a:pt x="79" y="855"/>
                </a:lnTo>
                <a:lnTo>
                  <a:pt x="84" y="846"/>
                </a:lnTo>
                <a:lnTo>
                  <a:pt x="84" y="842"/>
                </a:lnTo>
                <a:lnTo>
                  <a:pt x="88" y="837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20"/>
                </a:lnTo>
                <a:lnTo>
                  <a:pt x="97" y="815"/>
                </a:lnTo>
                <a:lnTo>
                  <a:pt x="97" y="811"/>
                </a:lnTo>
                <a:lnTo>
                  <a:pt x="101" y="802"/>
                </a:lnTo>
                <a:lnTo>
                  <a:pt x="101" y="798"/>
                </a:lnTo>
                <a:lnTo>
                  <a:pt x="106" y="789"/>
                </a:lnTo>
                <a:lnTo>
                  <a:pt x="106" y="785"/>
                </a:lnTo>
                <a:lnTo>
                  <a:pt x="110" y="780"/>
                </a:lnTo>
                <a:lnTo>
                  <a:pt x="110" y="776"/>
                </a:lnTo>
                <a:lnTo>
                  <a:pt x="110" y="771"/>
                </a:lnTo>
                <a:lnTo>
                  <a:pt x="115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3" y="740"/>
                </a:lnTo>
                <a:lnTo>
                  <a:pt x="128" y="736"/>
                </a:lnTo>
                <a:lnTo>
                  <a:pt x="128" y="727"/>
                </a:lnTo>
                <a:lnTo>
                  <a:pt x="132" y="723"/>
                </a:lnTo>
                <a:lnTo>
                  <a:pt x="132" y="714"/>
                </a:lnTo>
                <a:lnTo>
                  <a:pt x="137" y="710"/>
                </a:lnTo>
                <a:lnTo>
                  <a:pt x="137" y="705"/>
                </a:lnTo>
                <a:lnTo>
                  <a:pt x="141" y="696"/>
                </a:lnTo>
                <a:lnTo>
                  <a:pt x="141" y="692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9" y="652"/>
                </a:lnTo>
                <a:lnTo>
                  <a:pt x="159" y="648"/>
                </a:lnTo>
                <a:lnTo>
                  <a:pt x="163" y="639"/>
                </a:lnTo>
                <a:lnTo>
                  <a:pt x="163" y="635"/>
                </a:lnTo>
                <a:lnTo>
                  <a:pt x="168" y="630"/>
                </a:lnTo>
                <a:lnTo>
                  <a:pt x="168" y="621"/>
                </a:lnTo>
                <a:lnTo>
                  <a:pt x="172" y="617"/>
                </a:lnTo>
                <a:lnTo>
                  <a:pt x="172" y="608"/>
                </a:lnTo>
                <a:lnTo>
                  <a:pt x="176" y="604"/>
                </a:lnTo>
                <a:lnTo>
                  <a:pt x="176" y="595"/>
                </a:lnTo>
                <a:lnTo>
                  <a:pt x="181" y="591"/>
                </a:lnTo>
                <a:lnTo>
                  <a:pt x="185" y="586"/>
                </a:lnTo>
                <a:lnTo>
                  <a:pt x="185" y="577"/>
                </a:lnTo>
                <a:lnTo>
                  <a:pt x="190" y="573"/>
                </a:lnTo>
                <a:lnTo>
                  <a:pt x="190" y="569"/>
                </a:lnTo>
                <a:lnTo>
                  <a:pt x="190" y="564"/>
                </a:lnTo>
                <a:lnTo>
                  <a:pt x="194" y="560"/>
                </a:lnTo>
                <a:lnTo>
                  <a:pt x="194" y="551"/>
                </a:lnTo>
                <a:lnTo>
                  <a:pt x="198" y="546"/>
                </a:lnTo>
                <a:lnTo>
                  <a:pt x="198" y="542"/>
                </a:lnTo>
                <a:lnTo>
                  <a:pt x="203" y="533"/>
                </a:lnTo>
                <a:lnTo>
                  <a:pt x="203" y="529"/>
                </a:lnTo>
                <a:lnTo>
                  <a:pt x="207" y="524"/>
                </a:lnTo>
                <a:lnTo>
                  <a:pt x="207" y="520"/>
                </a:lnTo>
                <a:lnTo>
                  <a:pt x="207" y="516"/>
                </a:lnTo>
                <a:lnTo>
                  <a:pt x="212" y="511"/>
                </a:lnTo>
                <a:lnTo>
                  <a:pt x="212" y="507"/>
                </a:lnTo>
                <a:lnTo>
                  <a:pt x="216" y="502"/>
                </a:lnTo>
                <a:lnTo>
                  <a:pt x="216" y="498"/>
                </a:lnTo>
                <a:lnTo>
                  <a:pt x="220" y="489"/>
                </a:lnTo>
                <a:lnTo>
                  <a:pt x="220" y="485"/>
                </a:lnTo>
                <a:lnTo>
                  <a:pt x="225" y="476"/>
                </a:lnTo>
                <a:lnTo>
                  <a:pt x="225" y="472"/>
                </a:lnTo>
                <a:lnTo>
                  <a:pt x="229" y="467"/>
                </a:lnTo>
                <a:lnTo>
                  <a:pt x="229" y="463"/>
                </a:lnTo>
                <a:lnTo>
                  <a:pt x="229" y="458"/>
                </a:lnTo>
                <a:lnTo>
                  <a:pt x="234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2"/>
                </a:lnTo>
                <a:lnTo>
                  <a:pt x="243" y="427"/>
                </a:lnTo>
                <a:lnTo>
                  <a:pt x="247" y="423"/>
                </a:lnTo>
                <a:lnTo>
                  <a:pt x="247" y="414"/>
                </a:lnTo>
                <a:lnTo>
                  <a:pt x="251" y="410"/>
                </a:lnTo>
                <a:lnTo>
                  <a:pt x="251" y="401"/>
                </a:lnTo>
                <a:lnTo>
                  <a:pt x="256" y="397"/>
                </a:lnTo>
                <a:lnTo>
                  <a:pt x="256" y="392"/>
                </a:lnTo>
                <a:lnTo>
                  <a:pt x="260" y="383"/>
                </a:lnTo>
                <a:lnTo>
                  <a:pt x="260" y="379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3" y="348"/>
                </a:lnTo>
                <a:lnTo>
                  <a:pt x="278" y="339"/>
                </a:lnTo>
                <a:lnTo>
                  <a:pt x="278" y="335"/>
                </a:lnTo>
                <a:lnTo>
                  <a:pt x="282" y="326"/>
                </a:lnTo>
                <a:lnTo>
                  <a:pt x="282" y="322"/>
                </a:lnTo>
                <a:lnTo>
                  <a:pt x="287" y="317"/>
                </a:lnTo>
                <a:lnTo>
                  <a:pt x="287" y="308"/>
                </a:lnTo>
                <a:lnTo>
                  <a:pt x="291" y="304"/>
                </a:lnTo>
                <a:lnTo>
                  <a:pt x="291" y="295"/>
                </a:lnTo>
                <a:lnTo>
                  <a:pt x="295" y="291"/>
                </a:lnTo>
                <a:lnTo>
                  <a:pt x="295" y="282"/>
                </a:lnTo>
                <a:lnTo>
                  <a:pt x="300" y="278"/>
                </a:lnTo>
                <a:lnTo>
                  <a:pt x="300" y="273"/>
                </a:lnTo>
                <a:lnTo>
                  <a:pt x="304" y="264"/>
                </a:lnTo>
                <a:lnTo>
                  <a:pt x="309" y="260"/>
                </a:lnTo>
                <a:lnTo>
                  <a:pt x="309" y="256"/>
                </a:lnTo>
                <a:lnTo>
                  <a:pt x="309" y="251"/>
                </a:lnTo>
                <a:lnTo>
                  <a:pt x="313" y="247"/>
                </a:lnTo>
                <a:lnTo>
                  <a:pt x="313" y="238"/>
                </a:lnTo>
                <a:lnTo>
                  <a:pt x="317" y="233"/>
                </a:lnTo>
                <a:lnTo>
                  <a:pt x="317" y="229"/>
                </a:lnTo>
                <a:lnTo>
                  <a:pt x="322" y="220"/>
                </a:lnTo>
                <a:lnTo>
                  <a:pt x="322" y="216"/>
                </a:lnTo>
                <a:lnTo>
                  <a:pt x="326" y="211"/>
                </a:lnTo>
                <a:lnTo>
                  <a:pt x="326" y="207"/>
                </a:lnTo>
                <a:lnTo>
                  <a:pt x="326" y="203"/>
                </a:lnTo>
                <a:lnTo>
                  <a:pt x="331" y="198"/>
                </a:lnTo>
                <a:lnTo>
                  <a:pt x="331" y="194"/>
                </a:lnTo>
                <a:lnTo>
                  <a:pt x="335" y="189"/>
                </a:lnTo>
                <a:lnTo>
                  <a:pt x="335" y="185"/>
                </a:lnTo>
                <a:lnTo>
                  <a:pt x="339" y="176"/>
                </a:lnTo>
                <a:lnTo>
                  <a:pt x="339" y="172"/>
                </a:lnTo>
                <a:lnTo>
                  <a:pt x="344" y="163"/>
                </a:lnTo>
                <a:lnTo>
                  <a:pt x="344" y="159"/>
                </a:lnTo>
                <a:lnTo>
                  <a:pt x="348" y="154"/>
                </a:lnTo>
                <a:lnTo>
                  <a:pt x="348" y="150"/>
                </a:lnTo>
                <a:lnTo>
                  <a:pt x="348" y="145"/>
                </a:lnTo>
                <a:lnTo>
                  <a:pt x="353" y="141"/>
                </a:lnTo>
                <a:lnTo>
                  <a:pt x="353" y="132"/>
                </a:lnTo>
                <a:lnTo>
                  <a:pt x="357" y="128"/>
                </a:lnTo>
                <a:lnTo>
                  <a:pt x="357" y="119"/>
                </a:lnTo>
                <a:lnTo>
                  <a:pt x="362" y="114"/>
                </a:lnTo>
                <a:lnTo>
                  <a:pt x="366" y="110"/>
                </a:lnTo>
                <a:lnTo>
                  <a:pt x="366" y="101"/>
                </a:lnTo>
                <a:lnTo>
                  <a:pt x="370" y="97"/>
                </a:lnTo>
                <a:lnTo>
                  <a:pt x="370" y="88"/>
                </a:lnTo>
                <a:lnTo>
                  <a:pt x="375" y="84"/>
                </a:lnTo>
                <a:lnTo>
                  <a:pt x="375" y="79"/>
                </a:lnTo>
                <a:lnTo>
                  <a:pt x="379" y="70"/>
                </a:lnTo>
                <a:lnTo>
                  <a:pt x="379" y="66"/>
                </a:lnTo>
                <a:lnTo>
                  <a:pt x="384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2" y="35"/>
                </a:lnTo>
                <a:lnTo>
                  <a:pt x="397" y="26"/>
                </a:lnTo>
                <a:lnTo>
                  <a:pt x="397" y="22"/>
                </a:lnTo>
                <a:lnTo>
                  <a:pt x="401" y="13"/>
                </a:lnTo>
                <a:lnTo>
                  <a:pt x="401" y="9"/>
                </a:lnTo>
                <a:lnTo>
                  <a:pt x="406" y="4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6" y="0"/>
                </a:lnTo>
                <a:lnTo>
                  <a:pt x="445" y="0"/>
                </a:lnTo>
                <a:lnTo>
                  <a:pt x="450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1" name="Freeform 98"/>
          <p:cNvSpPr>
            <a:spLocks/>
          </p:cNvSpPr>
          <p:nvPr/>
        </p:nvSpPr>
        <p:spPr bwMode="auto">
          <a:xfrm>
            <a:off x="5641978" y="2262194"/>
            <a:ext cx="796925" cy="1685925"/>
          </a:xfrm>
          <a:custGeom>
            <a:avLst/>
            <a:gdLst>
              <a:gd name="T0" fmla="*/ 143649715 w 502"/>
              <a:gd name="T1" fmla="*/ 0 h 1062"/>
              <a:gd name="T2" fmla="*/ 299899414 w 502"/>
              <a:gd name="T3" fmla="*/ 0 h 1062"/>
              <a:gd name="T4" fmla="*/ 466229785 w 502"/>
              <a:gd name="T5" fmla="*/ 0 h 1062"/>
              <a:gd name="T6" fmla="*/ 622479435 w 502"/>
              <a:gd name="T7" fmla="*/ 0 h 1062"/>
              <a:gd name="T8" fmla="*/ 788809707 w 502"/>
              <a:gd name="T9" fmla="*/ 0 h 1062"/>
              <a:gd name="T10" fmla="*/ 942538605 w 502"/>
              <a:gd name="T11" fmla="*/ 0 h 1062"/>
              <a:gd name="T12" fmla="*/ 1098788255 w 502"/>
              <a:gd name="T13" fmla="*/ 0 h 1062"/>
              <a:gd name="T14" fmla="*/ 1265118527 w 502"/>
              <a:gd name="T15" fmla="*/ 0 h 1062"/>
              <a:gd name="T16" fmla="*/ 1242437920 w 502"/>
              <a:gd name="T17" fmla="*/ 88204659 h 1062"/>
              <a:gd name="T18" fmla="*/ 1199594480 w 502"/>
              <a:gd name="T19" fmla="*/ 176410906 h 1062"/>
              <a:gd name="T20" fmla="*/ 1166833251 w 502"/>
              <a:gd name="T21" fmla="*/ 287297780 h 1062"/>
              <a:gd name="T22" fmla="*/ 1131551072 w 502"/>
              <a:gd name="T23" fmla="*/ 388103983 h 1062"/>
              <a:gd name="T24" fmla="*/ 1088707632 w 502"/>
              <a:gd name="T25" fmla="*/ 476308717 h 1062"/>
              <a:gd name="T26" fmla="*/ 1055946403 w 502"/>
              <a:gd name="T27" fmla="*/ 577114921 h 1062"/>
              <a:gd name="T28" fmla="*/ 1020664224 w 502"/>
              <a:gd name="T29" fmla="*/ 665321143 h 1062"/>
              <a:gd name="T30" fmla="*/ 987901407 w 502"/>
              <a:gd name="T31" fmla="*/ 766127346 h 1062"/>
              <a:gd name="T32" fmla="*/ 942538605 w 502"/>
              <a:gd name="T33" fmla="*/ 866933748 h 1062"/>
              <a:gd name="T34" fmla="*/ 909777376 w 502"/>
              <a:gd name="T35" fmla="*/ 965219003 h 1062"/>
              <a:gd name="T36" fmla="*/ 866933936 w 502"/>
              <a:gd name="T37" fmla="*/ 1066025207 h 1062"/>
              <a:gd name="T38" fmla="*/ 831651559 w 502"/>
              <a:gd name="T39" fmla="*/ 1154231429 h 1062"/>
              <a:gd name="T40" fmla="*/ 798890329 w 502"/>
              <a:gd name="T41" fmla="*/ 1255037632 h 1062"/>
              <a:gd name="T42" fmla="*/ 766127512 w 502"/>
              <a:gd name="T43" fmla="*/ 1343242267 h 1062"/>
              <a:gd name="T44" fmla="*/ 720764711 w 502"/>
              <a:gd name="T45" fmla="*/ 1444048470 h 1062"/>
              <a:gd name="T46" fmla="*/ 688003481 w 502"/>
              <a:gd name="T47" fmla="*/ 1544854674 h 1062"/>
              <a:gd name="T48" fmla="*/ 642639092 w 502"/>
              <a:gd name="T49" fmla="*/ 1643141516 h 1062"/>
              <a:gd name="T50" fmla="*/ 609877863 w 502"/>
              <a:gd name="T51" fmla="*/ 1743948117 h 1062"/>
              <a:gd name="T52" fmla="*/ 577116633 w 502"/>
              <a:gd name="T53" fmla="*/ 1832152751 h 1062"/>
              <a:gd name="T54" fmla="*/ 544353816 w 502"/>
              <a:gd name="T55" fmla="*/ 1932958955 h 1062"/>
              <a:gd name="T56" fmla="*/ 498991015 w 502"/>
              <a:gd name="T57" fmla="*/ 2021165177 h 1062"/>
              <a:gd name="T58" fmla="*/ 466229785 w 502"/>
              <a:gd name="T59" fmla="*/ 2132052001 h 1062"/>
              <a:gd name="T60" fmla="*/ 420866984 w 502"/>
              <a:gd name="T61" fmla="*/ 2147483647 h 1062"/>
              <a:gd name="T62" fmla="*/ 388104067 w 502"/>
              <a:gd name="T63" fmla="*/ 2147483647 h 1062"/>
              <a:gd name="T64" fmla="*/ 355342838 w 502"/>
              <a:gd name="T65" fmla="*/ 2147483647 h 1062"/>
              <a:gd name="T66" fmla="*/ 322580021 w 502"/>
              <a:gd name="T67" fmla="*/ 2147483647 h 1062"/>
              <a:gd name="T68" fmla="*/ 277217219 w 502"/>
              <a:gd name="T69" fmla="*/ 2147483647 h 1062"/>
              <a:gd name="T70" fmla="*/ 199093139 w 502"/>
              <a:gd name="T71" fmla="*/ 2147483647 h 1062"/>
              <a:gd name="T72" fmla="*/ 42843452 w 502"/>
              <a:gd name="T73" fmla="*/ 2147483647 h 1062"/>
              <a:gd name="T74" fmla="*/ 0 w 502"/>
              <a:gd name="T75" fmla="*/ 2147483647 h 1062"/>
              <a:gd name="T76" fmla="*/ 0 w 502"/>
              <a:gd name="T77" fmla="*/ 2147483647 h 1062"/>
              <a:gd name="T78" fmla="*/ 0 w 502"/>
              <a:gd name="T79" fmla="*/ 2147483647 h 1062"/>
              <a:gd name="T80" fmla="*/ 0 w 502"/>
              <a:gd name="T81" fmla="*/ 2147483647 h 1062"/>
              <a:gd name="T82" fmla="*/ 0 w 502"/>
              <a:gd name="T83" fmla="*/ 2089208571 h 1062"/>
              <a:gd name="T84" fmla="*/ 0 w 502"/>
              <a:gd name="T85" fmla="*/ 1965721765 h 1062"/>
              <a:gd name="T86" fmla="*/ 0 w 502"/>
              <a:gd name="T87" fmla="*/ 1832152751 h 1062"/>
              <a:gd name="T88" fmla="*/ 0 w 502"/>
              <a:gd name="T89" fmla="*/ 1711185307 h 1062"/>
              <a:gd name="T90" fmla="*/ 0 w 502"/>
              <a:gd name="T91" fmla="*/ 1587698104 h 1062"/>
              <a:gd name="T92" fmla="*/ 0 w 502"/>
              <a:gd name="T93" fmla="*/ 1454129091 h 1062"/>
              <a:gd name="T94" fmla="*/ 0 w 502"/>
              <a:gd name="T95" fmla="*/ 1333163234 h 1062"/>
              <a:gd name="T96" fmla="*/ 0 w 502"/>
              <a:gd name="T97" fmla="*/ 1199594220 h 1062"/>
              <a:gd name="T98" fmla="*/ 0 w 502"/>
              <a:gd name="T99" fmla="*/ 1076105827 h 1062"/>
              <a:gd name="T100" fmla="*/ 0 w 502"/>
              <a:gd name="T101" fmla="*/ 955138383 h 1062"/>
              <a:gd name="T102" fmla="*/ 0 w 502"/>
              <a:gd name="T103" fmla="*/ 821570758 h 1062"/>
              <a:gd name="T104" fmla="*/ 0 w 502"/>
              <a:gd name="T105" fmla="*/ 700603314 h 1062"/>
              <a:gd name="T106" fmla="*/ 0 w 502"/>
              <a:gd name="T107" fmla="*/ 577114921 h 1062"/>
              <a:gd name="T108" fmla="*/ 0 w 502"/>
              <a:gd name="T109" fmla="*/ 443547495 h 1062"/>
              <a:gd name="T110" fmla="*/ 0 w 502"/>
              <a:gd name="T111" fmla="*/ 322579951 h 1062"/>
              <a:gd name="T112" fmla="*/ 0 w 502"/>
              <a:gd name="T113" fmla="*/ 199091508 h 1062"/>
              <a:gd name="T114" fmla="*/ 0 w 502"/>
              <a:gd name="T115" fmla="*/ 65524057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02"/>
              <a:gd name="T175" fmla="*/ 0 h 1062"/>
              <a:gd name="T176" fmla="*/ 502 w 502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02" y="4"/>
                </a:lnTo>
                <a:lnTo>
                  <a:pt x="502" y="9"/>
                </a:lnTo>
                <a:lnTo>
                  <a:pt x="498" y="13"/>
                </a:lnTo>
                <a:lnTo>
                  <a:pt x="498" y="22"/>
                </a:lnTo>
                <a:lnTo>
                  <a:pt x="493" y="26"/>
                </a:lnTo>
                <a:lnTo>
                  <a:pt x="493" y="31"/>
                </a:lnTo>
                <a:lnTo>
                  <a:pt x="493" y="35"/>
                </a:lnTo>
                <a:lnTo>
                  <a:pt x="489" y="40"/>
                </a:lnTo>
                <a:lnTo>
                  <a:pt x="489" y="44"/>
                </a:lnTo>
                <a:lnTo>
                  <a:pt x="485" y="53"/>
                </a:lnTo>
                <a:lnTo>
                  <a:pt x="485" y="57"/>
                </a:lnTo>
                <a:lnTo>
                  <a:pt x="480" y="66"/>
                </a:lnTo>
                <a:lnTo>
                  <a:pt x="480" y="70"/>
                </a:lnTo>
                <a:lnTo>
                  <a:pt x="476" y="70"/>
                </a:lnTo>
                <a:lnTo>
                  <a:pt x="476" y="79"/>
                </a:lnTo>
                <a:lnTo>
                  <a:pt x="471" y="84"/>
                </a:lnTo>
                <a:lnTo>
                  <a:pt x="471" y="88"/>
                </a:lnTo>
                <a:lnTo>
                  <a:pt x="471" y="92"/>
                </a:lnTo>
                <a:lnTo>
                  <a:pt x="467" y="97"/>
                </a:lnTo>
                <a:lnTo>
                  <a:pt x="467" y="101"/>
                </a:lnTo>
                <a:lnTo>
                  <a:pt x="463" y="110"/>
                </a:lnTo>
                <a:lnTo>
                  <a:pt x="463" y="114"/>
                </a:lnTo>
                <a:lnTo>
                  <a:pt x="458" y="119"/>
                </a:lnTo>
                <a:lnTo>
                  <a:pt x="458" y="128"/>
                </a:lnTo>
                <a:lnTo>
                  <a:pt x="454" y="132"/>
                </a:lnTo>
                <a:lnTo>
                  <a:pt x="454" y="137"/>
                </a:lnTo>
                <a:lnTo>
                  <a:pt x="454" y="141"/>
                </a:lnTo>
                <a:lnTo>
                  <a:pt x="449" y="145"/>
                </a:lnTo>
                <a:lnTo>
                  <a:pt x="449" y="154"/>
                </a:lnTo>
                <a:lnTo>
                  <a:pt x="445" y="154"/>
                </a:lnTo>
                <a:lnTo>
                  <a:pt x="445" y="159"/>
                </a:lnTo>
                <a:lnTo>
                  <a:pt x="441" y="163"/>
                </a:lnTo>
                <a:lnTo>
                  <a:pt x="441" y="172"/>
                </a:lnTo>
                <a:lnTo>
                  <a:pt x="436" y="176"/>
                </a:lnTo>
                <a:lnTo>
                  <a:pt x="436" y="185"/>
                </a:lnTo>
                <a:lnTo>
                  <a:pt x="432" y="189"/>
                </a:lnTo>
                <a:lnTo>
                  <a:pt x="432" y="198"/>
                </a:lnTo>
                <a:lnTo>
                  <a:pt x="427" y="203"/>
                </a:lnTo>
                <a:lnTo>
                  <a:pt x="427" y="207"/>
                </a:lnTo>
                <a:lnTo>
                  <a:pt x="423" y="216"/>
                </a:lnTo>
                <a:lnTo>
                  <a:pt x="423" y="220"/>
                </a:lnTo>
                <a:lnTo>
                  <a:pt x="419" y="229"/>
                </a:lnTo>
                <a:lnTo>
                  <a:pt x="419" y="233"/>
                </a:lnTo>
                <a:lnTo>
                  <a:pt x="414" y="238"/>
                </a:lnTo>
                <a:lnTo>
                  <a:pt x="410" y="247"/>
                </a:lnTo>
                <a:lnTo>
                  <a:pt x="410" y="251"/>
                </a:lnTo>
                <a:lnTo>
                  <a:pt x="405" y="260"/>
                </a:lnTo>
                <a:lnTo>
                  <a:pt x="405" y="264"/>
                </a:lnTo>
                <a:lnTo>
                  <a:pt x="401" y="273"/>
                </a:lnTo>
                <a:lnTo>
                  <a:pt x="401" y="278"/>
                </a:lnTo>
                <a:lnTo>
                  <a:pt x="396" y="282"/>
                </a:lnTo>
                <a:lnTo>
                  <a:pt x="396" y="291"/>
                </a:lnTo>
                <a:lnTo>
                  <a:pt x="392" y="295"/>
                </a:lnTo>
                <a:lnTo>
                  <a:pt x="392" y="300"/>
                </a:lnTo>
                <a:lnTo>
                  <a:pt x="392" y="304"/>
                </a:lnTo>
                <a:lnTo>
                  <a:pt x="388" y="308"/>
                </a:lnTo>
                <a:lnTo>
                  <a:pt x="383" y="317"/>
                </a:lnTo>
                <a:lnTo>
                  <a:pt x="383" y="322"/>
                </a:lnTo>
                <a:lnTo>
                  <a:pt x="379" y="326"/>
                </a:lnTo>
                <a:lnTo>
                  <a:pt x="379" y="335"/>
                </a:lnTo>
                <a:lnTo>
                  <a:pt x="374" y="339"/>
                </a:lnTo>
                <a:lnTo>
                  <a:pt x="374" y="344"/>
                </a:lnTo>
                <a:lnTo>
                  <a:pt x="374" y="348"/>
                </a:lnTo>
                <a:lnTo>
                  <a:pt x="370" y="353"/>
                </a:lnTo>
                <a:lnTo>
                  <a:pt x="370" y="357"/>
                </a:lnTo>
                <a:lnTo>
                  <a:pt x="366" y="366"/>
                </a:lnTo>
                <a:lnTo>
                  <a:pt x="366" y="370"/>
                </a:lnTo>
                <a:lnTo>
                  <a:pt x="361" y="379"/>
                </a:lnTo>
                <a:lnTo>
                  <a:pt x="361" y="383"/>
                </a:lnTo>
                <a:lnTo>
                  <a:pt x="357" y="383"/>
                </a:lnTo>
                <a:lnTo>
                  <a:pt x="357" y="392"/>
                </a:lnTo>
                <a:lnTo>
                  <a:pt x="352" y="397"/>
                </a:lnTo>
                <a:lnTo>
                  <a:pt x="352" y="401"/>
                </a:lnTo>
                <a:lnTo>
                  <a:pt x="352" y="405"/>
                </a:lnTo>
                <a:lnTo>
                  <a:pt x="348" y="410"/>
                </a:lnTo>
                <a:lnTo>
                  <a:pt x="348" y="414"/>
                </a:lnTo>
                <a:lnTo>
                  <a:pt x="344" y="423"/>
                </a:lnTo>
                <a:lnTo>
                  <a:pt x="344" y="427"/>
                </a:lnTo>
                <a:lnTo>
                  <a:pt x="339" y="432"/>
                </a:lnTo>
                <a:lnTo>
                  <a:pt x="339" y="441"/>
                </a:lnTo>
                <a:lnTo>
                  <a:pt x="335" y="445"/>
                </a:lnTo>
                <a:lnTo>
                  <a:pt x="335" y="450"/>
                </a:lnTo>
                <a:lnTo>
                  <a:pt x="335" y="454"/>
                </a:lnTo>
                <a:lnTo>
                  <a:pt x="330" y="458"/>
                </a:lnTo>
                <a:lnTo>
                  <a:pt x="330" y="467"/>
                </a:lnTo>
                <a:lnTo>
                  <a:pt x="326" y="467"/>
                </a:lnTo>
                <a:lnTo>
                  <a:pt x="326" y="472"/>
                </a:lnTo>
                <a:lnTo>
                  <a:pt x="322" y="476"/>
                </a:lnTo>
                <a:lnTo>
                  <a:pt x="322" y="485"/>
                </a:lnTo>
                <a:lnTo>
                  <a:pt x="317" y="489"/>
                </a:lnTo>
                <a:lnTo>
                  <a:pt x="317" y="498"/>
                </a:lnTo>
                <a:lnTo>
                  <a:pt x="313" y="502"/>
                </a:lnTo>
                <a:lnTo>
                  <a:pt x="313" y="511"/>
                </a:lnTo>
                <a:lnTo>
                  <a:pt x="308" y="516"/>
                </a:lnTo>
                <a:lnTo>
                  <a:pt x="308" y="520"/>
                </a:lnTo>
                <a:lnTo>
                  <a:pt x="304" y="529"/>
                </a:lnTo>
                <a:lnTo>
                  <a:pt x="304" y="533"/>
                </a:lnTo>
                <a:lnTo>
                  <a:pt x="299" y="542"/>
                </a:lnTo>
                <a:lnTo>
                  <a:pt x="299" y="546"/>
                </a:lnTo>
                <a:lnTo>
                  <a:pt x="295" y="551"/>
                </a:lnTo>
                <a:lnTo>
                  <a:pt x="291" y="560"/>
                </a:lnTo>
                <a:lnTo>
                  <a:pt x="291" y="564"/>
                </a:lnTo>
                <a:lnTo>
                  <a:pt x="286" y="573"/>
                </a:lnTo>
                <a:lnTo>
                  <a:pt x="286" y="577"/>
                </a:lnTo>
                <a:lnTo>
                  <a:pt x="282" y="586"/>
                </a:lnTo>
                <a:lnTo>
                  <a:pt x="282" y="591"/>
                </a:lnTo>
                <a:lnTo>
                  <a:pt x="277" y="595"/>
                </a:lnTo>
                <a:lnTo>
                  <a:pt x="277" y="604"/>
                </a:lnTo>
                <a:lnTo>
                  <a:pt x="273" y="608"/>
                </a:lnTo>
                <a:lnTo>
                  <a:pt x="273" y="613"/>
                </a:lnTo>
                <a:lnTo>
                  <a:pt x="273" y="617"/>
                </a:lnTo>
                <a:lnTo>
                  <a:pt x="269" y="621"/>
                </a:lnTo>
                <a:lnTo>
                  <a:pt x="269" y="630"/>
                </a:lnTo>
                <a:lnTo>
                  <a:pt x="264" y="635"/>
                </a:lnTo>
                <a:lnTo>
                  <a:pt x="260" y="639"/>
                </a:lnTo>
                <a:lnTo>
                  <a:pt x="260" y="648"/>
                </a:lnTo>
                <a:lnTo>
                  <a:pt x="255" y="652"/>
                </a:lnTo>
                <a:lnTo>
                  <a:pt x="255" y="657"/>
                </a:lnTo>
                <a:lnTo>
                  <a:pt x="255" y="661"/>
                </a:lnTo>
                <a:lnTo>
                  <a:pt x="251" y="666"/>
                </a:lnTo>
                <a:lnTo>
                  <a:pt x="251" y="670"/>
                </a:lnTo>
                <a:lnTo>
                  <a:pt x="247" y="679"/>
                </a:lnTo>
                <a:lnTo>
                  <a:pt x="247" y="683"/>
                </a:lnTo>
                <a:lnTo>
                  <a:pt x="242" y="692"/>
                </a:lnTo>
                <a:lnTo>
                  <a:pt x="242" y="696"/>
                </a:lnTo>
                <a:lnTo>
                  <a:pt x="238" y="696"/>
                </a:lnTo>
                <a:lnTo>
                  <a:pt x="238" y="705"/>
                </a:lnTo>
                <a:lnTo>
                  <a:pt x="233" y="710"/>
                </a:lnTo>
                <a:lnTo>
                  <a:pt x="233" y="714"/>
                </a:lnTo>
                <a:lnTo>
                  <a:pt x="233" y="718"/>
                </a:lnTo>
                <a:lnTo>
                  <a:pt x="229" y="723"/>
                </a:lnTo>
                <a:lnTo>
                  <a:pt x="229" y="727"/>
                </a:lnTo>
                <a:lnTo>
                  <a:pt x="225" y="736"/>
                </a:lnTo>
                <a:lnTo>
                  <a:pt x="225" y="740"/>
                </a:lnTo>
                <a:lnTo>
                  <a:pt x="220" y="745"/>
                </a:lnTo>
                <a:lnTo>
                  <a:pt x="220" y="754"/>
                </a:lnTo>
                <a:lnTo>
                  <a:pt x="216" y="758"/>
                </a:lnTo>
                <a:lnTo>
                  <a:pt x="216" y="762"/>
                </a:lnTo>
                <a:lnTo>
                  <a:pt x="216" y="767"/>
                </a:lnTo>
                <a:lnTo>
                  <a:pt x="211" y="771"/>
                </a:lnTo>
                <a:lnTo>
                  <a:pt x="211" y="780"/>
                </a:lnTo>
                <a:lnTo>
                  <a:pt x="207" y="780"/>
                </a:lnTo>
                <a:lnTo>
                  <a:pt x="207" y="785"/>
                </a:lnTo>
                <a:lnTo>
                  <a:pt x="202" y="789"/>
                </a:lnTo>
                <a:lnTo>
                  <a:pt x="202" y="798"/>
                </a:lnTo>
                <a:lnTo>
                  <a:pt x="198" y="802"/>
                </a:lnTo>
                <a:lnTo>
                  <a:pt x="198" y="811"/>
                </a:lnTo>
                <a:lnTo>
                  <a:pt x="194" y="815"/>
                </a:lnTo>
                <a:lnTo>
                  <a:pt x="194" y="824"/>
                </a:lnTo>
                <a:lnTo>
                  <a:pt x="189" y="829"/>
                </a:lnTo>
                <a:lnTo>
                  <a:pt x="189" y="833"/>
                </a:lnTo>
                <a:lnTo>
                  <a:pt x="185" y="842"/>
                </a:lnTo>
                <a:lnTo>
                  <a:pt x="185" y="846"/>
                </a:lnTo>
                <a:lnTo>
                  <a:pt x="180" y="855"/>
                </a:lnTo>
                <a:lnTo>
                  <a:pt x="180" y="859"/>
                </a:lnTo>
                <a:lnTo>
                  <a:pt x="176" y="864"/>
                </a:lnTo>
                <a:lnTo>
                  <a:pt x="172" y="873"/>
                </a:lnTo>
                <a:lnTo>
                  <a:pt x="172" y="877"/>
                </a:lnTo>
                <a:lnTo>
                  <a:pt x="167" y="886"/>
                </a:lnTo>
                <a:lnTo>
                  <a:pt x="167" y="890"/>
                </a:lnTo>
                <a:lnTo>
                  <a:pt x="163" y="899"/>
                </a:lnTo>
                <a:lnTo>
                  <a:pt x="163" y="904"/>
                </a:lnTo>
                <a:lnTo>
                  <a:pt x="158" y="908"/>
                </a:lnTo>
                <a:lnTo>
                  <a:pt x="158" y="917"/>
                </a:lnTo>
                <a:lnTo>
                  <a:pt x="154" y="921"/>
                </a:lnTo>
                <a:lnTo>
                  <a:pt x="154" y="930"/>
                </a:lnTo>
                <a:lnTo>
                  <a:pt x="150" y="934"/>
                </a:lnTo>
                <a:lnTo>
                  <a:pt x="150" y="943"/>
                </a:lnTo>
                <a:lnTo>
                  <a:pt x="145" y="948"/>
                </a:lnTo>
                <a:lnTo>
                  <a:pt x="141" y="952"/>
                </a:lnTo>
                <a:lnTo>
                  <a:pt x="141" y="961"/>
                </a:lnTo>
                <a:lnTo>
                  <a:pt x="136" y="965"/>
                </a:lnTo>
                <a:lnTo>
                  <a:pt x="136" y="970"/>
                </a:lnTo>
                <a:lnTo>
                  <a:pt x="136" y="974"/>
                </a:lnTo>
                <a:lnTo>
                  <a:pt x="132" y="979"/>
                </a:lnTo>
                <a:lnTo>
                  <a:pt x="132" y="983"/>
                </a:lnTo>
                <a:lnTo>
                  <a:pt x="128" y="992"/>
                </a:lnTo>
                <a:lnTo>
                  <a:pt x="128" y="996"/>
                </a:lnTo>
                <a:lnTo>
                  <a:pt x="123" y="1005"/>
                </a:lnTo>
                <a:lnTo>
                  <a:pt x="123" y="1009"/>
                </a:lnTo>
                <a:lnTo>
                  <a:pt x="119" y="1009"/>
                </a:lnTo>
                <a:lnTo>
                  <a:pt x="119" y="1018"/>
                </a:lnTo>
                <a:lnTo>
                  <a:pt x="119" y="1023"/>
                </a:lnTo>
                <a:lnTo>
                  <a:pt x="114" y="1027"/>
                </a:lnTo>
                <a:lnTo>
                  <a:pt x="114" y="1031"/>
                </a:lnTo>
                <a:lnTo>
                  <a:pt x="110" y="1036"/>
                </a:lnTo>
                <a:lnTo>
                  <a:pt x="110" y="1040"/>
                </a:lnTo>
                <a:lnTo>
                  <a:pt x="105" y="1049"/>
                </a:lnTo>
                <a:lnTo>
                  <a:pt x="105" y="1053"/>
                </a:lnTo>
                <a:lnTo>
                  <a:pt x="101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2" name="Freeform 99"/>
          <p:cNvSpPr>
            <a:spLocks/>
          </p:cNvSpPr>
          <p:nvPr/>
        </p:nvSpPr>
        <p:spPr bwMode="auto">
          <a:xfrm>
            <a:off x="5641978" y="2262194"/>
            <a:ext cx="796925" cy="1685925"/>
          </a:xfrm>
          <a:custGeom>
            <a:avLst/>
            <a:gdLst>
              <a:gd name="T0" fmla="*/ 143649715 w 502"/>
              <a:gd name="T1" fmla="*/ 0 h 1062"/>
              <a:gd name="T2" fmla="*/ 299899414 w 502"/>
              <a:gd name="T3" fmla="*/ 0 h 1062"/>
              <a:gd name="T4" fmla="*/ 466229785 w 502"/>
              <a:gd name="T5" fmla="*/ 0 h 1062"/>
              <a:gd name="T6" fmla="*/ 622479435 w 502"/>
              <a:gd name="T7" fmla="*/ 0 h 1062"/>
              <a:gd name="T8" fmla="*/ 788809707 w 502"/>
              <a:gd name="T9" fmla="*/ 0 h 1062"/>
              <a:gd name="T10" fmla="*/ 942538605 w 502"/>
              <a:gd name="T11" fmla="*/ 0 h 1062"/>
              <a:gd name="T12" fmla="*/ 1098788255 w 502"/>
              <a:gd name="T13" fmla="*/ 0 h 1062"/>
              <a:gd name="T14" fmla="*/ 1265118527 w 502"/>
              <a:gd name="T15" fmla="*/ 0 h 1062"/>
              <a:gd name="T16" fmla="*/ 1242437920 w 502"/>
              <a:gd name="T17" fmla="*/ 88204659 h 1062"/>
              <a:gd name="T18" fmla="*/ 1199594480 w 502"/>
              <a:gd name="T19" fmla="*/ 176410906 h 1062"/>
              <a:gd name="T20" fmla="*/ 1166833251 w 502"/>
              <a:gd name="T21" fmla="*/ 287297780 h 1062"/>
              <a:gd name="T22" fmla="*/ 1131551072 w 502"/>
              <a:gd name="T23" fmla="*/ 388103983 h 1062"/>
              <a:gd name="T24" fmla="*/ 1088707632 w 502"/>
              <a:gd name="T25" fmla="*/ 476308717 h 1062"/>
              <a:gd name="T26" fmla="*/ 1055946403 w 502"/>
              <a:gd name="T27" fmla="*/ 577114921 h 1062"/>
              <a:gd name="T28" fmla="*/ 1020664224 w 502"/>
              <a:gd name="T29" fmla="*/ 665321143 h 1062"/>
              <a:gd name="T30" fmla="*/ 987901407 w 502"/>
              <a:gd name="T31" fmla="*/ 766127346 h 1062"/>
              <a:gd name="T32" fmla="*/ 942538605 w 502"/>
              <a:gd name="T33" fmla="*/ 866933748 h 1062"/>
              <a:gd name="T34" fmla="*/ 909777376 w 502"/>
              <a:gd name="T35" fmla="*/ 965219003 h 1062"/>
              <a:gd name="T36" fmla="*/ 866933936 w 502"/>
              <a:gd name="T37" fmla="*/ 1066025207 h 1062"/>
              <a:gd name="T38" fmla="*/ 831651559 w 502"/>
              <a:gd name="T39" fmla="*/ 1154231429 h 1062"/>
              <a:gd name="T40" fmla="*/ 798890329 w 502"/>
              <a:gd name="T41" fmla="*/ 1255037632 h 1062"/>
              <a:gd name="T42" fmla="*/ 766127512 w 502"/>
              <a:gd name="T43" fmla="*/ 1343242267 h 1062"/>
              <a:gd name="T44" fmla="*/ 720764711 w 502"/>
              <a:gd name="T45" fmla="*/ 1444048470 h 1062"/>
              <a:gd name="T46" fmla="*/ 688003481 w 502"/>
              <a:gd name="T47" fmla="*/ 1544854674 h 1062"/>
              <a:gd name="T48" fmla="*/ 642639092 w 502"/>
              <a:gd name="T49" fmla="*/ 1643141516 h 1062"/>
              <a:gd name="T50" fmla="*/ 609877863 w 502"/>
              <a:gd name="T51" fmla="*/ 1743948117 h 1062"/>
              <a:gd name="T52" fmla="*/ 577116633 w 502"/>
              <a:gd name="T53" fmla="*/ 1832152751 h 1062"/>
              <a:gd name="T54" fmla="*/ 544353816 w 502"/>
              <a:gd name="T55" fmla="*/ 1932958955 h 1062"/>
              <a:gd name="T56" fmla="*/ 498991015 w 502"/>
              <a:gd name="T57" fmla="*/ 2021165177 h 1062"/>
              <a:gd name="T58" fmla="*/ 466229785 w 502"/>
              <a:gd name="T59" fmla="*/ 2132052001 h 1062"/>
              <a:gd name="T60" fmla="*/ 420866984 w 502"/>
              <a:gd name="T61" fmla="*/ 2147483647 h 1062"/>
              <a:gd name="T62" fmla="*/ 388104067 w 502"/>
              <a:gd name="T63" fmla="*/ 2147483647 h 1062"/>
              <a:gd name="T64" fmla="*/ 355342838 w 502"/>
              <a:gd name="T65" fmla="*/ 2147483647 h 1062"/>
              <a:gd name="T66" fmla="*/ 322580021 w 502"/>
              <a:gd name="T67" fmla="*/ 2147483647 h 1062"/>
              <a:gd name="T68" fmla="*/ 277217219 w 502"/>
              <a:gd name="T69" fmla="*/ 2147483647 h 1062"/>
              <a:gd name="T70" fmla="*/ 199093139 w 502"/>
              <a:gd name="T71" fmla="*/ 2147483647 h 1062"/>
              <a:gd name="T72" fmla="*/ 42843452 w 502"/>
              <a:gd name="T73" fmla="*/ 2147483647 h 1062"/>
              <a:gd name="T74" fmla="*/ 0 w 502"/>
              <a:gd name="T75" fmla="*/ 2147483647 h 1062"/>
              <a:gd name="T76" fmla="*/ 0 w 502"/>
              <a:gd name="T77" fmla="*/ 2147483647 h 1062"/>
              <a:gd name="T78" fmla="*/ 0 w 502"/>
              <a:gd name="T79" fmla="*/ 2147483647 h 1062"/>
              <a:gd name="T80" fmla="*/ 0 w 502"/>
              <a:gd name="T81" fmla="*/ 2147483647 h 1062"/>
              <a:gd name="T82" fmla="*/ 0 w 502"/>
              <a:gd name="T83" fmla="*/ 2089208571 h 1062"/>
              <a:gd name="T84" fmla="*/ 0 w 502"/>
              <a:gd name="T85" fmla="*/ 1965721765 h 1062"/>
              <a:gd name="T86" fmla="*/ 0 w 502"/>
              <a:gd name="T87" fmla="*/ 1832152751 h 1062"/>
              <a:gd name="T88" fmla="*/ 0 w 502"/>
              <a:gd name="T89" fmla="*/ 1711185307 h 1062"/>
              <a:gd name="T90" fmla="*/ 0 w 502"/>
              <a:gd name="T91" fmla="*/ 1587698104 h 1062"/>
              <a:gd name="T92" fmla="*/ 0 w 502"/>
              <a:gd name="T93" fmla="*/ 1454129091 h 1062"/>
              <a:gd name="T94" fmla="*/ 0 w 502"/>
              <a:gd name="T95" fmla="*/ 1333163234 h 1062"/>
              <a:gd name="T96" fmla="*/ 0 w 502"/>
              <a:gd name="T97" fmla="*/ 1199594220 h 1062"/>
              <a:gd name="T98" fmla="*/ 0 w 502"/>
              <a:gd name="T99" fmla="*/ 1076105827 h 1062"/>
              <a:gd name="T100" fmla="*/ 0 w 502"/>
              <a:gd name="T101" fmla="*/ 955138383 h 1062"/>
              <a:gd name="T102" fmla="*/ 0 w 502"/>
              <a:gd name="T103" fmla="*/ 821570758 h 1062"/>
              <a:gd name="T104" fmla="*/ 0 w 502"/>
              <a:gd name="T105" fmla="*/ 700603314 h 1062"/>
              <a:gd name="T106" fmla="*/ 0 w 502"/>
              <a:gd name="T107" fmla="*/ 577114921 h 1062"/>
              <a:gd name="T108" fmla="*/ 0 w 502"/>
              <a:gd name="T109" fmla="*/ 443547495 h 1062"/>
              <a:gd name="T110" fmla="*/ 0 w 502"/>
              <a:gd name="T111" fmla="*/ 322579951 h 1062"/>
              <a:gd name="T112" fmla="*/ 0 w 502"/>
              <a:gd name="T113" fmla="*/ 199091508 h 1062"/>
              <a:gd name="T114" fmla="*/ 0 w 502"/>
              <a:gd name="T115" fmla="*/ 65524057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02"/>
              <a:gd name="T175" fmla="*/ 0 h 1062"/>
              <a:gd name="T176" fmla="*/ 502 w 502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02" y="4"/>
                </a:lnTo>
                <a:lnTo>
                  <a:pt x="502" y="9"/>
                </a:lnTo>
                <a:lnTo>
                  <a:pt x="498" y="13"/>
                </a:lnTo>
                <a:lnTo>
                  <a:pt x="498" y="22"/>
                </a:lnTo>
                <a:lnTo>
                  <a:pt x="493" y="26"/>
                </a:lnTo>
                <a:lnTo>
                  <a:pt x="493" y="31"/>
                </a:lnTo>
                <a:lnTo>
                  <a:pt x="493" y="35"/>
                </a:lnTo>
                <a:lnTo>
                  <a:pt x="489" y="40"/>
                </a:lnTo>
                <a:lnTo>
                  <a:pt x="489" y="44"/>
                </a:lnTo>
                <a:lnTo>
                  <a:pt x="485" y="53"/>
                </a:lnTo>
                <a:lnTo>
                  <a:pt x="485" y="57"/>
                </a:lnTo>
                <a:lnTo>
                  <a:pt x="480" y="66"/>
                </a:lnTo>
                <a:lnTo>
                  <a:pt x="480" y="70"/>
                </a:lnTo>
                <a:lnTo>
                  <a:pt x="476" y="70"/>
                </a:lnTo>
                <a:lnTo>
                  <a:pt x="476" y="79"/>
                </a:lnTo>
                <a:lnTo>
                  <a:pt x="471" y="84"/>
                </a:lnTo>
                <a:lnTo>
                  <a:pt x="471" y="88"/>
                </a:lnTo>
                <a:lnTo>
                  <a:pt x="471" y="92"/>
                </a:lnTo>
                <a:lnTo>
                  <a:pt x="467" y="97"/>
                </a:lnTo>
                <a:lnTo>
                  <a:pt x="467" y="101"/>
                </a:lnTo>
                <a:lnTo>
                  <a:pt x="463" y="110"/>
                </a:lnTo>
                <a:lnTo>
                  <a:pt x="463" y="114"/>
                </a:lnTo>
                <a:lnTo>
                  <a:pt x="458" y="119"/>
                </a:lnTo>
                <a:lnTo>
                  <a:pt x="458" y="128"/>
                </a:lnTo>
                <a:lnTo>
                  <a:pt x="454" y="132"/>
                </a:lnTo>
                <a:lnTo>
                  <a:pt x="454" y="137"/>
                </a:lnTo>
                <a:lnTo>
                  <a:pt x="454" y="141"/>
                </a:lnTo>
                <a:lnTo>
                  <a:pt x="449" y="145"/>
                </a:lnTo>
                <a:lnTo>
                  <a:pt x="449" y="154"/>
                </a:lnTo>
                <a:lnTo>
                  <a:pt x="445" y="154"/>
                </a:lnTo>
                <a:lnTo>
                  <a:pt x="445" y="159"/>
                </a:lnTo>
                <a:lnTo>
                  <a:pt x="441" y="163"/>
                </a:lnTo>
                <a:lnTo>
                  <a:pt x="441" y="172"/>
                </a:lnTo>
                <a:lnTo>
                  <a:pt x="436" y="176"/>
                </a:lnTo>
                <a:lnTo>
                  <a:pt x="436" y="185"/>
                </a:lnTo>
                <a:lnTo>
                  <a:pt x="432" y="189"/>
                </a:lnTo>
                <a:lnTo>
                  <a:pt x="432" y="198"/>
                </a:lnTo>
                <a:lnTo>
                  <a:pt x="427" y="203"/>
                </a:lnTo>
                <a:lnTo>
                  <a:pt x="427" y="207"/>
                </a:lnTo>
                <a:lnTo>
                  <a:pt x="423" y="216"/>
                </a:lnTo>
                <a:lnTo>
                  <a:pt x="423" y="220"/>
                </a:lnTo>
                <a:lnTo>
                  <a:pt x="419" y="229"/>
                </a:lnTo>
                <a:lnTo>
                  <a:pt x="419" y="233"/>
                </a:lnTo>
                <a:lnTo>
                  <a:pt x="414" y="238"/>
                </a:lnTo>
                <a:lnTo>
                  <a:pt x="410" y="247"/>
                </a:lnTo>
                <a:lnTo>
                  <a:pt x="410" y="251"/>
                </a:lnTo>
                <a:lnTo>
                  <a:pt x="405" y="260"/>
                </a:lnTo>
                <a:lnTo>
                  <a:pt x="405" y="264"/>
                </a:lnTo>
                <a:lnTo>
                  <a:pt x="401" y="273"/>
                </a:lnTo>
                <a:lnTo>
                  <a:pt x="401" y="278"/>
                </a:lnTo>
                <a:lnTo>
                  <a:pt x="396" y="282"/>
                </a:lnTo>
                <a:lnTo>
                  <a:pt x="396" y="291"/>
                </a:lnTo>
                <a:lnTo>
                  <a:pt x="392" y="295"/>
                </a:lnTo>
                <a:lnTo>
                  <a:pt x="392" y="300"/>
                </a:lnTo>
                <a:lnTo>
                  <a:pt x="392" y="304"/>
                </a:lnTo>
                <a:lnTo>
                  <a:pt x="388" y="308"/>
                </a:lnTo>
                <a:lnTo>
                  <a:pt x="383" y="317"/>
                </a:lnTo>
                <a:lnTo>
                  <a:pt x="383" y="322"/>
                </a:lnTo>
                <a:lnTo>
                  <a:pt x="379" y="326"/>
                </a:lnTo>
                <a:lnTo>
                  <a:pt x="379" y="335"/>
                </a:lnTo>
                <a:lnTo>
                  <a:pt x="374" y="339"/>
                </a:lnTo>
                <a:lnTo>
                  <a:pt x="374" y="344"/>
                </a:lnTo>
                <a:lnTo>
                  <a:pt x="374" y="348"/>
                </a:lnTo>
                <a:lnTo>
                  <a:pt x="370" y="353"/>
                </a:lnTo>
                <a:lnTo>
                  <a:pt x="370" y="357"/>
                </a:lnTo>
                <a:lnTo>
                  <a:pt x="366" y="366"/>
                </a:lnTo>
                <a:lnTo>
                  <a:pt x="366" y="370"/>
                </a:lnTo>
                <a:lnTo>
                  <a:pt x="361" y="379"/>
                </a:lnTo>
                <a:lnTo>
                  <a:pt x="361" y="383"/>
                </a:lnTo>
                <a:lnTo>
                  <a:pt x="357" y="383"/>
                </a:lnTo>
                <a:lnTo>
                  <a:pt x="357" y="392"/>
                </a:lnTo>
                <a:lnTo>
                  <a:pt x="352" y="397"/>
                </a:lnTo>
                <a:lnTo>
                  <a:pt x="352" y="401"/>
                </a:lnTo>
                <a:lnTo>
                  <a:pt x="352" y="405"/>
                </a:lnTo>
                <a:lnTo>
                  <a:pt x="348" y="410"/>
                </a:lnTo>
                <a:lnTo>
                  <a:pt x="348" y="414"/>
                </a:lnTo>
                <a:lnTo>
                  <a:pt x="344" y="423"/>
                </a:lnTo>
                <a:lnTo>
                  <a:pt x="344" y="427"/>
                </a:lnTo>
                <a:lnTo>
                  <a:pt x="339" y="432"/>
                </a:lnTo>
                <a:lnTo>
                  <a:pt x="339" y="441"/>
                </a:lnTo>
                <a:lnTo>
                  <a:pt x="335" y="445"/>
                </a:lnTo>
                <a:lnTo>
                  <a:pt x="335" y="450"/>
                </a:lnTo>
                <a:lnTo>
                  <a:pt x="335" y="454"/>
                </a:lnTo>
                <a:lnTo>
                  <a:pt x="330" y="458"/>
                </a:lnTo>
                <a:lnTo>
                  <a:pt x="330" y="467"/>
                </a:lnTo>
                <a:lnTo>
                  <a:pt x="326" y="467"/>
                </a:lnTo>
                <a:lnTo>
                  <a:pt x="326" y="472"/>
                </a:lnTo>
                <a:lnTo>
                  <a:pt x="322" y="476"/>
                </a:lnTo>
                <a:lnTo>
                  <a:pt x="322" y="485"/>
                </a:lnTo>
                <a:lnTo>
                  <a:pt x="317" y="489"/>
                </a:lnTo>
                <a:lnTo>
                  <a:pt x="317" y="498"/>
                </a:lnTo>
                <a:lnTo>
                  <a:pt x="313" y="502"/>
                </a:lnTo>
                <a:lnTo>
                  <a:pt x="313" y="511"/>
                </a:lnTo>
                <a:lnTo>
                  <a:pt x="308" y="516"/>
                </a:lnTo>
                <a:lnTo>
                  <a:pt x="308" y="520"/>
                </a:lnTo>
                <a:lnTo>
                  <a:pt x="304" y="529"/>
                </a:lnTo>
                <a:lnTo>
                  <a:pt x="304" y="533"/>
                </a:lnTo>
                <a:lnTo>
                  <a:pt x="299" y="542"/>
                </a:lnTo>
                <a:lnTo>
                  <a:pt x="299" y="546"/>
                </a:lnTo>
                <a:lnTo>
                  <a:pt x="295" y="551"/>
                </a:lnTo>
                <a:lnTo>
                  <a:pt x="291" y="560"/>
                </a:lnTo>
                <a:lnTo>
                  <a:pt x="291" y="564"/>
                </a:lnTo>
                <a:lnTo>
                  <a:pt x="286" y="573"/>
                </a:lnTo>
                <a:lnTo>
                  <a:pt x="286" y="577"/>
                </a:lnTo>
                <a:lnTo>
                  <a:pt x="282" y="586"/>
                </a:lnTo>
                <a:lnTo>
                  <a:pt x="282" y="591"/>
                </a:lnTo>
                <a:lnTo>
                  <a:pt x="277" y="595"/>
                </a:lnTo>
                <a:lnTo>
                  <a:pt x="277" y="604"/>
                </a:lnTo>
                <a:lnTo>
                  <a:pt x="273" y="608"/>
                </a:lnTo>
                <a:lnTo>
                  <a:pt x="273" y="613"/>
                </a:lnTo>
                <a:lnTo>
                  <a:pt x="273" y="617"/>
                </a:lnTo>
                <a:lnTo>
                  <a:pt x="269" y="621"/>
                </a:lnTo>
                <a:lnTo>
                  <a:pt x="269" y="630"/>
                </a:lnTo>
                <a:lnTo>
                  <a:pt x="264" y="635"/>
                </a:lnTo>
                <a:lnTo>
                  <a:pt x="260" y="639"/>
                </a:lnTo>
                <a:lnTo>
                  <a:pt x="260" y="648"/>
                </a:lnTo>
                <a:lnTo>
                  <a:pt x="255" y="652"/>
                </a:lnTo>
                <a:lnTo>
                  <a:pt x="255" y="657"/>
                </a:lnTo>
                <a:lnTo>
                  <a:pt x="255" y="661"/>
                </a:lnTo>
                <a:lnTo>
                  <a:pt x="251" y="666"/>
                </a:lnTo>
                <a:lnTo>
                  <a:pt x="251" y="670"/>
                </a:lnTo>
                <a:lnTo>
                  <a:pt x="247" y="679"/>
                </a:lnTo>
                <a:lnTo>
                  <a:pt x="247" y="683"/>
                </a:lnTo>
                <a:lnTo>
                  <a:pt x="242" y="692"/>
                </a:lnTo>
                <a:lnTo>
                  <a:pt x="242" y="696"/>
                </a:lnTo>
                <a:lnTo>
                  <a:pt x="238" y="696"/>
                </a:lnTo>
                <a:lnTo>
                  <a:pt x="238" y="705"/>
                </a:lnTo>
                <a:lnTo>
                  <a:pt x="233" y="710"/>
                </a:lnTo>
                <a:lnTo>
                  <a:pt x="233" y="714"/>
                </a:lnTo>
                <a:lnTo>
                  <a:pt x="233" y="718"/>
                </a:lnTo>
                <a:lnTo>
                  <a:pt x="229" y="723"/>
                </a:lnTo>
                <a:lnTo>
                  <a:pt x="229" y="727"/>
                </a:lnTo>
                <a:lnTo>
                  <a:pt x="225" y="736"/>
                </a:lnTo>
                <a:lnTo>
                  <a:pt x="225" y="740"/>
                </a:lnTo>
                <a:lnTo>
                  <a:pt x="220" y="745"/>
                </a:lnTo>
                <a:lnTo>
                  <a:pt x="220" y="754"/>
                </a:lnTo>
                <a:lnTo>
                  <a:pt x="216" y="758"/>
                </a:lnTo>
                <a:lnTo>
                  <a:pt x="216" y="762"/>
                </a:lnTo>
                <a:lnTo>
                  <a:pt x="216" y="767"/>
                </a:lnTo>
                <a:lnTo>
                  <a:pt x="211" y="771"/>
                </a:lnTo>
                <a:lnTo>
                  <a:pt x="211" y="780"/>
                </a:lnTo>
                <a:lnTo>
                  <a:pt x="207" y="780"/>
                </a:lnTo>
                <a:lnTo>
                  <a:pt x="207" y="785"/>
                </a:lnTo>
                <a:lnTo>
                  <a:pt x="202" y="789"/>
                </a:lnTo>
                <a:lnTo>
                  <a:pt x="202" y="798"/>
                </a:lnTo>
                <a:lnTo>
                  <a:pt x="198" y="802"/>
                </a:lnTo>
                <a:lnTo>
                  <a:pt x="198" y="811"/>
                </a:lnTo>
                <a:lnTo>
                  <a:pt x="194" y="815"/>
                </a:lnTo>
                <a:lnTo>
                  <a:pt x="194" y="824"/>
                </a:lnTo>
                <a:lnTo>
                  <a:pt x="189" y="829"/>
                </a:lnTo>
                <a:lnTo>
                  <a:pt x="189" y="833"/>
                </a:lnTo>
                <a:lnTo>
                  <a:pt x="185" y="842"/>
                </a:lnTo>
                <a:lnTo>
                  <a:pt x="185" y="846"/>
                </a:lnTo>
                <a:lnTo>
                  <a:pt x="180" y="855"/>
                </a:lnTo>
                <a:lnTo>
                  <a:pt x="180" y="859"/>
                </a:lnTo>
                <a:lnTo>
                  <a:pt x="176" y="864"/>
                </a:lnTo>
                <a:lnTo>
                  <a:pt x="172" y="873"/>
                </a:lnTo>
                <a:lnTo>
                  <a:pt x="172" y="877"/>
                </a:lnTo>
                <a:lnTo>
                  <a:pt x="167" y="886"/>
                </a:lnTo>
                <a:lnTo>
                  <a:pt x="167" y="890"/>
                </a:lnTo>
                <a:lnTo>
                  <a:pt x="163" y="899"/>
                </a:lnTo>
                <a:lnTo>
                  <a:pt x="163" y="904"/>
                </a:lnTo>
                <a:lnTo>
                  <a:pt x="158" y="908"/>
                </a:lnTo>
                <a:lnTo>
                  <a:pt x="158" y="917"/>
                </a:lnTo>
                <a:lnTo>
                  <a:pt x="154" y="921"/>
                </a:lnTo>
                <a:lnTo>
                  <a:pt x="154" y="930"/>
                </a:lnTo>
                <a:lnTo>
                  <a:pt x="150" y="934"/>
                </a:lnTo>
                <a:lnTo>
                  <a:pt x="150" y="943"/>
                </a:lnTo>
                <a:lnTo>
                  <a:pt x="145" y="948"/>
                </a:lnTo>
                <a:lnTo>
                  <a:pt x="141" y="952"/>
                </a:lnTo>
                <a:lnTo>
                  <a:pt x="141" y="961"/>
                </a:lnTo>
                <a:lnTo>
                  <a:pt x="136" y="965"/>
                </a:lnTo>
                <a:lnTo>
                  <a:pt x="136" y="970"/>
                </a:lnTo>
                <a:lnTo>
                  <a:pt x="136" y="974"/>
                </a:lnTo>
                <a:lnTo>
                  <a:pt x="132" y="979"/>
                </a:lnTo>
                <a:lnTo>
                  <a:pt x="132" y="983"/>
                </a:lnTo>
                <a:lnTo>
                  <a:pt x="128" y="992"/>
                </a:lnTo>
                <a:lnTo>
                  <a:pt x="128" y="996"/>
                </a:lnTo>
                <a:lnTo>
                  <a:pt x="123" y="1005"/>
                </a:lnTo>
                <a:lnTo>
                  <a:pt x="123" y="1009"/>
                </a:lnTo>
                <a:lnTo>
                  <a:pt x="119" y="1009"/>
                </a:lnTo>
                <a:lnTo>
                  <a:pt x="119" y="1018"/>
                </a:lnTo>
                <a:lnTo>
                  <a:pt x="119" y="1023"/>
                </a:lnTo>
                <a:lnTo>
                  <a:pt x="114" y="1027"/>
                </a:lnTo>
                <a:lnTo>
                  <a:pt x="114" y="1031"/>
                </a:lnTo>
                <a:lnTo>
                  <a:pt x="110" y="1036"/>
                </a:lnTo>
                <a:lnTo>
                  <a:pt x="110" y="1040"/>
                </a:lnTo>
                <a:lnTo>
                  <a:pt x="105" y="1049"/>
                </a:lnTo>
                <a:lnTo>
                  <a:pt x="105" y="1053"/>
                </a:lnTo>
                <a:lnTo>
                  <a:pt x="101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3" name="Freeform 100"/>
          <p:cNvSpPr>
            <a:spLocks/>
          </p:cNvSpPr>
          <p:nvPr/>
        </p:nvSpPr>
        <p:spPr bwMode="auto">
          <a:xfrm>
            <a:off x="7062788" y="2262194"/>
            <a:ext cx="712787" cy="1685925"/>
          </a:xfrm>
          <a:custGeom>
            <a:avLst/>
            <a:gdLst>
              <a:gd name="T0" fmla="*/ 1131548658 w 449"/>
              <a:gd name="T1" fmla="*/ 100806228 h 1062"/>
              <a:gd name="T2" fmla="*/ 1131548658 w 449"/>
              <a:gd name="T3" fmla="*/ 221773747 h 1062"/>
              <a:gd name="T4" fmla="*/ 1131548658 w 449"/>
              <a:gd name="T5" fmla="*/ 355341173 h 1062"/>
              <a:gd name="T6" fmla="*/ 1131548658 w 449"/>
              <a:gd name="T7" fmla="*/ 476308717 h 1062"/>
              <a:gd name="T8" fmla="*/ 1131548658 w 449"/>
              <a:gd name="T9" fmla="*/ 599797110 h 1062"/>
              <a:gd name="T10" fmla="*/ 1131548658 w 449"/>
              <a:gd name="T11" fmla="*/ 733364536 h 1062"/>
              <a:gd name="T12" fmla="*/ 1131548658 w 449"/>
              <a:gd name="T13" fmla="*/ 854332179 h 1062"/>
              <a:gd name="T14" fmla="*/ 1131548658 w 449"/>
              <a:gd name="T15" fmla="*/ 987901193 h 1062"/>
              <a:gd name="T16" fmla="*/ 1131548658 w 449"/>
              <a:gd name="T17" fmla="*/ 1111387998 h 1062"/>
              <a:gd name="T18" fmla="*/ 1131548658 w 449"/>
              <a:gd name="T19" fmla="*/ 1232355443 h 1062"/>
              <a:gd name="T20" fmla="*/ 1131548658 w 449"/>
              <a:gd name="T21" fmla="*/ 1365924456 h 1062"/>
              <a:gd name="T22" fmla="*/ 1131548658 w 449"/>
              <a:gd name="T23" fmla="*/ 1489411262 h 1062"/>
              <a:gd name="T24" fmla="*/ 1131548658 w 449"/>
              <a:gd name="T25" fmla="*/ 1610378706 h 1062"/>
              <a:gd name="T26" fmla="*/ 1131548658 w 449"/>
              <a:gd name="T27" fmla="*/ 1743948117 h 1062"/>
              <a:gd name="T28" fmla="*/ 1131548658 w 449"/>
              <a:gd name="T29" fmla="*/ 1864915561 h 1062"/>
              <a:gd name="T30" fmla="*/ 1131548658 w 449"/>
              <a:gd name="T31" fmla="*/ 1988402367 h 1062"/>
              <a:gd name="T32" fmla="*/ 1131548658 w 449"/>
              <a:gd name="T33" fmla="*/ 2121971381 h 1062"/>
              <a:gd name="T34" fmla="*/ 1131548658 w 449"/>
              <a:gd name="T35" fmla="*/ 2147483647 h 1062"/>
              <a:gd name="T36" fmla="*/ 1131548658 w 449"/>
              <a:gd name="T37" fmla="*/ 2147483647 h 1062"/>
              <a:gd name="T38" fmla="*/ 1131548658 w 449"/>
              <a:gd name="T39" fmla="*/ 2147483647 h 1062"/>
              <a:gd name="T40" fmla="*/ 1131548658 w 449"/>
              <a:gd name="T41" fmla="*/ 2147483647 h 1062"/>
              <a:gd name="T42" fmla="*/ 1043344069 w 449"/>
              <a:gd name="T43" fmla="*/ 2147483647 h 1062"/>
              <a:gd name="T44" fmla="*/ 887094533 w 449"/>
              <a:gd name="T45" fmla="*/ 2147483647 h 1062"/>
              <a:gd name="T46" fmla="*/ 733364160 w 449"/>
              <a:gd name="T47" fmla="*/ 2147483647 h 1062"/>
              <a:gd name="T48" fmla="*/ 564514649 w 449"/>
              <a:gd name="T49" fmla="*/ 2147483647 h 1062"/>
              <a:gd name="T50" fmla="*/ 410784374 w 449"/>
              <a:gd name="T51" fmla="*/ 2147483647 h 1062"/>
              <a:gd name="T52" fmla="*/ 244454224 w 449"/>
              <a:gd name="T53" fmla="*/ 2147483647 h 1062"/>
              <a:gd name="T54" fmla="*/ 88204614 w 449"/>
              <a:gd name="T55" fmla="*/ 2147483647 h 1062"/>
              <a:gd name="T56" fmla="*/ 10080618 w 449"/>
              <a:gd name="T57" fmla="*/ 2147483647 h 1062"/>
              <a:gd name="T58" fmla="*/ 42841833 w 449"/>
              <a:gd name="T59" fmla="*/ 2147483647 h 1062"/>
              <a:gd name="T60" fmla="*/ 88204614 w 449"/>
              <a:gd name="T61" fmla="*/ 2147483647 h 1062"/>
              <a:gd name="T62" fmla="*/ 120967432 w 449"/>
              <a:gd name="T63" fmla="*/ 2147483647 h 1062"/>
              <a:gd name="T64" fmla="*/ 166330200 w 449"/>
              <a:gd name="T65" fmla="*/ 2147483647 h 1062"/>
              <a:gd name="T66" fmla="*/ 199091406 w 449"/>
              <a:gd name="T67" fmla="*/ 2147483647 h 1062"/>
              <a:gd name="T68" fmla="*/ 231854249 w 449"/>
              <a:gd name="T69" fmla="*/ 2053926399 h 1062"/>
              <a:gd name="T70" fmla="*/ 264615454 w 449"/>
              <a:gd name="T71" fmla="*/ 1965721765 h 1062"/>
              <a:gd name="T72" fmla="*/ 309978223 w 449"/>
              <a:gd name="T73" fmla="*/ 1864915561 h 1062"/>
              <a:gd name="T74" fmla="*/ 342741016 w 449"/>
              <a:gd name="T75" fmla="*/ 1754028737 h 1062"/>
              <a:gd name="T76" fmla="*/ 388103784 w 449"/>
              <a:gd name="T77" fmla="*/ 1665822515 h 1062"/>
              <a:gd name="T78" fmla="*/ 420865089 w 449"/>
              <a:gd name="T79" fmla="*/ 1565015915 h 1062"/>
              <a:gd name="T80" fmla="*/ 453627882 w 449"/>
              <a:gd name="T81" fmla="*/ 1476811280 h 1062"/>
              <a:gd name="T82" fmla="*/ 488910035 w 449"/>
              <a:gd name="T83" fmla="*/ 1376005077 h 1062"/>
              <a:gd name="T84" fmla="*/ 531751856 w 449"/>
              <a:gd name="T85" fmla="*/ 1287798855 h 1062"/>
              <a:gd name="T86" fmla="*/ 564514649 w 449"/>
              <a:gd name="T87" fmla="*/ 1176912031 h 1062"/>
              <a:gd name="T88" fmla="*/ 609877417 w 449"/>
              <a:gd name="T89" fmla="*/ 1076105827 h 1062"/>
              <a:gd name="T90" fmla="*/ 642638623 w 449"/>
              <a:gd name="T91" fmla="*/ 987901193 h 1062"/>
              <a:gd name="T92" fmla="*/ 677920776 w 449"/>
              <a:gd name="T93" fmla="*/ 889614350 h 1062"/>
              <a:gd name="T94" fmla="*/ 710683569 w 449"/>
              <a:gd name="T95" fmla="*/ 798888569 h 1062"/>
              <a:gd name="T96" fmla="*/ 753525390 w 449"/>
              <a:gd name="T97" fmla="*/ 700603314 h 1062"/>
              <a:gd name="T98" fmla="*/ 788807543 w 449"/>
              <a:gd name="T99" fmla="*/ 599797110 h 1062"/>
              <a:gd name="T100" fmla="*/ 831650951 w 449"/>
              <a:gd name="T101" fmla="*/ 498990907 h 1062"/>
              <a:gd name="T102" fmla="*/ 866933303 w 449"/>
              <a:gd name="T103" fmla="*/ 400703965 h 1062"/>
              <a:gd name="T104" fmla="*/ 899694509 w 449"/>
              <a:gd name="T105" fmla="*/ 299897761 h 1062"/>
              <a:gd name="T106" fmla="*/ 932457302 w 449"/>
              <a:gd name="T107" fmla="*/ 211693127 h 1062"/>
              <a:gd name="T108" fmla="*/ 965218507 w 449"/>
              <a:gd name="T109" fmla="*/ 110886874 h 1062"/>
              <a:gd name="T110" fmla="*/ 1010581276 w 449"/>
              <a:gd name="T111" fmla="*/ 22680608 h 1062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449"/>
              <a:gd name="T169" fmla="*/ 0 h 1062"/>
              <a:gd name="T170" fmla="*/ 449 w 449"/>
              <a:gd name="T171" fmla="*/ 1062 h 1062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449" h="1062">
                <a:moveTo>
                  <a:pt x="449" y="0"/>
                </a:moveTo>
                <a:lnTo>
                  <a:pt x="449" y="4"/>
                </a:lnTo>
                <a:lnTo>
                  <a:pt x="449" y="9"/>
                </a:lnTo>
                <a:lnTo>
                  <a:pt x="449" y="13"/>
                </a:lnTo>
                <a:lnTo>
                  <a:pt x="449" y="22"/>
                </a:lnTo>
                <a:lnTo>
                  <a:pt x="449" y="26"/>
                </a:lnTo>
                <a:lnTo>
                  <a:pt x="449" y="35"/>
                </a:lnTo>
                <a:lnTo>
                  <a:pt x="449" y="40"/>
                </a:lnTo>
                <a:lnTo>
                  <a:pt x="449" y="44"/>
                </a:lnTo>
                <a:lnTo>
                  <a:pt x="449" y="53"/>
                </a:lnTo>
                <a:lnTo>
                  <a:pt x="449" y="57"/>
                </a:lnTo>
                <a:lnTo>
                  <a:pt x="449" y="66"/>
                </a:lnTo>
                <a:lnTo>
                  <a:pt x="449" y="70"/>
                </a:lnTo>
                <a:lnTo>
                  <a:pt x="449" y="79"/>
                </a:lnTo>
                <a:lnTo>
                  <a:pt x="449" y="84"/>
                </a:lnTo>
                <a:lnTo>
                  <a:pt x="449" y="88"/>
                </a:lnTo>
                <a:lnTo>
                  <a:pt x="449" y="97"/>
                </a:lnTo>
                <a:lnTo>
                  <a:pt x="449" y="101"/>
                </a:lnTo>
                <a:lnTo>
                  <a:pt x="449" y="110"/>
                </a:lnTo>
                <a:lnTo>
                  <a:pt x="449" y="114"/>
                </a:lnTo>
                <a:lnTo>
                  <a:pt x="449" y="119"/>
                </a:lnTo>
                <a:lnTo>
                  <a:pt x="449" y="128"/>
                </a:lnTo>
                <a:lnTo>
                  <a:pt x="449" y="132"/>
                </a:lnTo>
                <a:lnTo>
                  <a:pt x="449" y="141"/>
                </a:lnTo>
                <a:lnTo>
                  <a:pt x="449" y="145"/>
                </a:lnTo>
                <a:lnTo>
                  <a:pt x="449" y="154"/>
                </a:lnTo>
                <a:lnTo>
                  <a:pt x="449" y="159"/>
                </a:lnTo>
                <a:lnTo>
                  <a:pt x="449" y="163"/>
                </a:lnTo>
                <a:lnTo>
                  <a:pt x="449" y="172"/>
                </a:lnTo>
                <a:lnTo>
                  <a:pt x="449" y="176"/>
                </a:lnTo>
                <a:lnTo>
                  <a:pt x="449" y="185"/>
                </a:lnTo>
                <a:lnTo>
                  <a:pt x="449" y="189"/>
                </a:lnTo>
                <a:lnTo>
                  <a:pt x="449" y="198"/>
                </a:lnTo>
                <a:lnTo>
                  <a:pt x="449" y="203"/>
                </a:lnTo>
                <a:lnTo>
                  <a:pt x="449" y="207"/>
                </a:lnTo>
                <a:lnTo>
                  <a:pt x="449" y="216"/>
                </a:lnTo>
                <a:lnTo>
                  <a:pt x="449" y="220"/>
                </a:lnTo>
                <a:lnTo>
                  <a:pt x="449" y="229"/>
                </a:lnTo>
                <a:lnTo>
                  <a:pt x="449" y="233"/>
                </a:lnTo>
                <a:lnTo>
                  <a:pt x="449" y="238"/>
                </a:lnTo>
                <a:lnTo>
                  <a:pt x="449" y="247"/>
                </a:lnTo>
                <a:lnTo>
                  <a:pt x="449" y="251"/>
                </a:lnTo>
                <a:lnTo>
                  <a:pt x="449" y="260"/>
                </a:lnTo>
                <a:lnTo>
                  <a:pt x="449" y="264"/>
                </a:lnTo>
                <a:lnTo>
                  <a:pt x="449" y="273"/>
                </a:lnTo>
                <a:lnTo>
                  <a:pt x="449" y="278"/>
                </a:lnTo>
                <a:lnTo>
                  <a:pt x="449" y="282"/>
                </a:lnTo>
                <a:lnTo>
                  <a:pt x="449" y="291"/>
                </a:lnTo>
                <a:lnTo>
                  <a:pt x="449" y="295"/>
                </a:lnTo>
                <a:lnTo>
                  <a:pt x="449" y="304"/>
                </a:lnTo>
                <a:lnTo>
                  <a:pt x="449" y="308"/>
                </a:lnTo>
                <a:lnTo>
                  <a:pt x="449" y="317"/>
                </a:lnTo>
                <a:lnTo>
                  <a:pt x="449" y="322"/>
                </a:lnTo>
                <a:lnTo>
                  <a:pt x="449" y="326"/>
                </a:lnTo>
                <a:lnTo>
                  <a:pt x="449" y="335"/>
                </a:lnTo>
                <a:lnTo>
                  <a:pt x="449" y="339"/>
                </a:lnTo>
                <a:lnTo>
                  <a:pt x="449" y="348"/>
                </a:lnTo>
                <a:lnTo>
                  <a:pt x="449" y="353"/>
                </a:lnTo>
                <a:lnTo>
                  <a:pt x="449" y="357"/>
                </a:lnTo>
                <a:lnTo>
                  <a:pt x="449" y="366"/>
                </a:lnTo>
                <a:lnTo>
                  <a:pt x="449" y="370"/>
                </a:lnTo>
                <a:lnTo>
                  <a:pt x="449" y="379"/>
                </a:lnTo>
                <a:lnTo>
                  <a:pt x="449" y="383"/>
                </a:lnTo>
                <a:lnTo>
                  <a:pt x="449" y="392"/>
                </a:lnTo>
                <a:lnTo>
                  <a:pt x="449" y="397"/>
                </a:lnTo>
                <a:lnTo>
                  <a:pt x="449" y="401"/>
                </a:lnTo>
                <a:lnTo>
                  <a:pt x="449" y="410"/>
                </a:lnTo>
                <a:lnTo>
                  <a:pt x="449" y="414"/>
                </a:lnTo>
                <a:lnTo>
                  <a:pt x="449" y="423"/>
                </a:lnTo>
                <a:lnTo>
                  <a:pt x="449" y="427"/>
                </a:lnTo>
                <a:lnTo>
                  <a:pt x="449" y="432"/>
                </a:lnTo>
                <a:lnTo>
                  <a:pt x="449" y="441"/>
                </a:lnTo>
                <a:lnTo>
                  <a:pt x="449" y="445"/>
                </a:lnTo>
                <a:lnTo>
                  <a:pt x="449" y="454"/>
                </a:lnTo>
                <a:lnTo>
                  <a:pt x="449" y="458"/>
                </a:lnTo>
                <a:lnTo>
                  <a:pt x="449" y="467"/>
                </a:lnTo>
                <a:lnTo>
                  <a:pt x="449" y="472"/>
                </a:lnTo>
                <a:lnTo>
                  <a:pt x="449" y="476"/>
                </a:lnTo>
                <a:lnTo>
                  <a:pt x="449" y="485"/>
                </a:lnTo>
                <a:lnTo>
                  <a:pt x="449" y="489"/>
                </a:lnTo>
                <a:lnTo>
                  <a:pt x="449" y="498"/>
                </a:lnTo>
                <a:lnTo>
                  <a:pt x="449" y="502"/>
                </a:lnTo>
                <a:lnTo>
                  <a:pt x="449" y="511"/>
                </a:lnTo>
                <a:lnTo>
                  <a:pt x="449" y="516"/>
                </a:lnTo>
                <a:lnTo>
                  <a:pt x="449" y="520"/>
                </a:lnTo>
                <a:lnTo>
                  <a:pt x="449" y="529"/>
                </a:lnTo>
                <a:lnTo>
                  <a:pt x="449" y="533"/>
                </a:lnTo>
                <a:lnTo>
                  <a:pt x="449" y="542"/>
                </a:lnTo>
                <a:lnTo>
                  <a:pt x="449" y="546"/>
                </a:lnTo>
                <a:lnTo>
                  <a:pt x="449" y="551"/>
                </a:lnTo>
                <a:lnTo>
                  <a:pt x="449" y="560"/>
                </a:lnTo>
                <a:lnTo>
                  <a:pt x="449" y="564"/>
                </a:lnTo>
                <a:lnTo>
                  <a:pt x="449" y="573"/>
                </a:lnTo>
                <a:lnTo>
                  <a:pt x="449" y="577"/>
                </a:lnTo>
                <a:lnTo>
                  <a:pt x="449" y="586"/>
                </a:lnTo>
                <a:lnTo>
                  <a:pt x="449" y="591"/>
                </a:lnTo>
                <a:lnTo>
                  <a:pt x="449" y="595"/>
                </a:lnTo>
                <a:lnTo>
                  <a:pt x="449" y="604"/>
                </a:lnTo>
                <a:lnTo>
                  <a:pt x="449" y="608"/>
                </a:lnTo>
                <a:lnTo>
                  <a:pt x="449" y="617"/>
                </a:lnTo>
                <a:lnTo>
                  <a:pt x="449" y="621"/>
                </a:lnTo>
                <a:lnTo>
                  <a:pt x="449" y="630"/>
                </a:lnTo>
                <a:lnTo>
                  <a:pt x="449" y="635"/>
                </a:lnTo>
                <a:lnTo>
                  <a:pt x="449" y="639"/>
                </a:lnTo>
                <a:lnTo>
                  <a:pt x="449" y="648"/>
                </a:lnTo>
                <a:lnTo>
                  <a:pt x="449" y="652"/>
                </a:lnTo>
                <a:lnTo>
                  <a:pt x="449" y="661"/>
                </a:lnTo>
                <a:lnTo>
                  <a:pt x="449" y="666"/>
                </a:lnTo>
                <a:lnTo>
                  <a:pt x="449" y="670"/>
                </a:lnTo>
                <a:lnTo>
                  <a:pt x="449" y="679"/>
                </a:lnTo>
                <a:lnTo>
                  <a:pt x="449" y="683"/>
                </a:lnTo>
                <a:lnTo>
                  <a:pt x="449" y="692"/>
                </a:lnTo>
                <a:lnTo>
                  <a:pt x="449" y="696"/>
                </a:lnTo>
                <a:lnTo>
                  <a:pt x="449" y="705"/>
                </a:lnTo>
                <a:lnTo>
                  <a:pt x="449" y="710"/>
                </a:lnTo>
                <a:lnTo>
                  <a:pt x="449" y="714"/>
                </a:lnTo>
                <a:lnTo>
                  <a:pt x="449" y="723"/>
                </a:lnTo>
                <a:lnTo>
                  <a:pt x="449" y="727"/>
                </a:lnTo>
                <a:lnTo>
                  <a:pt x="449" y="736"/>
                </a:lnTo>
                <a:lnTo>
                  <a:pt x="449" y="740"/>
                </a:lnTo>
                <a:lnTo>
                  <a:pt x="449" y="745"/>
                </a:lnTo>
                <a:lnTo>
                  <a:pt x="449" y="754"/>
                </a:lnTo>
                <a:lnTo>
                  <a:pt x="449" y="758"/>
                </a:lnTo>
                <a:lnTo>
                  <a:pt x="449" y="767"/>
                </a:lnTo>
                <a:lnTo>
                  <a:pt x="449" y="771"/>
                </a:lnTo>
                <a:lnTo>
                  <a:pt x="449" y="780"/>
                </a:lnTo>
                <a:lnTo>
                  <a:pt x="449" y="785"/>
                </a:lnTo>
                <a:lnTo>
                  <a:pt x="449" y="789"/>
                </a:lnTo>
                <a:lnTo>
                  <a:pt x="449" y="798"/>
                </a:lnTo>
                <a:lnTo>
                  <a:pt x="449" y="802"/>
                </a:lnTo>
                <a:lnTo>
                  <a:pt x="449" y="811"/>
                </a:lnTo>
                <a:lnTo>
                  <a:pt x="449" y="815"/>
                </a:lnTo>
                <a:lnTo>
                  <a:pt x="449" y="824"/>
                </a:lnTo>
                <a:lnTo>
                  <a:pt x="449" y="829"/>
                </a:lnTo>
                <a:lnTo>
                  <a:pt x="449" y="833"/>
                </a:lnTo>
                <a:lnTo>
                  <a:pt x="449" y="842"/>
                </a:lnTo>
                <a:lnTo>
                  <a:pt x="449" y="846"/>
                </a:lnTo>
                <a:lnTo>
                  <a:pt x="449" y="855"/>
                </a:lnTo>
                <a:lnTo>
                  <a:pt x="449" y="859"/>
                </a:lnTo>
                <a:lnTo>
                  <a:pt x="449" y="864"/>
                </a:lnTo>
                <a:lnTo>
                  <a:pt x="449" y="873"/>
                </a:lnTo>
                <a:lnTo>
                  <a:pt x="449" y="877"/>
                </a:lnTo>
                <a:lnTo>
                  <a:pt x="449" y="886"/>
                </a:lnTo>
                <a:lnTo>
                  <a:pt x="449" y="890"/>
                </a:lnTo>
                <a:lnTo>
                  <a:pt x="449" y="899"/>
                </a:lnTo>
                <a:lnTo>
                  <a:pt x="449" y="904"/>
                </a:lnTo>
                <a:lnTo>
                  <a:pt x="449" y="908"/>
                </a:lnTo>
                <a:lnTo>
                  <a:pt x="449" y="917"/>
                </a:lnTo>
                <a:lnTo>
                  <a:pt x="449" y="921"/>
                </a:lnTo>
                <a:lnTo>
                  <a:pt x="449" y="930"/>
                </a:lnTo>
                <a:lnTo>
                  <a:pt x="449" y="934"/>
                </a:lnTo>
                <a:lnTo>
                  <a:pt x="449" y="943"/>
                </a:lnTo>
                <a:lnTo>
                  <a:pt x="449" y="948"/>
                </a:lnTo>
                <a:lnTo>
                  <a:pt x="449" y="952"/>
                </a:lnTo>
                <a:lnTo>
                  <a:pt x="449" y="961"/>
                </a:lnTo>
                <a:lnTo>
                  <a:pt x="449" y="965"/>
                </a:lnTo>
                <a:lnTo>
                  <a:pt x="449" y="974"/>
                </a:lnTo>
                <a:lnTo>
                  <a:pt x="449" y="979"/>
                </a:lnTo>
                <a:lnTo>
                  <a:pt x="449" y="983"/>
                </a:lnTo>
                <a:lnTo>
                  <a:pt x="449" y="992"/>
                </a:lnTo>
                <a:lnTo>
                  <a:pt x="449" y="996"/>
                </a:lnTo>
                <a:lnTo>
                  <a:pt x="449" y="1005"/>
                </a:lnTo>
                <a:lnTo>
                  <a:pt x="449" y="1009"/>
                </a:lnTo>
                <a:lnTo>
                  <a:pt x="449" y="1018"/>
                </a:lnTo>
                <a:lnTo>
                  <a:pt x="449" y="1023"/>
                </a:lnTo>
                <a:lnTo>
                  <a:pt x="449" y="1027"/>
                </a:lnTo>
                <a:lnTo>
                  <a:pt x="449" y="1036"/>
                </a:lnTo>
                <a:lnTo>
                  <a:pt x="449" y="1040"/>
                </a:lnTo>
                <a:lnTo>
                  <a:pt x="449" y="1049"/>
                </a:lnTo>
                <a:lnTo>
                  <a:pt x="449" y="1053"/>
                </a:lnTo>
                <a:lnTo>
                  <a:pt x="449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30" y="1062"/>
                </a:lnTo>
                <a:lnTo>
                  <a:pt x="321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3" y="1062"/>
                </a:lnTo>
                <a:lnTo>
                  <a:pt x="224" y="1062"/>
                </a:lnTo>
                <a:lnTo>
                  <a:pt x="216" y="1062"/>
                </a:lnTo>
                <a:lnTo>
                  <a:pt x="211" y="1062"/>
                </a:lnTo>
                <a:lnTo>
                  <a:pt x="202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92" y="1062"/>
                </a:lnTo>
                <a:lnTo>
                  <a:pt x="83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53" y="1062"/>
                </a:lnTo>
                <a:lnTo>
                  <a:pt x="44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31"/>
                </a:lnTo>
                <a:lnTo>
                  <a:pt x="13" y="1027"/>
                </a:lnTo>
                <a:lnTo>
                  <a:pt x="13" y="1023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7"/>
                </a:lnTo>
                <a:lnTo>
                  <a:pt x="31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70"/>
                </a:lnTo>
                <a:lnTo>
                  <a:pt x="35" y="965"/>
                </a:lnTo>
                <a:lnTo>
                  <a:pt x="39" y="961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6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904"/>
                </a:lnTo>
                <a:lnTo>
                  <a:pt x="61" y="899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29"/>
                </a:lnTo>
                <a:lnTo>
                  <a:pt x="92" y="824"/>
                </a:lnTo>
                <a:lnTo>
                  <a:pt x="92" y="815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5"/>
                </a:lnTo>
                <a:lnTo>
                  <a:pt x="123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8"/>
                </a:lnTo>
                <a:lnTo>
                  <a:pt x="132" y="714"/>
                </a:lnTo>
                <a:lnTo>
                  <a:pt x="132" y="710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3"/>
                </a:lnTo>
                <a:lnTo>
                  <a:pt x="145" y="679"/>
                </a:lnTo>
                <a:lnTo>
                  <a:pt x="145" y="674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7"/>
                </a:lnTo>
                <a:lnTo>
                  <a:pt x="154" y="652"/>
                </a:lnTo>
                <a:lnTo>
                  <a:pt x="158" y="648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13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91"/>
                </a:lnTo>
                <a:lnTo>
                  <a:pt x="180" y="586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16"/>
                </a:lnTo>
                <a:lnTo>
                  <a:pt x="211" y="511"/>
                </a:lnTo>
                <a:lnTo>
                  <a:pt x="211" y="502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4" y="472"/>
                </a:lnTo>
                <a:lnTo>
                  <a:pt x="224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2"/>
                </a:lnTo>
                <a:lnTo>
                  <a:pt x="242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5"/>
                </a:lnTo>
                <a:lnTo>
                  <a:pt x="251" y="401"/>
                </a:lnTo>
                <a:lnTo>
                  <a:pt x="251" y="397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0"/>
                </a:lnTo>
                <a:lnTo>
                  <a:pt x="264" y="366"/>
                </a:lnTo>
                <a:lnTo>
                  <a:pt x="264" y="361"/>
                </a:lnTo>
                <a:lnTo>
                  <a:pt x="264" y="357"/>
                </a:lnTo>
                <a:lnTo>
                  <a:pt x="269" y="353"/>
                </a:lnTo>
                <a:lnTo>
                  <a:pt x="273" y="348"/>
                </a:lnTo>
                <a:lnTo>
                  <a:pt x="273" y="344"/>
                </a:lnTo>
                <a:lnTo>
                  <a:pt x="273" y="339"/>
                </a:lnTo>
                <a:lnTo>
                  <a:pt x="277" y="335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300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8"/>
                </a:lnTo>
                <a:lnTo>
                  <a:pt x="299" y="273"/>
                </a:lnTo>
                <a:lnTo>
                  <a:pt x="304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1" y="216"/>
                </a:lnTo>
                <a:lnTo>
                  <a:pt x="321" y="207"/>
                </a:lnTo>
                <a:lnTo>
                  <a:pt x="326" y="203"/>
                </a:lnTo>
                <a:lnTo>
                  <a:pt x="330" y="198"/>
                </a:lnTo>
                <a:lnTo>
                  <a:pt x="330" y="189"/>
                </a:lnTo>
                <a:lnTo>
                  <a:pt x="335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19"/>
                </a:lnTo>
                <a:lnTo>
                  <a:pt x="361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92"/>
                </a:lnTo>
                <a:lnTo>
                  <a:pt x="370" y="88"/>
                </a:lnTo>
                <a:lnTo>
                  <a:pt x="370" y="84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57"/>
                </a:lnTo>
                <a:lnTo>
                  <a:pt x="383" y="53"/>
                </a:lnTo>
                <a:lnTo>
                  <a:pt x="383" y="48"/>
                </a:lnTo>
                <a:lnTo>
                  <a:pt x="383" y="44"/>
                </a:lnTo>
                <a:lnTo>
                  <a:pt x="388" y="40"/>
                </a:lnTo>
                <a:lnTo>
                  <a:pt x="392" y="35"/>
                </a:lnTo>
                <a:lnTo>
                  <a:pt x="392" y="31"/>
                </a:lnTo>
                <a:lnTo>
                  <a:pt x="392" y="26"/>
                </a:lnTo>
                <a:lnTo>
                  <a:pt x="396" y="22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10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49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4" name="Freeform 101"/>
          <p:cNvSpPr>
            <a:spLocks/>
          </p:cNvSpPr>
          <p:nvPr/>
        </p:nvSpPr>
        <p:spPr bwMode="auto">
          <a:xfrm>
            <a:off x="7062788" y="2262194"/>
            <a:ext cx="712787" cy="1685925"/>
          </a:xfrm>
          <a:custGeom>
            <a:avLst/>
            <a:gdLst>
              <a:gd name="T0" fmla="*/ 1131548658 w 449"/>
              <a:gd name="T1" fmla="*/ 100806228 h 1062"/>
              <a:gd name="T2" fmla="*/ 1131548658 w 449"/>
              <a:gd name="T3" fmla="*/ 221773747 h 1062"/>
              <a:gd name="T4" fmla="*/ 1131548658 w 449"/>
              <a:gd name="T5" fmla="*/ 355341173 h 1062"/>
              <a:gd name="T6" fmla="*/ 1131548658 w 449"/>
              <a:gd name="T7" fmla="*/ 476308717 h 1062"/>
              <a:gd name="T8" fmla="*/ 1131548658 w 449"/>
              <a:gd name="T9" fmla="*/ 599797110 h 1062"/>
              <a:gd name="T10" fmla="*/ 1131548658 w 449"/>
              <a:gd name="T11" fmla="*/ 733364536 h 1062"/>
              <a:gd name="T12" fmla="*/ 1131548658 w 449"/>
              <a:gd name="T13" fmla="*/ 854332179 h 1062"/>
              <a:gd name="T14" fmla="*/ 1131548658 w 449"/>
              <a:gd name="T15" fmla="*/ 987901193 h 1062"/>
              <a:gd name="T16" fmla="*/ 1131548658 w 449"/>
              <a:gd name="T17" fmla="*/ 1111387998 h 1062"/>
              <a:gd name="T18" fmla="*/ 1131548658 w 449"/>
              <a:gd name="T19" fmla="*/ 1232355443 h 1062"/>
              <a:gd name="T20" fmla="*/ 1131548658 w 449"/>
              <a:gd name="T21" fmla="*/ 1365924456 h 1062"/>
              <a:gd name="T22" fmla="*/ 1131548658 w 449"/>
              <a:gd name="T23" fmla="*/ 1489411262 h 1062"/>
              <a:gd name="T24" fmla="*/ 1131548658 w 449"/>
              <a:gd name="T25" fmla="*/ 1610378706 h 1062"/>
              <a:gd name="T26" fmla="*/ 1131548658 w 449"/>
              <a:gd name="T27" fmla="*/ 1743948117 h 1062"/>
              <a:gd name="T28" fmla="*/ 1131548658 w 449"/>
              <a:gd name="T29" fmla="*/ 1864915561 h 1062"/>
              <a:gd name="T30" fmla="*/ 1131548658 w 449"/>
              <a:gd name="T31" fmla="*/ 1988402367 h 1062"/>
              <a:gd name="T32" fmla="*/ 1131548658 w 449"/>
              <a:gd name="T33" fmla="*/ 2121971381 h 1062"/>
              <a:gd name="T34" fmla="*/ 1131548658 w 449"/>
              <a:gd name="T35" fmla="*/ 2147483647 h 1062"/>
              <a:gd name="T36" fmla="*/ 1131548658 w 449"/>
              <a:gd name="T37" fmla="*/ 2147483647 h 1062"/>
              <a:gd name="T38" fmla="*/ 1131548658 w 449"/>
              <a:gd name="T39" fmla="*/ 2147483647 h 1062"/>
              <a:gd name="T40" fmla="*/ 1131548658 w 449"/>
              <a:gd name="T41" fmla="*/ 2147483647 h 1062"/>
              <a:gd name="T42" fmla="*/ 1043344069 w 449"/>
              <a:gd name="T43" fmla="*/ 2147483647 h 1062"/>
              <a:gd name="T44" fmla="*/ 887094533 w 449"/>
              <a:gd name="T45" fmla="*/ 2147483647 h 1062"/>
              <a:gd name="T46" fmla="*/ 733364160 w 449"/>
              <a:gd name="T47" fmla="*/ 2147483647 h 1062"/>
              <a:gd name="T48" fmla="*/ 564514649 w 449"/>
              <a:gd name="T49" fmla="*/ 2147483647 h 1062"/>
              <a:gd name="T50" fmla="*/ 410784374 w 449"/>
              <a:gd name="T51" fmla="*/ 2147483647 h 1062"/>
              <a:gd name="T52" fmla="*/ 244454224 w 449"/>
              <a:gd name="T53" fmla="*/ 2147483647 h 1062"/>
              <a:gd name="T54" fmla="*/ 88204614 w 449"/>
              <a:gd name="T55" fmla="*/ 2147483647 h 1062"/>
              <a:gd name="T56" fmla="*/ 10080618 w 449"/>
              <a:gd name="T57" fmla="*/ 2147483647 h 1062"/>
              <a:gd name="T58" fmla="*/ 42841833 w 449"/>
              <a:gd name="T59" fmla="*/ 2147483647 h 1062"/>
              <a:gd name="T60" fmla="*/ 88204614 w 449"/>
              <a:gd name="T61" fmla="*/ 2147483647 h 1062"/>
              <a:gd name="T62" fmla="*/ 120967432 w 449"/>
              <a:gd name="T63" fmla="*/ 2147483647 h 1062"/>
              <a:gd name="T64" fmla="*/ 166330200 w 449"/>
              <a:gd name="T65" fmla="*/ 2147483647 h 1062"/>
              <a:gd name="T66" fmla="*/ 199091406 w 449"/>
              <a:gd name="T67" fmla="*/ 2147483647 h 1062"/>
              <a:gd name="T68" fmla="*/ 231854249 w 449"/>
              <a:gd name="T69" fmla="*/ 2053926399 h 1062"/>
              <a:gd name="T70" fmla="*/ 264615454 w 449"/>
              <a:gd name="T71" fmla="*/ 1965721765 h 1062"/>
              <a:gd name="T72" fmla="*/ 309978223 w 449"/>
              <a:gd name="T73" fmla="*/ 1864915561 h 1062"/>
              <a:gd name="T74" fmla="*/ 342741016 w 449"/>
              <a:gd name="T75" fmla="*/ 1754028737 h 1062"/>
              <a:gd name="T76" fmla="*/ 388103784 w 449"/>
              <a:gd name="T77" fmla="*/ 1665822515 h 1062"/>
              <a:gd name="T78" fmla="*/ 420865089 w 449"/>
              <a:gd name="T79" fmla="*/ 1565015915 h 1062"/>
              <a:gd name="T80" fmla="*/ 453627882 w 449"/>
              <a:gd name="T81" fmla="*/ 1476811280 h 1062"/>
              <a:gd name="T82" fmla="*/ 488910035 w 449"/>
              <a:gd name="T83" fmla="*/ 1376005077 h 1062"/>
              <a:gd name="T84" fmla="*/ 531751856 w 449"/>
              <a:gd name="T85" fmla="*/ 1287798855 h 1062"/>
              <a:gd name="T86" fmla="*/ 564514649 w 449"/>
              <a:gd name="T87" fmla="*/ 1176912031 h 1062"/>
              <a:gd name="T88" fmla="*/ 609877417 w 449"/>
              <a:gd name="T89" fmla="*/ 1076105827 h 1062"/>
              <a:gd name="T90" fmla="*/ 642638623 w 449"/>
              <a:gd name="T91" fmla="*/ 987901193 h 1062"/>
              <a:gd name="T92" fmla="*/ 677920776 w 449"/>
              <a:gd name="T93" fmla="*/ 889614350 h 1062"/>
              <a:gd name="T94" fmla="*/ 710683569 w 449"/>
              <a:gd name="T95" fmla="*/ 798888569 h 1062"/>
              <a:gd name="T96" fmla="*/ 753525390 w 449"/>
              <a:gd name="T97" fmla="*/ 700603314 h 1062"/>
              <a:gd name="T98" fmla="*/ 788807543 w 449"/>
              <a:gd name="T99" fmla="*/ 599797110 h 1062"/>
              <a:gd name="T100" fmla="*/ 831650951 w 449"/>
              <a:gd name="T101" fmla="*/ 498990907 h 1062"/>
              <a:gd name="T102" fmla="*/ 866933303 w 449"/>
              <a:gd name="T103" fmla="*/ 400703965 h 1062"/>
              <a:gd name="T104" fmla="*/ 899694509 w 449"/>
              <a:gd name="T105" fmla="*/ 299897761 h 1062"/>
              <a:gd name="T106" fmla="*/ 932457302 w 449"/>
              <a:gd name="T107" fmla="*/ 211693127 h 1062"/>
              <a:gd name="T108" fmla="*/ 965218507 w 449"/>
              <a:gd name="T109" fmla="*/ 110886874 h 1062"/>
              <a:gd name="T110" fmla="*/ 1010581276 w 449"/>
              <a:gd name="T111" fmla="*/ 22680608 h 1062"/>
              <a:gd name="T112" fmla="*/ 1131548658 w 449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49"/>
              <a:gd name="T172" fmla="*/ 0 h 1062"/>
              <a:gd name="T173" fmla="*/ 449 w 449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49" h="1062">
                <a:moveTo>
                  <a:pt x="449" y="0"/>
                </a:moveTo>
                <a:lnTo>
                  <a:pt x="449" y="4"/>
                </a:lnTo>
                <a:lnTo>
                  <a:pt x="449" y="9"/>
                </a:lnTo>
                <a:lnTo>
                  <a:pt x="449" y="13"/>
                </a:lnTo>
                <a:lnTo>
                  <a:pt x="449" y="22"/>
                </a:lnTo>
                <a:lnTo>
                  <a:pt x="449" y="26"/>
                </a:lnTo>
                <a:lnTo>
                  <a:pt x="449" y="35"/>
                </a:lnTo>
                <a:lnTo>
                  <a:pt x="449" y="40"/>
                </a:lnTo>
                <a:lnTo>
                  <a:pt x="449" y="44"/>
                </a:lnTo>
                <a:lnTo>
                  <a:pt x="449" y="53"/>
                </a:lnTo>
                <a:lnTo>
                  <a:pt x="449" y="57"/>
                </a:lnTo>
                <a:lnTo>
                  <a:pt x="449" y="66"/>
                </a:lnTo>
                <a:lnTo>
                  <a:pt x="449" y="70"/>
                </a:lnTo>
                <a:lnTo>
                  <a:pt x="449" y="79"/>
                </a:lnTo>
                <a:lnTo>
                  <a:pt x="449" y="84"/>
                </a:lnTo>
                <a:lnTo>
                  <a:pt x="449" y="88"/>
                </a:lnTo>
                <a:lnTo>
                  <a:pt x="449" y="97"/>
                </a:lnTo>
                <a:lnTo>
                  <a:pt x="449" y="101"/>
                </a:lnTo>
                <a:lnTo>
                  <a:pt x="449" y="110"/>
                </a:lnTo>
                <a:lnTo>
                  <a:pt x="449" y="114"/>
                </a:lnTo>
                <a:lnTo>
                  <a:pt x="449" y="119"/>
                </a:lnTo>
                <a:lnTo>
                  <a:pt x="449" y="128"/>
                </a:lnTo>
                <a:lnTo>
                  <a:pt x="449" y="132"/>
                </a:lnTo>
                <a:lnTo>
                  <a:pt x="449" y="141"/>
                </a:lnTo>
                <a:lnTo>
                  <a:pt x="449" y="145"/>
                </a:lnTo>
                <a:lnTo>
                  <a:pt x="449" y="154"/>
                </a:lnTo>
                <a:lnTo>
                  <a:pt x="449" y="159"/>
                </a:lnTo>
                <a:lnTo>
                  <a:pt x="449" y="163"/>
                </a:lnTo>
                <a:lnTo>
                  <a:pt x="449" y="172"/>
                </a:lnTo>
                <a:lnTo>
                  <a:pt x="449" y="176"/>
                </a:lnTo>
                <a:lnTo>
                  <a:pt x="449" y="185"/>
                </a:lnTo>
                <a:lnTo>
                  <a:pt x="449" y="189"/>
                </a:lnTo>
                <a:lnTo>
                  <a:pt x="449" y="198"/>
                </a:lnTo>
                <a:lnTo>
                  <a:pt x="449" y="203"/>
                </a:lnTo>
                <a:lnTo>
                  <a:pt x="449" y="207"/>
                </a:lnTo>
                <a:lnTo>
                  <a:pt x="449" y="216"/>
                </a:lnTo>
                <a:lnTo>
                  <a:pt x="449" y="220"/>
                </a:lnTo>
                <a:lnTo>
                  <a:pt x="449" y="229"/>
                </a:lnTo>
                <a:lnTo>
                  <a:pt x="449" y="233"/>
                </a:lnTo>
                <a:lnTo>
                  <a:pt x="449" y="238"/>
                </a:lnTo>
                <a:lnTo>
                  <a:pt x="449" y="247"/>
                </a:lnTo>
                <a:lnTo>
                  <a:pt x="449" y="251"/>
                </a:lnTo>
                <a:lnTo>
                  <a:pt x="449" y="260"/>
                </a:lnTo>
                <a:lnTo>
                  <a:pt x="449" y="264"/>
                </a:lnTo>
                <a:lnTo>
                  <a:pt x="449" y="273"/>
                </a:lnTo>
                <a:lnTo>
                  <a:pt x="449" y="278"/>
                </a:lnTo>
                <a:lnTo>
                  <a:pt x="449" y="282"/>
                </a:lnTo>
                <a:lnTo>
                  <a:pt x="449" y="291"/>
                </a:lnTo>
                <a:lnTo>
                  <a:pt x="449" y="295"/>
                </a:lnTo>
                <a:lnTo>
                  <a:pt x="449" y="304"/>
                </a:lnTo>
                <a:lnTo>
                  <a:pt x="449" y="308"/>
                </a:lnTo>
                <a:lnTo>
                  <a:pt x="449" y="317"/>
                </a:lnTo>
                <a:lnTo>
                  <a:pt x="449" y="322"/>
                </a:lnTo>
                <a:lnTo>
                  <a:pt x="449" y="326"/>
                </a:lnTo>
                <a:lnTo>
                  <a:pt x="449" y="335"/>
                </a:lnTo>
                <a:lnTo>
                  <a:pt x="449" y="339"/>
                </a:lnTo>
                <a:lnTo>
                  <a:pt x="449" y="348"/>
                </a:lnTo>
                <a:lnTo>
                  <a:pt x="449" y="353"/>
                </a:lnTo>
                <a:lnTo>
                  <a:pt x="449" y="357"/>
                </a:lnTo>
                <a:lnTo>
                  <a:pt x="449" y="366"/>
                </a:lnTo>
                <a:lnTo>
                  <a:pt x="449" y="370"/>
                </a:lnTo>
                <a:lnTo>
                  <a:pt x="449" y="379"/>
                </a:lnTo>
                <a:lnTo>
                  <a:pt x="449" y="383"/>
                </a:lnTo>
                <a:lnTo>
                  <a:pt x="449" y="392"/>
                </a:lnTo>
                <a:lnTo>
                  <a:pt x="449" y="397"/>
                </a:lnTo>
                <a:lnTo>
                  <a:pt x="449" y="401"/>
                </a:lnTo>
                <a:lnTo>
                  <a:pt x="449" y="410"/>
                </a:lnTo>
                <a:lnTo>
                  <a:pt x="449" y="414"/>
                </a:lnTo>
                <a:lnTo>
                  <a:pt x="449" y="423"/>
                </a:lnTo>
                <a:lnTo>
                  <a:pt x="449" y="427"/>
                </a:lnTo>
                <a:lnTo>
                  <a:pt x="449" y="432"/>
                </a:lnTo>
                <a:lnTo>
                  <a:pt x="449" y="441"/>
                </a:lnTo>
                <a:lnTo>
                  <a:pt x="449" y="445"/>
                </a:lnTo>
                <a:lnTo>
                  <a:pt x="449" y="454"/>
                </a:lnTo>
                <a:lnTo>
                  <a:pt x="449" y="458"/>
                </a:lnTo>
                <a:lnTo>
                  <a:pt x="449" y="467"/>
                </a:lnTo>
                <a:lnTo>
                  <a:pt x="449" y="472"/>
                </a:lnTo>
                <a:lnTo>
                  <a:pt x="449" y="476"/>
                </a:lnTo>
                <a:lnTo>
                  <a:pt x="449" y="485"/>
                </a:lnTo>
                <a:lnTo>
                  <a:pt x="449" y="489"/>
                </a:lnTo>
                <a:lnTo>
                  <a:pt x="449" y="498"/>
                </a:lnTo>
                <a:lnTo>
                  <a:pt x="449" y="502"/>
                </a:lnTo>
                <a:lnTo>
                  <a:pt x="449" y="511"/>
                </a:lnTo>
                <a:lnTo>
                  <a:pt x="449" y="516"/>
                </a:lnTo>
                <a:lnTo>
                  <a:pt x="449" y="520"/>
                </a:lnTo>
                <a:lnTo>
                  <a:pt x="449" y="529"/>
                </a:lnTo>
                <a:lnTo>
                  <a:pt x="449" y="533"/>
                </a:lnTo>
                <a:lnTo>
                  <a:pt x="449" y="542"/>
                </a:lnTo>
                <a:lnTo>
                  <a:pt x="449" y="546"/>
                </a:lnTo>
                <a:lnTo>
                  <a:pt x="449" y="551"/>
                </a:lnTo>
                <a:lnTo>
                  <a:pt x="449" y="560"/>
                </a:lnTo>
                <a:lnTo>
                  <a:pt x="449" y="564"/>
                </a:lnTo>
                <a:lnTo>
                  <a:pt x="449" y="573"/>
                </a:lnTo>
                <a:lnTo>
                  <a:pt x="449" y="577"/>
                </a:lnTo>
                <a:lnTo>
                  <a:pt x="449" y="586"/>
                </a:lnTo>
                <a:lnTo>
                  <a:pt x="449" y="591"/>
                </a:lnTo>
                <a:lnTo>
                  <a:pt x="449" y="595"/>
                </a:lnTo>
                <a:lnTo>
                  <a:pt x="449" y="604"/>
                </a:lnTo>
                <a:lnTo>
                  <a:pt x="449" y="608"/>
                </a:lnTo>
                <a:lnTo>
                  <a:pt x="449" y="617"/>
                </a:lnTo>
                <a:lnTo>
                  <a:pt x="449" y="621"/>
                </a:lnTo>
                <a:lnTo>
                  <a:pt x="449" y="630"/>
                </a:lnTo>
                <a:lnTo>
                  <a:pt x="449" y="635"/>
                </a:lnTo>
                <a:lnTo>
                  <a:pt x="449" y="639"/>
                </a:lnTo>
                <a:lnTo>
                  <a:pt x="449" y="648"/>
                </a:lnTo>
                <a:lnTo>
                  <a:pt x="449" y="652"/>
                </a:lnTo>
                <a:lnTo>
                  <a:pt x="449" y="661"/>
                </a:lnTo>
                <a:lnTo>
                  <a:pt x="449" y="666"/>
                </a:lnTo>
                <a:lnTo>
                  <a:pt x="449" y="670"/>
                </a:lnTo>
                <a:lnTo>
                  <a:pt x="449" y="679"/>
                </a:lnTo>
                <a:lnTo>
                  <a:pt x="449" y="683"/>
                </a:lnTo>
                <a:lnTo>
                  <a:pt x="449" y="692"/>
                </a:lnTo>
                <a:lnTo>
                  <a:pt x="449" y="696"/>
                </a:lnTo>
                <a:lnTo>
                  <a:pt x="449" y="705"/>
                </a:lnTo>
                <a:lnTo>
                  <a:pt x="449" y="710"/>
                </a:lnTo>
                <a:lnTo>
                  <a:pt x="449" y="714"/>
                </a:lnTo>
                <a:lnTo>
                  <a:pt x="449" y="723"/>
                </a:lnTo>
                <a:lnTo>
                  <a:pt x="449" y="727"/>
                </a:lnTo>
                <a:lnTo>
                  <a:pt x="449" y="736"/>
                </a:lnTo>
                <a:lnTo>
                  <a:pt x="449" y="740"/>
                </a:lnTo>
                <a:lnTo>
                  <a:pt x="449" y="745"/>
                </a:lnTo>
                <a:lnTo>
                  <a:pt x="449" y="754"/>
                </a:lnTo>
                <a:lnTo>
                  <a:pt x="449" y="758"/>
                </a:lnTo>
                <a:lnTo>
                  <a:pt x="449" y="767"/>
                </a:lnTo>
                <a:lnTo>
                  <a:pt x="449" y="771"/>
                </a:lnTo>
                <a:lnTo>
                  <a:pt x="449" y="780"/>
                </a:lnTo>
                <a:lnTo>
                  <a:pt x="449" y="785"/>
                </a:lnTo>
                <a:lnTo>
                  <a:pt x="449" y="789"/>
                </a:lnTo>
                <a:lnTo>
                  <a:pt x="449" y="798"/>
                </a:lnTo>
                <a:lnTo>
                  <a:pt x="449" y="802"/>
                </a:lnTo>
                <a:lnTo>
                  <a:pt x="449" y="811"/>
                </a:lnTo>
                <a:lnTo>
                  <a:pt x="449" y="815"/>
                </a:lnTo>
                <a:lnTo>
                  <a:pt x="449" y="824"/>
                </a:lnTo>
                <a:lnTo>
                  <a:pt x="449" y="829"/>
                </a:lnTo>
                <a:lnTo>
                  <a:pt x="449" y="833"/>
                </a:lnTo>
                <a:lnTo>
                  <a:pt x="449" y="842"/>
                </a:lnTo>
                <a:lnTo>
                  <a:pt x="449" y="846"/>
                </a:lnTo>
                <a:lnTo>
                  <a:pt x="449" y="855"/>
                </a:lnTo>
                <a:lnTo>
                  <a:pt x="449" y="859"/>
                </a:lnTo>
                <a:lnTo>
                  <a:pt x="449" y="864"/>
                </a:lnTo>
                <a:lnTo>
                  <a:pt x="449" y="873"/>
                </a:lnTo>
                <a:lnTo>
                  <a:pt x="449" y="877"/>
                </a:lnTo>
                <a:lnTo>
                  <a:pt x="449" y="886"/>
                </a:lnTo>
                <a:lnTo>
                  <a:pt x="449" y="890"/>
                </a:lnTo>
                <a:lnTo>
                  <a:pt x="449" y="899"/>
                </a:lnTo>
                <a:lnTo>
                  <a:pt x="449" y="904"/>
                </a:lnTo>
                <a:lnTo>
                  <a:pt x="449" y="908"/>
                </a:lnTo>
                <a:lnTo>
                  <a:pt x="449" y="917"/>
                </a:lnTo>
                <a:lnTo>
                  <a:pt x="449" y="921"/>
                </a:lnTo>
                <a:lnTo>
                  <a:pt x="449" y="930"/>
                </a:lnTo>
                <a:lnTo>
                  <a:pt x="449" y="934"/>
                </a:lnTo>
                <a:lnTo>
                  <a:pt x="449" y="943"/>
                </a:lnTo>
                <a:lnTo>
                  <a:pt x="449" y="948"/>
                </a:lnTo>
                <a:lnTo>
                  <a:pt x="449" y="952"/>
                </a:lnTo>
                <a:lnTo>
                  <a:pt x="449" y="961"/>
                </a:lnTo>
                <a:lnTo>
                  <a:pt x="449" y="965"/>
                </a:lnTo>
                <a:lnTo>
                  <a:pt x="449" y="974"/>
                </a:lnTo>
                <a:lnTo>
                  <a:pt x="449" y="979"/>
                </a:lnTo>
                <a:lnTo>
                  <a:pt x="449" y="983"/>
                </a:lnTo>
                <a:lnTo>
                  <a:pt x="449" y="992"/>
                </a:lnTo>
                <a:lnTo>
                  <a:pt x="449" y="996"/>
                </a:lnTo>
                <a:lnTo>
                  <a:pt x="449" y="1005"/>
                </a:lnTo>
                <a:lnTo>
                  <a:pt x="449" y="1009"/>
                </a:lnTo>
                <a:lnTo>
                  <a:pt x="449" y="1018"/>
                </a:lnTo>
                <a:lnTo>
                  <a:pt x="449" y="1023"/>
                </a:lnTo>
                <a:lnTo>
                  <a:pt x="449" y="1027"/>
                </a:lnTo>
                <a:lnTo>
                  <a:pt x="449" y="1036"/>
                </a:lnTo>
                <a:lnTo>
                  <a:pt x="449" y="1040"/>
                </a:lnTo>
                <a:lnTo>
                  <a:pt x="449" y="1049"/>
                </a:lnTo>
                <a:lnTo>
                  <a:pt x="449" y="1053"/>
                </a:lnTo>
                <a:lnTo>
                  <a:pt x="449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30" y="1062"/>
                </a:lnTo>
                <a:lnTo>
                  <a:pt x="321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3" y="1062"/>
                </a:lnTo>
                <a:lnTo>
                  <a:pt x="224" y="1062"/>
                </a:lnTo>
                <a:lnTo>
                  <a:pt x="216" y="1062"/>
                </a:lnTo>
                <a:lnTo>
                  <a:pt x="211" y="1062"/>
                </a:lnTo>
                <a:lnTo>
                  <a:pt x="202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92" y="1062"/>
                </a:lnTo>
                <a:lnTo>
                  <a:pt x="83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53" y="1062"/>
                </a:lnTo>
                <a:lnTo>
                  <a:pt x="44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31"/>
                </a:lnTo>
                <a:lnTo>
                  <a:pt x="13" y="1027"/>
                </a:lnTo>
                <a:lnTo>
                  <a:pt x="13" y="1023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7"/>
                </a:lnTo>
                <a:lnTo>
                  <a:pt x="31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70"/>
                </a:lnTo>
                <a:lnTo>
                  <a:pt x="35" y="965"/>
                </a:lnTo>
                <a:lnTo>
                  <a:pt x="39" y="961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6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904"/>
                </a:lnTo>
                <a:lnTo>
                  <a:pt x="61" y="899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29"/>
                </a:lnTo>
                <a:lnTo>
                  <a:pt x="92" y="824"/>
                </a:lnTo>
                <a:lnTo>
                  <a:pt x="92" y="815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5"/>
                </a:lnTo>
                <a:lnTo>
                  <a:pt x="123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8"/>
                </a:lnTo>
                <a:lnTo>
                  <a:pt x="132" y="714"/>
                </a:lnTo>
                <a:lnTo>
                  <a:pt x="132" y="710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3"/>
                </a:lnTo>
                <a:lnTo>
                  <a:pt x="145" y="679"/>
                </a:lnTo>
                <a:lnTo>
                  <a:pt x="145" y="674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7"/>
                </a:lnTo>
                <a:lnTo>
                  <a:pt x="154" y="652"/>
                </a:lnTo>
                <a:lnTo>
                  <a:pt x="158" y="648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13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91"/>
                </a:lnTo>
                <a:lnTo>
                  <a:pt x="180" y="586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16"/>
                </a:lnTo>
                <a:lnTo>
                  <a:pt x="211" y="511"/>
                </a:lnTo>
                <a:lnTo>
                  <a:pt x="211" y="502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4" y="472"/>
                </a:lnTo>
                <a:lnTo>
                  <a:pt x="224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2"/>
                </a:lnTo>
                <a:lnTo>
                  <a:pt x="242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5"/>
                </a:lnTo>
                <a:lnTo>
                  <a:pt x="251" y="401"/>
                </a:lnTo>
                <a:lnTo>
                  <a:pt x="251" y="397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0"/>
                </a:lnTo>
                <a:lnTo>
                  <a:pt x="264" y="366"/>
                </a:lnTo>
                <a:lnTo>
                  <a:pt x="264" y="361"/>
                </a:lnTo>
                <a:lnTo>
                  <a:pt x="264" y="357"/>
                </a:lnTo>
                <a:lnTo>
                  <a:pt x="269" y="353"/>
                </a:lnTo>
                <a:lnTo>
                  <a:pt x="273" y="348"/>
                </a:lnTo>
                <a:lnTo>
                  <a:pt x="273" y="344"/>
                </a:lnTo>
                <a:lnTo>
                  <a:pt x="273" y="339"/>
                </a:lnTo>
                <a:lnTo>
                  <a:pt x="277" y="335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300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8"/>
                </a:lnTo>
                <a:lnTo>
                  <a:pt x="299" y="273"/>
                </a:lnTo>
                <a:lnTo>
                  <a:pt x="304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1" y="216"/>
                </a:lnTo>
                <a:lnTo>
                  <a:pt x="321" y="207"/>
                </a:lnTo>
                <a:lnTo>
                  <a:pt x="326" y="203"/>
                </a:lnTo>
                <a:lnTo>
                  <a:pt x="330" y="198"/>
                </a:lnTo>
                <a:lnTo>
                  <a:pt x="330" y="189"/>
                </a:lnTo>
                <a:lnTo>
                  <a:pt x="335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19"/>
                </a:lnTo>
                <a:lnTo>
                  <a:pt x="361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92"/>
                </a:lnTo>
                <a:lnTo>
                  <a:pt x="370" y="88"/>
                </a:lnTo>
                <a:lnTo>
                  <a:pt x="370" y="84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57"/>
                </a:lnTo>
                <a:lnTo>
                  <a:pt x="383" y="53"/>
                </a:lnTo>
                <a:lnTo>
                  <a:pt x="383" y="48"/>
                </a:lnTo>
                <a:lnTo>
                  <a:pt x="383" y="44"/>
                </a:lnTo>
                <a:lnTo>
                  <a:pt x="388" y="40"/>
                </a:lnTo>
                <a:lnTo>
                  <a:pt x="392" y="35"/>
                </a:lnTo>
                <a:lnTo>
                  <a:pt x="392" y="31"/>
                </a:lnTo>
                <a:lnTo>
                  <a:pt x="392" y="26"/>
                </a:lnTo>
                <a:lnTo>
                  <a:pt x="396" y="22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10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4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5" name="Freeform 102"/>
          <p:cNvSpPr>
            <a:spLocks/>
          </p:cNvSpPr>
          <p:nvPr/>
        </p:nvSpPr>
        <p:spPr bwMode="auto">
          <a:xfrm>
            <a:off x="5641975" y="2262189"/>
            <a:ext cx="622300" cy="1644650"/>
          </a:xfrm>
          <a:custGeom>
            <a:avLst/>
            <a:gdLst>
              <a:gd name="T0" fmla="*/ 120967512 w 392"/>
              <a:gd name="T1" fmla="*/ 0 h 1036"/>
              <a:gd name="T2" fmla="*/ 264615629 w 392"/>
              <a:gd name="T3" fmla="*/ 0 h 1036"/>
              <a:gd name="T4" fmla="*/ 398184663 w 392"/>
              <a:gd name="T5" fmla="*/ 0 h 1036"/>
              <a:gd name="T6" fmla="*/ 544353779 w 392"/>
              <a:gd name="T7" fmla="*/ 0 h 1036"/>
              <a:gd name="T8" fmla="*/ 688003434 w 392"/>
              <a:gd name="T9" fmla="*/ 0 h 1036"/>
              <a:gd name="T10" fmla="*/ 821570880 w 392"/>
              <a:gd name="T11" fmla="*/ 0 h 1036"/>
              <a:gd name="T12" fmla="*/ 965220734 w 392"/>
              <a:gd name="T13" fmla="*/ 0 h 1036"/>
              <a:gd name="T14" fmla="*/ 965220734 w 392"/>
              <a:gd name="T15" fmla="*/ 65524056 h 1036"/>
              <a:gd name="T16" fmla="*/ 942538541 w 392"/>
              <a:gd name="T17" fmla="*/ 143648094 h 1036"/>
              <a:gd name="T18" fmla="*/ 899696692 w 392"/>
              <a:gd name="T19" fmla="*/ 244454347 h 1036"/>
              <a:gd name="T20" fmla="*/ 877014499 w 392"/>
              <a:gd name="T21" fmla="*/ 322579947 h 1036"/>
              <a:gd name="T22" fmla="*/ 844253271 w 392"/>
              <a:gd name="T23" fmla="*/ 400703960 h 1036"/>
              <a:gd name="T24" fmla="*/ 811490258 w 392"/>
              <a:gd name="T25" fmla="*/ 498990901 h 1036"/>
              <a:gd name="T26" fmla="*/ 776208082 w 392"/>
              <a:gd name="T27" fmla="*/ 577114914 h 1036"/>
              <a:gd name="T28" fmla="*/ 743446854 w 392"/>
              <a:gd name="T29" fmla="*/ 655240515 h 1036"/>
              <a:gd name="T30" fmla="*/ 710684040 w 392"/>
              <a:gd name="T31" fmla="*/ 743445148 h 1036"/>
              <a:gd name="T32" fmla="*/ 677922812 w 392"/>
              <a:gd name="T33" fmla="*/ 821570749 h 1036"/>
              <a:gd name="T34" fmla="*/ 642639048 w 392"/>
              <a:gd name="T35" fmla="*/ 922377150 h 1036"/>
              <a:gd name="T36" fmla="*/ 609877821 w 392"/>
              <a:gd name="T37" fmla="*/ 1000501163 h 1036"/>
              <a:gd name="T38" fmla="*/ 587195628 w 392"/>
              <a:gd name="T39" fmla="*/ 1076105815 h 1036"/>
              <a:gd name="T40" fmla="*/ 544353779 w 392"/>
              <a:gd name="T41" fmla="*/ 1176912017 h 1036"/>
              <a:gd name="T42" fmla="*/ 521671586 w 392"/>
              <a:gd name="T43" fmla="*/ 1255037618 h 1036"/>
              <a:gd name="T44" fmla="*/ 488910359 w 392"/>
              <a:gd name="T45" fmla="*/ 1343242251 h 1036"/>
              <a:gd name="T46" fmla="*/ 453628182 w 392"/>
              <a:gd name="T47" fmla="*/ 1421367852 h 1036"/>
              <a:gd name="T48" fmla="*/ 420866955 w 392"/>
              <a:gd name="T49" fmla="*/ 1499491865 h 1036"/>
              <a:gd name="T50" fmla="*/ 388104041 w 392"/>
              <a:gd name="T51" fmla="*/ 1600298068 h 1036"/>
              <a:gd name="T52" fmla="*/ 355342814 w 392"/>
              <a:gd name="T53" fmla="*/ 1678424065 h 1036"/>
              <a:gd name="T54" fmla="*/ 322579999 w 392"/>
              <a:gd name="T55" fmla="*/ 1766628699 h 1036"/>
              <a:gd name="T56" fmla="*/ 287297822 w 392"/>
              <a:gd name="T57" fmla="*/ 1854834920 h 1036"/>
              <a:gd name="T58" fmla="*/ 264615629 w 392"/>
              <a:gd name="T59" fmla="*/ 1932958933 h 1036"/>
              <a:gd name="T60" fmla="*/ 221773780 w 392"/>
              <a:gd name="T61" fmla="*/ 2021165154 h 1036"/>
              <a:gd name="T62" fmla="*/ 199093125 w 392"/>
              <a:gd name="T63" fmla="*/ 2099289167 h 1036"/>
              <a:gd name="T64" fmla="*/ 166330310 w 392"/>
              <a:gd name="T65" fmla="*/ 2147483647 h 1036"/>
              <a:gd name="T66" fmla="*/ 133567496 w 392"/>
              <a:gd name="T67" fmla="*/ 2147483647 h 1036"/>
              <a:gd name="T68" fmla="*/ 98286882 w 392"/>
              <a:gd name="T69" fmla="*/ 2147483647 h 1036"/>
              <a:gd name="T70" fmla="*/ 65524067 w 392"/>
              <a:gd name="T71" fmla="*/ 2147483647 h 1036"/>
              <a:gd name="T72" fmla="*/ 32761240 w 392"/>
              <a:gd name="T73" fmla="*/ 2147483647 h 1036"/>
              <a:gd name="T74" fmla="*/ 0 w 392"/>
              <a:gd name="T75" fmla="*/ 2147483647 h 1036"/>
              <a:gd name="T76" fmla="*/ 0 w 392"/>
              <a:gd name="T77" fmla="*/ 2147483647 h 1036"/>
              <a:gd name="T78" fmla="*/ 0 w 392"/>
              <a:gd name="T79" fmla="*/ 2147483647 h 1036"/>
              <a:gd name="T80" fmla="*/ 0 w 392"/>
              <a:gd name="T81" fmla="*/ 2147483647 h 1036"/>
              <a:gd name="T82" fmla="*/ 0 w 392"/>
              <a:gd name="T83" fmla="*/ 2147483647 h 1036"/>
              <a:gd name="T84" fmla="*/ 0 w 392"/>
              <a:gd name="T85" fmla="*/ 2043845755 h 1036"/>
              <a:gd name="T86" fmla="*/ 0 w 392"/>
              <a:gd name="T87" fmla="*/ 1932958933 h 1036"/>
              <a:gd name="T88" fmla="*/ 0 w 392"/>
              <a:gd name="T89" fmla="*/ 1822072110 h 1036"/>
              <a:gd name="T90" fmla="*/ 0 w 392"/>
              <a:gd name="T91" fmla="*/ 1711185287 h 1036"/>
              <a:gd name="T92" fmla="*/ 0 w 392"/>
              <a:gd name="T93" fmla="*/ 1600298068 h 1036"/>
              <a:gd name="T94" fmla="*/ 0 w 392"/>
              <a:gd name="T95" fmla="*/ 1489411245 h 1036"/>
              <a:gd name="T96" fmla="*/ 0 w 392"/>
              <a:gd name="T97" fmla="*/ 1376005061 h 1036"/>
              <a:gd name="T98" fmla="*/ 0 w 392"/>
              <a:gd name="T99" fmla="*/ 1265118238 h 1036"/>
              <a:gd name="T100" fmla="*/ 0 w 392"/>
              <a:gd name="T101" fmla="*/ 1154231415 h 1036"/>
              <a:gd name="T102" fmla="*/ 0 w 392"/>
              <a:gd name="T103" fmla="*/ 1043344593 h 1036"/>
              <a:gd name="T104" fmla="*/ 0 w 392"/>
              <a:gd name="T105" fmla="*/ 932457770 h 1036"/>
              <a:gd name="T106" fmla="*/ 0 w 392"/>
              <a:gd name="T107" fmla="*/ 821570749 h 1036"/>
              <a:gd name="T108" fmla="*/ 0 w 392"/>
              <a:gd name="T109" fmla="*/ 710683926 h 1036"/>
              <a:gd name="T110" fmla="*/ 0 w 392"/>
              <a:gd name="T111" fmla="*/ 599797103 h 1036"/>
              <a:gd name="T112" fmla="*/ 0 w 392"/>
              <a:gd name="T113" fmla="*/ 498990901 h 1036"/>
              <a:gd name="T114" fmla="*/ 0 w 392"/>
              <a:gd name="T115" fmla="*/ 388103979 h 1036"/>
              <a:gd name="T116" fmla="*/ 0 w 392"/>
              <a:gd name="T117" fmla="*/ 277217156 h 1036"/>
              <a:gd name="T118" fmla="*/ 0 w 392"/>
              <a:gd name="T119" fmla="*/ 166330284 h 1036"/>
              <a:gd name="T120" fmla="*/ 0 w 392"/>
              <a:gd name="T121" fmla="*/ 55443436 h 10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92"/>
              <a:gd name="T184" fmla="*/ 0 h 1036"/>
              <a:gd name="T185" fmla="*/ 392 w 392"/>
              <a:gd name="T186" fmla="*/ 1036 h 10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92" h="1036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2" y="4"/>
                </a:lnTo>
                <a:lnTo>
                  <a:pt x="392" y="9"/>
                </a:lnTo>
                <a:lnTo>
                  <a:pt x="392" y="13"/>
                </a:lnTo>
                <a:lnTo>
                  <a:pt x="388" y="13"/>
                </a:lnTo>
                <a:lnTo>
                  <a:pt x="388" y="22"/>
                </a:lnTo>
                <a:lnTo>
                  <a:pt x="383" y="26"/>
                </a:lnTo>
                <a:lnTo>
                  <a:pt x="383" y="31"/>
                </a:lnTo>
                <a:lnTo>
                  <a:pt x="383" y="35"/>
                </a:lnTo>
                <a:lnTo>
                  <a:pt x="379" y="40"/>
                </a:lnTo>
                <a:lnTo>
                  <a:pt x="379" y="44"/>
                </a:lnTo>
                <a:lnTo>
                  <a:pt x="374" y="53"/>
                </a:lnTo>
                <a:lnTo>
                  <a:pt x="374" y="57"/>
                </a:lnTo>
                <a:lnTo>
                  <a:pt x="370" y="66"/>
                </a:lnTo>
                <a:lnTo>
                  <a:pt x="366" y="70"/>
                </a:lnTo>
                <a:lnTo>
                  <a:pt x="366" y="75"/>
                </a:lnTo>
                <a:lnTo>
                  <a:pt x="366" y="79"/>
                </a:lnTo>
                <a:lnTo>
                  <a:pt x="361" y="84"/>
                </a:lnTo>
                <a:lnTo>
                  <a:pt x="361" y="88"/>
                </a:lnTo>
                <a:lnTo>
                  <a:pt x="357" y="97"/>
                </a:lnTo>
                <a:lnTo>
                  <a:pt x="357" y="101"/>
                </a:lnTo>
                <a:lnTo>
                  <a:pt x="352" y="110"/>
                </a:lnTo>
                <a:lnTo>
                  <a:pt x="352" y="114"/>
                </a:lnTo>
                <a:lnTo>
                  <a:pt x="348" y="119"/>
                </a:lnTo>
                <a:lnTo>
                  <a:pt x="348" y="128"/>
                </a:lnTo>
                <a:lnTo>
                  <a:pt x="344" y="132"/>
                </a:lnTo>
                <a:lnTo>
                  <a:pt x="344" y="137"/>
                </a:lnTo>
                <a:lnTo>
                  <a:pt x="344" y="141"/>
                </a:lnTo>
                <a:lnTo>
                  <a:pt x="339" y="145"/>
                </a:lnTo>
                <a:lnTo>
                  <a:pt x="335" y="154"/>
                </a:lnTo>
                <a:lnTo>
                  <a:pt x="335" y="159"/>
                </a:lnTo>
                <a:lnTo>
                  <a:pt x="330" y="163"/>
                </a:lnTo>
                <a:lnTo>
                  <a:pt x="330" y="172"/>
                </a:lnTo>
                <a:lnTo>
                  <a:pt x="326" y="176"/>
                </a:lnTo>
                <a:lnTo>
                  <a:pt x="326" y="185"/>
                </a:lnTo>
                <a:lnTo>
                  <a:pt x="322" y="189"/>
                </a:lnTo>
                <a:lnTo>
                  <a:pt x="322" y="198"/>
                </a:lnTo>
                <a:lnTo>
                  <a:pt x="317" y="198"/>
                </a:lnTo>
                <a:lnTo>
                  <a:pt x="317" y="203"/>
                </a:lnTo>
                <a:lnTo>
                  <a:pt x="317" y="207"/>
                </a:lnTo>
                <a:lnTo>
                  <a:pt x="313" y="216"/>
                </a:lnTo>
                <a:lnTo>
                  <a:pt x="313" y="220"/>
                </a:lnTo>
                <a:lnTo>
                  <a:pt x="308" y="229"/>
                </a:lnTo>
                <a:lnTo>
                  <a:pt x="304" y="233"/>
                </a:lnTo>
                <a:lnTo>
                  <a:pt x="304" y="238"/>
                </a:lnTo>
                <a:lnTo>
                  <a:pt x="304" y="242"/>
                </a:lnTo>
                <a:lnTo>
                  <a:pt x="299" y="247"/>
                </a:lnTo>
                <a:lnTo>
                  <a:pt x="299" y="251"/>
                </a:lnTo>
                <a:lnTo>
                  <a:pt x="295" y="260"/>
                </a:lnTo>
                <a:lnTo>
                  <a:pt x="295" y="264"/>
                </a:lnTo>
                <a:lnTo>
                  <a:pt x="291" y="273"/>
                </a:lnTo>
                <a:lnTo>
                  <a:pt x="291" y="278"/>
                </a:lnTo>
                <a:lnTo>
                  <a:pt x="286" y="282"/>
                </a:lnTo>
                <a:lnTo>
                  <a:pt x="286" y="291"/>
                </a:lnTo>
                <a:lnTo>
                  <a:pt x="282" y="295"/>
                </a:lnTo>
                <a:lnTo>
                  <a:pt x="282" y="304"/>
                </a:lnTo>
                <a:lnTo>
                  <a:pt x="277" y="304"/>
                </a:lnTo>
                <a:lnTo>
                  <a:pt x="277" y="308"/>
                </a:lnTo>
                <a:lnTo>
                  <a:pt x="273" y="317"/>
                </a:lnTo>
                <a:lnTo>
                  <a:pt x="273" y="322"/>
                </a:lnTo>
                <a:lnTo>
                  <a:pt x="273" y="326"/>
                </a:lnTo>
                <a:lnTo>
                  <a:pt x="269" y="326"/>
                </a:lnTo>
                <a:lnTo>
                  <a:pt x="269" y="335"/>
                </a:lnTo>
                <a:lnTo>
                  <a:pt x="264" y="339"/>
                </a:lnTo>
                <a:lnTo>
                  <a:pt x="264" y="344"/>
                </a:lnTo>
                <a:lnTo>
                  <a:pt x="264" y="348"/>
                </a:lnTo>
                <a:lnTo>
                  <a:pt x="260" y="353"/>
                </a:lnTo>
                <a:lnTo>
                  <a:pt x="260" y="357"/>
                </a:lnTo>
                <a:lnTo>
                  <a:pt x="255" y="366"/>
                </a:lnTo>
                <a:lnTo>
                  <a:pt x="255" y="370"/>
                </a:lnTo>
                <a:lnTo>
                  <a:pt x="251" y="379"/>
                </a:lnTo>
                <a:lnTo>
                  <a:pt x="251" y="383"/>
                </a:lnTo>
                <a:lnTo>
                  <a:pt x="247" y="388"/>
                </a:lnTo>
                <a:lnTo>
                  <a:pt x="247" y="392"/>
                </a:lnTo>
                <a:lnTo>
                  <a:pt x="242" y="397"/>
                </a:lnTo>
                <a:lnTo>
                  <a:pt x="242" y="401"/>
                </a:lnTo>
                <a:lnTo>
                  <a:pt x="238" y="410"/>
                </a:lnTo>
                <a:lnTo>
                  <a:pt x="238" y="414"/>
                </a:lnTo>
                <a:lnTo>
                  <a:pt x="233" y="423"/>
                </a:lnTo>
                <a:lnTo>
                  <a:pt x="233" y="427"/>
                </a:lnTo>
                <a:lnTo>
                  <a:pt x="229" y="432"/>
                </a:lnTo>
                <a:lnTo>
                  <a:pt x="229" y="441"/>
                </a:lnTo>
                <a:lnTo>
                  <a:pt x="225" y="445"/>
                </a:lnTo>
                <a:lnTo>
                  <a:pt x="225" y="450"/>
                </a:lnTo>
                <a:lnTo>
                  <a:pt x="225" y="454"/>
                </a:lnTo>
                <a:lnTo>
                  <a:pt x="220" y="458"/>
                </a:lnTo>
                <a:lnTo>
                  <a:pt x="216" y="467"/>
                </a:lnTo>
                <a:lnTo>
                  <a:pt x="216" y="472"/>
                </a:lnTo>
                <a:lnTo>
                  <a:pt x="211" y="476"/>
                </a:lnTo>
                <a:lnTo>
                  <a:pt x="211" y="485"/>
                </a:lnTo>
                <a:lnTo>
                  <a:pt x="207" y="489"/>
                </a:lnTo>
                <a:lnTo>
                  <a:pt x="207" y="498"/>
                </a:lnTo>
                <a:lnTo>
                  <a:pt x="202" y="502"/>
                </a:lnTo>
                <a:lnTo>
                  <a:pt x="202" y="511"/>
                </a:lnTo>
                <a:lnTo>
                  <a:pt x="198" y="511"/>
                </a:lnTo>
                <a:lnTo>
                  <a:pt x="198" y="516"/>
                </a:lnTo>
                <a:lnTo>
                  <a:pt x="198" y="520"/>
                </a:lnTo>
                <a:lnTo>
                  <a:pt x="194" y="529"/>
                </a:lnTo>
                <a:lnTo>
                  <a:pt x="194" y="533"/>
                </a:lnTo>
                <a:lnTo>
                  <a:pt x="189" y="542"/>
                </a:lnTo>
                <a:lnTo>
                  <a:pt x="185" y="546"/>
                </a:lnTo>
                <a:lnTo>
                  <a:pt x="185" y="551"/>
                </a:lnTo>
                <a:lnTo>
                  <a:pt x="185" y="555"/>
                </a:lnTo>
                <a:lnTo>
                  <a:pt x="180" y="560"/>
                </a:lnTo>
                <a:lnTo>
                  <a:pt x="180" y="564"/>
                </a:lnTo>
                <a:lnTo>
                  <a:pt x="176" y="573"/>
                </a:lnTo>
                <a:lnTo>
                  <a:pt x="176" y="577"/>
                </a:lnTo>
                <a:lnTo>
                  <a:pt x="172" y="586"/>
                </a:lnTo>
                <a:lnTo>
                  <a:pt x="172" y="591"/>
                </a:lnTo>
                <a:lnTo>
                  <a:pt x="167" y="595"/>
                </a:lnTo>
                <a:lnTo>
                  <a:pt x="167" y="604"/>
                </a:lnTo>
                <a:lnTo>
                  <a:pt x="163" y="608"/>
                </a:lnTo>
                <a:lnTo>
                  <a:pt x="163" y="617"/>
                </a:lnTo>
                <a:lnTo>
                  <a:pt x="158" y="617"/>
                </a:lnTo>
                <a:lnTo>
                  <a:pt x="158" y="621"/>
                </a:lnTo>
                <a:lnTo>
                  <a:pt x="154" y="630"/>
                </a:lnTo>
                <a:lnTo>
                  <a:pt x="154" y="635"/>
                </a:lnTo>
                <a:lnTo>
                  <a:pt x="154" y="639"/>
                </a:lnTo>
                <a:lnTo>
                  <a:pt x="150" y="639"/>
                </a:lnTo>
                <a:lnTo>
                  <a:pt x="150" y="648"/>
                </a:lnTo>
                <a:lnTo>
                  <a:pt x="145" y="652"/>
                </a:lnTo>
                <a:lnTo>
                  <a:pt x="145" y="657"/>
                </a:lnTo>
                <a:lnTo>
                  <a:pt x="145" y="661"/>
                </a:lnTo>
                <a:lnTo>
                  <a:pt x="141" y="666"/>
                </a:lnTo>
                <a:lnTo>
                  <a:pt x="141" y="670"/>
                </a:lnTo>
                <a:lnTo>
                  <a:pt x="136" y="679"/>
                </a:lnTo>
                <a:lnTo>
                  <a:pt x="136" y="683"/>
                </a:lnTo>
                <a:lnTo>
                  <a:pt x="132" y="692"/>
                </a:lnTo>
                <a:lnTo>
                  <a:pt x="132" y="696"/>
                </a:lnTo>
                <a:lnTo>
                  <a:pt x="128" y="701"/>
                </a:lnTo>
                <a:lnTo>
                  <a:pt x="128" y="705"/>
                </a:lnTo>
                <a:lnTo>
                  <a:pt x="123" y="710"/>
                </a:lnTo>
                <a:lnTo>
                  <a:pt x="123" y="714"/>
                </a:lnTo>
                <a:lnTo>
                  <a:pt x="119" y="723"/>
                </a:lnTo>
                <a:lnTo>
                  <a:pt x="119" y="727"/>
                </a:lnTo>
                <a:lnTo>
                  <a:pt x="114" y="736"/>
                </a:lnTo>
                <a:lnTo>
                  <a:pt x="114" y="740"/>
                </a:lnTo>
                <a:lnTo>
                  <a:pt x="110" y="745"/>
                </a:lnTo>
                <a:lnTo>
                  <a:pt x="110" y="754"/>
                </a:lnTo>
                <a:lnTo>
                  <a:pt x="105" y="758"/>
                </a:lnTo>
                <a:lnTo>
                  <a:pt x="105" y="762"/>
                </a:lnTo>
                <a:lnTo>
                  <a:pt x="105" y="767"/>
                </a:lnTo>
                <a:lnTo>
                  <a:pt x="101" y="771"/>
                </a:lnTo>
                <a:lnTo>
                  <a:pt x="101" y="780"/>
                </a:lnTo>
                <a:lnTo>
                  <a:pt x="97" y="785"/>
                </a:lnTo>
                <a:lnTo>
                  <a:pt x="92" y="789"/>
                </a:lnTo>
                <a:lnTo>
                  <a:pt x="92" y="798"/>
                </a:lnTo>
                <a:lnTo>
                  <a:pt x="88" y="802"/>
                </a:lnTo>
                <a:lnTo>
                  <a:pt x="88" y="811"/>
                </a:lnTo>
                <a:lnTo>
                  <a:pt x="83" y="815"/>
                </a:lnTo>
                <a:lnTo>
                  <a:pt x="83" y="824"/>
                </a:lnTo>
                <a:lnTo>
                  <a:pt x="79" y="824"/>
                </a:lnTo>
                <a:lnTo>
                  <a:pt x="79" y="829"/>
                </a:lnTo>
                <a:lnTo>
                  <a:pt x="79" y="833"/>
                </a:lnTo>
                <a:lnTo>
                  <a:pt x="75" y="842"/>
                </a:lnTo>
                <a:lnTo>
                  <a:pt x="75" y="846"/>
                </a:lnTo>
                <a:lnTo>
                  <a:pt x="70" y="855"/>
                </a:lnTo>
                <a:lnTo>
                  <a:pt x="70" y="859"/>
                </a:lnTo>
                <a:lnTo>
                  <a:pt x="66" y="864"/>
                </a:lnTo>
                <a:lnTo>
                  <a:pt x="66" y="868"/>
                </a:lnTo>
                <a:lnTo>
                  <a:pt x="61" y="873"/>
                </a:lnTo>
                <a:lnTo>
                  <a:pt x="61" y="877"/>
                </a:lnTo>
                <a:lnTo>
                  <a:pt x="57" y="886"/>
                </a:lnTo>
                <a:lnTo>
                  <a:pt x="57" y="890"/>
                </a:lnTo>
                <a:lnTo>
                  <a:pt x="53" y="899"/>
                </a:lnTo>
                <a:lnTo>
                  <a:pt x="53" y="904"/>
                </a:lnTo>
                <a:lnTo>
                  <a:pt x="48" y="908"/>
                </a:lnTo>
                <a:lnTo>
                  <a:pt x="48" y="917"/>
                </a:lnTo>
                <a:lnTo>
                  <a:pt x="44" y="921"/>
                </a:lnTo>
                <a:lnTo>
                  <a:pt x="44" y="930"/>
                </a:lnTo>
                <a:lnTo>
                  <a:pt x="39" y="930"/>
                </a:lnTo>
                <a:lnTo>
                  <a:pt x="39" y="934"/>
                </a:lnTo>
                <a:lnTo>
                  <a:pt x="35" y="943"/>
                </a:lnTo>
                <a:lnTo>
                  <a:pt x="35" y="948"/>
                </a:lnTo>
                <a:lnTo>
                  <a:pt x="35" y="952"/>
                </a:lnTo>
                <a:lnTo>
                  <a:pt x="31" y="952"/>
                </a:lnTo>
                <a:lnTo>
                  <a:pt x="31" y="961"/>
                </a:lnTo>
                <a:lnTo>
                  <a:pt x="26" y="965"/>
                </a:lnTo>
                <a:lnTo>
                  <a:pt x="26" y="970"/>
                </a:lnTo>
                <a:lnTo>
                  <a:pt x="26" y="974"/>
                </a:lnTo>
                <a:lnTo>
                  <a:pt x="22" y="979"/>
                </a:lnTo>
                <a:lnTo>
                  <a:pt x="22" y="983"/>
                </a:lnTo>
                <a:lnTo>
                  <a:pt x="17" y="992"/>
                </a:lnTo>
                <a:lnTo>
                  <a:pt x="17" y="996"/>
                </a:lnTo>
                <a:lnTo>
                  <a:pt x="13" y="1005"/>
                </a:lnTo>
                <a:lnTo>
                  <a:pt x="13" y="1009"/>
                </a:lnTo>
                <a:lnTo>
                  <a:pt x="9" y="1014"/>
                </a:lnTo>
                <a:lnTo>
                  <a:pt x="9" y="1018"/>
                </a:lnTo>
                <a:lnTo>
                  <a:pt x="4" y="1023"/>
                </a:lnTo>
                <a:lnTo>
                  <a:pt x="4" y="1027"/>
                </a:lnTo>
                <a:lnTo>
                  <a:pt x="4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6" name="Freeform 103"/>
          <p:cNvSpPr>
            <a:spLocks/>
          </p:cNvSpPr>
          <p:nvPr/>
        </p:nvSpPr>
        <p:spPr bwMode="auto">
          <a:xfrm>
            <a:off x="5641975" y="2262189"/>
            <a:ext cx="622300" cy="1644650"/>
          </a:xfrm>
          <a:custGeom>
            <a:avLst/>
            <a:gdLst>
              <a:gd name="T0" fmla="*/ 120967512 w 392"/>
              <a:gd name="T1" fmla="*/ 0 h 1036"/>
              <a:gd name="T2" fmla="*/ 264615629 w 392"/>
              <a:gd name="T3" fmla="*/ 0 h 1036"/>
              <a:gd name="T4" fmla="*/ 398184663 w 392"/>
              <a:gd name="T5" fmla="*/ 0 h 1036"/>
              <a:gd name="T6" fmla="*/ 544353779 w 392"/>
              <a:gd name="T7" fmla="*/ 0 h 1036"/>
              <a:gd name="T8" fmla="*/ 688003434 w 392"/>
              <a:gd name="T9" fmla="*/ 0 h 1036"/>
              <a:gd name="T10" fmla="*/ 821570880 w 392"/>
              <a:gd name="T11" fmla="*/ 0 h 1036"/>
              <a:gd name="T12" fmla="*/ 965220734 w 392"/>
              <a:gd name="T13" fmla="*/ 0 h 1036"/>
              <a:gd name="T14" fmla="*/ 965220734 w 392"/>
              <a:gd name="T15" fmla="*/ 65524056 h 1036"/>
              <a:gd name="T16" fmla="*/ 942538541 w 392"/>
              <a:gd name="T17" fmla="*/ 143648094 h 1036"/>
              <a:gd name="T18" fmla="*/ 899696692 w 392"/>
              <a:gd name="T19" fmla="*/ 244454347 h 1036"/>
              <a:gd name="T20" fmla="*/ 877014499 w 392"/>
              <a:gd name="T21" fmla="*/ 322579947 h 1036"/>
              <a:gd name="T22" fmla="*/ 844253271 w 392"/>
              <a:gd name="T23" fmla="*/ 400703960 h 1036"/>
              <a:gd name="T24" fmla="*/ 811490258 w 392"/>
              <a:gd name="T25" fmla="*/ 498990901 h 1036"/>
              <a:gd name="T26" fmla="*/ 776208082 w 392"/>
              <a:gd name="T27" fmla="*/ 577114914 h 1036"/>
              <a:gd name="T28" fmla="*/ 743446854 w 392"/>
              <a:gd name="T29" fmla="*/ 655240515 h 1036"/>
              <a:gd name="T30" fmla="*/ 710684040 w 392"/>
              <a:gd name="T31" fmla="*/ 743445148 h 1036"/>
              <a:gd name="T32" fmla="*/ 677922812 w 392"/>
              <a:gd name="T33" fmla="*/ 821570749 h 1036"/>
              <a:gd name="T34" fmla="*/ 642639048 w 392"/>
              <a:gd name="T35" fmla="*/ 922377150 h 1036"/>
              <a:gd name="T36" fmla="*/ 609877821 w 392"/>
              <a:gd name="T37" fmla="*/ 1000501163 h 1036"/>
              <a:gd name="T38" fmla="*/ 587195628 w 392"/>
              <a:gd name="T39" fmla="*/ 1076105815 h 1036"/>
              <a:gd name="T40" fmla="*/ 544353779 w 392"/>
              <a:gd name="T41" fmla="*/ 1176912017 h 1036"/>
              <a:gd name="T42" fmla="*/ 521671586 w 392"/>
              <a:gd name="T43" fmla="*/ 1255037618 h 1036"/>
              <a:gd name="T44" fmla="*/ 488910359 w 392"/>
              <a:gd name="T45" fmla="*/ 1343242251 h 1036"/>
              <a:gd name="T46" fmla="*/ 453628182 w 392"/>
              <a:gd name="T47" fmla="*/ 1421367852 h 1036"/>
              <a:gd name="T48" fmla="*/ 420866955 w 392"/>
              <a:gd name="T49" fmla="*/ 1499491865 h 1036"/>
              <a:gd name="T50" fmla="*/ 388104041 w 392"/>
              <a:gd name="T51" fmla="*/ 1600298068 h 1036"/>
              <a:gd name="T52" fmla="*/ 355342814 w 392"/>
              <a:gd name="T53" fmla="*/ 1678424065 h 1036"/>
              <a:gd name="T54" fmla="*/ 322579999 w 392"/>
              <a:gd name="T55" fmla="*/ 1766628699 h 1036"/>
              <a:gd name="T56" fmla="*/ 287297822 w 392"/>
              <a:gd name="T57" fmla="*/ 1854834920 h 1036"/>
              <a:gd name="T58" fmla="*/ 264615629 w 392"/>
              <a:gd name="T59" fmla="*/ 1932958933 h 1036"/>
              <a:gd name="T60" fmla="*/ 221773780 w 392"/>
              <a:gd name="T61" fmla="*/ 2021165154 h 1036"/>
              <a:gd name="T62" fmla="*/ 199093125 w 392"/>
              <a:gd name="T63" fmla="*/ 2099289167 h 1036"/>
              <a:gd name="T64" fmla="*/ 166330310 w 392"/>
              <a:gd name="T65" fmla="*/ 2147483647 h 1036"/>
              <a:gd name="T66" fmla="*/ 133567496 w 392"/>
              <a:gd name="T67" fmla="*/ 2147483647 h 1036"/>
              <a:gd name="T68" fmla="*/ 98286882 w 392"/>
              <a:gd name="T69" fmla="*/ 2147483647 h 1036"/>
              <a:gd name="T70" fmla="*/ 65524067 w 392"/>
              <a:gd name="T71" fmla="*/ 2147483647 h 1036"/>
              <a:gd name="T72" fmla="*/ 32761240 w 392"/>
              <a:gd name="T73" fmla="*/ 2147483647 h 1036"/>
              <a:gd name="T74" fmla="*/ 0 w 392"/>
              <a:gd name="T75" fmla="*/ 2147483647 h 1036"/>
              <a:gd name="T76" fmla="*/ 0 w 392"/>
              <a:gd name="T77" fmla="*/ 2147483647 h 1036"/>
              <a:gd name="T78" fmla="*/ 0 w 392"/>
              <a:gd name="T79" fmla="*/ 2147483647 h 1036"/>
              <a:gd name="T80" fmla="*/ 0 w 392"/>
              <a:gd name="T81" fmla="*/ 2147483647 h 1036"/>
              <a:gd name="T82" fmla="*/ 0 w 392"/>
              <a:gd name="T83" fmla="*/ 2147483647 h 1036"/>
              <a:gd name="T84" fmla="*/ 0 w 392"/>
              <a:gd name="T85" fmla="*/ 2043845755 h 1036"/>
              <a:gd name="T86" fmla="*/ 0 w 392"/>
              <a:gd name="T87" fmla="*/ 1932958933 h 1036"/>
              <a:gd name="T88" fmla="*/ 0 w 392"/>
              <a:gd name="T89" fmla="*/ 1822072110 h 1036"/>
              <a:gd name="T90" fmla="*/ 0 w 392"/>
              <a:gd name="T91" fmla="*/ 1711185287 h 1036"/>
              <a:gd name="T92" fmla="*/ 0 w 392"/>
              <a:gd name="T93" fmla="*/ 1600298068 h 1036"/>
              <a:gd name="T94" fmla="*/ 0 w 392"/>
              <a:gd name="T95" fmla="*/ 1489411245 h 1036"/>
              <a:gd name="T96" fmla="*/ 0 w 392"/>
              <a:gd name="T97" fmla="*/ 1376005061 h 1036"/>
              <a:gd name="T98" fmla="*/ 0 w 392"/>
              <a:gd name="T99" fmla="*/ 1265118238 h 1036"/>
              <a:gd name="T100" fmla="*/ 0 w 392"/>
              <a:gd name="T101" fmla="*/ 1154231415 h 1036"/>
              <a:gd name="T102" fmla="*/ 0 w 392"/>
              <a:gd name="T103" fmla="*/ 1043344593 h 1036"/>
              <a:gd name="T104" fmla="*/ 0 w 392"/>
              <a:gd name="T105" fmla="*/ 932457770 h 1036"/>
              <a:gd name="T106" fmla="*/ 0 w 392"/>
              <a:gd name="T107" fmla="*/ 821570749 h 1036"/>
              <a:gd name="T108" fmla="*/ 0 w 392"/>
              <a:gd name="T109" fmla="*/ 710683926 h 1036"/>
              <a:gd name="T110" fmla="*/ 0 w 392"/>
              <a:gd name="T111" fmla="*/ 599797103 h 1036"/>
              <a:gd name="T112" fmla="*/ 0 w 392"/>
              <a:gd name="T113" fmla="*/ 498990901 h 1036"/>
              <a:gd name="T114" fmla="*/ 0 w 392"/>
              <a:gd name="T115" fmla="*/ 388103979 h 1036"/>
              <a:gd name="T116" fmla="*/ 0 w 392"/>
              <a:gd name="T117" fmla="*/ 277217156 h 1036"/>
              <a:gd name="T118" fmla="*/ 0 w 392"/>
              <a:gd name="T119" fmla="*/ 166330284 h 1036"/>
              <a:gd name="T120" fmla="*/ 0 w 392"/>
              <a:gd name="T121" fmla="*/ 55443436 h 10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92"/>
              <a:gd name="T184" fmla="*/ 0 h 1036"/>
              <a:gd name="T185" fmla="*/ 392 w 392"/>
              <a:gd name="T186" fmla="*/ 1036 h 10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92" h="1036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2" y="4"/>
                </a:lnTo>
                <a:lnTo>
                  <a:pt x="392" y="9"/>
                </a:lnTo>
                <a:lnTo>
                  <a:pt x="392" y="13"/>
                </a:lnTo>
                <a:lnTo>
                  <a:pt x="388" y="13"/>
                </a:lnTo>
                <a:lnTo>
                  <a:pt x="388" y="22"/>
                </a:lnTo>
                <a:lnTo>
                  <a:pt x="383" y="26"/>
                </a:lnTo>
                <a:lnTo>
                  <a:pt x="383" y="31"/>
                </a:lnTo>
                <a:lnTo>
                  <a:pt x="383" y="35"/>
                </a:lnTo>
                <a:lnTo>
                  <a:pt x="379" y="40"/>
                </a:lnTo>
                <a:lnTo>
                  <a:pt x="379" y="44"/>
                </a:lnTo>
                <a:lnTo>
                  <a:pt x="374" y="53"/>
                </a:lnTo>
                <a:lnTo>
                  <a:pt x="374" y="57"/>
                </a:lnTo>
                <a:lnTo>
                  <a:pt x="370" y="66"/>
                </a:lnTo>
                <a:lnTo>
                  <a:pt x="366" y="70"/>
                </a:lnTo>
                <a:lnTo>
                  <a:pt x="366" y="75"/>
                </a:lnTo>
                <a:lnTo>
                  <a:pt x="366" y="79"/>
                </a:lnTo>
                <a:lnTo>
                  <a:pt x="361" y="84"/>
                </a:lnTo>
                <a:lnTo>
                  <a:pt x="361" y="88"/>
                </a:lnTo>
                <a:lnTo>
                  <a:pt x="357" y="97"/>
                </a:lnTo>
                <a:lnTo>
                  <a:pt x="357" y="101"/>
                </a:lnTo>
                <a:lnTo>
                  <a:pt x="352" y="110"/>
                </a:lnTo>
                <a:lnTo>
                  <a:pt x="352" y="114"/>
                </a:lnTo>
                <a:lnTo>
                  <a:pt x="348" y="119"/>
                </a:lnTo>
                <a:lnTo>
                  <a:pt x="348" y="128"/>
                </a:lnTo>
                <a:lnTo>
                  <a:pt x="344" y="132"/>
                </a:lnTo>
                <a:lnTo>
                  <a:pt x="344" y="137"/>
                </a:lnTo>
                <a:lnTo>
                  <a:pt x="344" y="141"/>
                </a:lnTo>
                <a:lnTo>
                  <a:pt x="339" y="145"/>
                </a:lnTo>
                <a:lnTo>
                  <a:pt x="335" y="154"/>
                </a:lnTo>
                <a:lnTo>
                  <a:pt x="335" y="159"/>
                </a:lnTo>
                <a:lnTo>
                  <a:pt x="330" y="163"/>
                </a:lnTo>
                <a:lnTo>
                  <a:pt x="330" y="172"/>
                </a:lnTo>
                <a:lnTo>
                  <a:pt x="326" y="176"/>
                </a:lnTo>
                <a:lnTo>
                  <a:pt x="326" y="185"/>
                </a:lnTo>
                <a:lnTo>
                  <a:pt x="322" y="189"/>
                </a:lnTo>
                <a:lnTo>
                  <a:pt x="322" y="198"/>
                </a:lnTo>
                <a:lnTo>
                  <a:pt x="317" y="198"/>
                </a:lnTo>
                <a:lnTo>
                  <a:pt x="317" y="203"/>
                </a:lnTo>
                <a:lnTo>
                  <a:pt x="317" y="207"/>
                </a:lnTo>
                <a:lnTo>
                  <a:pt x="313" y="216"/>
                </a:lnTo>
                <a:lnTo>
                  <a:pt x="313" y="220"/>
                </a:lnTo>
                <a:lnTo>
                  <a:pt x="308" y="229"/>
                </a:lnTo>
                <a:lnTo>
                  <a:pt x="304" y="233"/>
                </a:lnTo>
                <a:lnTo>
                  <a:pt x="304" y="238"/>
                </a:lnTo>
                <a:lnTo>
                  <a:pt x="304" y="242"/>
                </a:lnTo>
                <a:lnTo>
                  <a:pt x="299" y="247"/>
                </a:lnTo>
                <a:lnTo>
                  <a:pt x="299" y="251"/>
                </a:lnTo>
                <a:lnTo>
                  <a:pt x="295" y="260"/>
                </a:lnTo>
                <a:lnTo>
                  <a:pt x="295" y="264"/>
                </a:lnTo>
                <a:lnTo>
                  <a:pt x="291" y="273"/>
                </a:lnTo>
                <a:lnTo>
                  <a:pt x="291" y="278"/>
                </a:lnTo>
                <a:lnTo>
                  <a:pt x="286" y="282"/>
                </a:lnTo>
                <a:lnTo>
                  <a:pt x="286" y="291"/>
                </a:lnTo>
                <a:lnTo>
                  <a:pt x="282" y="295"/>
                </a:lnTo>
                <a:lnTo>
                  <a:pt x="282" y="304"/>
                </a:lnTo>
                <a:lnTo>
                  <a:pt x="277" y="304"/>
                </a:lnTo>
                <a:lnTo>
                  <a:pt x="277" y="308"/>
                </a:lnTo>
                <a:lnTo>
                  <a:pt x="273" y="317"/>
                </a:lnTo>
                <a:lnTo>
                  <a:pt x="273" y="322"/>
                </a:lnTo>
                <a:lnTo>
                  <a:pt x="273" y="326"/>
                </a:lnTo>
                <a:lnTo>
                  <a:pt x="269" y="326"/>
                </a:lnTo>
                <a:lnTo>
                  <a:pt x="269" y="335"/>
                </a:lnTo>
                <a:lnTo>
                  <a:pt x="264" y="339"/>
                </a:lnTo>
                <a:lnTo>
                  <a:pt x="264" y="344"/>
                </a:lnTo>
                <a:lnTo>
                  <a:pt x="264" y="348"/>
                </a:lnTo>
                <a:lnTo>
                  <a:pt x="260" y="353"/>
                </a:lnTo>
                <a:lnTo>
                  <a:pt x="260" y="357"/>
                </a:lnTo>
                <a:lnTo>
                  <a:pt x="255" y="366"/>
                </a:lnTo>
                <a:lnTo>
                  <a:pt x="255" y="370"/>
                </a:lnTo>
                <a:lnTo>
                  <a:pt x="251" y="379"/>
                </a:lnTo>
                <a:lnTo>
                  <a:pt x="251" y="383"/>
                </a:lnTo>
                <a:lnTo>
                  <a:pt x="247" y="388"/>
                </a:lnTo>
                <a:lnTo>
                  <a:pt x="247" y="392"/>
                </a:lnTo>
                <a:lnTo>
                  <a:pt x="242" y="397"/>
                </a:lnTo>
                <a:lnTo>
                  <a:pt x="242" y="401"/>
                </a:lnTo>
                <a:lnTo>
                  <a:pt x="238" y="410"/>
                </a:lnTo>
                <a:lnTo>
                  <a:pt x="238" y="414"/>
                </a:lnTo>
                <a:lnTo>
                  <a:pt x="233" y="423"/>
                </a:lnTo>
                <a:lnTo>
                  <a:pt x="233" y="427"/>
                </a:lnTo>
                <a:lnTo>
                  <a:pt x="229" y="432"/>
                </a:lnTo>
                <a:lnTo>
                  <a:pt x="229" y="441"/>
                </a:lnTo>
                <a:lnTo>
                  <a:pt x="225" y="445"/>
                </a:lnTo>
                <a:lnTo>
                  <a:pt x="225" y="450"/>
                </a:lnTo>
                <a:lnTo>
                  <a:pt x="225" y="454"/>
                </a:lnTo>
                <a:lnTo>
                  <a:pt x="220" y="458"/>
                </a:lnTo>
                <a:lnTo>
                  <a:pt x="216" y="467"/>
                </a:lnTo>
                <a:lnTo>
                  <a:pt x="216" y="472"/>
                </a:lnTo>
                <a:lnTo>
                  <a:pt x="211" y="476"/>
                </a:lnTo>
                <a:lnTo>
                  <a:pt x="211" y="485"/>
                </a:lnTo>
                <a:lnTo>
                  <a:pt x="207" y="489"/>
                </a:lnTo>
                <a:lnTo>
                  <a:pt x="207" y="498"/>
                </a:lnTo>
                <a:lnTo>
                  <a:pt x="202" y="502"/>
                </a:lnTo>
                <a:lnTo>
                  <a:pt x="202" y="511"/>
                </a:lnTo>
                <a:lnTo>
                  <a:pt x="198" y="511"/>
                </a:lnTo>
                <a:lnTo>
                  <a:pt x="198" y="516"/>
                </a:lnTo>
                <a:lnTo>
                  <a:pt x="198" y="520"/>
                </a:lnTo>
                <a:lnTo>
                  <a:pt x="194" y="529"/>
                </a:lnTo>
                <a:lnTo>
                  <a:pt x="194" y="533"/>
                </a:lnTo>
                <a:lnTo>
                  <a:pt x="189" y="542"/>
                </a:lnTo>
                <a:lnTo>
                  <a:pt x="185" y="546"/>
                </a:lnTo>
                <a:lnTo>
                  <a:pt x="185" y="551"/>
                </a:lnTo>
                <a:lnTo>
                  <a:pt x="185" y="555"/>
                </a:lnTo>
                <a:lnTo>
                  <a:pt x="180" y="560"/>
                </a:lnTo>
                <a:lnTo>
                  <a:pt x="180" y="564"/>
                </a:lnTo>
                <a:lnTo>
                  <a:pt x="176" y="573"/>
                </a:lnTo>
                <a:lnTo>
                  <a:pt x="176" y="577"/>
                </a:lnTo>
                <a:lnTo>
                  <a:pt x="172" y="586"/>
                </a:lnTo>
                <a:lnTo>
                  <a:pt x="172" y="591"/>
                </a:lnTo>
                <a:lnTo>
                  <a:pt x="167" y="595"/>
                </a:lnTo>
                <a:lnTo>
                  <a:pt x="167" y="604"/>
                </a:lnTo>
                <a:lnTo>
                  <a:pt x="163" y="608"/>
                </a:lnTo>
                <a:lnTo>
                  <a:pt x="163" y="617"/>
                </a:lnTo>
                <a:lnTo>
                  <a:pt x="158" y="617"/>
                </a:lnTo>
                <a:lnTo>
                  <a:pt x="158" y="621"/>
                </a:lnTo>
                <a:lnTo>
                  <a:pt x="154" y="630"/>
                </a:lnTo>
                <a:lnTo>
                  <a:pt x="154" y="635"/>
                </a:lnTo>
                <a:lnTo>
                  <a:pt x="154" y="639"/>
                </a:lnTo>
                <a:lnTo>
                  <a:pt x="150" y="639"/>
                </a:lnTo>
                <a:lnTo>
                  <a:pt x="150" y="648"/>
                </a:lnTo>
                <a:lnTo>
                  <a:pt x="145" y="652"/>
                </a:lnTo>
                <a:lnTo>
                  <a:pt x="145" y="657"/>
                </a:lnTo>
                <a:lnTo>
                  <a:pt x="145" y="661"/>
                </a:lnTo>
                <a:lnTo>
                  <a:pt x="141" y="666"/>
                </a:lnTo>
                <a:lnTo>
                  <a:pt x="141" y="670"/>
                </a:lnTo>
                <a:lnTo>
                  <a:pt x="136" y="679"/>
                </a:lnTo>
                <a:lnTo>
                  <a:pt x="136" y="683"/>
                </a:lnTo>
                <a:lnTo>
                  <a:pt x="132" y="692"/>
                </a:lnTo>
                <a:lnTo>
                  <a:pt x="132" y="696"/>
                </a:lnTo>
                <a:lnTo>
                  <a:pt x="128" y="701"/>
                </a:lnTo>
                <a:lnTo>
                  <a:pt x="128" y="705"/>
                </a:lnTo>
                <a:lnTo>
                  <a:pt x="123" y="710"/>
                </a:lnTo>
                <a:lnTo>
                  <a:pt x="123" y="714"/>
                </a:lnTo>
                <a:lnTo>
                  <a:pt x="119" y="723"/>
                </a:lnTo>
                <a:lnTo>
                  <a:pt x="119" y="727"/>
                </a:lnTo>
                <a:lnTo>
                  <a:pt x="114" y="736"/>
                </a:lnTo>
                <a:lnTo>
                  <a:pt x="114" y="740"/>
                </a:lnTo>
                <a:lnTo>
                  <a:pt x="110" y="745"/>
                </a:lnTo>
                <a:lnTo>
                  <a:pt x="110" y="754"/>
                </a:lnTo>
                <a:lnTo>
                  <a:pt x="105" y="758"/>
                </a:lnTo>
                <a:lnTo>
                  <a:pt x="105" y="762"/>
                </a:lnTo>
                <a:lnTo>
                  <a:pt x="105" y="767"/>
                </a:lnTo>
                <a:lnTo>
                  <a:pt x="101" y="771"/>
                </a:lnTo>
                <a:lnTo>
                  <a:pt x="101" y="780"/>
                </a:lnTo>
                <a:lnTo>
                  <a:pt x="97" y="785"/>
                </a:lnTo>
                <a:lnTo>
                  <a:pt x="92" y="789"/>
                </a:lnTo>
                <a:lnTo>
                  <a:pt x="92" y="798"/>
                </a:lnTo>
                <a:lnTo>
                  <a:pt x="88" y="802"/>
                </a:lnTo>
                <a:lnTo>
                  <a:pt x="88" y="811"/>
                </a:lnTo>
                <a:lnTo>
                  <a:pt x="83" y="815"/>
                </a:lnTo>
                <a:lnTo>
                  <a:pt x="83" y="824"/>
                </a:lnTo>
                <a:lnTo>
                  <a:pt x="79" y="824"/>
                </a:lnTo>
                <a:lnTo>
                  <a:pt x="79" y="829"/>
                </a:lnTo>
                <a:lnTo>
                  <a:pt x="79" y="833"/>
                </a:lnTo>
                <a:lnTo>
                  <a:pt x="75" y="842"/>
                </a:lnTo>
                <a:lnTo>
                  <a:pt x="75" y="846"/>
                </a:lnTo>
                <a:lnTo>
                  <a:pt x="70" y="855"/>
                </a:lnTo>
                <a:lnTo>
                  <a:pt x="70" y="859"/>
                </a:lnTo>
                <a:lnTo>
                  <a:pt x="66" y="864"/>
                </a:lnTo>
                <a:lnTo>
                  <a:pt x="66" y="868"/>
                </a:lnTo>
                <a:lnTo>
                  <a:pt x="61" y="873"/>
                </a:lnTo>
                <a:lnTo>
                  <a:pt x="61" y="877"/>
                </a:lnTo>
                <a:lnTo>
                  <a:pt x="57" y="886"/>
                </a:lnTo>
                <a:lnTo>
                  <a:pt x="57" y="890"/>
                </a:lnTo>
                <a:lnTo>
                  <a:pt x="53" y="899"/>
                </a:lnTo>
                <a:lnTo>
                  <a:pt x="53" y="904"/>
                </a:lnTo>
                <a:lnTo>
                  <a:pt x="48" y="908"/>
                </a:lnTo>
                <a:lnTo>
                  <a:pt x="48" y="917"/>
                </a:lnTo>
                <a:lnTo>
                  <a:pt x="44" y="921"/>
                </a:lnTo>
                <a:lnTo>
                  <a:pt x="44" y="930"/>
                </a:lnTo>
                <a:lnTo>
                  <a:pt x="39" y="930"/>
                </a:lnTo>
                <a:lnTo>
                  <a:pt x="39" y="934"/>
                </a:lnTo>
                <a:lnTo>
                  <a:pt x="35" y="943"/>
                </a:lnTo>
                <a:lnTo>
                  <a:pt x="35" y="948"/>
                </a:lnTo>
                <a:lnTo>
                  <a:pt x="35" y="952"/>
                </a:lnTo>
                <a:lnTo>
                  <a:pt x="31" y="952"/>
                </a:lnTo>
                <a:lnTo>
                  <a:pt x="31" y="961"/>
                </a:lnTo>
                <a:lnTo>
                  <a:pt x="26" y="965"/>
                </a:lnTo>
                <a:lnTo>
                  <a:pt x="26" y="970"/>
                </a:lnTo>
                <a:lnTo>
                  <a:pt x="26" y="974"/>
                </a:lnTo>
                <a:lnTo>
                  <a:pt x="22" y="979"/>
                </a:lnTo>
                <a:lnTo>
                  <a:pt x="22" y="983"/>
                </a:lnTo>
                <a:lnTo>
                  <a:pt x="17" y="992"/>
                </a:lnTo>
                <a:lnTo>
                  <a:pt x="17" y="996"/>
                </a:lnTo>
                <a:lnTo>
                  <a:pt x="13" y="1005"/>
                </a:lnTo>
                <a:lnTo>
                  <a:pt x="13" y="1009"/>
                </a:lnTo>
                <a:lnTo>
                  <a:pt x="9" y="1014"/>
                </a:lnTo>
                <a:lnTo>
                  <a:pt x="9" y="1018"/>
                </a:lnTo>
                <a:lnTo>
                  <a:pt x="4" y="1023"/>
                </a:lnTo>
                <a:lnTo>
                  <a:pt x="4" y="1027"/>
                </a:lnTo>
                <a:lnTo>
                  <a:pt x="4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7" name="Freeform 104"/>
          <p:cNvSpPr>
            <a:spLocks/>
          </p:cNvSpPr>
          <p:nvPr/>
        </p:nvSpPr>
        <p:spPr bwMode="auto">
          <a:xfrm>
            <a:off x="7223130" y="2506664"/>
            <a:ext cx="552450" cy="1441450"/>
          </a:xfrm>
          <a:custGeom>
            <a:avLst/>
            <a:gdLst>
              <a:gd name="T0" fmla="*/ 877014464 w 348"/>
              <a:gd name="T1" fmla="*/ 78124054 h 908"/>
              <a:gd name="T2" fmla="*/ 877014464 w 348"/>
              <a:gd name="T3" fmla="*/ 166330317 h 908"/>
              <a:gd name="T4" fmla="*/ 877014464 w 348"/>
              <a:gd name="T5" fmla="*/ 267136590 h 908"/>
              <a:gd name="T6" fmla="*/ 877014464 w 348"/>
              <a:gd name="T7" fmla="*/ 355342829 h 908"/>
              <a:gd name="T8" fmla="*/ 877014464 w 348"/>
              <a:gd name="T9" fmla="*/ 456149151 h 908"/>
              <a:gd name="T10" fmla="*/ 877014464 w 348"/>
              <a:gd name="T11" fmla="*/ 544353802 h 908"/>
              <a:gd name="T12" fmla="*/ 877014464 w 348"/>
              <a:gd name="T13" fmla="*/ 645160025 h 908"/>
              <a:gd name="T14" fmla="*/ 877014464 w 348"/>
              <a:gd name="T15" fmla="*/ 733366264 h 908"/>
              <a:gd name="T16" fmla="*/ 877014464 w 348"/>
              <a:gd name="T17" fmla="*/ 834172685 h 908"/>
              <a:gd name="T18" fmla="*/ 877014464 w 348"/>
              <a:gd name="T19" fmla="*/ 922377336 h 908"/>
              <a:gd name="T20" fmla="*/ 877014464 w 348"/>
              <a:gd name="T21" fmla="*/ 1023183559 h 908"/>
              <a:gd name="T22" fmla="*/ 877014464 w 348"/>
              <a:gd name="T23" fmla="*/ 1111389798 h 908"/>
              <a:gd name="T24" fmla="*/ 877014464 w 348"/>
              <a:gd name="T25" fmla="*/ 1212194433 h 908"/>
              <a:gd name="T26" fmla="*/ 877014464 w 348"/>
              <a:gd name="T27" fmla="*/ 1300400672 h 908"/>
              <a:gd name="T28" fmla="*/ 877014464 w 348"/>
              <a:gd name="T29" fmla="*/ 1401206895 h 908"/>
              <a:gd name="T30" fmla="*/ 877014464 w 348"/>
              <a:gd name="T31" fmla="*/ 1489413134 h 908"/>
              <a:gd name="T32" fmla="*/ 877014464 w 348"/>
              <a:gd name="T33" fmla="*/ 1590219357 h 908"/>
              <a:gd name="T34" fmla="*/ 877014464 w 348"/>
              <a:gd name="T35" fmla="*/ 1688505027 h 908"/>
              <a:gd name="T36" fmla="*/ 877014464 w 348"/>
              <a:gd name="T37" fmla="*/ 1776711266 h 908"/>
              <a:gd name="T38" fmla="*/ 877014464 w 348"/>
              <a:gd name="T39" fmla="*/ 1877517489 h 908"/>
              <a:gd name="T40" fmla="*/ 877014464 w 348"/>
              <a:gd name="T41" fmla="*/ 1965722140 h 908"/>
              <a:gd name="T42" fmla="*/ 877014464 w 348"/>
              <a:gd name="T43" fmla="*/ 2066528363 h 908"/>
              <a:gd name="T44" fmla="*/ 877014464 w 348"/>
              <a:gd name="T45" fmla="*/ 2147483647 h 908"/>
              <a:gd name="T46" fmla="*/ 877014464 w 348"/>
              <a:gd name="T47" fmla="*/ 2147483647 h 908"/>
              <a:gd name="T48" fmla="*/ 811490226 w 348"/>
              <a:gd name="T49" fmla="*/ 2147483647 h 908"/>
              <a:gd name="T50" fmla="*/ 688003407 w 348"/>
              <a:gd name="T51" fmla="*/ 2147483647 h 908"/>
              <a:gd name="T52" fmla="*/ 577114983 w 348"/>
              <a:gd name="T53" fmla="*/ 2147483647 h 908"/>
              <a:gd name="T54" fmla="*/ 456147526 w 348"/>
              <a:gd name="T55" fmla="*/ 2147483647 h 908"/>
              <a:gd name="T56" fmla="*/ 332660608 w 348"/>
              <a:gd name="T57" fmla="*/ 2147483647 h 908"/>
              <a:gd name="T58" fmla="*/ 211693150 w 348"/>
              <a:gd name="T59" fmla="*/ 2147483647 h 908"/>
              <a:gd name="T60" fmla="*/ 88206256 w 348"/>
              <a:gd name="T61" fmla="*/ 2147483647 h 908"/>
              <a:gd name="T62" fmla="*/ 10080625 w 348"/>
              <a:gd name="T63" fmla="*/ 2147483647 h 908"/>
              <a:gd name="T64" fmla="*/ 32761238 w 348"/>
              <a:gd name="T65" fmla="*/ 2147483647 h 908"/>
              <a:gd name="T66" fmla="*/ 68043426 w 348"/>
              <a:gd name="T67" fmla="*/ 2121971786 h 908"/>
              <a:gd name="T68" fmla="*/ 88206256 w 348"/>
              <a:gd name="T69" fmla="*/ 2056447741 h 908"/>
              <a:gd name="T70" fmla="*/ 123486869 w 348"/>
              <a:gd name="T71" fmla="*/ 1988404334 h 908"/>
              <a:gd name="T72" fmla="*/ 143648112 w 348"/>
              <a:gd name="T73" fmla="*/ 1900198095 h 908"/>
              <a:gd name="T74" fmla="*/ 178931874 w 348"/>
              <a:gd name="T75" fmla="*/ 1844754673 h 908"/>
              <a:gd name="T76" fmla="*/ 199093117 w 348"/>
              <a:gd name="T77" fmla="*/ 1766630644 h 908"/>
              <a:gd name="T78" fmla="*/ 234373755 w 348"/>
              <a:gd name="T79" fmla="*/ 1688505027 h 908"/>
              <a:gd name="T80" fmla="*/ 254534997 w 348"/>
              <a:gd name="T81" fmla="*/ 1622980585 h 908"/>
              <a:gd name="T82" fmla="*/ 289817173 w 348"/>
              <a:gd name="T83" fmla="*/ 1544856556 h 908"/>
              <a:gd name="T84" fmla="*/ 309978415 w 348"/>
              <a:gd name="T85" fmla="*/ 1476811562 h 908"/>
              <a:gd name="T86" fmla="*/ 345262178 w 348"/>
              <a:gd name="T87" fmla="*/ 1401206895 h 908"/>
              <a:gd name="T88" fmla="*/ 367942783 w 348"/>
              <a:gd name="T89" fmla="*/ 1323082866 h 908"/>
              <a:gd name="T90" fmla="*/ 400705596 w 348"/>
              <a:gd name="T91" fmla="*/ 1255037872 h 908"/>
              <a:gd name="T92" fmla="*/ 423386300 w 348"/>
              <a:gd name="T93" fmla="*/ 1176912255 h 908"/>
              <a:gd name="T94" fmla="*/ 456147526 w 348"/>
              <a:gd name="T95" fmla="*/ 1111389798 h 908"/>
              <a:gd name="T96" fmla="*/ 478829718 w 348"/>
              <a:gd name="T97" fmla="*/ 1033264182 h 908"/>
              <a:gd name="T98" fmla="*/ 511590944 w 348"/>
              <a:gd name="T99" fmla="*/ 955140153 h 908"/>
              <a:gd name="T100" fmla="*/ 534273136 w 348"/>
              <a:gd name="T101" fmla="*/ 899696730 h 908"/>
              <a:gd name="T102" fmla="*/ 567034362 w 348"/>
              <a:gd name="T103" fmla="*/ 811490293 h 908"/>
              <a:gd name="T104" fmla="*/ 589716554 w 348"/>
              <a:gd name="T105" fmla="*/ 745966248 h 908"/>
              <a:gd name="T106" fmla="*/ 622477780 w 348"/>
              <a:gd name="T107" fmla="*/ 677922841 h 908"/>
              <a:gd name="T108" fmla="*/ 645159972 w 348"/>
              <a:gd name="T109" fmla="*/ 599797225 h 908"/>
              <a:gd name="T110" fmla="*/ 677922786 w 348"/>
              <a:gd name="T111" fmla="*/ 534273180 h 908"/>
              <a:gd name="T112" fmla="*/ 700603390 w 348"/>
              <a:gd name="T113" fmla="*/ 456149151 h 908"/>
              <a:gd name="T114" fmla="*/ 733366204 w 348"/>
              <a:gd name="T115" fmla="*/ 378023435 h 908"/>
              <a:gd name="T116" fmla="*/ 756046808 w 348"/>
              <a:gd name="T117" fmla="*/ 312499390 h 908"/>
              <a:gd name="T118" fmla="*/ 788809622 w 348"/>
              <a:gd name="T119" fmla="*/ 234375361 h 908"/>
              <a:gd name="T120" fmla="*/ 811490226 w 348"/>
              <a:gd name="T121" fmla="*/ 156249695 h 908"/>
              <a:gd name="T122" fmla="*/ 844253238 w 348"/>
              <a:gd name="T123" fmla="*/ 88206264 h 908"/>
              <a:gd name="T124" fmla="*/ 866933843 w 348"/>
              <a:gd name="T125" fmla="*/ 12601575 h 90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48"/>
              <a:gd name="T190" fmla="*/ 0 h 908"/>
              <a:gd name="T191" fmla="*/ 348 w 348"/>
              <a:gd name="T192" fmla="*/ 908 h 908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48" h="908">
                <a:moveTo>
                  <a:pt x="348" y="0"/>
                </a:moveTo>
                <a:lnTo>
                  <a:pt x="348" y="5"/>
                </a:lnTo>
                <a:lnTo>
                  <a:pt x="348" y="9"/>
                </a:lnTo>
                <a:lnTo>
                  <a:pt x="348" y="18"/>
                </a:lnTo>
                <a:lnTo>
                  <a:pt x="348" y="22"/>
                </a:lnTo>
                <a:lnTo>
                  <a:pt x="348" y="31"/>
                </a:lnTo>
                <a:lnTo>
                  <a:pt x="348" y="35"/>
                </a:lnTo>
                <a:lnTo>
                  <a:pt x="348" y="44"/>
                </a:lnTo>
                <a:lnTo>
                  <a:pt x="348" y="49"/>
                </a:lnTo>
                <a:lnTo>
                  <a:pt x="348" y="53"/>
                </a:lnTo>
                <a:lnTo>
                  <a:pt x="348" y="62"/>
                </a:lnTo>
                <a:lnTo>
                  <a:pt x="348" y="66"/>
                </a:lnTo>
                <a:lnTo>
                  <a:pt x="348" y="75"/>
                </a:lnTo>
                <a:lnTo>
                  <a:pt x="348" y="79"/>
                </a:lnTo>
                <a:lnTo>
                  <a:pt x="348" y="84"/>
                </a:lnTo>
                <a:lnTo>
                  <a:pt x="348" y="93"/>
                </a:lnTo>
                <a:lnTo>
                  <a:pt x="348" y="97"/>
                </a:lnTo>
                <a:lnTo>
                  <a:pt x="348" y="106"/>
                </a:lnTo>
                <a:lnTo>
                  <a:pt x="348" y="110"/>
                </a:lnTo>
                <a:lnTo>
                  <a:pt x="348" y="119"/>
                </a:lnTo>
                <a:lnTo>
                  <a:pt x="348" y="124"/>
                </a:lnTo>
                <a:lnTo>
                  <a:pt x="348" y="128"/>
                </a:lnTo>
                <a:lnTo>
                  <a:pt x="348" y="137"/>
                </a:lnTo>
                <a:lnTo>
                  <a:pt x="348" y="141"/>
                </a:lnTo>
                <a:lnTo>
                  <a:pt x="348" y="150"/>
                </a:lnTo>
                <a:lnTo>
                  <a:pt x="348" y="154"/>
                </a:lnTo>
                <a:lnTo>
                  <a:pt x="348" y="163"/>
                </a:lnTo>
                <a:lnTo>
                  <a:pt x="348" y="168"/>
                </a:lnTo>
                <a:lnTo>
                  <a:pt x="348" y="172"/>
                </a:lnTo>
                <a:lnTo>
                  <a:pt x="348" y="181"/>
                </a:lnTo>
                <a:lnTo>
                  <a:pt x="348" y="185"/>
                </a:lnTo>
                <a:lnTo>
                  <a:pt x="348" y="194"/>
                </a:lnTo>
                <a:lnTo>
                  <a:pt x="348" y="199"/>
                </a:lnTo>
                <a:lnTo>
                  <a:pt x="348" y="203"/>
                </a:lnTo>
                <a:lnTo>
                  <a:pt x="348" y="212"/>
                </a:lnTo>
                <a:lnTo>
                  <a:pt x="348" y="216"/>
                </a:lnTo>
                <a:lnTo>
                  <a:pt x="348" y="225"/>
                </a:lnTo>
                <a:lnTo>
                  <a:pt x="348" y="229"/>
                </a:lnTo>
                <a:lnTo>
                  <a:pt x="348" y="238"/>
                </a:lnTo>
                <a:lnTo>
                  <a:pt x="348" y="243"/>
                </a:lnTo>
                <a:lnTo>
                  <a:pt x="348" y="247"/>
                </a:lnTo>
                <a:lnTo>
                  <a:pt x="348" y="256"/>
                </a:lnTo>
                <a:lnTo>
                  <a:pt x="348" y="260"/>
                </a:lnTo>
                <a:lnTo>
                  <a:pt x="348" y="269"/>
                </a:lnTo>
                <a:lnTo>
                  <a:pt x="348" y="273"/>
                </a:lnTo>
                <a:lnTo>
                  <a:pt x="348" y="278"/>
                </a:lnTo>
                <a:lnTo>
                  <a:pt x="348" y="287"/>
                </a:lnTo>
                <a:lnTo>
                  <a:pt x="348" y="291"/>
                </a:lnTo>
                <a:lnTo>
                  <a:pt x="348" y="300"/>
                </a:lnTo>
                <a:lnTo>
                  <a:pt x="348" y="304"/>
                </a:lnTo>
                <a:lnTo>
                  <a:pt x="348" y="313"/>
                </a:lnTo>
                <a:lnTo>
                  <a:pt x="348" y="318"/>
                </a:lnTo>
                <a:lnTo>
                  <a:pt x="348" y="322"/>
                </a:lnTo>
                <a:lnTo>
                  <a:pt x="348" y="331"/>
                </a:lnTo>
                <a:lnTo>
                  <a:pt x="348" y="335"/>
                </a:lnTo>
                <a:lnTo>
                  <a:pt x="348" y="344"/>
                </a:lnTo>
                <a:lnTo>
                  <a:pt x="348" y="348"/>
                </a:lnTo>
                <a:lnTo>
                  <a:pt x="348" y="357"/>
                </a:lnTo>
                <a:lnTo>
                  <a:pt x="348" y="362"/>
                </a:lnTo>
                <a:lnTo>
                  <a:pt x="348" y="366"/>
                </a:lnTo>
                <a:lnTo>
                  <a:pt x="348" y="375"/>
                </a:lnTo>
                <a:lnTo>
                  <a:pt x="348" y="379"/>
                </a:lnTo>
                <a:lnTo>
                  <a:pt x="348" y="388"/>
                </a:lnTo>
                <a:lnTo>
                  <a:pt x="348" y="392"/>
                </a:lnTo>
                <a:lnTo>
                  <a:pt x="348" y="397"/>
                </a:lnTo>
                <a:lnTo>
                  <a:pt x="348" y="406"/>
                </a:lnTo>
                <a:lnTo>
                  <a:pt x="348" y="410"/>
                </a:lnTo>
                <a:lnTo>
                  <a:pt x="348" y="419"/>
                </a:lnTo>
                <a:lnTo>
                  <a:pt x="348" y="423"/>
                </a:lnTo>
                <a:lnTo>
                  <a:pt x="348" y="432"/>
                </a:lnTo>
                <a:lnTo>
                  <a:pt x="348" y="437"/>
                </a:lnTo>
                <a:lnTo>
                  <a:pt x="348" y="441"/>
                </a:lnTo>
                <a:lnTo>
                  <a:pt x="348" y="450"/>
                </a:lnTo>
                <a:lnTo>
                  <a:pt x="348" y="454"/>
                </a:lnTo>
                <a:lnTo>
                  <a:pt x="348" y="463"/>
                </a:lnTo>
                <a:lnTo>
                  <a:pt x="348" y="467"/>
                </a:lnTo>
                <a:lnTo>
                  <a:pt x="348" y="476"/>
                </a:lnTo>
                <a:lnTo>
                  <a:pt x="348" y="481"/>
                </a:lnTo>
                <a:lnTo>
                  <a:pt x="348" y="485"/>
                </a:lnTo>
                <a:lnTo>
                  <a:pt x="348" y="494"/>
                </a:lnTo>
                <a:lnTo>
                  <a:pt x="348" y="498"/>
                </a:lnTo>
                <a:lnTo>
                  <a:pt x="348" y="507"/>
                </a:lnTo>
                <a:lnTo>
                  <a:pt x="348" y="512"/>
                </a:lnTo>
                <a:lnTo>
                  <a:pt x="348" y="516"/>
                </a:lnTo>
                <a:lnTo>
                  <a:pt x="348" y="525"/>
                </a:lnTo>
                <a:lnTo>
                  <a:pt x="348" y="529"/>
                </a:lnTo>
                <a:lnTo>
                  <a:pt x="348" y="538"/>
                </a:lnTo>
                <a:lnTo>
                  <a:pt x="348" y="542"/>
                </a:lnTo>
                <a:lnTo>
                  <a:pt x="348" y="551"/>
                </a:lnTo>
                <a:lnTo>
                  <a:pt x="348" y="556"/>
                </a:lnTo>
                <a:lnTo>
                  <a:pt x="348" y="560"/>
                </a:lnTo>
                <a:lnTo>
                  <a:pt x="348" y="569"/>
                </a:lnTo>
                <a:lnTo>
                  <a:pt x="348" y="573"/>
                </a:lnTo>
                <a:lnTo>
                  <a:pt x="348" y="582"/>
                </a:lnTo>
                <a:lnTo>
                  <a:pt x="348" y="586"/>
                </a:lnTo>
                <a:lnTo>
                  <a:pt x="348" y="591"/>
                </a:lnTo>
                <a:lnTo>
                  <a:pt x="348" y="600"/>
                </a:lnTo>
                <a:lnTo>
                  <a:pt x="348" y="604"/>
                </a:lnTo>
                <a:lnTo>
                  <a:pt x="348" y="613"/>
                </a:lnTo>
                <a:lnTo>
                  <a:pt x="348" y="617"/>
                </a:lnTo>
                <a:lnTo>
                  <a:pt x="348" y="626"/>
                </a:lnTo>
                <a:lnTo>
                  <a:pt x="348" y="631"/>
                </a:lnTo>
                <a:lnTo>
                  <a:pt x="348" y="635"/>
                </a:lnTo>
                <a:lnTo>
                  <a:pt x="348" y="644"/>
                </a:lnTo>
                <a:lnTo>
                  <a:pt x="348" y="648"/>
                </a:lnTo>
                <a:lnTo>
                  <a:pt x="348" y="657"/>
                </a:lnTo>
                <a:lnTo>
                  <a:pt x="348" y="661"/>
                </a:lnTo>
                <a:lnTo>
                  <a:pt x="348" y="670"/>
                </a:lnTo>
                <a:lnTo>
                  <a:pt x="348" y="675"/>
                </a:lnTo>
                <a:lnTo>
                  <a:pt x="348" y="679"/>
                </a:lnTo>
                <a:lnTo>
                  <a:pt x="348" y="688"/>
                </a:lnTo>
                <a:lnTo>
                  <a:pt x="348" y="692"/>
                </a:lnTo>
                <a:lnTo>
                  <a:pt x="348" y="701"/>
                </a:lnTo>
                <a:lnTo>
                  <a:pt x="348" y="705"/>
                </a:lnTo>
                <a:lnTo>
                  <a:pt x="348" y="710"/>
                </a:lnTo>
                <a:lnTo>
                  <a:pt x="348" y="719"/>
                </a:lnTo>
                <a:lnTo>
                  <a:pt x="348" y="723"/>
                </a:lnTo>
                <a:lnTo>
                  <a:pt x="348" y="732"/>
                </a:lnTo>
                <a:lnTo>
                  <a:pt x="348" y="736"/>
                </a:lnTo>
                <a:lnTo>
                  <a:pt x="348" y="745"/>
                </a:lnTo>
                <a:lnTo>
                  <a:pt x="348" y="750"/>
                </a:lnTo>
                <a:lnTo>
                  <a:pt x="348" y="754"/>
                </a:lnTo>
                <a:lnTo>
                  <a:pt x="348" y="763"/>
                </a:lnTo>
                <a:lnTo>
                  <a:pt x="348" y="767"/>
                </a:lnTo>
                <a:lnTo>
                  <a:pt x="348" y="776"/>
                </a:lnTo>
                <a:lnTo>
                  <a:pt x="348" y="780"/>
                </a:lnTo>
                <a:lnTo>
                  <a:pt x="348" y="789"/>
                </a:lnTo>
                <a:lnTo>
                  <a:pt x="348" y="794"/>
                </a:lnTo>
                <a:lnTo>
                  <a:pt x="348" y="798"/>
                </a:lnTo>
                <a:lnTo>
                  <a:pt x="348" y="807"/>
                </a:lnTo>
                <a:lnTo>
                  <a:pt x="348" y="811"/>
                </a:lnTo>
                <a:lnTo>
                  <a:pt x="348" y="820"/>
                </a:lnTo>
                <a:lnTo>
                  <a:pt x="348" y="825"/>
                </a:lnTo>
                <a:lnTo>
                  <a:pt x="348" y="829"/>
                </a:lnTo>
                <a:lnTo>
                  <a:pt x="348" y="838"/>
                </a:lnTo>
                <a:lnTo>
                  <a:pt x="348" y="842"/>
                </a:lnTo>
                <a:lnTo>
                  <a:pt x="348" y="851"/>
                </a:lnTo>
                <a:lnTo>
                  <a:pt x="348" y="855"/>
                </a:lnTo>
                <a:lnTo>
                  <a:pt x="348" y="864"/>
                </a:lnTo>
                <a:lnTo>
                  <a:pt x="348" y="869"/>
                </a:lnTo>
                <a:lnTo>
                  <a:pt x="348" y="873"/>
                </a:lnTo>
                <a:lnTo>
                  <a:pt x="348" y="882"/>
                </a:lnTo>
                <a:lnTo>
                  <a:pt x="348" y="886"/>
                </a:lnTo>
                <a:lnTo>
                  <a:pt x="348" y="895"/>
                </a:lnTo>
                <a:lnTo>
                  <a:pt x="348" y="899"/>
                </a:lnTo>
                <a:lnTo>
                  <a:pt x="348" y="908"/>
                </a:lnTo>
                <a:lnTo>
                  <a:pt x="340" y="908"/>
                </a:lnTo>
                <a:lnTo>
                  <a:pt x="331" y="908"/>
                </a:lnTo>
                <a:lnTo>
                  <a:pt x="322" y="908"/>
                </a:lnTo>
                <a:lnTo>
                  <a:pt x="313" y="908"/>
                </a:lnTo>
                <a:lnTo>
                  <a:pt x="309" y="908"/>
                </a:lnTo>
                <a:lnTo>
                  <a:pt x="300" y="908"/>
                </a:lnTo>
                <a:lnTo>
                  <a:pt x="291" y="908"/>
                </a:lnTo>
                <a:lnTo>
                  <a:pt x="282" y="908"/>
                </a:lnTo>
                <a:lnTo>
                  <a:pt x="273" y="908"/>
                </a:lnTo>
                <a:lnTo>
                  <a:pt x="269" y="908"/>
                </a:lnTo>
                <a:lnTo>
                  <a:pt x="260" y="908"/>
                </a:lnTo>
                <a:lnTo>
                  <a:pt x="251" y="908"/>
                </a:lnTo>
                <a:lnTo>
                  <a:pt x="243" y="908"/>
                </a:lnTo>
                <a:lnTo>
                  <a:pt x="234" y="908"/>
                </a:lnTo>
                <a:lnTo>
                  <a:pt x="229" y="908"/>
                </a:lnTo>
                <a:lnTo>
                  <a:pt x="220" y="908"/>
                </a:lnTo>
                <a:lnTo>
                  <a:pt x="212" y="908"/>
                </a:lnTo>
                <a:lnTo>
                  <a:pt x="203" y="908"/>
                </a:lnTo>
                <a:lnTo>
                  <a:pt x="194" y="908"/>
                </a:lnTo>
                <a:lnTo>
                  <a:pt x="190" y="908"/>
                </a:lnTo>
                <a:lnTo>
                  <a:pt x="181" y="908"/>
                </a:lnTo>
                <a:lnTo>
                  <a:pt x="172" y="908"/>
                </a:lnTo>
                <a:lnTo>
                  <a:pt x="163" y="908"/>
                </a:lnTo>
                <a:lnTo>
                  <a:pt x="154" y="908"/>
                </a:lnTo>
                <a:lnTo>
                  <a:pt x="150" y="908"/>
                </a:lnTo>
                <a:lnTo>
                  <a:pt x="141" y="908"/>
                </a:lnTo>
                <a:lnTo>
                  <a:pt x="132" y="908"/>
                </a:lnTo>
                <a:lnTo>
                  <a:pt x="123" y="908"/>
                </a:lnTo>
                <a:lnTo>
                  <a:pt x="115" y="908"/>
                </a:lnTo>
                <a:lnTo>
                  <a:pt x="110" y="908"/>
                </a:lnTo>
                <a:lnTo>
                  <a:pt x="101" y="908"/>
                </a:lnTo>
                <a:lnTo>
                  <a:pt x="93" y="908"/>
                </a:lnTo>
                <a:lnTo>
                  <a:pt x="84" y="908"/>
                </a:lnTo>
                <a:lnTo>
                  <a:pt x="75" y="908"/>
                </a:lnTo>
                <a:lnTo>
                  <a:pt x="71" y="908"/>
                </a:lnTo>
                <a:lnTo>
                  <a:pt x="62" y="908"/>
                </a:lnTo>
                <a:lnTo>
                  <a:pt x="53" y="908"/>
                </a:lnTo>
                <a:lnTo>
                  <a:pt x="44" y="908"/>
                </a:lnTo>
                <a:lnTo>
                  <a:pt x="35" y="908"/>
                </a:lnTo>
                <a:lnTo>
                  <a:pt x="31" y="908"/>
                </a:lnTo>
                <a:lnTo>
                  <a:pt x="22" y="908"/>
                </a:lnTo>
                <a:lnTo>
                  <a:pt x="13" y="908"/>
                </a:lnTo>
                <a:lnTo>
                  <a:pt x="4" y="908"/>
                </a:lnTo>
                <a:lnTo>
                  <a:pt x="0" y="908"/>
                </a:lnTo>
                <a:lnTo>
                  <a:pt x="4" y="899"/>
                </a:lnTo>
                <a:lnTo>
                  <a:pt x="9" y="895"/>
                </a:lnTo>
                <a:lnTo>
                  <a:pt x="9" y="886"/>
                </a:lnTo>
                <a:lnTo>
                  <a:pt x="13" y="882"/>
                </a:lnTo>
                <a:lnTo>
                  <a:pt x="13" y="877"/>
                </a:lnTo>
                <a:lnTo>
                  <a:pt x="13" y="873"/>
                </a:lnTo>
                <a:lnTo>
                  <a:pt x="18" y="869"/>
                </a:lnTo>
                <a:lnTo>
                  <a:pt x="18" y="864"/>
                </a:lnTo>
                <a:lnTo>
                  <a:pt x="22" y="855"/>
                </a:lnTo>
                <a:lnTo>
                  <a:pt x="22" y="851"/>
                </a:lnTo>
                <a:lnTo>
                  <a:pt x="27" y="842"/>
                </a:lnTo>
                <a:lnTo>
                  <a:pt x="27" y="838"/>
                </a:lnTo>
                <a:lnTo>
                  <a:pt x="31" y="838"/>
                </a:lnTo>
                <a:lnTo>
                  <a:pt x="31" y="829"/>
                </a:lnTo>
                <a:lnTo>
                  <a:pt x="35" y="825"/>
                </a:lnTo>
                <a:lnTo>
                  <a:pt x="35" y="820"/>
                </a:lnTo>
                <a:lnTo>
                  <a:pt x="35" y="816"/>
                </a:lnTo>
                <a:lnTo>
                  <a:pt x="40" y="811"/>
                </a:lnTo>
                <a:lnTo>
                  <a:pt x="40" y="807"/>
                </a:lnTo>
                <a:lnTo>
                  <a:pt x="44" y="798"/>
                </a:lnTo>
                <a:lnTo>
                  <a:pt x="44" y="794"/>
                </a:lnTo>
                <a:lnTo>
                  <a:pt x="49" y="789"/>
                </a:lnTo>
                <a:lnTo>
                  <a:pt x="49" y="780"/>
                </a:lnTo>
                <a:lnTo>
                  <a:pt x="53" y="776"/>
                </a:lnTo>
                <a:lnTo>
                  <a:pt x="53" y="772"/>
                </a:lnTo>
                <a:lnTo>
                  <a:pt x="53" y="767"/>
                </a:lnTo>
                <a:lnTo>
                  <a:pt x="57" y="763"/>
                </a:lnTo>
                <a:lnTo>
                  <a:pt x="57" y="754"/>
                </a:lnTo>
                <a:lnTo>
                  <a:pt x="62" y="754"/>
                </a:lnTo>
                <a:lnTo>
                  <a:pt x="62" y="750"/>
                </a:lnTo>
                <a:lnTo>
                  <a:pt x="66" y="745"/>
                </a:lnTo>
                <a:lnTo>
                  <a:pt x="66" y="736"/>
                </a:lnTo>
                <a:lnTo>
                  <a:pt x="71" y="732"/>
                </a:lnTo>
                <a:lnTo>
                  <a:pt x="71" y="723"/>
                </a:lnTo>
                <a:lnTo>
                  <a:pt x="75" y="719"/>
                </a:lnTo>
                <a:lnTo>
                  <a:pt x="75" y="710"/>
                </a:lnTo>
                <a:lnTo>
                  <a:pt x="79" y="705"/>
                </a:lnTo>
                <a:lnTo>
                  <a:pt x="79" y="701"/>
                </a:lnTo>
                <a:lnTo>
                  <a:pt x="84" y="692"/>
                </a:lnTo>
                <a:lnTo>
                  <a:pt x="84" y="688"/>
                </a:lnTo>
                <a:lnTo>
                  <a:pt x="88" y="679"/>
                </a:lnTo>
                <a:lnTo>
                  <a:pt x="88" y="675"/>
                </a:lnTo>
                <a:lnTo>
                  <a:pt x="93" y="670"/>
                </a:lnTo>
                <a:lnTo>
                  <a:pt x="97" y="661"/>
                </a:lnTo>
                <a:lnTo>
                  <a:pt x="97" y="657"/>
                </a:lnTo>
                <a:lnTo>
                  <a:pt x="101" y="648"/>
                </a:lnTo>
                <a:lnTo>
                  <a:pt x="101" y="644"/>
                </a:lnTo>
                <a:lnTo>
                  <a:pt x="106" y="635"/>
                </a:lnTo>
                <a:lnTo>
                  <a:pt x="106" y="631"/>
                </a:lnTo>
                <a:lnTo>
                  <a:pt x="110" y="626"/>
                </a:lnTo>
                <a:lnTo>
                  <a:pt x="110" y="617"/>
                </a:lnTo>
                <a:lnTo>
                  <a:pt x="115" y="613"/>
                </a:lnTo>
                <a:lnTo>
                  <a:pt x="115" y="608"/>
                </a:lnTo>
                <a:lnTo>
                  <a:pt x="115" y="604"/>
                </a:lnTo>
                <a:lnTo>
                  <a:pt x="119" y="600"/>
                </a:lnTo>
                <a:lnTo>
                  <a:pt x="119" y="591"/>
                </a:lnTo>
                <a:lnTo>
                  <a:pt x="123" y="586"/>
                </a:lnTo>
                <a:lnTo>
                  <a:pt x="128" y="582"/>
                </a:lnTo>
                <a:lnTo>
                  <a:pt x="128" y="573"/>
                </a:lnTo>
                <a:lnTo>
                  <a:pt x="132" y="569"/>
                </a:lnTo>
                <a:lnTo>
                  <a:pt x="132" y="564"/>
                </a:lnTo>
                <a:lnTo>
                  <a:pt x="132" y="560"/>
                </a:lnTo>
                <a:lnTo>
                  <a:pt x="137" y="556"/>
                </a:lnTo>
                <a:lnTo>
                  <a:pt x="137" y="551"/>
                </a:lnTo>
                <a:lnTo>
                  <a:pt x="141" y="542"/>
                </a:lnTo>
                <a:lnTo>
                  <a:pt x="141" y="538"/>
                </a:lnTo>
                <a:lnTo>
                  <a:pt x="146" y="529"/>
                </a:lnTo>
                <a:lnTo>
                  <a:pt x="146" y="525"/>
                </a:lnTo>
                <a:lnTo>
                  <a:pt x="150" y="525"/>
                </a:lnTo>
                <a:lnTo>
                  <a:pt x="150" y="516"/>
                </a:lnTo>
                <a:lnTo>
                  <a:pt x="150" y="512"/>
                </a:lnTo>
                <a:lnTo>
                  <a:pt x="154" y="507"/>
                </a:lnTo>
                <a:lnTo>
                  <a:pt x="154" y="503"/>
                </a:lnTo>
                <a:lnTo>
                  <a:pt x="159" y="498"/>
                </a:lnTo>
                <a:lnTo>
                  <a:pt x="159" y="494"/>
                </a:lnTo>
                <a:lnTo>
                  <a:pt x="163" y="485"/>
                </a:lnTo>
                <a:lnTo>
                  <a:pt x="163" y="481"/>
                </a:lnTo>
                <a:lnTo>
                  <a:pt x="168" y="476"/>
                </a:lnTo>
                <a:lnTo>
                  <a:pt x="168" y="467"/>
                </a:lnTo>
                <a:lnTo>
                  <a:pt x="172" y="463"/>
                </a:lnTo>
                <a:lnTo>
                  <a:pt x="172" y="459"/>
                </a:lnTo>
                <a:lnTo>
                  <a:pt x="172" y="454"/>
                </a:lnTo>
                <a:lnTo>
                  <a:pt x="176" y="450"/>
                </a:lnTo>
                <a:lnTo>
                  <a:pt x="176" y="441"/>
                </a:lnTo>
                <a:lnTo>
                  <a:pt x="181" y="441"/>
                </a:lnTo>
                <a:lnTo>
                  <a:pt x="181" y="437"/>
                </a:lnTo>
                <a:lnTo>
                  <a:pt x="185" y="432"/>
                </a:lnTo>
                <a:lnTo>
                  <a:pt x="185" y="423"/>
                </a:lnTo>
                <a:lnTo>
                  <a:pt x="190" y="419"/>
                </a:lnTo>
                <a:lnTo>
                  <a:pt x="190" y="410"/>
                </a:lnTo>
                <a:lnTo>
                  <a:pt x="194" y="406"/>
                </a:lnTo>
                <a:lnTo>
                  <a:pt x="194" y="397"/>
                </a:lnTo>
                <a:lnTo>
                  <a:pt x="198" y="392"/>
                </a:lnTo>
                <a:lnTo>
                  <a:pt x="198" y="388"/>
                </a:lnTo>
                <a:lnTo>
                  <a:pt x="203" y="379"/>
                </a:lnTo>
                <a:lnTo>
                  <a:pt x="203" y="375"/>
                </a:lnTo>
                <a:lnTo>
                  <a:pt x="207" y="366"/>
                </a:lnTo>
                <a:lnTo>
                  <a:pt x="207" y="362"/>
                </a:lnTo>
                <a:lnTo>
                  <a:pt x="212" y="357"/>
                </a:lnTo>
                <a:lnTo>
                  <a:pt x="216" y="348"/>
                </a:lnTo>
                <a:lnTo>
                  <a:pt x="216" y="344"/>
                </a:lnTo>
                <a:lnTo>
                  <a:pt x="220" y="335"/>
                </a:lnTo>
                <a:lnTo>
                  <a:pt x="220" y="331"/>
                </a:lnTo>
                <a:lnTo>
                  <a:pt x="225" y="322"/>
                </a:lnTo>
                <a:lnTo>
                  <a:pt x="225" y="318"/>
                </a:lnTo>
                <a:lnTo>
                  <a:pt x="229" y="313"/>
                </a:lnTo>
                <a:lnTo>
                  <a:pt x="229" y="304"/>
                </a:lnTo>
                <a:lnTo>
                  <a:pt x="234" y="300"/>
                </a:lnTo>
                <a:lnTo>
                  <a:pt x="234" y="296"/>
                </a:lnTo>
                <a:lnTo>
                  <a:pt x="234" y="291"/>
                </a:lnTo>
                <a:lnTo>
                  <a:pt x="238" y="287"/>
                </a:lnTo>
                <a:lnTo>
                  <a:pt x="238" y="278"/>
                </a:lnTo>
                <a:lnTo>
                  <a:pt x="243" y="273"/>
                </a:lnTo>
                <a:lnTo>
                  <a:pt x="247" y="269"/>
                </a:lnTo>
                <a:lnTo>
                  <a:pt x="247" y="260"/>
                </a:lnTo>
                <a:lnTo>
                  <a:pt x="251" y="256"/>
                </a:lnTo>
                <a:lnTo>
                  <a:pt x="251" y="251"/>
                </a:lnTo>
                <a:lnTo>
                  <a:pt x="251" y="247"/>
                </a:lnTo>
                <a:lnTo>
                  <a:pt x="256" y="243"/>
                </a:lnTo>
                <a:lnTo>
                  <a:pt x="256" y="238"/>
                </a:lnTo>
                <a:lnTo>
                  <a:pt x="260" y="229"/>
                </a:lnTo>
                <a:lnTo>
                  <a:pt x="260" y="225"/>
                </a:lnTo>
                <a:lnTo>
                  <a:pt x="265" y="216"/>
                </a:lnTo>
                <a:lnTo>
                  <a:pt x="265" y="212"/>
                </a:lnTo>
                <a:lnTo>
                  <a:pt x="269" y="212"/>
                </a:lnTo>
                <a:lnTo>
                  <a:pt x="269" y="203"/>
                </a:lnTo>
                <a:lnTo>
                  <a:pt x="269" y="199"/>
                </a:lnTo>
                <a:lnTo>
                  <a:pt x="273" y="194"/>
                </a:lnTo>
                <a:lnTo>
                  <a:pt x="273" y="190"/>
                </a:lnTo>
                <a:lnTo>
                  <a:pt x="278" y="185"/>
                </a:lnTo>
                <a:lnTo>
                  <a:pt x="278" y="181"/>
                </a:lnTo>
                <a:lnTo>
                  <a:pt x="282" y="172"/>
                </a:lnTo>
                <a:lnTo>
                  <a:pt x="282" y="168"/>
                </a:lnTo>
                <a:lnTo>
                  <a:pt x="287" y="163"/>
                </a:lnTo>
                <a:lnTo>
                  <a:pt x="287" y="154"/>
                </a:lnTo>
                <a:lnTo>
                  <a:pt x="291" y="150"/>
                </a:lnTo>
                <a:lnTo>
                  <a:pt x="291" y="146"/>
                </a:lnTo>
                <a:lnTo>
                  <a:pt x="291" y="141"/>
                </a:lnTo>
                <a:lnTo>
                  <a:pt x="295" y="137"/>
                </a:lnTo>
                <a:lnTo>
                  <a:pt x="295" y="128"/>
                </a:lnTo>
                <a:lnTo>
                  <a:pt x="300" y="128"/>
                </a:lnTo>
                <a:lnTo>
                  <a:pt x="300" y="124"/>
                </a:lnTo>
                <a:lnTo>
                  <a:pt x="300" y="119"/>
                </a:lnTo>
                <a:lnTo>
                  <a:pt x="304" y="110"/>
                </a:lnTo>
                <a:lnTo>
                  <a:pt x="309" y="106"/>
                </a:lnTo>
                <a:lnTo>
                  <a:pt x="309" y="97"/>
                </a:lnTo>
                <a:lnTo>
                  <a:pt x="313" y="93"/>
                </a:lnTo>
                <a:lnTo>
                  <a:pt x="313" y="84"/>
                </a:lnTo>
                <a:lnTo>
                  <a:pt x="317" y="79"/>
                </a:lnTo>
                <a:lnTo>
                  <a:pt x="317" y="75"/>
                </a:lnTo>
                <a:lnTo>
                  <a:pt x="322" y="66"/>
                </a:lnTo>
                <a:lnTo>
                  <a:pt x="322" y="62"/>
                </a:lnTo>
                <a:lnTo>
                  <a:pt x="326" y="53"/>
                </a:lnTo>
                <a:lnTo>
                  <a:pt x="326" y="49"/>
                </a:lnTo>
                <a:lnTo>
                  <a:pt x="331" y="44"/>
                </a:lnTo>
                <a:lnTo>
                  <a:pt x="335" y="35"/>
                </a:lnTo>
                <a:lnTo>
                  <a:pt x="335" y="31"/>
                </a:lnTo>
                <a:lnTo>
                  <a:pt x="340" y="22"/>
                </a:lnTo>
                <a:lnTo>
                  <a:pt x="340" y="18"/>
                </a:lnTo>
                <a:lnTo>
                  <a:pt x="344" y="9"/>
                </a:lnTo>
                <a:lnTo>
                  <a:pt x="344" y="5"/>
                </a:lnTo>
                <a:lnTo>
                  <a:pt x="348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8" name="Freeform 105"/>
          <p:cNvSpPr>
            <a:spLocks/>
          </p:cNvSpPr>
          <p:nvPr/>
        </p:nvSpPr>
        <p:spPr bwMode="auto">
          <a:xfrm>
            <a:off x="7223130" y="2506664"/>
            <a:ext cx="552450" cy="1441450"/>
          </a:xfrm>
          <a:custGeom>
            <a:avLst/>
            <a:gdLst>
              <a:gd name="T0" fmla="*/ 877014464 w 348"/>
              <a:gd name="T1" fmla="*/ 78124054 h 908"/>
              <a:gd name="T2" fmla="*/ 877014464 w 348"/>
              <a:gd name="T3" fmla="*/ 166330317 h 908"/>
              <a:gd name="T4" fmla="*/ 877014464 w 348"/>
              <a:gd name="T5" fmla="*/ 267136590 h 908"/>
              <a:gd name="T6" fmla="*/ 877014464 w 348"/>
              <a:gd name="T7" fmla="*/ 355342829 h 908"/>
              <a:gd name="T8" fmla="*/ 877014464 w 348"/>
              <a:gd name="T9" fmla="*/ 456149151 h 908"/>
              <a:gd name="T10" fmla="*/ 877014464 w 348"/>
              <a:gd name="T11" fmla="*/ 544353802 h 908"/>
              <a:gd name="T12" fmla="*/ 877014464 w 348"/>
              <a:gd name="T13" fmla="*/ 645160025 h 908"/>
              <a:gd name="T14" fmla="*/ 877014464 w 348"/>
              <a:gd name="T15" fmla="*/ 733366264 h 908"/>
              <a:gd name="T16" fmla="*/ 877014464 w 348"/>
              <a:gd name="T17" fmla="*/ 834172685 h 908"/>
              <a:gd name="T18" fmla="*/ 877014464 w 348"/>
              <a:gd name="T19" fmla="*/ 922377336 h 908"/>
              <a:gd name="T20" fmla="*/ 877014464 w 348"/>
              <a:gd name="T21" fmla="*/ 1023183559 h 908"/>
              <a:gd name="T22" fmla="*/ 877014464 w 348"/>
              <a:gd name="T23" fmla="*/ 1111389798 h 908"/>
              <a:gd name="T24" fmla="*/ 877014464 w 348"/>
              <a:gd name="T25" fmla="*/ 1212194433 h 908"/>
              <a:gd name="T26" fmla="*/ 877014464 w 348"/>
              <a:gd name="T27" fmla="*/ 1300400672 h 908"/>
              <a:gd name="T28" fmla="*/ 877014464 w 348"/>
              <a:gd name="T29" fmla="*/ 1401206895 h 908"/>
              <a:gd name="T30" fmla="*/ 877014464 w 348"/>
              <a:gd name="T31" fmla="*/ 1489413134 h 908"/>
              <a:gd name="T32" fmla="*/ 877014464 w 348"/>
              <a:gd name="T33" fmla="*/ 1590219357 h 908"/>
              <a:gd name="T34" fmla="*/ 877014464 w 348"/>
              <a:gd name="T35" fmla="*/ 1688505027 h 908"/>
              <a:gd name="T36" fmla="*/ 877014464 w 348"/>
              <a:gd name="T37" fmla="*/ 1776711266 h 908"/>
              <a:gd name="T38" fmla="*/ 877014464 w 348"/>
              <a:gd name="T39" fmla="*/ 1877517489 h 908"/>
              <a:gd name="T40" fmla="*/ 877014464 w 348"/>
              <a:gd name="T41" fmla="*/ 1965722140 h 908"/>
              <a:gd name="T42" fmla="*/ 877014464 w 348"/>
              <a:gd name="T43" fmla="*/ 2066528363 h 908"/>
              <a:gd name="T44" fmla="*/ 877014464 w 348"/>
              <a:gd name="T45" fmla="*/ 2147483647 h 908"/>
              <a:gd name="T46" fmla="*/ 877014464 w 348"/>
              <a:gd name="T47" fmla="*/ 2147483647 h 908"/>
              <a:gd name="T48" fmla="*/ 811490226 w 348"/>
              <a:gd name="T49" fmla="*/ 2147483647 h 908"/>
              <a:gd name="T50" fmla="*/ 688003407 w 348"/>
              <a:gd name="T51" fmla="*/ 2147483647 h 908"/>
              <a:gd name="T52" fmla="*/ 577114983 w 348"/>
              <a:gd name="T53" fmla="*/ 2147483647 h 908"/>
              <a:gd name="T54" fmla="*/ 456147526 w 348"/>
              <a:gd name="T55" fmla="*/ 2147483647 h 908"/>
              <a:gd name="T56" fmla="*/ 332660608 w 348"/>
              <a:gd name="T57" fmla="*/ 2147483647 h 908"/>
              <a:gd name="T58" fmla="*/ 211693150 w 348"/>
              <a:gd name="T59" fmla="*/ 2147483647 h 908"/>
              <a:gd name="T60" fmla="*/ 88206256 w 348"/>
              <a:gd name="T61" fmla="*/ 2147483647 h 908"/>
              <a:gd name="T62" fmla="*/ 10080625 w 348"/>
              <a:gd name="T63" fmla="*/ 2147483647 h 908"/>
              <a:gd name="T64" fmla="*/ 32761238 w 348"/>
              <a:gd name="T65" fmla="*/ 2147483647 h 908"/>
              <a:gd name="T66" fmla="*/ 68043426 w 348"/>
              <a:gd name="T67" fmla="*/ 2121971786 h 908"/>
              <a:gd name="T68" fmla="*/ 88206256 w 348"/>
              <a:gd name="T69" fmla="*/ 2056447741 h 908"/>
              <a:gd name="T70" fmla="*/ 123486869 w 348"/>
              <a:gd name="T71" fmla="*/ 1988404334 h 908"/>
              <a:gd name="T72" fmla="*/ 143648112 w 348"/>
              <a:gd name="T73" fmla="*/ 1900198095 h 908"/>
              <a:gd name="T74" fmla="*/ 178931874 w 348"/>
              <a:gd name="T75" fmla="*/ 1844754673 h 908"/>
              <a:gd name="T76" fmla="*/ 199093117 w 348"/>
              <a:gd name="T77" fmla="*/ 1766630644 h 908"/>
              <a:gd name="T78" fmla="*/ 234373755 w 348"/>
              <a:gd name="T79" fmla="*/ 1688505027 h 908"/>
              <a:gd name="T80" fmla="*/ 254534997 w 348"/>
              <a:gd name="T81" fmla="*/ 1622980585 h 908"/>
              <a:gd name="T82" fmla="*/ 289817173 w 348"/>
              <a:gd name="T83" fmla="*/ 1544856556 h 908"/>
              <a:gd name="T84" fmla="*/ 309978415 w 348"/>
              <a:gd name="T85" fmla="*/ 1476811562 h 908"/>
              <a:gd name="T86" fmla="*/ 345262178 w 348"/>
              <a:gd name="T87" fmla="*/ 1401206895 h 908"/>
              <a:gd name="T88" fmla="*/ 367942783 w 348"/>
              <a:gd name="T89" fmla="*/ 1323082866 h 908"/>
              <a:gd name="T90" fmla="*/ 400705596 w 348"/>
              <a:gd name="T91" fmla="*/ 1255037872 h 908"/>
              <a:gd name="T92" fmla="*/ 423386300 w 348"/>
              <a:gd name="T93" fmla="*/ 1176912255 h 908"/>
              <a:gd name="T94" fmla="*/ 456147526 w 348"/>
              <a:gd name="T95" fmla="*/ 1111389798 h 908"/>
              <a:gd name="T96" fmla="*/ 478829718 w 348"/>
              <a:gd name="T97" fmla="*/ 1033264182 h 908"/>
              <a:gd name="T98" fmla="*/ 511590944 w 348"/>
              <a:gd name="T99" fmla="*/ 955140153 h 908"/>
              <a:gd name="T100" fmla="*/ 534273136 w 348"/>
              <a:gd name="T101" fmla="*/ 899696730 h 908"/>
              <a:gd name="T102" fmla="*/ 567034362 w 348"/>
              <a:gd name="T103" fmla="*/ 811490293 h 908"/>
              <a:gd name="T104" fmla="*/ 589716554 w 348"/>
              <a:gd name="T105" fmla="*/ 745966248 h 908"/>
              <a:gd name="T106" fmla="*/ 622477780 w 348"/>
              <a:gd name="T107" fmla="*/ 677922841 h 908"/>
              <a:gd name="T108" fmla="*/ 645159972 w 348"/>
              <a:gd name="T109" fmla="*/ 599797225 h 908"/>
              <a:gd name="T110" fmla="*/ 677922786 w 348"/>
              <a:gd name="T111" fmla="*/ 534273180 h 908"/>
              <a:gd name="T112" fmla="*/ 700603390 w 348"/>
              <a:gd name="T113" fmla="*/ 456149151 h 908"/>
              <a:gd name="T114" fmla="*/ 733366204 w 348"/>
              <a:gd name="T115" fmla="*/ 378023435 h 908"/>
              <a:gd name="T116" fmla="*/ 756046808 w 348"/>
              <a:gd name="T117" fmla="*/ 312499390 h 908"/>
              <a:gd name="T118" fmla="*/ 788809622 w 348"/>
              <a:gd name="T119" fmla="*/ 234375361 h 908"/>
              <a:gd name="T120" fmla="*/ 811490226 w 348"/>
              <a:gd name="T121" fmla="*/ 156249695 h 908"/>
              <a:gd name="T122" fmla="*/ 844253238 w 348"/>
              <a:gd name="T123" fmla="*/ 88206264 h 908"/>
              <a:gd name="T124" fmla="*/ 866933843 w 348"/>
              <a:gd name="T125" fmla="*/ 12601575 h 90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48"/>
              <a:gd name="T190" fmla="*/ 0 h 908"/>
              <a:gd name="T191" fmla="*/ 348 w 348"/>
              <a:gd name="T192" fmla="*/ 908 h 908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48" h="908">
                <a:moveTo>
                  <a:pt x="348" y="0"/>
                </a:moveTo>
                <a:lnTo>
                  <a:pt x="348" y="5"/>
                </a:lnTo>
                <a:lnTo>
                  <a:pt x="348" y="9"/>
                </a:lnTo>
                <a:lnTo>
                  <a:pt x="348" y="18"/>
                </a:lnTo>
                <a:lnTo>
                  <a:pt x="348" y="22"/>
                </a:lnTo>
                <a:lnTo>
                  <a:pt x="348" y="31"/>
                </a:lnTo>
                <a:lnTo>
                  <a:pt x="348" y="35"/>
                </a:lnTo>
                <a:lnTo>
                  <a:pt x="348" y="44"/>
                </a:lnTo>
                <a:lnTo>
                  <a:pt x="348" y="49"/>
                </a:lnTo>
                <a:lnTo>
                  <a:pt x="348" y="53"/>
                </a:lnTo>
                <a:lnTo>
                  <a:pt x="348" y="62"/>
                </a:lnTo>
                <a:lnTo>
                  <a:pt x="348" y="66"/>
                </a:lnTo>
                <a:lnTo>
                  <a:pt x="348" y="75"/>
                </a:lnTo>
                <a:lnTo>
                  <a:pt x="348" y="79"/>
                </a:lnTo>
                <a:lnTo>
                  <a:pt x="348" y="84"/>
                </a:lnTo>
                <a:lnTo>
                  <a:pt x="348" y="93"/>
                </a:lnTo>
                <a:lnTo>
                  <a:pt x="348" y="97"/>
                </a:lnTo>
                <a:lnTo>
                  <a:pt x="348" y="106"/>
                </a:lnTo>
                <a:lnTo>
                  <a:pt x="348" y="110"/>
                </a:lnTo>
                <a:lnTo>
                  <a:pt x="348" y="119"/>
                </a:lnTo>
                <a:lnTo>
                  <a:pt x="348" y="124"/>
                </a:lnTo>
                <a:lnTo>
                  <a:pt x="348" y="128"/>
                </a:lnTo>
                <a:lnTo>
                  <a:pt x="348" y="137"/>
                </a:lnTo>
                <a:lnTo>
                  <a:pt x="348" y="141"/>
                </a:lnTo>
                <a:lnTo>
                  <a:pt x="348" y="150"/>
                </a:lnTo>
                <a:lnTo>
                  <a:pt x="348" y="154"/>
                </a:lnTo>
                <a:lnTo>
                  <a:pt x="348" y="163"/>
                </a:lnTo>
                <a:lnTo>
                  <a:pt x="348" y="168"/>
                </a:lnTo>
                <a:lnTo>
                  <a:pt x="348" y="172"/>
                </a:lnTo>
                <a:lnTo>
                  <a:pt x="348" y="181"/>
                </a:lnTo>
                <a:lnTo>
                  <a:pt x="348" y="185"/>
                </a:lnTo>
                <a:lnTo>
                  <a:pt x="348" y="194"/>
                </a:lnTo>
                <a:lnTo>
                  <a:pt x="348" y="199"/>
                </a:lnTo>
                <a:lnTo>
                  <a:pt x="348" y="203"/>
                </a:lnTo>
                <a:lnTo>
                  <a:pt x="348" y="212"/>
                </a:lnTo>
                <a:lnTo>
                  <a:pt x="348" y="216"/>
                </a:lnTo>
                <a:lnTo>
                  <a:pt x="348" y="225"/>
                </a:lnTo>
                <a:lnTo>
                  <a:pt x="348" y="229"/>
                </a:lnTo>
                <a:lnTo>
                  <a:pt x="348" y="238"/>
                </a:lnTo>
                <a:lnTo>
                  <a:pt x="348" y="243"/>
                </a:lnTo>
                <a:lnTo>
                  <a:pt x="348" y="247"/>
                </a:lnTo>
                <a:lnTo>
                  <a:pt x="348" y="256"/>
                </a:lnTo>
                <a:lnTo>
                  <a:pt x="348" y="260"/>
                </a:lnTo>
                <a:lnTo>
                  <a:pt x="348" y="269"/>
                </a:lnTo>
                <a:lnTo>
                  <a:pt x="348" y="273"/>
                </a:lnTo>
                <a:lnTo>
                  <a:pt x="348" y="278"/>
                </a:lnTo>
                <a:lnTo>
                  <a:pt x="348" y="287"/>
                </a:lnTo>
                <a:lnTo>
                  <a:pt x="348" y="291"/>
                </a:lnTo>
                <a:lnTo>
                  <a:pt x="348" y="300"/>
                </a:lnTo>
                <a:lnTo>
                  <a:pt x="348" y="304"/>
                </a:lnTo>
                <a:lnTo>
                  <a:pt x="348" y="313"/>
                </a:lnTo>
                <a:lnTo>
                  <a:pt x="348" y="318"/>
                </a:lnTo>
                <a:lnTo>
                  <a:pt x="348" y="322"/>
                </a:lnTo>
                <a:lnTo>
                  <a:pt x="348" y="331"/>
                </a:lnTo>
                <a:lnTo>
                  <a:pt x="348" y="335"/>
                </a:lnTo>
                <a:lnTo>
                  <a:pt x="348" y="344"/>
                </a:lnTo>
                <a:lnTo>
                  <a:pt x="348" y="348"/>
                </a:lnTo>
                <a:lnTo>
                  <a:pt x="348" y="357"/>
                </a:lnTo>
                <a:lnTo>
                  <a:pt x="348" y="362"/>
                </a:lnTo>
                <a:lnTo>
                  <a:pt x="348" y="366"/>
                </a:lnTo>
                <a:lnTo>
                  <a:pt x="348" y="375"/>
                </a:lnTo>
                <a:lnTo>
                  <a:pt x="348" y="379"/>
                </a:lnTo>
                <a:lnTo>
                  <a:pt x="348" y="388"/>
                </a:lnTo>
                <a:lnTo>
                  <a:pt x="348" y="392"/>
                </a:lnTo>
                <a:lnTo>
                  <a:pt x="348" y="397"/>
                </a:lnTo>
                <a:lnTo>
                  <a:pt x="348" y="406"/>
                </a:lnTo>
                <a:lnTo>
                  <a:pt x="348" y="410"/>
                </a:lnTo>
                <a:lnTo>
                  <a:pt x="348" y="419"/>
                </a:lnTo>
                <a:lnTo>
                  <a:pt x="348" y="423"/>
                </a:lnTo>
                <a:lnTo>
                  <a:pt x="348" y="432"/>
                </a:lnTo>
                <a:lnTo>
                  <a:pt x="348" y="437"/>
                </a:lnTo>
                <a:lnTo>
                  <a:pt x="348" y="441"/>
                </a:lnTo>
                <a:lnTo>
                  <a:pt x="348" y="450"/>
                </a:lnTo>
                <a:lnTo>
                  <a:pt x="348" y="454"/>
                </a:lnTo>
                <a:lnTo>
                  <a:pt x="348" y="463"/>
                </a:lnTo>
                <a:lnTo>
                  <a:pt x="348" y="467"/>
                </a:lnTo>
                <a:lnTo>
                  <a:pt x="348" y="476"/>
                </a:lnTo>
                <a:lnTo>
                  <a:pt x="348" y="481"/>
                </a:lnTo>
                <a:lnTo>
                  <a:pt x="348" y="485"/>
                </a:lnTo>
                <a:lnTo>
                  <a:pt x="348" y="494"/>
                </a:lnTo>
                <a:lnTo>
                  <a:pt x="348" y="498"/>
                </a:lnTo>
                <a:lnTo>
                  <a:pt x="348" y="507"/>
                </a:lnTo>
                <a:lnTo>
                  <a:pt x="348" y="512"/>
                </a:lnTo>
                <a:lnTo>
                  <a:pt x="348" y="516"/>
                </a:lnTo>
                <a:lnTo>
                  <a:pt x="348" y="525"/>
                </a:lnTo>
                <a:lnTo>
                  <a:pt x="348" y="529"/>
                </a:lnTo>
                <a:lnTo>
                  <a:pt x="348" y="538"/>
                </a:lnTo>
                <a:lnTo>
                  <a:pt x="348" y="542"/>
                </a:lnTo>
                <a:lnTo>
                  <a:pt x="348" y="551"/>
                </a:lnTo>
                <a:lnTo>
                  <a:pt x="348" y="556"/>
                </a:lnTo>
                <a:lnTo>
                  <a:pt x="348" y="560"/>
                </a:lnTo>
                <a:lnTo>
                  <a:pt x="348" y="569"/>
                </a:lnTo>
                <a:lnTo>
                  <a:pt x="348" y="573"/>
                </a:lnTo>
                <a:lnTo>
                  <a:pt x="348" y="582"/>
                </a:lnTo>
                <a:lnTo>
                  <a:pt x="348" y="586"/>
                </a:lnTo>
                <a:lnTo>
                  <a:pt x="348" y="591"/>
                </a:lnTo>
                <a:lnTo>
                  <a:pt x="348" y="600"/>
                </a:lnTo>
                <a:lnTo>
                  <a:pt x="348" y="604"/>
                </a:lnTo>
                <a:lnTo>
                  <a:pt x="348" y="613"/>
                </a:lnTo>
                <a:lnTo>
                  <a:pt x="348" y="617"/>
                </a:lnTo>
                <a:lnTo>
                  <a:pt x="348" y="626"/>
                </a:lnTo>
                <a:lnTo>
                  <a:pt x="348" y="631"/>
                </a:lnTo>
                <a:lnTo>
                  <a:pt x="348" y="635"/>
                </a:lnTo>
                <a:lnTo>
                  <a:pt x="348" y="644"/>
                </a:lnTo>
                <a:lnTo>
                  <a:pt x="348" y="648"/>
                </a:lnTo>
                <a:lnTo>
                  <a:pt x="348" y="657"/>
                </a:lnTo>
                <a:lnTo>
                  <a:pt x="348" y="661"/>
                </a:lnTo>
                <a:lnTo>
                  <a:pt x="348" y="670"/>
                </a:lnTo>
                <a:lnTo>
                  <a:pt x="348" y="675"/>
                </a:lnTo>
                <a:lnTo>
                  <a:pt x="348" y="679"/>
                </a:lnTo>
                <a:lnTo>
                  <a:pt x="348" y="688"/>
                </a:lnTo>
                <a:lnTo>
                  <a:pt x="348" y="692"/>
                </a:lnTo>
                <a:lnTo>
                  <a:pt x="348" y="701"/>
                </a:lnTo>
                <a:lnTo>
                  <a:pt x="348" y="705"/>
                </a:lnTo>
                <a:lnTo>
                  <a:pt x="348" y="710"/>
                </a:lnTo>
                <a:lnTo>
                  <a:pt x="348" y="719"/>
                </a:lnTo>
                <a:lnTo>
                  <a:pt x="348" y="723"/>
                </a:lnTo>
                <a:lnTo>
                  <a:pt x="348" y="732"/>
                </a:lnTo>
                <a:lnTo>
                  <a:pt x="348" y="736"/>
                </a:lnTo>
                <a:lnTo>
                  <a:pt x="348" y="745"/>
                </a:lnTo>
                <a:lnTo>
                  <a:pt x="348" y="750"/>
                </a:lnTo>
                <a:lnTo>
                  <a:pt x="348" y="754"/>
                </a:lnTo>
                <a:lnTo>
                  <a:pt x="348" y="763"/>
                </a:lnTo>
                <a:lnTo>
                  <a:pt x="348" y="767"/>
                </a:lnTo>
                <a:lnTo>
                  <a:pt x="348" y="776"/>
                </a:lnTo>
                <a:lnTo>
                  <a:pt x="348" y="780"/>
                </a:lnTo>
                <a:lnTo>
                  <a:pt x="348" y="789"/>
                </a:lnTo>
                <a:lnTo>
                  <a:pt x="348" y="794"/>
                </a:lnTo>
                <a:lnTo>
                  <a:pt x="348" y="798"/>
                </a:lnTo>
                <a:lnTo>
                  <a:pt x="348" y="807"/>
                </a:lnTo>
                <a:lnTo>
                  <a:pt x="348" y="811"/>
                </a:lnTo>
                <a:lnTo>
                  <a:pt x="348" y="820"/>
                </a:lnTo>
                <a:lnTo>
                  <a:pt x="348" y="825"/>
                </a:lnTo>
                <a:lnTo>
                  <a:pt x="348" y="829"/>
                </a:lnTo>
                <a:lnTo>
                  <a:pt x="348" y="838"/>
                </a:lnTo>
                <a:lnTo>
                  <a:pt x="348" y="842"/>
                </a:lnTo>
                <a:lnTo>
                  <a:pt x="348" y="851"/>
                </a:lnTo>
                <a:lnTo>
                  <a:pt x="348" y="855"/>
                </a:lnTo>
                <a:lnTo>
                  <a:pt x="348" y="864"/>
                </a:lnTo>
                <a:lnTo>
                  <a:pt x="348" y="869"/>
                </a:lnTo>
                <a:lnTo>
                  <a:pt x="348" y="873"/>
                </a:lnTo>
                <a:lnTo>
                  <a:pt x="348" y="882"/>
                </a:lnTo>
                <a:lnTo>
                  <a:pt x="348" y="886"/>
                </a:lnTo>
                <a:lnTo>
                  <a:pt x="348" y="895"/>
                </a:lnTo>
                <a:lnTo>
                  <a:pt x="348" y="899"/>
                </a:lnTo>
                <a:lnTo>
                  <a:pt x="348" y="908"/>
                </a:lnTo>
                <a:lnTo>
                  <a:pt x="340" y="908"/>
                </a:lnTo>
                <a:lnTo>
                  <a:pt x="331" y="908"/>
                </a:lnTo>
                <a:lnTo>
                  <a:pt x="322" y="908"/>
                </a:lnTo>
                <a:lnTo>
                  <a:pt x="313" y="908"/>
                </a:lnTo>
                <a:lnTo>
                  <a:pt x="309" y="908"/>
                </a:lnTo>
                <a:lnTo>
                  <a:pt x="300" y="908"/>
                </a:lnTo>
                <a:lnTo>
                  <a:pt x="291" y="908"/>
                </a:lnTo>
                <a:lnTo>
                  <a:pt x="282" y="908"/>
                </a:lnTo>
                <a:lnTo>
                  <a:pt x="273" y="908"/>
                </a:lnTo>
                <a:lnTo>
                  <a:pt x="269" y="908"/>
                </a:lnTo>
                <a:lnTo>
                  <a:pt x="260" y="908"/>
                </a:lnTo>
                <a:lnTo>
                  <a:pt x="251" y="908"/>
                </a:lnTo>
                <a:lnTo>
                  <a:pt x="243" y="908"/>
                </a:lnTo>
                <a:lnTo>
                  <a:pt x="234" y="908"/>
                </a:lnTo>
                <a:lnTo>
                  <a:pt x="229" y="908"/>
                </a:lnTo>
                <a:lnTo>
                  <a:pt x="220" y="908"/>
                </a:lnTo>
                <a:lnTo>
                  <a:pt x="212" y="908"/>
                </a:lnTo>
                <a:lnTo>
                  <a:pt x="203" y="908"/>
                </a:lnTo>
                <a:lnTo>
                  <a:pt x="194" y="908"/>
                </a:lnTo>
                <a:lnTo>
                  <a:pt x="190" y="908"/>
                </a:lnTo>
                <a:lnTo>
                  <a:pt x="181" y="908"/>
                </a:lnTo>
                <a:lnTo>
                  <a:pt x="172" y="908"/>
                </a:lnTo>
                <a:lnTo>
                  <a:pt x="163" y="908"/>
                </a:lnTo>
                <a:lnTo>
                  <a:pt x="154" y="908"/>
                </a:lnTo>
                <a:lnTo>
                  <a:pt x="150" y="908"/>
                </a:lnTo>
                <a:lnTo>
                  <a:pt x="141" y="908"/>
                </a:lnTo>
                <a:lnTo>
                  <a:pt x="132" y="908"/>
                </a:lnTo>
                <a:lnTo>
                  <a:pt x="123" y="908"/>
                </a:lnTo>
                <a:lnTo>
                  <a:pt x="115" y="908"/>
                </a:lnTo>
                <a:lnTo>
                  <a:pt x="110" y="908"/>
                </a:lnTo>
                <a:lnTo>
                  <a:pt x="101" y="908"/>
                </a:lnTo>
                <a:lnTo>
                  <a:pt x="93" y="908"/>
                </a:lnTo>
                <a:lnTo>
                  <a:pt x="84" y="908"/>
                </a:lnTo>
                <a:lnTo>
                  <a:pt x="75" y="908"/>
                </a:lnTo>
                <a:lnTo>
                  <a:pt x="71" y="908"/>
                </a:lnTo>
                <a:lnTo>
                  <a:pt x="62" y="908"/>
                </a:lnTo>
                <a:lnTo>
                  <a:pt x="53" y="908"/>
                </a:lnTo>
                <a:lnTo>
                  <a:pt x="44" y="908"/>
                </a:lnTo>
                <a:lnTo>
                  <a:pt x="35" y="908"/>
                </a:lnTo>
                <a:lnTo>
                  <a:pt x="31" y="908"/>
                </a:lnTo>
                <a:lnTo>
                  <a:pt x="22" y="908"/>
                </a:lnTo>
                <a:lnTo>
                  <a:pt x="13" y="908"/>
                </a:lnTo>
                <a:lnTo>
                  <a:pt x="4" y="908"/>
                </a:lnTo>
                <a:lnTo>
                  <a:pt x="0" y="908"/>
                </a:lnTo>
                <a:lnTo>
                  <a:pt x="4" y="899"/>
                </a:lnTo>
                <a:lnTo>
                  <a:pt x="9" y="895"/>
                </a:lnTo>
                <a:lnTo>
                  <a:pt x="9" y="886"/>
                </a:lnTo>
                <a:lnTo>
                  <a:pt x="13" y="882"/>
                </a:lnTo>
                <a:lnTo>
                  <a:pt x="13" y="877"/>
                </a:lnTo>
                <a:lnTo>
                  <a:pt x="13" y="873"/>
                </a:lnTo>
                <a:lnTo>
                  <a:pt x="18" y="869"/>
                </a:lnTo>
                <a:lnTo>
                  <a:pt x="18" y="864"/>
                </a:lnTo>
                <a:lnTo>
                  <a:pt x="22" y="855"/>
                </a:lnTo>
                <a:lnTo>
                  <a:pt x="22" y="851"/>
                </a:lnTo>
                <a:lnTo>
                  <a:pt x="27" y="842"/>
                </a:lnTo>
                <a:lnTo>
                  <a:pt x="27" y="838"/>
                </a:lnTo>
                <a:lnTo>
                  <a:pt x="31" y="838"/>
                </a:lnTo>
                <a:lnTo>
                  <a:pt x="31" y="829"/>
                </a:lnTo>
                <a:lnTo>
                  <a:pt x="35" y="825"/>
                </a:lnTo>
                <a:lnTo>
                  <a:pt x="35" y="820"/>
                </a:lnTo>
                <a:lnTo>
                  <a:pt x="35" y="816"/>
                </a:lnTo>
                <a:lnTo>
                  <a:pt x="40" y="811"/>
                </a:lnTo>
                <a:lnTo>
                  <a:pt x="40" y="807"/>
                </a:lnTo>
                <a:lnTo>
                  <a:pt x="44" y="798"/>
                </a:lnTo>
                <a:lnTo>
                  <a:pt x="44" y="794"/>
                </a:lnTo>
                <a:lnTo>
                  <a:pt x="49" y="789"/>
                </a:lnTo>
                <a:lnTo>
                  <a:pt x="49" y="780"/>
                </a:lnTo>
                <a:lnTo>
                  <a:pt x="53" y="776"/>
                </a:lnTo>
                <a:lnTo>
                  <a:pt x="53" y="772"/>
                </a:lnTo>
                <a:lnTo>
                  <a:pt x="53" y="767"/>
                </a:lnTo>
                <a:lnTo>
                  <a:pt x="57" y="763"/>
                </a:lnTo>
                <a:lnTo>
                  <a:pt x="57" y="754"/>
                </a:lnTo>
                <a:lnTo>
                  <a:pt x="62" y="754"/>
                </a:lnTo>
                <a:lnTo>
                  <a:pt x="62" y="750"/>
                </a:lnTo>
                <a:lnTo>
                  <a:pt x="66" y="745"/>
                </a:lnTo>
                <a:lnTo>
                  <a:pt x="66" y="736"/>
                </a:lnTo>
                <a:lnTo>
                  <a:pt x="71" y="732"/>
                </a:lnTo>
                <a:lnTo>
                  <a:pt x="71" y="723"/>
                </a:lnTo>
                <a:lnTo>
                  <a:pt x="75" y="719"/>
                </a:lnTo>
                <a:lnTo>
                  <a:pt x="75" y="710"/>
                </a:lnTo>
                <a:lnTo>
                  <a:pt x="79" y="705"/>
                </a:lnTo>
                <a:lnTo>
                  <a:pt x="79" y="701"/>
                </a:lnTo>
                <a:lnTo>
                  <a:pt x="84" y="692"/>
                </a:lnTo>
                <a:lnTo>
                  <a:pt x="84" y="688"/>
                </a:lnTo>
                <a:lnTo>
                  <a:pt x="88" y="679"/>
                </a:lnTo>
                <a:lnTo>
                  <a:pt x="88" y="675"/>
                </a:lnTo>
                <a:lnTo>
                  <a:pt x="93" y="670"/>
                </a:lnTo>
                <a:lnTo>
                  <a:pt x="97" y="661"/>
                </a:lnTo>
                <a:lnTo>
                  <a:pt x="97" y="657"/>
                </a:lnTo>
                <a:lnTo>
                  <a:pt x="101" y="648"/>
                </a:lnTo>
                <a:lnTo>
                  <a:pt x="101" y="644"/>
                </a:lnTo>
                <a:lnTo>
                  <a:pt x="106" y="635"/>
                </a:lnTo>
                <a:lnTo>
                  <a:pt x="106" y="631"/>
                </a:lnTo>
                <a:lnTo>
                  <a:pt x="110" y="626"/>
                </a:lnTo>
                <a:lnTo>
                  <a:pt x="110" y="617"/>
                </a:lnTo>
                <a:lnTo>
                  <a:pt x="115" y="613"/>
                </a:lnTo>
                <a:lnTo>
                  <a:pt x="115" y="608"/>
                </a:lnTo>
                <a:lnTo>
                  <a:pt x="115" y="604"/>
                </a:lnTo>
                <a:lnTo>
                  <a:pt x="119" y="600"/>
                </a:lnTo>
                <a:lnTo>
                  <a:pt x="119" y="591"/>
                </a:lnTo>
                <a:lnTo>
                  <a:pt x="123" y="586"/>
                </a:lnTo>
                <a:lnTo>
                  <a:pt x="128" y="582"/>
                </a:lnTo>
                <a:lnTo>
                  <a:pt x="128" y="573"/>
                </a:lnTo>
                <a:lnTo>
                  <a:pt x="132" y="569"/>
                </a:lnTo>
                <a:lnTo>
                  <a:pt x="132" y="564"/>
                </a:lnTo>
                <a:lnTo>
                  <a:pt x="132" y="560"/>
                </a:lnTo>
                <a:lnTo>
                  <a:pt x="137" y="556"/>
                </a:lnTo>
                <a:lnTo>
                  <a:pt x="137" y="551"/>
                </a:lnTo>
                <a:lnTo>
                  <a:pt x="141" y="542"/>
                </a:lnTo>
                <a:lnTo>
                  <a:pt x="141" y="538"/>
                </a:lnTo>
                <a:lnTo>
                  <a:pt x="146" y="529"/>
                </a:lnTo>
                <a:lnTo>
                  <a:pt x="146" y="525"/>
                </a:lnTo>
                <a:lnTo>
                  <a:pt x="150" y="525"/>
                </a:lnTo>
                <a:lnTo>
                  <a:pt x="150" y="516"/>
                </a:lnTo>
                <a:lnTo>
                  <a:pt x="150" y="512"/>
                </a:lnTo>
                <a:lnTo>
                  <a:pt x="154" y="507"/>
                </a:lnTo>
                <a:lnTo>
                  <a:pt x="154" y="503"/>
                </a:lnTo>
                <a:lnTo>
                  <a:pt x="159" y="498"/>
                </a:lnTo>
                <a:lnTo>
                  <a:pt x="159" y="494"/>
                </a:lnTo>
                <a:lnTo>
                  <a:pt x="163" y="485"/>
                </a:lnTo>
                <a:lnTo>
                  <a:pt x="163" y="481"/>
                </a:lnTo>
                <a:lnTo>
                  <a:pt x="168" y="476"/>
                </a:lnTo>
                <a:lnTo>
                  <a:pt x="168" y="467"/>
                </a:lnTo>
                <a:lnTo>
                  <a:pt x="172" y="463"/>
                </a:lnTo>
                <a:lnTo>
                  <a:pt x="172" y="459"/>
                </a:lnTo>
                <a:lnTo>
                  <a:pt x="172" y="454"/>
                </a:lnTo>
                <a:lnTo>
                  <a:pt x="176" y="450"/>
                </a:lnTo>
                <a:lnTo>
                  <a:pt x="176" y="441"/>
                </a:lnTo>
                <a:lnTo>
                  <a:pt x="181" y="441"/>
                </a:lnTo>
                <a:lnTo>
                  <a:pt x="181" y="437"/>
                </a:lnTo>
                <a:lnTo>
                  <a:pt x="185" y="432"/>
                </a:lnTo>
                <a:lnTo>
                  <a:pt x="185" y="423"/>
                </a:lnTo>
                <a:lnTo>
                  <a:pt x="190" y="419"/>
                </a:lnTo>
                <a:lnTo>
                  <a:pt x="190" y="410"/>
                </a:lnTo>
                <a:lnTo>
                  <a:pt x="194" y="406"/>
                </a:lnTo>
                <a:lnTo>
                  <a:pt x="194" y="397"/>
                </a:lnTo>
                <a:lnTo>
                  <a:pt x="198" y="392"/>
                </a:lnTo>
                <a:lnTo>
                  <a:pt x="198" y="388"/>
                </a:lnTo>
                <a:lnTo>
                  <a:pt x="203" y="379"/>
                </a:lnTo>
                <a:lnTo>
                  <a:pt x="203" y="375"/>
                </a:lnTo>
                <a:lnTo>
                  <a:pt x="207" y="366"/>
                </a:lnTo>
                <a:lnTo>
                  <a:pt x="207" y="362"/>
                </a:lnTo>
                <a:lnTo>
                  <a:pt x="212" y="357"/>
                </a:lnTo>
                <a:lnTo>
                  <a:pt x="216" y="348"/>
                </a:lnTo>
                <a:lnTo>
                  <a:pt x="216" y="344"/>
                </a:lnTo>
                <a:lnTo>
                  <a:pt x="220" y="335"/>
                </a:lnTo>
                <a:lnTo>
                  <a:pt x="220" y="331"/>
                </a:lnTo>
                <a:lnTo>
                  <a:pt x="225" y="322"/>
                </a:lnTo>
                <a:lnTo>
                  <a:pt x="225" y="318"/>
                </a:lnTo>
                <a:lnTo>
                  <a:pt x="229" y="313"/>
                </a:lnTo>
                <a:lnTo>
                  <a:pt x="229" y="304"/>
                </a:lnTo>
                <a:lnTo>
                  <a:pt x="234" y="300"/>
                </a:lnTo>
                <a:lnTo>
                  <a:pt x="234" y="296"/>
                </a:lnTo>
                <a:lnTo>
                  <a:pt x="234" y="291"/>
                </a:lnTo>
                <a:lnTo>
                  <a:pt x="238" y="287"/>
                </a:lnTo>
                <a:lnTo>
                  <a:pt x="238" y="278"/>
                </a:lnTo>
                <a:lnTo>
                  <a:pt x="243" y="273"/>
                </a:lnTo>
                <a:lnTo>
                  <a:pt x="247" y="269"/>
                </a:lnTo>
                <a:lnTo>
                  <a:pt x="247" y="260"/>
                </a:lnTo>
                <a:lnTo>
                  <a:pt x="251" y="256"/>
                </a:lnTo>
                <a:lnTo>
                  <a:pt x="251" y="251"/>
                </a:lnTo>
                <a:lnTo>
                  <a:pt x="251" y="247"/>
                </a:lnTo>
                <a:lnTo>
                  <a:pt x="256" y="243"/>
                </a:lnTo>
                <a:lnTo>
                  <a:pt x="256" y="238"/>
                </a:lnTo>
                <a:lnTo>
                  <a:pt x="260" y="229"/>
                </a:lnTo>
                <a:lnTo>
                  <a:pt x="260" y="225"/>
                </a:lnTo>
                <a:lnTo>
                  <a:pt x="265" y="216"/>
                </a:lnTo>
                <a:lnTo>
                  <a:pt x="265" y="212"/>
                </a:lnTo>
                <a:lnTo>
                  <a:pt x="269" y="212"/>
                </a:lnTo>
                <a:lnTo>
                  <a:pt x="269" y="203"/>
                </a:lnTo>
                <a:lnTo>
                  <a:pt x="269" y="199"/>
                </a:lnTo>
                <a:lnTo>
                  <a:pt x="273" y="194"/>
                </a:lnTo>
                <a:lnTo>
                  <a:pt x="273" y="190"/>
                </a:lnTo>
                <a:lnTo>
                  <a:pt x="278" y="185"/>
                </a:lnTo>
                <a:lnTo>
                  <a:pt x="278" y="181"/>
                </a:lnTo>
                <a:lnTo>
                  <a:pt x="282" y="172"/>
                </a:lnTo>
                <a:lnTo>
                  <a:pt x="282" y="168"/>
                </a:lnTo>
                <a:lnTo>
                  <a:pt x="287" y="163"/>
                </a:lnTo>
                <a:lnTo>
                  <a:pt x="287" y="154"/>
                </a:lnTo>
                <a:lnTo>
                  <a:pt x="291" y="150"/>
                </a:lnTo>
                <a:lnTo>
                  <a:pt x="291" y="146"/>
                </a:lnTo>
                <a:lnTo>
                  <a:pt x="291" y="141"/>
                </a:lnTo>
                <a:lnTo>
                  <a:pt x="295" y="137"/>
                </a:lnTo>
                <a:lnTo>
                  <a:pt x="295" y="128"/>
                </a:lnTo>
                <a:lnTo>
                  <a:pt x="300" y="128"/>
                </a:lnTo>
                <a:lnTo>
                  <a:pt x="300" y="124"/>
                </a:lnTo>
                <a:lnTo>
                  <a:pt x="300" y="119"/>
                </a:lnTo>
                <a:lnTo>
                  <a:pt x="304" y="110"/>
                </a:lnTo>
                <a:lnTo>
                  <a:pt x="309" y="106"/>
                </a:lnTo>
                <a:lnTo>
                  <a:pt x="309" y="97"/>
                </a:lnTo>
                <a:lnTo>
                  <a:pt x="313" y="93"/>
                </a:lnTo>
                <a:lnTo>
                  <a:pt x="313" y="84"/>
                </a:lnTo>
                <a:lnTo>
                  <a:pt x="317" y="79"/>
                </a:lnTo>
                <a:lnTo>
                  <a:pt x="317" y="75"/>
                </a:lnTo>
                <a:lnTo>
                  <a:pt x="322" y="66"/>
                </a:lnTo>
                <a:lnTo>
                  <a:pt x="322" y="62"/>
                </a:lnTo>
                <a:lnTo>
                  <a:pt x="326" y="53"/>
                </a:lnTo>
                <a:lnTo>
                  <a:pt x="326" y="49"/>
                </a:lnTo>
                <a:lnTo>
                  <a:pt x="331" y="44"/>
                </a:lnTo>
                <a:lnTo>
                  <a:pt x="335" y="35"/>
                </a:lnTo>
                <a:lnTo>
                  <a:pt x="335" y="31"/>
                </a:lnTo>
                <a:lnTo>
                  <a:pt x="340" y="22"/>
                </a:lnTo>
                <a:lnTo>
                  <a:pt x="340" y="18"/>
                </a:lnTo>
                <a:lnTo>
                  <a:pt x="344" y="9"/>
                </a:lnTo>
                <a:lnTo>
                  <a:pt x="344" y="5"/>
                </a:lnTo>
                <a:lnTo>
                  <a:pt x="34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9" name="Freeform 106"/>
          <p:cNvSpPr>
            <a:spLocks/>
          </p:cNvSpPr>
          <p:nvPr/>
        </p:nvSpPr>
        <p:spPr bwMode="auto">
          <a:xfrm>
            <a:off x="5641975" y="2262188"/>
            <a:ext cx="404813" cy="1063625"/>
          </a:xfrm>
          <a:custGeom>
            <a:avLst/>
            <a:gdLst>
              <a:gd name="T0" fmla="*/ 88206375 w 255"/>
              <a:gd name="T1" fmla="*/ 0 h 670"/>
              <a:gd name="T2" fmla="*/ 189012750 w 255"/>
              <a:gd name="T3" fmla="*/ 0 h 670"/>
              <a:gd name="T4" fmla="*/ 287298198 w 255"/>
              <a:gd name="T5" fmla="*/ 0 h 670"/>
              <a:gd name="T6" fmla="*/ 388104548 w 255"/>
              <a:gd name="T7" fmla="*/ 0 h 670"/>
              <a:gd name="T8" fmla="*/ 488910998 w 255"/>
              <a:gd name="T9" fmla="*/ 0 h 670"/>
              <a:gd name="T10" fmla="*/ 587197983 w 255"/>
              <a:gd name="T11" fmla="*/ 0 h 670"/>
              <a:gd name="T12" fmla="*/ 642641476 w 255"/>
              <a:gd name="T13" fmla="*/ 10080624 h 670"/>
              <a:gd name="T14" fmla="*/ 622480206 w 255"/>
              <a:gd name="T15" fmla="*/ 65524063 h 670"/>
              <a:gd name="T16" fmla="*/ 599797983 w 255"/>
              <a:gd name="T17" fmla="*/ 133567488 h 670"/>
              <a:gd name="T18" fmla="*/ 577117348 w 255"/>
              <a:gd name="T19" fmla="*/ 199093115 h 670"/>
              <a:gd name="T20" fmla="*/ 544354490 w 255"/>
              <a:gd name="T21" fmla="*/ 254534994 h 670"/>
              <a:gd name="T22" fmla="*/ 521673855 w 255"/>
              <a:gd name="T23" fmla="*/ 322579982 h 670"/>
              <a:gd name="T24" fmla="*/ 498991633 w 255"/>
              <a:gd name="T25" fmla="*/ 378023399 h 670"/>
              <a:gd name="T26" fmla="*/ 488910998 w 255"/>
              <a:gd name="T27" fmla="*/ 433466915 h 670"/>
              <a:gd name="T28" fmla="*/ 453628775 w 255"/>
              <a:gd name="T29" fmla="*/ 498990954 h 670"/>
              <a:gd name="T30" fmla="*/ 433467505 w 255"/>
              <a:gd name="T31" fmla="*/ 554434371 h 670"/>
              <a:gd name="T32" fmla="*/ 410786771 w 255"/>
              <a:gd name="T33" fmla="*/ 622477772 h 670"/>
              <a:gd name="T34" fmla="*/ 388104548 w 255"/>
              <a:gd name="T35" fmla="*/ 688003398 h 670"/>
              <a:gd name="T36" fmla="*/ 365423913 w 255"/>
              <a:gd name="T37" fmla="*/ 743446815 h 670"/>
              <a:gd name="T38" fmla="*/ 342741691 w 255"/>
              <a:gd name="T39" fmla="*/ 798890232 h 670"/>
              <a:gd name="T40" fmla="*/ 322580420 w 255"/>
              <a:gd name="T41" fmla="*/ 854332261 h 670"/>
              <a:gd name="T42" fmla="*/ 299899785 w 255"/>
              <a:gd name="T43" fmla="*/ 922377248 h 670"/>
              <a:gd name="T44" fmla="*/ 277217563 w 255"/>
              <a:gd name="T45" fmla="*/ 987901287 h 670"/>
              <a:gd name="T46" fmla="*/ 244456293 w 255"/>
              <a:gd name="T47" fmla="*/ 1043344704 h 670"/>
              <a:gd name="T48" fmla="*/ 221774070 w 255"/>
              <a:gd name="T49" fmla="*/ 1111388104 h 670"/>
              <a:gd name="T50" fmla="*/ 199093385 w 255"/>
              <a:gd name="T51" fmla="*/ 1166831522 h 670"/>
              <a:gd name="T52" fmla="*/ 189012750 w 255"/>
              <a:gd name="T53" fmla="*/ 1222274939 h 670"/>
              <a:gd name="T54" fmla="*/ 153730528 w 255"/>
              <a:gd name="T55" fmla="*/ 1287798978 h 670"/>
              <a:gd name="T56" fmla="*/ 133569258 w 255"/>
              <a:gd name="T57" fmla="*/ 1343243982 h 670"/>
              <a:gd name="T58" fmla="*/ 110887035 w 255"/>
              <a:gd name="T59" fmla="*/ 1411287383 h 670"/>
              <a:gd name="T60" fmla="*/ 88206375 w 255"/>
              <a:gd name="T61" fmla="*/ 1476811421 h 670"/>
              <a:gd name="T62" fmla="*/ 65524153 w 255"/>
              <a:gd name="T63" fmla="*/ 1532254839 h 670"/>
              <a:gd name="T64" fmla="*/ 42843505 w 255"/>
              <a:gd name="T65" fmla="*/ 1587698256 h 670"/>
              <a:gd name="T66" fmla="*/ 22682229 w 255"/>
              <a:gd name="T67" fmla="*/ 1643141673 h 670"/>
              <a:gd name="T68" fmla="*/ 0 w 255"/>
              <a:gd name="T69" fmla="*/ 1665824262 h 670"/>
              <a:gd name="T70" fmla="*/ 0 w 255"/>
              <a:gd name="T71" fmla="*/ 1587698256 h 670"/>
              <a:gd name="T72" fmla="*/ 0 w 255"/>
              <a:gd name="T73" fmla="*/ 1499493613 h 670"/>
              <a:gd name="T74" fmla="*/ 0 w 255"/>
              <a:gd name="T75" fmla="*/ 1421368004 h 670"/>
              <a:gd name="T76" fmla="*/ 0 w 255"/>
              <a:gd name="T77" fmla="*/ 1343243982 h 670"/>
              <a:gd name="T78" fmla="*/ 0 w 255"/>
              <a:gd name="T79" fmla="*/ 1265118373 h 670"/>
              <a:gd name="T80" fmla="*/ 0 w 255"/>
              <a:gd name="T81" fmla="*/ 1189513713 h 670"/>
              <a:gd name="T82" fmla="*/ 0 w 255"/>
              <a:gd name="T83" fmla="*/ 1111388104 h 670"/>
              <a:gd name="T84" fmla="*/ 0 w 255"/>
              <a:gd name="T85" fmla="*/ 1033264083 h 670"/>
              <a:gd name="T86" fmla="*/ 0 w 255"/>
              <a:gd name="T87" fmla="*/ 955138474 h 670"/>
              <a:gd name="T88" fmla="*/ 0 w 255"/>
              <a:gd name="T89" fmla="*/ 877014452 h 670"/>
              <a:gd name="T90" fmla="*/ 0 w 255"/>
              <a:gd name="T91" fmla="*/ 798890232 h 670"/>
              <a:gd name="T92" fmla="*/ 0 w 255"/>
              <a:gd name="T93" fmla="*/ 710684002 h 670"/>
              <a:gd name="T94" fmla="*/ 0 w 255"/>
              <a:gd name="T95" fmla="*/ 632558393 h 670"/>
              <a:gd name="T96" fmla="*/ 0 w 255"/>
              <a:gd name="T97" fmla="*/ 554434371 h 670"/>
              <a:gd name="T98" fmla="*/ 0 w 255"/>
              <a:gd name="T99" fmla="*/ 476308762 h 670"/>
              <a:gd name="T100" fmla="*/ 0 w 255"/>
              <a:gd name="T101" fmla="*/ 400705591 h 670"/>
              <a:gd name="T102" fmla="*/ 0 w 255"/>
              <a:gd name="T103" fmla="*/ 322579982 h 670"/>
              <a:gd name="T104" fmla="*/ 0 w 255"/>
              <a:gd name="T105" fmla="*/ 244454373 h 670"/>
              <a:gd name="T106" fmla="*/ 0 w 255"/>
              <a:gd name="T107" fmla="*/ 166330302 h 670"/>
              <a:gd name="T108" fmla="*/ 0 w 255"/>
              <a:gd name="T109" fmla="*/ 88206255 h 670"/>
              <a:gd name="T110" fmla="*/ 0 w 255"/>
              <a:gd name="T111" fmla="*/ 10080624 h 670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55"/>
              <a:gd name="T169" fmla="*/ 0 h 670"/>
              <a:gd name="T170" fmla="*/ 255 w 255"/>
              <a:gd name="T171" fmla="*/ 670 h 670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55" h="670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55" y="4"/>
                </a:lnTo>
                <a:lnTo>
                  <a:pt x="255" y="9"/>
                </a:lnTo>
                <a:lnTo>
                  <a:pt x="251" y="13"/>
                </a:lnTo>
                <a:lnTo>
                  <a:pt x="247" y="22"/>
                </a:lnTo>
                <a:lnTo>
                  <a:pt x="247" y="26"/>
                </a:lnTo>
                <a:lnTo>
                  <a:pt x="242" y="35"/>
                </a:lnTo>
                <a:lnTo>
                  <a:pt x="242" y="40"/>
                </a:lnTo>
                <a:lnTo>
                  <a:pt x="238" y="44"/>
                </a:lnTo>
                <a:lnTo>
                  <a:pt x="238" y="53"/>
                </a:lnTo>
                <a:lnTo>
                  <a:pt x="233" y="57"/>
                </a:lnTo>
                <a:lnTo>
                  <a:pt x="233" y="66"/>
                </a:lnTo>
                <a:lnTo>
                  <a:pt x="229" y="70"/>
                </a:lnTo>
                <a:lnTo>
                  <a:pt x="229" y="79"/>
                </a:lnTo>
                <a:lnTo>
                  <a:pt x="225" y="84"/>
                </a:lnTo>
                <a:lnTo>
                  <a:pt x="225" y="88"/>
                </a:lnTo>
                <a:lnTo>
                  <a:pt x="220" y="97"/>
                </a:lnTo>
                <a:lnTo>
                  <a:pt x="216" y="101"/>
                </a:lnTo>
                <a:lnTo>
                  <a:pt x="216" y="106"/>
                </a:lnTo>
                <a:lnTo>
                  <a:pt x="216" y="110"/>
                </a:lnTo>
                <a:lnTo>
                  <a:pt x="211" y="114"/>
                </a:lnTo>
                <a:lnTo>
                  <a:pt x="211" y="119"/>
                </a:lnTo>
                <a:lnTo>
                  <a:pt x="207" y="128"/>
                </a:lnTo>
                <a:lnTo>
                  <a:pt x="207" y="132"/>
                </a:lnTo>
                <a:lnTo>
                  <a:pt x="202" y="141"/>
                </a:lnTo>
                <a:lnTo>
                  <a:pt x="202" y="145"/>
                </a:lnTo>
                <a:lnTo>
                  <a:pt x="198" y="150"/>
                </a:lnTo>
                <a:lnTo>
                  <a:pt x="198" y="154"/>
                </a:lnTo>
                <a:lnTo>
                  <a:pt x="198" y="159"/>
                </a:lnTo>
                <a:lnTo>
                  <a:pt x="194" y="163"/>
                </a:lnTo>
                <a:lnTo>
                  <a:pt x="194" y="167"/>
                </a:lnTo>
                <a:lnTo>
                  <a:pt x="194" y="172"/>
                </a:lnTo>
                <a:lnTo>
                  <a:pt x="189" y="176"/>
                </a:lnTo>
                <a:lnTo>
                  <a:pt x="185" y="185"/>
                </a:lnTo>
                <a:lnTo>
                  <a:pt x="185" y="189"/>
                </a:lnTo>
                <a:lnTo>
                  <a:pt x="180" y="198"/>
                </a:lnTo>
                <a:lnTo>
                  <a:pt x="180" y="203"/>
                </a:lnTo>
                <a:lnTo>
                  <a:pt x="176" y="207"/>
                </a:lnTo>
                <a:lnTo>
                  <a:pt x="176" y="211"/>
                </a:lnTo>
                <a:lnTo>
                  <a:pt x="176" y="216"/>
                </a:lnTo>
                <a:lnTo>
                  <a:pt x="172" y="220"/>
                </a:lnTo>
                <a:lnTo>
                  <a:pt x="172" y="229"/>
                </a:lnTo>
                <a:lnTo>
                  <a:pt x="167" y="233"/>
                </a:lnTo>
                <a:lnTo>
                  <a:pt x="167" y="238"/>
                </a:lnTo>
                <a:lnTo>
                  <a:pt x="163" y="247"/>
                </a:lnTo>
                <a:lnTo>
                  <a:pt x="163" y="251"/>
                </a:lnTo>
                <a:lnTo>
                  <a:pt x="158" y="251"/>
                </a:lnTo>
                <a:lnTo>
                  <a:pt x="158" y="260"/>
                </a:lnTo>
                <a:lnTo>
                  <a:pt x="154" y="264"/>
                </a:lnTo>
                <a:lnTo>
                  <a:pt x="154" y="273"/>
                </a:lnTo>
                <a:lnTo>
                  <a:pt x="150" y="278"/>
                </a:lnTo>
                <a:lnTo>
                  <a:pt x="150" y="282"/>
                </a:lnTo>
                <a:lnTo>
                  <a:pt x="145" y="291"/>
                </a:lnTo>
                <a:lnTo>
                  <a:pt x="145" y="295"/>
                </a:lnTo>
                <a:lnTo>
                  <a:pt x="141" y="304"/>
                </a:lnTo>
                <a:lnTo>
                  <a:pt x="141" y="308"/>
                </a:lnTo>
                <a:lnTo>
                  <a:pt x="136" y="317"/>
                </a:lnTo>
                <a:lnTo>
                  <a:pt x="136" y="322"/>
                </a:lnTo>
                <a:lnTo>
                  <a:pt x="132" y="326"/>
                </a:lnTo>
                <a:lnTo>
                  <a:pt x="128" y="335"/>
                </a:lnTo>
                <a:lnTo>
                  <a:pt x="128" y="339"/>
                </a:lnTo>
                <a:lnTo>
                  <a:pt x="123" y="348"/>
                </a:lnTo>
                <a:lnTo>
                  <a:pt x="123" y="353"/>
                </a:lnTo>
                <a:lnTo>
                  <a:pt x="119" y="357"/>
                </a:lnTo>
                <a:lnTo>
                  <a:pt x="119" y="366"/>
                </a:lnTo>
                <a:lnTo>
                  <a:pt x="114" y="370"/>
                </a:lnTo>
                <a:lnTo>
                  <a:pt x="114" y="379"/>
                </a:lnTo>
                <a:lnTo>
                  <a:pt x="110" y="383"/>
                </a:lnTo>
                <a:lnTo>
                  <a:pt x="110" y="392"/>
                </a:lnTo>
                <a:lnTo>
                  <a:pt x="105" y="397"/>
                </a:lnTo>
                <a:lnTo>
                  <a:pt x="105" y="401"/>
                </a:lnTo>
                <a:lnTo>
                  <a:pt x="101" y="410"/>
                </a:lnTo>
                <a:lnTo>
                  <a:pt x="97" y="414"/>
                </a:lnTo>
                <a:lnTo>
                  <a:pt x="97" y="419"/>
                </a:lnTo>
                <a:lnTo>
                  <a:pt x="97" y="423"/>
                </a:lnTo>
                <a:lnTo>
                  <a:pt x="92" y="427"/>
                </a:lnTo>
                <a:lnTo>
                  <a:pt x="92" y="432"/>
                </a:lnTo>
                <a:lnTo>
                  <a:pt x="88" y="441"/>
                </a:lnTo>
                <a:lnTo>
                  <a:pt x="88" y="445"/>
                </a:lnTo>
                <a:lnTo>
                  <a:pt x="83" y="454"/>
                </a:lnTo>
                <a:lnTo>
                  <a:pt x="83" y="458"/>
                </a:lnTo>
                <a:lnTo>
                  <a:pt x="79" y="463"/>
                </a:lnTo>
                <a:lnTo>
                  <a:pt x="79" y="467"/>
                </a:lnTo>
                <a:lnTo>
                  <a:pt x="79" y="472"/>
                </a:lnTo>
                <a:lnTo>
                  <a:pt x="75" y="476"/>
                </a:lnTo>
                <a:lnTo>
                  <a:pt x="75" y="480"/>
                </a:lnTo>
                <a:lnTo>
                  <a:pt x="75" y="485"/>
                </a:lnTo>
                <a:lnTo>
                  <a:pt x="70" y="489"/>
                </a:lnTo>
                <a:lnTo>
                  <a:pt x="66" y="498"/>
                </a:lnTo>
                <a:lnTo>
                  <a:pt x="66" y="502"/>
                </a:lnTo>
                <a:lnTo>
                  <a:pt x="61" y="511"/>
                </a:lnTo>
                <a:lnTo>
                  <a:pt x="61" y="516"/>
                </a:lnTo>
                <a:lnTo>
                  <a:pt x="57" y="520"/>
                </a:lnTo>
                <a:lnTo>
                  <a:pt x="57" y="524"/>
                </a:lnTo>
                <a:lnTo>
                  <a:pt x="57" y="529"/>
                </a:lnTo>
                <a:lnTo>
                  <a:pt x="53" y="533"/>
                </a:lnTo>
                <a:lnTo>
                  <a:pt x="53" y="542"/>
                </a:lnTo>
                <a:lnTo>
                  <a:pt x="48" y="546"/>
                </a:lnTo>
                <a:lnTo>
                  <a:pt x="48" y="551"/>
                </a:lnTo>
                <a:lnTo>
                  <a:pt x="44" y="560"/>
                </a:lnTo>
                <a:lnTo>
                  <a:pt x="44" y="564"/>
                </a:lnTo>
                <a:lnTo>
                  <a:pt x="39" y="564"/>
                </a:lnTo>
                <a:lnTo>
                  <a:pt x="39" y="573"/>
                </a:lnTo>
                <a:lnTo>
                  <a:pt x="35" y="577"/>
                </a:lnTo>
                <a:lnTo>
                  <a:pt x="35" y="586"/>
                </a:lnTo>
                <a:lnTo>
                  <a:pt x="31" y="591"/>
                </a:lnTo>
                <a:lnTo>
                  <a:pt x="31" y="595"/>
                </a:lnTo>
                <a:lnTo>
                  <a:pt x="26" y="604"/>
                </a:lnTo>
                <a:lnTo>
                  <a:pt x="26" y="608"/>
                </a:lnTo>
                <a:lnTo>
                  <a:pt x="22" y="617"/>
                </a:lnTo>
                <a:lnTo>
                  <a:pt x="22" y="621"/>
                </a:lnTo>
                <a:lnTo>
                  <a:pt x="17" y="630"/>
                </a:lnTo>
                <a:lnTo>
                  <a:pt x="17" y="635"/>
                </a:lnTo>
                <a:lnTo>
                  <a:pt x="13" y="639"/>
                </a:lnTo>
                <a:lnTo>
                  <a:pt x="13" y="648"/>
                </a:lnTo>
                <a:lnTo>
                  <a:pt x="9" y="648"/>
                </a:lnTo>
                <a:lnTo>
                  <a:pt x="9" y="652"/>
                </a:lnTo>
                <a:lnTo>
                  <a:pt x="4" y="661"/>
                </a:lnTo>
                <a:lnTo>
                  <a:pt x="4" y="666"/>
                </a:lnTo>
                <a:lnTo>
                  <a:pt x="4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0" name="Freeform 107"/>
          <p:cNvSpPr>
            <a:spLocks/>
          </p:cNvSpPr>
          <p:nvPr/>
        </p:nvSpPr>
        <p:spPr bwMode="auto">
          <a:xfrm>
            <a:off x="5641975" y="2262188"/>
            <a:ext cx="404813" cy="1063625"/>
          </a:xfrm>
          <a:custGeom>
            <a:avLst/>
            <a:gdLst>
              <a:gd name="T0" fmla="*/ 88206375 w 255"/>
              <a:gd name="T1" fmla="*/ 0 h 670"/>
              <a:gd name="T2" fmla="*/ 189012750 w 255"/>
              <a:gd name="T3" fmla="*/ 0 h 670"/>
              <a:gd name="T4" fmla="*/ 287298198 w 255"/>
              <a:gd name="T5" fmla="*/ 0 h 670"/>
              <a:gd name="T6" fmla="*/ 388104548 w 255"/>
              <a:gd name="T7" fmla="*/ 0 h 670"/>
              <a:gd name="T8" fmla="*/ 488910998 w 255"/>
              <a:gd name="T9" fmla="*/ 0 h 670"/>
              <a:gd name="T10" fmla="*/ 587197983 w 255"/>
              <a:gd name="T11" fmla="*/ 0 h 670"/>
              <a:gd name="T12" fmla="*/ 642641476 w 255"/>
              <a:gd name="T13" fmla="*/ 10080624 h 670"/>
              <a:gd name="T14" fmla="*/ 622480206 w 255"/>
              <a:gd name="T15" fmla="*/ 65524063 h 670"/>
              <a:gd name="T16" fmla="*/ 599797983 w 255"/>
              <a:gd name="T17" fmla="*/ 133567488 h 670"/>
              <a:gd name="T18" fmla="*/ 577117348 w 255"/>
              <a:gd name="T19" fmla="*/ 199093115 h 670"/>
              <a:gd name="T20" fmla="*/ 544354490 w 255"/>
              <a:gd name="T21" fmla="*/ 254534994 h 670"/>
              <a:gd name="T22" fmla="*/ 521673855 w 255"/>
              <a:gd name="T23" fmla="*/ 322579982 h 670"/>
              <a:gd name="T24" fmla="*/ 498991633 w 255"/>
              <a:gd name="T25" fmla="*/ 378023399 h 670"/>
              <a:gd name="T26" fmla="*/ 488910998 w 255"/>
              <a:gd name="T27" fmla="*/ 433466915 h 670"/>
              <a:gd name="T28" fmla="*/ 453628775 w 255"/>
              <a:gd name="T29" fmla="*/ 498990954 h 670"/>
              <a:gd name="T30" fmla="*/ 433467505 w 255"/>
              <a:gd name="T31" fmla="*/ 554434371 h 670"/>
              <a:gd name="T32" fmla="*/ 410786771 w 255"/>
              <a:gd name="T33" fmla="*/ 622477772 h 670"/>
              <a:gd name="T34" fmla="*/ 388104548 w 255"/>
              <a:gd name="T35" fmla="*/ 688003398 h 670"/>
              <a:gd name="T36" fmla="*/ 365423913 w 255"/>
              <a:gd name="T37" fmla="*/ 743446815 h 670"/>
              <a:gd name="T38" fmla="*/ 342741691 w 255"/>
              <a:gd name="T39" fmla="*/ 798890232 h 670"/>
              <a:gd name="T40" fmla="*/ 322580420 w 255"/>
              <a:gd name="T41" fmla="*/ 854332261 h 670"/>
              <a:gd name="T42" fmla="*/ 299899785 w 255"/>
              <a:gd name="T43" fmla="*/ 922377248 h 670"/>
              <a:gd name="T44" fmla="*/ 277217563 w 255"/>
              <a:gd name="T45" fmla="*/ 987901287 h 670"/>
              <a:gd name="T46" fmla="*/ 244456293 w 255"/>
              <a:gd name="T47" fmla="*/ 1043344704 h 670"/>
              <a:gd name="T48" fmla="*/ 221774070 w 255"/>
              <a:gd name="T49" fmla="*/ 1111388104 h 670"/>
              <a:gd name="T50" fmla="*/ 199093385 w 255"/>
              <a:gd name="T51" fmla="*/ 1166831522 h 670"/>
              <a:gd name="T52" fmla="*/ 189012750 w 255"/>
              <a:gd name="T53" fmla="*/ 1222274939 h 670"/>
              <a:gd name="T54" fmla="*/ 153730528 w 255"/>
              <a:gd name="T55" fmla="*/ 1287798978 h 670"/>
              <a:gd name="T56" fmla="*/ 133569258 w 255"/>
              <a:gd name="T57" fmla="*/ 1343243982 h 670"/>
              <a:gd name="T58" fmla="*/ 110887035 w 255"/>
              <a:gd name="T59" fmla="*/ 1411287383 h 670"/>
              <a:gd name="T60" fmla="*/ 88206375 w 255"/>
              <a:gd name="T61" fmla="*/ 1476811421 h 670"/>
              <a:gd name="T62" fmla="*/ 65524153 w 255"/>
              <a:gd name="T63" fmla="*/ 1532254839 h 670"/>
              <a:gd name="T64" fmla="*/ 42843505 w 255"/>
              <a:gd name="T65" fmla="*/ 1587698256 h 670"/>
              <a:gd name="T66" fmla="*/ 22682229 w 255"/>
              <a:gd name="T67" fmla="*/ 1643141673 h 670"/>
              <a:gd name="T68" fmla="*/ 0 w 255"/>
              <a:gd name="T69" fmla="*/ 1665824262 h 670"/>
              <a:gd name="T70" fmla="*/ 0 w 255"/>
              <a:gd name="T71" fmla="*/ 1587698256 h 670"/>
              <a:gd name="T72" fmla="*/ 0 w 255"/>
              <a:gd name="T73" fmla="*/ 1499493613 h 670"/>
              <a:gd name="T74" fmla="*/ 0 w 255"/>
              <a:gd name="T75" fmla="*/ 1421368004 h 670"/>
              <a:gd name="T76" fmla="*/ 0 w 255"/>
              <a:gd name="T77" fmla="*/ 1343243982 h 670"/>
              <a:gd name="T78" fmla="*/ 0 w 255"/>
              <a:gd name="T79" fmla="*/ 1265118373 h 670"/>
              <a:gd name="T80" fmla="*/ 0 w 255"/>
              <a:gd name="T81" fmla="*/ 1189513713 h 670"/>
              <a:gd name="T82" fmla="*/ 0 w 255"/>
              <a:gd name="T83" fmla="*/ 1111388104 h 670"/>
              <a:gd name="T84" fmla="*/ 0 w 255"/>
              <a:gd name="T85" fmla="*/ 1033264083 h 670"/>
              <a:gd name="T86" fmla="*/ 0 w 255"/>
              <a:gd name="T87" fmla="*/ 955138474 h 670"/>
              <a:gd name="T88" fmla="*/ 0 w 255"/>
              <a:gd name="T89" fmla="*/ 877014452 h 670"/>
              <a:gd name="T90" fmla="*/ 0 w 255"/>
              <a:gd name="T91" fmla="*/ 798890232 h 670"/>
              <a:gd name="T92" fmla="*/ 0 w 255"/>
              <a:gd name="T93" fmla="*/ 710684002 h 670"/>
              <a:gd name="T94" fmla="*/ 0 w 255"/>
              <a:gd name="T95" fmla="*/ 632558393 h 670"/>
              <a:gd name="T96" fmla="*/ 0 w 255"/>
              <a:gd name="T97" fmla="*/ 554434371 h 670"/>
              <a:gd name="T98" fmla="*/ 0 w 255"/>
              <a:gd name="T99" fmla="*/ 476308762 h 670"/>
              <a:gd name="T100" fmla="*/ 0 w 255"/>
              <a:gd name="T101" fmla="*/ 400705591 h 670"/>
              <a:gd name="T102" fmla="*/ 0 w 255"/>
              <a:gd name="T103" fmla="*/ 322579982 h 670"/>
              <a:gd name="T104" fmla="*/ 0 w 255"/>
              <a:gd name="T105" fmla="*/ 244454373 h 670"/>
              <a:gd name="T106" fmla="*/ 0 w 255"/>
              <a:gd name="T107" fmla="*/ 166330302 h 670"/>
              <a:gd name="T108" fmla="*/ 0 w 255"/>
              <a:gd name="T109" fmla="*/ 88206255 h 670"/>
              <a:gd name="T110" fmla="*/ 0 w 255"/>
              <a:gd name="T111" fmla="*/ 10080624 h 670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55"/>
              <a:gd name="T169" fmla="*/ 0 h 670"/>
              <a:gd name="T170" fmla="*/ 255 w 255"/>
              <a:gd name="T171" fmla="*/ 670 h 670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55" h="670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55" y="4"/>
                </a:lnTo>
                <a:lnTo>
                  <a:pt x="255" y="9"/>
                </a:lnTo>
                <a:lnTo>
                  <a:pt x="251" y="13"/>
                </a:lnTo>
                <a:lnTo>
                  <a:pt x="247" y="22"/>
                </a:lnTo>
                <a:lnTo>
                  <a:pt x="247" y="26"/>
                </a:lnTo>
                <a:lnTo>
                  <a:pt x="242" y="35"/>
                </a:lnTo>
                <a:lnTo>
                  <a:pt x="242" y="40"/>
                </a:lnTo>
                <a:lnTo>
                  <a:pt x="238" y="44"/>
                </a:lnTo>
                <a:lnTo>
                  <a:pt x="238" y="53"/>
                </a:lnTo>
                <a:lnTo>
                  <a:pt x="233" y="57"/>
                </a:lnTo>
                <a:lnTo>
                  <a:pt x="233" y="66"/>
                </a:lnTo>
                <a:lnTo>
                  <a:pt x="229" y="70"/>
                </a:lnTo>
                <a:lnTo>
                  <a:pt x="229" y="79"/>
                </a:lnTo>
                <a:lnTo>
                  <a:pt x="225" y="84"/>
                </a:lnTo>
                <a:lnTo>
                  <a:pt x="225" y="88"/>
                </a:lnTo>
                <a:lnTo>
                  <a:pt x="220" y="97"/>
                </a:lnTo>
                <a:lnTo>
                  <a:pt x="216" y="101"/>
                </a:lnTo>
                <a:lnTo>
                  <a:pt x="216" y="106"/>
                </a:lnTo>
                <a:lnTo>
                  <a:pt x="216" y="110"/>
                </a:lnTo>
                <a:lnTo>
                  <a:pt x="211" y="114"/>
                </a:lnTo>
                <a:lnTo>
                  <a:pt x="211" y="119"/>
                </a:lnTo>
                <a:lnTo>
                  <a:pt x="207" y="128"/>
                </a:lnTo>
                <a:lnTo>
                  <a:pt x="207" y="132"/>
                </a:lnTo>
                <a:lnTo>
                  <a:pt x="202" y="141"/>
                </a:lnTo>
                <a:lnTo>
                  <a:pt x="202" y="145"/>
                </a:lnTo>
                <a:lnTo>
                  <a:pt x="198" y="150"/>
                </a:lnTo>
                <a:lnTo>
                  <a:pt x="198" y="154"/>
                </a:lnTo>
                <a:lnTo>
                  <a:pt x="198" y="159"/>
                </a:lnTo>
                <a:lnTo>
                  <a:pt x="194" y="163"/>
                </a:lnTo>
                <a:lnTo>
                  <a:pt x="194" y="167"/>
                </a:lnTo>
                <a:lnTo>
                  <a:pt x="194" y="172"/>
                </a:lnTo>
                <a:lnTo>
                  <a:pt x="189" y="176"/>
                </a:lnTo>
                <a:lnTo>
                  <a:pt x="185" y="185"/>
                </a:lnTo>
                <a:lnTo>
                  <a:pt x="185" y="189"/>
                </a:lnTo>
                <a:lnTo>
                  <a:pt x="180" y="198"/>
                </a:lnTo>
                <a:lnTo>
                  <a:pt x="180" y="203"/>
                </a:lnTo>
                <a:lnTo>
                  <a:pt x="176" y="207"/>
                </a:lnTo>
                <a:lnTo>
                  <a:pt x="176" y="211"/>
                </a:lnTo>
                <a:lnTo>
                  <a:pt x="176" y="216"/>
                </a:lnTo>
                <a:lnTo>
                  <a:pt x="172" y="220"/>
                </a:lnTo>
                <a:lnTo>
                  <a:pt x="172" y="229"/>
                </a:lnTo>
                <a:lnTo>
                  <a:pt x="167" y="233"/>
                </a:lnTo>
                <a:lnTo>
                  <a:pt x="167" y="238"/>
                </a:lnTo>
                <a:lnTo>
                  <a:pt x="163" y="247"/>
                </a:lnTo>
                <a:lnTo>
                  <a:pt x="163" y="251"/>
                </a:lnTo>
                <a:lnTo>
                  <a:pt x="158" y="251"/>
                </a:lnTo>
                <a:lnTo>
                  <a:pt x="158" y="260"/>
                </a:lnTo>
                <a:lnTo>
                  <a:pt x="154" y="264"/>
                </a:lnTo>
                <a:lnTo>
                  <a:pt x="154" y="273"/>
                </a:lnTo>
                <a:lnTo>
                  <a:pt x="150" y="278"/>
                </a:lnTo>
                <a:lnTo>
                  <a:pt x="150" y="282"/>
                </a:lnTo>
                <a:lnTo>
                  <a:pt x="145" y="291"/>
                </a:lnTo>
                <a:lnTo>
                  <a:pt x="145" y="295"/>
                </a:lnTo>
                <a:lnTo>
                  <a:pt x="141" y="304"/>
                </a:lnTo>
                <a:lnTo>
                  <a:pt x="141" y="308"/>
                </a:lnTo>
                <a:lnTo>
                  <a:pt x="136" y="317"/>
                </a:lnTo>
                <a:lnTo>
                  <a:pt x="136" y="322"/>
                </a:lnTo>
                <a:lnTo>
                  <a:pt x="132" y="326"/>
                </a:lnTo>
                <a:lnTo>
                  <a:pt x="128" y="335"/>
                </a:lnTo>
                <a:lnTo>
                  <a:pt x="128" y="339"/>
                </a:lnTo>
                <a:lnTo>
                  <a:pt x="123" y="348"/>
                </a:lnTo>
                <a:lnTo>
                  <a:pt x="123" y="353"/>
                </a:lnTo>
                <a:lnTo>
                  <a:pt x="119" y="357"/>
                </a:lnTo>
                <a:lnTo>
                  <a:pt x="119" y="366"/>
                </a:lnTo>
                <a:lnTo>
                  <a:pt x="114" y="370"/>
                </a:lnTo>
                <a:lnTo>
                  <a:pt x="114" y="379"/>
                </a:lnTo>
                <a:lnTo>
                  <a:pt x="110" y="383"/>
                </a:lnTo>
                <a:lnTo>
                  <a:pt x="110" y="392"/>
                </a:lnTo>
                <a:lnTo>
                  <a:pt x="105" y="397"/>
                </a:lnTo>
                <a:lnTo>
                  <a:pt x="105" y="401"/>
                </a:lnTo>
                <a:lnTo>
                  <a:pt x="101" y="410"/>
                </a:lnTo>
                <a:lnTo>
                  <a:pt x="97" y="414"/>
                </a:lnTo>
                <a:lnTo>
                  <a:pt x="97" y="419"/>
                </a:lnTo>
                <a:lnTo>
                  <a:pt x="97" y="423"/>
                </a:lnTo>
                <a:lnTo>
                  <a:pt x="92" y="427"/>
                </a:lnTo>
                <a:lnTo>
                  <a:pt x="92" y="432"/>
                </a:lnTo>
                <a:lnTo>
                  <a:pt x="88" y="441"/>
                </a:lnTo>
                <a:lnTo>
                  <a:pt x="88" y="445"/>
                </a:lnTo>
                <a:lnTo>
                  <a:pt x="83" y="454"/>
                </a:lnTo>
                <a:lnTo>
                  <a:pt x="83" y="458"/>
                </a:lnTo>
                <a:lnTo>
                  <a:pt x="79" y="463"/>
                </a:lnTo>
                <a:lnTo>
                  <a:pt x="79" y="467"/>
                </a:lnTo>
                <a:lnTo>
                  <a:pt x="79" y="472"/>
                </a:lnTo>
                <a:lnTo>
                  <a:pt x="75" y="476"/>
                </a:lnTo>
                <a:lnTo>
                  <a:pt x="75" y="480"/>
                </a:lnTo>
                <a:lnTo>
                  <a:pt x="75" y="485"/>
                </a:lnTo>
                <a:lnTo>
                  <a:pt x="70" y="489"/>
                </a:lnTo>
                <a:lnTo>
                  <a:pt x="66" y="498"/>
                </a:lnTo>
                <a:lnTo>
                  <a:pt x="66" y="502"/>
                </a:lnTo>
                <a:lnTo>
                  <a:pt x="61" y="511"/>
                </a:lnTo>
                <a:lnTo>
                  <a:pt x="61" y="516"/>
                </a:lnTo>
                <a:lnTo>
                  <a:pt x="57" y="520"/>
                </a:lnTo>
                <a:lnTo>
                  <a:pt x="57" y="524"/>
                </a:lnTo>
                <a:lnTo>
                  <a:pt x="57" y="529"/>
                </a:lnTo>
                <a:lnTo>
                  <a:pt x="53" y="533"/>
                </a:lnTo>
                <a:lnTo>
                  <a:pt x="53" y="542"/>
                </a:lnTo>
                <a:lnTo>
                  <a:pt x="48" y="546"/>
                </a:lnTo>
                <a:lnTo>
                  <a:pt x="48" y="551"/>
                </a:lnTo>
                <a:lnTo>
                  <a:pt x="44" y="560"/>
                </a:lnTo>
                <a:lnTo>
                  <a:pt x="44" y="564"/>
                </a:lnTo>
                <a:lnTo>
                  <a:pt x="39" y="564"/>
                </a:lnTo>
                <a:lnTo>
                  <a:pt x="39" y="573"/>
                </a:lnTo>
                <a:lnTo>
                  <a:pt x="35" y="577"/>
                </a:lnTo>
                <a:lnTo>
                  <a:pt x="35" y="586"/>
                </a:lnTo>
                <a:lnTo>
                  <a:pt x="31" y="591"/>
                </a:lnTo>
                <a:lnTo>
                  <a:pt x="31" y="595"/>
                </a:lnTo>
                <a:lnTo>
                  <a:pt x="26" y="604"/>
                </a:lnTo>
                <a:lnTo>
                  <a:pt x="26" y="608"/>
                </a:lnTo>
                <a:lnTo>
                  <a:pt x="22" y="617"/>
                </a:lnTo>
                <a:lnTo>
                  <a:pt x="22" y="621"/>
                </a:lnTo>
                <a:lnTo>
                  <a:pt x="17" y="630"/>
                </a:lnTo>
                <a:lnTo>
                  <a:pt x="17" y="635"/>
                </a:lnTo>
                <a:lnTo>
                  <a:pt x="13" y="639"/>
                </a:lnTo>
                <a:lnTo>
                  <a:pt x="13" y="648"/>
                </a:lnTo>
                <a:lnTo>
                  <a:pt x="9" y="648"/>
                </a:lnTo>
                <a:lnTo>
                  <a:pt x="9" y="652"/>
                </a:lnTo>
                <a:lnTo>
                  <a:pt x="4" y="661"/>
                </a:lnTo>
                <a:lnTo>
                  <a:pt x="4" y="666"/>
                </a:lnTo>
                <a:lnTo>
                  <a:pt x="4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1" name="Freeform 108"/>
          <p:cNvSpPr>
            <a:spLocks/>
          </p:cNvSpPr>
          <p:nvPr/>
        </p:nvSpPr>
        <p:spPr bwMode="auto">
          <a:xfrm>
            <a:off x="7405688" y="2968625"/>
            <a:ext cx="369887" cy="979488"/>
          </a:xfrm>
          <a:custGeom>
            <a:avLst/>
            <a:gdLst>
              <a:gd name="T0" fmla="*/ 587194863 w 233"/>
              <a:gd name="T1" fmla="*/ 55443469 h 617"/>
              <a:gd name="T2" fmla="*/ 587194863 w 233"/>
              <a:gd name="T3" fmla="*/ 133569140 h 617"/>
              <a:gd name="T4" fmla="*/ 587194863 w 233"/>
              <a:gd name="T5" fmla="*/ 211693249 h 617"/>
              <a:gd name="T6" fmla="*/ 587194863 w 233"/>
              <a:gd name="T7" fmla="*/ 289818895 h 617"/>
              <a:gd name="T8" fmla="*/ 587194863 w 233"/>
              <a:gd name="T9" fmla="*/ 367942954 h 617"/>
              <a:gd name="T10" fmla="*/ 587194863 w 233"/>
              <a:gd name="T11" fmla="*/ 443547749 h 617"/>
              <a:gd name="T12" fmla="*/ 587194863 w 233"/>
              <a:gd name="T13" fmla="*/ 521673396 h 617"/>
              <a:gd name="T14" fmla="*/ 587194863 w 233"/>
              <a:gd name="T15" fmla="*/ 599797455 h 617"/>
              <a:gd name="T16" fmla="*/ 587194863 w 233"/>
              <a:gd name="T17" fmla="*/ 677923101 h 617"/>
              <a:gd name="T18" fmla="*/ 587194863 w 233"/>
              <a:gd name="T19" fmla="*/ 756047160 h 617"/>
              <a:gd name="T20" fmla="*/ 587194863 w 233"/>
              <a:gd name="T21" fmla="*/ 844253631 h 617"/>
              <a:gd name="T22" fmla="*/ 587194863 w 233"/>
              <a:gd name="T23" fmla="*/ 922377690 h 617"/>
              <a:gd name="T24" fmla="*/ 587194863 w 233"/>
              <a:gd name="T25" fmla="*/ 1000503337 h 617"/>
              <a:gd name="T26" fmla="*/ 587194863 w 233"/>
              <a:gd name="T27" fmla="*/ 1078627396 h 617"/>
              <a:gd name="T28" fmla="*/ 587194863 w 233"/>
              <a:gd name="T29" fmla="*/ 1156753042 h 617"/>
              <a:gd name="T30" fmla="*/ 587194863 w 233"/>
              <a:gd name="T31" fmla="*/ 1232357738 h 617"/>
              <a:gd name="T32" fmla="*/ 587194863 w 233"/>
              <a:gd name="T33" fmla="*/ 1310481797 h 617"/>
              <a:gd name="T34" fmla="*/ 587194863 w 233"/>
              <a:gd name="T35" fmla="*/ 1388607444 h 617"/>
              <a:gd name="T36" fmla="*/ 587194863 w 233"/>
              <a:gd name="T37" fmla="*/ 1466731503 h 617"/>
              <a:gd name="T38" fmla="*/ 587194863 w 233"/>
              <a:gd name="T39" fmla="*/ 1554937775 h 617"/>
              <a:gd name="T40" fmla="*/ 498990331 w 233"/>
              <a:gd name="T41" fmla="*/ 1554937775 h 617"/>
              <a:gd name="T42" fmla="*/ 398184144 w 233"/>
              <a:gd name="T43" fmla="*/ 1554937775 h 617"/>
              <a:gd name="T44" fmla="*/ 299897415 w 233"/>
              <a:gd name="T45" fmla="*/ 1554937775 h 617"/>
              <a:gd name="T46" fmla="*/ 199091278 w 233"/>
              <a:gd name="T47" fmla="*/ 1554937775 h 617"/>
              <a:gd name="T48" fmla="*/ 98285166 w 233"/>
              <a:gd name="T49" fmla="*/ 1554937775 h 617"/>
              <a:gd name="T50" fmla="*/ 0 w 233"/>
              <a:gd name="T51" fmla="*/ 1554937775 h 617"/>
              <a:gd name="T52" fmla="*/ 10080612 w 233"/>
              <a:gd name="T53" fmla="*/ 1499494331 h 617"/>
              <a:gd name="T54" fmla="*/ 32761197 w 233"/>
              <a:gd name="T55" fmla="*/ 1444050888 h 617"/>
              <a:gd name="T56" fmla="*/ 55443373 w 233"/>
              <a:gd name="T57" fmla="*/ 1378526818 h 617"/>
              <a:gd name="T58" fmla="*/ 88204557 w 233"/>
              <a:gd name="T59" fmla="*/ 1310481797 h 617"/>
              <a:gd name="T60" fmla="*/ 98285166 w 233"/>
              <a:gd name="T61" fmla="*/ 1267639930 h 617"/>
              <a:gd name="T62" fmla="*/ 120967354 w 233"/>
              <a:gd name="T63" fmla="*/ 1199594910 h 617"/>
              <a:gd name="T64" fmla="*/ 153728539 w 233"/>
              <a:gd name="T65" fmla="*/ 1144151466 h 617"/>
              <a:gd name="T66" fmla="*/ 176410702 w 233"/>
              <a:gd name="T67" fmla="*/ 1078627396 h 617"/>
              <a:gd name="T68" fmla="*/ 199091278 w 233"/>
              <a:gd name="T69" fmla="*/ 1010583963 h 617"/>
              <a:gd name="T70" fmla="*/ 221773491 w 233"/>
              <a:gd name="T71" fmla="*/ 955140519 h 617"/>
              <a:gd name="T72" fmla="*/ 244454067 w 233"/>
              <a:gd name="T73" fmla="*/ 899697075 h 617"/>
              <a:gd name="T74" fmla="*/ 264615285 w 233"/>
              <a:gd name="T75" fmla="*/ 844253631 h 617"/>
              <a:gd name="T76" fmla="*/ 287297448 w 233"/>
              <a:gd name="T77" fmla="*/ 778729363 h 617"/>
              <a:gd name="T78" fmla="*/ 309978024 w 233"/>
              <a:gd name="T79" fmla="*/ 710684343 h 617"/>
              <a:gd name="T80" fmla="*/ 332660187 w 233"/>
              <a:gd name="T81" fmla="*/ 655240899 h 617"/>
              <a:gd name="T82" fmla="*/ 355340763 w 233"/>
              <a:gd name="T83" fmla="*/ 589716829 h 617"/>
              <a:gd name="T84" fmla="*/ 388103535 w 233"/>
              <a:gd name="T85" fmla="*/ 521673396 h 617"/>
              <a:gd name="T86" fmla="*/ 398184144 w 233"/>
              <a:gd name="T87" fmla="*/ 478829941 h 617"/>
              <a:gd name="T88" fmla="*/ 420864819 w 233"/>
              <a:gd name="T89" fmla="*/ 410786409 h 617"/>
              <a:gd name="T90" fmla="*/ 453627591 w 233"/>
              <a:gd name="T91" fmla="*/ 355342965 h 617"/>
              <a:gd name="T92" fmla="*/ 476308167 w 233"/>
              <a:gd name="T93" fmla="*/ 289818895 h 617"/>
              <a:gd name="T94" fmla="*/ 498990331 w 233"/>
              <a:gd name="T95" fmla="*/ 221773875 h 617"/>
              <a:gd name="T96" fmla="*/ 521670907 w 233"/>
              <a:gd name="T97" fmla="*/ 166330381 h 617"/>
              <a:gd name="T98" fmla="*/ 544353070 w 233"/>
              <a:gd name="T99" fmla="*/ 110886937 h 617"/>
              <a:gd name="T100" fmla="*/ 567033646 w 233"/>
              <a:gd name="T101" fmla="*/ 55443469 h 617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33"/>
              <a:gd name="T154" fmla="*/ 0 h 617"/>
              <a:gd name="T155" fmla="*/ 233 w 233"/>
              <a:gd name="T156" fmla="*/ 617 h 617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33" h="617">
                <a:moveTo>
                  <a:pt x="233" y="0"/>
                </a:moveTo>
                <a:lnTo>
                  <a:pt x="233" y="0"/>
                </a:lnTo>
                <a:lnTo>
                  <a:pt x="233" y="9"/>
                </a:lnTo>
                <a:lnTo>
                  <a:pt x="233" y="13"/>
                </a:lnTo>
                <a:lnTo>
                  <a:pt x="233" y="22"/>
                </a:lnTo>
                <a:lnTo>
                  <a:pt x="233" y="27"/>
                </a:lnTo>
                <a:lnTo>
                  <a:pt x="233" y="31"/>
                </a:lnTo>
                <a:lnTo>
                  <a:pt x="233" y="40"/>
                </a:lnTo>
                <a:lnTo>
                  <a:pt x="233" y="44"/>
                </a:lnTo>
                <a:lnTo>
                  <a:pt x="233" y="53"/>
                </a:lnTo>
                <a:lnTo>
                  <a:pt x="233" y="57"/>
                </a:lnTo>
                <a:lnTo>
                  <a:pt x="233" y="66"/>
                </a:lnTo>
                <a:lnTo>
                  <a:pt x="233" y="71"/>
                </a:lnTo>
                <a:lnTo>
                  <a:pt x="233" y="75"/>
                </a:lnTo>
                <a:lnTo>
                  <a:pt x="233" y="84"/>
                </a:lnTo>
                <a:lnTo>
                  <a:pt x="233" y="88"/>
                </a:lnTo>
                <a:lnTo>
                  <a:pt x="233" y="97"/>
                </a:lnTo>
                <a:lnTo>
                  <a:pt x="233" y="101"/>
                </a:lnTo>
                <a:lnTo>
                  <a:pt x="233" y="106"/>
                </a:lnTo>
                <a:lnTo>
                  <a:pt x="233" y="115"/>
                </a:lnTo>
                <a:lnTo>
                  <a:pt x="233" y="119"/>
                </a:lnTo>
                <a:lnTo>
                  <a:pt x="233" y="128"/>
                </a:lnTo>
                <a:lnTo>
                  <a:pt x="233" y="132"/>
                </a:lnTo>
                <a:lnTo>
                  <a:pt x="233" y="141"/>
                </a:lnTo>
                <a:lnTo>
                  <a:pt x="233" y="146"/>
                </a:lnTo>
                <a:lnTo>
                  <a:pt x="233" y="150"/>
                </a:lnTo>
                <a:lnTo>
                  <a:pt x="233" y="159"/>
                </a:lnTo>
                <a:lnTo>
                  <a:pt x="233" y="163"/>
                </a:lnTo>
                <a:lnTo>
                  <a:pt x="233" y="172"/>
                </a:lnTo>
                <a:lnTo>
                  <a:pt x="233" y="176"/>
                </a:lnTo>
                <a:lnTo>
                  <a:pt x="233" y="185"/>
                </a:lnTo>
                <a:lnTo>
                  <a:pt x="233" y="190"/>
                </a:lnTo>
                <a:lnTo>
                  <a:pt x="233" y="194"/>
                </a:lnTo>
                <a:lnTo>
                  <a:pt x="233" y="203"/>
                </a:lnTo>
                <a:lnTo>
                  <a:pt x="233" y="207"/>
                </a:lnTo>
                <a:lnTo>
                  <a:pt x="233" y="216"/>
                </a:lnTo>
                <a:lnTo>
                  <a:pt x="233" y="221"/>
                </a:lnTo>
                <a:lnTo>
                  <a:pt x="233" y="225"/>
                </a:lnTo>
                <a:lnTo>
                  <a:pt x="233" y="234"/>
                </a:lnTo>
                <a:lnTo>
                  <a:pt x="233" y="238"/>
                </a:lnTo>
                <a:lnTo>
                  <a:pt x="233" y="247"/>
                </a:lnTo>
                <a:lnTo>
                  <a:pt x="233" y="251"/>
                </a:lnTo>
                <a:lnTo>
                  <a:pt x="233" y="260"/>
                </a:lnTo>
                <a:lnTo>
                  <a:pt x="233" y="265"/>
                </a:lnTo>
                <a:lnTo>
                  <a:pt x="233" y="269"/>
                </a:lnTo>
                <a:lnTo>
                  <a:pt x="233" y="278"/>
                </a:lnTo>
                <a:lnTo>
                  <a:pt x="233" y="282"/>
                </a:lnTo>
                <a:lnTo>
                  <a:pt x="233" y="291"/>
                </a:lnTo>
                <a:lnTo>
                  <a:pt x="233" y="295"/>
                </a:lnTo>
                <a:lnTo>
                  <a:pt x="233" y="300"/>
                </a:lnTo>
                <a:lnTo>
                  <a:pt x="233" y="309"/>
                </a:lnTo>
                <a:lnTo>
                  <a:pt x="233" y="313"/>
                </a:lnTo>
                <a:lnTo>
                  <a:pt x="233" y="322"/>
                </a:lnTo>
                <a:lnTo>
                  <a:pt x="233" y="326"/>
                </a:lnTo>
                <a:lnTo>
                  <a:pt x="233" y="335"/>
                </a:lnTo>
                <a:lnTo>
                  <a:pt x="233" y="340"/>
                </a:lnTo>
                <a:lnTo>
                  <a:pt x="233" y="344"/>
                </a:lnTo>
                <a:lnTo>
                  <a:pt x="233" y="353"/>
                </a:lnTo>
                <a:lnTo>
                  <a:pt x="233" y="357"/>
                </a:lnTo>
                <a:lnTo>
                  <a:pt x="233" y="366"/>
                </a:lnTo>
                <a:lnTo>
                  <a:pt x="233" y="370"/>
                </a:lnTo>
                <a:lnTo>
                  <a:pt x="233" y="379"/>
                </a:lnTo>
                <a:lnTo>
                  <a:pt x="233" y="384"/>
                </a:lnTo>
                <a:lnTo>
                  <a:pt x="233" y="388"/>
                </a:lnTo>
                <a:lnTo>
                  <a:pt x="233" y="397"/>
                </a:lnTo>
                <a:lnTo>
                  <a:pt x="233" y="401"/>
                </a:lnTo>
                <a:lnTo>
                  <a:pt x="233" y="410"/>
                </a:lnTo>
                <a:lnTo>
                  <a:pt x="233" y="414"/>
                </a:lnTo>
                <a:lnTo>
                  <a:pt x="233" y="419"/>
                </a:lnTo>
                <a:lnTo>
                  <a:pt x="233" y="428"/>
                </a:lnTo>
                <a:lnTo>
                  <a:pt x="233" y="432"/>
                </a:lnTo>
                <a:lnTo>
                  <a:pt x="233" y="441"/>
                </a:lnTo>
                <a:lnTo>
                  <a:pt x="233" y="445"/>
                </a:lnTo>
                <a:lnTo>
                  <a:pt x="233" y="454"/>
                </a:lnTo>
                <a:lnTo>
                  <a:pt x="233" y="459"/>
                </a:lnTo>
                <a:lnTo>
                  <a:pt x="233" y="463"/>
                </a:lnTo>
                <a:lnTo>
                  <a:pt x="233" y="472"/>
                </a:lnTo>
                <a:lnTo>
                  <a:pt x="233" y="476"/>
                </a:lnTo>
                <a:lnTo>
                  <a:pt x="233" y="485"/>
                </a:lnTo>
                <a:lnTo>
                  <a:pt x="233" y="489"/>
                </a:lnTo>
                <a:lnTo>
                  <a:pt x="233" y="498"/>
                </a:lnTo>
                <a:lnTo>
                  <a:pt x="233" y="503"/>
                </a:lnTo>
                <a:lnTo>
                  <a:pt x="233" y="507"/>
                </a:lnTo>
                <a:lnTo>
                  <a:pt x="233" y="516"/>
                </a:lnTo>
                <a:lnTo>
                  <a:pt x="233" y="520"/>
                </a:lnTo>
                <a:lnTo>
                  <a:pt x="233" y="529"/>
                </a:lnTo>
                <a:lnTo>
                  <a:pt x="233" y="534"/>
                </a:lnTo>
                <a:lnTo>
                  <a:pt x="233" y="538"/>
                </a:lnTo>
                <a:lnTo>
                  <a:pt x="233" y="547"/>
                </a:lnTo>
                <a:lnTo>
                  <a:pt x="233" y="551"/>
                </a:lnTo>
                <a:lnTo>
                  <a:pt x="233" y="560"/>
                </a:lnTo>
                <a:lnTo>
                  <a:pt x="233" y="564"/>
                </a:lnTo>
                <a:lnTo>
                  <a:pt x="233" y="573"/>
                </a:lnTo>
                <a:lnTo>
                  <a:pt x="233" y="578"/>
                </a:lnTo>
                <a:lnTo>
                  <a:pt x="233" y="582"/>
                </a:lnTo>
                <a:lnTo>
                  <a:pt x="233" y="591"/>
                </a:lnTo>
                <a:lnTo>
                  <a:pt x="233" y="595"/>
                </a:lnTo>
                <a:lnTo>
                  <a:pt x="233" y="604"/>
                </a:lnTo>
                <a:lnTo>
                  <a:pt x="233" y="608"/>
                </a:lnTo>
                <a:lnTo>
                  <a:pt x="233" y="617"/>
                </a:lnTo>
                <a:lnTo>
                  <a:pt x="225" y="617"/>
                </a:lnTo>
                <a:lnTo>
                  <a:pt x="216" y="617"/>
                </a:lnTo>
                <a:lnTo>
                  <a:pt x="207" y="617"/>
                </a:lnTo>
                <a:lnTo>
                  <a:pt x="198" y="617"/>
                </a:lnTo>
                <a:lnTo>
                  <a:pt x="194" y="617"/>
                </a:lnTo>
                <a:lnTo>
                  <a:pt x="185" y="617"/>
                </a:lnTo>
                <a:lnTo>
                  <a:pt x="176" y="617"/>
                </a:lnTo>
                <a:lnTo>
                  <a:pt x="167" y="617"/>
                </a:lnTo>
                <a:lnTo>
                  <a:pt x="158" y="617"/>
                </a:lnTo>
                <a:lnTo>
                  <a:pt x="154" y="617"/>
                </a:lnTo>
                <a:lnTo>
                  <a:pt x="145" y="617"/>
                </a:lnTo>
                <a:lnTo>
                  <a:pt x="136" y="617"/>
                </a:lnTo>
                <a:lnTo>
                  <a:pt x="128" y="617"/>
                </a:lnTo>
                <a:lnTo>
                  <a:pt x="119" y="617"/>
                </a:lnTo>
                <a:lnTo>
                  <a:pt x="114" y="617"/>
                </a:lnTo>
                <a:lnTo>
                  <a:pt x="105" y="617"/>
                </a:lnTo>
                <a:lnTo>
                  <a:pt x="97" y="617"/>
                </a:lnTo>
                <a:lnTo>
                  <a:pt x="88" y="617"/>
                </a:lnTo>
                <a:lnTo>
                  <a:pt x="79" y="617"/>
                </a:lnTo>
                <a:lnTo>
                  <a:pt x="75" y="617"/>
                </a:lnTo>
                <a:lnTo>
                  <a:pt x="66" y="617"/>
                </a:lnTo>
                <a:lnTo>
                  <a:pt x="57" y="617"/>
                </a:lnTo>
                <a:lnTo>
                  <a:pt x="48" y="617"/>
                </a:lnTo>
                <a:lnTo>
                  <a:pt x="39" y="617"/>
                </a:lnTo>
                <a:lnTo>
                  <a:pt x="35" y="617"/>
                </a:lnTo>
                <a:lnTo>
                  <a:pt x="26" y="617"/>
                </a:lnTo>
                <a:lnTo>
                  <a:pt x="17" y="617"/>
                </a:lnTo>
                <a:lnTo>
                  <a:pt x="8" y="617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4" y="604"/>
                </a:lnTo>
                <a:lnTo>
                  <a:pt x="4" y="595"/>
                </a:lnTo>
                <a:lnTo>
                  <a:pt x="8" y="591"/>
                </a:lnTo>
                <a:lnTo>
                  <a:pt x="8" y="586"/>
                </a:lnTo>
                <a:lnTo>
                  <a:pt x="8" y="582"/>
                </a:lnTo>
                <a:lnTo>
                  <a:pt x="13" y="578"/>
                </a:lnTo>
                <a:lnTo>
                  <a:pt x="13" y="573"/>
                </a:lnTo>
                <a:lnTo>
                  <a:pt x="17" y="564"/>
                </a:lnTo>
                <a:lnTo>
                  <a:pt x="17" y="560"/>
                </a:lnTo>
                <a:lnTo>
                  <a:pt x="22" y="551"/>
                </a:lnTo>
                <a:lnTo>
                  <a:pt x="22" y="547"/>
                </a:lnTo>
                <a:lnTo>
                  <a:pt x="26" y="542"/>
                </a:lnTo>
                <a:lnTo>
                  <a:pt x="26" y="538"/>
                </a:lnTo>
                <a:lnTo>
                  <a:pt x="31" y="534"/>
                </a:lnTo>
                <a:lnTo>
                  <a:pt x="31" y="529"/>
                </a:lnTo>
                <a:lnTo>
                  <a:pt x="35" y="520"/>
                </a:lnTo>
                <a:lnTo>
                  <a:pt x="35" y="516"/>
                </a:lnTo>
                <a:lnTo>
                  <a:pt x="39" y="507"/>
                </a:lnTo>
                <a:lnTo>
                  <a:pt x="39" y="503"/>
                </a:lnTo>
                <a:lnTo>
                  <a:pt x="44" y="498"/>
                </a:lnTo>
                <a:lnTo>
                  <a:pt x="44" y="489"/>
                </a:lnTo>
                <a:lnTo>
                  <a:pt x="48" y="485"/>
                </a:lnTo>
                <a:lnTo>
                  <a:pt x="48" y="481"/>
                </a:lnTo>
                <a:lnTo>
                  <a:pt x="48" y="476"/>
                </a:lnTo>
                <a:lnTo>
                  <a:pt x="53" y="472"/>
                </a:lnTo>
                <a:lnTo>
                  <a:pt x="53" y="463"/>
                </a:lnTo>
                <a:lnTo>
                  <a:pt x="57" y="459"/>
                </a:lnTo>
                <a:lnTo>
                  <a:pt x="61" y="454"/>
                </a:lnTo>
                <a:lnTo>
                  <a:pt x="61" y="445"/>
                </a:lnTo>
                <a:lnTo>
                  <a:pt x="66" y="441"/>
                </a:lnTo>
                <a:lnTo>
                  <a:pt x="66" y="432"/>
                </a:lnTo>
                <a:lnTo>
                  <a:pt x="70" y="428"/>
                </a:lnTo>
                <a:lnTo>
                  <a:pt x="70" y="419"/>
                </a:lnTo>
                <a:lnTo>
                  <a:pt x="75" y="419"/>
                </a:lnTo>
                <a:lnTo>
                  <a:pt x="75" y="414"/>
                </a:lnTo>
                <a:lnTo>
                  <a:pt x="75" y="410"/>
                </a:lnTo>
                <a:lnTo>
                  <a:pt x="79" y="401"/>
                </a:lnTo>
                <a:lnTo>
                  <a:pt x="79" y="397"/>
                </a:lnTo>
                <a:lnTo>
                  <a:pt x="83" y="388"/>
                </a:lnTo>
                <a:lnTo>
                  <a:pt x="88" y="384"/>
                </a:lnTo>
                <a:lnTo>
                  <a:pt x="88" y="379"/>
                </a:lnTo>
                <a:lnTo>
                  <a:pt x="88" y="375"/>
                </a:lnTo>
                <a:lnTo>
                  <a:pt x="92" y="370"/>
                </a:lnTo>
                <a:lnTo>
                  <a:pt x="92" y="366"/>
                </a:lnTo>
                <a:lnTo>
                  <a:pt x="97" y="357"/>
                </a:lnTo>
                <a:lnTo>
                  <a:pt x="97" y="353"/>
                </a:lnTo>
                <a:lnTo>
                  <a:pt x="101" y="344"/>
                </a:lnTo>
                <a:lnTo>
                  <a:pt x="101" y="340"/>
                </a:lnTo>
                <a:lnTo>
                  <a:pt x="105" y="335"/>
                </a:lnTo>
                <a:lnTo>
                  <a:pt x="105" y="326"/>
                </a:lnTo>
                <a:lnTo>
                  <a:pt x="110" y="322"/>
                </a:lnTo>
                <a:lnTo>
                  <a:pt x="110" y="313"/>
                </a:lnTo>
                <a:lnTo>
                  <a:pt x="114" y="313"/>
                </a:lnTo>
                <a:lnTo>
                  <a:pt x="114" y="309"/>
                </a:lnTo>
                <a:lnTo>
                  <a:pt x="119" y="300"/>
                </a:lnTo>
                <a:lnTo>
                  <a:pt x="119" y="295"/>
                </a:lnTo>
                <a:lnTo>
                  <a:pt x="119" y="291"/>
                </a:lnTo>
                <a:lnTo>
                  <a:pt x="123" y="291"/>
                </a:lnTo>
                <a:lnTo>
                  <a:pt x="123" y="282"/>
                </a:lnTo>
                <a:lnTo>
                  <a:pt x="128" y="278"/>
                </a:lnTo>
                <a:lnTo>
                  <a:pt x="128" y="273"/>
                </a:lnTo>
                <a:lnTo>
                  <a:pt x="128" y="269"/>
                </a:lnTo>
                <a:lnTo>
                  <a:pt x="132" y="265"/>
                </a:lnTo>
                <a:lnTo>
                  <a:pt x="132" y="260"/>
                </a:lnTo>
                <a:lnTo>
                  <a:pt x="136" y="251"/>
                </a:lnTo>
                <a:lnTo>
                  <a:pt x="136" y="247"/>
                </a:lnTo>
                <a:lnTo>
                  <a:pt x="141" y="238"/>
                </a:lnTo>
                <a:lnTo>
                  <a:pt x="141" y="234"/>
                </a:lnTo>
                <a:lnTo>
                  <a:pt x="145" y="229"/>
                </a:lnTo>
                <a:lnTo>
                  <a:pt x="145" y="225"/>
                </a:lnTo>
                <a:lnTo>
                  <a:pt x="150" y="221"/>
                </a:lnTo>
                <a:lnTo>
                  <a:pt x="150" y="216"/>
                </a:lnTo>
                <a:lnTo>
                  <a:pt x="154" y="207"/>
                </a:lnTo>
                <a:lnTo>
                  <a:pt x="154" y="203"/>
                </a:lnTo>
                <a:lnTo>
                  <a:pt x="158" y="194"/>
                </a:lnTo>
                <a:lnTo>
                  <a:pt x="158" y="190"/>
                </a:lnTo>
                <a:lnTo>
                  <a:pt x="163" y="185"/>
                </a:lnTo>
                <a:lnTo>
                  <a:pt x="163" y="176"/>
                </a:lnTo>
                <a:lnTo>
                  <a:pt x="167" y="172"/>
                </a:lnTo>
                <a:lnTo>
                  <a:pt x="167" y="168"/>
                </a:lnTo>
                <a:lnTo>
                  <a:pt x="167" y="163"/>
                </a:lnTo>
                <a:lnTo>
                  <a:pt x="172" y="159"/>
                </a:lnTo>
                <a:lnTo>
                  <a:pt x="172" y="150"/>
                </a:lnTo>
                <a:lnTo>
                  <a:pt x="176" y="146"/>
                </a:lnTo>
                <a:lnTo>
                  <a:pt x="180" y="141"/>
                </a:lnTo>
                <a:lnTo>
                  <a:pt x="180" y="132"/>
                </a:lnTo>
                <a:lnTo>
                  <a:pt x="185" y="128"/>
                </a:lnTo>
                <a:lnTo>
                  <a:pt x="185" y="119"/>
                </a:lnTo>
                <a:lnTo>
                  <a:pt x="189" y="115"/>
                </a:lnTo>
                <a:lnTo>
                  <a:pt x="189" y="106"/>
                </a:lnTo>
                <a:lnTo>
                  <a:pt x="194" y="106"/>
                </a:lnTo>
                <a:lnTo>
                  <a:pt x="194" y="101"/>
                </a:lnTo>
                <a:lnTo>
                  <a:pt x="194" y="97"/>
                </a:lnTo>
                <a:lnTo>
                  <a:pt x="198" y="88"/>
                </a:lnTo>
                <a:lnTo>
                  <a:pt x="198" y="84"/>
                </a:lnTo>
                <a:lnTo>
                  <a:pt x="202" y="75"/>
                </a:lnTo>
                <a:lnTo>
                  <a:pt x="202" y="71"/>
                </a:lnTo>
                <a:lnTo>
                  <a:pt x="207" y="66"/>
                </a:lnTo>
                <a:lnTo>
                  <a:pt x="207" y="62"/>
                </a:lnTo>
                <a:lnTo>
                  <a:pt x="211" y="57"/>
                </a:lnTo>
                <a:lnTo>
                  <a:pt x="211" y="53"/>
                </a:lnTo>
                <a:lnTo>
                  <a:pt x="216" y="44"/>
                </a:lnTo>
                <a:lnTo>
                  <a:pt x="216" y="40"/>
                </a:lnTo>
                <a:lnTo>
                  <a:pt x="220" y="31"/>
                </a:lnTo>
                <a:lnTo>
                  <a:pt x="220" y="27"/>
                </a:lnTo>
                <a:lnTo>
                  <a:pt x="225" y="22"/>
                </a:lnTo>
                <a:lnTo>
                  <a:pt x="225" y="13"/>
                </a:lnTo>
                <a:lnTo>
                  <a:pt x="229" y="9"/>
                </a:lnTo>
                <a:lnTo>
                  <a:pt x="229" y="0"/>
                </a:lnTo>
                <a:lnTo>
                  <a:pt x="233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2" name="Freeform 109"/>
          <p:cNvSpPr>
            <a:spLocks/>
          </p:cNvSpPr>
          <p:nvPr/>
        </p:nvSpPr>
        <p:spPr bwMode="auto">
          <a:xfrm>
            <a:off x="7405688" y="2968625"/>
            <a:ext cx="369887" cy="979488"/>
          </a:xfrm>
          <a:custGeom>
            <a:avLst/>
            <a:gdLst>
              <a:gd name="T0" fmla="*/ 587194863 w 233"/>
              <a:gd name="T1" fmla="*/ 55443469 h 617"/>
              <a:gd name="T2" fmla="*/ 587194863 w 233"/>
              <a:gd name="T3" fmla="*/ 133569140 h 617"/>
              <a:gd name="T4" fmla="*/ 587194863 w 233"/>
              <a:gd name="T5" fmla="*/ 211693249 h 617"/>
              <a:gd name="T6" fmla="*/ 587194863 w 233"/>
              <a:gd name="T7" fmla="*/ 289818895 h 617"/>
              <a:gd name="T8" fmla="*/ 587194863 w 233"/>
              <a:gd name="T9" fmla="*/ 367942954 h 617"/>
              <a:gd name="T10" fmla="*/ 587194863 w 233"/>
              <a:gd name="T11" fmla="*/ 443547749 h 617"/>
              <a:gd name="T12" fmla="*/ 587194863 w 233"/>
              <a:gd name="T13" fmla="*/ 521673396 h 617"/>
              <a:gd name="T14" fmla="*/ 587194863 w 233"/>
              <a:gd name="T15" fmla="*/ 599797455 h 617"/>
              <a:gd name="T16" fmla="*/ 587194863 w 233"/>
              <a:gd name="T17" fmla="*/ 677923101 h 617"/>
              <a:gd name="T18" fmla="*/ 587194863 w 233"/>
              <a:gd name="T19" fmla="*/ 756047160 h 617"/>
              <a:gd name="T20" fmla="*/ 587194863 w 233"/>
              <a:gd name="T21" fmla="*/ 844253631 h 617"/>
              <a:gd name="T22" fmla="*/ 587194863 w 233"/>
              <a:gd name="T23" fmla="*/ 922377690 h 617"/>
              <a:gd name="T24" fmla="*/ 587194863 w 233"/>
              <a:gd name="T25" fmla="*/ 1000503337 h 617"/>
              <a:gd name="T26" fmla="*/ 587194863 w 233"/>
              <a:gd name="T27" fmla="*/ 1078627396 h 617"/>
              <a:gd name="T28" fmla="*/ 587194863 w 233"/>
              <a:gd name="T29" fmla="*/ 1156753042 h 617"/>
              <a:gd name="T30" fmla="*/ 587194863 w 233"/>
              <a:gd name="T31" fmla="*/ 1232357738 h 617"/>
              <a:gd name="T32" fmla="*/ 587194863 w 233"/>
              <a:gd name="T33" fmla="*/ 1310481797 h 617"/>
              <a:gd name="T34" fmla="*/ 587194863 w 233"/>
              <a:gd name="T35" fmla="*/ 1388607444 h 617"/>
              <a:gd name="T36" fmla="*/ 587194863 w 233"/>
              <a:gd name="T37" fmla="*/ 1466731503 h 617"/>
              <a:gd name="T38" fmla="*/ 587194863 w 233"/>
              <a:gd name="T39" fmla="*/ 1554937775 h 617"/>
              <a:gd name="T40" fmla="*/ 498990331 w 233"/>
              <a:gd name="T41" fmla="*/ 1554937775 h 617"/>
              <a:gd name="T42" fmla="*/ 398184144 w 233"/>
              <a:gd name="T43" fmla="*/ 1554937775 h 617"/>
              <a:gd name="T44" fmla="*/ 299897415 w 233"/>
              <a:gd name="T45" fmla="*/ 1554937775 h 617"/>
              <a:gd name="T46" fmla="*/ 199091278 w 233"/>
              <a:gd name="T47" fmla="*/ 1554937775 h 617"/>
              <a:gd name="T48" fmla="*/ 98285166 w 233"/>
              <a:gd name="T49" fmla="*/ 1554937775 h 617"/>
              <a:gd name="T50" fmla="*/ 0 w 233"/>
              <a:gd name="T51" fmla="*/ 1554937775 h 617"/>
              <a:gd name="T52" fmla="*/ 10080612 w 233"/>
              <a:gd name="T53" fmla="*/ 1499494331 h 617"/>
              <a:gd name="T54" fmla="*/ 32761197 w 233"/>
              <a:gd name="T55" fmla="*/ 1444050888 h 617"/>
              <a:gd name="T56" fmla="*/ 55443373 w 233"/>
              <a:gd name="T57" fmla="*/ 1378526818 h 617"/>
              <a:gd name="T58" fmla="*/ 88204557 w 233"/>
              <a:gd name="T59" fmla="*/ 1310481797 h 617"/>
              <a:gd name="T60" fmla="*/ 98285166 w 233"/>
              <a:gd name="T61" fmla="*/ 1267639930 h 617"/>
              <a:gd name="T62" fmla="*/ 120967354 w 233"/>
              <a:gd name="T63" fmla="*/ 1199594910 h 617"/>
              <a:gd name="T64" fmla="*/ 153728539 w 233"/>
              <a:gd name="T65" fmla="*/ 1144151466 h 617"/>
              <a:gd name="T66" fmla="*/ 176410702 w 233"/>
              <a:gd name="T67" fmla="*/ 1078627396 h 617"/>
              <a:gd name="T68" fmla="*/ 199091278 w 233"/>
              <a:gd name="T69" fmla="*/ 1010583963 h 617"/>
              <a:gd name="T70" fmla="*/ 221773491 w 233"/>
              <a:gd name="T71" fmla="*/ 955140519 h 617"/>
              <a:gd name="T72" fmla="*/ 244454067 w 233"/>
              <a:gd name="T73" fmla="*/ 899697075 h 617"/>
              <a:gd name="T74" fmla="*/ 264615285 w 233"/>
              <a:gd name="T75" fmla="*/ 844253631 h 617"/>
              <a:gd name="T76" fmla="*/ 287297448 w 233"/>
              <a:gd name="T77" fmla="*/ 778729363 h 617"/>
              <a:gd name="T78" fmla="*/ 309978024 w 233"/>
              <a:gd name="T79" fmla="*/ 710684343 h 617"/>
              <a:gd name="T80" fmla="*/ 332660187 w 233"/>
              <a:gd name="T81" fmla="*/ 655240899 h 617"/>
              <a:gd name="T82" fmla="*/ 355340763 w 233"/>
              <a:gd name="T83" fmla="*/ 589716829 h 617"/>
              <a:gd name="T84" fmla="*/ 388103535 w 233"/>
              <a:gd name="T85" fmla="*/ 521673396 h 617"/>
              <a:gd name="T86" fmla="*/ 398184144 w 233"/>
              <a:gd name="T87" fmla="*/ 478829941 h 617"/>
              <a:gd name="T88" fmla="*/ 420864819 w 233"/>
              <a:gd name="T89" fmla="*/ 410786409 h 617"/>
              <a:gd name="T90" fmla="*/ 453627591 w 233"/>
              <a:gd name="T91" fmla="*/ 355342965 h 617"/>
              <a:gd name="T92" fmla="*/ 476308167 w 233"/>
              <a:gd name="T93" fmla="*/ 289818895 h 617"/>
              <a:gd name="T94" fmla="*/ 498990331 w 233"/>
              <a:gd name="T95" fmla="*/ 221773875 h 617"/>
              <a:gd name="T96" fmla="*/ 521670907 w 233"/>
              <a:gd name="T97" fmla="*/ 166330381 h 617"/>
              <a:gd name="T98" fmla="*/ 544353070 w 233"/>
              <a:gd name="T99" fmla="*/ 110886937 h 617"/>
              <a:gd name="T100" fmla="*/ 567033646 w 233"/>
              <a:gd name="T101" fmla="*/ 55443469 h 617"/>
              <a:gd name="T102" fmla="*/ 587194863 w 233"/>
              <a:gd name="T103" fmla="*/ 0 h 61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33"/>
              <a:gd name="T157" fmla="*/ 0 h 617"/>
              <a:gd name="T158" fmla="*/ 233 w 233"/>
              <a:gd name="T159" fmla="*/ 617 h 61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33" h="617">
                <a:moveTo>
                  <a:pt x="233" y="0"/>
                </a:moveTo>
                <a:lnTo>
                  <a:pt x="233" y="0"/>
                </a:lnTo>
                <a:lnTo>
                  <a:pt x="233" y="9"/>
                </a:lnTo>
                <a:lnTo>
                  <a:pt x="233" y="13"/>
                </a:lnTo>
                <a:lnTo>
                  <a:pt x="233" y="22"/>
                </a:lnTo>
                <a:lnTo>
                  <a:pt x="233" y="27"/>
                </a:lnTo>
                <a:lnTo>
                  <a:pt x="233" y="31"/>
                </a:lnTo>
                <a:lnTo>
                  <a:pt x="233" y="40"/>
                </a:lnTo>
                <a:lnTo>
                  <a:pt x="233" y="44"/>
                </a:lnTo>
                <a:lnTo>
                  <a:pt x="233" y="53"/>
                </a:lnTo>
                <a:lnTo>
                  <a:pt x="233" y="57"/>
                </a:lnTo>
                <a:lnTo>
                  <a:pt x="233" y="66"/>
                </a:lnTo>
                <a:lnTo>
                  <a:pt x="233" y="71"/>
                </a:lnTo>
                <a:lnTo>
                  <a:pt x="233" y="75"/>
                </a:lnTo>
                <a:lnTo>
                  <a:pt x="233" y="84"/>
                </a:lnTo>
                <a:lnTo>
                  <a:pt x="233" y="88"/>
                </a:lnTo>
                <a:lnTo>
                  <a:pt x="233" y="97"/>
                </a:lnTo>
                <a:lnTo>
                  <a:pt x="233" y="101"/>
                </a:lnTo>
                <a:lnTo>
                  <a:pt x="233" y="106"/>
                </a:lnTo>
                <a:lnTo>
                  <a:pt x="233" y="115"/>
                </a:lnTo>
                <a:lnTo>
                  <a:pt x="233" y="119"/>
                </a:lnTo>
                <a:lnTo>
                  <a:pt x="233" y="128"/>
                </a:lnTo>
                <a:lnTo>
                  <a:pt x="233" y="132"/>
                </a:lnTo>
                <a:lnTo>
                  <a:pt x="233" y="141"/>
                </a:lnTo>
                <a:lnTo>
                  <a:pt x="233" y="146"/>
                </a:lnTo>
                <a:lnTo>
                  <a:pt x="233" y="150"/>
                </a:lnTo>
                <a:lnTo>
                  <a:pt x="233" y="159"/>
                </a:lnTo>
                <a:lnTo>
                  <a:pt x="233" y="163"/>
                </a:lnTo>
                <a:lnTo>
                  <a:pt x="233" y="172"/>
                </a:lnTo>
                <a:lnTo>
                  <a:pt x="233" y="176"/>
                </a:lnTo>
                <a:lnTo>
                  <a:pt x="233" y="185"/>
                </a:lnTo>
                <a:lnTo>
                  <a:pt x="233" y="190"/>
                </a:lnTo>
                <a:lnTo>
                  <a:pt x="233" y="194"/>
                </a:lnTo>
                <a:lnTo>
                  <a:pt x="233" y="203"/>
                </a:lnTo>
                <a:lnTo>
                  <a:pt x="233" y="207"/>
                </a:lnTo>
                <a:lnTo>
                  <a:pt x="233" y="216"/>
                </a:lnTo>
                <a:lnTo>
                  <a:pt x="233" y="221"/>
                </a:lnTo>
                <a:lnTo>
                  <a:pt x="233" y="225"/>
                </a:lnTo>
                <a:lnTo>
                  <a:pt x="233" y="234"/>
                </a:lnTo>
                <a:lnTo>
                  <a:pt x="233" y="238"/>
                </a:lnTo>
                <a:lnTo>
                  <a:pt x="233" y="247"/>
                </a:lnTo>
                <a:lnTo>
                  <a:pt x="233" y="251"/>
                </a:lnTo>
                <a:lnTo>
                  <a:pt x="233" y="260"/>
                </a:lnTo>
                <a:lnTo>
                  <a:pt x="233" y="265"/>
                </a:lnTo>
                <a:lnTo>
                  <a:pt x="233" y="269"/>
                </a:lnTo>
                <a:lnTo>
                  <a:pt x="233" y="278"/>
                </a:lnTo>
                <a:lnTo>
                  <a:pt x="233" y="282"/>
                </a:lnTo>
                <a:lnTo>
                  <a:pt x="233" y="291"/>
                </a:lnTo>
                <a:lnTo>
                  <a:pt x="233" y="295"/>
                </a:lnTo>
                <a:lnTo>
                  <a:pt x="233" y="300"/>
                </a:lnTo>
                <a:lnTo>
                  <a:pt x="233" y="309"/>
                </a:lnTo>
                <a:lnTo>
                  <a:pt x="233" y="313"/>
                </a:lnTo>
                <a:lnTo>
                  <a:pt x="233" y="322"/>
                </a:lnTo>
                <a:lnTo>
                  <a:pt x="233" y="326"/>
                </a:lnTo>
                <a:lnTo>
                  <a:pt x="233" y="335"/>
                </a:lnTo>
                <a:lnTo>
                  <a:pt x="233" y="340"/>
                </a:lnTo>
                <a:lnTo>
                  <a:pt x="233" y="344"/>
                </a:lnTo>
                <a:lnTo>
                  <a:pt x="233" y="353"/>
                </a:lnTo>
                <a:lnTo>
                  <a:pt x="233" y="357"/>
                </a:lnTo>
                <a:lnTo>
                  <a:pt x="233" y="366"/>
                </a:lnTo>
                <a:lnTo>
                  <a:pt x="233" y="370"/>
                </a:lnTo>
                <a:lnTo>
                  <a:pt x="233" y="379"/>
                </a:lnTo>
                <a:lnTo>
                  <a:pt x="233" y="384"/>
                </a:lnTo>
                <a:lnTo>
                  <a:pt x="233" y="388"/>
                </a:lnTo>
                <a:lnTo>
                  <a:pt x="233" y="397"/>
                </a:lnTo>
                <a:lnTo>
                  <a:pt x="233" y="401"/>
                </a:lnTo>
                <a:lnTo>
                  <a:pt x="233" y="410"/>
                </a:lnTo>
                <a:lnTo>
                  <a:pt x="233" y="414"/>
                </a:lnTo>
                <a:lnTo>
                  <a:pt x="233" y="419"/>
                </a:lnTo>
                <a:lnTo>
                  <a:pt x="233" y="428"/>
                </a:lnTo>
                <a:lnTo>
                  <a:pt x="233" y="432"/>
                </a:lnTo>
                <a:lnTo>
                  <a:pt x="233" y="441"/>
                </a:lnTo>
                <a:lnTo>
                  <a:pt x="233" y="445"/>
                </a:lnTo>
                <a:lnTo>
                  <a:pt x="233" y="454"/>
                </a:lnTo>
                <a:lnTo>
                  <a:pt x="233" y="459"/>
                </a:lnTo>
                <a:lnTo>
                  <a:pt x="233" y="463"/>
                </a:lnTo>
                <a:lnTo>
                  <a:pt x="233" y="472"/>
                </a:lnTo>
                <a:lnTo>
                  <a:pt x="233" y="476"/>
                </a:lnTo>
                <a:lnTo>
                  <a:pt x="233" y="485"/>
                </a:lnTo>
                <a:lnTo>
                  <a:pt x="233" y="489"/>
                </a:lnTo>
                <a:lnTo>
                  <a:pt x="233" y="498"/>
                </a:lnTo>
                <a:lnTo>
                  <a:pt x="233" y="503"/>
                </a:lnTo>
                <a:lnTo>
                  <a:pt x="233" y="507"/>
                </a:lnTo>
                <a:lnTo>
                  <a:pt x="233" y="516"/>
                </a:lnTo>
                <a:lnTo>
                  <a:pt x="233" y="520"/>
                </a:lnTo>
                <a:lnTo>
                  <a:pt x="233" y="529"/>
                </a:lnTo>
                <a:lnTo>
                  <a:pt x="233" y="534"/>
                </a:lnTo>
                <a:lnTo>
                  <a:pt x="233" y="538"/>
                </a:lnTo>
                <a:lnTo>
                  <a:pt x="233" y="547"/>
                </a:lnTo>
                <a:lnTo>
                  <a:pt x="233" y="551"/>
                </a:lnTo>
                <a:lnTo>
                  <a:pt x="233" y="560"/>
                </a:lnTo>
                <a:lnTo>
                  <a:pt x="233" y="564"/>
                </a:lnTo>
                <a:lnTo>
                  <a:pt x="233" y="573"/>
                </a:lnTo>
                <a:lnTo>
                  <a:pt x="233" y="578"/>
                </a:lnTo>
                <a:lnTo>
                  <a:pt x="233" y="582"/>
                </a:lnTo>
                <a:lnTo>
                  <a:pt x="233" y="591"/>
                </a:lnTo>
                <a:lnTo>
                  <a:pt x="233" y="595"/>
                </a:lnTo>
                <a:lnTo>
                  <a:pt x="233" y="604"/>
                </a:lnTo>
                <a:lnTo>
                  <a:pt x="233" y="608"/>
                </a:lnTo>
                <a:lnTo>
                  <a:pt x="233" y="617"/>
                </a:lnTo>
                <a:lnTo>
                  <a:pt x="225" y="617"/>
                </a:lnTo>
                <a:lnTo>
                  <a:pt x="216" y="617"/>
                </a:lnTo>
                <a:lnTo>
                  <a:pt x="207" y="617"/>
                </a:lnTo>
                <a:lnTo>
                  <a:pt x="198" y="617"/>
                </a:lnTo>
                <a:lnTo>
                  <a:pt x="194" y="617"/>
                </a:lnTo>
                <a:lnTo>
                  <a:pt x="185" y="617"/>
                </a:lnTo>
                <a:lnTo>
                  <a:pt x="176" y="617"/>
                </a:lnTo>
                <a:lnTo>
                  <a:pt x="167" y="617"/>
                </a:lnTo>
                <a:lnTo>
                  <a:pt x="158" y="617"/>
                </a:lnTo>
                <a:lnTo>
                  <a:pt x="154" y="617"/>
                </a:lnTo>
                <a:lnTo>
                  <a:pt x="145" y="617"/>
                </a:lnTo>
                <a:lnTo>
                  <a:pt x="136" y="617"/>
                </a:lnTo>
                <a:lnTo>
                  <a:pt x="128" y="617"/>
                </a:lnTo>
                <a:lnTo>
                  <a:pt x="119" y="617"/>
                </a:lnTo>
                <a:lnTo>
                  <a:pt x="114" y="617"/>
                </a:lnTo>
                <a:lnTo>
                  <a:pt x="105" y="617"/>
                </a:lnTo>
                <a:lnTo>
                  <a:pt x="97" y="617"/>
                </a:lnTo>
                <a:lnTo>
                  <a:pt x="88" y="617"/>
                </a:lnTo>
                <a:lnTo>
                  <a:pt x="79" y="617"/>
                </a:lnTo>
                <a:lnTo>
                  <a:pt x="75" y="617"/>
                </a:lnTo>
                <a:lnTo>
                  <a:pt x="66" y="617"/>
                </a:lnTo>
                <a:lnTo>
                  <a:pt x="57" y="617"/>
                </a:lnTo>
                <a:lnTo>
                  <a:pt x="48" y="617"/>
                </a:lnTo>
                <a:lnTo>
                  <a:pt x="39" y="617"/>
                </a:lnTo>
                <a:lnTo>
                  <a:pt x="35" y="617"/>
                </a:lnTo>
                <a:lnTo>
                  <a:pt x="26" y="617"/>
                </a:lnTo>
                <a:lnTo>
                  <a:pt x="17" y="617"/>
                </a:lnTo>
                <a:lnTo>
                  <a:pt x="8" y="617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4" y="604"/>
                </a:lnTo>
                <a:lnTo>
                  <a:pt x="4" y="595"/>
                </a:lnTo>
                <a:lnTo>
                  <a:pt x="8" y="591"/>
                </a:lnTo>
                <a:lnTo>
                  <a:pt x="8" y="586"/>
                </a:lnTo>
                <a:lnTo>
                  <a:pt x="8" y="582"/>
                </a:lnTo>
                <a:lnTo>
                  <a:pt x="13" y="578"/>
                </a:lnTo>
                <a:lnTo>
                  <a:pt x="13" y="573"/>
                </a:lnTo>
                <a:lnTo>
                  <a:pt x="17" y="564"/>
                </a:lnTo>
                <a:lnTo>
                  <a:pt x="17" y="560"/>
                </a:lnTo>
                <a:lnTo>
                  <a:pt x="22" y="551"/>
                </a:lnTo>
                <a:lnTo>
                  <a:pt x="22" y="547"/>
                </a:lnTo>
                <a:lnTo>
                  <a:pt x="26" y="542"/>
                </a:lnTo>
                <a:lnTo>
                  <a:pt x="26" y="538"/>
                </a:lnTo>
                <a:lnTo>
                  <a:pt x="31" y="534"/>
                </a:lnTo>
                <a:lnTo>
                  <a:pt x="31" y="529"/>
                </a:lnTo>
                <a:lnTo>
                  <a:pt x="35" y="520"/>
                </a:lnTo>
                <a:lnTo>
                  <a:pt x="35" y="516"/>
                </a:lnTo>
                <a:lnTo>
                  <a:pt x="39" y="507"/>
                </a:lnTo>
                <a:lnTo>
                  <a:pt x="39" y="503"/>
                </a:lnTo>
                <a:lnTo>
                  <a:pt x="44" y="498"/>
                </a:lnTo>
                <a:lnTo>
                  <a:pt x="44" y="489"/>
                </a:lnTo>
                <a:lnTo>
                  <a:pt x="48" y="485"/>
                </a:lnTo>
                <a:lnTo>
                  <a:pt x="48" y="481"/>
                </a:lnTo>
                <a:lnTo>
                  <a:pt x="48" y="476"/>
                </a:lnTo>
                <a:lnTo>
                  <a:pt x="53" y="472"/>
                </a:lnTo>
                <a:lnTo>
                  <a:pt x="53" y="463"/>
                </a:lnTo>
                <a:lnTo>
                  <a:pt x="57" y="459"/>
                </a:lnTo>
                <a:lnTo>
                  <a:pt x="61" y="454"/>
                </a:lnTo>
                <a:lnTo>
                  <a:pt x="61" y="445"/>
                </a:lnTo>
                <a:lnTo>
                  <a:pt x="66" y="441"/>
                </a:lnTo>
                <a:lnTo>
                  <a:pt x="66" y="432"/>
                </a:lnTo>
                <a:lnTo>
                  <a:pt x="70" y="428"/>
                </a:lnTo>
                <a:lnTo>
                  <a:pt x="70" y="419"/>
                </a:lnTo>
                <a:lnTo>
                  <a:pt x="75" y="419"/>
                </a:lnTo>
                <a:lnTo>
                  <a:pt x="75" y="414"/>
                </a:lnTo>
                <a:lnTo>
                  <a:pt x="75" y="410"/>
                </a:lnTo>
                <a:lnTo>
                  <a:pt x="79" y="401"/>
                </a:lnTo>
                <a:lnTo>
                  <a:pt x="79" y="397"/>
                </a:lnTo>
                <a:lnTo>
                  <a:pt x="83" y="388"/>
                </a:lnTo>
                <a:lnTo>
                  <a:pt x="88" y="384"/>
                </a:lnTo>
                <a:lnTo>
                  <a:pt x="88" y="379"/>
                </a:lnTo>
                <a:lnTo>
                  <a:pt x="88" y="375"/>
                </a:lnTo>
                <a:lnTo>
                  <a:pt x="92" y="370"/>
                </a:lnTo>
                <a:lnTo>
                  <a:pt x="92" y="366"/>
                </a:lnTo>
                <a:lnTo>
                  <a:pt x="97" y="357"/>
                </a:lnTo>
                <a:lnTo>
                  <a:pt x="97" y="353"/>
                </a:lnTo>
                <a:lnTo>
                  <a:pt x="101" y="344"/>
                </a:lnTo>
                <a:lnTo>
                  <a:pt x="101" y="340"/>
                </a:lnTo>
                <a:lnTo>
                  <a:pt x="105" y="335"/>
                </a:lnTo>
                <a:lnTo>
                  <a:pt x="105" y="326"/>
                </a:lnTo>
                <a:lnTo>
                  <a:pt x="110" y="322"/>
                </a:lnTo>
                <a:lnTo>
                  <a:pt x="110" y="313"/>
                </a:lnTo>
                <a:lnTo>
                  <a:pt x="114" y="313"/>
                </a:lnTo>
                <a:lnTo>
                  <a:pt x="114" y="309"/>
                </a:lnTo>
                <a:lnTo>
                  <a:pt x="119" y="300"/>
                </a:lnTo>
                <a:lnTo>
                  <a:pt x="119" y="295"/>
                </a:lnTo>
                <a:lnTo>
                  <a:pt x="119" y="291"/>
                </a:lnTo>
                <a:lnTo>
                  <a:pt x="123" y="291"/>
                </a:lnTo>
                <a:lnTo>
                  <a:pt x="123" y="282"/>
                </a:lnTo>
                <a:lnTo>
                  <a:pt x="128" y="278"/>
                </a:lnTo>
                <a:lnTo>
                  <a:pt x="128" y="273"/>
                </a:lnTo>
                <a:lnTo>
                  <a:pt x="128" y="269"/>
                </a:lnTo>
                <a:lnTo>
                  <a:pt x="132" y="265"/>
                </a:lnTo>
                <a:lnTo>
                  <a:pt x="132" y="260"/>
                </a:lnTo>
                <a:lnTo>
                  <a:pt x="136" y="251"/>
                </a:lnTo>
                <a:lnTo>
                  <a:pt x="136" y="247"/>
                </a:lnTo>
                <a:lnTo>
                  <a:pt x="141" y="238"/>
                </a:lnTo>
                <a:lnTo>
                  <a:pt x="141" y="234"/>
                </a:lnTo>
                <a:lnTo>
                  <a:pt x="145" y="229"/>
                </a:lnTo>
                <a:lnTo>
                  <a:pt x="145" y="225"/>
                </a:lnTo>
                <a:lnTo>
                  <a:pt x="150" y="221"/>
                </a:lnTo>
                <a:lnTo>
                  <a:pt x="150" y="216"/>
                </a:lnTo>
                <a:lnTo>
                  <a:pt x="154" y="207"/>
                </a:lnTo>
                <a:lnTo>
                  <a:pt x="154" y="203"/>
                </a:lnTo>
                <a:lnTo>
                  <a:pt x="158" y="194"/>
                </a:lnTo>
                <a:lnTo>
                  <a:pt x="158" y="190"/>
                </a:lnTo>
                <a:lnTo>
                  <a:pt x="163" y="185"/>
                </a:lnTo>
                <a:lnTo>
                  <a:pt x="163" y="176"/>
                </a:lnTo>
                <a:lnTo>
                  <a:pt x="167" y="172"/>
                </a:lnTo>
                <a:lnTo>
                  <a:pt x="167" y="168"/>
                </a:lnTo>
                <a:lnTo>
                  <a:pt x="167" y="163"/>
                </a:lnTo>
                <a:lnTo>
                  <a:pt x="172" y="159"/>
                </a:lnTo>
                <a:lnTo>
                  <a:pt x="172" y="150"/>
                </a:lnTo>
                <a:lnTo>
                  <a:pt x="176" y="146"/>
                </a:lnTo>
                <a:lnTo>
                  <a:pt x="180" y="141"/>
                </a:lnTo>
                <a:lnTo>
                  <a:pt x="180" y="132"/>
                </a:lnTo>
                <a:lnTo>
                  <a:pt x="185" y="128"/>
                </a:lnTo>
                <a:lnTo>
                  <a:pt x="185" y="119"/>
                </a:lnTo>
                <a:lnTo>
                  <a:pt x="189" y="115"/>
                </a:lnTo>
                <a:lnTo>
                  <a:pt x="189" y="106"/>
                </a:lnTo>
                <a:lnTo>
                  <a:pt x="194" y="106"/>
                </a:lnTo>
                <a:lnTo>
                  <a:pt x="194" y="101"/>
                </a:lnTo>
                <a:lnTo>
                  <a:pt x="194" y="97"/>
                </a:lnTo>
                <a:lnTo>
                  <a:pt x="198" y="88"/>
                </a:lnTo>
                <a:lnTo>
                  <a:pt x="198" y="84"/>
                </a:lnTo>
                <a:lnTo>
                  <a:pt x="202" y="75"/>
                </a:lnTo>
                <a:lnTo>
                  <a:pt x="202" y="71"/>
                </a:lnTo>
                <a:lnTo>
                  <a:pt x="207" y="66"/>
                </a:lnTo>
                <a:lnTo>
                  <a:pt x="207" y="62"/>
                </a:lnTo>
                <a:lnTo>
                  <a:pt x="211" y="57"/>
                </a:lnTo>
                <a:lnTo>
                  <a:pt x="211" y="53"/>
                </a:lnTo>
                <a:lnTo>
                  <a:pt x="216" y="44"/>
                </a:lnTo>
                <a:lnTo>
                  <a:pt x="216" y="40"/>
                </a:lnTo>
                <a:lnTo>
                  <a:pt x="220" y="31"/>
                </a:lnTo>
                <a:lnTo>
                  <a:pt x="220" y="27"/>
                </a:lnTo>
                <a:lnTo>
                  <a:pt x="225" y="22"/>
                </a:lnTo>
                <a:lnTo>
                  <a:pt x="225" y="13"/>
                </a:lnTo>
                <a:lnTo>
                  <a:pt x="229" y="9"/>
                </a:lnTo>
                <a:lnTo>
                  <a:pt x="229" y="0"/>
                </a:lnTo>
                <a:lnTo>
                  <a:pt x="23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3" name="Freeform 110"/>
          <p:cNvSpPr>
            <a:spLocks/>
          </p:cNvSpPr>
          <p:nvPr/>
        </p:nvSpPr>
        <p:spPr bwMode="auto">
          <a:xfrm>
            <a:off x="7621588" y="3549656"/>
            <a:ext cx="153987" cy="398463"/>
          </a:xfrm>
          <a:custGeom>
            <a:avLst/>
            <a:gdLst>
              <a:gd name="T0" fmla="*/ 244453591 w 97"/>
              <a:gd name="T1" fmla="*/ 0 h 251"/>
              <a:gd name="T2" fmla="*/ 244453591 w 97"/>
              <a:gd name="T3" fmla="*/ 32762871 h 251"/>
              <a:gd name="T4" fmla="*/ 244453591 w 97"/>
              <a:gd name="T5" fmla="*/ 55443518 h 251"/>
              <a:gd name="T6" fmla="*/ 244453591 w 97"/>
              <a:gd name="T7" fmla="*/ 88206377 h 251"/>
              <a:gd name="T8" fmla="*/ 244453591 w 97"/>
              <a:gd name="T9" fmla="*/ 120967672 h 251"/>
              <a:gd name="T10" fmla="*/ 244453591 w 97"/>
              <a:gd name="T11" fmla="*/ 156249895 h 251"/>
              <a:gd name="T12" fmla="*/ 244453591 w 97"/>
              <a:gd name="T13" fmla="*/ 189012753 h 251"/>
              <a:gd name="T14" fmla="*/ 244453591 w 97"/>
              <a:gd name="T15" fmla="*/ 221774074 h 251"/>
              <a:gd name="T16" fmla="*/ 244453591 w 97"/>
              <a:gd name="T17" fmla="*/ 244456297 h 251"/>
              <a:gd name="T18" fmla="*/ 244453591 w 97"/>
              <a:gd name="T19" fmla="*/ 277217567 h 251"/>
              <a:gd name="T20" fmla="*/ 244453591 w 97"/>
              <a:gd name="T21" fmla="*/ 309980425 h 251"/>
              <a:gd name="T22" fmla="*/ 244453591 w 97"/>
              <a:gd name="T23" fmla="*/ 345262649 h 251"/>
              <a:gd name="T24" fmla="*/ 244453591 w 97"/>
              <a:gd name="T25" fmla="*/ 378023919 h 251"/>
              <a:gd name="T26" fmla="*/ 244453591 w 97"/>
              <a:gd name="T27" fmla="*/ 410786777 h 251"/>
              <a:gd name="T28" fmla="*/ 244453591 w 97"/>
              <a:gd name="T29" fmla="*/ 433467512 h 251"/>
              <a:gd name="T30" fmla="*/ 244453591 w 97"/>
              <a:gd name="T31" fmla="*/ 466230370 h 251"/>
              <a:gd name="T32" fmla="*/ 244453591 w 97"/>
              <a:gd name="T33" fmla="*/ 498991641 h 251"/>
              <a:gd name="T34" fmla="*/ 244453591 w 97"/>
              <a:gd name="T35" fmla="*/ 534273864 h 251"/>
              <a:gd name="T36" fmla="*/ 244453591 w 97"/>
              <a:gd name="T37" fmla="*/ 567036722 h 251"/>
              <a:gd name="T38" fmla="*/ 244453591 w 97"/>
              <a:gd name="T39" fmla="*/ 599797993 h 251"/>
              <a:gd name="T40" fmla="*/ 244453591 w 97"/>
              <a:gd name="T41" fmla="*/ 632560851 h 251"/>
              <a:gd name="T42" fmla="*/ 224292413 w 97"/>
              <a:gd name="T43" fmla="*/ 632560851 h 251"/>
              <a:gd name="T44" fmla="*/ 178929712 w 97"/>
              <a:gd name="T45" fmla="*/ 632560851 h 251"/>
              <a:gd name="T46" fmla="*/ 146168592 w 97"/>
              <a:gd name="T47" fmla="*/ 632560851 h 251"/>
              <a:gd name="T48" fmla="*/ 100805916 w 97"/>
              <a:gd name="T49" fmla="*/ 632560851 h 251"/>
              <a:gd name="T50" fmla="*/ 55443265 w 97"/>
              <a:gd name="T51" fmla="*/ 632560851 h 251"/>
              <a:gd name="T52" fmla="*/ 22680538 w 97"/>
              <a:gd name="T53" fmla="*/ 632560851 h 251"/>
              <a:gd name="T54" fmla="*/ 0 w 97"/>
              <a:gd name="T55" fmla="*/ 632560851 h 251"/>
              <a:gd name="T56" fmla="*/ 0 w 97"/>
              <a:gd name="T57" fmla="*/ 609878628 h 251"/>
              <a:gd name="T58" fmla="*/ 12599946 w 97"/>
              <a:gd name="T59" fmla="*/ 577117357 h 251"/>
              <a:gd name="T60" fmla="*/ 22680538 w 97"/>
              <a:gd name="T61" fmla="*/ 567036722 h 251"/>
              <a:gd name="T62" fmla="*/ 35282074 w 97"/>
              <a:gd name="T63" fmla="*/ 534273864 h 251"/>
              <a:gd name="T64" fmla="*/ 45362663 w 97"/>
              <a:gd name="T65" fmla="*/ 521673864 h 251"/>
              <a:gd name="T66" fmla="*/ 55443265 w 97"/>
              <a:gd name="T67" fmla="*/ 488911006 h 251"/>
              <a:gd name="T68" fmla="*/ 55443265 w 97"/>
              <a:gd name="T69" fmla="*/ 466230370 h 251"/>
              <a:gd name="T70" fmla="*/ 68043207 w 97"/>
              <a:gd name="T71" fmla="*/ 433467512 h 251"/>
              <a:gd name="T72" fmla="*/ 78123797 w 97"/>
              <a:gd name="T73" fmla="*/ 410786777 h 251"/>
              <a:gd name="T74" fmla="*/ 90725327 w 97"/>
              <a:gd name="T75" fmla="*/ 388104554 h 251"/>
              <a:gd name="T76" fmla="*/ 100805916 w 97"/>
              <a:gd name="T77" fmla="*/ 365423919 h 251"/>
              <a:gd name="T78" fmla="*/ 110886530 w 97"/>
              <a:gd name="T79" fmla="*/ 345262649 h 251"/>
              <a:gd name="T80" fmla="*/ 123486472 w 97"/>
              <a:gd name="T81" fmla="*/ 309980425 h 251"/>
              <a:gd name="T82" fmla="*/ 123486472 w 97"/>
              <a:gd name="T83" fmla="*/ 299899790 h 251"/>
              <a:gd name="T84" fmla="*/ 133567061 w 97"/>
              <a:gd name="T85" fmla="*/ 267136932 h 251"/>
              <a:gd name="T86" fmla="*/ 146168592 w 97"/>
              <a:gd name="T87" fmla="*/ 244456297 h 251"/>
              <a:gd name="T88" fmla="*/ 156249181 w 97"/>
              <a:gd name="T89" fmla="*/ 221774074 h 251"/>
              <a:gd name="T90" fmla="*/ 156249181 w 97"/>
              <a:gd name="T91" fmla="*/ 199093389 h 251"/>
              <a:gd name="T92" fmla="*/ 178929712 w 97"/>
              <a:gd name="T93" fmla="*/ 166330530 h 251"/>
              <a:gd name="T94" fmla="*/ 178929712 w 97"/>
              <a:gd name="T95" fmla="*/ 156249895 h 251"/>
              <a:gd name="T96" fmla="*/ 189010301 w 97"/>
              <a:gd name="T97" fmla="*/ 120967672 h 251"/>
              <a:gd name="T98" fmla="*/ 201611832 w 97"/>
              <a:gd name="T99" fmla="*/ 100806377 h 251"/>
              <a:gd name="T100" fmla="*/ 211692470 w 97"/>
              <a:gd name="T101" fmla="*/ 78125741 h 251"/>
              <a:gd name="T102" fmla="*/ 224292413 w 97"/>
              <a:gd name="T103" fmla="*/ 45362871 h 251"/>
              <a:gd name="T104" fmla="*/ 224292413 w 97"/>
              <a:gd name="T105" fmla="*/ 32762871 h 251"/>
              <a:gd name="T106" fmla="*/ 234373002 w 97"/>
              <a:gd name="T107" fmla="*/ 0 h 251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97"/>
              <a:gd name="T163" fmla="*/ 0 h 251"/>
              <a:gd name="T164" fmla="*/ 97 w 97"/>
              <a:gd name="T165" fmla="*/ 251 h 251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97" h="251">
                <a:moveTo>
                  <a:pt x="97" y="0"/>
                </a:moveTo>
                <a:lnTo>
                  <a:pt x="97" y="0"/>
                </a:lnTo>
                <a:lnTo>
                  <a:pt x="97" y="4"/>
                </a:lnTo>
                <a:lnTo>
                  <a:pt x="97" y="13"/>
                </a:lnTo>
                <a:lnTo>
                  <a:pt x="97" y="18"/>
                </a:lnTo>
                <a:lnTo>
                  <a:pt x="97" y="22"/>
                </a:lnTo>
                <a:lnTo>
                  <a:pt x="97" y="31"/>
                </a:lnTo>
                <a:lnTo>
                  <a:pt x="97" y="35"/>
                </a:lnTo>
                <a:lnTo>
                  <a:pt x="97" y="44"/>
                </a:lnTo>
                <a:lnTo>
                  <a:pt x="97" y="48"/>
                </a:lnTo>
                <a:lnTo>
                  <a:pt x="97" y="53"/>
                </a:lnTo>
                <a:lnTo>
                  <a:pt x="97" y="62"/>
                </a:lnTo>
                <a:lnTo>
                  <a:pt x="97" y="66"/>
                </a:lnTo>
                <a:lnTo>
                  <a:pt x="97" y="75"/>
                </a:lnTo>
                <a:lnTo>
                  <a:pt x="97" y="79"/>
                </a:lnTo>
                <a:lnTo>
                  <a:pt x="97" y="88"/>
                </a:lnTo>
                <a:lnTo>
                  <a:pt x="97" y="93"/>
                </a:lnTo>
                <a:lnTo>
                  <a:pt x="97" y="97"/>
                </a:lnTo>
                <a:lnTo>
                  <a:pt x="97" y="106"/>
                </a:lnTo>
                <a:lnTo>
                  <a:pt x="97" y="110"/>
                </a:lnTo>
                <a:lnTo>
                  <a:pt x="97" y="119"/>
                </a:lnTo>
                <a:lnTo>
                  <a:pt x="97" y="123"/>
                </a:lnTo>
                <a:lnTo>
                  <a:pt x="97" y="132"/>
                </a:lnTo>
                <a:lnTo>
                  <a:pt x="97" y="137"/>
                </a:lnTo>
                <a:lnTo>
                  <a:pt x="97" y="141"/>
                </a:lnTo>
                <a:lnTo>
                  <a:pt x="97" y="150"/>
                </a:lnTo>
                <a:lnTo>
                  <a:pt x="97" y="154"/>
                </a:lnTo>
                <a:lnTo>
                  <a:pt x="97" y="163"/>
                </a:lnTo>
                <a:lnTo>
                  <a:pt x="97" y="168"/>
                </a:lnTo>
                <a:lnTo>
                  <a:pt x="97" y="172"/>
                </a:lnTo>
                <a:lnTo>
                  <a:pt x="97" y="181"/>
                </a:lnTo>
                <a:lnTo>
                  <a:pt x="97" y="185"/>
                </a:lnTo>
                <a:lnTo>
                  <a:pt x="97" y="194"/>
                </a:lnTo>
                <a:lnTo>
                  <a:pt x="97" y="198"/>
                </a:lnTo>
                <a:lnTo>
                  <a:pt x="97" y="207"/>
                </a:lnTo>
                <a:lnTo>
                  <a:pt x="97" y="212"/>
                </a:lnTo>
                <a:lnTo>
                  <a:pt x="97" y="216"/>
                </a:lnTo>
                <a:lnTo>
                  <a:pt x="97" y="225"/>
                </a:lnTo>
                <a:lnTo>
                  <a:pt x="97" y="229"/>
                </a:lnTo>
                <a:lnTo>
                  <a:pt x="97" y="238"/>
                </a:lnTo>
                <a:lnTo>
                  <a:pt x="97" y="242"/>
                </a:lnTo>
                <a:lnTo>
                  <a:pt x="97" y="251"/>
                </a:lnTo>
                <a:lnTo>
                  <a:pt x="89" y="251"/>
                </a:lnTo>
                <a:lnTo>
                  <a:pt x="80" y="251"/>
                </a:lnTo>
                <a:lnTo>
                  <a:pt x="71" y="251"/>
                </a:lnTo>
                <a:lnTo>
                  <a:pt x="62" y="251"/>
                </a:lnTo>
                <a:lnTo>
                  <a:pt x="58" y="251"/>
                </a:lnTo>
                <a:lnTo>
                  <a:pt x="49" y="251"/>
                </a:lnTo>
                <a:lnTo>
                  <a:pt x="40" y="251"/>
                </a:lnTo>
                <a:lnTo>
                  <a:pt x="31" y="251"/>
                </a:lnTo>
                <a:lnTo>
                  <a:pt x="22" y="251"/>
                </a:lnTo>
                <a:lnTo>
                  <a:pt x="18" y="251"/>
                </a:lnTo>
                <a:lnTo>
                  <a:pt x="9" y="251"/>
                </a:lnTo>
                <a:lnTo>
                  <a:pt x="0" y="251"/>
                </a:lnTo>
                <a:lnTo>
                  <a:pt x="0" y="247"/>
                </a:lnTo>
                <a:lnTo>
                  <a:pt x="0" y="242"/>
                </a:lnTo>
                <a:lnTo>
                  <a:pt x="5" y="238"/>
                </a:lnTo>
                <a:lnTo>
                  <a:pt x="5" y="229"/>
                </a:lnTo>
                <a:lnTo>
                  <a:pt x="9" y="229"/>
                </a:lnTo>
                <a:lnTo>
                  <a:pt x="9" y="225"/>
                </a:lnTo>
                <a:lnTo>
                  <a:pt x="14" y="216"/>
                </a:lnTo>
                <a:lnTo>
                  <a:pt x="14" y="212"/>
                </a:lnTo>
                <a:lnTo>
                  <a:pt x="18" y="207"/>
                </a:lnTo>
                <a:lnTo>
                  <a:pt x="18" y="198"/>
                </a:lnTo>
                <a:lnTo>
                  <a:pt x="22" y="194"/>
                </a:lnTo>
                <a:lnTo>
                  <a:pt x="22" y="185"/>
                </a:lnTo>
                <a:lnTo>
                  <a:pt x="27" y="181"/>
                </a:lnTo>
                <a:lnTo>
                  <a:pt x="27" y="172"/>
                </a:lnTo>
                <a:lnTo>
                  <a:pt x="31" y="168"/>
                </a:lnTo>
                <a:lnTo>
                  <a:pt x="31" y="163"/>
                </a:lnTo>
                <a:lnTo>
                  <a:pt x="36" y="154"/>
                </a:lnTo>
                <a:lnTo>
                  <a:pt x="40" y="150"/>
                </a:lnTo>
                <a:lnTo>
                  <a:pt x="40" y="145"/>
                </a:lnTo>
                <a:lnTo>
                  <a:pt x="40" y="141"/>
                </a:lnTo>
                <a:lnTo>
                  <a:pt x="44" y="137"/>
                </a:lnTo>
                <a:lnTo>
                  <a:pt x="44" y="132"/>
                </a:lnTo>
                <a:lnTo>
                  <a:pt x="49" y="123"/>
                </a:lnTo>
                <a:lnTo>
                  <a:pt x="49" y="119"/>
                </a:lnTo>
                <a:lnTo>
                  <a:pt x="53" y="110"/>
                </a:lnTo>
                <a:lnTo>
                  <a:pt x="53" y="106"/>
                </a:lnTo>
                <a:lnTo>
                  <a:pt x="58" y="101"/>
                </a:lnTo>
                <a:lnTo>
                  <a:pt x="58" y="97"/>
                </a:lnTo>
                <a:lnTo>
                  <a:pt x="58" y="93"/>
                </a:lnTo>
                <a:lnTo>
                  <a:pt x="62" y="88"/>
                </a:lnTo>
                <a:lnTo>
                  <a:pt x="62" y="84"/>
                </a:lnTo>
                <a:lnTo>
                  <a:pt x="62" y="79"/>
                </a:lnTo>
                <a:lnTo>
                  <a:pt x="66" y="75"/>
                </a:lnTo>
                <a:lnTo>
                  <a:pt x="71" y="66"/>
                </a:lnTo>
                <a:lnTo>
                  <a:pt x="71" y="62"/>
                </a:lnTo>
                <a:lnTo>
                  <a:pt x="75" y="53"/>
                </a:lnTo>
                <a:lnTo>
                  <a:pt x="75" y="48"/>
                </a:lnTo>
                <a:lnTo>
                  <a:pt x="80" y="44"/>
                </a:lnTo>
                <a:lnTo>
                  <a:pt x="80" y="40"/>
                </a:lnTo>
                <a:lnTo>
                  <a:pt x="80" y="35"/>
                </a:lnTo>
                <a:lnTo>
                  <a:pt x="84" y="31"/>
                </a:lnTo>
                <a:lnTo>
                  <a:pt x="84" y="22"/>
                </a:lnTo>
                <a:lnTo>
                  <a:pt x="89" y="18"/>
                </a:lnTo>
                <a:lnTo>
                  <a:pt x="89" y="13"/>
                </a:lnTo>
                <a:lnTo>
                  <a:pt x="93" y="4"/>
                </a:lnTo>
                <a:lnTo>
                  <a:pt x="93" y="0"/>
                </a:lnTo>
                <a:lnTo>
                  <a:pt x="9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4" name="Freeform 111"/>
          <p:cNvSpPr>
            <a:spLocks/>
          </p:cNvSpPr>
          <p:nvPr/>
        </p:nvSpPr>
        <p:spPr bwMode="auto">
          <a:xfrm>
            <a:off x="7621588" y="3549656"/>
            <a:ext cx="153987" cy="398463"/>
          </a:xfrm>
          <a:custGeom>
            <a:avLst/>
            <a:gdLst>
              <a:gd name="T0" fmla="*/ 244453591 w 97"/>
              <a:gd name="T1" fmla="*/ 0 h 251"/>
              <a:gd name="T2" fmla="*/ 244453591 w 97"/>
              <a:gd name="T3" fmla="*/ 32762871 h 251"/>
              <a:gd name="T4" fmla="*/ 244453591 w 97"/>
              <a:gd name="T5" fmla="*/ 55443518 h 251"/>
              <a:gd name="T6" fmla="*/ 244453591 w 97"/>
              <a:gd name="T7" fmla="*/ 88206377 h 251"/>
              <a:gd name="T8" fmla="*/ 244453591 w 97"/>
              <a:gd name="T9" fmla="*/ 120967672 h 251"/>
              <a:gd name="T10" fmla="*/ 244453591 w 97"/>
              <a:gd name="T11" fmla="*/ 156249895 h 251"/>
              <a:gd name="T12" fmla="*/ 244453591 w 97"/>
              <a:gd name="T13" fmla="*/ 189012753 h 251"/>
              <a:gd name="T14" fmla="*/ 244453591 w 97"/>
              <a:gd name="T15" fmla="*/ 221774074 h 251"/>
              <a:gd name="T16" fmla="*/ 244453591 w 97"/>
              <a:gd name="T17" fmla="*/ 244456297 h 251"/>
              <a:gd name="T18" fmla="*/ 244453591 w 97"/>
              <a:gd name="T19" fmla="*/ 277217567 h 251"/>
              <a:gd name="T20" fmla="*/ 244453591 w 97"/>
              <a:gd name="T21" fmla="*/ 309980425 h 251"/>
              <a:gd name="T22" fmla="*/ 244453591 w 97"/>
              <a:gd name="T23" fmla="*/ 345262649 h 251"/>
              <a:gd name="T24" fmla="*/ 244453591 w 97"/>
              <a:gd name="T25" fmla="*/ 378023919 h 251"/>
              <a:gd name="T26" fmla="*/ 244453591 w 97"/>
              <a:gd name="T27" fmla="*/ 410786777 h 251"/>
              <a:gd name="T28" fmla="*/ 244453591 w 97"/>
              <a:gd name="T29" fmla="*/ 433467512 h 251"/>
              <a:gd name="T30" fmla="*/ 244453591 w 97"/>
              <a:gd name="T31" fmla="*/ 466230370 h 251"/>
              <a:gd name="T32" fmla="*/ 244453591 w 97"/>
              <a:gd name="T33" fmla="*/ 498991641 h 251"/>
              <a:gd name="T34" fmla="*/ 244453591 w 97"/>
              <a:gd name="T35" fmla="*/ 534273864 h 251"/>
              <a:gd name="T36" fmla="*/ 244453591 w 97"/>
              <a:gd name="T37" fmla="*/ 567036722 h 251"/>
              <a:gd name="T38" fmla="*/ 244453591 w 97"/>
              <a:gd name="T39" fmla="*/ 599797993 h 251"/>
              <a:gd name="T40" fmla="*/ 244453591 w 97"/>
              <a:gd name="T41" fmla="*/ 632560851 h 251"/>
              <a:gd name="T42" fmla="*/ 224292413 w 97"/>
              <a:gd name="T43" fmla="*/ 632560851 h 251"/>
              <a:gd name="T44" fmla="*/ 178929712 w 97"/>
              <a:gd name="T45" fmla="*/ 632560851 h 251"/>
              <a:gd name="T46" fmla="*/ 146168592 w 97"/>
              <a:gd name="T47" fmla="*/ 632560851 h 251"/>
              <a:gd name="T48" fmla="*/ 100805916 w 97"/>
              <a:gd name="T49" fmla="*/ 632560851 h 251"/>
              <a:gd name="T50" fmla="*/ 55443265 w 97"/>
              <a:gd name="T51" fmla="*/ 632560851 h 251"/>
              <a:gd name="T52" fmla="*/ 22680538 w 97"/>
              <a:gd name="T53" fmla="*/ 632560851 h 251"/>
              <a:gd name="T54" fmla="*/ 0 w 97"/>
              <a:gd name="T55" fmla="*/ 632560851 h 251"/>
              <a:gd name="T56" fmla="*/ 0 w 97"/>
              <a:gd name="T57" fmla="*/ 609878628 h 251"/>
              <a:gd name="T58" fmla="*/ 12599946 w 97"/>
              <a:gd name="T59" fmla="*/ 577117357 h 251"/>
              <a:gd name="T60" fmla="*/ 22680538 w 97"/>
              <a:gd name="T61" fmla="*/ 567036722 h 251"/>
              <a:gd name="T62" fmla="*/ 35282074 w 97"/>
              <a:gd name="T63" fmla="*/ 534273864 h 251"/>
              <a:gd name="T64" fmla="*/ 45362663 w 97"/>
              <a:gd name="T65" fmla="*/ 521673864 h 251"/>
              <a:gd name="T66" fmla="*/ 55443265 w 97"/>
              <a:gd name="T67" fmla="*/ 488911006 h 251"/>
              <a:gd name="T68" fmla="*/ 55443265 w 97"/>
              <a:gd name="T69" fmla="*/ 466230370 h 251"/>
              <a:gd name="T70" fmla="*/ 68043207 w 97"/>
              <a:gd name="T71" fmla="*/ 433467512 h 251"/>
              <a:gd name="T72" fmla="*/ 78123797 w 97"/>
              <a:gd name="T73" fmla="*/ 410786777 h 251"/>
              <a:gd name="T74" fmla="*/ 90725327 w 97"/>
              <a:gd name="T75" fmla="*/ 388104554 h 251"/>
              <a:gd name="T76" fmla="*/ 100805916 w 97"/>
              <a:gd name="T77" fmla="*/ 365423919 h 251"/>
              <a:gd name="T78" fmla="*/ 110886530 w 97"/>
              <a:gd name="T79" fmla="*/ 345262649 h 251"/>
              <a:gd name="T80" fmla="*/ 123486472 w 97"/>
              <a:gd name="T81" fmla="*/ 309980425 h 251"/>
              <a:gd name="T82" fmla="*/ 123486472 w 97"/>
              <a:gd name="T83" fmla="*/ 299899790 h 251"/>
              <a:gd name="T84" fmla="*/ 133567061 w 97"/>
              <a:gd name="T85" fmla="*/ 267136932 h 251"/>
              <a:gd name="T86" fmla="*/ 146168592 w 97"/>
              <a:gd name="T87" fmla="*/ 244456297 h 251"/>
              <a:gd name="T88" fmla="*/ 156249181 w 97"/>
              <a:gd name="T89" fmla="*/ 221774074 h 251"/>
              <a:gd name="T90" fmla="*/ 156249181 w 97"/>
              <a:gd name="T91" fmla="*/ 199093389 h 251"/>
              <a:gd name="T92" fmla="*/ 178929712 w 97"/>
              <a:gd name="T93" fmla="*/ 166330530 h 251"/>
              <a:gd name="T94" fmla="*/ 178929712 w 97"/>
              <a:gd name="T95" fmla="*/ 156249895 h 251"/>
              <a:gd name="T96" fmla="*/ 189010301 w 97"/>
              <a:gd name="T97" fmla="*/ 120967672 h 251"/>
              <a:gd name="T98" fmla="*/ 201611832 w 97"/>
              <a:gd name="T99" fmla="*/ 100806377 h 251"/>
              <a:gd name="T100" fmla="*/ 211692470 w 97"/>
              <a:gd name="T101" fmla="*/ 78125741 h 251"/>
              <a:gd name="T102" fmla="*/ 224292413 w 97"/>
              <a:gd name="T103" fmla="*/ 45362871 h 251"/>
              <a:gd name="T104" fmla="*/ 224292413 w 97"/>
              <a:gd name="T105" fmla="*/ 32762871 h 251"/>
              <a:gd name="T106" fmla="*/ 234373002 w 97"/>
              <a:gd name="T107" fmla="*/ 0 h 251"/>
              <a:gd name="T108" fmla="*/ 244453591 w 97"/>
              <a:gd name="T109" fmla="*/ 0 h 251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97"/>
              <a:gd name="T166" fmla="*/ 0 h 251"/>
              <a:gd name="T167" fmla="*/ 97 w 97"/>
              <a:gd name="T168" fmla="*/ 251 h 251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97" h="251">
                <a:moveTo>
                  <a:pt x="97" y="0"/>
                </a:moveTo>
                <a:lnTo>
                  <a:pt x="97" y="0"/>
                </a:lnTo>
                <a:lnTo>
                  <a:pt x="97" y="4"/>
                </a:lnTo>
                <a:lnTo>
                  <a:pt x="97" y="13"/>
                </a:lnTo>
                <a:lnTo>
                  <a:pt x="97" y="18"/>
                </a:lnTo>
                <a:lnTo>
                  <a:pt x="97" y="22"/>
                </a:lnTo>
                <a:lnTo>
                  <a:pt x="97" y="31"/>
                </a:lnTo>
                <a:lnTo>
                  <a:pt x="97" y="35"/>
                </a:lnTo>
                <a:lnTo>
                  <a:pt x="97" y="44"/>
                </a:lnTo>
                <a:lnTo>
                  <a:pt x="97" y="48"/>
                </a:lnTo>
                <a:lnTo>
                  <a:pt x="97" y="53"/>
                </a:lnTo>
                <a:lnTo>
                  <a:pt x="97" y="62"/>
                </a:lnTo>
                <a:lnTo>
                  <a:pt x="97" y="66"/>
                </a:lnTo>
                <a:lnTo>
                  <a:pt x="97" y="75"/>
                </a:lnTo>
                <a:lnTo>
                  <a:pt x="97" y="79"/>
                </a:lnTo>
                <a:lnTo>
                  <a:pt x="97" y="88"/>
                </a:lnTo>
                <a:lnTo>
                  <a:pt x="97" y="93"/>
                </a:lnTo>
                <a:lnTo>
                  <a:pt x="97" y="97"/>
                </a:lnTo>
                <a:lnTo>
                  <a:pt x="97" y="106"/>
                </a:lnTo>
                <a:lnTo>
                  <a:pt x="97" y="110"/>
                </a:lnTo>
                <a:lnTo>
                  <a:pt x="97" y="119"/>
                </a:lnTo>
                <a:lnTo>
                  <a:pt x="97" y="123"/>
                </a:lnTo>
                <a:lnTo>
                  <a:pt x="97" y="132"/>
                </a:lnTo>
                <a:lnTo>
                  <a:pt x="97" y="137"/>
                </a:lnTo>
                <a:lnTo>
                  <a:pt x="97" y="141"/>
                </a:lnTo>
                <a:lnTo>
                  <a:pt x="97" y="150"/>
                </a:lnTo>
                <a:lnTo>
                  <a:pt x="97" y="154"/>
                </a:lnTo>
                <a:lnTo>
                  <a:pt x="97" y="163"/>
                </a:lnTo>
                <a:lnTo>
                  <a:pt x="97" y="168"/>
                </a:lnTo>
                <a:lnTo>
                  <a:pt x="97" y="172"/>
                </a:lnTo>
                <a:lnTo>
                  <a:pt x="97" y="181"/>
                </a:lnTo>
                <a:lnTo>
                  <a:pt x="97" y="185"/>
                </a:lnTo>
                <a:lnTo>
                  <a:pt x="97" y="194"/>
                </a:lnTo>
                <a:lnTo>
                  <a:pt x="97" y="198"/>
                </a:lnTo>
                <a:lnTo>
                  <a:pt x="97" y="207"/>
                </a:lnTo>
                <a:lnTo>
                  <a:pt x="97" y="212"/>
                </a:lnTo>
                <a:lnTo>
                  <a:pt x="97" y="216"/>
                </a:lnTo>
                <a:lnTo>
                  <a:pt x="97" y="225"/>
                </a:lnTo>
                <a:lnTo>
                  <a:pt x="97" y="229"/>
                </a:lnTo>
                <a:lnTo>
                  <a:pt x="97" y="238"/>
                </a:lnTo>
                <a:lnTo>
                  <a:pt x="97" y="242"/>
                </a:lnTo>
                <a:lnTo>
                  <a:pt x="97" y="251"/>
                </a:lnTo>
                <a:lnTo>
                  <a:pt x="89" y="251"/>
                </a:lnTo>
                <a:lnTo>
                  <a:pt x="80" y="251"/>
                </a:lnTo>
                <a:lnTo>
                  <a:pt x="71" y="251"/>
                </a:lnTo>
                <a:lnTo>
                  <a:pt x="62" y="251"/>
                </a:lnTo>
                <a:lnTo>
                  <a:pt x="58" y="251"/>
                </a:lnTo>
                <a:lnTo>
                  <a:pt x="49" y="251"/>
                </a:lnTo>
                <a:lnTo>
                  <a:pt x="40" y="251"/>
                </a:lnTo>
                <a:lnTo>
                  <a:pt x="31" y="251"/>
                </a:lnTo>
                <a:lnTo>
                  <a:pt x="22" y="251"/>
                </a:lnTo>
                <a:lnTo>
                  <a:pt x="18" y="251"/>
                </a:lnTo>
                <a:lnTo>
                  <a:pt x="9" y="251"/>
                </a:lnTo>
                <a:lnTo>
                  <a:pt x="0" y="251"/>
                </a:lnTo>
                <a:lnTo>
                  <a:pt x="0" y="247"/>
                </a:lnTo>
                <a:lnTo>
                  <a:pt x="0" y="242"/>
                </a:lnTo>
                <a:lnTo>
                  <a:pt x="5" y="238"/>
                </a:lnTo>
                <a:lnTo>
                  <a:pt x="5" y="229"/>
                </a:lnTo>
                <a:lnTo>
                  <a:pt x="9" y="229"/>
                </a:lnTo>
                <a:lnTo>
                  <a:pt x="9" y="225"/>
                </a:lnTo>
                <a:lnTo>
                  <a:pt x="14" y="216"/>
                </a:lnTo>
                <a:lnTo>
                  <a:pt x="14" y="212"/>
                </a:lnTo>
                <a:lnTo>
                  <a:pt x="18" y="207"/>
                </a:lnTo>
                <a:lnTo>
                  <a:pt x="18" y="198"/>
                </a:lnTo>
                <a:lnTo>
                  <a:pt x="22" y="194"/>
                </a:lnTo>
                <a:lnTo>
                  <a:pt x="22" y="185"/>
                </a:lnTo>
                <a:lnTo>
                  <a:pt x="27" y="181"/>
                </a:lnTo>
                <a:lnTo>
                  <a:pt x="27" y="172"/>
                </a:lnTo>
                <a:lnTo>
                  <a:pt x="31" y="168"/>
                </a:lnTo>
                <a:lnTo>
                  <a:pt x="31" y="163"/>
                </a:lnTo>
                <a:lnTo>
                  <a:pt x="36" y="154"/>
                </a:lnTo>
                <a:lnTo>
                  <a:pt x="40" y="150"/>
                </a:lnTo>
                <a:lnTo>
                  <a:pt x="40" y="145"/>
                </a:lnTo>
                <a:lnTo>
                  <a:pt x="40" y="141"/>
                </a:lnTo>
                <a:lnTo>
                  <a:pt x="44" y="137"/>
                </a:lnTo>
                <a:lnTo>
                  <a:pt x="44" y="132"/>
                </a:lnTo>
                <a:lnTo>
                  <a:pt x="49" y="123"/>
                </a:lnTo>
                <a:lnTo>
                  <a:pt x="49" y="119"/>
                </a:lnTo>
                <a:lnTo>
                  <a:pt x="53" y="110"/>
                </a:lnTo>
                <a:lnTo>
                  <a:pt x="53" y="106"/>
                </a:lnTo>
                <a:lnTo>
                  <a:pt x="58" y="101"/>
                </a:lnTo>
                <a:lnTo>
                  <a:pt x="58" y="97"/>
                </a:lnTo>
                <a:lnTo>
                  <a:pt x="58" y="93"/>
                </a:lnTo>
                <a:lnTo>
                  <a:pt x="62" y="88"/>
                </a:lnTo>
                <a:lnTo>
                  <a:pt x="62" y="84"/>
                </a:lnTo>
                <a:lnTo>
                  <a:pt x="62" y="79"/>
                </a:lnTo>
                <a:lnTo>
                  <a:pt x="66" y="75"/>
                </a:lnTo>
                <a:lnTo>
                  <a:pt x="71" y="66"/>
                </a:lnTo>
                <a:lnTo>
                  <a:pt x="71" y="62"/>
                </a:lnTo>
                <a:lnTo>
                  <a:pt x="75" y="53"/>
                </a:lnTo>
                <a:lnTo>
                  <a:pt x="75" y="48"/>
                </a:lnTo>
                <a:lnTo>
                  <a:pt x="80" y="44"/>
                </a:lnTo>
                <a:lnTo>
                  <a:pt x="80" y="40"/>
                </a:lnTo>
                <a:lnTo>
                  <a:pt x="80" y="35"/>
                </a:lnTo>
                <a:lnTo>
                  <a:pt x="84" y="31"/>
                </a:lnTo>
                <a:lnTo>
                  <a:pt x="84" y="22"/>
                </a:lnTo>
                <a:lnTo>
                  <a:pt x="89" y="18"/>
                </a:lnTo>
                <a:lnTo>
                  <a:pt x="89" y="13"/>
                </a:lnTo>
                <a:lnTo>
                  <a:pt x="93" y="4"/>
                </a:lnTo>
                <a:lnTo>
                  <a:pt x="93" y="0"/>
                </a:lnTo>
                <a:lnTo>
                  <a:pt x="97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5" name="Rectangle 112"/>
          <p:cNvSpPr>
            <a:spLocks noChangeArrowheads="1"/>
          </p:cNvSpPr>
          <p:nvPr/>
        </p:nvSpPr>
        <p:spPr bwMode="auto">
          <a:xfrm>
            <a:off x="6257926" y="412274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136" name="Rectangle 113"/>
          <p:cNvSpPr>
            <a:spLocks noChangeArrowheads="1"/>
          </p:cNvSpPr>
          <p:nvPr/>
        </p:nvSpPr>
        <p:spPr bwMode="auto">
          <a:xfrm rot="16200000">
            <a:off x="4947445" y="304066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137" name="Rectangle 114"/>
          <p:cNvSpPr>
            <a:spLocks noChangeArrowheads="1"/>
          </p:cNvSpPr>
          <p:nvPr/>
        </p:nvSpPr>
        <p:spPr bwMode="auto">
          <a:xfrm>
            <a:off x="2743200" y="4564063"/>
            <a:ext cx="212090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8" name="Rectangle 115"/>
          <p:cNvSpPr>
            <a:spLocks noChangeArrowheads="1"/>
          </p:cNvSpPr>
          <p:nvPr/>
        </p:nvSpPr>
        <p:spPr bwMode="auto">
          <a:xfrm>
            <a:off x="2743200" y="4564063"/>
            <a:ext cx="212090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9" name="Line 116"/>
          <p:cNvSpPr>
            <a:spLocks noChangeShapeType="1"/>
          </p:cNvSpPr>
          <p:nvPr/>
        </p:nvSpPr>
        <p:spPr bwMode="auto">
          <a:xfrm>
            <a:off x="2743200" y="45640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0" name="Line 117"/>
          <p:cNvSpPr>
            <a:spLocks noChangeShapeType="1"/>
          </p:cNvSpPr>
          <p:nvPr/>
        </p:nvSpPr>
        <p:spPr bwMode="auto">
          <a:xfrm>
            <a:off x="2743200" y="62372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1" name="Line 118"/>
          <p:cNvSpPr>
            <a:spLocks noChangeShapeType="1"/>
          </p:cNvSpPr>
          <p:nvPr/>
        </p:nvSpPr>
        <p:spPr bwMode="auto">
          <a:xfrm flipV="1">
            <a:off x="48641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2" name="Line 119"/>
          <p:cNvSpPr>
            <a:spLocks noChangeShapeType="1"/>
          </p:cNvSpPr>
          <p:nvPr/>
        </p:nvSpPr>
        <p:spPr bwMode="auto">
          <a:xfrm flipV="1">
            <a:off x="27432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3" name="Line 120"/>
          <p:cNvSpPr>
            <a:spLocks noChangeShapeType="1"/>
          </p:cNvSpPr>
          <p:nvPr/>
        </p:nvSpPr>
        <p:spPr bwMode="auto">
          <a:xfrm>
            <a:off x="2743200" y="62372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4" name="Line 121"/>
          <p:cNvSpPr>
            <a:spLocks noChangeShapeType="1"/>
          </p:cNvSpPr>
          <p:nvPr/>
        </p:nvSpPr>
        <p:spPr bwMode="auto">
          <a:xfrm flipV="1">
            <a:off x="27432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5" name="Line 122"/>
          <p:cNvSpPr>
            <a:spLocks noChangeShapeType="1"/>
          </p:cNvSpPr>
          <p:nvPr/>
        </p:nvSpPr>
        <p:spPr bwMode="auto">
          <a:xfrm flipV="1">
            <a:off x="3170238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6" name="Line 123"/>
          <p:cNvSpPr>
            <a:spLocks noChangeShapeType="1"/>
          </p:cNvSpPr>
          <p:nvPr/>
        </p:nvSpPr>
        <p:spPr bwMode="auto">
          <a:xfrm>
            <a:off x="3170238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7" name="Rectangle 124"/>
          <p:cNvSpPr>
            <a:spLocks noChangeArrowheads="1"/>
          </p:cNvSpPr>
          <p:nvPr/>
        </p:nvSpPr>
        <p:spPr bwMode="auto">
          <a:xfrm>
            <a:off x="3079752" y="6264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148" name="Line 125"/>
          <p:cNvSpPr>
            <a:spLocks noChangeShapeType="1"/>
          </p:cNvSpPr>
          <p:nvPr/>
        </p:nvSpPr>
        <p:spPr bwMode="auto">
          <a:xfrm flipV="1">
            <a:off x="3800475" y="62087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9" name="Line 126"/>
          <p:cNvSpPr>
            <a:spLocks noChangeShapeType="1"/>
          </p:cNvSpPr>
          <p:nvPr/>
        </p:nvSpPr>
        <p:spPr bwMode="auto">
          <a:xfrm>
            <a:off x="3800475" y="456406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0" name="Rectangle 127"/>
          <p:cNvSpPr>
            <a:spLocks noChangeArrowheads="1"/>
          </p:cNvSpPr>
          <p:nvPr/>
        </p:nvSpPr>
        <p:spPr bwMode="auto">
          <a:xfrm>
            <a:off x="3773495" y="6264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151" name="Line 128"/>
          <p:cNvSpPr>
            <a:spLocks noChangeShapeType="1"/>
          </p:cNvSpPr>
          <p:nvPr/>
        </p:nvSpPr>
        <p:spPr bwMode="auto">
          <a:xfrm flipV="1">
            <a:off x="4430717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2" name="Line 129"/>
          <p:cNvSpPr>
            <a:spLocks noChangeShapeType="1"/>
          </p:cNvSpPr>
          <p:nvPr/>
        </p:nvSpPr>
        <p:spPr bwMode="auto">
          <a:xfrm>
            <a:off x="4430717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3" name="Rectangle 130"/>
          <p:cNvSpPr>
            <a:spLocks noChangeArrowheads="1"/>
          </p:cNvSpPr>
          <p:nvPr/>
        </p:nvSpPr>
        <p:spPr bwMode="auto">
          <a:xfrm>
            <a:off x="4367213" y="6264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54" name="Line 131"/>
          <p:cNvSpPr>
            <a:spLocks noChangeShapeType="1"/>
          </p:cNvSpPr>
          <p:nvPr/>
        </p:nvSpPr>
        <p:spPr bwMode="auto">
          <a:xfrm>
            <a:off x="2743200" y="58943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5" name="Line 132"/>
          <p:cNvSpPr>
            <a:spLocks noChangeShapeType="1"/>
          </p:cNvSpPr>
          <p:nvPr/>
        </p:nvSpPr>
        <p:spPr bwMode="auto">
          <a:xfrm flipH="1">
            <a:off x="4837117" y="58943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6" name="Rectangle 133"/>
          <p:cNvSpPr>
            <a:spLocks noChangeArrowheads="1"/>
          </p:cNvSpPr>
          <p:nvPr/>
        </p:nvSpPr>
        <p:spPr bwMode="auto">
          <a:xfrm>
            <a:off x="2547942" y="58308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157" name="Line 134"/>
          <p:cNvSpPr>
            <a:spLocks noChangeShapeType="1"/>
          </p:cNvSpPr>
          <p:nvPr/>
        </p:nvSpPr>
        <p:spPr bwMode="auto">
          <a:xfrm>
            <a:off x="2743200" y="53975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8" name="Line 135"/>
          <p:cNvSpPr>
            <a:spLocks noChangeShapeType="1"/>
          </p:cNvSpPr>
          <p:nvPr/>
        </p:nvSpPr>
        <p:spPr bwMode="auto">
          <a:xfrm flipH="1">
            <a:off x="4837117" y="5397500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9" name="Rectangle 136"/>
          <p:cNvSpPr>
            <a:spLocks noChangeArrowheads="1"/>
          </p:cNvSpPr>
          <p:nvPr/>
        </p:nvSpPr>
        <p:spPr bwMode="auto">
          <a:xfrm>
            <a:off x="2646368" y="5334001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160" name="Line 137"/>
          <p:cNvSpPr>
            <a:spLocks noChangeShapeType="1"/>
          </p:cNvSpPr>
          <p:nvPr/>
        </p:nvSpPr>
        <p:spPr bwMode="auto">
          <a:xfrm>
            <a:off x="2743200" y="49006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1" name="Line 138"/>
          <p:cNvSpPr>
            <a:spLocks noChangeShapeType="1"/>
          </p:cNvSpPr>
          <p:nvPr/>
        </p:nvSpPr>
        <p:spPr bwMode="auto">
          <a:xfrm flipH="1">
            <a:off x="4837117" y="49006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2" name="Rectangle 139"/>
          <p:cNvSpPr>
            <a:spLocks noChangeArrowheads="1"/>
          </p:cNvSpPr>
          <p:nvPr/>
        </p:nvSpPr>
        <p:spPr bwMode="auto">
          <a:xfrm>
            <a:off x="2582863" y="4837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63" name="Line 140"/>
          <p:cNvSpPr>
            <a:spLocks noChangeShapeType="1"/>
          </p:cNvSpPr>
          <p:nvPr/>
        </p:nvSpPr>
        <p:spPr bwMode="auto">
          <a:xfrm>
            <a:off x="2743200" y="45640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4" name="Line 141"/>
          <p:cNvSpPr>
            <a:spLocks noChangeShapeType="1"/>
          </p:cNvSpPr>
          <p:nvPr/>
        </p:nvSpPr>
        <p:spPr bwMode="auto">
          <a:xfrm>
            <a:off x="2743200" y="62372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5" name="Line 142"/>
          <p:cNvSpPr>
            <a:spLocks noChangeShapeType="1"/>
          </p:cNvSpPr>
          <p:nvPr/>
        </p:nvSpPr>
        <p:spPr bwMode="auto">
          <a:xfrm flipV="1">
            <a:off x="48641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6" name="Line 143"/>
          <p:cNvSpPr>
            <a:spLocks noChangeShapeType="1"/>
          </p:cNvSpPr>
          <p:nvPr/>
        </p:nvSpPr>
        <p:spPr bwMode="auto">
          <a:xfrm flipV="1">
            <a:off x="27432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7" name="Freeform 144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8" name="Freeform 145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9" name="Freeform 146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0" name="Freeform 147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1" name="Freeform 148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2" name="Freeform 149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3" name="Freeform 150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4" name="Freeform 151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5" name="Freeform 152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6" name="Freeform 153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7" name="Freeform 154"/>
          <p:cNvSpPr>
            <a:spLocks/>
          </p:cNvSpPr>
          <p:nvPr/>
        </p:nvSpPr>
        <p:spPr bwMode="auto">
          <a:xfrm>
            <a:off x="2919413" y="4703764"/>
            <a:ext cx="1763712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0602 w 1111"/>
              <a:gd name="T5" fmla="*/ 1313000168 h 873"/>
              <a:gd name="T6" fmla="*/ 55443422 w 1111"/>
              <a:gd name="T7" fmla="*/ 1423886972 h 873"/>
              <a:gd name="T8" fmla="*/ 110886844 w 1111"/>
              <a:gd name="T9" fmla="*/ 1534773776 h 873"/>
              <a:gd name="T10" fmla="*/ 166330242 w 1111"/>
              <a:gd name="T11" fmla="*/ 1622979982 h 873"/>
              <a:gd name="T12" fmla="*/ 231854307 w 1111"/>
              <a:gd name="T13" fmla="*/ 1711184998 h 873"/>
              <a:gd name="T14" fmla="*/ 309978300 w 1111"/>
              <a:gd name="T15" fmla="*/ 1801910565 h 873"/>
              <a:gd name="T16" fmla="*/ 388103881 w 1111"/>
              <a:gd name="T17" fmla="*/ 1867434585 h 873"/>
              <a:gd name="T18" fmla="*/ 488910157 w 1111"/>
              <a:gd name="T19" fmla="*/ 1945560173 h 873"/>
              <a:gd name="T20" fmla="*/ 587195386 w 1111"/>
              <a:gd name="T21" fmla="*/ 2001003575 h 873"/>
              <a:gd name="T22" fmla="*/ 688001564 w 1111"/>
              <a:gd name="T23" fmla="*/ 2056446977 h 873"/>
              <a:gd name="T24" fmla="*/ 811489924 w 1111"/>
              <a:gd name="T25" fmla="*/ 2101809760 h 873"/>
              <a:gd name="T26" fmla="*/ 942538153 w 1111"/>
              <a:gd name="T27" fmla="*/ 2144651595 h 873"/>
              <a:gd name="T28" fmla="*/ 1076105544 w 1111"/>
              <a:gd name="T29" fmla="*/ 2147483647 h 873"/>
              <a:gd name="T30" fmla="*/ 1232355118 w 1111"/>
              <a:gd name="T31" fmla="*/ 2147483647 h 873"/>
              <a:gd name="T32" fmla="*/ 1411286877 w 1111"/>
              <a:gd name="T33" fmla="*/ 2147483647 h 873"/>
              <a:gd name="T34" fmla="*/ 1587697686 w 1111"/>
              <a:gd name="T35" fmla="*/ 2147483647 h 873"/>
              <a:gd name="T36" fmla="*/ 1731346092 w 1111"/>
              <a:gd name="T37" fmla="*/ 2147483647 h 873"/>
              <a:gd name="T38" fmla="*/ 1864915070 w 1111"/>
              <a:gd name="T39" fmla="*/ 2144651595 h 873"/>
              <a:gd name="T40" fmla="*/ 1998482461 w 1111"/>
              <a:gd name="T41" fmla="*/ 2101809760 h 873"/>
              <a:gd name="T42" fmla="*/ 2109369256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69256 w 1111"/>
              <a:gd name="T85" fmla="*/ 146169018 h 873"/>
              <a:gd name="T86" fmla="*/ 1998482461 w 1111"/>
              <a:gd name="T87" fmla="*/ 100806210 h 873"/>
              <a:gd name="T88" fmla="*/ 1864915070 w 1111"/>
              <a:gd name="T89" fmla="*/ 55443427 h 873"/>
              <a:gd name="T90" fmla="*/ 1731346092 w 1111"/>
              <a:gd name="T91" fmla="*/ 22680604 h 873"/>
              <a:gd name="T92" fmla="*/ 1587697686 w 1111"/>
              <a:gd name="T93" fmla="*/ 0 h 873"/>
              <a:gd name="T94" fmla="*/ 1411286877 w 1111"/>
              <a:gd name="T95" fmla="*/ 0 h 873"/>
              <a:gd name="T96" fmla="*/ 1232355118 w 1111"/>
              <a:gd name="T97" fmla="*/ 0 h 873"/>
              <a:gd name="T98" fmla="*/ 1076105544 w 1111"/>
              <a:gd name="T99" fmla="*/ 22680604 h 873"/>
              <a:gd name="T100" fmla="*/ 942538153 w 1111"/>
              <a:gd name="T101" fmla="*/ 55443427 h 873"/>
              <a:gd name="T102" fmla="*/ 811489924 w 1111"/>
              <a:gd name="T103" fmla="*/ 100806210 h 873"/>
              <a:gd name="T104" fmla="*/ 688001564 w 1111"/>
              <a:gd name="T105" fmla="*/ 146169018 h 873"/>
              <a:gd name="T106" fmla="*/ 587195386 w 1111"/>
              <a:gd name="T107" fmla="*/ 201612420 h 873"/>
              <a:gd name="T108" fmla="*/ 488910157 w 1111"/>
              <a:gd name="T109" fmla="*/ 257055872 h 873"/>
              <a:gd name="T110" fmla="*/ 388103881 w 1111"/>
              <a:gd name="T111" fmla="*/ 335179872 h 873"/>
              <a:gd name="T112" fmla="*/ 309978300 w 1111"/>
              <a:gd name="T113" fmla="*/ 400703893 h 873"/>
              <a:gd name="T114" fmla="*/ 231854307 w 1111"/>
              <a:gd name="T115" fmla="*/ 488910198 h 873"/>
              <a:gd name="T116" fmla="*/ 166330242 w 1111"/>
              <a:gd name="T117" fmla="*/ 579635765 h 873"/>
              <a:gd name="T118" fmla="*/ 110886844 w 1111"/>
              <a:gd name="T119" fmla="*/ 667840383 h 873"/>
              <a:gd name="T120" fmla="*/ 55443422 w 1111"/>
              <a:gd name="T121" fmla="*/ 778727187 h 873"/>
              <a:gd name="T122" fmla="*/ 22680602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8" name="Freeform 155"/>
          <p:cNvSpPr>
            <a:spLocks/>
          </p:cNvSpPr>
          <p:nvPr/>
        </p:nvSpPr>
        <p:spPr bwMode="auto">
          <a:xfrm>
            <a:off x="2919413" y="4703764"/>
            <a:ext cx="1763712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0602 w 1111"/>
              <a:gd name="T5" fmla="*/ 1313000168 h 873"/>
              <a:gd name="T6" fmla="*/ 55443422 w 1111"/>
              <a:gd name="T7" fmla="*/ 1423886972 h 873"/>
              <a:gd name="T8" fmla="*/ 110886844 w 1111"/>
              <a:gd name="T9" fmla="*/ 1534773776 h 873"/>
              <a:gd name="T10" fmla="*/ 166330242 w 1111"/>
              <a:gd name="T11" fmla="*/ 1622979982 h 873"/>
              <a:gd name="T12" fmla="*/ 231854307 w 1111"/>
              <a:gd name="T13" fmla="*/ 1711184998 h 873"/>
              <a:gd name="T14" fmla="*/ 309978300 w 1111"/>
              <a:gd name="T15" fmla="*/ 1801910565 h 873"/>
              <a:gd name="T16" fmla="*/ 388103881 w 1111"/>
              <a:gd name="T17" fmla="*/ 1867434585 h 873"/>
              <a:gd name="T18" fmla="*/ 488910157 w 1111"/>
              <a:gd name="T19" fmla="*/ 1945560173 h 873"/>
              <a:gd name="T20" fmla="*/ 587195386 w 1111"/>
              <a:gd name="T21" fmla="*/ 2001003575 h 873"/>
              <a:gd name="T22" fmla="*/ 688001564 w 1111"/>
              <a:gd name="T23" fmla="*/ 2056446977 h 873"/>
              <a:gd name="T24" fmla="*/ 811489924 w 1111"/>
              <a:gd name="T25" fmla="*/ 2101809760 h 873"/>
              <a:gd name="T26" fmla="*/ 942538153 w 1111"/>
              <a:gd name="T27" fmla="*/ 2144651595 h 873"/>
              <a:gd name="T28" fmla="*/ 1076105544 w 1111"/>
              <a:gd name="T29" fmla="*/ 2147483647 h 873"/>
              <a:gd name="T30" fmla="*/ 1232355118 w 1111"/>
              <a:gd name="T31" fmla="*/ 2147483647 h 873"/>
              <a:gd name="T32" fmla="*/ 1411286877 w 1111"/>
              <a:gd name="T33" fmla="*/ 2147483647 h 873"/>
              <a:gd name="T34" fmla="*/ 1587697686 w 1111"/>
              <a:gd name="T35" fmla="*/ 2147483647 h 873"/>
              <a:gd name="T36" fmla="*/ 1731346092 w 1111"/>
              <a:gd name="T37" fmla="*/ 2147483647 h 873"/>
              <a:gd name="T38" fmla="*/ 1864915070 w 1111"/>
              <a:gd name="T39" fmla="*/ 2144651595 h 873"/>
              <a:gd name="T40" fmla="*/ 1998482461 w 1111"/>
              <a:gd name="T41" fmla="*/ 2101809760 h 873"/>
              <a:gd name="T42" fmla="*/ 2109369256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69256 w 1111"/>
              <a:gd name="T85" fmla="*/ 146169018 h 873"/>
              <a:gd name="T86" fmla="*/ 1998482461 w 1111"/>
              <a:gd name="T87" fmla="*/ 100806210 h 873"/>
              <a:gd name="T88" fmla="*/ 1864915070 w 1111"/>
              <a:gd name="T89" fmla="*/ 55443427 h 873"/>
              <a:gd name="T90" fmla="*/ 1731346092 w 1111"/>
              <a:gd name="T91" fmla="*/ 22680604 h 873"/>
              <a:gd name="T92" fmla="*/ 1587697686 w 1111"/>
              <a:gd name="T93" fmla="*/ 0 h 873"/>
              <a:gd name="T94" fmla="*/ 1411286877 w 1111"/>
              <a:gd name="T95" fmla="*/ 0 h 873"/>
              <a:gd name="T96" fmla="*/ 1232355118 w 1111"/>
              <a:gd name="T97" fmla="*/ 0 h 873"/>
              <a:gd name="T98" fmla="*/ 1076105544 w 1111"/>
              <a:gd name="T99" fmla="*/ 22680604 h 873"/>
              <a:gd name="T100" fmla="*/ 942538153 w 1111"/>
              <a:gd name="T101" fmla="*/ 55443427 h 873"/>
              <a:gd name="T102" fmla="*/ 811489924 w 1111"/>
              <a:gd name="T103" fmla="*/ 100806210 h 873"/>
              <a:gd name="T104" fmla="*/ 688001564 w 1111"/>
              <a:gd name="T105" fmla="*/ 146169018 h 873"/>
              <a:gd name="T106" fmla="*/ 587195386 w 1111"/>
              <a:gd name="T107" fmla="*/ 201612420 h 873"/>
              <a:gd name="T108" fmla="*/ 488910157 w 1111"/>
              <a:gd name="T109" fmla="*/ 257055872 h 873"/>
              <a:gd name="T110" fmla="*/ 388103881 w 1111"/>
              <a:gd name="T111" fmla="*/ 335179872 h 873"/>
              <a:gd name="T112" fmla="*/ 309978300 w 1111"/>
              <a:gd name="T113" fmla="*/ 400703893 h 873"/>
              <a:gd name="T114" fmla="*/ 231854307 w 1111"/>
              <a:gd name="T115" fmla="*/ 488910198 h 873"/>
              <a:gd name="T116" fmla="*/ 166330242 w 1111"/>
              <a:gd name="T117" fmla="*/ 579635765 h 873"/>
              <a:gd name="T118" fmla="*/ 110886844 w 1111"/>
              <a:gd name="T119" fmla="*/ 667840383 h 873"/>
              <a:gd name="T120" fmla="*/ 55443422 w 1111"/>
              <a:gd name="T121" fmla="*/ 778727187 h 873"/>
              <a:gd name="T122" fmla="*/ 22680602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9" name="Freeform 156"/>
          <p:cNvSpPr>
            <a:spLocks/>
          </p:cNvSpPr>
          <p:nvPr/>
        </p:nvSpPr>
        <p:spPr bwMode="auto">
          <a:xfrm>
            <a:off x="3094044" y="4837114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0" name="Freeform 157"/>
          <p:cNvSpPr>
            <a:spLocks/>
          </p:cNvSpPr>
          <p:nvPr/>
        </p:nvSpPr>
        <p:spPr bwMode="auto">
          <a:xfrm>
            <a:off x="3094044" y="4837114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1" name="Freeform 158"/>
          <p:cNvSpPr>
            <a:spLocks/>
          </p:cNvSpPr>
          <p:nvPr/>
        </p:nvSpPr>
        <p:spPr bwMode="auto">
          <a:xfrm>
            <a:off x="3254375" y="4970465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2" name="Freeform 159"/>
          <p:cNvSpPr>
            <a:spLocks/>
          </p:cNvSpPr>
          <p:nvPr/>
        </p:nvSpPr>
        <p:spPr bwMode="auto">
          <a:xfrm>
            <a:off x="3254375" y="4970465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3" name="Freeform 160"/>
          <p:cNvSpPr>
            <a:spLocks/>
          </p:cNvSpPr>
          <p:nvPr/>
        </p:nvSpPr>
        <p:spPr bwMode="auto">
          <a:xfrm>
            <a:off x="3436944" y="5110165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4" name="Freeform 161"/>
          <p:cNvSpPr>
            <a:spLocks/>
          </p:cNvSpPr>
          <p:nvPr/>
        </p:nvSpPr>
        <p:spPr bwMode="auto">
          <a:xfrm>
            <a:off x="3436944" y="5110165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5" name="Freeform 162"/>
          <p:cNvSpPr>
            <a:spLocks/>
          </p:cNvSpPr>
          <p:nvPr/>
        </p:nvSpPr>
        <p:spPr bwMode="auto">
          <a:xfrm>
            <a:off x="2736850" y="5627688"/>
            <a:ext cx="769938" cy="609600"/>
          </a:xfrm>
          <a:custGeom>
            <a:avLst/>
            <a:gdLst>
              <a:gd name="T0" fmla="*/ 22682215 w 485"/>
              <a:gd name="T1" fmla="*/ 45362810 h 384"/>
              <a:gd name="T2" fmla="*/ 45362843 w 485"/>
              <a:gd name="T3" fmla="*/ 100806243 h 384"/>
              <a:gd name="T4" fmla="*/ 68045064 w 485"/>
              <a:gd name="T5" fmla="*/ 146169066 h 384"/>
              <a:gd name="T6" fmla="*/ 88206322 w 485"/>
              <a:gd name="T7" fmla="*/ 178931880 h 384"/>
              <a:gd name="T8" fmla="*/ 110886969 w 485"/>
              <a:gd name="T9" fmla="*/ 221773779 h 384"/>
              <a:gd name="T10" fmla="*/ 133569178 w 485"/>
              <a:gd name="T11" fmla="*/ 267136577 h 384"/>
              <a:gd name="T12" fmla="*/ 166330428 w 485"/>
              <a:gd name="T13" fmla="*/ 312499375 h 384"/>
              <a:gd name="T14" fmla="*/ 199093266 w 485"/>
              <a:gd name="T15" fmla="*/ 345262189 h 384"/>
              <a:gd name="T16" fmla="*/ 221773937 w 485"/>
              <a:gd name="T17" fmla="*/ 390624988 h 384"/>
              <a:gd name="T18" fmla="*/ 254536775 w 485"/>
              <a:gd name="T19" fmla="*/ 423386314 h 384"/>
              <a:gd name="T20" fmla="*/ 289818977 w 485"/>
              <a:gd name="T21" fmla="*/ 456149128 h 384"/>
              <a:gd name="T22" fmla="*/ 322580228 w 485"/>
              <a:gd name="T23" fmla="*/ 501510339 h 384"/>
              <a:gd name="T24" fmla="*/ 367943058 w 485"/>
              <a:gd name="T25" fmla="*/ 534273154 h 384"/>
              <a:gd name="T26" fmla="*/ 400705896 w 485"/>
              <a:gd name="T27" fmla="*/ 567034381 h 384"/>
              <a:gd name="T28" fmla="*/ 443547875 w 485"/>
              <a:gd name="T29" fmla="*/ 599797195 h 384"/>
              <a:gd name="T30" fmla="*/ 478830076 w 485"/>
              <a:gd name="T31" fmla="*/ 635079372 h 384"/>
              <a:gd name="T32" fmla="*/ 521673543 w 485"/>
              <a:gd name="T33" fmla="*/ 655240615 h 384"/>
              <a:gd name="T34" fmla="*/ 567036374 w 485"/>
              <a:gd name="T35" fmla="*/ 690522791 h 384"/>
              <a:gd name="T36" fmla="*/ 599797624 w 485"/>
              <a:gd name="T37" fmla="*/ 710684035 h 384"/>
              <a:gd name="T38" fmla="*/ 645160455 w 485"/>
              <a:gd name="T39" fmla="*/ 745966211 h 384"/>
              <a:gd name="T40" fmla="*/ 700603915 w 485"/>
              <a:gd name="T41" fmla="*/ 766127455 h 384"/>
              <a:gd name="T42" fmla="*/ 743447382 w 485"/>
              <a:gd name="T43" fmla="*/ 788809648 h 384"/>
              <a:gd name="T44" fmla="*/ 801410205 w 485"/>
              <a:gd name="T45" fmla="*/ 821570875 h 384"/>
              <a:gd name="T46" fmla="*/ 844253870 w 485"/>
              <a:gd name="T47" fmla="*/ 844253266 h 384"/>
              <a:gd name="T48" fmla="*/ 899697330 w 485"/>
              <a:gd name="T49" fmla="*/ 866933871 h 384"/>
              <a:gd name="T50" fmla="*/ 955140789 w 485"/>
              <a:gd name="T51" fmla="*/ 879535442 h 384"/>
              <a:gd name="T52" fmla="*/ 1000503620 w 485"/>
              <a:gd name="T53" fmla="*/ 899696686 h 384"/>
              <a:gd name="T54" fmla="*/ 1066027708 w 485"/>
              <a:gd name="T55" fmla="*/ 922377291 h 384"/>
              <a:gd name="T56" fmla="*/ 1121471168 w 485"/>
              <a:gd name="T57" fmla="*/ 934978862 h 384"/>
              <a:gd name="T58" fmla="*/ 1176914627 w 485"/>
              <a:gd name="T59" fmla="*/ 955140106 h 384"/>
              <a:gd name="T60" fmla="*/ 1176914627 w 485"/>
              <a:gd name="T61" fmla="*/ 967740089 h 384"/>
              <a:gd name="T62" fmla="*/ 1101309910 w 485"/>
              <a:gd name="T63" fmla="*/ 967740089 h 384"/>
              <a:gd name="T64" fmla="*/ 1023184241 w 485"/>
              <a:gd name="T65" fmla="*/ 967740089 h 384"/>
              <a:gd name="T66" fmla="*/ 945060160 w 485"/>
              <a:gd name="T67" fmla="*/ 967740089 h 384"/>
              <a:gd name="T68" fmla="*/ 866934492 w 485"/>
              <a:gd name="T69" fmla="*/ 967740089 h 384"/>
              <a:gd name="T70" fmla="*/ 778729583 w 485"/>
              <a:gd name="T71" fmla="*/ 967740089 h 384"/>
              <a:gd name="T72" fmla="*/ 700603915 w 485"/>
              <a:gd name="T73" fmla="*/ 967740089 h 384"/>
              <a:gd name="T74" fmla="*/ 622479834 w 485"/>
              <a:gd name="T75" fmla="*/ 967740089 h 384"/>
              <a:gd name="T76" fmla="*/ 544354165 w 485"/>
              <a:gd name="T77" fmla="*/ 967740089 h 384"/>
              <a:gd name="T78" fmla="*/ 466230084 w 485"/>
              <a:gd name="T79" fmla="*/ 967740089 h 384"/>
              <a:gd name="T80" fmla="*/ 388104316 w 485"/>
              <a:gd name="T81" fmla="*/ 967740089 h 384"/>
              <a:gd name="T82" fmla="*/ 299899606 w 485"/>
              <a:gd name="T83" fmla="*/ 967740089 h 384"/>
              <a:gd name="T84" fmla="*/ 221773937 w 485"/>
              <a:gd name="T85" fmla="*/ 967740089 h 384"/>
              <a:gd name="T86" fmla="*/ 143649807 w 485"/>
              <a:gd name="T87" fmla="*/ 967740089 h 384"/>
              <a:gd name="T88" fmla="*/ 68045064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6" name="Freeform 163"/>
          <p:cNvSpPr>
            <a:spLocks/>
          </p:cNvSpPr>
          <p:nvPr/>
        </p:nvSpPr>
        <p:spPr bwMode="auto">
          <a:xfrm>
            <a:off x="2736850" y="5627688"/>
            <a:ext cx="769938" cy="609600"/>
          </a:xfrm>
          <a:custGeom>
            <a:avLst/>
            <a:gdLst>
              <a:gd name="T0" fmla="*/ 22682215 w 485"/>
              <a:gd name="T1" fmla="*/ 45362810 h 384"/>
              <a:gd name="T2" fmla="*/ 45362843 w 485"/>
              <a:gd name="T3" fmla="*/ 100806243 h 384"/>
              <a:gd name="T4" fmla="*/ 68045064 w 485"/>
              <a:gd name="T5" fmla="*/ 146169066 h 384"/>
              <a:gd name="T6" fmla="*/ 88206322 w 485"/>
              <a:gd name="T7" fmla="*/ 178931880 h 384"/>
              <a:gd name="T8" fmla="*/ 110886969 w 485"/>
              <a:gd name="T9" fmla="*/ 221773779 h 384"/>
              <a:gd name="T10" fmla="*/ 133569178 w 485"/>
              <a:gd name="T11" fmla="*/ 267136577 h 384"/>
              <a:gd name="T12" fmla="*/ 166330428 w 485"/>
              <a:gd name="T13" fmla="*/ 312499375 h 384"/>
              <a:gd name="T14" fmla="*/ 199093266 w 485"/>
              <a:gd name="T15" fmla="*/ 345262189 h 384"/>
              <a:gd name="T16" fmla="*/ 221773937 w 485"/>
              <a:gd name="T17" fmla="*/ 390624988 h 384"/>
              <a:gd name="T18" fmla="*/ 254536775 w 485"/>
              <a:gd name="T19" fmla="*/ 423386314 h 384"/>
              <a:gd name="T20" fmla="*/ 289818977 w 485"/>
              <a:gd name="T21" fmla="*/ 456149128 h 384"/>
              <a:gd name="T22" fmla="*/ 322580228 w 485"/>
              <a:gd name="T23" fmla="*/ 501510339 h 384"/>
              <a:gd name="T24" fmla="*/ 367943058 w 485"/>
              <a:gd name="T25" fmla="*/ 534273154 h 384"/>
              <a:gd name="T26" fmla="*/ 400705896 w 485"/>
              <a:gd name="T27" fmla="*/ 567034381 h 384"/>
              <a:gd name="T28" fmla="*/ 443547875 w 485"/>
              <a:gd name="T29" fmla="*/ 599797195 h 384"/>
              <a:gd name="T30" fmla="*/ 478830076 w 485"/>
              <a:gd name="T31" fmla="*/ 635079372 h 384"/>
              <a:gd name="T32" fmla="*/ 521673543 w 485"/>
              <a:gd name="T33" fmla="*/ 655240615 h 384"/>
              <a:gd name="T34" fmla="*/ 567036374 w 485"/>
              <a:gd name="T35" fmla="*/ 690522791 h 384"/>
              <a:gd name="T36" fmla="*/ 599797624 w 485"/>
              <a:gd name="T37" fmla="*/ 710684035 h 384"/>
              <a:gd name="T38" fmla="*/ 645160455 w 485"/>
              <a:gd name="T39" fmla="*/ 745966211 h 384"/>
              <a:gd name="T40" fmla="*/ 700603915 w 485"/>
              <a:gd name="T41" fmla="*/ 766127455 h 384"/>
              <a:gd name="T42" fmla="*/ 743447382 w 485"/>
              <a:gd name="T43" fmla="*/ 788809648 h 384"/>
              <a:gd name="T44" fmla="*/ 801410205 w 485"/>
              <a:gd name="T45" fmla="*/ 821570875 h 384"/>
              <a:gd name="T46" fmla="*/ 844253870 w 485"/>
              <a:gd name="T47" fmla="*/ 844253266 h 384"/>
              <a:gd name="T48" fmla="*/ 899697330 w 485"/>
              <a:gd name="T49" fmla="*/ 866933871 h 384"/>
              <a:gd name="T50" fmla="*/ 955140789 w 485"/>
              <a:gd name="T51" fmla="*/ 879535442 h 384"/>
              <a:gd name="T52" fmla="*/ 1000503620 w 485"/>
              <a:gd name="T53" fmla="*/ 899696686 h 384"/>
              <a:gd name="T54" fmla="*/ 1066027708 w 485"/>
              <a:gd name="T55" fmla="*/ 922377291 h 384"/>
              <a:gd name="T56" fmla="*/ 1121471168 w 485"/>
              <a:gd name="T57" fmla="*/ 934978862 h 384"/>
              <a:gd name="T58" fmla="*/ 1176914627 w 485"/>
              <a:gd name="T59" fmla="*/ 955140106 h 384"/>
              <a:gd name="T60" fmla="*/ 1176914627 w 485"/>
              <a:gd name="T61" fmla="*/ 967740089 h 384"/>
              <a:gd name="T62" fmla="*/ 1101309910 w 485"/>
              <a:gd name="T63" fmla="*/ 967740089 h 384"/>
              <a:gd name="T64" fmla="*/ 1023184241 w 485"/>
              <a:gd name="T65" fmla="*/ 967740089 h 384"/>
              <a:gd name="T66" fmla="*/ 945060160 w 485"/>
              <a:gd name="T67" fmla="*/ 967740089 h 384"/>
              <a:gd name="T68" fmla="*/ 866934492 w 485"/>
              <a:gd name="T69" fmla="*/ 967740089 h 384"/>
              <a:gd name="T70" fmla="*/ 778729583 w 485"/>
              <a:gd name="T71" fmla="*/ 967740089 h 384"/>
              <a:gd name="T72" fmla="*/ 700603915 w 485"/>
              <a:gd name="T73" fmla="*/ 967740089 h 384"/>
              <a:gd name="T74" fmla="*/ 622479834 w 485"/>
              <a:gd name="T75" fmla="*/ 967740089 h 384"/>
              <a:gd name="T76" fmla="*/ 544354165 w 485"/>
              <a:gd name="T77" fmla="*/ 967740089 h 384"/>
              <a:gd name="T78" fmla="*/ 466230084 w 485"/>
              <a:gd name="T79" fmla="*/ 967740089 h 384"/>
              <a:gd name="T80" fmla="*/ 388104316 w 485"/>
              <a:gd name="T81" fmla="*/ 967740089 h 384"/>
              <a:gd name="T82" fmla="*/ 299899606 w 485"/>
              <a:gd name="T83" fmla="*/ 967740089 h 384"/>
              <a:gd name="T84" fmla="*/ 221773937 w 485"/>
              <a:gd name="T85" fmla="*/ 967740089 h 384"/>
              <a:gd name="T86" fmla="*/ 143649807 w 485"/>
              <a:gd name="T87" fmla="*/ 967740089 h 384"/>
              <a:gd name="T88" fmla="*/ 68045064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7" name="Freeform 164"/>
          <p:cNvSpPr>
            <a:spLocks/>
          </p:cNvSpPr>
          <p:nvPr/>
        </p:nvSpPr>
        <p:spPr bwMode="auto">
          <a:xfrm>
            <a:off x="4094169" y="4557713"/>
            <a:ext cx="769937" cy="608012"/>
          </a:xfrm>
          <a:custGeom>
            <a:avLst/>
            <a:gdLst>
              <a:gd name="T0" fmla="*/ 1222274283 w 485"/>
              <a:gd name="T1" fmla="*/ 32761213 h 383"/>
              <a:gd name="T2" fmla="*/ 1222274283 w 485"/>
              <a:gd name="T3" fmla="*/ 98285213 h 383"/>
              <a:gd name="T4" fmla="*/ 1222274283 w 485"/>
              <a:gd name="T5" fmla="*/ 166330172 h 383"/>
              <a:gd name="T6" fmla="*/ 1222274283 w 485"/>
              <a:gd name="T7" fmla="*/ 221773596 h 383"/>
              <a:gd name="T8" fmla="*/ 1222274283 w 485"/>
              <a:gd name="T9" fmla="*/ 287297584 h 383"/>
              <a:gd name="T10" fmla="*/ 1222274283 w 485"/>
              <a:gd name="T11" fmla="*/ 355340931 h 383"/>
              <a:gd name="T12" fmla="*/ 1222274283 w 485"/>
              <a:gd name="T13" fmla="*/ 410784305 h 383"/>
              <a:gd name="T14" fmla="*/ 1222274283 w 485"/>
              <a:gd name="T15" fmla="*/ 476308392 h 383"/>
              <a:gd name="T16" fmla="*/ 1222274283 w 485"/>
              <a:gd name="T17" fmla="*/ 544353327 h 383"/>
              <a:gd name="T18" fmla="*/ 1222274283 w 485"/>
              <a:gd name="T19" fmla="*/ 599796702 h 383"/>
              <a:gd name="T20" fmla="*/ 1222274283 w 485"/>
              <a:gd name="T21" fmla="*/ 665320689 h 383"/>
              <a:gd name="T22" fmla="*/ 1222274283 w 485"/>
              <a:gd name="T23" fmla="*/ 733364037 h 383"/>
              <a:gd name="T24" fmla="*/ 1222274283 w 485"/>
              <a:gd name="T25" fmla="*/ 788807411 h 383"/>
              <a:gd name="T26" fmla="*/ 1222274283 w 485"/>
              <a:gd name="T27" fmla="*/ 854331597 h 383"/>
              <a:gd name="T28" fmla="*/ 1222274283 w 485"/>
              <a:gd name="T29" fmla="*/ 922376532 h 383"/>
              <a:gd name="T30" fmla="*/ 1212193667 w 485"/>
              <a:gd name="T31" fmla="*/ 942537759 h 383"/>
              <a:gd name="T32" fmla="*/ 1189513075 w 485"/>
              <a:gd name="T33" fmla="*/ 899694358 h 383"/>
              <a:gd name="T34" fmla="*/ 1166830895 w 485"/>
              <a:gd name="T35" fmla="*/ 854331597 h 383"/>
              <a:gd name="T36" fmla="*/ 1144150303 w 485"/>
              <a:gd name="T37" fmla="*/ 811489585 h 383"/>
              <a:gd name="T38" fmla="*/ 1123989072 w 485"/>
              <a:gd name="T39" fmla="*/ 756046211 h 383"/>
              <a:gd name="T40" fmla="*/ 1101306892 w 485"/>
              <a:gd name="T41" fmla="*/ 720764063 h 383"/>
              <a:gd name="T42" fmla="*/ 1078626300 w 485"/>
              <a:gd name="T43" fmla="*/ 677920662 h 383"/>
              <a:gd name="T44" fmla="*/ 1045863504 w 485"/>
              <a:gd name="T45" fmla="*/ 632557902 h 383"/>
              <a:gd name="T46" fmla="*/ 1013102296 w 485"/>
              <a:gd name="T47" fmla="*/ 599796702 h 383"/>
              <a:gd name="T48" fmla="*/ 977820141 w 485"/>
              <a:gd name="T49" fmla="*/ 554433941 h 383"/>
              <a:gd name="T50" fmla="*/ 945057345 w 485"/>
              <a:gd name="T51" fmla="*/ 521671153 h 383"/>
              <a:gd name="T52" fmla="*/ 922376753 w 485"/>
              <a:gd name="T53" fmla="*/ 488909953 h 383"/>
              <a:gd name="T54" fmla="*/ 879533342 w 485"/>
              <a:gd name="T55" fmla="*/ 456147165 h 383"/>
              <a:gd name="T56" fmla="*/ 834170570 w 485"/>
              <a:gd name="T57" fmla="*/ 410784305 h 383"/>
              <a:gd name="T58" fmla="*/ 801409164 w 485"/>
              <a:gd name="T59" fmla="*/ 378023105 h 383"/>
              <a:gd name="T60" fmla="*/ 756046392 w 485"/>
              <a:gd name="T61" fmla="*/ 355340931 h 383"/>
              <a:gd name="T62" fmla="*/ 723283597 w 485"/>
              <a:gd name="T63" fmla="*/ 322579731 h 383"/>
              <a:gd name="T64" fmla="*/ 677920825 w 485"/>
              <a:gd name="T65" fmla="*/ 287297584 h 383"/>
              <a:gd name="T66" fmla="*/ 645159617 w 485"/>
              <a:gd name="T67" fmla="*/ 267136357 h 383"/>
              <a:gd name="T68" fmla="*/ 599796845 w 485"/>
              <a:gd name="T69" fmla="*/ 244454183 h 383"/>
              <a:gd name="T70" fmla="*/ 544353458 w 485"/>
              <a:gd name="T71" fmla="*/ 211692983 h 383"/>
              <a:gd name="T72" fmla="*/ 501510047 w 485"/>
              <a:gd name="T73" fmla="*/ 189010759 h 383"/>
              <a:gd name="T74" fmla="*/ 456147275 w 485"/>
              <a:gd name="T75" fmla="*/ 166330172 h 383"/>
              <a:gd name="T76" fmla="*/ 400703788 w 485"/>
              <a:gd name="T77" fmla="*/ 133567385 h 383"/>
              <a:gd name="T78" fmla="*/ 355341017 w 485"/>
              <a:gd name="T79" fmla="*/ 110886798 h 383"/>
              <a:gd name="T80" fmla="*/ 299897629 w 485"/>
              <a:gd name="T81" fmla="*/ 98285213 h 383"/>
              <a:gd name="T82" fmla="*/ 244454241 w 485"/>
              <a:gd name="T83" fmla="*/ 78123986 h 383"/>
              <a:gd name="T84" fmla="*/ 178930188 w 485"/>
              <a:gd name="T85" fmla="*/ 55443399 h 383"/>
              <a:gd name="T86" fmla="*/ 123486801 w 485"/>
              <a:gd name="T87" fmla="*/ 32761213 h 383"/>
              <a:gd name="T88" fmla="*/ 68043388 w 485"/>
              <a:gd name="T89" fmla="*/ 22680593 h 383"/>
              <a:gd name="T90" fmla="*/ 0 w 485"/>
              <a:gd name="T91" fmla="*/ 10080617 h 383"/>
              <a:gd name="T92" fmla="*/ 78124004 w 485"/>
              <a:gd name="T93" fmla="*/ 0 h 383"/>
              <a:gd name="T94" fmla="*/ 156249596 w 485"/>
              <a:gd name="T95" fmla="*/ 0 h 383"/>
              <a:gd name="T96" fmla="*/ 244454241 w 485"/>
              <a:gd name="T97" fmla="*/ 0 h 383"/>
              <a:gd name="T98" fmla="*/ 322579809 w 485"/>
              <a:gd name="T99" fmla="*/ 0 h 383"/>
              <a:gd name="T100" fmla="*/ 400703788 w 485"/>
              <a:gd name="T101" fmla="*/ 0 h 383"/>
              <a:gd name="T102" fmla="*/ 478829454 w 485"/>
              <a:gd name="T103" fmla="*/ 0 h 383"/>
              <a:gd name="T104" fmla="*/ 556953434 w 485"/>
              <a:gd name="T105" fmla="*/ 0 h 383"/>
              <a:gd name="T106" fmla="*/ 645159617 w 485"/>
              <a:gd name="T107" fmla="*/ 0 h 383"/>
              <a:gd name="T108" fmla="*/ 723283597 w 485"/>
              <a:gd name="T109" fmla="*/ 0 h 383"/>
              <a:gd name="T110" fmla="*/ 801409164 w 485"/>
              <a:gd name="T111" fmla="*/ 0 h 383"/>
              <a:gd name="T112" fmla="*/ 879533342 w 485"/>
              <a:gd name="T113" fmla="*/ 0 h 383"/>
              <a:gd name="T114" fmla="*/ 957658909 w 485"/>
              <a:gd name="T115" fmla="*/ 0 h 383"/>
              <a:gd name="T116" fmla="*/ 1033263528 w 485"/>
              <a:gd name="T117" fmla="*/ 0 h 383"/>
              <a:gd name="T118" fmla="*/ 1123989072 w 485"/>
              <a:gd name="T119" fmla="*/ 0 h 383"/>
              <a:gd name="T120" fmla="*/ 1202113051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8" name="Freeform 165"/>
          <p:cNvSpPr>
            <a:spLocks/>
          </p:cNvSpPr>
          <p:nvPr/>
        </p:nvSpPr>
        <p:spPr bwMode="auto">
          <a:xfrm>
            <a:off x="4094169" y="4557713"/>
            <a:ext cx="769937" cy="608012"/>
          </a:xfrm>
          <a:custGeom>
            <a:avLst/>
            <a:gdLst>
              <a:gd name="T0" fmla="*/ 1222274283 w 485"/>
              <a:gd name="T1" fmla="*/ 32761213 h 383"/>
              <a:gd name="T2" fmla="*/ 1222274283 w 485"/>
              <a:gd name="T3" fmla="*/ 98285213 h 383"/>
              <a:gd name="T4" fmla="*/ 1222274283 w 485"/>
              <a:gd name="T5" fmla="*/ 166330172 h 383"/>
              <a:gd name="T6" fmla="*/ 1222274283 w 485"/>
              <a:gd name="T7" fmla="*/ 221773596 h 383"/>
              <a:gd name="T8" fmla="*/ 1222274283 w 485"/>
              <a:gd name="T9" fmla="*/ 287297584 h 383"/>
              <a:gd name="T10" fmla="*/ 1222274283 w 485"/>
              <a:gd name="T11" fmla="*/ 355340931 h 383"/>
              <a:gd name="T12" fmla="*/ 1222274283 w 485"/>
              <a:gd name="T13" fmla="*/ 410784305 h 383"/>
              <a:gd name="T14" fmla="*/ 1222274283 w 485"/>
              <a:gd name="T15" fmla="*/ 476308392 h 383"/>
              <a:gd name="T16" fmla="*/ 1222274283 w 485"/>
              <a:gd name="T17" fmla="*/ 544353327 h 383"/>
              <a:gd name="T18" fmla="*/ 1222274283 w 485"/>
              <a:gd name="T19" fmla="*/ 599796702 h 383"/>
              <a:gd name="T20" fmla="*/ 1222274283 w 485"/>
              <a:gd name="T21" fmla="*/ 665320689 h 383"/>
              <a:gd name="T22" fmla="*/ 1222274283 w 485"/>
              <a:gd name="T23" fmla="*/ 733364037 h 383"/>
              <a:gd name="T24" fmla="*/ 1222274283 w 485"/>
              <a:gd name="T25" fmla="*/ 788807411 h 383"/>
              <a:gd name="T26" fmla="*/ 1222274283 w 485"/>
              <a:gd name="T27" fmla="*/ 854331597 h 383"/>
              <a:gd name="T28" fmla="*/ 1222274283 w 485"/>
              <a:gd name="T29" fmla="*/ 922376532 h 383"/>
              <a:gd name="T30" fmla="*/ 1212193667 w 485"/>
              <a:gd name="T31" fmla="*/ 942537759 h 383"/>
              <a:gd name="T32" fmla="*/ 1189513075 w 485"/>
              <a:gd name="T33" fmla="*/ 899694358 h 383"/>
              <a:gd name="T34" fmla="*/ 1166830895 w 485"/>
              <a:gd name="T35" fmla="*/ 854331597 h 383"/>
              <a:gd name="T36" fmla="*/ 1144150303 w 485"/>
              <a:gd name="T37" fmla="*/ 811489585 h 383"/>
              <a:gd name="T38" fmla="*/ 1123989072 w 485"/>
              <a:gd name="T39" fmla="*/ 756046211 h 383"/>
              <a:gd name="T40" fmla="*/ 1101306892 w 485"/>
              <a:gd name="T41" fmla="*/ 720764063 h 383"/>
              <a:gd name="T42" fmla="*/ 1078626300 w 485"/>
              <a:gd name="T43" fmla="*/ 677920662 h 383"/>
              <a:gd name="T44" fmla="*/ 1045863504 w 485"/>
              <a:gd name="T45" fmla="*/ 632557902 h 383"/>
              <a:gd name="T46" fmla="*/ 1013102296 w 485"/>
              <a:gd name="T47" fmla="*/ 599796702 h 383"/>
              <a:gd name="T48" fmla="*/ 977820141 w 485"/>
              <a:gd name="T49" fmla="*/ 554433941 h 383"/>
              <a:gd name="T50" fmla="*/ 945057345 w 485"/>
              <a:gd name="T51" fmla="*/ 521671153 h 383"/>
              <a:gd name="T52" fmla="*/ 922376753 w 485"/>
              <a:gd name="T53" fmla="*/ 488909953 h 383"/>
              <a:gd name="T54" fmla="*/ 879533342 w 485"/>
              <a:gd name="T55" fmla="*/ 456147165 h 383"/>
              <a:gd name="T56" fmla="*/ 834170570 w 485"/>
              <a:gd name="T57" fmla="*/ 410784305 h 383"/>
              <a:gd name="T58" fmla="*/ 801409164 w 485"/>
              <a:gd name="T59" fmla="*/ 378023105 h 383"/>
              <a:gd name="T60" fmla="*/ 756046392 w 485"/>
              <a:gd name="T61" fmla="*/ 355340931 h 383"/>
              <a:gd name="T62" fmla="*/ 723283597 w 485"/>
              <a:gd name="T63" fmla="*/ 322579731 h 383"/>
              <a:gd name="T64" fmla="*/ 677920825 w 485"/>
              <a:gd name="T65" fmla="*/ 287297584 h 383"/>
              <a:gd name="T66" fmla="*/ 645159617 w 485"/>
              <a:gd name="T67" fmla="*/ 267136357 h 383"/>
              <a:gd name="T68" fmla="*/ 599796845 w 485"/>
              <a:gd name="T69" fmla="*/ 244454183 h 383"/>
              <a:gd name="T70" fmla="*/ 544353458 w 485"/>
              <a:gd name="T71" fmla="*/ 211692983 h 383"/>
              <a:gd name="T72" fmla="*/ 501510047 w 485"/>
              <a:gd name="T73" fmla="*/ 189010759 h 383"/>
              <a:gd name="T74" fmla="*/ 456147275 w 485"/>
              <a:gd name="T75" fmla="*/ 166330172 h 383"/>
              <a:gd name="T76" fmla="*/ 400703788 w 485"/>
              <a:gd name="T77" fmla="*/ 133567385 h 383"/>
              <a:gd name="T78" fmla="*/ 355341017 w 485"/>
              <a:gd name="T79" fmla="*/ 110886798 h 383"/>
              <a:gd name="T80" fmla="*/ 299897629 w 485"/>
              <a:gd name="T81" fmla="*/ 98285213 h 383"/>
              <a:gd name="T82" fmla="*/ 244454241 w 485"/>
              <a:gd name="T83" fmla="*/ 78123986 h 383"/>
              <a:gd name="T84" fmla="*/ 178930188 w 485"/>
              <a:gd name="T85" fmla="*/ 55443399 h 383"/>
              <a:gd name="T86" fmla="*/ 123486801 w 485"/>
              <a:gd name="T87" fmla="*/ 32761213 h 383"/>
              <a:gd name="T88" fmla="*/ 68043388 w 485"/>
              <a:gd name="T89" fmla="*/ 22680593 h 383"/>
              <a:gd name="T90" fmla="*/ 0 w 485"/>
              <a:gd name="T91" fmla="*/ 10080617 h 383"/>
              <a:gd name="T92" fmla="*/ 78124004 w 485"/>
              <a:gd name="T93" fmla="*/ 0 h 383"/>
              <a:gd name="T94" fmla="*/ 156249596 w 485"/>
              <a:gd name="T95" fmla="*/ 0 h 383"/>
              <a:gd name="T96" fmla="*/ 244454241 w 485"/>
              <a:gd name="T97" fmla="*/ 0 h 383"/>
              <a:gd name="T98" fmla="*/ 322579809 w 485"/>
              <a:gd name="T99" fmla="*/ 0 h 383"/>
              <a:gd name="T100" fmla="*/ 400703788 w 485"/>
              <a:gd name="T101" fmla="*/ 0 h 383"/>
              <a:gd name="T102" fmla="*/ 478829454 w 485"/>
              <a:gd name="T103" fmla="*/ 0 h 383"/>
              <a:gd name="T104" fmla="*/ 556953434 w 485"/>
              <a:gd name="T105" fmla="*/ 0 h 383"/>
              <a:gd name="T106" fmla="*/ 645159617 w 485"/>
              <a:gd name="T107" fmla="*/ 0 h 383"/>
              <a:gd name="T108" fmla="*/ 723283597 w 485"/>
              <a:gd name="T109" fmla="*/ 0 h 383"/>
              <a:gd name="T110" fmla="*/ 801409164 w 485"/>
              <a:gd name="T111" fmla="*/ 0 h 383"/>
              <a:gd name="T112" fmla="*/ 879533342 w 485"/>
              <a:gd name="T113" fmla="*/ 0 h 383"/>
              <a:gd name="T114" fmla="*/ 957658909 w 485"/>
              <a:gd name="T115" fmla="*/ 0 h 383"/>
              <a:gd name="T116" fmla="*/ 1033263528 w 485"/>
              <a:gd name="T117" fmla="*/ 0 h 383"/>
              <a:gd name="T118" fmla="*/ 1123989072 w 485"/>
              <a:gd name="T119" fmla="*/ 0 h 383"/>
              <a:gd name="T120" fmla="*/ 1202113051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9" name="Freeform 166"/>
          <p:cNvSpPr>
            <a:spLocks/>
          </p:cNvSpPr>
          <p:nvPr/>
        </p:nvSpPr>
        <p:spPr bwMode="auto">
          <a:xfrm>
            <a:off x="2736850" y="4557713"/>
            <a:ext cx="769938" cy="608012"/>
          </a:xfrm>
          <a:custGeom>
            <a:avLst/>
            <a:gdLst>
              <a:gd name="T0" fmla="*/ 68045064 w 485"/>
              <a:gd name="T1" fmla="*/ 0 h 383"/>
              <a:gd name="T2" fmla="*/ 143649807 w 485"/>
              <a:gd name="T3" fmla="*/ 0 h 383"/>
              <a:gd name="T4" fmla="*/ 221773937 w 485"/>
              <a:gd name="T5" fmla="*/ 0 h 383"/>
              <a:gd name="T6" fmla="*/ 299899606 w 485"/>
              <a:gd name="T7" fmla="*/ 0 h 383"/>
              <a:gd name="T8" fmla="*/ 388104316 w 485"/>
              <a:gd name="T9" fmla="*/ 0 h 383"/>
              <a:gd name="T10" fmla="*/ 466230084 w 485"/>
              <a:gd name="T11" fmla="*/ 0 h 383"/>
              <a:gd name="T12" fmla="*/ 544354165 w 485"/>
              <a:gd name="T13" fmla="*/ 0 h 383"/>
              <a:gd name="T14" fmla="*/ 622479834 w 485"/>
              <a:gd name="T15" fmla="*/ 0 h 383"/>
              <a:gd name="T16" fmla="*/ 700603915 w 485"/>
              <a:gd name="T17" fmla="*/ 0 h 383"/>
              <a:gd name="T18" fmla="*/ 778729583 w 485"/>
              <a:gd name="T19" fmla="*/ 0 h 383"/>
              <a:gd name="T20" fmla="*/ 866934492 w 485"/>
              <a:gd name="T21" fmla="*/ 0 h 383"/>
              <a:gd name="T22" fmla="*/ 945060160 w 485"/>
              <a:gd name="T23" fmla="*/ 0 h 383"/>
              <a:gd name="T24" fmla="*/ 1023184241 w 485"/>
              <a:gd name="T25" fmla="*/ 0 h 383"/>
              <a:gd name="T26" fmla="*/ 1101309910 w 485"/>
              <a:gd name="T27" fmla="*/ 0 h 383"/>
              <a:gd name="T28" fmla="*/ 1176914627 w 485"/>
              <a:gd name="T29" fmla="*/ 0 h 383"/>
              <a:gd name="T30" fmla="*/ 1176914627 w 485"/>
              <a:gd name="T31" fmla="*/ 10080617 h 383"/>
              <a:gd name="T32" fmla="*/ 1121471168 w 485"/>
              <a:gd name="T33" fmla="*/ 32761213 h 383"/>
              <a:gd name="T34" fmla="*/ 1066027708 w 485"/>
              <a:gd name="T35" fmla="*/ 42841826 h 383"/>
              <a:gd name="T36" fmla="*/ 1000503620 w 485"/>
              <a:gd name="T37" fmla="*/ 65524013 h 383"/>
              <a:gd name="T38" fmla="*/ 955140789 w 485"/>
              <a:gd name="T39" fmla="*/ 88204599 h 383"/>
              <a:gd name="T40" fmla="*/ 899697330 w 485"/>
              <a:gd name="T41" fmla="*/ 98285213 h 383"/>
              <a:gd name="T42" fmla="*/ 844253870 w 485"/>
              <a:gd name="T43" fmla="*/ 120967412 h 383"/>
              <a:gd name="T44" fmla="*/ 801410205 w 485"/>
              <a:gd name="T45" fmla="*/ 143647998 h 383"/>
              <a:gd name="T46" fmla="*/ 743447382 w 485"/>
              <a:gd name="T47" fmla="*/ 176410786 h 383"/>
              <a:gd name="T48" fmla="*/ 700603915 w 485"/>
              <a:gd name="T49" fmla="*/ 199091372 h 383"/>
              <a:gd name="T50" fmla="*/ 645160455 w 485"/>
              <a:gd name="T51" fmla="*/ 221773596 h 383"/>
              <a:gd name="T52" fmla="*/ 599797624 w 485"/>
              <a:gd name="T53" fmla="*/ 254534796 h 383"/>
              <a:gd name="T54" fmla="*/ 567036374 w 485"/>
              <a:gd name="T55" fmla="*/ 277216970 h 383"/>
              <a:gd name="T56" fmla="*/ 521673543 w 485"/>
              <a:gd name="T57" fmla="*/ 309978171 h 383"/>
              <a:gd name="T58" fmla="*/ 478830076 w 485"/>
              <a:gd name="T59" fmla="*/ 332660345 h 383"/>
              <a:gd name="T60" fmla="*/ 443547875 w 485"/>
              <a:gd name="T61" fmla="*/ 365421545 h 383"/>
              <a:gd name="T62" fmla="*/ 400705896 w 485"/>
              <a:gd name="T63" fmla="*/ 398184332 h 383"/>
              <a:gd name="T64" fmla="*/ 367943058 w 485"/>
              <a:gd name="T65" fmla="*/ 433466579 h 383"/>
              <a:gd name="T66" fmla="*/ 322580228 w 485"/>
              <a:gd name="T67" fmla="*/ 466227779 h 383"/>
              <a:gd name="T68" fmla="*/ 289818977 w 485"/>
              <a:gd name="T69" fmla="*/ 511590540 h 383"/>
              <a:gd name="T70" fmla="*/ 254536775 w 485"/>
              <a:gd name="T71" fmla="*/ 544353327 h 383"/>
              <a:gd name="T72" fmla="*/ 221773937 w 485"/>
              <a:gd name="T73" fmla="*/ 577114527 h 383"/>
              <a:gd name="T74" fmla="*/ 199093266 w 485"/>
              <a:gd name="T75" fmla="*/ 622477288 h 383"/>
              <a:gd name="T76" fmla="*/ 166330428 w 485"/>
              <a:gd name="T77" fmla="*/ 655240076 h 383"/>
              <a:gd name="T78" fmla="*/ 133569178 w 485"/>
              <a:gd name="T79" fmla="*/ 700602836 h 383"/>
              <a:gd name="T80" fmla="*/ 110886969 w 485"/>
              <a:gd name="T81" fmla="*/ 743444650 h 383"/>
              <a:gd name="T82" fmla="*/ 88206322 w 485"/>
              <a:gd name="T83" fmla="*/ 788807411 h 383"/>
              <a:gd name="T84" fmla="*/ 68045064 w 485"/>
              <a:gd name="T85" fmla="*/ 821570198 h 383"/>
              <a:gd name="T86" fmla="*/ 45362843 w 485"/>
              <a:gd name="T87" fmla="*/ 866933158 h 383"/>
              <a:gd name="T88" fmla="*/ 22682215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0" name="Freeform 167"/>
          <p:cNvSpPr>
            <a:spLocks/>
          </p:cNvSpPr>
          <p:nvPr/>
        </p:nvSpPr>
        <p:spPr bwMode="auto">
          <a:xfrm>
            <a:off x="2736850" y="4557713"/>
            <a:ext cx="769938" cy="608012"/>
          </a:xfrm>
          <a:custGeom>
            <a:avLst/>
            <a:gdLst>
              <a:gd name="T0" fmla="*/ 68045064 w 485"/>
              <a:gd name="T1" fmla="*/ 0 h 383"/>
              <a:gd name="T2" fmla="*/ 143649807 w 485"/>
              <a:gd name="T3" fmla="*/ 0 h 383"/>
              <a:gd name="T4" fmla="*/ 221773937 w 485"/>
              <a:gd name="T5" fmla="*/ 0 h 383"/>
              <a:gd name="T6" fmla="*/ 299899606 w 485"/>
              <a:gd name="T7" fmla="*/ 0 h 383"/>
              <a:gd name="T8" fmla="*/ 388104316 w 485"/>
              <a:gd name="T9" fmla="*/ 0 h 383"/>
              <a:gd name="T10" fmla="*/ 466230084 w 485"/>
              <a:gd name="T11" fmla="*/ 0 h 383"/>
              <a:gd name="T12" fmla="*/ 544354165 w 485"/>
              <a:gd name="T13" fmla="*/ 0 h 383"/>
              <a:gd name="T14" fmla="*/ 622479834 w 485"/>
              <a:gd name="T15" fmla="*/ 0 h 383"/>
              <a:gd name="T16" fmla="*/ 700603915 w 485"/>
              <a:gd name="T17" fmla="*/ 0 h 383"/>
              <a:gd name="T18" fmla="*/ 778729583 w 485"/>
              <a:gd name="T19" fmla="*/ 0 h 383"/>
              <a:gd name="T20" fmla="*/ 866934492 w 485"/>
              <a:gd name="T21" fmla="*/ 0 h 383"/>
              <a:gd name="T22" fmla="*/ 945060160 w 485"/>
              <a:gd name="T23" fmla="*/ 0 h 383"/>
              <a:gd name="T24" fmla="*/ 1023184241 w 485"/>
              <a:gd name="T25" fmla="*/ 0 h 383"/>
              <a:gd name="T26" fmla="*/ 1101309910 w 485"/>
              <a:gd name="T27" fmla="*/ 0 h 383"/>
              <a:gd name="T28" fmla="*/ 1176914627 w 485"/>
              <a:gd name="T29" fmla="*/ 0 h 383"/>
              <a:gd name="T30" fmla="*/ 1176914627 w 485"/>
              <a:gd name="T31" fmla="*/ 10080617 h 383"/>
              <a:gd name="T32" fmla="*/ 1121471168 w 485"/>
              <a:gd name="T33" fmla="*/ 32761213 h 383"/>
              <a:gd name="T34" fmla="*/ 1066027708 w 485"/>
              <a:gd name="T35" fmla="*/ 42841826 h 383"/>
              <a:gd name="T36" fmla="*/ 1000503620 w 485"/>
              <a:gd name="T37" fmla="*/ 65524013 h 383"/>
              <a:gd name="T38" fmla="*/ 955140789 w 485"/>
              <a:gd name="T39" fmla="*/ 88204599 h 383"/>
              <a:gd name="T40" fmla="*/ 899697330 w 485"/>
              <a:gd name="T41" fmla="*/ 98285213 h 383"/>
              <a:gd name="T42" fmla="*/ 844253870 w 485"/>
              <a:gd name="T43" fmla="*/ 120967412 h 383"/>
              <a:gd name="T44" fmla="*/ 801410205 w 485"/>
              <a:gd name="T45" fmla="*/ 143647998 h 383"/>
              <a:gd name="T46" fmla="*/ 743447382 w 485"/>
              <a:gd name="T47" fmla="*/ 176410786 h 383"/>
              <a:gd name="T48" fmla="*/ 700603915 w 485"/>
              <a:gd name="T49" fmla="*/ 199091372 h 383"/>
              <a:gd name="T50" fmla="*/ 645160455 w 485"/>
              <a:gd name="T51" fmla="*/ 221773596 h 383"/>
              <a:gd name="T52" fmla="*/ 599797624 w 485"/>
              <a:gd name="T53" fmla="*/ 254534796 h 383"/>
              <a:gd name="T54" fmla="*/ 567036374 w 485"/>
              <a:gd name="T55" fmla="*/ 277216970 h 383"/>
              <a:gd name="T56" fmla="*/ 521673543 w 485"/>
              <a:gd name="T57" fmla="*/ 309978171 h 383"/>
              <a:gd name="T58" fmla="*/ 478830076 w 485"/>
              <a:gd name="T59" fmla="*/ 332660345 h 383"/>
              <a:gd name="T60" fmla="*/ 443547875 w 485"/>
              <a:gd name="T61" fmla="*/ 365421545 h 383"/>
              <a:gd name="T62" fmla="*/ 400705896 w 485"/>
              <a:gd name="T63" fmla="*/ 398184332 h 383"/>
              <a:gd name="T64" fmla="*/ 367943058 w 485"/>
              <a:gd name="T65" fmla="*/ 433466579 h 383"/>
              <a:gd name="T66" fmla="*/ 322580228 w 485"/>
              <a:gd name="T67" fmla="*/ 466227779 h 383"/>
              <a:gd name="T68" fmla="*/ 289818977 w 485"/>
              <a:gd name="T69" fmla="*/ 511590540 h 383"/>
              <a:gd name="T70" fmla="*/ 254536775 w 485"/>
              <a:gd name="T71" fmla="*/ 544353327 h 383"/>
              <a:gd name="T72" fmla="*/ 221773937 w 485"/>
              <a:gd name="T73" fmla="*/ 577114527 h 383"/>
              <a:gd name="T74" fmla="*/ 199093266 w 485"/>
              <a:gd name="T75" fmla="*/ 622477288 h 383"/>
              <a:gd name="T76" fmla="*/ 166330428 w 485"/>
              <a:gd name="T77" fmla="*/ 655240076 h 383"/>
              <a:gd name="T78" fmla="*/ 133569178 w 485"/>
              <a:gd name="T79" fmla="*/ 700602836 h 383"/>
              <a:gd name="T80" fmla="*/ 110886969 w 485"/>
              <a:gd name="T81" fmla="*/ 743444650 h 383"/>
              <a:gd name="T82" fmla="*/ 88206322 w 485"/>
              <a:gd name="T83" fmla="*/ 788807411 h 383"/>
              <a:gd name="T84" fmla="*/ 68045064 w 485"/>
              <a:gd name="T85" fmla="*/ 821570198 h 383"/>
              <a:gd name="T86" fmla="*/ 45362843 w 485"/>
              <a:gd name="T87" fmla="*/ 866933158 h 383"/>
              <a:gd name="T88" fmla="*/ 22682215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1" name="Freeform 168"/>
          <p:cNvSpPr>
            <a:spLocks/>
          </p:cNvSpPr>
          <p:nvPr/>
        </p:nvSpPr>
        <p:spPr bwMode="auto">
          <a:xfrm>
            <a:off x="4094169" y="5627688"/>
            <a:ext cx="769937" cy="609600"/>
          </a:xfrm>
          <a:custGeom>
            <a:avLst/>
            <a:gdLst>
              <a:gd name="T0" fmla="*/ 1222274283 w 485"/>
              <a:gd name="T1" fmla="*/ 45362810 h 384"/>
              <a:gd name="T2" fmla="*/ 1222274283 w 485"/>
              <a:gd name="T3" fmla="*/ 110886889 h 384"/>
              <a:gd name="T4" fmla="*/ 1222274283 w 485"/>
              <a:gd name="T5" fmla="*/ 178931880 h 384"/>
              <a:gd name="T6" fmla="*/ 1222274283 w 485"/>
              <a:gd name="T7" fmla="*/ 234375350 h 384"/>
              <a:gd name="T8" fmla="*/ 1222274283 w 485"/>
              <a:gd name="T9" fmla="*/ 299897804 h 384"/>
              <a:gd name="T10" fmla="*/ 1222274283 w 485"/>
              <a:gd name="T11" fmla="*/ 367942795 h 384"/>
              <a:gd name="T12" fmla="*/ 1222274283 w 485"/>
              <a:gd name="T13" fmla="*/ 423386314 h 384"/>
              <a:gd name="T14" fmla="*/ 1222274283 w 485"/>
              <a:gd name="T15" fmla="*/ 488910356 h 384"/>
              <a:gd name="T16" fmla="*/ 1222274283 w 485"/>
              <a:gd name="T17" fmla="*/ 556953759 h 384"/>
              <a:gd name="T18" fmla="*/ 1222274283 w 485"/>
              <a:gd name="T19" fmla="*/ 612397179 h 384"/>
              <a:gd name="T20" fmla="*/ 1222274283 w 485"/>
              <a:gd name="T21" fmla="*/ 677922808 h 384"/>
              <a:gd name="T22" fmla="*/ 1222274283 w 485"/>
              <a:gd name="T23" fmla="*/ 745966211 h 384"/>
              <a:gd name="T24" fmla="*/ 1222274283 w 485"/>
              <a:gd name="T25" fmla="*/ 801409631 h 384"/>
              <a:gd name="T26" fmla="*/ 1222274283 w 485"/>
              <a:gd name="T27" fmla="*/ 866933871 h 384"/>
              <a:gd name="T28" fmla="*/ 1222274283 w 485"/>
              <a:gd name="T29" fmla="*/ 934978862 h 384"/>
              <a:gd name="T30" fmla="*/ 1202113051 w 485"/>
              <a:gd name="T31" fmla="*/ 967740089 h 384"/>
              <a:gd name="T32" fmla="*/ 1123989072 w 485"/>
              <a:gd name="T33" fmla="*/ 967740089 h 384"/>
              <a:gd name="T34" fmla="*/ 1033263528 w 485"/>
              <a:gd name="T35" fmla="*/ 967740089 h 384"/>
              <a:gd name="T36" fmla="*/ 957658909 w 485"/>
              <a:gd name="T37" fmla="*/ 967740089 h 384"/>
              <a:gd name="T38" fmla="*/ 879533342 w 485"/>
              <a:gd name="T39" fmla="*/ 967740089 h 384"/>
              <a:gd name="T40" fmla="*/ 801409164 w 485"/>
              <a:gd name="T41" fmla="*/ 967740089 h 384"/>
              <a:gd name="T42" fmla="*/ 723283597 w 485"/>
              <a:gd name="T43" fmla="*/ 967740089 h 384"/>
              <a:gd name="T44" fmla="*/ 645159617 w 485"/>
              <a:gd name="T45" fmla="*/ 967740089 h 384"/>
              <a:gd name="T46" fmla="*/ 556953434 w 485"/>
              <a:gd name="T47" fmla="*/ 967740089 h 384"/>
              <a:gd name="T48" fmla="*/ 478829454 w 485"/>
              <a:gd name="T49" fmla="*/ 967740089 h 384"/>
              <a:gd name="T50" fmla="*/ 400703788 w 485"/>
              <a:gd name="T51" fmla="*/ 967740089 h 384"/>
              <a:gd name="T52" fmla="*/ 322579809 w 485"/>
              <a:gd name="T53" fmla="*/ 967740089 h 384"/>
              <a:gd name="T54" fmla="*/ 244454241 w 485"/>
              <a:gd name="T55" fmla="*/ 967740089 h 384"/>
              <a:gd name="T56" fmla="*/ 156249596 w 485"/>
              <a:gd name="T57" fmla="*/ 967740089 h 384"/>
              <a:gd name="T58" fmla="*/ 78124004 w 485"/>
              <a:gd name="T59" fmla="*/ 967740089 h 384"/>
              <a:gd name="T60" fmla="*/ 0 w 485"/>
              <a:gd name="T61" fmla="*/ 967740089 h 384"/>
              <a:gd name="T62" fmla="*/ 68043388 w 485"/>
              <a:gd name="T63" fmla="*/ 945059484 h 384"/>
              <a:gd name="T64" fmla="*/ 123486801 w 485"/>
              <a:gd name="T65" fmla="*/ 934978862 h 384"/>
              <a:gd name="T66" fmla="*/ 178930188 w 485"/>
              <a:gd name="T67" fmla="*/ 912296669 h 384"/>
              <a:gd name="T68" fmla="*/ 244454241 w 485"/>
              <a:gd name="T69" fmla="*/ 889616064 h 384"/>
              <a:gd name="T70" fmla="*/ 299897629 w 485"/>
              <a:gd name="T71" fmla="*/ 866933871 h 384"/>
              <a:gd name="T72" fmla="*/ 355341017 w 485"/>
              <a:gd name="T73" fmla="*/ 856853249 h 384"/>
              <a:gd name="T74" fmla="*/ 400703788 w 485"/>
              <a:gd name="T75" fmla="*/ 834172644 h 384"/>
              <a:gd name="T76" fmla="*/ 456147275 w 485"/>
              <a:gd name="T77" fmla="*/ 801409631 h 384"/>
              <a:gd name="T78" fmla="*/ 501510047 w 485"/>
              <a:gd name="T79" fmla="*/ 778729026 h 384"/>
              <a:gd name="T80" fmla="*/ 544353458 w 485"/>
              <a:gd name="T81" fmla="*/ 756046833 h 384"/>
              <a:gd name="T82" fmla="*/ 599796845 w 485"/>
              <a:gd name="T83" fmla="*/ 723285606 h 384"/>
              <a:gd name="T84" fmla="*/ 645159617 w 485"/>
              <a:gd name="T85" fmla="*/ 700603413 h 384"/>
              <a:gd name="T86" fmla="*/ 677920825 w 485"/>
              <a:gd name="T87" fmla="*/ 677922808 h 384"/>
              <a:gd name="T88" fmla="*/ 723283597 w 485"/>
              <a:gd name="T89" fmla="*/ 645159993 h 384"/>
              <a:gd name="T90" fmla="*/ 756046392 w 485"/>
              <a:gd name="T91" fmla="*/ 612397179 h 384"/>
              <a:gd name="T92" fmla="*/ 801409164 w 485"/>
              <a:gd name="T93" fmla="*/ 589716573 h 384"/>
              <a:gd name="T94" fmla="*/ 834170570 w 485"/>
              <a:gd name="T95" fmla="*/ 556953759 h 384"/>
              <a:gd name="T96" fmla="*/ 879533342 w 485"/>
              <a:gd name="T97" fmla="*/ 511590961 h 384"/>
              <a:gd name="T98" fmla="*/ 922376753 w 485"/>
              <a:gd name="T99" fmla="*/ 478829734 h 384"/>
              <a:gd name="T100" fmla="*/ 945057345 w 485"/>
              <a:gd name="T101" fmla="*/ 446068507 h 384"/>
              <a:gd name="T102" fmla="*/ 977820141 w 485"/>
              <a:gd name="T103" fmla="*/ 410786231 h 384"/>
              <a:gd name="T104" fmla="*/ 1013102296 w 485"/>
              <a:gd name="T105" fmla="*/ 367942795 h 384"/>
              <a:gd name="T106" fmla="*/ 1045863504 w 485"/>
              <a:gd name="T107" fmla="*/ 335181568 h 384"/>
              <a:gd name="T108" fmla="*/ 1078626300 w 485"/>
              <a:gd name="T109" fmla="*/ 289817182 h 384"/>
              <a:gd name="T110" fmla="*/ 1101306892 w 485"/>
              <a:gd name="T111" fmla="*/ 244454384 h 384"/>
              <a:gd name="T112" fmla="*/ 1123989072 w 485"/>
              <a:gd name="T113" fmla="*/ 211693157 h 384"/>
              <a:gd name="T114" fmla="*/ 1144150303 w 485"/>
              <a:gd name="T115" fmla="*/ 156249687 h 384"/>
              <a:gd name="T116" fmla="*/ 1166830895 w 485"/>
              <a:gd name="T117" fmla="*/ 110886889 h 384"/>
              <a:gd name="T118" fmla="*/ 1189513075 w 485"/>
              <a:gd name="T119" fmla="*/ 68043428 h 384"/>
              <a:gd name="T120" fmla="*/ 1212193667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2" name="Freeform 169"/>
          <p:cNvSpPr>
            <a:spLocks/>
          </p:cNvSpPr>
          <p:nvPr/>
        </p:nvSpPr>
        <p:spPr bwMode="auto">
          <a:xfrm>
            <a:off x="4094169" y="5627688"/>
            <a:ext cx="769937" cy="609600"/>
          </a:xfrm>
          <a:custGeom>
            <a:avLst/>
            <a:gdLst>
              <a:gd name="T0" fmla="*/ 1222274283 w 485"/>
              <a:gd name="T1" fmla="*/ 45362810 h 384"/>
              <a:gd name="T2" fmla="*/ 1222274283 w 485"/>
              <a:gd name="T3" fmla="*/ 110886889 h 384"/>
              <a:gd name="T4" fmla="*/ 1222274283 w 485"/>
              <a:gd name="T5" fmla="*/ 178931880 h 384"/>
              <a:gd name="T6" fmla="*/ 1222274283 w 485"/>
              <a:gd name="T7" fmla="*/ 234375350 h 384"/>
              <a:gd name="T8" fmla="*/ 1222274283 w 485"/>
              <a:gd name="T9" fmla="*/ 299897804 h 384"/>
              <a:gd name="T10" fmla="*/ 1222274283 w 485"/>
              <a:gd name="T11" fmla="*/ 367942795 h 384"/>
              <a:gd name="T12" fmla="*/ 1222274283 w 485"/>
              <a:gd name="T13" fmla="*/ 423386314 h 384"/>
              <a:gd name="T14" fmla="*/ 1222274283 w 485"/>
              <a:gd name="T15" fmla="*/ 488910356 h 384"/>
              <a:gd name="T16" fmla="*/ 1222274283 w 485"/>
              <a:gd name="T17" fmla="*/ 556953759 h 384"/>
              <a:gd name="T18" fmla="*/ 1222274283 w 485"/>
              <a:gd name="T19" fmla="*/ 612397179 h 384"/>
              <a:gd name="T20" fmla="*/ 1222274283 w 485"/>
              <a:gd name="T21" fmla="*/ 677922808 h 384"/>
              <a:gd name="T22" fmla="*/ 1222274283 w 485"/>
              <a:gd name="T23" fmla="*/ 745966211 h 384"/>
              <a:gd name="T24" fmla="*/ 1222274283 w 485"/>
              <a:gd name="T25" fmla="*/ 801409631 h 384"/>
              <a:gd name="T26" fmla="*/ 1222274283 w 485"/>
              <a:gd name="T27" fmla="*/ 866933871 h 384"/>
              <a:gd name="T28" fmla="*/ 1222274283 w 485"/>
              <a:gd name="T29" fmla="*/ 934978862 h 384"/>
              <a:gd name="T30" fmla="*/ 1202113051 w 485"/>
              <a:gd name="T31" fmla="*/ 967740089 h 384"/>
              <a:gd name="T32" fmla="*/ 1123989072 w 485"/>
              <a:gd name="T33" fmla="*/ 967740089 h 384"/>
              <a:gd name="T34" fmla="*/ 1033263528 w 485"/>
              <a:gd name="T35" fmla="*/ 967740089 h 384"/>
              <a:gd name="T36" fmla="*/ 957658909 w 485"/>
              <a:gd name="T37" fmla="*/ 967740089 h 384"/>
              <a:gd name="T38" fmla="*/ 879533342 w 485"/>
              <a:gd name="T39" fmla="*/ 967740089 h 384"/>
              <a:gd name="T40" fmla="*/ 801409164 w 485"/>
              <a:gd name="T41" fmla="*/ 967740089 h 384"/>
              <a:gd name="T42" fmla="*/ 723283597 w 485"/>
              <a:gd name="T43" fmla="*/ 967740089 h 384"/>
              <a:gd name="T44" fmla="*/ 645159617 w 485"/>
              <a:gd name="T45" fmla="*/ 967740089 h 384"/>
              <a:gd name="T46" fmla="*/ 556953434 w 485"/>
              <a:gd name="T47" fmla="*/ 967740089 h 384"/>
              <a:gd name="T48" fmla="*/ 478829454 w 485"/>
              <a:gd name="T49" fmla="*/ 967740089 h 384"/>
              <a:gd name="T50" fmla="*/ 400703788 w 485"/>
              <a:gd name="T51" fmla="*/ 967740089 h 384"/>
              <a:gd name="T52" fmla="*/ 322579809 w 485"/>
              <a:gd name="T53" fmla="*/ 967740089 h 384"/>
              <a:gd name="T54" fmla="*/ 244454241 w 485"/>
              <a:gd name="T55" fmla="*/ 967740089 h 384"/>
              <a:gd name="T56" fmla="*/ 156249596 w 485"/>
              <a:gd name="T57" fmla="*/ 967740089 h 384"/>
              <a:gd name="T58" fmla="*/ 78124004 w 485"/>
              <a:gd name="T59" fmla="*/ 967740089 h 384"/>
              <a:gd name="T60" fmla="*/ 0 w 485"/>
              <a:gd name="T61" fmla="*/ 967740089 h 384"/>
              <a:gd name="T62" fmla="*/ 68043388 w 485"/>
              <a:gd name="T63" fmla="*/ 945059484 h 384"/>
              <a:gd name="T64" fmla="*/ 123486801 w 485"/>
              <a:gd name="T65" fmla="*/ 934978862 h 384"/>
              <a:gd name="T66" fmla="*/ 178930188 w 485"/>
              <a:gd name="T67" fmla="*/ 912296669 h 384"/>
              <a:gd name="T68" fmla="*/ 244454241 w 485"/>
              <a:gd name="T69" fmla="*/ 889616064 h 384"/>
              <a:gd name="T70" fmla="*/ 299897629 w 485"/>
              <a:gd name="T71" fmla="*/ 866933871 h 384"/>
              <a:gd name="T72" fmla="*/ 355341017 w 485"/>
              <a:gd name="T73" fmla="*/ 856853249 h 384"/>
              <a:gd name="T74" fmla="*/ 400703788 w 485"/>
              <a:gd name="T75" fmla="*/ 834172644 h 384"/>
              <a:gd name="T76" fmla="*/ 456147275 w 485"/>
              <a:gd name="T77" fmla="*/ 801409631 h 384"/>
              <a:gd name="T78" fmla="*/ 501510047 w 485"/>
              <a:gd name="T79" fmla="*/ 778729026 h 384"/>
              <a:gd name="T80" fmla="*/ 544353458 w 485"/>
              <a:gd name="T81" fmla="*/ 756046833 h 384"/>
              <a:gd name="T82" fmla="*/ 599796845 w 485"/>
              <a:gd name="T83" fmla="*/ 723285606 h 384"/>
              <a:gd name="T84" fmla="*/ 645159617 w 485"/>
              <a:gd name="T85" fmla="*/ 700603413 h 384"/>
              <a:gd name="T86" fmla="*/ 677920825 w 485"/>
              <a:gd name="T87" fmla="*/ 677922808 h 384"/>
              <a:gd name="T88" fmla="*/ 723283597 w 485"/>
              <a:gd name="T89" fmla="*/ 645159993 h 384"/>
              <a:gd name="T90" fmla="*/ 756046392 w 485"/>
              <a:gd name="T91" fmla="*/ 612397179 h 384"/>
              <a:gd name="T92" fmla="*/ 801409164 w 485"/>
              <a:gd name="T93" fmla="*/ 589716573 h 384"/>
              <a:gd name="T94" fmla="*/ 834170570 w 485"/>
              <a:gd name="T95" fmla="*/ 556953759 h 384"/>
              <a:gd name="T96" fmla="*/ 879533342 w 485"/>
              <a:gd name="T97" fmla="*/ 511590961 h 384"/>
              <a:gd name="T98" fmla="*/ 922376753 w 485"/>
              <a:gd name="T99" fmla="*/ 478829734 h 384"/>
              <a:gd name="T100" fmla="*/ 945057345 w 485"/>
              <a:gd name="T101" fmla="*/ 446068507 h 384"/>
              <a:gd name="T102" fmla="*/ 977820141 w 485"/>
              <a:gd name="T103" fmla="*/ 410786231 h 384"/>
              <a:gd name="T104" fmla="*/ 1013102296 w 485"/>
              <a:gd name="T105" fmla="*/ 367942795 h 384"/>
              <a:gd name="T106" fmla="*/ 1045863504 w 485"/>
              <a:gd name="T107" fmla="*/ 335181568 h 384"/>
              <a:gd name="T108" fmla="*/ 1078626300 w 485"/>
              <a:gd name="T109" fmla="*/ 289817182 h 384"/>
              <a:gd name="T110" fmla="*/ 1101306892 w 485"/>
              <a:gd name="T111" fmla="*/ 244454384 h 384"/>
              <a:gd name="T112" fmla="*/ 1123989072 w 485"/>
              <a:gd name="T113" fmla="*/ 211693157 h 384"/>
              <a:gd name="T114" fmla="*/ 1144150303 w 485"/>
              <a:gd name="T115" fmla="*/ 156249687 h 384"/>
              <a:gd name="T116" fmla="*/ 1166830895 w 485"/>
              <a:gd name="T117" fmla="*/ 110886889 h 384"/>
              <a:gd name="T118" fmla="*/ 1189513075 w 485"/>
              <a:gd name="T119" fmla="*/ 68043428 h 384"/>
              <a:gd name="T120" fmla="*/ 1212193667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3" name="Rectangle 170"/>
          <p:cNvSpPr>
            <a:spLocks noChangeArrowheads="1"/>
          </p:cNvSpPr>
          <p:nvPr/>
        </p:nvSpPr>
        <p:spPr bwMode="auto">
          <a:xfrm>
            <a:off x="3346450" y="641191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194" name="Rectangle 171"/>
          <p:cNvSpPr>
            <a:spLocks noChangeArrowheads="1"/>
          </p:cNvSpPr>
          <p:nvPr/>
        </p:nvSpPr>
        <p:spPr bwMode="auto">
          <a:xfrm rot="16200000">
            <a:off x="2043912" y="532825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195" name="Rectangle 172"/>
          <p:cNvSpPr>
            <a:spLocks noChangeArrowheads="1"/>
          </p:cNvSpPr>
          <p:nvPr/>
        </p:nvSpPr>
        <p:spPr bwMode="auto">
          <a:xfrm>
            <a:off x="5648325" y="4564063"/>
            <a:ext cx="212725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6" name="Rectangle 173"/>
          <p:cNvSpPr>
            <a:spLocks noChangeArrowheads="1"/>
          </p:cNvSpPr>
          <p:nvPr/>
        </p:nvSpPr>
        <p:spPr bwMode="auto">
          <a:xfrm>
            <a:off x="5648325" y="4564063"/>
            <a:ext cx="212725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7" name="Line 174"/>
          <p:cNvSpPr>
            <a:spLocks noChangeShapeType="1"/>
          </p:cNvSpPr>
          <p:nvPr/>
        </p:nvSpPr>
        <p:spPr bwMode="auto">
          <a:xfrm>
            <a:off x="5648325" y="45640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8" name="Line 175"/>
          <p:cNvSpPr>
            <a:spLocks noChangeShapeType="1"/>
          </p:cNvSpPr>
          <p:nvPr/>
        </p:nvSpPr>
        <p:spPr bwMode="auto">
          <a:xfrm>
            <a:off x="5648325" y="62372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9" name="Line 176"/>
          <p:cNvSpPr>
            <a:spLocks noChangeShapeType="1"/>
          </p:cNvSpPr>
          <p:nvPr/>
        </p:nvSpPr>
        <p:spPr bwMode="auto">
          <a:xfrm flipV="1">
            <a:off x="777557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0" name="Line 177"/>
          <p:cNvSpPr>
            <a:spLocks noChangeShapeType="1"/>
          </p:cNvSpPr>
          <p:nvPr/>
        </p:nvSpPr>
        <p:spPr bwMode="auto">
          <a:xfrm flipV="1">
            <a:off x="564832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1" name="Line 178"/>
          <p:cNvSpPr>
            <a:spLocks noChangeShapeType="1"/>
          </p:cNvSpPr>
          <p:nvPr/>
        </p:nvSpPr>
        <p:spPr bwMode="auto">
          <a:xfrm>
            <a:off x="5648325" y="62372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2" name="Line 179"/>
          <p:cNvSpPr>
            <a:spLocks noChangeShapeType="1"/>
          </p:cNvSpPr>
          <p:nvPr/>
        </p:nvSpPr>
        <p:spPr bwMode="auto">
          <a:xfrm flipV="1">
            <a:off x="564832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3" name="Line 180"/>
          <p:cNvSpPr>
            <a:spLocks noChangeShapeType="1"/>
          </p:cNvSpPr>
          <p:nvPr/>
        </p:nvSpPr>
        <p:spPr bwMode="auto">
          <a:xfrm flipV="1">
            <a:off x="6081717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4" name="Line 181"/>
          <p:cNvSpPr>
            <a:spLocks noChangeShapeType="1"/>
          </p:cNvSpPr>
          <p:nvPr/>
        </p:nvSpPr>
        <p:spPr bwMode="auto">
          <a:xfrm>
            <a:off x="6081717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5" name="Rectangle 182"/>
          <p:cNvSpPr>
            <a:spLocks noChangeArrowheads="1"/>
          </p:cNvSpPr>
          <p:nvPr/>
        </p:nvSpPr>
        <p:spPr bwMode="auto">
          <a:xfrm>
            <a:off x="5991231" y="6264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206" name="Line 183"/>
          <p:cNvSpPr>
            <a:spLocks noChangeShapeType="1"/>
          </p:cNvSpPr>
          <p:nvPr/>
        </p:nvSpPr>
        <p:spPr bwMode="auto">
          <a:xfrm flipV="1">
            <a:off x="6711951" y="62087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7" name="Line 184"/>
          <p:cNvSpPr>
            <a:spLocks noChangeShapeType="1"/>
          </p:cNvSpPr>
          <p:nvPr/>
        </p:nvSpPr>
        <p:spPr bwMode="auto">
          <a:xfrm>
            <a:off x="6711951" y="456406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8" name="Rectangle 185"/>
          <p:cNvSpPr>
            <a:spLocks noChangeArrowheads="1"/>
          </p:cNvSpPr>
          <p:nvPr/>
        </p:nvSpPr>
        <p:spPr bwMode="auto">
          <a:xfrm>
            <a:off x="6684968" y="6264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209" name="Line 186"/>
          <p:cNvSpPr>
            <a:spLocks noChangeShapeType="1"/>
          </p:cNvSpPr>
          <p:nvPr/>
        </p:nvSpPr>
        <p:spPr bwMode="auto">
          <a:xfrm flipV="1">
            <a:off x="7335838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0" name="Line 187"/>
          <p:cNvSpPr>
            <a:spLocks noChangeShapeType="1"/>
          </p:cNvSpPr>
          <p:nvPr/>
        </p:nvSpPr>
        <p:spPr bwMode="auto">
          <a:xfrm>
            <a:off x="7335838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1" name="Rectangle 188"/>
          <p:cNvSpPr>
            <a:spLocks noChangeArrowheads="1"/>
          </p:cNvSpPr>
          <p:nvPr/>
        </p:nvSpPr>
        <p:spPr bwMode="auto">
          <a:xfrm>
            <a:off x="7272338" y="6264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212" name="Line 189"/>
          <p:cNvSpPr>
            <a:spLocks noChangeShapeType="1"/>
          </p:cNvSpPr>
          <p:nvPr/>
        </p:nvSpPr>
        <p:spPr bwMode="auto">
          <a:xfrm>
            <a:off x="5648325" y="58943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3" name="Line 190"/>
          <p:cNvSpPr>
            <a:spLocks noChangeShapeType="1"/>
          </p:cNvSpPr>
          <p:nvPr/>
        </p:nvSpPr>
        <p:spPr bwMode="auto">
          <a:xfrm flipH="1">
            <a:off x="7748588" y="58943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4" name="Rectangle 191"/>
          <p:cNvSpPr>
            <a:spLocks noChangeArrowheads="1"/>
          </p:cNvSpPr>
          <p:nvPr/>
        </p:nvSpPr>
        <p:spPr bwMode="auto">
          <a:xfrm>
            <a:off x="5453063" y="58308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215" name="Line 192"/>
          <p:cNvSpPr>
            <a:spLocks noChangeShapeType="1"/>
          </p:cNvSpPr>
          <p:nvPr/>
        </p:nvSpPr>
        <p:spPr bwMode="auto">
          <a:xfrm>
            <a:off x="5648325" y="5397500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6" name="Line 193"/>
          <p:cNvSpPr>
            <a:spLocks noChangeShapeType="1"/>
          </p:cNvSpPr>
          <p:nvPr/>
        </p:nvSpPr>
        <p:spPr bwMode="auto">
          <a:xfrm flipH="1">
            <a:off x="7748588" y="5397500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7" name="Rectangle 194"/>
          <p:cNvSpPr>
            <a:spLocks noChangeArrowheads="1"/>
          </p:cNvSpPr>
          <p:nvPr/>
        </p:nvSpPr>
        <p:spPr bwMode="auto">
          <a:xfrm>
            <a:off x="5549906" y="5334001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218" name="Line 195"/>
          <p:cNvSpPr>
            <a:spLocks noChangeShapeType="1"/>
          </p:cNvSpPr>
          <p:nvPr/>
        </p:nvSpPr>
        <p:spPr bwMode="auto">
          <a:xfrm>
            <a:off x="5648325" y="49006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9" name="Line 196"/>
          <p:cNvSpPr>
            <a:spLocks noChangeShapeType="1"/>
          </p:cNvSpPr>
          <p:nvPr/>
        </p:nvSpPr>
        <p:spPr bwMode="auto">
          <a:xfrm flipH="1">
            <a:off x="7748588" y="49006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0" name="Rectangle 197"/>
          <p:cNvSpPr>
            <a:spLocks noChangeArrowheads="1"/>
          </p:cNvSpPr>
          <p:nvPr/>
        </p:nvSpPr>
        <p:spPr bwMode="auto">
          <a:xfrm>
            <a:off x="5487988" y="4837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221" name="Line 198"/>
          <p:cNvSpPr>
            <a:spLocks noChangeShapeType="1"/>
          </p:cNvSpPr>
          <p:nvPr/>
        </p:nvSpPr>
        <p:spPr bwMode="auto">
          <a:xfrm>
            <a:off x="5648325" y="45640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2" name="Line 199"/>
          <p:cNvSpPr>
            <a:spLocks noChangeShapeType="1"/>
          </p:cNvSpPr>
          <p:nvPr/>
        </p:nvSpPr>
        <p:spPr bwMode="auto">
          <a:xfrm>
            <a:off x="5648325" y="62372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3" name="Line 200"/>
          <p:cNvSpPr>
            <a:spLocks noChangeShapeType="1"/>
          </p:cNvSpPr>
          <p:nvPr/>
        </p:nvSpPr>
        <p:spPr bwMode="auto">
          <a:xfrm flipV="1">
            <a:off x="777557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4" name="Line 201"/>
          <p:cNvSpPr>
            <a:spLocks noChangeShapeType="1"/>
          </p:cNvSpPr>
          <p:nvPr/>
        </p:nvSpPr>
        <p:spPr bwMode="auto">
          <a:xfrm flipV="1">
            <a:off x="564832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5" name="Freeform 202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6" name="Freeform 203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7" name="Freeform 204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8" name="Freeform 205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9" name="Freeform 206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0" name="Freeform 207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1" name="Freeform 208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2" name="Freeform 209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3" name="Freeform 210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4" name="Freeform 211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5" name="Freeform 212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342741225 w 1344"/>
              <a:gd name="T1" fmla="*/ 0 h 1058"/>
              <a:gd name="T2" fmla="*/ 698084020 w 1344"/>
              <a:gd name="T3" fmla="*/ 0 h 1058"/>
              <a:gd name="T4" fmla="*/ 1066025310 w 1344"/>
              <a:gd name="T5" fmla="*/ 0 h 1058"/>
              <a:gd name="T6" fmla="*/ 1421368005 w 1344"/>
              <a:gd name="T7" fmla="*/ 0 h 1058"/>
              <a:gd name="T8" fmla="*/ 1343243984 w 1344"/>
              <a:gd name="T9" fmla="*/ 65524057 h 1058"/>
              <a:gd name="T10" fmla="*/ 1121468727 w 1344"/>
              <a:gd name="T11" fmla="*/ 189010887 h 1058"/>
              <a:gd name="T12" fmla="*/ 932457871 w 1344"/>
              <a:gd name="T13" fmla="*/ 322579950 h 1058"/>
              <a:gd name="T14" fmla="*/ 776208041 w 1344"/>
              <a:gd name="T15" fmla="*/ 476308716 h 1058"/>
              <a:gd name="T16" fmla="*/ 642639015 w 1344"/>
              <a:gd name="T17" fmla="*/ 655240521 h 1058"/>
              <a:gd name="T18" fmla="*/ 554434372 w 1344"/>
              <a:gd name="T19" fmla="*/ 866933747 h 1058"/>
              <a:gd name="T20" fmla="*/ 509071576 w 1344"/>
              <a:gd name="T21" fmla="*/ 1121468617 h 1058"/>
              <a:gd name="T22" fmla="*/ 554434372 w 1344"/>
              <a:gd name="T23" fmla="*/ 1376005074 h 1058"/>
              <a:gd name="T24" fmla="*/ 665321207 w 1344"/>
              <a:gd name="T25" fmla="*/ 1565015912 h 1058"/>
              <a:gd name="T26" fmla="*/ 821570837 w 1344"/>
              <a:gd name="T27" fmla="*/ 1731346545 h 1058"/>
              <a:gd name="T28" fmla="*/ 1020662514 w 1344"/>
              <a:gd name="T29" fmla="*/ 1854834938 h 1058"/>
              <a:gd name="T30" fmla="*/ 1265118375 w 1344"/>
              <a:gd name="T31" fmla="*/ 1943039572 h 1058"/>
              <a:gd name="T32" fmla="*/ 1565017653 w 1344"/>
              <a:gd name="T33" fmla="*/ 1998482984 h 1058"/>
              <a:gd name="T34" fmla="*/ 1900197916 w 1344"/>
              <a:gd name="T35" fmla="*/ 1988402364 h 1058"/>
              <a:gd name="T36" fmla="*/ 2147483647 w 1344"/>
              <a:gd name="T37" fmla="*/ 1920358970 h 1058"/>
              <a:gd name="T38" fmla="*/ 2147483647 w 1344"/>
              <a:gd name="T39" fmla="*/ 1832152748 h 1058"/>
              <a:gd name="T40" fmla="*/ 2147483647 w 1344"/>
              <a:gd name="T41" fmla="*/ 1711185304 h 1058"/>
              <a:gd name="T42" fmla="*/ 2147483647 w 1344"/>
              <a:gd name="T43" fmla="*/ 1577617481 h 1058"/>
              <a:gd name="T44" fmla="*/ 2147483647 w 1344"/>
              <a:gd name="T45" fmla="*/ 1411287246 h 1058"/>
              <a:gd name="T46" fmla="*/ 2147483647 w 1344"/>
              <a:gd name="T47" fmla="*/ 1232355441 h 1058"/>
              <a:gd name="T48" fmla="*/ 2147483647 w 1344"/>
              <a:gd name="T49" fmla="*/ 1010581793 h 1058"/>
              <a:gd name="T50" fmla="*/ 2147483647 w 1344"/>
              <a:gd name="T51" fmla="*/ 743445155 h 1058"/>
              <a:gd name="T52" fmla="*/ 2147483647 w 1344"/>
              <a:gd name="T53" fmla="*/ 511590887 h 1058"/>
              <a:gd name="T54" fmla="*/ 2147483647 w 1344"/>
              <a:gd name="T55" fmla="*/ 322579950 h 1058"/>
              <a:gd name="T56" fmla="*/ 2147483647 w 1344"/>
              <a:gd name="T57" fmla="*/ 166330285 h 1058"/>
              <a:gd name="T58" fmla="*/ 2147483647 w 1344"/>
              <a:gd name="T59" fmla="*/ 42841855 h 1058"/>
              <a:gd name="T60" fmla="*/ 2147483647 w 1344"/>
              <a:gd name="T61" fmla="*/ 0 h 1058"/>
              <a:gd name="T62" fmla="*/ 2147483647 w 1344"/>
              <a:gd name="T63" fmla="*/ 0 h 1058"/>
              <a:gd name="T64" fmla="*/ 2147483647 w 1344"/>
              <a:gd name="T65" fmla="*/ 88204659 h 1058"/>
              <a:gd name="T66" fmla="*/ 2147483647 w 1344"/>
              <a:gd name="T67" fmla="*/ 365421793 h 1058"/>
              <a:gd name="T68" fmla="*/ 2147483647 w 1344"/>
              <a:gd name="T69" fmla="*/ 642638952 h 1058"/>
              <a:gd name="T70" fmla="*/ 2147483647 w 1344"/>
              <a:gd name="T71" fmla="*/ 932457779 h 1058"/>
              <a:gd name="T72" fmla="*/ 2147483647 w 1344"/>
              <a:gd name="T73" fmla="*/ 1209674839 h 1058"/>
              <a:gd name="T74" fmla="*/ 2147483647 w 1344"/>
              <a:gd name="T75" fmla="*/ 1499491880 h 1058"/>
              <a:gd name="T76" fmla="*/ 2147483647 w 1344"/>
              <a:gd name="T77" fmla="*/ 1776709336 h 1058"/>
              <a:gd name="T78" fmla="*/ 2147483647 w 1344"/>
              <a:gd name="T79" fmla="*/ 2066527965 h 1058"/>
              <a:gd name="T80" fmla="*/ 2147483647 w 1344"/>
              <a:gd name="T81" fmla="*/ 2147483647 h 1058"/>
              <a:gd name="T82" fmla="*/ 2147483647 w 1344"/>
              <a:gd name="T83" fmla="*/ 2147483647 h 1058"/>
              <a:gd name="T84" fmla="*/ 2147483647 w 1344"/>
              <a:gd name="T85" fmla="*/ 2147483647 h 1058"/>
              <a:gd name="T86" fmla="*/ 2147483647 w 1344"/>
              <a:gd name="T87" fmla="*/ 2147483647 h 1058"/>
              <a:gd name="T88" fmla="*/ 2147483647 w 1344"/>
              <a:gd name="T89" fmla="*/ 2147483647 h 1058"/>
              <a:gd name="T90" fmla="*/ 1998483180 w 1344"/>
              <a:gd name="T91" fmla="*/ 2147483647 h 1058"/>
              <a:gd name="T92" fmla="*/ 1643141675 w 1344"/>
              <a:gd name="T93" fmla="*/ 2147483647 h 1058"/>
              <a:gd name="T94" fmla="*/ 1287798979 w 1344"/>
              <a:gd name="T95" fmla="*/ 2147483647 h 1058"/>
              <a:gd name="T96" fmla="*/ 922377249 w 1344"/>
              <a:gd name="T97" fmla="*/ 2147483647 h 1058"/>
              <a:gd name="T98" fmla="*/ 567034355 w 1344"/>
              <a:gd name="T99" fmla="*/ 2147483647 h 1058"/>
              <a:gd name="T100" fmla="*/ 199093115 w 1344"/>
              <a:gd name="T101" fmla="*/ 2147483647 h 1058"/>
              <a:gd name="T102" fmla="*/ 0 w 1344"/>
              <a:gd name="T103" fmla="*/ 2147483647 h 1058"/>
              <a:gd name="T104" fmla="*/ 0 w 1344"/>
              <a:gd name="T105" fmla="*/ 2147483647 h 1058"/>
              <a:gd name="T106" fmla="*/ 0 w 1344"/>
              <a:gd name="T107" fmla="*/ 1988402364 h 1058"/>
              <a:gd name="T108" fmla="*/ 0 w 1344"/>
              <a:gd name="T109" fmla="*/ 1698585322 h 1058"/>
              <a:gd name="T110" fmla="*/ 0 w 1344"/>
              <a:gd name="T111" fmla="*/ 1421367866 h 1058"/>
              <a:gd name="T112" fmla="*/ 0 w 1344"/>
              <a:gd name="T113" fmla="*/ 1131549237 h 1058"/>
              <a:gd name="T114" fmla="*/ 0 w 1344"/>
              <a:gd name="T115" fmla="*/ 854332178 h 1058"/>
              <a:gd name="T116" fmla="*/ 0 w 1344"/>
              <a:gd name="T117" fmla="*/ 567034299 h 1058"/>
              <a:gd name="T118" fmla="*/ 0 w 1344"/>
              <a:gd name="T119" fmla="*/ 287297779 h 1058"/>
              <a:gd name="T120" fmla="*/ 0 w 1344"/>
              <a:gd name="T121" fmla="*/ 10080623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4"/>
                </a:lnTo>
                <a:lnTo>
                  <a:pt x="595" y="4"/>
                </a:lnTo>
                <a:lnTo>
                  <a:pt x="590" y="9"/>
                </a:lnTo>
                <a:lnTo>
                  <a:pt x="582" y="9"/>
                </a:lnTo>
                <a:lnTo>
                  <a:pt x="573" y="13"/>
                </a:lnTo>
                <a:lnTo>
                  <a:pt x="568" y="13"/>
                </a:lnTo>
                <a:lnTo>
                  <a:pt x="564" y="13"/>
                </a:lnTo>
                <a:lnTo>
                  <a:pt x="555" y="17"/>
                </a:lnTo>
                <a:lnTo>
                  <a:pt x="551" y="22"/>
                </a:lnTo>
                <a:lnTo>
                  <a:pt x="542" y="26"/>
                </a:lnTo>
                <a:lnTo>
                  <a:pt x="533" y="26"/>
                </a:lnTo>
                <a:lnTo>
                  <a:pt x="524" y="31"/>
                </a:lnTo>
                <a:lnTo>
                  <a:pt x="520" y="35"/>
                </a:lnTo>
                <a:lnTo>
                  <a:pt x="516" y="35"/>
                </a:lnTo>
                <a:lnTo>
                  <a:pt x="511" y="39"/>
                </a:lnTo>
                <a:lnTo>
                  <a:pt x="507" y="39"/>
                </a:lnTo>
                <a:lnTo>
                  <a:pt x="502" y="44"/>
                </a:lnTo>
                <a:lnTo>
                  <a:pt x="493" y="44"/>
                </a:lnTo>
                <a:lnTo>
                  <a:pt x="493" y="48"/>
                </a:lnTo>
                <a:lnTo>
                  <a:pt x="485" y="48"/>
                </a:lnTo>
                <a:lnTo>
                  <a:pt x="485" y="53"/>
                </a:lnTo>
                <a:lnTo>
                  <a:pt x="476" y="53"/>
                </a:lnTo>
                <a:lnTo>
                  <a:pt x="471" y="57"/>
                </a:lnTo>
                <a:lnTo>
                  <a:pt x="463" y="62"/>
                </a:lnTo>
                <a:lnTo>
                  <a:pt x="458" y="66"/>
                </a:lnTo>
                <a:lnTo>
                  <a:pt x="454" y="66"/>
                </a:lnTo>
                <a:lnTo>
                  <a:pt x="449" y="70"/>
                </a:lnTo>
                <a:lnTo>
                  <a:pt x="445" y="75"/>
                </a:lnTo>
                <a:lnTo>
                  <a:pt x="441" y="75"/>
                </a:lnTo>
                <a:lnTo>
                  <a:pt x="436" y="79"/>
                </a:lnTo>
                <a:lnTo>
                  <a:pt x="432" y="84"/>
                </a:lnTo>
                <a:lnTo>
                  <a:pt x="423" y="88"/>
                </a:lnTo>
                <a:lnTo>
                  <a:pt x="419" y="88"/>
                </a:lnTo>
                <a:lnTo>
                  <a:pt x="414" y="92"/>
                </a:lnTo>
                <a:lnTo>
                  <a:pt x="410" y="97"/>
                </a:lnTo>
                <a:lnTo>
                  <a:pt x="405" y="101"/>
                </a:lnTo>
                <a:lnTo>
                  <a:pt x="401" y="101"/>
                </a:lnTo>
                <a:lnTo>
                  <a:pt x="396" y="106"/>
                </a:lnTo>
                <a:lnTo>
                  <a:pt x="392" y="110"/>
                </a:lnTo>
                <a:lnTo>
                  <a:pt x="388" y="114"/>
                </a:lnTo>
                <a:lnTo>
                  <a:pt x="383" y="119"/>
                </a:lnTo>
                <a:lnTo>
                  <a:pt x="379" y="119"/>
                </a:lnTo>
                <a:lnTo>
                  <a:pt x="374" y="123"/>
                </a:lnTo>
                <a:lnTo>
                  <a:pt x="370" y="128"/>
                </a:lnTo>
                <a:lnTo>
                  <a:pt x="366" y="132"/>
                </a:lnTo>
                <a:lnTo>
                  <a:pt x="361" y="132"/>
                </a:lnTo>
                <a:lnTo>
                  <a:pt x="357" y="136"/>
                </a:lnTo>
                <a:lnTo>
                  <a:pt x="357" y="141"/>
                </a:lnTo>
                <a:lnTo>
                  <a:pt x="352" y="145"/>
                </a:lnTo>
                <a:lnTo>
                  <a:pt x="348" y="145"/>
                </a:lnTo>
                <a:lnTo>
                  <a:pt x="344" y="150"/>
                </a:lnTo>
                <a:lnTo>
                  <a:pt x="335" y="158"/>
                </a:lnTo>
                <a:lnTo>
                  <a:pt x="330" y="163"/>
                </a:lnTo>
                <a:lnTo>
                  <a:pt x="326" y="167"/>
                </a:lnTo>
                <a:lnTo>
                  <a:pt x="326" y="172"/>
                </a:lnTo>
                <a:lnTo>
                  <a:pt x="317" y="176"/>
                </a:lnTo>
                <a:lnTo>
                  <a:pt x="313" y="185"/>
                </a:lnTo>
                <a:lnTo>
                  <a:pt x="308" y="189"/>
                </a:lnTo>
                <a:lnTo>
                  <a:pt x="304" y="194"/>
                </a:lnTo>
                <a:lnTo>
                  <a:pt x="299" y="194"/>
                </a:lnTo>
                <a:lnTo>
                  <a:pt x="295" y="203"/>
                </a:lnTo>
                <a:lnTo>
                  <a:pt x="291" y="207"/>
                </a:lnTo>
                <a:lnTo>
                  <a:pt x="286" y="211"/>
                </a:lnTo>
                <a:lnTo>
                  <a:pt x="286" y="216"/>
                </a:lnTo>
                <a:lnTo>
                  <a:pt x="282" y="220"/>
                </a:lnTo>
                <a:lnTo>
                  <a:pt x="277" y="225"/>
                </a:lnTo>
                <a:lnTo>
                  <a:pt x="273" y="233"/>
                </a:lnTo>
                <a:lnTo>
                  <a:pt x="269" y="238"/>
                </a:lnTo>
                <a:lnTo>
                  <a:pt x="264" y="247"/>
                </a:lnTo>
                <a:lnTo>
                  <a:pt x="260" y="251"/>
                </a:lnTo>
                <a:lnTo>
                  <a:pt x="255" y="255"/>
                </a:lnTo>
                <a:lnTo>
                  <a:pt x="255" y="260"/>
                </a:lnTo>
                <a:lnTo>
                  <a:pt x="255" y="264"/>
                </a:lnTo>
                <a:lnTo>
                  <a:pt x="251" y="269"/>
                </a:lnTo>
                <a:lnTo>
                  <a:pt x="247" y="273"/>
                </a:lnTo>
                <a:lnTo>
                  <a:pt x="247" y="278"/>
                </a:lnTo>
                <a:lnTo>
                  <a:pt x="242" y="282"/>
                </a:lnTo>
                <a:lnTo>
                  <a:pt x="242" y="291"/>
                </a:lnTo>
                <a:lnTo>
                  <a:pt x="238" y="291"/>
                </a:lnTo>
                <a:lnTo>
                  <a:pt x="238" y="295"/>
                </a:lnTo>
                <a:lnTo>
                  <a:pt x="233" y="300"/>
                </a:lnTo>
                <a:lnTo>
                  <a:pt x="233" y="308"/>
                </a:lnTo>
                <a:lnTo>
                  <a:pt x="229" y="313"/>
                </a:lnTo>
                <a:lnTo>
                  <a:pt x="229" y="322"/>
                </a:lnTo>
                <a:lnTo>
                  <a:pt x="225" y="326"/>
                </a:lnTo>
                <a:lnTo>
                  <a:pt x="220" y="330"/>
                </a:lnTo>
                <a:lnTo>
                  <a:pt x="220" y="339"/>
                </a:lnTo>
                <a:lnTo>
                  <a:pt x="220" y="344"/>
                </a:lnTo>
                <a:lnTo>
                  <a:pt x="216" y="352"/>
                </a:lnTo>
                <a:lnTo>
                  <a:pt x="216" y="357"/>
                </a:lnTo>
                <a:lnTo>
                  <a:pt x="211" y="366"/>
                </a:lnTo>
                <a:lnTo>
                  <a:pt x="211" y="370"/>
                </a:lnTo>
                <a:lnTo>
                  <a:pt x="211" y="374"/>
                </a:lnTo>
                <a:lnTo>
                  <a:pt x="207" y="383"/>
                </a:lnTo>
                <a:lnTo>
                  <a:pt x="207" y="388"/>
                </a:lnTo>
                <a:lnTo>
                  <a:pt x="207" y="397"/>
                </a:lnTo>
                <a:lnTo>
                  <a:pt x="207" y="401"/>
                </a:lnTo>
                <a:lnTo>
                  <a:pt x="207" y="405"/>
                </a:lnTo>
                <a:lnTo>
                  <a:pt x="207" y="414"/>
                </a:lnTo>
                <a:lnTo>
                  <a:pt x="202" y="419"/>
                </a:lnTo>
                <a:lnTo>
                  <a:pt x="202" y="427"/>
                </a:lnTo>
                <a:lnTo>
                  <a:pt x="202" y="432"/>
                </a:lnTo>
                <a:lnTo>
                  <a:pt x="202" y="436"/>
                </a:lnTo>
                <a:lnTo>
                  <a:pt x="202" y="445"/>
                </a:lnTo>
                <a:lnTo>
                  <a:pt x="202" y="449"/>
                </a:lnTo>
                <a:lnTo>
                  <a:pt x="202" y="458"/>
                </a:lnTo>
                <a:lnTo>
                  <a:pt x="202" y="463"/>
                </a:lnTo>
                <a:lnTo>
                  <a:pt x="207" y="471"/>
                </a:lnTo>
                <a:lnTo>
                  <a:pt x="207" y="476"/>
                </a:lnTo>
                <a:lnTo>
                  <a:pt x="207" y="480"/>
                </a:lnTo>
                <a:lnTo>
                  <a:pt x="207" y="489"/>
                </a:lnTo>
                <a:lnTo>
                  <a:pt x="207" y="494"/>
                </a:lnTo>
                <a:lnTo>
                  <a:pt x="211" y="502"/>
                </a:lnTo>
                <a:lnTo>
                  <a:pt x="211" y="507"/>
                </a:lnTo>
                <a:lnTo>
                  <a:pt x="211" y="511"/>
                </a:lnTo>
                <a:lnTo>
                  <a:pt x="216" y="520"/>
                </a:lnTo>
                <a:lnTo>
                  <a:pt x="216" y="524"/>
                </a:lnTo>
                <a:lnTo>
                  <a:pt x="216" y="529"/>
                </a:lnTo>
                <a:lnTo>
                  <a:pt x="216" y="533"/>
                </a:lnTo>
                <a:lnTo>
                  <a:pt x="220" y="538"/>
                </a:lnTo>
                <a:lnTo>
                  <a:pt x="220" y="546"/>
                </a:lnTo>
                <a:lnTo>
                  <a:pt x="225" y="551"/>
                </a:lnTo>
                <a:lnTo>
                  <a:pt x="225" y="555"/>
                </a:lnTo>
                <a:lnTo>
                  <a:pt x="229" y="564"/>
                </a:lnTo>
                <a:lnTo>
                  <a:pt x="233" y="568"/>
                </a:lnTo>
                <a:lnTo>
                  <a:pt x="233" y="577"/>
                </a:lnTo>
                <a:lnTo>
                  <a:pt x="238" y="582"/>
                </a:lnTo>
                <a:lnTo>
                  <a:pt x="238" y="586"/>
                </a:lnTo>
                <a:lnTo>
                  <a:pt x="242" y="586"/>
                </a:lnTo>
                <a:lnTo>
                  <a:pt x="247" y="595"/>
                </a:lnTo>
                <a:lnTo>
                  <a:pt x="247" y="599"/>
                </a:lnTo>
                <a:lnTo>
                  <a:pt x="251" y="599"/>
                </a:lnTo>
                <a:lnTo>
                  <a:pt x="251" y="608"/>
                </a:lnTo>
                <a:lnTo>
                  <a:pt x="255" y="613"/>
                </a:lnTo>
                <a:lnTo>
                  <a:pt x="260" y="621"/>
                </a:lnTo>
                <a:lnTo>
                  <a:pt x="264" y="621"/>
                </a:lnTo>
                <a:lnTo>
                  <a:pt x="264" y="626"/>
                </a:lnTo>
                <a:lnTo>
                  <a:pt x="269" y="630"/>
                </a:lnTo>
                <a:lnTo>
                  <a:pt x="273" y="635"/>
                </a:lnTo>
                <a:lnTo>
                  <a:pt x="277" y="639"/>
                </a:lnTo>
                <a:lnTo>
                  <a:pt x="277" y="643"/>
                </a:lnTo>
                <a:lnTo>
                  <a:pt x="282" y="643"/>
                </a:lnTo>
                <a:lnTo>
                  <a:pt x="286" y="652"/>
                </a:lnTo>
                <a:lnTo>
                  <a:pt x="291" y="657"/>
                </a:lnTo>
                <a:lnTo>
                  <a:pt x="295" y="661"/>
                </a:lnTo>
                <a:lnTo>
                  <a:pt x="299" y="661"/>
                </a:lnTo>
                <a:lnTo>
                  <a:pt x="304" y="665"/>
                </a:lnTo>
                <a:lnTo>
                  <a:pt x="304" y="670"/>
                </a:lnTo>
                <a:lnTo>
                  <a:pt x="313" y="674"/>
                </a:lnTo>
                <a:lnTo>
                  <a:pt x="317" y="683"/>
                </a:lnTo>
                <a:lnTo>
                  <a:pt x="326" y="687"/>
                </a:lnTo>
                <a:lnTo>
                  <a:pt x="335" y="692"/>
                </a:lnTo>
                <a:lnTo>
                  <a:pt x="335" y="696"/>
                </a:lnTo>
                <a:lnTo>
                  <a:pt x="344" y="701"/>
                </a:lnTo>
                <a:lnTo>
                  <a:pt x="352" y="705"/>
                </a:lnTo>
                <a:lnTo>
                  <a:pt x="357" y="710"/>
                </a:lnTo>
                <a:lnTo>
                  <a:pt x="361" y="714"/>
                </a:lnTo>
                <a:lnTo>
                  <a:pt x="366" y="714"/>
                </a:lnTo>
                <a:lnTo>
                  <a:pt x="370" y="718"/>
                </a:lnTo>
                <a:lnTo>
                  <a:pt x="374" y="723"/>
                </a:lnTo>
                <a:lnTo>
                  <a:pt x="383" y="727"/>
                </a:lnTo>
                <a:lnTo>
                  <a:pt x="392" y="732"/>
                </a:lnTo>
                <a:lnTo>
                  <a:pt x="396" y="736"/>
                </a:lnTo>
                <a:lnTo>
                  <a:pt x="405" y="736"/>
                </a:lnTo>
                <a:lnTo>
                  <a:pt x="414" y="740"/>
                </a:lnTo>
                <a:lnTo>
                  <a:pt x="419" y="745"/>
                </a:lnTo>
                <a:lnTo>
                  <a:pt x="423" y="745"/>
                </a:lnTo>
                <a:lnTo>
                  <a:pt x="432" y="749"/>
                </a:lnTo>
                <a:lnTo>
                  <a:pt x="436" y="754"/>
                </a:lnTo>
                <a:lnTo>
                  <a:pt x="445" y="754"/>
                </a:lnTo>
                <a:lnTo>
                  <a:pt x="449" y="758"/>
                </a:lnTo>
                <a:lnTo>
                  <a:pt x="454" y="758"/>
                </a:lnTo>
                <a:lnTo>
                  <a:pt x="463" y="762"/>
                </a:lnTo>
                <a:lnTo>
                  <a:pt x="467" y="762"/>
                </a:lnTo>
                <a:lnTo>
                  <a:pt x="471" y="762"/>
                </a:lnTo>
                <a:lnTo>
                  <a:pt x="476" y="767"/>
                </a:lnTo>
                <a:lnTo>
                  <a:pt x="485" y="767"/>
                </a:lnTo>
                <a:lnTo>
                  <a:pt x="493" y="771"/>
                </a:lnTo>
                <a:lnTo>
                  <a:pt x="502" y="771"/>
                </a:lnTo>
                <a:lnTo>
                  <a:pt x="507" y="776"/>
                </a:lnTo>
                <a:lnTo>
                  <a:pt x="511" y="776"/>
                </a:lnTo>
                <a:lnTo>
                  <a:pt x="516" y="776"/>
                </a:lnTo>
                <a:lnTo>
                  <a:pt x="524" y="780"/>
                </a:lnTo>
                <a:lnTo>
                  <a:pt x="533" y="780"/>
                </a:lnTo>
                <a:lnTo>
                  <a:pt x="538" y="780"/>
                </a:lnTo>
                <a:lnTo>
                  <a:pt x="542" y="784"/>
                </a:lnTo>
                <a:lnTo>
                  <a:pt x="551" y="784"/>
                </a:lnTo>
                <a:lnTo>
                  <a:pt x="555" y="784"/>
                </a:lnTo>
                <a:lnTo>
                  <a:pt x="564" y="784"/>
                </a:lnTo>
                <a:lnTo>
                  <a:pt x="573" y="789"/>
                </a:lnTo>
                <a:lnTo>
                  <a:pt x="582" y="789"/>
                </a:lnTo>
                <a:lnTo>
                  <a:pt x="590" y="789"/>
                </a:lnTo>
                <a:lnTo>
                  <a:pt x="595" y="789"/>
                </a:lnTo>
                <a:lnTo>
                  <a:pt x="604" y="789"/>
                </a:lnTo>
                <a:lnTo>
                  <a:pt x="612" y="793"/>
                </a:lnTo>
                <a:lnTo>
                  <a:pt x="621" y="793"/>
                </a:lnTo>
                <a:lnTo>
                  <a:pt x="630" y="793"/>
                </a:lnTo>
                <a:lnTo>
                  <a:pt x="635" y="793"/>
                </a:lnTo>
                <a:lnTo>
                  <a:pt x="643" y="793"/>
                </a:lnTo>
                <a:lnTo>
                  <a:pt x="652" y="793"/>
                </a:lnTo>
                <a:lnTo>
                  <a:pt x="661" y="793"/>
                </a:lnTo>
                <a:lnTo>
                  <a:pt x="670" y="793"/>
                </a:lnTo>
                <a:lnTo>
                  <a:pt x="674" y="793"/>
                </a:lnTo>
                <a:lnTo>
                  <a:pt x="683" y="793"/>
                </a:lnTo>
                <a:lnTo>
                  <a:pt x="692" y="793"/>
                </a:lnTo>
                <a:lnTo>
                  <a:pt x="701" y="793"/>
                </a:lnTo>
                <a:lnTo>
                  <a:pt x="709" y="793"/>
                </a:lnTo>
                <a:lnTo>
                  <a:pt x="714" y="793"/>
                </a:lnTo>
                <a:lnTo>
                  <a:pt x="723" y="789"/>
                </a:lnTo>
                <a:lnTo>
                  <a:pt x="732" y="789"/>
                </a:lnTo>
                <a:lnTo>
                  <a:pt x="740" y="789"/>
                </a:lnTo>
                <a:lnTo>
                  <a:pt x="749" y="789"/>
                </a:lnTo>
                <a:lnTo>
                  <a:pt x="754" y="789"/>
                </a:lnTo>
                <a:lnTo>
                  <a:pt x="762" y="784"/>
                </a:lnTo>
                <a:lnTo>
                  <a:pt x="771" y="784"/>
                </a:lnTo>
                <a:lnTo>
                  <a:pt x="780" y="784"/>
                </a:lnTo>
                <a:lnTo>
                  <a:pt x="789" y="780"/>
                </a:lnTo>
                <a:lnTo>
                  <a:pt x="793" y="780"/>
                </a:lnTo>
                <a:lnTo>
                  <a:pt x="802" y="780"/>
                </a:lnTo>
                <a:lnTo>
                  <a:pt x="811" y="776"/>
                </a:lnTo>
                <a:lnTo>
                  <a:pt x="820" y="776"/>
                </a:lnTo>
                <a:lnTo>
                  <a:pt x="829" y="776"/>
                </a:lnTo>
                <a:lnTo>
                  <a:pt x="833" y="771"/>
                </a:lnTo>
                <a:lnTo>
                  <a:pt x="842" y="771"/>
                </a:lnTo>
                <a:lnTo>
                  <a:pt x="846" y="767"/>
                </a:lnTo>
                <a:lnTo>
                  <a:pt x="851" y="767"/>
                </a:lnTo>
                <a:lnTo>
                  <a:pt x="859" y="767"/>
                </a:lnTo>
                <a:lnTo>
                  <a:pt x="868" y="762"/>
                </a:lnTo>
                <a:lnTo>
                  <a:pt x="873" y="762"/>
                </a:lnTo>
                <a:lnTo>
                  <a:pt x="881" y="758"/>
                </a:lnTo>
                <a:lnTo>
                  <a:pt x="890" y="758"/>
                </a:lnTo>
                <a:lnTo>
                  <a:pt x="890" y="754"/>
                </a:lnTo>
                <a:lnTo>
                  <a:pt x="899" y="754"/>
                </a:lnTo>
                <a:lnTo>
                  <a:pt x="908" y="749"/>
                </a:lnTo>
                <a:lnTo>
                  <a:pt x="912" y="749"/>
                </a:lnTo>
                <a:lnTo>
                  <a:pt x="921" y="745"/>
                </a:lnTo>
                <a:lnTo>
                  <a:pt x="930" y="740"/>
                </a:lnTo>
                <a:lnTo>
                  <a:pt x="939" y="736"/>
                </a:lnTo>
                <a:lnTo>
                  <a:pt x="948" y="736"/>
                </a:lnTo>
                <a:lnTo>
                  <a:pt x="952" y="732"/>
                </a:lnTo>
                <a:lnTo>
                  <a:pt x="961" y="727"/>
                </a:lnTo>
                <a:lnTo>
                  <a:pt x="965" y="727"/>
                </a:lnTo>
                <a:lnTo>
                  <a:pt x="970" y="723"/>
                </a:lnTo>
                <a:lnTo>
                  <a:pt x="978" y="718"/>
                </a:lnTo>
                <a:lnTo>
                  <a:pt x="987" y="714"/>
                </a:lnTo>
                <a:lnTo>
                  <a:pt x="992" y="714"/>
                </a:lnTo>
                <a:lnTo>
                  <a:pt x="1000" y="710"/>
                </a:lnTo>
                <a:lnTo>
                  <a:pt x="1005" y="705"/>
                </a:lnTo>
                <a:lnTo>
                  <a:pt x="1009" y="705"/>
                </a:lnTo>
                <a:lnTo>
                  <a:pt x="1014" y="701"/>
                </a:lnTo>
                <a:lnTo>
                  <a:pt x="1018" y="701"/>
                </a:lnTo>
                <a:lnTo>
                  <a:pt x="1027" y="696"/>
                </a:lnTo>
                <a:lnTo>
                  <a:pt x="1027" y="692"/>
                </a:lnTo>
                <a:lnTo>
                  <a:pt x="1031" y="687"/>
                </a:lnTo>
                <a:lnTo>
                  <a:pt x="1036" y="687"/>
                </a:lnTo>
                <a:lnTo>
                  <a:pt x="1040" y="683"/>
                </a:lnTo>
                <a:lnTo>
                  <a:pt x="1045" y="683"/>
                </a:lnTo>
                <a:lnTo>
                  <a:pt x="1049" y="679"/>
                </a:lnTo>
                <a:lnTo>
                  <a:pt x="1053" y="674"/>
                </a:lnTo>
                <a:lnTo>
                  <a:pt x="1058" y="674"/>
                </a:lnTo>
                <a:lnTo>
                  <a:pt x="1067" y="670"/>
                </a:lnTo>
                <a:lnTo>
                  <a:pt x="1071" y="665"/>
                </a:lnTo>
                <a:lnTo>
                  <a:pt x="1075" y="661"/>
                </a:lnTo>
                <a:lnTo>
                  <a:pt x="1080" y="657"/>
                </a:lnTo>
                <a:lnTo>
                  <a:pt x="1089" y="652"/>
                </a:lnTo>
                <a:lnTo>
                  <a:pt x="1097" y="648"/>
                </a:lnTo>
                <a:lnTo>
                  <a:pt x="1097" y="643"/>
                </a:lnTo>
                <a:lnTo>
                  <a:pt x="1106" y="639"/>
                </a:lnTo>
                <a:lnTo>
                  <a:pt x="1111" y="635"/>
                </a:lnTo>
                <a:lnTo>
                  <a:pt x="1115" y="630"/>
                </a:lnTo>
                <a:lnTo>
                  <a:pt x="1119" y="626"/>
                </a:lnTo>
                <a:lnTo>
                  <a:pt x="1128" y="621"/>
                </a:lnTo>
                <a:lnTo>
                  <a:pt x="1128" y="617"/>
                </a:lnTo>
                <a:lnTo>
                  <a:pt x="1133" y="613"/>
                </a:lnTo>
                <a:lnTo>
                  <a:pt x="1137" y="613"/>
                </a:lnTo>
                <a:lnTo>
                  <a:pt x="1142" y="608"/>
                </a:lnTo>
                <a:lnTo>
                  <a:pt x="1146" y="604"/>
                </a:lnTo>
                <a:lnTo>
                  <a:pt x="1146" y="599"/>
                </a:lnTo>
                <a:lnTo>
                  <a:pt x="1150" y="595"/>
                </a:lnTo>
                <a:lnTo>
                  <a:pt x="1155" y="595"/>
                </a:lnTo>
                <a:lnTo>
                  <a:pt x="1159" y="586"/>
                </a:lnTo>
                <a:lnTo>
                  <a:pt x="1164" y="582"/>
                </a:lnTo>
                <a:lnTo>
                  <a:pt x="1168" y="577"/>
                </a:lnTo>
                <a:lnTo>
                  <a:pt x="1172" y="577"/>
                </a:lnTo>
                <a:lnTo>
                  <a:pt x="1177" y="568"/>
                </a:lnTo>
                <a:lnTo>
                  <a:pt x="1181" y="564"/>
                </a:lnTo>
                <a:lnTo>
                  <a:pt x="1186" y="560"/>
                </a:lnTo>
                <a:lnTo>
                  <a:pt x="1186" y="555"/>
                </a:lnTo>
                <a:lnTo>
                  <a:pt x="1190" y="551"/>
                </a:lnTo>
                <a:lnTo>
                  <a:pt x="1194" y="546"/>
                </a:lnTo>
                <a:lnTo>
                  <a:pt x="1199" y="538"/>
                </a:lnTo>
                <a:lnTo>
                  <a:pt x="1203" y="533"/>
                </a:lnTo>
                <a:lnTo>
                  <a:pt x="1208" y="529"/>
                </a:lnTo>
                <a:lnTo>
                  <a:pt x="1208" y="524"/>
                </a:lnTo>
                <a:lnTo>
                  <a:pt x="1212" y="520"/>
                </a:lnTo>
                <a:lnTo>
                  <a:pt x="1216" y="516"/>
                </a:lnTo>
                <a:lnTo>
                  <a:pt x="1216" y="511"/>
                </a:lnTo>
                <a:lnTo>
                  <a:pt x="1221" y="507"/>
                </a:lnTo>
                <a:lnTo>
                  <a:pt x="1225" y="502"/>
                </a:lnTo>
                <a:lnTo>
                  <a:pt x="1230" y="494"/>
                </a:lnTo>
                <a:lnTo>
                  <a:pt x="1230" y="489"/>
                </a:lnTo>
                <a:lnTo>
                  <a:pt x="1234" y="480"/>
                </a:lnTo>
                <a:lnTo>
                  <a:pt x="1239" y="476"/>
                </a:lnTo>
                <a:lnTo>
                  <a:pt x="1243" y="471"/>
                </a:lnTo>
                <a:lnTo>
                  <a:pt x="1243" y="463"/>
                </a:lnTo>
                <a:lnTo>
                  <a:pt x="1247" y="458"/>
                </a:lnTo>
                <a:lnTo>
                  <a:pt x="1247" y="449"/>
                </a:lnTo>
                <a:lnTo>
                  <a:pt x="1252" y="445"/>
                </a:lnTo>
                <a:lnTo>
                  <a:pt x="1256" y="436"/>
                </a:lnTo>
                <a:lnTo>
                  <a:pt x="1256" y="432"/>
                </a:lnTo>
                <a:lnTo>
                  <a:pt x="1261" y="427"/>
                </a:lnTo>
                <a:lnTo>
                  <a:pt x="1261" y="419"/>
                </a:lnTo>
                <a:lnTo>
                  <a:pt x="1261" y="414"/>
                </a:lnTo>
                <a:lnTo>
                  <a:pt x="1265" y="414"/>
                </a:lnTo>
                <a:lnTo>
                  <a:pt x="1265" y="405"/>
                </a:lnTo>
                <a:lnTo>
                  <a:pt x="1265" y="401"/>
                </a:lnTo>
                <a:lnTo>
                  <a:pt x="1269" y="397"/>
                </a:lnTo>
                <a:lnTo>
                  <a:pt x="1269" y="388"/>
                </a:lnTo>
                <a:lnTo>
                  <a:pt x="1269" y="383"/>
                </a:lnTo>
                <a:lnTo>
                  <a:pt x="1269" y="379"/>
                </a:lnTo>
                <a:lnTo>
                  <a:pt x="1269" y="374"/>
                </a:lnTo>
                <a:lnTo>
                  <a:pt x="1274" y="370"/>
                </a:lnTo>
                <a:lnTo>
                  <a:pt x="1274" y="366"/>
                </a:lnTo>
                <a:lnTo>
                  <a:pt x="1274" y="357"/>
                </a:lnTo>
                <a:lnTo>
                  <a:pt x="1274" y="352"/>
                </a:lnTo>
                <a:lnTo>
                  <a:pt x="1274" y="344"/>
                </a:lnTo>
                <a:lnTo>
                  <a:pt x="1274" y="339"/>
                </a:lnTo>
                <a:lnTo>
                  <a:pt x="1278" y="330"/>
                </a:lnTo>
                <a:lnTo>
                  <a:pt x="1278" y="326"/>
                </a:lnTo>
                <a:lnTo>
                  <a:pt x="1278" y="322"/>
                </a:lnTo>
                <a:lnTo>
                  <a:pt x="1278" y="313"/>
                </a:lnTo>
                <a:lnTo>
                  <a:pt x="1278" y="308"/>
                </a:lnTo>
                <a:lnTo>
                  <a:pt x="1274" y="300"/>
                </a:lnTo>
                <a:lnTo>
                  <a:pt x="1274" y="295"/>
                </a:lnTo>
                <a:lnTo>
                  <a:pt x="1274" y="291"/>
                </a:lnTo>
                <a:lnTo>
                  <a:pt x="1274" y="282"/>
                </a:lnTo>
                <a:lnTo>
                  <a:pt x="1274" y="278"/>
                </a:lnTo>
                <a:lnTo>
                  <a:pt x="1274" y="269"/>
                </a:lnTo>
                <a:lnTo>
                  <a:pt x="1269" y="264"/>
                </a:lnTo>
                <a:lnTo>
                  <a:pt x="1269" y="255"/>
                </a:lnTo>
                <a:lnTo>
                  <a:pt x="1269" y="251"/>
                </a:lnTo>
                <a:lnTo>
                  <a:pt x="1265" y="247"/>
                </a:lnTo>
                <a:lnTo>
                  <a:pt x="1265" y="238"/>
                </a:lnTo>
                <a:lnTo>
                  <a:pt x="1265" y="233"/>
                </a:lnTo>
                <a:lnTo>
                  <a:pt x="1261" y="225"/>
                </a:lnTo>
                <a:lnTo>
                  <a:pt x="1261" y="220"/>
                </a:lnTo>
                <a:lnTo>
                  <a:pt x="1256" y="216"/>
                </a:lnTo>
                <a:lnTo>
                  <a:pt x="1256" y="207"/>
                </a:lnTo>
                <a:lnTo>
                  <a:pt x="1252" y="203"/>
                </a:lnTo>
                <a:lnTo>
                  <a:pt x="1247" y="194"/>
                </a:lnTo>
                <a:lnTo>
                  <a:pt x="1247" y="189"/>
                </a:lnTo>
                <a:lnTo>
                  <a:pt x="1243" y="185"/>
                </a:lnTo>
                <a:lnTo>
                  <a:pt x="1239" y="176"/>
                </a:lnTo>
                <a:lnTo>
                  <a:pt x="1234" y="172"/>
                </a:lnTo>
                <a:lnTo>
                  <a:pt x="1234" y="163"/>
                </a:lnTo>
                <a:lnTo>
                  <a:pt x="1230" y="163"/>
                </a:lnTo>
                <a:lnTo>
                  <a:pt x="1230" y="158"/>
                </a:lnTo>
                <a:lnTo>
                  <a:pt x="1225" y="150"/>
                </a:lnTo>
                <a:lnTo>
                  <a:pt x="1221" y="145"/>
                </a:lnTo>
                <a:lnTo>
                  <a:pt x="1216" y="141"/>
                </a:lnTo>
                <a:lnTo>
                  <a:pt x="1216" y="136"/>
                </a:lnTo>
                <a:lnTo>
                  <a:pt x="1212" y="132"/>
                </a:lnTo>
                <a:lnTo>
                  <a:pt x="1208" y="128"/>
                </a:lnTo>
                <a:lnTo>
                  <a:pt x="1199" y="119"/>
                </a:lnTo>
                <a:lnTo>
                  <a:pt x="1194" y="114"/>
                </a:lnTo>
                <a:lnTo>
                  <a:pt x="1190" y="110"/>
                </a:lnTo>
                <a:lnTo>
                  <a:pt x="1186" y="101"/>
                </a:lnTo>
                <a:lnTo>
                  <a:pt x="1177" y="97"/>
                </a:lnTo>
                <a:lnTo>
                  <a:pt x="1177" y="92"/>
                </a:lnTo>
                <a:lnTo>
                  <a:pt x="1172" y="88"/>
                </a:lnTo>
                <a:lnTo>
                  <a:pt x="1168" y="88"/>
                </a:lnTo>
                <a:lnTo>
                  <a:pt x="1164" y="84"/>
                </a:lnTo>
                <a:lnTo>
                  <a:pt x="1159" y="79"/>
                </a:lnTo>
                <a:lnTo>
                  <a:pt x="1155" y="75"/>
                </a:lnTo>
                <a:lnTo>
                  <a:pt x="1150" y="75"/>
                </a:lnTo>
                <a:lnTo>
                  <a:pt x="1150" y="70"/>
                </a:lnTo>
                <a:lnTo>
                  <a:pt x="1146" y="66"/>
                </a:lnTo>
                <a:lnTo>
                  <a:pt x="1142" y="66"/>
                </a:lnTo>
                <a:lnTo>
                  <a:pt x="1137" y="62"/>
                </a:lnTo>
                <a:lnTo>
                  <a:pt x="1133" y="57"/>
                </a:lnTo>
                <a:lnTo>
                  <a:pt x="1128" y="57"/>
                </a:lnTo>
                <a:lnTo>
                  <a:pt x="1124" y="53"/>
                </a:lnTo>
                <a:lnTo>
                  <a:pt x="1119" y="48"/>
                </a:lnTo>
                <a:lnTo>
                  <a:pt x="1111" y="44"/>
                </a:lnTo>
                <a:lnTo>
                  <a:pt x="1106" y="39"/>
                </a:lnTo>
                <a:lnTo>
                  <a:pt x="1102" y="39"/>
                </a:lnTo>
                <a:lnTo>
                  <a:pt x="1097" y="35"/>
                </a:lnTo>
                <a:lnTo>
                  <a:pt x="1093" y="35"/>
                </a:lnTo>
                <a:lnTo>
                  <a:pt x="1089" y="31"/>
                </a:lnTo>
                <a:lnTo>
                  <a:pt x="1080" y="26"/>
                </a:lnTo>
                <a:lnTo>
                  <a:pt x="1071" y="22"/>
                </a:lnTo>
                <a:lnTo>
                  <a:pt x="1067" y="22"/>
                </a:lnTo>
                <a:lnTo>
                  <a:pt x="1067" y="17"/>
                </a:lnTo>
                <a:lnTo>
                  <a:pt x="1058" y="17"/>
                </a:lnTo>
                <a:lnTo>
                  <a:pt x="1053" y="13"/>
                </a:lnTo>
                <a:lnTo>
                  <a:pt x="1049" y="13"/>
                </a:lnTo>
                <a:lnTo>
                  <a:pt x="1040" y="9"/>
                </a:lnTo>
                <a:lnTo>
                  <a:pt x="1031" y="4"/>
                </a:lnTo>
                <a:lnTo>
                  <a:pt x="1027" y="4"/>
                </a:lnTo>
                <a:lnTo>
                  <a:pt x="1023" y="4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6" name="Freeform 214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322579982 w 1344"/>
              <a:gd name="T1" fmla="*/ 0 h 1058"/>
              <a:gd name="T2" fmla="*/ 665321207 w 1344"/>
              <a:gd name="T3" fmla="*/ 0 h 1058"/>
              <a:gd name="T4" fmla="*/ 997981909 w 1344"/>
              <a:gd name="T5" fmla="*/ 0 h 1058"/>
              <a:gd name="T6" fmla="*/ 1343243984 w 1344"/>
              <a:gd name="T7" fmla="*/ 0 h 1058"/>
              <a:gd name="T8" fmla="*/ 1398687401 w 1344"/>
              <a:gd name="T9" fmla="*/ 42841855 h 1058"/>
              <a:gd name="T10" fmla="*/ 1186992766 w 1344"/>
              <a:gd name="T11" fmla="*/ 143648096 h 1058"/>
              <a:gd name="T12" fmla="*/ 997981909 w 1344"/>
              <a:gd name="T13" fmla="*/ 267136538 h 1058"/>
              <a:gd name="T14" fmla="*/ 844253228 w 1344"/>
              <a:gd name="T15" fmla="*/ 398184603 h 1058"/>
              <a:gd name="T16" fmla="*/ 698084020 w 1344"/>
              <a:gd name="T17" fmla="*/ 567034299 h 1058"/>
              <a:gd name="T18" fmla="*/ 599797168 w 1344"/>
              <a:gd name="T19" fmla="*/ 743445155 h 1058"/>
              <a:gd name="T20" fmla="*/ 521671559 w 1344"/>
              <a:gd name="T21" fmla="*/ 965219001 h 1058"/>
              <a:gd name="T22" fmla="*/ 521671559 w 1344"/>
              <a:gd name="T23" fmla="*/ 1209674839 h 1058"/>
              <a:gd name="T24" fmla="*/ 587195598 w 1344"/>
              <a:gd name="T25" fmla="*/ 1431448486 h 1058"/>
              <a:gd name="T26" fmla="*/ 698084020 w 1344"/>
              <a:gd name="T27" fmla="*/ 1610378704 h 1058"/>
              <a:gd name="T28" fmla="*/ 844253228 w 1344"/>
              <a:gd name="T29" fmla="*/ 1754028734 h 1058"/>
              <a:gd name="T30" fmla="*/ 1043344705 w 1344"/>
              <a:gd name="T31" fmla="*/ 1864915558 h 1058"/>
              <a:gd name="T32" fmla="*/ 1277718358 w 1344"/>
              <a:gd name="T33" fmla="*/ 1955641141 h 1058"/>
              <a:gd name="T34" fmla="*/ 1565017653 w 1344"/>
              <a:gd name="T35" fmla="*/ 1998482984 h 1058"/>
              <a:gd name="T36" fmla="*/ 1900197916 w 1344"/>
              <a:gd name="T37" fmla="*/ 1988402364 h 1058"/>
              <a:gd name="T38" fmla="*/ 2147483647 w 1344"/>
              <a:gd name="T39" fmla="*/ 1932958952 h 1058"/>
              <a:gd name="T40" fmla="*/ 2147483647 w 1344"/>
              <a:gd name="T41" fmla="*/ 1844754317 h 1058"/>
              <a:gd name="T42" fmla="*/ 2147483647 w 1344"/>
              <a:gd name="T43" fmla="*/ 1731346545 h 1058"/>
              <a:gd name="T44" fmla="*/ 2147483647 w 1344"/>
              <a:gd name="T45" fmla="*/ 1610378704 h 1058"/>
              <a:gd name="T46" fmla="*/ 2147483647 w 1344"/>
              <a:gd name="T47" fmla="*/ 1466730657 h 1058"/>
              <a:gd name="T48" fmla="*/ 2147483647 w 1344"/>
              <a:gd name="T49" fmla="*/ 1300400422 h 1058"/>
              <a:gd name="T50" fmla="*/ 2147483647 w 1344"/>
              <a:gd name="T51" fmla="*/ 1098788015 h 1058"/>
              <a:gd name="T52" fmla="*/ 2147483647 w 1344"/>
              <a:gd name="T53" fmla="*/ 887094987 h 1058"/>
              <a:gd name="T54" fmla="*/ 2147483647 w 1344"/>
              <a:gd name="T55" fmla="*/ 632558332 h 1058"/>
              <a:gd name="T56" fmla="*/ 2147483647 w 1344"/>
              <a:gd name="T57" fmla="*/ 433466873 h 1058"/>
              <a:gd name="T58" fmla="*/ 2147483647 w 1344"/>
              <a:gd name="T59" fmla="*/ 254534969 h 1058"/>
              <a:gd name="T60" fmla="*/ 2147483647 w 1344"/>
              <a:gd name="T61" fmla="*/ 120967494 h 1058"/>
              <a:gd name="T62" fmla="*/ 2147483647 w 1344"/>
              <a:gd name="T63" fmla="*/ 22680608 h 1058"/>
              <a:gd name="T64" fmla="*/ 2147483647 w 1344"/>
              <a:gd name="T65" fmla="*/ 0 h 1058"/>
              <a:gd name="T66" fmla="*/ 2147483647 w 1344"/>
              <a:gd name="T67" fmla="*/ 0 h 1058"/>
              <a:gd name="T68" fmla="*/ 2147483647 w 1344"/>
              <a:gd name="T69" fmla="*/ 98285279 h 1058"/>
              <a:gd name="T70" fmla="*/ 2147483647 w 1344"/>
              <a:gd name="T71" fmla="*/ 365421793 h 1058"/>
              <a:gd name="T72" fmla="*/ 2147483647 w 1344"/>
              <a:gd name="T73" fmla="*/ 632558332 h 1058"/>
              <a:gd name="T74" fmla="*/ 2147483647 w 1344"/>
              <a:gd name="T75" fmla="*/ 899694969 h 1058"/>
              <a:gd name="T76" fmla="*/ 2147483647 w 1344"/>
              <a:gd name="T77" fmla="*/ 1166831408 h 1058"/>
              <a:gd name="T78" fmla="*/ 2147483647 w 1344"/>
              <a:gd name="T79" fmla="*/ 1431448486 h 1058"/>
              <a:gd name="T80" fmla="*/ 2147483647 w 1344"/>
              <a:gd name="T81" fmla="*/ 1698585322 h 1058"/>
              <a:gd name="T82" fmla="*/ 2147483647 w 1344"/>
              <a:gd name="T83" fmla="*/ 1965721762 h 1058"/>
              <a:gd name="T84" fmla="*/ 2147483647 w 1344"/>
              <a:gd name="T85" fmla="*/ 2147483647 h 1058"/>
              <a:gd name="T86" fmla="*/ 2147483647 w 1344"/>
              <a:gd name="T87" fmla="*/ 2147483647 h 1058"/>
              <a:gd name="T88" fmla="*/ 2147483647 w 1344"/>
              <a:gd name="T89" fmla="*/ 2147483647 h 1058"/>
              <a:gd name="T90" fmla="*/ 2147483647 w 1344"/>
              <a:gd name="T91" fmla="*/ 2147483647 h 1058"/>
              <a:gd name="T92" fmla="*/ 2147483647 w 1344"/>
              <a:gd name="T93" fmla="*/ 2147483647 h 1058"/>
              <a:gd name="T94" fmla="*/ 2147483647 w 1344"/>
              <a:gd name="T95" fmla="*/ 2147483647 h 1058"/>
              <a:gd name="T96" fmla="*/ 1900197916 w 1344"/>
              <a:gd name="T97" fmla="*/ 2147483647 h 1058"/>
              <a:gd name="T98" fmla="*/ 1565017653 w 1344"/>
              <a:gd name="T99" fmla="*/ 2147483647 h 1058"/>
              <a:gd name="T100" fmla="*/ 1222274940 w 1344"/>
              <a:gd name="T101" fmla="*/ 2147483647 h 1058"/>
              <a:gd name="T102" fmla="*/ 887095075 w 1344"/>
              <a:gd name="T103" fmla="*/ 2147483647 h 1058"/>
              <a:gd name="T104" fmla="*/ 544353751 w 1344"/>
              <a:gd name="T105" fmla="*/ 2147483647 h 1058"/>
              <a:gd name="T106" fmla="*/ 199093115 w 1344"/>
              <a:gd name="T107" fmla="*/ 2147483647 h 1058"/>
              <a:gd name="T108" fmla="*/ 0 w 1344"/>
              <a:gd name="T109" fmla="*/ 2147483647 h 1058"/>
              <a:gd name="T110" fmla="*/ 0 w 1344"/>
              <a:gd name="T111" fmla="*/ 2147483647 h 1058"/>
              <a:gd name="T112" fmla="*/ 0 w 1344"/>
              <a:gd name="T113" fmla="*/ 2033765155 h 1058"/>
              <a:gd name="T114" fmla="*/ 0 w 1344"/>
              <a:gd name="T115" fmla="*/ 1766628716 h 1058"/>
              <a:gd name="T116" fmla="*/ 0 w 1344"/>
              <a:gd name="T117" fmla="*/ 1499491880 h 1058"/>
              <a:gd name="T118" fmla="*/ 0 w 1344"/>
              <a:gd name="T119" fmla="*/ 1232355441 h 105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44"/>
              <a:gd name="T181" fmla="*/ 0 h 1058"/>
              <a:gd name="T182" fmla="*/ 1344 w 1344"/>
              <a:gd name="T183" fmla="*/ 1058 h 105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4"/>
                </a:lnTo>
                <a:lnTo>
                  <a:pt x="595" y="4"/>
                </a:lnTo>
                <a:lnTo>
                  <a:pt x="590" y="9"/>
                </a:lnTo>
                <a:lnTo>
                  <a:pt x="582" y="9"/>
                </a:lnTo>
                <a:lnTo>
                  <a:pt x="573" y="13"/>
                </a:lnTo>
                <a:lnTo>
                  <a:pt x="568" y="13"/>
                </a:lnTo>
                <a:lnTo>
                  <a:pt x="564" y="13"/>
                </a:lnTo>
                <a:lnTo>
                  <a:pt x="555" y="17"/>
                </a:lnTo>
                <a:lnTo>
                  <a:pt x="551" y="22"/>
                </a:lnTo>
                <a:lnTo>
                  <a:pt x="542" y="26"/>
                </a:lnTo>
                <a:lnTo>
                  <a:pt x="533" y="26"/>
                </a:lnTo>
                <a:lnTo>
                  <a:pt x="524" y="31"/>
                </a:lnTo>
                <a:lnTo>
                  <a:pt x="520" y="35"/>
                </a:lnTo>
                <a:lnTo>
                  <a:pt x="516" y="35"/>
                </a:lnTo>
                <a:lnTo>
                  <a:pt x="511" y="39"/>
                </a:lnTo>
                <a:lnTo>
                  <a:pt x="507" y="39"/>
                </a:lnTo>
                <a:lnTo>
                  <a:pt x="502" y="44"/>
                </a:lnTo>
                <a:lnTo>
                  <a:pt x="493" y="44"/>
                </a:lnTo>
                <a:lnTo>
                  <a:pt x="493" y="48"/>
                </a:lnTo>
                <a:lnTo>
                  <a:pt x="485" y="48"/>
                </a:lnTo>
                <a:lnTo>
                  <a:pt x="485" y="53"/>
                </a:lnTo>
                <a:lnTo>
                  <a:pt x="476" y="53"/>
                </a:lnTo>
                <a:lnTo>
                  <a:pt x="471" y="57"/>
                </a:lnTo>
                <a:lnTo>
                  <a:pt x="463" y="62"/>
                </a:lnTo>
                <a:lnTo>
                  <a:pt x="458" y="66"/>
                </a:lnTo>
                <a:lnTo>
                  <a:pt x="454" y="66"/>
                </a:lnTo>
                <a:lnTo>
                  <a:pt x="449" y="70"/>
                </a:lnTo>
                <a:lnTo>
                  <a:pt x="445" y="75"/>
                </a:lnTo>
                <a:lnTo>
                  <a:pt x="441" y="75"/>
                </a:lnTo>
                <a:lnTo>
                  <a:pt x="436" y="79"/>
                </a:lnTo>
                <a:lnTo>
                  <a:pt x="432" y="84"/>
                </a:lnTo>
                <a:lnTo>
                  <a:pt x="423" y="88"/>
                </a:lnTo>
                <a:lnTo>
                  <a:pt x="419" y="88"/>
                </a:lnTo>
                <a:lnTo>
                  <a:pt x="414" y="92"/>
                </a:lnTo>
                <a:lnTo>
                  <a:pt x="410" y="97"/>
                </a:lnTo>
                <a:lnTo>
                  <a:pt x="405" y="101"/>
                </a:lnTo>
                <a:lnTo>
                  <a:pt x="401" y="101"/>
                </a:lnTo>
                <a:lnTo>
                  <a:pt x="396" y="106"/>
                </a:lnTo>
                <a:lnTo>
                  <a:pt x="392" y="110"/>
                </a:lnTo>
                <a:lnTo>
                  <a:pt x="388" y="114"/>
                </a:lnTo>
                <a:lnTo>
                  <a:pt x="383" y="119"/>
                </a:lnTo>
                <a:lnTo>
                  <a:pt x="379" y="119"/>
                </a:lnTo>
                <a:lnTo>
                  <a:pt x="374" y="123"/>
                </a:lnTo>
                <a:lnTo>
                  <a:pt x="370" y="128"/>
                </a:lnTo>
                <a:lnTo>
                  <a:pt x="366" y="132"/>
                </a:lnTo>
                <a:lnTo>
                  <a:pt x="361" y="132"/>
                </a:lnTo>
                <a:lnTo>
                  <a:pt x="357" y="136"/>
                </a:lnTo>
                <a:lnTo>
                  <a:pt x="357" y="141"/>
                </a:lnTo>
                <a:lnTo>
                  <a:pt x="352" y="145"/>
                </a:lnTo>
                <a:lnTo>
                  <a:pt x="348" y="145"/>
                </a:lnTo>
                <a:lnTo>
                  <a:pt x="344" y="150"/>
                </a:lnTo>
                <a:lnTo>
                  <a:pt x="335" y="158"/>
                </a:lnTo>
                <a:lnTo>
                  <a:pt x="330" y="163"/>
                </a:lnTo>
                <a:lnTo>
                  <a:pt x="326" y="167"/>
                </a:lnTo>
                <a:lnTo>
                  <a:pt x="326" y="172"/>
                </a:lnTo>
                <a:lnTo>
                  <a:pt x="317" y="176"/>
                </a:lnTo>
                <a:lnTo>
                  <a:pt x="313" y="185"/>
                </a:lnTo>
                <a:lnTo>
                  <a:pt x="308" y="189"/>
                </a:lnTo>
                <a:lnTo>
                  <a:pt x="304" y="194"/>
                </a:lnTo>
                <a:lnTo>
                  <a:pt x="299" y="194"/>
                </a:lnTo>
                <a:lnTo>
                  <a:pt x="295" y="203"/>
                </a:lnTo>
                <a:lnTo>
                  <a:pt x="291" y="207"/>
                </a:lnTo>
                <a:lnTo>
                  <a:pt x="286" y="211"/>
                </a:lnTo>
                <a:lnTo>
                  <a:pt x="286" y="216"/>
                </a:lnTo>
                <a:lnTo>
                  <a:pt x="282" y="220"/>
                </a:lnTo>
                <a:lnTo>
                  <a:pt x="277" y="225"/>
                </a:lnTo>
                <a:lnTo>
                  <a:pt x="273" y="233"/>
                </a:lnTo>
                <a:lnTo>
                  <a:pt x="269" y="238"/>
                </a:lnTo>
                <a:lnTo>
                  <a:pt x="264" y="247"/>
                </a:lnTo>
                <a:lnTo>
                  <a:pt x="260" y="251"/>
                </a:lnTo>
                <a:lnTo>
                  <a:pt x="255" y="255"/>
                </a:lnTo>
                <a:lnTo>
                  <a:pt x="255" y="260"/>
                </a:lnTo>
                <a:lnTo>
                  <a:pt x="255" y="264"/>
                </a:lnTo>
                <a:lnTo>
                  <a:pt x="251" y="269"/>
                </a:lnTo>
                <a:lnTo>
                  <a:pt x="247" y="273"/>
                </a:lnTo>
                <a:lnTo>
                  <a:pt x="247" y="278"/>
                </a:lnTo>
                <a:lnTo>
                  <a:pt x="242" y="282"/>
                </a:lnTo>
                <a:lnTo>
                  <a:pt x="242" y="291"/>
                </a:lnTo>
                <a:lnTo>
                  <a:pt x="238" y="291"/>
                </a:lnTo>
                <a:lnTo>
                  <a:pt x="238" y="295"/>
                </a:lnTo>
                <a:lnTo>
                  <a:pt x="233" y="300"/>
                </a:lnTo>
                <a:lnTo>
                  <a:pt x="233" y="308"/>
                </a:lnTo>
                <a:lnTo>
                  <a:pt x="229" y="313"/>
                </a:lnTo>
                <a:lnTo>
                  <a:pt x="229" y="322"/>
                </a:lnTo>
                <a:lnTo>
                  <a:pt x="225" y="326"/>
                </a:lnTo>
                <a:lnTo>
                  <a:pt x="220" y="330"/>
                </a:lnTo>
                <a:lnTo>
                  <a:pt x="220" y="339"/>
                </a:lnTo>
                <a:lnTo>
                  <a:pt x="220" y="344"/>
                </a:lnTo>
                <a:lnTo>
                  <a:pt x="216" y="352"/>
                </a:lnTo>
                <a:lnTo>
                  <a:pt x="216" y="357"/>
                </a:lnTo>
                <a:lnTo>
                  <a:pt x="211" y="366"/>
                </a:lnTo>
                <a:lnTo>
                  <a:pt x="211" y="370"/>
                </a:lnTo>
                <a:lnTo>
                  <a:pt x="211" y="374"/>
                </a:lnTo>
                <a:lnTo>
                  <a:pt x="207" y="383"/>
                </a:lnTo>
                <a:lnTo>
                  <a:pt x="207" y="388"/>
                </a:lnTo>
                <a:lnTo>
                  <a:pt x="207" y="397"/>
                </a:lnTo>
                <a:lnTo>
                  <a:pt x="207" y="401"/>
                </a:lnTo>
                <a:lnTo>
                  <a:pt x="207" y="405"/>
                </a:lnTo>
                <a:lnTo>
                  <a:pt x="207" y="414"/>
                </a:lnTo>
                <a:lnTo>
                  <a:pt x="202" y="419"/>
                </a:lnTo>
                <a:lnTo>
                  <a:pt x="202" y="427"/>
                </a:lnTo>
                <a:lnTo>
                  <a:pt x="202" y="432"/>
                </a:lnTo>
                <a:lnTo>
                  <a:pt x="202" y="436"/>
                </a:lnTo>
                <a:lnTo>
                  <a:pt x="202" y="445"/>
                </a:lnTo>
                <a:lnTo>
                  <a:pt x="202" y="449"/>
                </a:lnTo>
                <a:lnTo>
                  <a:pt x="202" y="458"/>
                </a:lnTo>
                <a:lnTo>
                  <a:pt x="202" y="463"/>
                </a:lnTo>
                <a:lnTo>
                  <a:pt x="207" y="471"/>
                </a:lnTo>
                <a:lnTo>
                  <a:pt x="207" y="476"/>
                </a:lnTo>
                <a:lnTo>
                  <a:pt x="207" y="480"/>
                </a:lnTo>
                <a:lnTo>
                  <a:pt x="207" y="489"/>
                </a:lnTo>
                <a:lnTo>
                  <a:pt x="207" y="494"/>
                </a:lnTo>
                <a:lnTo>
                  <a:pt x="211" y="502"/>
                </a:lnTo>
                <a:lnTo>
                  <a:pt x="211" y="507"/>
                </a:lnTo>
                <a:lnTo>
                  <a:pt x="211" y="511"/>
                </a:lnTo>
                <a:lnTo>
                  <a:pt x="216" y="520"/>
                </a:lnTo>
                <a:lnTo>
                  <a:pt x="216" y="524"/>
                </a:lnTo>
                <a:lnTo>
                  <a:pt x="216" y="529"/>
                </a:lnTo>
                <a:lnTo>
                  <a:pt x="216" y="533"/>
                </a:lnTo>
                <a:lnTo>
                  <a:pt x="220" y="538"/>
                </a:lnTo>
                <a:lnTo>
                  <a:pt x="220" y="546"/>
                </a:lnTo>
                <a:lnTo>
                  <a:pt x="225" y="551"/>
                </a:lnTo>
                <a:lnTo>
                  <a:pt x="225" y="555"/>
                </a:lnTo>
                <a:lnTo>
                  <a:pt x="229" y="564"/>
                </a:lnTo>
                <a:lnTo>
                  <a:pt x="233" y="568"/>
                </a:lnTo>
                <a:lnTo>
                  <a:pt x="233" y="577"/>
                </a:lnTo>
                <a:lnTo>
                  <a:pt x="238" y="582"/>
                </a:lnTo>
                <a:lnTo>
                  <a:pt x="238" y="586"/>
                </a:lnTo>
                <a:lnTo>
                  <a:pt x="242" y="586"/>
                </a:lnTo>
                <a:lnTo>
                  <a:pt x="247" y="595"/>
                </a:lnTo>
                <a:lnTo>
                  <a:pt x="247" y="599"/>
                </a:lnTo>
                <a:lnTo>
                  <a:pt x="251" y="599"/>
                </a:lnTo>
                <a:lnTo>
                  <a:pt x="251" y="608"/>
                </a:lnTo>
                <a:lnTo>
                  <a:pt x="255" y="613"/>
                </a:lnTo>
                <a:lnTo>
                  <a:pt x="260" y="621"/>
                </a:lnTo>
                <a:lnTo>
                  <a:pt x="264" y="621"/>
                </a:lnTo>
                <a:lnTo>
                  <a:pt x="264" y="626"/>
                </a:lnTo>
                <a:lnTo>
                  <a:pt x="269" y="630"/>
                </a:lnTo>
                <a:lnTo>
                  <a:pt x="273" y="635"/>
                </a:lnTo>
                <a:lnTo>
                  <a:pt x="277" y="639"/>
                </a:lnTo>
                <a:lnTo>
                  <a:pt x="277" y="643"/>
                </a:lnTo>
                <a:lnTo>
                  <a:pt x="282" y="643"/>
                </a:lnTo>
                <a:lnTo>
                  <a:pt x="286" y="652"/>
                </a:lnTo>
                <a:lnTo>
                  <a:pt x="291" y="657"/>
                </a:lnTo>
                <a:lnTo>
                  <a:pt x="295" y="661"/>
                </a:lnTo>
                <a:lnTo>
                  <a:pt x="299" y="661"/>
                </a:lnTo>
                <a:lnTo>
                  <a:pt x="304" y="665"/>
                </a:lnTo>
                <a:lnTo>
                  <a:pt x="304" y="670"/>
                </a:lnTo>
                <a:lnTo>
                  <a:pt x="313" y="674"/>
                </a:lnTo>
                <a:lnTo>
                  <a:pt x="317" y="683"/>
                </a:lnTo>
                <a:lnTo>
                  <a:pt x="326" y="687"/>
                </a:lnTo>
                <a:lnTo>
                  <a:pt x="335" y="692"/>
                </a:lnTo>
                <a:lnTo>
                  <a:pt x="335" y="696"/>
                </a:lnTo>
                <a:lnTo>
                  <a:pt x="344" y="701"/>
                </a:lnTo>
                <a:lnTo>
                  <a:pt x="352" y="705"/>
                </a:lnTo>
                <a:lnTo>
                  <a:pt x="357" y="710"/>
                </a:lnTo>
                <a:lnTo>
                  <a:pt x="361" y="714"/>
                </a:lnTo>
                <a:lnTo>
                  <a:pt x="366" y="714"/>
                </a:lnTo>
                <a:lnTo>
                  <a:pt x="370" y="718"/>
                </a:lnTo>
                <a:lnTo>
                  <a:pt x="374" y="723"/>
                </a:lnTo>
                <a:lnTo>
                  <a:pt x="383" y="727"/>
                </a:lnTo>
                <a:lnTo>
                  <a:pt x="392" y="732"/>
                </a:lnTo>
                <a:lnTo>
                  <a:pt x="396" y="736"/>
                </a:lnTo>
                <a:lnTo>
                  <a:pt x="405" y="736"/>
                </a:lnTo>
                <a:lnTo>
                  <a:pt x="414" y="740"/>
                </a:lnTo>
                <a:lnTo>
                  <a:pt x="419" y="745"/>
                </a:lnTo>
                <a:lnTo>
                  <a:pt x="423" y="745"/>
                </a:lnTo>
                <a:lnTo>
                  <a:pt x="432" y="749"/>
                </a:lnTo>
                <a:lnTo>
                  <a:pt x="436" y="754"/>
                </a:lnTo>
                <a:lnTo>
                  <a:pt x="445" y="754"/>
                </a:lnTo>
                <a:lnTo>
                  <a:pt x="449" y="758"/>
                </a:lnTo>
                <a:lnTo>
                  <a:pt x="454" y="758"/>
                </a:lnTo>
                <a:lnTo>
                  <a:pt x="463" y="762"/>
                </a:lnTo>
                <a:lnTo>
                  <a:pt x="467" y="762"/>
                </a:lnTo>
                <a:lnTo>
                  <a:pt x="471" y="762"/>
                </a:lnTo>
                <a:lnTo>
                  <a:pt x="476" y="767"/>
                </a:lnTo>
                <a:lnTo>
                  <a:pt x="485" y="767"/>
                </a:lnTo>
                <a:lnTo>
                  <a:pt x="493" y="771"/>
                </a:lnTo>
                <a:lnTo>
                  <a:pt x="502" y="771"/>
                </a:lnTo>
                <a:lnTo>
                  <a:pt x="507" y="776"/>
                </a:lnTo>
                <a:lnTo>
                  <a:pt x="511" y="776"/>
                </a:lnTo>
                <a:lnTo>
                  <a:pt x="516" y="776"/>
                </a:lnTo>
                <a:lnTo>
                  <a:pt x="524" y="780"/>
                </a:lnTo>
                <a:lnTo>
                  <a:pt x="533" y="780"/>
                </a:lnTo>
                <a:lnTo>
                  <a:pt x="538" y="780"/>
                </a:lnTo>
                <a:lnTo>
                  <a:pt x="542" y="784"/>
                </a:lnTo>
                <a:lnTo>
                  <a:pt x="551" y="784"/>
                </a:lnTo>
                <a:lnTo>
                  <a:pt x="555" y="784"/>
                </a:lnTo>
                <a:lnTo>
                  <a:pt x="564" y="784"/>
                </a:lnTo>
                <a:lnTo>
                  <a:pt x="573" y="789"/>
                </a:lnTo>
                <a:lnTo>
                  <a:pt x="582" y="789"/>
                </a:lnTo>
                <a:lnTo>
                  <a:pt x="590" y="789"/>
                </a:lnTo>
                <a:lnTo>
                  <a:pt x="595" y="789"/>
                </a:lnTo>
                <a:lnTo>
                  <a:pt x="604" y="789"/>
                </a:lnTo>
                <a:lnTo>
                  <a:pt x="612" y="793"/>
                </a:lnTo>
                <a:lnTo>
                  <a:pt x="621" y="793"/>
                </a:lnTo>
                <a:lnTo>
                  <a:pt x="630" y="793"/>
                </a:lnTo>
                <a:lnTo>
                  <a:pt x="635" y="793"/>
                </a:lnTo>
                <a:lnTo>
                  <a:pt x="643" y="793"/>
                </a:lnTo>
                <a:lnTo>
                  <a:pt x="652" y="793"/>
                </a:lnTo>
                <a:lnTo>
                  <a:pt x="661" y="793"/>
                </a:lnTo>
                <a:lnTo>
                  <a:pt x="670" y="793"/>
                </a:lnTo>
                <a:lnTo>
                  <a:pt x="674" y="793"/>
                </a:lnTo>
                <a:lnTo>
                  <a:pt x="683" y="793"/>
                </a:lnTo>
                <a:lnTo>
                  <a:pt x="692" y="793"/>
                </a:lnTo>
                <a:lnTo>
                  <a:pt x="701" y="793"/>
                </a:lnTo>
                <a:lnTo>
                  <a:pt x="709" y="793"/>
                </a:lnTo>
                <a:lnTo>
                  <a:pt x="714" y="793"/>
                </a:lnTo>
                <a:lnTo>
                  <a:pt x="723" y="789"/>
                </a:lnTo>
                <a:lnTo>
                  <a:pt x="732" y="789"/>
                </a:lnTo>
                <a:lnTo>
                  <a:pt x="740" y="789"/>
                </a:lnTo>
                <a:lnTo>
                  <a:pt x="749" y="789"/>
                </a:lnTo>
                <a:lnTo>
                  <a:pt x="754" y="789"/>
                </a:lnTo>
                <a:lnTo>
                  <a:pt x="762" y="784"/>
                </a:lnTo>
                <a:lnTo>
                  <a:pt x="771" y="784"/>
                </a:lnTo>
                <a:lnTo>
                  <a:pt x="780" y="784"/>
                </a:lnTo>
                <a:lnTo>
                  <a:pt x="789" y="780"/>
                </a:lnTo>
                <a:lnTo>
                  <a:pt x="793" y="780"/>
                </a:lnTo>
                <a:lnTo>
                  <a:pt x="802" y="780"/>
                </a:lnTo>
                <a:lnTo>
                  <a:pt x="811" y="776"/>
                </a:lnTo>
                <a:lnTo>
                  <a:pt x="820" y="776"/>
                </a:lnTo>
                <a:lnTo>
                  <a:pt x="829" y="776"/>
                </a:lnTo>
                <a:lnTo>
                  <a:pt x="833" y="771"/>
                </a:lnTo>
                <a:lnTo>
                  <a:pt x="842" y="771"/>
                </a:lnTo>
                <a:lnTo>
                  <a:pt x="846" y="767"/>
                </a:lnTo>
                <a:lnTo>
                  <a:pt x="851" y="767"/>
                </a:lnTo>
                <a:lnTo>
                  <a:pt x="859" y="767"/>
                </a:lnTo>
                <a:lnTo>
                  <a:pt x="868" y="762"/>
                </a:lnTo>
                <a:lnTo>
                  <a:pt x="873" y="762"/>
                </a:lnTo>
                <a:lnTo>
                  <a:pt x="881" y="758"/>
                </a:lnTo>
                <a:lnTo>
                  <a:pt x="890" y="758"/>
                </a:lnTo>
                <a:lnTo>
                  <a:pt x="890" y="754"/>
                </a:lnTo>
                <a:lnTo>
                  <a:pt x="899" y="754"/>
                </a:lnTo>
                <a:lnTo>
                  <a:pt x="908" y="749"/>
                </a:lnTo>
                <a:lnTo>
                  <a:pt x="912" y="749"/>
                </a:lnTo>
                <a:lnTo>
                  <a:pt x="921" y="745"/>
                </a:lnTo>
                <a:lnTo>
                  <a:pt x="930" y="740"/>
                </a:lnTo>
                <a:lnTo>
                  <a:pt x="939" y="736"/>
                </a:lnTo>
                <a:lnTo>
                  <a:pt x="948" y="736"/>
                </a:lnTo>
                <a:lnTo>
                  <a:pt x="952" y="732"/>
                </a:lnTo>
                <a:lnTo>
                  <a:pt x="961" y="727"/>
                </a:lnTo>
                <a:lnTo>
                  <a:pt x="965" y="727"/>
                </a:lnTo>
                <a:lnTo>
                  <a:pt x="970" y="723"/>
                </a:lnTo>
                <a:lnTo>
                  <a:pt x="978" y="718"/>
                </a:lnTo>
                <a:lnTo>
                  <a:pt x="987" y="714"/>
                </a:lnTo>
                <a:lnTo>
                  <a:pt x="992" y="714"/>
                </a:lnTo>
                <a:lnTo>
                  <a:pt x="1000" y="710"/>
                </a:lnTo>
                <a:lnTo>
                  <a:pt x="1005" y="705"/>
                </a:lnTo>
                <a:lnTo>
                  <a:pt x="1009" y="705"/>
                </a:lnTo>
                <a:lnTo>
                  <a:pt x="1014" y="701"/>
                </a:lnTo>
                <a:lnTo>
                  <a:pt x="1018" y="701"/>
                </a:lnTo>
                <a:lnTo>
                  <a:pt x="1027" y="696"/>
                </a:lnTo>
                <a:lnTo>
                  <a:pt x="1027" y="692"/>
                </a:lnTo>
                <a:lnTo>
                  <a:pt x="1031" y="687"/>
                </a:lnTo>
                <a:lnTo>
                  <a:pt x="1036" y="687"/>
                </a:lnTo>
                <a:lnTo>
                  <a:pt x="1040" y="683"/>
                </a:lnTo>
                <a:lnTo>
                  <a:pt x="1045" y="683"/>
                </a:lnTo>
                <a:lnTo>
                  <a:pt x="1049" y="679"/>
                </a:lnTo>
                <a:lnTo>
                  <a:pt x="1053" y="674"/>
                </a:lnTo>
                <a:lnTo>
                  <a:pt x="1058" y="674"/>
                </a:lnTo>
                <a:lnTo>
                  <a:pt x="1067" y="670"/>
                </a:lnTo>
                <a:lnTo>
                  <a:pt x="1071" y="665"/>
                </a:lnTo>
                <a:lnTo>
                  <a:pt x="1075" y="661"/>
                </a:lnTo>
                <a:lnTo>
                  <a:pt x="1080" y="657"/>
                </a:lnTo>
                <a:lnTo>
                  <a:pt x="1089" y="652"/>
                </a:lnTo>
                <a:lnTo>
                  <a:pt x="1097" y="648"/>
                </a:lnTo>
                <a:lnTo>
                  <a:pt x="1097" y="643"/>
                </a:lnTo>
                <a:lnTo>
                  <a:pt x="1106" y="639"/>
                </a:lnTo>
                <a:lnTo>
                  <a:pt x="1111" y="635"/>
                </a:lnTo>
                <a:lnTo>
                  <a:pt x="1115" y="630"/>
                </a:lnTo>
                <a:lnTo>
                  <a:pt x="1119" y="626"/>
                </a:lnTo>
                <a:lnTo>
                  <a:pt x="1128" y="621"/>
                </a:lnTo>
                <a:lnTo>
                  <a:pt x="1128" y="617"/>
                </a:lnTo>
                <a:lnTo>
                  <a:pt x="1133" y="613"/>
                </a:lnTo>
                <a:lnTo>
                  <a:pt x="1137" y="613"/>
                </a:lnTo>
                <a:lnTo>
                  <a:pt x="1142" y="608"/>
                </a:lnTo>
                <a:lnTo>
                  <a:pt x="1146" y="604"/>
                </a:lnTo>
                <a:lnTo>
                  <a:pt x="1146" y="599"/>
                </a:lnTo>
                <a:lnTo>
                  <a:pt x="1150" y="595"/>
                </a:lnTo>
                <a:lnTo>
                  <a:pt x="1155" y="595"/>
                </a:lnTo>
                <a:lnTo>
                  <a:pt x="1159" y="586"/>
                </a:lnTo>
                <a:lnTo>
                  <a:pt x="1164" y="582"/>
                </a:lnTo>
                <a:lnTo>
                  <a:pt x="1168" y="577"/>
                </a:lnTo>
                <a:lnTo>
                  <a:pt x="1172" y="577"/>
                </a:lnTo>
                <a:lnTo>
                  <a:pt x="1177" y="568"/>
                </a:lnTo>
                <a:lnTo>
                  <a:pt x="1181" y="564"/>
                </a:lnTo>
                <a:lnTo>
                  <a:pt x="1186" y="560"/>
                </a:lnTo>
                <a:lnTo>
                  <a:pt x="1186" y="555"/>
                </a:lnTo>
                <a:lnTo>
                  <a:pt x="1190" y="551"/>
                </a:lnTo>
                <a:lnTo>
                  <a:pt x="1194" y="546"/>
                </a:lnTo>
                <a:lnTo>
                  <a:pt x="1199" y="538"/>
                </a:lnTo>
                <a:lnTo>
                  <a:pt x="1203" y="533"/>
                </a:lnTo>
                <a:lnTo>
                  <a:pt x="1208" y="529"/>
                </a:lnTo>
                <a:lnTo>
                  <a:pt x="1208" y="524"/>
                </a:lnTo>
                <a:lnTo>
                  <a:pt x="1212" y="520"/>
                </a:lnTo>
                <a:lnTo>
                  <a:pt x="1216" y="516"/>
                </a:lnTo>
                <a:lnTo>
                  <a:pt x="1216" y="511"/>
                </a:lnTo>
                <a:lnTo>
                  <a:pt x="1221" y="507"/>
                </a:lnTo>
                <a:lnTo>
                  <a:pt x="1225" y="502"/>
                </a:lnTo>
                <a:lnTo>
                  <a:pt x="1230" y="494"/>
                </a:lnTo>
                <a:lnTo>
                  <a:pt x="1230" y="489"/>
                </a:lnTo>
                <a:lnTo>
                  <a:pt x="1234" y="480"/>
                </a:lnTo>
                <a:lnTo>
                  <a:pt x="1239" y="476"/>
                </a:lnTo>
                <a:lnTo>
                  <a:pt x="1243" y="471"/>
                </a:lnTo>
                <a:lnTo>
                  <a:pt x="1243" y="463"/>
                </a:lnTo>
                <a:lnTo>
                  <a:pt x="1247" y="458"/>
                </a:lnTo>
                <a:lnTo>
                  <a:pt x="1247" y="449"/>
                </a:lnTo>
                <a:lnTo>
                  <a:pt x="1252" y="445"/>
                </a:lnTo>
                <a:lnTo>
                  <a:pt x="1256" y="436"/>
                </a:lnTo>
                <a:lnTo>
                  <a:pt x="1256" y="432"/>
                </a:lnTo>
                <a:lnTo>
                  <a:pt x="1261" y="427"/>
                </a:lnTo>
                <a:lnTo>
                  <a:pt x="1261" y="419"/>
                </a:lnTo>
                <a:lnTo>
                  <a:pt x="1261" y="414"/>
                </a:lnTo>
                <a:lnTo>
                  <a:pt x="1265" y="414"/>
                </a:lnTo>
                <a:lnTo>
                  <a:pt x="1265" y="405"/>
                </a:lnTo>
                <a:lnTo>
                  <a:pt x="1265" y="401"/>
                </a:lnTo>
                <a:lnTo>
                  <a:pt x="1269" y="397"/>
                </a:lnTo>
                <a:lnTo>
                  <a:pt x="1269" y="388"/>
                </a:lnTo>
                <a:lnTo>
                  <a:pt x="1269" y="383"/>
                </a:lnTo>
                <a:lnTo>
                  <a:pt x="1269" y="379"/>
                </a:lnTo>
                <a:lnTo>
                  <a:pt x="1269" y="374"/>
                </a:lnTo>
                <a:lnTo>
                  <a:pt x="1274" y="370"/>
                </a:lnTo>
                <a:lnTo>
                  <a:pt x="1274" y="366"/>
                </a:lnTo>
                <a:lnTo>
                  <a:pt x="1274" y="357"/>
                </a:lnTo>
                <a:lnTo>
                  <a:pt x="1274" y="352"/>
                </a:lnTo>
                <a:lnTo>
                  <a:pt x="1274" y="344"/>
                </a:lnTo>
                <a:lnTo>
                  <a:pt x="1274" y="339"/>
                </a:lnTo>
                <a:lnTo>
                  <a:pt x="1278" y="330"/>
                </a:lnTo>
                <a:lnTo>
                  <a:pt x="1278" y="326"/>
                </a:lnTo>
                <a:lnTo>
                  <a:pt x="1278" y="322"/>
                </a:lnTo>
                <a:lnTo>
                  <a:pt x="1278" y="313"/>
                </a:lnTo>
                <a:lnTo>
                  <a:pt x="1278" y="308"/>
                </a:lnTo>
                <a:lnTo>
                  <a:pt x="1274" y="300"/>
                </a:lnTo>
                <a:lnTo>
                  <a:pt x="1274" y="295"/>
                </a:lnTo>
                <a:lnTo>
                  <a:pt x="1274" y="291"/>
                </a:lnTo>
                <a:lnTo>
                  <a:pt x="1274" y="282"/>
                </a:lnTo>
                <a:lnTo>
                  <a:pt x="1274" y="278"/>
                </a:lnTo>
                <a:lnTo>
                  <a:pt x="1274" y="269"/>
                </a:lnTo>
                <a:lnTo>
                  <a:pt x="1269" y="264"/>
                </a:lnTo>
                <a:lnTo>
                  <a:pt x="1269" y="255"/>
                </a:lnTo>
                <a:lnTo>
                  <a:pt x="1269" y="251"/>
                </a:lnTo>
                <a:lnTo>
                  <a:pt x="1265" y="247"/>
                </a:lnTo>
                <a:lnTo>
                  <a:pt x="1265" y="238"/>
                </a:lnTo>
                <a:lnTo>
                  <a:pt x="1265" y="233"/>
                </a:lnTo>
                <a:lnTo>
                  <a:pt x="1261" y="225"/>
                </a:lnTo>
                <a:lnTo>
                  <a:pt x="1261" y="220"/>
                </a:lnTo>
                <a:lnTo>
                  <a:pt x="1256" y="216"/>
                </a:lnTo>
                <a:lnTo>
                  <a:pt x="1256" y="207"/>
                </a:lnTo>
                <a:lnTo>
                  <a:pt x="1252" y="203"/>
                </a:lnTo>
                <a:lnTo>
                  <a:pt x="1247" y="194"/>
                </a:lnTo>
                <a:lnTo>
                  <a:pt x="1247" y="189"/>
                </a:lnTo>
                <a:lnTo>
                  <a:pt x="1243" y="185"/>
                </a:lnTo>
                <a:lnTo>
                  <a:pt x="1239" y="176"/>
                </a:lnTo>
                <a:lnTo>
                  <a:pt x="1234" y="172"/>
                </a:lnTo>
                <a:lnTo>
                  <a:pt x="1234" y="163"/>
                </a:lnTo>
                <a:lnTo>
                  <a:pt x="1230" y="163"/>
                </a:lnTo>
                <a:lnTo>
                  <a:pt x="1230" y="158"/>
                </a:lnTo>
                <a:lnTo>
                  <a:pt x="1225" y="150"/>
                </a:lnTo>
                <a:lnTo>
                  <a:pt x="1221" y="145"/>
                </a:lnTo>
                <a:lnTo>
                  <a:pt x="1216" y="141"/>
                </a:lnTo>
                <a:lnTo>
                  <a:pt x="1216" y="136"/>
                </a:lnTo>
                <a:lnTo>
                  <a:pt x="1212" y="132"/>
                </a:lnTo>
                <a:lnTo>
                  <a:pt x="1208" y="128"/>
                </a:lnTo>
                <a:lnTo>
                  <a:pt x="1199" y="119"/>
                </a:lnTo>
                <a:lnTo>
                  <a:pt x="1194" y="114"/>
                </a:lnTo>
                <a:lnTo>
                  <a:pt x="1190" y="110"/>
                </a:lnTo>
                <a:lnTo>
                  <a:pt x="1186" y="101"/>
                </a:lnTo>
                <a:lnTo>
                  <a:pt x="1177" y="97"/>
                </a:lnTo>
                <a:lnTo>
                  <a:pt x="1177" y="92"/>
                </a:lnTo>
                <a:lnTo>
                  <a:pt x="1172" y="88"/>
                </a:lnTo>
                <a:lnTo>
                  <a:pt x="1168" y="88"/>
                </a:lnTo>
                <a:lnTo>
                  <a:pt x="1164" y="84"/>
                </a:lnTo>
                <a:lnTo>
                  <a:pt x="1159" y="79"/>
                </a:lnTo>
                <a:lnTo>
                  <a:pt x="1155" y="75"/>
                </a:lnTo>
                <a:lnTo>
                  <a:pt x="1150" y="75"/>
                </a:lnTo>
                <a:lnTo>
                  <a:pt x="1150" y="70"/>
                </a:lnTo>
                <a:lnTo>
                  <a:pt x="1146" y="66"/>
                </a:lnTo>
                <a:lnTo>
                  <a:pt x="1142" y="66"/>
                </a:lnTo>
                <a:lnTo>
                  <a:pt x="1137" y="62"/>
                </a:lnTo>
                <a:lnTo>
                  <a:pt x="1133" y="57"/>
                </a:lnTo>
                <a:lnTo>
                  <a:pt x="1128" y="57"/>
                </a:lnTo>
                <a:lnTo>
                  <a:pt x="1124" y="53"/>
                </a:lnTo>
                <a:lnTo>
                  <a:pt x="1119" y="48"/>
                </a:lnTo>
                <a:lnTo>
                  <a:pt x="1111" y="44"/>
                </a:lnTo>
                <a:lnTo>
                  <a:pt x="1106" y="39"/>
                </a:lnTo>
                <a:lnTo>
                  <a:pt x="1102" y="39"/>
                </a:lnTo>
                <a:lnTo>
                  <a:pt x="1097" y="35"/>
                </a:lnTo>
                <a:lnTo>
                  <a:pt x="1093" y="35"/>
                </a:lnTo>
                <a:lnTo>
                  <a:pt x="1089" y="31"/>
                </a:lnTo>
                <a:lnTo>
                  <a:pt x="1080" y="26"/>
                </a:lnTo>
                <a:lnTo>
                  <a:pt x="1071" y="22"/>
                </a:lnTo>
                <a:lnTo>
                  <a:pt x="1067" y="22"/>
                </a:lnTo>
                <a:lnTo>
                  <a:pt x="1067" y="17"/>
                </a:lnTo>
                <a:lnTo>
                  <a:pt x="1058" y="17"/>
                </a:lnTo>
                <a:lnTo>
                  <a:pt x="1053" y="13"/>
                </a:lnTo>
                <a:lnTo>
                  <a:pt x="1049" y="13"/>
                </a:lnTo>
                <a:lnTo>
                  <a:pt x="1040" y="9"/>
                </a:lnTo>
                <a:lnTo>
                  <a:pt x="1031" y="4"/>
                </a:lnTo>
                <a:lnTo>
                  <a:pt x="1027" y="4"/>
                </a:lnTo>
                <a:lnTo>
                  <a:pt x="1023" y="4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7" name="Freeform 215"/>
          <p:cNvSpPr>
            <a:spLocks/>
          </p:cNvSpPr>
          <p:nvPr/>
        </p:nvSpPr>
        <p:spPr bwMode="auto">
          <a:xfrm>
            <a:off x="5641980" y="4557713"/>
            <a:ext cx="6350" cy="735012"/>
          </a:xfrm>
          <a:custGeom>
            <a:avLst/>
            <a:gdLst>
              <a:gd name="T0" fmla="*/ 0 w 4"/>
              <a:gd name="T1" fmla="*/ 1154230870 h 463"/>
              <a:gd name="T2" fmla="*/ 0 w 4"/>
              <a:gd name="T3" fmla="*/ 1121468076 h 463"/>
              <a:gd name="T4" fmla="*/ 0 w 4"/>
              <a:gd name="T5" fmla="*/ 1088706869 h 463"/>
              <a:gd name="T6" fmla="*/ 0 w 4"/>
              <a:gd name="T7" fmla="*/ 1055944075 h 463"/>
              <a:gd name="T8" fmla="*/ 0 w 4"/>
              <a:gd name="T9" fmla="*/ 1020661921 h 463"/>
              <a:gd name="T10" fmla="*/ 0 w 4"/>
              <a:gd name="T11" fmla="*/ 1000500690 h 463"/>
              <a:gd name="T12" fmla="*/ 0 w 4"/>
              <a:gd name="T13" fmla="*/ 965218536 h 463"/>
              <a:gd name="T14" fmla="*/ 0 w 4"/>
              <a:gd name="T15" fmla="*/ 932457329 h 463"/>
              <a:gd name="T16" fmla="*/ 0 w 4"/>
              <a:gd name="T17" fmla="*/ 899694535 h 463"/>
              <a:gd name="T18" fmla="*/ 0 w 4"/>
              <a:gd name="T19" fmla="*/ 866933329 h 463"/>
              <a:gd name="T20" fmla="*/ 0 w 4"/>
              <a:gd name="T21" fmla="*/ 831650976 h 463"/>
              <a:gd name="T22" fmla="*/ 0 w 4"/>
              <a:gd name="T23" fmla="*/ 811489745 h 463"/>
              <a:gd name="T24" fmla="*/ 0 w 4"/>
              <a:gd name="T25" fmla="*/ 776207591 h 463"/>
              <a:gd name="T26" fmla="*/ 0 w 4"/>
              <a:gd name="T27" fmla="*/ 743444797 h 463"/>
              <a:gd name="T28" fmla="*/ 0 w 4"/>
              <a:gd name="T29" fmla="*/ 710683590 h 463"/>
              <a:gd name="T30" fmla="*/ 0 w 4"/>
              <a:gd name="T31" fmla="*/ 677920796 h 463"/>
              <a:gd name="T32" fmla="*/ 0 w 4"/>
              <a:gd name="T33" fmla="*/ 642638642 h 463"/>
              <a:gd name="T34" fmla="*/ 0 w 4"/>
              <a:gd name="T35" fmla="*/ 622477411 h 463"/>
              <a:gd name="T36" fmla="*/ 0 w 4"/>
              <a:gd name="T37" fmla="*/ 587195257 h 463"/>
              <a:gd name="T38" fmla="*/ 0 w 4"/>
              <a:gd name="T39" fmla="*/ 554434050 h 463"/>
              <a:gd name="T40" fmla="*/ 0 w 4"/>
              <a:gd name="T41" fmla="*/ 521671256 h 463"/>
              <a:gd name="T42" fmla="*/ 0 w 4"/>
              <a:gd name="T43" fmla="*/ 488910049 h 463"/>
              <a:gd name="T44" fmla="*/ 0 w 4"/>
              <a:gd name="T45" fmla="*/ 466227871 h 463"/>
              <a:gd name="T46" fmla="*/ 0 w 4"/>
              <a:gd name="T47" fmla="*/ 433466664 h 463"/>
              <a:gd name="T48" fmla="*/ 0 w 4"/>
              <a:gd name="T49" fmla="*/ 398184411 h 463"/>
              <a:gd name="T50" fmla="*/ 0 w 4"/>
              <a:gd name="T51" fmla="*/ 365421617 h 463"/>
              <a:gd name="T52" fmla="*/ 0 w 4"/>
              <a:gd name="T53" fmla="*/ 332660410 h 463"/>
              <a:gd name="T54" fmla="*/ 0 w 4"/>
              <a:gd name="T55" fmla="*/ 299897616 h 463"/>
              <a:gd name="T56" fmla="*/ 0 w 4"/>
              <a:gd name="T57" fmla="*/ 277217025 h 463"/>
              <a:gd name="T58" fmla="*/ 0 w 4"/>
              <a:gd name="T59" fmla="*/ 244454231 h 463"/>
              <a:gd name="T60" fmla="*/ 0 w 4"/>
              <a:gd name="T61" fmla="*/ 211693024 h 463"/>
              <a:gd name="T62" fmla="*/ 0 w 4"/>
              <a:gd name="T63" fmla="*/ 176410821 h 463"/>
              <a:gd name="T64" fmla="*/ 0 w 4"/>
              <a:gd name="T65" fmla="*/ 143648027 h 463"/>
              <a:gd name="T66" fmla="*/ 0 w 4"/>
              <a:gd name="T67" fmla="*/ 110886820 h 463"/>
              <a:gd name="T68" fmla="*/ 0 w 4"/>
              <a:gd name="T69" fmla="*/ 88204617 h 463"/>
              <a:gd name="T70" fmla="*/ 0 w 4"/>
              <a:gd name="T71" fmla="*/ 55443410 h 463"/>
              <a:gd name="T72" fmla="*/ 0 w 4"/>
              <a:gd name="T73" fmla="*/ 22680597 h 463"/>
              <a:gd name="T74" fmla="*/ 10080623 w 4"/>
              <a:gd name="T75" fmla="*/ 0 h 46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"/>
              <a:gd name="T115" fmla="*/ 0 h 463"/>
              <a:gd name="T116" fmla="*/ 4 w 4"/>
              <a:gd name="T117" fmla="*/ 463 h 463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" h="463">
                <a:moveTo>
                  <a:pt x="0" y="463"/>
                </a:move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8" name="Freeform 216"/>
          <p:cNvSpPr>
            <a:spLocks/>
          </p:cNvSpPr>
          <p:nvPr/>
        </p:nvSpPr>
        <p:spPr bwMode="auto">
          <a:xfrm>
            <a:off x="6153150" y="4648200"/>
            <a:ext cx="1328738" cy="1028700"/>
          </a:xfrm>
          <a:custGeom>
            <a:avLst/>
            <a:gdLst>
              <a:gd name="T0" fmla="*/ 2099291921 w 837"/>
              <a:gd name="T1" fmla="*/ 589716539 h 648"/>
              <a:gd name="T2" fmla="*/ 2076609719 w 837"/>
              <a:gd name="T3" fmla="*/ 488910327 h 648"/>
              <a:gd name="T4" fmla="*/ 2043848479 w 837"/>
              <a:gd name="T5" fmla="*/ 410784619 h 648"/>
              <a:gd name="T6" fmla="*/ 1988405037 w 837"/>
              <a:gd name="T7" fmla="*/ 332660599 h 648"/>
              <a:gd name="T8" fmla="*/ 1932961595 w 837"/>
              <a:gd name="T9" fmla="*/ 267136561 h 648"/>
              <a:gd name="T10" fmla="*/ 1877518153 w 837"/>
              <a:gd name="T11" fmla="*/ 211693144 h 648"/>
              <a:gd name="T12" fmla="*/ 1799392508 w 837"/>
              <a:gd name="T13" fmla="*/ 156249678 h 648"/>
              <a:gd name="T14" fmla="*/ 1708666876 w 837"/>
              <a:gd name="T15" fmla="*/ 110886883 h 648"/>
              <a:gd name="T16" fmla="*/ 1633061785 w 837"/>
              <a:gd name="T17" fmla="*/ 78124045 h 648"/>
              <a:gd name="T18" fmla="*/ 1532255527 w 837"/>
              <a:gd name="T19" fmla="*/ 45362808 h 648"/>
              <a:gd name="T20" fmla="*/ 1408768654 w 837"/>
              <a:gd name="T21" fmla="*/ 22682198 h 648"/>
              <a:gd name="T22" fmla="*/ 1287801143 w 837"/>
              <a:gd name="T23" fmla="*/ 0 h 648"/>
              <a:gd name="T24" fmla="*/ 1176914259 w 837"/>
              <a:gd name="T25" fmla="*/ 0 h 648"/>
              <a:gd name="T26" fmla="*/ 1053425799 w 837"/>
              <a:gd name="T27" fmla="*/ 12601573 h 648"/>
              <a:gd name="T28" fmla="*/ 932458288 w 837"/>
              <a:gd name="T29" fmla="*/ 32761238 h 648"/>
              <a:gd name="T30" fmla="*/ 831651831 w 837"/>
              <a:gd name="T31" fmla="*/ 55443441 h 648"/>
              <a:gd name="T32" fmla="*/ 730845573 w 837"/>
              <a:gd name="T33" fmla="*/ 88206254 h 648"/>
              <a:gd name="T34" fmla="*/ 632560264 w 837"/>
              <a:gd name="T35" fmla="*/ 123486866 h 648"/>
              <a:gd name="T36" fmla="*/ 554434620 w 837"/>
              <a:gd name="T37" fmla="*/ 166330299 h 648"/>
              <a:gd name="T38" fmla="*/ 476310564 w 837"/>
              <a:gd name="T39" fmla="*/ 211693144 h 648"/>
              <a:gd name="T40" fmla="*/ 388104195 w 837"/>
              <a:gd name="T41" fmla="*/ 267136561 h 648"/>
              <a:gd name="T42" fmla="*/ 320060764 w 837"/>
              <a:gd name="T43" fmla="*/ 322579978 h 648"/>
              <a:gd name="T44" fmla="*/ 254536696 w 837"/>
              <a:gd name="T45" fmla="*/ 378023394 h 648"/>
              <a:gd name="T46" fmla="*/ 199093204 w 837"/>
              <a:gd name="T47" fmla="*/ 443547531 h 648"/>
              <a:gd name="T48" fmla="*/ 143649762 w 837"/>
              <a:gd name="T49" fmla="*/ 498990948 h 648"/>
              <a:gd name="T50" fmla="*/ 98286921 w 837"/>
              <a:gd name="T51" fmla="*/ 589716539 h 648"/>
              <a:gd name="T52" fmla="*/ 55443467 w 837"/>
              <a:gd name="T53" fmla="*/ 667842147 h 648"/>
              <a:gd name="T54" fmla="*/ 20161258 w 837"/>
              <a:gd name="T55" fmla="*/ 743446806 h 648"/>
              <a:gd name="T56" fmla="*/ 0 w 837"/>
              <a:gd name="T57" fmla="*/ 834171008 h 648"/>
              <a:gd name="T58" fmla="*/ 0 w 837"/>
              <a:gd name="T59" fmla="*/ 945057841 h 648"/>
              <a:gd name="T60" fmla="*/ 10080629 w 837"/>
              <a:gd name="T61" fmla="*/ 1055944674 h 648"/>
              <a:gd name="T62" fmla="*/ 32762840 w 837"/>
              <a:gd name="T63" fmla="*/ 1144150903 h 648"/>
              <a:gd name="T64" fmla="*/ 75604719 w 837"/>
              <a:gd name="T65" fmla="*/ 1232355545 h 648"/>
              <a:gd name="T66" fmla="*/ 110886934 w 837"/>
              <a:gd name="T67" fmla="*/ 1287798962 h 648"/>
              <a:gd name="T68" fmla="*/ 176411002 w 837"/>
              <a:gd name="T69" fmla="*/ 1365924570 h 648"/>
              <a:gd name="T70" fmla="*/ 231854494 w 837"/>
              <a:gd name="T71" fmla="*/ 1421367986 h 648"/>
              <a:gd name="T72" fmla="*/ 309980138 w 837"/>
              <a:gd name="T73" fmla="*/ 1476811403 h 648"/>
              <a:gd name="T74" fmla="*/ 388104195 w 837"/>
              <a:gd name="T75" fmla="*/ 1522174198 h 648"/>
              <a:gd name="T76" fmla="*/ 476310564 w 837"/>
              <a:gd name="T77" fmla="*/ 1554937011 h 648"/>
              <a:gd name="T78" fmla="*/ 577116822 w 837"/>
              <a:gd name="T79" fmla="*/ 1587698236 h 648"/>
              <a:gd name="T80" fmla="*/ 688003707 w 837"/>
              <a:gd name="T81" fmla="*/ 1610380428 h 648"/>
              <a:gd name="T82" fmla="*/ 808971217 w 837"/>
              <a:gd name="T83" fmla="*/ 1622980410 h 648"/>
              <a:gd name="T84" fmla="*/ 955140490 w 837"/>
              <a:gd name="T85" fmla="*/ 1633061032 h 648"/>
              <a:gd name="T86" fmla="*/ 1076108000 w 837"/>
              <a:gd name="T87" fmla="*/ 1622980410 h 648"/>
              <a:gd name="T88" fmla="*/ 1186994885 w 837"/>
              <a:gd name="T89" fmla="*/ 1600299806 h 648"/>
              <a:gd name="T90" fmla="*/ 1287801143 w 837"/>
              <a:gd name="T91" fmla="*/ 1577617615 h 648"/>
              <a:gd name="T92" fmla="*/ 1388607402 w 837"/>
              <a:gd name="T93" fmla="*/ 1544856390 h 648"/>
              <a:gd name="T94" fmla="*/ 1486892710 w 837"/>
              <a:gd name="T95" fmla="*/ 1499493594 h 648"/>
              <a:gd name="T96" fmla="*/ 1577618343 w 837"/>
              <a:gd name="T97" fmla="*/ 1456650161 h 648"/>
              <a:gd name="T98" fmla="*/ 1653223037 w 837"/>
              <a:gd name="T99" fmla="*/ 1411287365 h 648"/>
              <a:gd name="T100" fmla="*/ 1731349078 w 837"/>
              <a:gd name="T101" fmla="*/ 1355843949 h 648"/>
              <a:gd name="T102" fmla="*/ 1799392508 w 837"/>
              <a:gd name="T103" fmla="*/ 1310481153 h 648"/>
              <a:gd name="T104" fmla="*/ 1864916577 w 837"/>
              <a:gd name="T105" fmla="*/ 1244957115 h 648"/>
              <a:gd name="T106" fmla="*/ 1920360019 w 837"/>
              <a:gd name="T107" fmla="*/ 1176912128 h 648"/>
              <a:gd name="T108" fmla="*/ 1975803461 w 837"/>
              <a:gd name="T109" fmla="*/ 1111388091 h 648"/>
              <a:gd name="T110" fmla="*/ 2021166277 w 837"/>
              <a:gd name="T111" fmla="*/ 1043344691 h 648"/>
              <a:gd name="T112" fmla="*/ 2053929105 w 837"/>
              <a:gd name="T113" fmla="*/ 955138462 h 648"/>
              <a:gd name="T114" fmla="*/ 2086690345 w 837"/>
              <a:gd name="T115" fmla="*/ 866933820 h 648"/>
              <a:gd name="T116" fmla="*/ 2109372547 w 837"/>
              <a:gd name="T117" fmla="*/ 778728980 h 648"/>
              <a:gd name="T118" fmla="*/ 2109372547 w 837"/>
              <a:gd name="T119" fmla="*/ 677922768 h 64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37"/>
              <a:gd name="T181" fmla="*/ 0 h 648"/>
              <a:gd name="T182" fmla="*/ 837 w 837"/>
              <a:gd name="T183" fmla="*/ 648 h 64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37" h="648">
                <a:moveTo>
                  <a:pt x="837" y="269"/>
                </a:moveTo>
                <a:lnTo>
                  <a:pt x="837" y="265"/>
                </a:lnTo>
                <a:lnTo>
                  <a:pt x="837" y="256"/>
                </a:lnTo>
                <a:lnTo>
                  <a:pt x="837" y="251"/>
                </a:lnTo>
                <a:lnTo>
                  <a:pt x="837" y="243"/>
                </a:lnTo>
                <a:lnTo>
                  <a:pt x="833" y="238"/>
                </a:lnTo>
                <a:lnTo>
                  <a:pt x="833" y="234"/>
                </a:lnTo>
                <a:lnTo>
                  <a:pt x="833" y="225"/>
                </a:lnTo>
                <a:lnTo>
                  <a:pt x="833" y="221"/>
                </a:lnTo>
                <a:lnTo>
                  <a:pt x="828" y="216"/>
                </a:lnTo>
                <a:lnTo>
                  <a:pt x="828" y="212"/>
                </a:lnTo>
                <a:lnTo>
                  <a:pt x="828" y="207"/>
                </a:lnTo>
                <a:lnTo>
                  <a:pt x="824" y="198"/>
                </a:lnTo>
                <a:lnTo>
                  <a:pt x="824" y="194"/>
                </a:lnTo>
                <a:lnTo>
                  <a:pt x="824" y="190"/>
                </a:lnTo>
                <a:lnTo>
                  <a:pt x="820" y="190"/>
                </a:lnTo>
                <a:lnTo>
                  <a:pt x="820" y="181"/>
                </a:lnTo>
                <a:lnTo>
                  <a:pt x="815" y="176"/>
                </a:lnTo>
                <a:lnTo>
                  <a:pt x="815" y="172"/>
                </a:lnTo>
                <a:lnTo>
                  <a:pt x="811" y="168"/>
                </a:lnTo>
                <a:lnTo>
                  <a:pt x="811" y="163"/>
                </a:lnTo>
                <a:lnTo>
                  <a:pt x="806" y="159"/>
                </a:lnTo>
                <a:lnTo>
                  <a:pt x="802" y="150"/>
                </a:lnTo>
                <a:lnTo>
                  <a:pt x="797" y="146"/>
                </a:lnTo>
                <a:lnTo>
                  <a:pt x="793" y="137"/>
                </a:lnTo>
                <a:lnTo>
                  <a:pt x="789" y="132"/>
                </a:lnTo>
                <a:lnTo>
                  <a:pt x="784" y="128"/>
                </a:lnTo>
                <a:lnTo>
                  <a:pt x="784" y="124"/>
                </a:lnTo>
                <a:lnTo>
                  <a:pt x="780" y="119"/>
                </a:lnTo>
                <a:lnTo>
                  <a:pt x="775" y="115"/>
                </a:lnTo>
                <a:lnTo>
                  <a:pt x="771" y="115"/>
                </a:lnTo>
                <a:lnTo>
                  <a:pt x="767" y="106"/>
                </a:lnTo>
                <a:lnTo>
                  <a:pt x="762" y="101"/>
                </a:lnTo>
                <a:lnTo>
                  <a:pt x="758" y="97"/>
                </a:lnTo>
                <a:lnTo>
                  <a:pt x="753" y="93"/>
                </a:lnTo>
                <a:lnTo>
                  <a:pt x="749" y="93"/>
                </a:lnTo>
                <a:lnTo>
                  <a:pt x="749" y="88"/>
                </a:lnTo>
                <a:lnTo>
                  <a:pt x="745" y="84"/>
                </a:lnTo>
                <a:lnTo>
                  <a:pt x="740" y="84"/>
                </a:lnTo>
                <a:lnTo>
                  <a:pt x="736" y="79"/>
                </a:lnTo>
                <a:lnTo>
                  <a:pt x="731" y="75"/>
                </a:lnTo>
                <a:lnTo>
                  <a:pt x="727" y="71"/>
                </a:lnTo>
                <a:lnTo>
                  <a:pt x="723" y="71"/>
                </a:lnTo>
                <a:lnTo>
                  <a:pt x="718" y="66"/>
                </a:lnTo>
                <a:lnTo>
                  <a:pt x="714" y="62"/>
                </a:lnTo>
                <a:lnTo>
                  <a:pt x="709" y="62"/>
                </a:lnTo>
                <a:lnTo>
                  <a:pt x="705" y="57"/>
                </a:lnTo>
                <a:lnTo>
                  <a:pt x="696" y="53"/>
                </a:lnTo>
                <a:lnTo>
                  <a:pt x="692" y="53"/>
                </a:lnTo>
                <a:lnTo>
                  <a:pt x="687" y="49"/>
                </a:lnTo>
                <a:lnTo>
                  <a:pt x="678" y="44"/>
                </a:lnTo>
                <a:lnTo>
                  <a:pt x="670" y="40"/>
                </a:lnTo>
                <a:lnTo>
                  <a:pt x="665" y="40"/>
                </a:lnTo>
                <a:lnTo>
                  <a:pt x="665" y="35"/>
                </a:lnTo>
                <a:lnTo>
                  <a:pt x="656" y="35"/>
                </a:lnTo>
                <a:lnTo>
                  <a:pt x="652" y="31"/>
                </a:lnTo>
                <a:lnTo>
                  <a:pt x="648" y="31"/>
                </a:lnTo>
                <a:lnTo>
                  <a:pt x="639" y="27"/>
                </a:lnTo>
                <a:lnTo>
                  <a:pt x="634" y="27"/>
                </a:lnTo>
                <a:lnTo>
                  <a:pt x="630" y="27"/>
                </a:lnTo>
                <a:lnTo>
                  <a:pt x="626" y="22"/>
                </a:lnTo>
                <a:lnTo>
                  <a:pt x="617" y="18"/>
                </a:lnTo>
                <a:lnTo>
                  <a:pt x="608" y="18"/>
                </a:lnTo>
                <a:lnTo>
                  <a:pt x="599" y="13"/>
                </a:lnTo>
                <a:lnTo>
                  <a:pt x="590" y="13"/>
                </a:lnTo>
                <a:lnTo>
                  <a:pt x="586" y="13"/>
                </a:lnTo>
                <a:lnTo>
                  <a:pt x="577" y="9"/>
                </a:lnTo>
                <a:lnTo>
                  <a:pt x="568" y="9"/>
                </a:lnTo>
                <a:lnTo>
                  <a:pt x="559" y="9"/>
                </a:lnTo>
                <a:lnTo>
                  <a:pt x="551" y="5"/>
                </a:lnTo>
                <a:lnTo>
                  <a:pt x="546" y="5"/>
                </a:lnTo>
                <a:lnTo>
                  <a:pt x="537" y="5"/>
                </a:lnTo>
                <a:lnTo>
                  <a:pt x="529" y="5"/>
                </a:lnTo>
                <a:lnTo>
                  <a:pt x="520" y="5"/>
                </a:lnTo>
                <a:lnTo>
                  <a:pt x="511" y="0"/>
                </a:lnTo>
                <a:lnTo>
                  <a:pt x="507" y="0"/>
                </a:lnTo>
                <a:lnTo>
                  <a:pt x="498" y="0"/>
                </a:lnTo>
                <a:lnTo>
                  <a:pt x="493" y="0"/>
                </a:lnTo>
                <a:lnTo>
                  <a:pt x="489" y="0"/>
                </a:lnTo>
                <a:lnTo>
                  <a:pt x="480" y="0"/>
                </a:lnTo>
                <a:lnTo>
                  <a:pt x="471" y="0"/>
                </a:lnTo>
                <a:lnTo>
                  <a:pt x="467" y="0"/>
                </a:lnTo>
                <a:lnTo>
                  <a:pt x="458" y="0"/>
                </a:lnTo>
                <a:lnTo>
                  <a:pt x="449" y="0"/>
                </a:lnTo>
                <a:lnTo>
                  <a:pt x="440" y="0"/>
                </a:lnTo>
                <a:lnTo>
                  <a:pt x="432" y="5"/>
                </a:lnTo>
                <a:lnTo>
                  <a:pt x="427" y="5"/>
                </a:lnTo>
                <a:lnTo>
                  <a:pt x="418" y="5"/>
                </a:lnTo>
                <a:lnTo>
                  <a:pt x="410" y="5"/>
                </a:lnTo>
                <a:lnTo>
                  <a:pt x="401" y="5"/>
                </a:lnTo>
                <a:lnTo>
                  <a:pt x="396" y="9"/>
                </a:lnTo>
                <a:lnTo>
                  <a:pt x="392" y="9"/>
                </a:lnTo>
                <a:lnTo>
                  <a:pt x="387" y="9"/>
                </a:lnTo>
                <a:lnTo>
                  <a:pt x="379" y="9"/>
                </a:lnTo>
                <a:lnTo>
                  <a:pt x="370" y="13"/>
                </a:lnTo>
                <a:lnTo>
                  <a:pt x="361" y="13"/>
                </a:lnTo>
                <a:lnTo>
                  <a:pt x="352" y="13"/>
                </a:lnTo>
                <a:lnTo>
                  <a:pt x="348" y="18"/>
                </a:lnTo>
                <a:lnTo>
                  <a:pt x="339" y="18"/>
                </a:lnTo>
                <a:lnTo>
                  <a:pt x="335" y="18"/>
                </a:lnTo>
                <a:lnTo>
                  <a:pt x="330" y="22"/>
                </a:lnTo>
                <a:lnTo>
                  <a:pt x="321" y="22"/>
                </a:lnTo>
                <a:lnTo>
                  <a:pt x="313" y="27"/>
                </a:lnTo>
                <a:lnTo>
                  <a:pt x="308" y="27"/>
                </a:lnTo>
                <a:lnTo>
                  <a:pt x="299" y="31"/>
                </a:lnTo>
                <a:lnTo>
                  <a:pt x="295" y="31"/>
                </a:lnTo>
                <a:lnTo>
                  <a:pt x="290" y="35"/>
                </a:lnTo>
                <a:lnTo>
                  <a:pt x="282" y="35"/>
                </a:lnTo>
                <a:lnTo>
                  <a:pt x="277" y="40"/>
                </a:lnTo>
                <a:lnTo>
                  <a:pt x="273" y="40"/>
                </a:lnTo>
                <a:lnTo>
                  <a:pt x="268" y="44"/>
                </a:lnTo>
                <a:lnTo>
                  <a:pt x="264" y="44"/>
                </a:lnTo>
                <a:lnTo>
                  <a:pt x="260" y="44"/>
                </a:lnTo>
                <a:lnTo>
                  <a:pt x="251" y="49"/>
                </a:lnTo>
                <a:lnTo>
                  <a:pt x="246" y="53"/>
                </a:lnTo>
                <a:lnTo>
                  <a:pt x="242" y="53"/>
                </a:lnTo>
                <a:lnTo>
                  <a:pt x="233" y="57"/>
                </a:lnTo>
                <a:lnTo>
                  <a:pt x="229" y="62"/>
                </a:lnTo>
                <a:lnTo>
                  <a:pt x="220" y="62"/>
                </a:lnTo>
                <a:lnTo>
                  <a:pt x="220" y="66"/>
                </a:lnTo>
                <a:lnTo>
                  <a:pt x="211" y="71"/>
                </a:lnTo>
                <a:lnTo>
                  <a:pt x="202" y="75"/>
                </a:lnTo>
                <a:lnTo>
                  <a:pt x="198" y="75"/>
                </a:lnTo>
                <a:lnTo>
                  <a:pt x="194" y="79"/>
                </a:lnTo>
                <a:lnTo>
                  <a:pt x="189" y="84"/>
                </a:lnTo>
                <a:lnTo>
                  <a:pt x="180" y="88"/>
                </a:lnTo>
                <a:lnTo>
                  <a:pt x="171" y="93"/>
                </a:lnTo>
                <a:lnTo>
                  <a:pt x="167" y="93"/>
                </a:lnTo>
                <a:lnTo>
                  <a:pt x="163" y="97"/>
                </a:lnTo>
                <a:lnTo>
                  <a:pt x="158" y="101"/>
                </a:lnTo>
                <a:lnTo>
                  <a:pt x="154" y="106"/>
                </a:lnTo>
                <a:lnTo>
                  <a:pt x="149" y="106"/>
                </a:lnTo>
                <a:lnTo>
                  <a:pt x="149" y="110"/>
                </a:lnTo>
                <a:lnTo>
                  <a:pt x="145" y="115"/>
                </a:lnTo>
                <a:lnTo>
                  <a:pt x="141" y="115"/>
                </a:lnTo>
                <a:lnTo>
                  <a:pt x="136" y="119"/>
                </a:lnTo>
                <a:lnTo>
                  <a:pt x="132" y="124"/>
                </a:lnTo>
                <a:lnTo>
                  <a:pt x="127" y="128"/>
                </a:lnTo>
                <a:lnTo>
                  <a:pt x="123" y="128"/>
                </a:lnTo>
                <a:lnTo>
                  <a:pt x="119" y="132"/>
                </a:lnTo>
                <a:lnTo>
                  <a:pt x="114" y="137"/>
                </a:lnTo>
                <a:lnTo>
                  <a:pt x="110" y="141"/>
                </a:lnTo>
                <a:lnTo>
                  <a:pt x="105" y="146"/>
                </a:lnTo>
                <a:lnTo>
                  <a:pt x="101" y="150"/>
                </a:lnTo>
                <a:lnTo>
                  <a:pt x="92" y="159"/>
                </a:lnTo>
                <a:lnTo>
                  <a:pt x="88" y="163"/>
                </a:lnTo>
                <a:lnTo>
                  <a:pt x="83" y="168"/>
                </a:lnTo>
                <a:lnTo>
                  <a:pt x="79" y="176"/>
                </a:lnTo>
                <a:lnTo>
                  <a:pt x="74" y="176"/>
                </a:lnTo>
                <a:lnTo>
                  <a:pt x="70" y="181"/>
                </a:lnTo>
                <a:lnTo>
                  <a:pt x="70" y="185"/>
                </a:lnTo>
                <a:lnTo>
                  <a:pt x="66" y="190"/>
                </a:lnTo>
                <a:lnTo>
                  <a:pt x="61" y="194"/>
                </a:lnTo>
                <a:lnTo>
                  <a:pt x="61" y="198"/>
                </a:lnTo>
                <a:lnTo>
                  <a:pt x="57" y="198"/>
                </a:lnTo>
                <a:lnTo>
                  <a:pt x="52" y="207"/>
                </a:lnTo>
                <a:lnTo>
                  <a:pt x="48" y="212"/>
                </a:lnTo>
                <a:lnTo>
                  <a:pt x="44" y="221"/>
                </a:lnTo>
                <a:lnTo>
                  <a:pt x="39" y="225"/>
                </a:lnTo>
                <a:lnTo>
                  <a:pt x="39" y="234"/>
                </a:lnTo>
                <a:lnTo>
                  <a:pt x="35" y="234"/>
                </a:lnTo>
                <a:lnTo>
                  <a:pt x="35" y="238"/>
                </a:lnTo>
                <a:lnTo>
                  <a:pt x="30" y="243"/>
                </a:lnTo>
                <a:lnTo>
                  <a:pt x="30" y="247"/>
                </a:lnTo>
                <a:lnTo>
                  <a:pt x="26" y="251"/>
                </a:lnTo>
                <a:lnTo>
                  <a:pt x="26" y="256"/>
                </a:lnTo>
                <a:lnTo>
                  <a:pt x="22" y="265"/>
                </a:lnTo>
                <a:lnTo>
                  <a:pt x="17" y="269"/>
                </a:lnTo>
                <a:lnTo>
                  <a:pt x="17" y="273"/>
                </a:lnTo>
                <a:lnTo>
                  <a:pt x="13" y="282"/>
                </a:lnTo>
                <a:lnTo>
                  <a:pt x="13" y="287"/>
                </a:lnTo>
                <a:lnTo>
                  <a:pt x="8" y="295"/>
                </a:lnTo>
                <a:lnTo>
                  <a:pt x="8" y="300"/>
                </a:lnTo>
                <a:lnTo>
                  <a:pt x="8" y="309"/>
                </a:lnTo>
                <a:lnTo>
                  <a:pt x="4" y="313"/>
                </a:lnTo>
                <a:lnTo>
                  <a:pt x="4" y="317"/>
                </a:lnTo>
                <a:lnTo>
                  <a:pt x="4" y="326"/>
                </a:lnTo>
                <a:lnTo>
                  <a:pt x="0" y="331"/>
                </a:lnTo>
                <a:lnTo>
                  <a:pt x="0" y="340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0" y="401"/>
                </a:lnTo>
                <a:lnTo>
                  <a:pt x="0" y="406"/>
                </a:lnTo>
                <a:lnTo>
                  <a:pt x="0" y="414"/>
                </a:lnTo>
                <a:lnTo>
                  <a:pt x="4" y="419"/>
                </a:lnTo>
                <a:lnTo>
                  <a:pt x="4" y="423"/>
                </a:lnTo>
                <a:lnTo>
                  <a:pt x="4" y="428"/>
                </a:lnTo>
                <a:lnTo>
                  <a:pt x="4" y="432"/>
                </a:lnTo>
                <a:lnTo>
                  <a:pt x="8" y="437"/>
                </a:lnTo>
                <a:lnTo>
                  <a:pt x="8" y="445"/>
                </a:lnTo>
                <a:lnTo>
                  <a:pt x="13" y="450"/>
                </a:lnTo>
                <a:lnTo>
                  <a:pt x="13" y="454"/>
                </a:lnTo>
                <a:lnTo>
                  <a:pt x="17" y="463"/>
                </a:lnTo>
                <a:lnTo>
                  <a:pt x="17" y="467"/>
                </a:lnTo>
                <a:lnTo>
                  <a:pt x="22" y="472"/>
                </a:lnTo>
                <a:lnTo>
                  <a:pt x="22" y="476"/>
                </a:lnTo>
                <a:lnTo>
                  <a:pt x="26" y="481"/>
                </a:lnTo>
                <a:lnTo>
                  <a:pt x="30" y="489"/>
                </a:lnTo>
                <a:lnTo>
                  <a:pt x="30" y="494"/>
                </a:lnTo>
                <a:lnTo>
                  <a:pt x="35" y="498"/>
                </a:lnTo>
                <a:lnTo>
                  <a:pt x="35" y="503"/>
                </a:lnTo>
                <a:lnTo>
                  <a:pt x="39" y="507"/>
                </a:lnTo>
                <a:lnTo>
                  <a:pt x="44" y="511"/>
                </a:lnTo>
                <a:lnTo>
                  <a:pt x="48" y="520"/>
                </a:lnTo>
                <a:lnTo>
                  <a:pt x="52" y="525"/>
                </a:lnTo>
                <a:lnTo>
                  <a:pt x="61" y="529"/>
                </a:lnTo>
                <a:lnTo>
                  <a:pt x="61" y="534"/>
                </a:lnTo>
                <a:lnTo>
                  <a:pt x="66" y="538"/>
                </a:lnTo>
                <a:lnTo>
                  <a:pt x="70" y="542"/>
                </a:lnTo>
                <a:lnTo>
                  <a:pt x="74" y="547"/>
                </a:lnTo>
                <a:lnTo>
                  <a:pt x="79" y="551"/>
                </a:lnTo>
                <a:lnTo>
                  <a:pt x="83" y="556"/>
                </a:lnTo>
                <a:lnTo>
                  <a:pt x="92" y="564"/>
                </a:lnTo>
                <a:lnTo>
                  <a:pt x="101" y="569"/>
                </a:lnTo>
                <a:lnTo>
                  <a:pt x="110" y="573"/>
                </a:lnTo>
                <a:lnTo>
                  <a:pt x="114" y="582"/>
                </a:lnTo>
                <a:lnTo>
                  <a:pt x="119" y="582"/>
                </a:lnTo>
                <a:lnTo>
                  <a:pt x="123" y="586"/>
                </a:lnTo>
                <a:lnTo>
                  <a:pt x="127" y="586"/>
                </a:lnTo>
                <a:lnTo>
                  <a:pt x="132" y="591"/>
                </a:lnTo>
                <a:lnTo>
                  <a:pt x="136" y="595"/>
                </a:lnTo>
                <a:lnTo>
                  <a:pt x="141" y="595"/>
                </a:lnTo>
                <a:lnTo>
                  <a:pt x="149" y="600"/>
                </a:lnTo>
                <a:lnTo>
                  <a:pt x="154" y="604"/>
                </a:lnTo>
                <a:lnTo>
                  <a:pt x="163" y="604"/>
                </a:lnTo>
                <a:lnTo>
                  <a:pt x="163" y="608"/>
                </a:lnTo>
                <a:lnTo>
                  <a:pt x="171" y="608"/>
                </a:lnTo>
                <a:lnTo>
                  <a:pt x="176" y="613"/>
                </a:lnTo>
                <a:lnTo>
                  <a:pt x="180" y="613"/>
                </a:lnTo>
                <a:lnTo>
                  <a:pt x="189" y="617"/>
                </a:lnTo>
                <a:lnTo>
                  <a:pt x="194" y="622"/>
                </a:lnTo>
                <a:lnTo>
                  <a:pt x="202" y="622"/>
                </a:lnTo>
                <a:lnTo>
                  <a:pt x="207" y="626"/>
                </a:lnTo>
                <a:lnTo>
                  <a:pt x="211" y="626"/>
                </a:lnTo>
                <a:lnTo>
                  <a:pt x="220" y="626"/>
                </a:lnTo>
                <a:lnTo>
                  <a:pt x="229" y="630"/>
                </a:lnTo>
                <a:lnTo>
                  <a:pt x="233" y="630"/>
                </a:lnTo>
                <a:lnTo>
                  <a:pt x="242" y="635"/>
                </a:lnTo>
                <a:lnTo>
                  <a:pt x="251" y="635"/>
                </a:lnTo>
                <a:lnTo>
                  <a:pt x="255" y="635"/>
                </a:lnTo>
                <a:lnTo>
                  <a:pt x="260" y="639"/>
                </a:lnTo>
                <a:lnTo>
                  <a:pt x="268" y="639"/>
                </a:lnTo>
                <a:lnTo>
                  <a:pt x="273" y="639"/>
                </a:lnTo>
                <a:lnTo>
                  <a:pt x="282" y="644"/>
                </a:lnTo>
                <a:lnTo>
                  <a:pt x="290" y="644"/>
                </a:lnTo>
                <a:lnTo>
                  <a:pt x="295" y="644"/>
                </a:lnTo>
                <a:lnTo>
                  <a:pt x="299" y="644"/>
                </a:lnTo>
                <a:lnTo>
                  <a:pt x="308" y="644"/>
                </a:lnTo>
                <a:lnTo>
                  <a:pt x="313" y="644"/>
                </a:lnTo>
                <a:lnTo>
                  <a:pt x="321" y="644"/>
                </a:lnTo>
                <a:lnTo>
                  <a:pt x="330" y="648"/>
                </a:lnTo>
                <a:lnTo>
                  <a:pt x="339" y="648"/>
                </a:lnTo>
                <a:lnTo>
                  <a:pt x="348" y="648"/>
                </a:lnTo>
                <a:lnTo>
                  <a:pt x="352" y="648"/>
                </a:lnTo>
                <a:lnTo>
                  <a:pt x="361" y="648"/>
                </a:lnTo>
                <a:lnTo>
                  <a:pt x="370" y="648"/>
                </a:lnTo>
                <a:lnTo>
                  <a:pt x="379" y="648"/>
                </a:lnTo>
                <a:lnTo>
                  <a:pt x="387" y="648"/>
                </a:lnTo>
                <a:lnTo>
                  <a:pt x="392" y="644"/>
                </a:lnTo>
                <a:lnTo>
                  <a:pt x="401" y="644"/>
                </a:lnTo>
                <a:lnTo>
                  <a:pt x="410" y="644"/>
                </a:lnTo>
                <a:lnTo>
                  <a:pt x="418" y="644"/>
                </a:lnTo>
                <a:lnTo>
                  <a:pt x="427" y="644"/>
                </a:lnTo>
                <a:lnTo>
                  <a:pt x="432" y="644"/>
                </a:lnTo>
                <a:lnTo>
                  <a:pt x="440" y="639"/>
                </a:lnTo>
                <a:lnTo>
                  <a:pt x="449" y="639"/>
                </a:lnTo>
                <a:lnTo>
                  <a:pt x="458" y="639"/>
                </a:lnTo>
                <a:lnTo>
                  <a:pt x="462" y="635"/>
                </a:lnTo>
                <a:lnTo>
                  <a:pt x="467" y="635"/>
                </a:lnTo>
                <a:lnTo>
                  <a:pt x="471" y="635"/>
                </a:lnTo>
                <a:lnTo>
                  <a:pt x="480" y="635"/>
                </a:lnTo>
                <a:lnTo>
                  <a:pt x="489" y="630"/>
                </a:lnTo>
                <a:lnTo>
                  <a:pt x="498" y="630"/>
                </a:lnTo>
                <a:lnTo>
                  <a:pt x="507" y="626"/>
                </a:lnTo>
                <a:lnTo>
                  <a:pt x="511" y="626"/>
                </a:lnTo>
                <a:lnTo>
                  <a:pt x="520" y="622"/>
                </a:lnTo>
                <a:lnTo>
                  <a:pt x="529" y="622"/>
                </a:lnTo>
                <a:lnTo>
                  <a:pt x="533" y="617"/>
                </a:lnTo>
                <a:lnTo>
                  <a:pt x="537" y="617"/>
                </a:lnTo>
                <a:lnTo>
                  <a:pt x="546" y="613"/>
                </a:lnTo>
                <a:lnTo>
                  <a:pt x="551" y="613"/>
                </a:lnTo>
                <a:lnTo>
                  <a:pt x="559" y="608"/>
                </a:lnTo>
                <a:lnTo>
                  <a:pt x="568" y="604"/>
                </a:lnTo>
                <a:lnTo>
                  <a:pt x="577" y="604"/>
                </a:lnTo>
                <a:lnTo>
                  <a:pt x="581" y="600"/>
                </a:lnTo>
                <a:lnTo>
                  <a:pt x="586" y="600"/>
                </a:lnTo>
                <a:lnTo>
                  <a:pt x="590" y="595"/>
                </a:lnTo>
                <a:lnTo>
                  <a:pt x="595" y="595"/>
                </a:lnTo>
                <a:lnTo>
                  <a:pt x="599" y="591"/>
                </a:lnTo>
                <a:lnTo>
                  <a:pt x="608" y="586"/>
                </a:lnTo>
                <a:lnTo>
                  <a:pt x="617" y="582"/>
                </a:lnTo>
                <a:lnTo>
                  <a:pt x="621" y="582"/>
                </a:lnTo>
                <a:lnTo>
                  <a:pt x="626" y="578"/>
                </a:lnTo>
                <a:lnTo>
                  <a:pt x="630" y="573"/>
                </a:lnTo>
                <a:lnTo>
                  <a:pt x="639" y="569"/>
                </a:lnTo>
                <a:lnTo>
                  <a:pt x="643" y="569"/>
                </a:lnTo>
                <a:lnTo>
                  <a:pt x="648" y="564"/>
                </a:lnTo>
                <a:lnTo>
                  <a:pt x="652" y="564"/>
                </a:lnTo>
                <a:lnTo>
                  <a:pt x="656" y="560"/>
                </a:lnTo>
                <a:lnTo>
                  <a:pt x="661" y="556"/>
                </a:lnTo>
                <a:lnTo>
                  <a:pt x="665" y="556"/>
                </a:lnTo>
                <a:lnTo>
                  <a:pt x="670" y="551"/>
                </a:lnTo>
                <a:lnTo>
                  <a:pt x="674" y="551"/>
                </a:lnTo>
                <a:lnTo>
                  <a:pt x="678" y="547"/>
                </a:lnTo>
                <a:lnTo>
                  <a:pt x="683" y="542"/>
                </a:lnTo>
                <a:lnTo>
                  <a:pt x="687" y="538"/>
                </a:lnTo>
                <a:lnTo>
                  <a:pt x="696" y="534"/>
                </a:lnTo>
                <a:lnTo>
                  <a:pt x="696" y="529"/>
                </a:lnTo>
                <a:lnTo>
                  <a:pt x="705" y="525"/>
                </a:lnTo>
                <a:lnTo>
                  <a:pt x="709" y="520"/>
                </a:lnTo>
                <a:lnTo>
                  <a:pt x="714" y="520"/>
                </a:lnTo>
                <a:lnTo>
                  <a:pt x="718" y="511"/>
                </a:lnTo>
                <a:lnTo>
                  <a:pt x="727" y="507"/>
                </a:lnTo>
                <a:lnTo>
                  <a:pt x="731" y="498"/>
                </a:lnTo>
                <a:lnTo>
                  <a:pt x="736" y="498"/>
                </a:lnTo>
                <a:lnTo>
                  <a:pt x="740" y="494"/>
                </a:lnTo>
                <a:lnTo>
                  <a:pt x="745" y="489"/>
                </a:lnTo>
                <a:lnTo>
                  <a:pt x="749" y="481"/>
                </a:lnTo>
                <a:lnTo>
                  <a:pt x="758" y="476"/>
                </a:lnTo>
                <a:lnTo>
                  <a:pt x="758" y="472"/>
                </a:lnTo>
                <a:lnTo>
                  <a:pt x="762" y="467"/>
                </a:lnTo>
                <a:lnTo>
                  <a:pt x="767" y="463"/>
                </a:lnTo>
                <a:lnTo>
                  <a:pt x="771" y="454"/>
                </a:lnTo>
                <a:lnTo>
                  <a:pt x="775" y="454"/>
                </a:lnTo>
                <a:lnTo>
                  <a:pt x="775" y="450"/>
                </a:lnTo>
                <a:lnTo>
                  <a:pt x="780" y="445"/>
                </a:lnTo>
                <a:lnTo>
                  <a:pt x="784" y="441"/>
                </a:lnTo>
                <a:lnTo>
                  <a:pt x="784" y="437"/>
                </a:lnTo>
                <a:lnTo>
                  <a:pt x="789" y="432"/>
                </a:lnTo>
                <a:lnTo>
                  <a:pt x="793" y="423"/>
                </a:lnTo>
                <a:lnTo>
                  <a:pt x="797" y="419"/>
                </a:lnTo>
                <a:lnTo>
                  <a:pt x="802" y="414"/>
                </a:lnTo>
                <a:lnTo>
                  <a:pt x="802" y="406"/>
                </a:lnTo>
                <a:lnTo>
                  <a:pt x="806" y="401"/>
                </a:lnTo>
                <a:lnTo>
                  <a:pt x="811" y="392"/>
                </a:lnTo>
                <a:lnTo>
                  <a:pt x="815" y="388"/>
                </a:lnTo>
                <a:lnTo>
                  <a:pt x="815" y="384"/>
                </a:lnTo>
                <a:lnTo>
                  <a:pt x="815" y="379"/>
                </a:lnTo>
                <a:lnTo>
                  <a:pt x="820" y="375"/>
                </a:lnTo>
                <a:lnTo>
                  <a:pt x="820" y="370"/>
                </a:lnTo>
                <a:lnTo>
                  <a:pt x="824" y="366"/>
                </a:lnTo>
                <a:lnTo>
                  <a:pt x="824" y="362"/>
                </a:lnTo>
                <a:lnTo>
                  <a:pt x="824" y="357"/>
                </a:lnTo>
                <a:lnTo>
                  <a:pt x="828" y="348"/>
                </a:lnTo>
                <a:lnTo>
                  <a:pt x="828" y="344"/>
                </a:lnTo>
                <a:lnTo>
                  <a:pt x="828" y="340"/>
                </a:lnTo>
                <a:lnTo>
                  <a:pt x="833" y="331"/>
                </a:lnTo>
                <a:lnTo>
                  <a:pt x="833" y="326"/>
                </a:lnTo>
                <a:lnTo>
                  <a:pt x="833" y="317"/>
                </a:lnTo>
                <a:lnTo>
                  <a:pt x="837" y="313"/>
                </a:lnTo>
                <a:lnTo>
                  <a:pt x="837" y="309"/>
                </a:lnTo>
                <a:lnTo>
                  <a:pt x="837" y="300"/>
                </a:lnTo>
                <a:lnTo>
                  <a:pt x="837" y="295"/>
                </a:lnTo>
                <a:lnTo>
                  <a:pt x="837" y="287"/>
                </a:lnTo>
                <a:lnTo>
                  <a:pt x="837" y="282"/>
                </a:lnTo>
                <a:lnTo>
                  <a:pt x="837" y="273"/>
                </a:lnTo>
                <a:lnTo>
                  <a:pt x="837" y="269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9" name="Freeform 217"/>
          <p:cNvSpPr>
            <a:spLocks/>
          </p:cNvSpPr>
          <p:nvPr/>
        </p:nvSpPr>
        <p:spPr bwMode="auto">
          <a:xfrm>
            <a:off x="6153150" y="4648200"/>
            <a:ext cx="1328738" cy="1028700"/>
          </a:xfrm>
          <a:custGeom>
            <a:avLst/>
            <a:gdLst>
              <a:gd name="T0" fmla="*/ 2099291921 w 837"/>
              <a:gd name="T1" fmla="*/ 589716539 h 648"/>
              <a:gd name="T2" fmla="*/ 2076609719 w 837"/>
              <a:gd name="T3" fmla="*/ 488910327 h 648"/>
              <a:gd name="T4" fmla="*/ 2043848479 w 837"/>
              <a:gd name="T5" fmla="*/ 410784619 h 648"/>
              <a:gd name="T6" fmla="*/ 1988405037 w 837"/>
              <a:gd name="T7" fmla="*/ 332660599 h 648"/>
              <a:gd name="T8" fmla="*/ 1932961595 w 837"/>
              <a:gd name="T9" fmla="*/ 267136561 h 648"/>
              <a:gd name="T10" fmla="*/ 1877518153 w 837"/>
              <a:gd name="T11" fmla="*/ 211693144 h 648"/>
              <a:gd name="T12" fmla="*/ 1799392508 w 837"/>
              <a:gd name="T13" fmla="*/ 156249678 h 648"/>
              <a:gd name="T14" fmla="*/ 1708666876 w 837"/>
              <a:gd name="T15" fmla="*/ 110886883 h 648"/>
              <a:gd name="T16" fmla="*/ 1633061785 w 837"/>
              <a:gd name="T17" fmla="*/ 78124045 h 648"/>
              <a:gd name="T18" fmla="*/ 1532255527 w 837"/>
              <a:gd name="T19" fmla="*/ 45362808 h 648"/>
              <a:gd name="T20" fmla="*/ 1408768654 w 837"/>
              <a:gd name="T21" fmla="*/ 22682198 h 648"/>
              <a:gd name="T22" fmla="*/ 1287801143 w 837"/>
              <a:gd name="T23" fmla="*/ 0 h 648"/>
              <a:gd name="T24" fmla="*/ 1176914259 w 837"/>
              <a:gd name="T25" fmla="*/ 0 h 648"/>
              <a:gd name="T26" fmla="*/ 1053425799 w 837"/>
              <a:gd name="T27" fmla="*/ 12601573 h 648"/>
              <a:gd name="T28" fmla="*/ 932458288 w 837"/>
              <a:gd name="T29" fmla="*/ 32761238 h 648"/>
              <a:gd name="T30" fmla="*/ 831651831 w 837"/>
              <a:gd name="T31" fmla="*/ 55443441 h 648"/>
              <a:gd name="T32" fmla="*/ 730845573 w 837"/>
              <a:gd name="T33" fmla="*/ 88206254 h 648"/>
              <a:gd name="T34" fmla="*/ 632560264 w 837"/>
              <a:gd name="T35" fmla="*/ 123486866 h 648"/>
              <a:gd name="T36" fmla="*/ 554434620 w 837"/>
              <a:gd name="T37" fmla="*/ 166330299 h 648"/>
              <a:gd name="T38" fmla="*/ 476310564 w 837"/>
              <a:gd name="T39" fmla="*/ 211693144 h 648"/>
              <a:gd name="T40" fmla="*/ 388104195 w 837"/>
              <a:gd name="T41" fmla="*/ 267136561 h 648"/>
              <a:gd name="T42" fmla="*/ 320060764 w 837"/>
              <a:gd name="T43" fmla="*/ 322579978 h 648"/>
              <a:gd name="T44" fmla="*/ 254536696 w 837"/>
              <a:gd name="T45" fmla="*/ 378023394 h 648"/>
              <a:gd name="T46" fmla="*/ 199093204 w 837"/>
              <a:gd name="T47" fmla="*/ 443547531 h 648"/>
              <a:gd name="T48" fmla="*/ 143649762 w 837"/>
              <a:gd name="T49" fmla="*/ 498990948 h 648"/>
              <a:gd name="T50" fmla="*/ 98286921 w 837"/>
              <a:gd name="T51" fmla="*/ 589716539 h 648"/>
              <a:gd name="T52" fmla="*/ 55443467 w 837"/>
              <a:gd name="T53" fmla="*/ 667842147 h 648"/>
              <a:gd name="T54" fmla="*/ 20161258 w 837"/>
              <a:gd name="T55" fmla="*/ 743446806 h 648"/>
              <a:gd name="T56" fmla="*/ 0 w 837"/>
              <a:gd name="T57" fmla="*/ 834171008 h 648"/>
              <a:gd name="T58" fmla="*/ 0 w 837"/>
              <a:gd name="T59" fmla="*/ 945057841 h 648"/>
              <a:gd name="T60" fmla="*/ 10080629 w 837"/>
              <a:gd name="T61" fmla="*/ 1055944674 h 648"/>
              <a:gd name="T62" fmla="*/ 32762840 w 837"/>
              <a:gd name="T63" fmla="*/ 1144150903 h 648"/>
              <a:gd name="T64" fmla="*/ 75604719 w 837"/>
              <a:gd name="T65" fmla="*/ 1232355545 h 648"/>
              <a:gd name="T66" fmla="*/ 110886934 w 837"/>
              <a:gd name="T67" fmla="*/ 1287798962 h 648"/>
              <a:gd name="T68" fmla="*/ 176411002 w 837"/>
              <a:gd name="T69" fmla="*/ 1365924570 h 648"/>
              <a:gd name="T70" fmla="*/ 231854494 w 837"/>
              <a:gd name="T71" fmla="*/ 1421367986 h 648"/>
              <a:gd name="T72" fmla="*/ 309980138 w 837"/>
              <a:gd name="T73" fmla="*/ 1476811403 h 648"/>
              <a:gd name="T74" fmla="*/ 388104195 w 837"/>
              <a:gd name="T75" fmla="*/ 1522174198 h 648"/>
              <a:gd name="T76" fmla="*/ 476310564 w 837"/>
              <a:gd name="T77" fmla="*/ 1554937011 h 648"/>
              <a:gd name="T78" fmla="*/ 577116822 w 837"/>
              <a:gd name="T79" fmla="*/ 1587698236 h 648"/>
              <a:gd name="T80" fmla="*/ 688003707 w 837"/>
              <a:gd name="T81" fmla="*/ 1610380428 h 648"/>
              <a:gd name="T82" fmla="*/ 808971217 w 837"/>
              <a:gd name="T83" fmla="*/ 1622980410 h 648"/>
              <a:gd name="T84" fmla="*/ 955140490 w 837"/>
              <a:gd name="T85" fmla="*/ 1633061032 h 648"/>
              <a:gd name="T86" fmla="*/ 1076108000 w 837"/>
              <a:gd name="T87" fmla="*/ 1622980410 h 648"/>
              <a:gd name="T88" fmla="*/ 1186994885 w 837"/>
              <a:gd name="T89" fmla="*/ 1600299806 h 648"/>
              <a:gd name="T90" fmla="*/ 1287801143 w 837"/>
              <a:gd name="T91" fmla="*/ 1577617615 h 648"/>
              <a:gd name="T92" fmla="*/ 1388607402 w 837"/>
              <a:gd name="T93" fmla="*/ 1544856390 h 648"/>
              <a:gd name="T94" fmla="*/ 1486892710 w 837"/>
              <a:gd name="T95" fmla="*/ 1499493594 h 648"/>
              <a:gd name="T96" fmla="*/ 1577618343 w 837"/>
              <a:gd name="T97" fmla="*/ 1456650161 h 648"/>
              <a:gd name="T98" fmla="*/ 1653223037 w 837"/>
              <a:gd name="T99" fmla="*/ 1411287365 h 648"/>
              <a:gd name="T100" fmla="*/ 1731349078 w 837"/>
              <a:gd name="T101" fmla="*/ 1355843949 h 648"/>
              <a:gd name="T102" fmla="*/ 1799392508 w 837"/>
              <a:gd name="T103" fmla="*/ 1310481153 h 648"/>
              <a:gd name="T104" fmla="*/ 1864916577 w 837"/>
              <a:gd name="T105" fmla="*/ 1244957115 h 648"/>
              <a:gd name="T106" fmla="*/ 1920360019 w 837"/>
              <a:gd name="T107" fmla="*/ 1176912128 h 648"/>
              <a:gd name="T108" fmla="*/ 1975803461 w 837"/>
              <a:gd name="T109" fmla="*/ 1111388091 h 648"/>
              <a:gd name="T110" fmla="*/ 2021166277 w 837"/>
              <a:gd name="T111" fmla="*/ 1043344691 h 648"/>
              <a:gd name="T112" fmla="*/ 2053929105 w 837"/>
              <a:gd name="T113" fmla="*/ 955138462 h 648"/>
              <a:gd name="T114" fmla="*/ 2086690345 w 837"/>
              <a:gd name="T115" fmla="*/ 866933820 h 648"/>
              <a:gd name="T116" fmla="*/ 2109372547 w 837"/>
              <a:gd name="T117" fmla="*/ 778728980 h 648"/>
              <a:gd name="T118" fmla="*/ 2109372547 w 837"/>
              <a:gd name="T119" fmla="*/ 677922768 h 64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37"/>
              <a:gd name="T181" fmla="*/ 0 h 648"/>
              <a:gd name="T182" fmla="*/ 837 w 837"/>
              <a:gd name="T183" fmla="*/ 648 h 64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37" h="648">
                <a:moveTo>
                  <a:pt x="837" y="269"/>
                </a:moveTo>
                <a:lnTo>
                  <a:pt x="837" y="265"/>
                </a:lnTo>
                <a:lnTo>
                  <a:pt x="837" y="256"/>
                </a:lnTo>
                <a:lnTo>
                  <a:pt x="837" y="251"/>
                </a:lnTo>
                <a:lnTo>
                  <a:pt x="837" y="243"/>
                </a:lnTo>
                <a:lnTo>
                  <a:pt x="833" y="238"/>
                </a:lnTo>
                <a:lnTo>
                  <a:pt x="833" y="234"/>
                </a:lnTo>
                <a:lnTo>
                  <a:pt x="833" y="225"/>
                </a:lnTo>
                <a:lnTo>
                  <a:pt x="833" y="221"/>
                </a:lnTo>
                <a:lnTo>
                  <a:pt x="828" y="216"/>
                </a:lnTo>
                <a:lnTo>
                  <a:pt x="828" y="212"/>
                </a:lnTo>
                <a:lnTo>
                  <a:pt x="828" y="207"/>
                </a:lnTo>
                <a:lnTo>
                  <a:pt x="824" y="198"/>
                </a:lnTo>
                <a:lnTo>
                  <a:pt x="824" y="194"/>
                </a:lnTo>
                <a:lnTo>
                  <a:pt x="824" y="190"/>
                </a:lnTo>
                <a:lnTo>
                  <a:pt x="820" y="190"/>
                </a:lnTo>
                <a:lnTo>
                  <a:pt x="820" y="181"/>
                </a:lnTo>
                <a:lnTo>
                  <a:pt x="815" y="176"/>
                </a:lnTo>
                <a:lnTo>
                  <a:pt x="815" y="172"/>
                </a:lnTo>
                <a:lnTo>
                  <a:pt x="811" y="168"/>
                </a:lnTo>
                <a:lnTo>
                  <a:pt x="811" y="163"/>
                </a:lnTo>
                <a:lnTo>
                  <a:pt x="806" y="159"/>
                </a:lnTo>
                <a:lnTo>
                  <a:pt x="802" y="150"/>
                </a:lnTo>
                <a:lnTo>
                  <a:pt x="797" y="146"/>
                </a:lnTo>
                <a:lnTo>
                  <a:pt x="793" y="137"/>
                </a:lnTo>
                <a:lnTo>
                  <a:pt x="789" y="132"/>
                </a:lnTo>
                <a:lnTo>
                  <a:pt x="784" y="128"/>
                </a:lnTo>
                <a:lnTo>
                  <a:pt x="784" y="124"/>
                </a:lnTo>
                <a:lnTo>
                  <a:pt x="780" y="119"/>
                </a:lnTo>
                <a:lnTo>
                  <a:pt x="775" y="115"/>
                </a:lnTo>
                <a:lnTo>
                  <a:pt x="771" y="115"/>
                </a:lnTo>
                <a:lnTo>
                  <a:pt x="767" y="106"/>
                </a:lnTo>
                <a:lnTo>
                  <a:pt x="762" y="101"/>
                </a:lnTo>
                <a:lnTo>
                  <a:pt x="758" y="97"/>
                </a:lnTo>
                <a:lnTo>
                  <a:pt x="753" y="93"/>
                </a:lnTo>
                <a:lnTo>
                  <a:pt x="749" y="93"/>
                </a:lnTo>
                <a:lnTo>
                  <a:pt x="749" y="88"/>
                </a:lnTo>
                <a:lnTo>
                  <a:pt x="745" y="84"/>
                </a:lnTo>
                <a:lnTo>
                  <a:pt x="740" y="84"/>
                </a:lnTo>
                <a:lnTo>
                  <a:pt x="736" y="79"/>
                </a:lnTo>
                <a:lnTo>
                  <a:pt x="731" y="75"/>
                </a:lnTo>
                <a:lnTo>
                  <a:pt x="727" y="71"/>
                </a:lnTo>
                <a:lnTo>
                  <a:pt x="723" y="71"/>
                </a:lnTo>
                <a:lnTo>
                  <a:pt x="718" y="66"/>
                </a:lnTo>
                <a:lnTo>
                  <a:pt x="714" y="62"/>
                </a:lnTo>
                <a:lnTo>
                  <a:pt x="709" y="62"/>
                </a:lnTo>
                <a:lnTo>
                  <a:pt x="705" y="57"/>
                </a:lnTo>
                <a:lnTo>
                  <a:pt x="696" y="53"/>
                </a:lnTo>
                <a:lnTo>
                  <a:pt x="692" y="53"/>
                </a:lnTo>
                <a:lnTo>
                  <a:pt x="687" y="49"/>
                </a:lnTo>
                <a:lnTo>
                  <a:pt x="678" y="44"/>
                </a:lnTo>
                <a:lnTo>
                  <a:pt x="670" y="40"/>
                </a:lnTo>
                <a:lnTo>
                  <a:pt x="665" y="40"/>
                </a:lnTo>
                <a:lnTo>
                  <a:pt x="665" y="35"/>
                </a:lnTo>
                <a:lnTo>
                  <a:pt x="656" y="35"/>
                </a:lnTo>
                <a:lnTo>
                  <a:pt x="652" y="31"/>
                </a:lnTo>
                <a:lnTo>
                  <a:pt x="648" y="31"/>
                </a:lnTo>
                <a:lnTo>
                  <a:pt x="639" y="27"/>
                </a:lnTo>
                <a:lnTo>
                  <a:pt x="634" y="27"/>
                </a:lnTo>
                <a:lnTo>
                  <a:pt x="630" y="27"/>
                </a:lnTo>
                <a:lnTo>
                  <a:pt x="626" y="22"/>
                </a:lnTo>
                <a:lnTo>
                  <a:pt x="617" y="18"/>
                </a:lnTo>
                <a:lnTo>
                  <a:pt x="608" y="18"/>
                </a:lnTo>
                <a:lnTo>
                  <a:pt x="599" y="13"/>
                </a:lnTo>
                <a:lnTo>
                  <a:pt x="590" y="13"/>
                </a:lnTo>
                <a:lnTo>
                  <a:pt x="586" y="13"/>
                </a:lnTo>
                <a:lnTo>
                  <a:pt x="577" y="9"/>
                </a:lnTo>
                <a:lnTo>
                  <a:pt x="568" y="9"/>
                </a:lnTo>
                <a:lnTo>
                  <a:pt x="559" y="9"/>
                </a:lnTo>
                <a:lnTo>
                  <a:pt x="551" y="5"/>
                </a:lnTo>
                <a:lnTo>
                  <a:pt x="546" y="5"/>
                </a:lnTo>
                <a:lnTo>
                  <a:pt x="537" y="5"/>
                </a:lnTo>
                <a:lnTo>
                  <a:pt x="529" y="5"/>
                </a:lnTo>
                <a:lnTo>
                  <a:pt x="520" y="5"/>
                </a:lnTo>
                <a:lnTo>
                  <a:pt x="511" y="0"/>
                </a:lnTo>
                <a:lnTo>
                  <a:pt x="507" y="0"/>
                </a:lnTo>
                <a:lnTo>
                  <a:pt x="498" y="0"/>
                </a:lnTo>
                <a:lnTo>
                  <a:pt x="493" y="0"/>
                </a:lnTo>
                <a:lnTo>
                  <a:pt x="489" y="0"/>
                </a:lnTo>
                <a:lnTo>
                  <a:pt x="480" y="0"/>
                </a:lnTo>
                <a:lnTo>
                  <a:pt x="471" y="0"/>
                </a:lnTo>
                <a:lnTo>
                  <a:pt x="467" y="0"/>
                </a:lnTo>
                <a:lnTo>
                  <a:pt x="458" y="0"/>
                </a:lnTo>
                <a:lnTo>
                  <a:pt x="449" y="0"/>
                </a:lnTo>
                <a:lnTo>
                  <a:pt x="440" y="0"/>
                </a:lnTo>
                <a:lnTo>
                  <a:pt x="432" y="5"/>
                </a:lnTo>
                <a:lnTo>
                  <a:pt x="427" y="5"/>
                </a:lnTo>
                <a:lnTo>
                  <a:pt x="418" y="5"/>
                </a:lnTo>
                <a:lnTo>
                  <a:pt x="410" y="5"/>
                </a:lnTo>
                <a:lnTo>
                  <a:pt x="401" y="5"/>
                </a:lnTo>
                <a:lnTo>
                  <a:pt x="396" y="9"/>
                </a:lnTo>
                <a:lnTo>
                  <a:pt x="392" y="9"/>
                </a:lnTo>
                <a:lnTo>
                  <a:pt x="387" y="9"/>
                </a:lnTo>
                <a:lnTo>
                  <a:pt x="379" y="9"/>
                </a:lnTo>
                <a:lnTo>
                  <a:pt x="370" y="13"/>
                </a:lnTo>
                <a:lnTo>
                  <a:pt x="361" y="13"/>
                </a:lnTo>
                <a:lnTo>
                  <a:pt x="352" y="13"/>
                </a:lnTo>
                <a:lnTo>
                  <a:pt x="348" y="18"/>
                </a:lnTo>
                <a:lnTo>
                  <a:pt x="339" y="18"/>
                </a:lnTo>
                <a:lnTo>
                  <a:pt x="335" y="18"/>
                </a:lnTo>
                <a:lnTo>
                  <a:pt x="330" y="22"/>
                </a:lnTo>
                <a:lnTo>
                  <a:pt x="321" y="22"/>
                </a:lnTo>
                <a:lnTo>
                  <a:pt x="313" y="27"/>
                </a:lnTo>
                <a:lnTo>
                  <a:pt x="308" y="27"/>
                </a:lnTo>
                <a:lnTo>
                  <a:pt x="299" y="31"/>
                </a:lnTo>
                <a:lnTo>
                  <a:pt x="295" y="31"/>
                </a:lnTo>
                <a:lnTo>
                  <a:pt x="290" y="35"/>
                </a:lnTo>
                <a:lnTo>
                  <a:pt x="282" y="35"/>
                </a:lnTo>
                <a:lnTo>
                  <a:pt x="277" y="40"/>
                </a:lnTo>
                <a:lnTo>
                  <a:pt x="273" y="40"/>
                </a:lnTo>
                <a:lnTo>
                  <a:pt x="268" y="44"/>
                </a:lnTo>
                <a:lnTo>
                  <a:pt x="264" y="44"/>
                </a:lnTo>
                <a:lnTo>
                  <a:pt x="260" y="44"/>
                </a:lnTo>
                <a:lnTo>
                  <a:pt x="251" y="49"/>
                </a:lnTo>
                <a:lnTo>
                  <a:pt x="246" y="53"/>
                </a:lnTo>
                <a:lnTo>
                  <a:pt x="242" y="53"/>
                </a:lnTo>
                <a:lnTo>
                  <a:pt x="233" y="57"/>
                </a:lnTo>
                <a:lnTo>
                  <a:pt x="229" y="62"/>
                </a:lnTo>
                <a:lnTo>
                  <a:pt x="220" y="62"/>
                </a:lnTo>
                <a:lnTo>
                  <a:pt x="220" y="66"/>
                </a:lnTo>
                <a:lnTo>
                  <a:pt x="211" y="71"/>
                </a:lnTo>
                <a:lnTo>
                  <a:pt x="202" y="75"/>
                </a:lnTo>
                <a:lnTo>
                  <a:pt x="198" y="75"/>
                </a:lnTo>
                <a:lnTo>
                  <a:pt x="194" y="79"/>
                </a:lnTo>
                <a:lnTo>
                  <a:pt x="189" y="84"/>
                </a:lnTo>
                <a:lnTo>
                  <a:pt x="180" y="88"/>
                </a:lnTo>
                <a:lnTo>
                  <a:pt x="171" y="93"/>
                </a:lnTo>
                <a:lnTo>
                  <a:pt x="167" y="93"/>
                </a:lnTo>
                <a:lnTo>
                  <a:pt x="163" y="97"/>
                </a:lnTo>
                <a:lnTo>
                  <a:pt x="158" y="101"/>
                </a:lnTo>
                <a:lnTo>
                  <a:pt x="154" y="106"/>
                </a:lnTo>
                <a:lnTo>
                  <a:pt x="149" y="106"/>
                </a:lnTo>
                <a:lnTo>
                  <a:pt x="149" y="110"/>
                </a:lnTo>
                <a:lnTo>
                  <a:pt x="145" y="115"/>
                </a:lnTo>
                <a:lnTo>
                  <a:pt x="141" y="115"/>
                </a:lnTo>
                <a:lnTo>
                  <a:pt x="136" y="119"/>
                </a:lnTo>
                <a:lnTo>
                  <a:pt x="132" y="124"/>
                </a:lnTo>
                <a:lnTo>
                  <a:pt x="127" y="128"/>
                </a:lnTo>
                <a:lnTo>
                  <a:pt x="123" y="128"/>
                </a:lnTo>
                <a:lnTo>
                  <a:pt x="119" y="132"/>
                </a:lnTo>
                <a:lnTo>
                  <a:pt x="114" y="137"/>
                </a:lnTo>
                <a:lnTo>
                  <a:pt x="110" y="141"/>
                </a:lnTo>
                <a:lnTo>
                  <a:pt x="105" y="146"/>
                </a:lnTo>
                <a:lnTo>
                  <a:pt x="101" y="150"/>
                </a:lnTo>
                <a:lnTo>
                  <a:pt x="92" y="159"/>
                </a:lnTo>
                <a:lnTo>
                  <a:pt x="88" y="163"/>
                </a:lnTo>
                <a:lnTo>
                  <a:pt x="83" y="168"/>
                </a:lnTo>
                <a:lnTo>
                  <a:pt x="79" y="176"/>
                </a:lnTo>
                <a:lnTo>
                  <a:pt x="74" y="176"/>
                </a:lnTo>
                <a:lnTo>
                  <a:pt x="70" y="181"/>
                </a:lnTo>
                <a:lnTo>
                  <a:pt x="70" y="185"/>
                </a:lnTo>
                <a:lnTo>
                  <a:pt x="66" y="190"/>
                </a:lnTo>
                <a:lnTo>
                  <a:pt x="61" y="194"/>
                </a:lnTo>
                <a:lnTo>
                  <a:pt x="61" y="198"/>
                </a:lnTo>
                <a:lnTo>
                  <a:pt x="57" y="198"/>
                </a:lnTo>
                <a:lnTo>
                  <a:pt x="52" y="207"/>
                </a:lnTo>
                <a:lnTo>
                  <a:pt x="48" y="212"/>
                </a:lnTo>
                <a:lnTo>
                  <a:pt x="44" y="221"/>
                </a:lnTo>
                <a:lnTo>
                  <a:pt x="39" y="225"/>
                </a:lnTo>
                <a:lnTo>
                  <a:pt x="39" y="234"/>
                </a:lnTo>
                <a:lnTo>
                  <a:pt x="35" y="234"/>
                </a:lnTo>
                <a:lnTo>
                  <a:pt x="35" y="238"/>
                </a:lnTo>
                <a:lnTo>
                  <a:pt x="30" y="243"/>
                </a:lnTo>
                <a:lnTo>
                  <a:pt x="30" y="247"/>
                </a:lnTo>
                <a:lnTo>
                  <a:pt x="26" y="251"/>
                </a:lnTo>
                <a:lnTo>
                  <a:pt x="26" y="256"/>
                </a:lnTo>
                <a:lnTo>
                  <a:pt x="22" y="265"/>
                </a:lnTo>
                <a:lnTo>
                  <a:pt x="17" y="269"/>
                </a:lnTo>
                <a:lnTo>
                  <a:pt x="17" y="273"/>
                </a:lnTo>
                <a:lnTo>
                  <a:pt x="13" y="282"/>
                </a:lnTo>
                <a:lnTo>
                  <a:pt x="13" y="287"/>
                </a:lnTo>
                <a:lnTo>
                  <a:pt x="8" y="295"/>
                </a:lnTo>
                <a:lnTo>
                  <a:pt x="8" y="300"/>
                </a:lnTo>
                <a:lnTo>
                  <a:pt x="8" y="309"/>
                </a:lnTo>
                <a:lnTo>
                  <a:pt x="4" y="313"/>
                </a:lnTo>
                <a:lnTo>
                  <a:pt x="4" y="317"/>
                </a:lnTo>
                <a:lnTo>
                  <a:pt x="4" y="326"/>
                </a:lnTo>
                <a:lnTo>
                  <a:pt x="0" y="331"/>
                </a:lnTo>
                <a:lnTo>
                  <a:pt x="0" y="340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0" y="401"/>
                </a:lnTo>
                <a:lnTo>
                  <a:pt x="0" y="406"/>
                </a:lnTo>
                <a:lnTo>
                  <a:pt x="0" y="414"/>
                </a:lnTo>
                <a:lnTo>
                  <a:pt x="4" y="419"/>
                </a:lnTo>
                <a:lnTo>
                  <a:pt x="4" y="423"/>
                </a:lnTo>
                <a:lnTo>
                  <a:pt x="4" y="428"/>
                </a:lnTo>
                <a:lnTo>
                  <a:pt x="4" y="432"/>
                </a:lnTo>
                <a:lnTo>
                  <a:pt x="8" y="437"/>
                </a:lnTo>
                <a:lnTo>
                  <a:pt x="8" y="445"/>
                </a:lnTo>
                <a:lnTo>
                  <a:pt x="13" y="450"/>
                </a:lnTo>
                <a:lnTo>
                  <a:pt x="13" y="454"/>
                </a:lnTo>
                <a:lnTo>
                  <a:pt x="17" y="463"/>
                </a:lnTo>
                <a:lnTo>
                  <a:pt x="17" y="467"/>
                </a:lnTo>
                <a:lnTo>
                  <a:pt x="22" y="472"/>
                </a:lnTo>
                <a:lnTo>
                  <a:pt x="22" y="476"/>
                </a:lnTo>
                <a:lnTo>
                  <a:pt x="26" y="481"/>
                </a:lnTo>
                <a:lnTo>
                  <a:pt x="30" y="489"/>
                </a:lnTo>
                <a:lnTo>
                  <a:pt x="30" y="494"/>
                </a:lnTo>
                <a:lnTo>
                  <a:pt x="35" y="498"/>
                </a:lnTo>
                <a:lnTo>
                  <a:pt x="35" y="503"/>
                </a:lnTo>
                <a:lnTo>
                  <a:pt x="39" y="507"/>
                </a:lnTo>
                <a:lnTo>
                  <a:pt x="44" y="511"/>
                </a:lnTo>
                <a:lnTo>
                  <a:pt x="48" y="520"/>
                </a:lnTo>
                <a:lnTo>
                  <a:pt x="52" y="525"/>
                </a:lnTo>
                <a:lnTo>
                  <a:pt x="61" y="529"/>
                </a:lnTo>
                <a:lnTo>
                  <a:pt x="61" y="534"/>
                </a:lnTo>
                <a:lnTo>
                  <a:pt x="66" y="538"/>
                </a:lnTo>
                <a:lnTo>
                  <a:pt x="70" y="542"/>
                </a:lnTo>
                <a:lnTo>
                  <a:pt x="74" y="547"/>
                </a:lnTo>
                <a:lnTo>
                  <a:pt x="79" y="551"/>
                </a:lnTo>
                <a:lnTo>
                  <a:pt x="83" y="556"/>
                </a:lnTo>
                <a:lnTo>
                  <a:pt x="92" y="564"/>
                </a:lnTo>
                <a:lnTo>
                  <a:pt x="101" y="569"/>
                </a:lnTo>
                <a:lnTo>
                  <a:pt x="110" y="573"/>
                </a:lnTo>
                <a:lnTo>
                  <a:pt x="114" y="582"/>
                </a:lnTo>
                <a:lnTo>
                  <a:pt x="119" y="582"/>
                </a:lnTo>
                <a:lnTo>
                  <a:pt x="123" y="586"/>
                </a:lnTo>
                <a:lnTo>
                  <a:pt x="127" y="586"/>
                </a:lnTo>
                <a:lnTo>
                  <a:pt x="132" y="591"/>
                </a:lnTo>
                <a:lnTo>
                  <a:pt x="136" y="595"/>
                </a:lnTo>
                <a:lnTo>
                  <a:pt x="141" y="595"/>
                </a:lnTo>
                <a:lnTo>
                  <a:pt x="149" y="600"/>
                </a:lnTo>
                <a:lnTo>
                  <a:pt x="154" y="604"/>
                </a:lnTo>
                <a:lnTo>
                  <a:pt x="163" y="604"/>
                </a:lnTo>
                <a:lnTo>
                  <a:pt x="163" y="608"/>
                </a:lnTo>
                <a:lnTo>
                  <a:pt x="171" y="608"/>
                </a:lnTo>
                <a:lnTo>
                  <a:pt x="176" y="613"/>
                </a:lnTo>
                <a:lnTo>
                  <a:pt x="180" y="613"/>
                </a:lnTo>
                <a:lnTo>
                  <a:pt x="189" y="617"/>
                </a:lnTo>
                <a:lnTo>
                  <a:pt x="194" y="622"/>
                </a:lnTo>
                <a:lnTo>
                  <a:pt x="202" y="622"/>
                </a:lnTo>
                <a:lnTo>
                  <a:pt x="207" y="626"/>
                </a:lnTo>
                <a:lnTo>
                  <a:pt x="211" y="626"/>
                </a:lnTo>
                <a:lnTo>
                  <a:pt x="220" y="626"/>
                </a:lnTo>
                <a:lnTo>
                  <a:pt x="229" y="630"/>
                </a:lnTo>
                <a:lnTo>
                  <a:pt x="233" y="630"/>
                </a:lnTo>
                <a:lnTo>
                  <a:pt x="242" y="635"/>
                </a:lnTo>
                <a:lnTo>
                  <a:pt x="251" y="635"/>
                </a:lnTo>
                <a:lnTo>
                  <a:pt x="255" y="635"/>
                </a:lnTo>
                <a:lnTo>
                  <a:pt x="260" y="639"/>
                </a:lnTo>
                <a:lnTo>
                  <a:pt x="268" y="639"/>
                </a:lnTo>
                <a:lnTo>
                  <a:pt x="273" y="639"/>
                </a:lnTo>
                <a:lnTo>
                  <a:pt x="282" y="644"/>
                </a:lnTo>
                <a:lnTo>
                  <a:pt x="290" y="644"/>
                </a:lnTo>
                <a:lnTo>
                  <a:pt x="295" y="644"/>
                </a:lnTo>
                <a:lnTo>
                  <a:pt x="299" y="644"/>
                </a:lnTo>
                <a:lnTo>
                  <a:pt x="308" y="644"/>
                </a:lnTo>
                <a:lnTo>
                  <a:pt x="313" y="644"/>
                </a:lnTo>
                <a:lnTo>
                  <a:pt x="321" y="644"/>
                </a:lnTo>
                <a:lnTo>
                  <a:pt x="330" y="648"/>
                </a:lnTo>
                <a:lnTo>
                  <a:pt x="339" y="648"/>
                </a:lnTo>
                <a:lnTo>
                  <a:pt x="348" y="648"/>
                </a:lnTo>
                <a:lnTo>
                  <a:pt x="352" y="648"/>
                </a:lnTo>
                <a:lnTo>
                  <a:pt x="361" y="648"/>
                </a:lnTo>
                <a:lnTo>
                  <a:pt x="370" y="648"/>
                </a:lnTo>
                <a:lnTo>
                  <a:pt x="379" y="648"/>
                </a:lnTo>
                <a:lnTo>
                  <a:pt x="387" y="648"/>
                </a:lnTo>
                <a:lnTo>
                  <a:pt x="392" y="644"/>
                </a:lnTo>
                <a:lnTo>
                  <a:pt x="401" y="644"/>
                </a:lnTo>
                <a:lnTo>
                  <a:pt x="410" y="644"/>
                </a:lnTo>
                <a:lnTo>
                  <a:pt x="418" y="644"/>
                </a:lnTo>
                <a:lnTo>
                  <a:pt x="427" y="644"/>
                </a:lnTo>
                <a:lnTo>
                  <a:pt x="432" y="644"/>
                </a:lnTo>
                <a:lnTo>
                  <a:pt x="440" y="639"/>
                </a:lnTo>
                <a:lnTo>
                  <a:pt x="449" y="639"/>
                </a:lnTo>
                <a:lnTo>
                  <a:pt x="458" y="639"/>
                </a:lnTo>
                <a:lnTo>
                  <a:pt x="462" y="635"/>
                </a:lnTo>
                <a:lnTo>
                  <a:pt x="467" y="635"/>
                </a:lnTo>
                <a:lnTo>
                  <a:pt x="471" y="635"/>
                </a:lnTo>
                <a:lnTo>
                  <a:pt x="480" y="635"/>
                </a:lnTo>
                <a:lnTo>
                  <a:pt x="489" y="630"/>
                </a:lnTo>
                <a:lnTo>
                  <a:pt x="498" y="630"/>
                </a:lnTo>
                <a:lnTo>
                  <a:pt x="507" y="626"/>
                </a:lnTo>
                <a:lnTo>
                  <a:pt x="511" y="626"/>
                </a:lnTo>
                <a:lnTo>
                  <a:pt x="520" y="622"/>
                </a:lnTo>
                <a:lnTo>
                  <a:pt x="529" y="622"/>
                </a:lnTo>
                <a:lnTo>
                  <a:pt x="533" y="617"/>
                </a:lnTo>
                <a:lnTo>
                  <a:pt x="537" y="617"/>
                </a:lnTo>
                <a:lnTo>
                  <a:pt x="546" y="613"/>
                </a:lnTo>
                <a:lnTo>
                  <a:pt x="551" y="613"/>
                </a:lnTo>
                <a:lnTo>
                  <a:pt x="559" y="608"/>
                </a:lnTo>
                <a:lnTo>
                  <a:pt x="568" y="604"/>
                </a:lnTo>
                <a:lnTo>
                  <a:pt x="577" y="604"/>
                </a:lnTo>
                <a:lnTo>
                  <a:pt x="581" y="600"/>
                </a:lnTo>
                <a:lnTo>
                  <a:pt x="586" y="600"/>
                </a:lnTo>
                <a:lnTo>
                  <a:pt x="590" y="595"/>
                </a:lnTo>
                <a:lnTo>
                  <a:pt x="595" y="595"/>
                </a:lnTo>
                <a:lnTo>
                  <a:pt x="599" y="591"/>
                </a:lnTo>
                <a:lnTo>
                  <a:pt x="608" y="586"/>
                </a:lnTo>
                <a:lnTo>
                  <a:pt x="617" y="582"/>
                </a:lnTo>
                <a:lnTo>
                  <a:pt x="621" y="582"/>
                </a:lnTo>
                <a:lnTo>
                  <a:pt x="626" y="578"/>
                </a:lnTo>
                <a:lnTo>
                  <a:pt x="630" y="573"/>
                </a:lnTo>
                <a:lnTo>
                  <a:pt x="639" y="569"/>
                </a:lnTo>
                <a:lnTo>
                  <a:pt x="643" y="569"/>
                </a:lnTo>
                <a:lnTo>
                  <a:pt x="648" y="564"/>
                </a:lnTo>
                <a:lnTo>
                  <a:pt x="652" y="564"/>
                </a:lnTo>
                <a:lnTo>
                  <a:pt x="656" y="560"/>
                </a:lnTo>
                <a:lnTo>
                  <a:pt x="661" y="556"/>
                </a:lnTo>
                <a:lnTo>
                  <a:pt x="665" y="556"/>
                </a:lnTo>
                <a:lnTo>
                  <a:pt x="670" y="551"/>
                </a:lnTo>
                <a:lnTo>
                  <a:pt x="674" y="551"/>
                </a:lnTo>
                <a:lnTo>
                  <a:pt x="678" y="547"/>
                </a:lnTo>
                <a:lnTo>
                  <a:pt x="683" y="542"/>
                </a:lnTo>
                <a:lnTo>
                  <a:pt x="687" y="538"/>
                </a:lnTo>
                <a:lnTo>
                  <a:pt x="696" y="534"/>
                </a:lnTo>
                <a:lnTo>
                  <a:pt x="696" y="529"/>
                </a:lnTo>
                <a:lnTo>
                  <a:pt x="705" y="525"/>
                </a:lnTo>
                <a:lnTo>
                  <a:pt x="709" y="520"/>
                </a:lnTo>
                <a:lnTo>
                  <a:pt x="714" y="520"/>
                </a:lnTo>
                <a:lnTo>
                  <a:pt x="718" y="511"/>
                </a:lnTo>
                <a:lnTo>
                  <a:pt x="727" y="507"/>
                </a:lnTo>
                <a:lnTo>
                  <a:pt x="731" y="498"/>
                </a:lnTo>
                <a:lnTo>
                  <a:pt x="736" y="498"/>
                </a:lnTo>
                <a:lnTo>
                  <a:pt x="740" y="494"/>
                </a:lnTo>
                <a:lnTo>
                  <a:pt x="745" y="489"/>
                </a:lnTo>
                <a:lnTo>
                  <a:pt x="749" y="481"/>
                </a:lnTo>
                <a:lnTo>
                  <a:pt x="758" y="476"/>
                </a:lnTo>
                <a:lnTo>
                  <a:pt x="758" y="472"/>
                </a:lnTo>
                <a:lnTo>
                  <a:pt x="762" y="467"/>
                </a:lnTo>
                <a:lnTo>
                  <a:pt x="767" y="463"/>
                </a:lnTo>
                <a:lnTo>
                  <a:pt x="771" y="454"/>
                </a:lnTo>
                <a:lnTo>
                  <a:pt x="775" y="454"/>
                </a:lnTo>
                <a:lnTo>
                  <a:pt x="775" y="450"/>
                </a:lnTo>
                <a:lnTo>
                  <a:pt x="780" y="445"/>
                </a:lnTo>
                <a:lnTo>
                  <a:pt x="784" y="441"/>
                </a:lnTo>
                <a:lnTo>
                  <a:pt x="784" y="437"/>
                </a:lnTo>
                <a:lnTo>
                  <a:pt x="789" y="432"/>
                </a:lnTo>
                <a:lnTo>
                  <a:pt x="793" y="423"/>
                </a:lnTo>
                <a:lnTo>
                  <a:pt x="797" y="419"/>
                </a:lnTo>
                <a:lnTo>
                  <a:pt x="802" y="414"/>
                </a:lnTo>
                <a:lnTo>
                  <a:pt x="802" y="406"/>
                </a:lnTo>
                <a:lnTo>
                  <a:pt x="806" y="401"/>
                </a:lnTo>
                <a:lnTo>
                  <a:pt x="811" y="392"/>
                </a:lnTo>
                <a:lnTo>
                  <a:pt x="815" y="388"/>
                </a:lnTo>
                <a:lnTo>
                  <a:pt x="815" y="384"/>
                </a:lnTo>
                <a:lnTo>
                  <a:pt x="815" y="379"/>
                </a:lnTo>
                <a:lnTo>
                  <a:pt x="820" y="375"/>
                </a:lnTo>
                <a:lnTo>
                  <a:pt x="820" y="370"/>
                </a:lnTo>
                <a:lnTo>
                  <a:pt x="824" y="366"/>
                </a:lnTo>
                <a:lnTo>
                  <a:pt x="824" y="362"/>
                </a:lnTo>
                <a:lnTo>
                  <a:pt x="824" y="357"/>
                </a:lnTo>
                <a:lnTo>
                  <a:pt x="828" y="348"/>
                </a:lnTo>
                <a:lnTo>
                  <a:pt x="828" y="344"/>
                </a:lnTo>
                <a:lnTo>
                  <a:pt x="828" y="340"/>
                </a:lnTo>
                <a:lnTo>
                  <a:pt x="833" y="331"/>
                </a:lnTo>
                <a:lnTo>
                  <a:pt x="833" y="326"/>
                </a:lnTo>
                <a:lnTo>
                  <a:pt x="833" y="317"/>
                </a:lnTo>
                <a:lnTo>
                  <a:pt x="837" y="313"/>
                </a:lnTo>
                <a:lnTo>
                  <a:pt x="837" y="309"/>
                </a:lnTo>
                <a:lnTo>
                  <a:pt x="837" y="300"/>
                </a:lnTo>
                <a:lnTo>
                  <a:pt x="837" y="295"/>
                </a:lnTo>
                <a:lnTo>
                  <a:pt x="837" y="287"/>
                </a:lnTo>
                <a:lnTo>
                  <a:pt x="837" y="282"/>
                </a:lnTo>
                <a:lnTo>
                  <a:pt x="837" y="273"/>
                </a:lnTo>
                <a:lnTo>
                  <a:pt x="837" y="26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0" name="Freeform 218"/>
          <p:cNvSpPr>
            <a:spLocks/>
          </p:cNvSpPr>
          <p:nvPr/>
        </p:nvSpPr>
        <p:spPr bwMode="auto">
          <a:xfrm>
            <a:off x="6284918" y="4752975"/>
            <a:ext cx="1063625" cy="819150"/>
          </a:xfrm>
          <a:custGeom>
            <a:avLst/>
            <a:gdLst>
              <a:gd name="T0" fmla="*/ 1668343623 w 670"/>
              <a:gd name="T1" fmla="*/ 433466868 h 516"/>
              <a:gd name="T2" fmla="*/ 1645662622 w 670"/>
              <a:gd name="T3" fmla="*/ 355341169 h 516"/>
              <a:gd name="T4" fmla="*/ 1600299826 w 670"/>
              <a:gd name="T5" fmla="*/ 289817137 h 516"/>
              <a:gd name="T6" fmla="*/ 1567537013 w 670"/>
              <a:gd name="T7" fmla="*/ 234373726 h 516"/>
              <a:gd name="T8" fmla="*/ 1512093596 w 670"/>
              <a:gd name="T9" fmla="*/ 178930265 h 516"/>
              <a:gd name="T10" fmla="*/ 1444050196 w 670"/>
              <a:gd name="T11" fmla="*/ 133567474 h 516"/>
              <a:gd name="T12" fmla="*/ 1378526157 w 670"/>
              <a:gd name="T13" fmla="*/ 100806227 h 516"/>
              <a:gd name="T14" fmla="*/ 1300400548 w 670"/>
              <a:gd name="T15" fmla="*/ 68043418 h 516"/>
              <a:gd name="T16" fmla="*/ 1222274939 w 670"/>
              <a:gd name="T17" fmla="*/ 32761234 h 516"/>
              <a:gd name="T18" fmla="*/ 1123989675 w 670"/>
              <a:gd name="T19" fmla="*/ 12599985 h 516"/>
              <a:gd name="T20" fmla="*/ 1023183462 w 670"/>
              <a:gd name="T21" fmla="*/ 0 h 516"/>
              <a:gd name="T22" fmla="*/ 899695057 w 670"/>
              <a:gd name="T23" fmla="*/ 0 h 516"/>
              <a:gd name="T24" fmla="*/ 801409594 w 670"/>
              <a:gd name="T25" fmla="*/ 12599985 h 516"/>
              <a:gd name="T26" fmla="*/ 700603381 w 670"/>
              <a:gd name="T27" fmla="*/ 32761234 h 516"/>
              <a:gd name="T28" fmla="*/ 622477772 w 670"/>
              <a:gd name="T29" fmla="*/ 55443436 h 516"/>
              <a:gd name="T30" fmla="*/ 544353750 w 670"/>
              <a:gd name="T31" fmla="*/ 88204658 h 516"/>
              <a:gd name="T32" fmla="*/ 466228141 w 670"/>
              <a:gd name="T33" fmla="*/ 123486854 h 516"/>
              <a:gd name="T34" fmla="*/ 390624969 w 670"/>
              <a:gd name="T35" fmla="*/ 166330283 h 516"/>
              <a:gd name="T36" fmla="*/ 322579982 w 670"/>
              <a:gd name="T37" fmla="*/ 211693124 h 516"/>
              <a:gd name="T38" fmla="*/ 267136564 w 670"/>
              <a:gd name="T39" fmla="*/ 257055915 h 516"/>
              <a:gd name="T40" fmla="*/ 201612476 w 670"/>
              <a:gd name="T41" fmla="*/ 312499326 h 516"/>
              <a:gd name="T42" fmla="*/ 156249680 w 670"/>
              <a:gd name="T43" fmla="*/ 355341169 h 516"/>
              <a:gd name="T44" fmla="*/ 110886884 w 670"/>
              <a:gd name="T45" fmla="*/ 423386248 h 516"/>
              <a:gd name="T46" fmla="*/ 78124046 w 670"/>
              <a:gd name="T47" fmla="*/ 478829659 h 516"/>
              <a:gd name="T48" fmla="*/ 45362808 w 670"/>
              <a:gd name="T49" fmla="*/ 544353691 h 516"/>
              <a:gd name="T50" fmla="*/ 22682198 w 670"/>
              <a:gd name="T51" fmla="*/ 622477704 h 516"/>
              <a:gd name="T52" fmla="*/ 0 w 670"/>
              <a:gd name="T53" fmla="*/ 710683925 h 516"/>
              <a:gd name="T54" fmla="*/ 0 w 670"/>
              <a:gd name="T55" fmla="*/ 778727317 h 516"/>
              <a:gd name="T56" fmla="*/ 22682198 w 670"/>
              <a:gd name="T57" fmla="*/ 877014357 h 516"/>
              <a:gd name="T58" fmla="*/ 45362808 w 670"/>
              <a:gd name="T59" fmla="*/ 934977129 h 516"/>
              <a:gd name="T60" fmla="*/ 78124046 w 670"/>
              <a:gd name="T61" fmla="*/ 1010581781 h 516"/>
              <a:gd name="T62" fmla="*/ 123486867 w 670"/>
              <a:gd name="T63" fmla="*/ 1066025192 h 516"/>
              <a:gd name="T64" fmla="*/ 178931872 w 670"/>
              <a:gd name="T65" fmla="*/ 1121468604 h 516"/>
              <a:gd name="T66" fmla="*/ 244454373 w 670"/>
              <a:gd name="T67" fmla="*/ 1166831395 h 516"/>
              <a:gd name="T68" fmla="*/ 312499360 w 670"/>
              <a:gd name="T69" fmla="*/ 1199594204 h 516"/>
              <a:gd name="T70" fmla="*/ 378023399 w 670"/>
              <a:gd name="T71" fmla="*/ 1234876375 h 516"/>
              <a:gd name="T72" fmla="*/ 478829711 w 670"/>
              <a:gd name="T73" fmla="*/ 1267637597 h 516"/>
              <a:gd name="T74" fmla="*/ 567034354 w 670"/>
              <a:gd name="T75" fmla="*/ 1290319786 h 516"/>
              <a:gd name="T76" fmla="*/ 677922776 w 670"/>
              <a:gd name="T77" fmla="*/ 1300400407 h 516"/>
              <a:gd name="T78" fmla="*/ 801409594 w 670"/>
              <a:gd name="T79" fmla="*/ 1290319786 h 516"/>
              <a:gd name="T80" fmla="*/ 899695057 w 670"/>
              <a:gd name="T81" fmla="*/ 1277718217 h 516"/>
              <a:gd name="T82" fmla="*/ 1000501270 w 670"/>
              <a:gd name="T83" fmla="*/ 1255037616 h 516"/>
              <a:gd name="T84" fmla="*/ 1088707500 w 670"/>
              <a:gd name="T85" fmla="*/ 1234876375 h 516"/>
              <a:gd name="T86" fmla="*/ 1166831522 w 670"/>
              <a:gd name="T87" fmla="*/ 1199594204 h 516"/>
              <a:gd name="T88" fmla="*/ 1244957131 w 670"/>
              <a:gd name="T89" fmla="*/ 1166831395 h 516"/>
              <a:gd name="T90" fmla="*/ 1323082740 w 670"/>
              <a:gd name="T91" fmla="*/ 1121468604 h 516"/>
              <a:gd name="T92" fmla="*/ 1378526157 w 670"/>
              <a:gd name="T93" fmla="*/ 1078626762 h 516"/>
              <a:gd name="T94" fmla="*/ 1444050196 w 670"/>
              <a:gd name="T95" fmla="*/ 1033263970 h 516"/>
              <a:gd name="T96" fmla="*/ 1489412992 w 670"/>
              <a:gd name="T97" fmla="*/ 977820559 h 516"/>
              <a:gd name="T98" fmla="*/ 1544856409 w 670"/>
              <a:gd name="T99" fmla="*/ 922377148 h 516"/>
              <a:gd name="T100" fmla="*/ 1577617635 w 670"/>
              <a:gd name="T101" fmla="*/ 877014357 h 516"/>
              <a:gd name="T102" fmla="*/ 1622980430 w 670"/>
              <a:gd name="T103" fmla="*/ 801409507 h 516"/>
              <a:gd name="T104" fmla="*/ 1655743244 w 670"/>
              <a:gd name="T105" fmla="*/ 733364526 h 516"/>
              <a:gd name="T106" fmla="*/ 1678424245 w 670"/>
              <a:gd name="T107" fmla="*/ 655240513 h 516"/>
              <a:gd name="T108" fmla="*/ 1688504866 w 670"/>
              <a:gd name="T109" fmla="*/ 577114913 h 51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670"/>
              <a:gd name="T166" fmla="*/ 0 h 516"/>
              <a:gd name="T167" fmla="*/ 670 w 670"/>
              <a:gd name="T168" fmla="*/ 516 h 51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670" h="516">
                <a:moveTo>
                  <a:pt x="666" y="199"/>
                </a:moveTo>
                <a:lnTo>
                  <a:pt x="666" y="199"/>
                </a:lnTo>
                <a:lnTo>
                  <a:pt x="666" y="190"/>
                </a:lnTo>
                <a:lnTo>
                  <a:pt x="666" y="185"/>
                </a:lnTo>
                <a:lnTo>
                  <a:pt x="666" y="177"/>
                </a:lnTo>
                <a:lnTo>
                  <a:pt x="662" y="172"/>
                </a:lnTo>
                <a:lnTo>
                  <a:pt x="662" y="168"/>
                </a:lnTo>
                <a:lnTo>
                  <a:pt x="662" y="163"/>
                </a:lnTo>
                <a:lnTo>
                  <a:pt x="657" y="159"/>
                </a:lnTo>
                <a:lnTo>
                  <a:pt x="657" y="155"/>
                </a:lnTo>
                <a:lnTo>
                  <a:pt x="653" y="146"/>
                </a:lnTo>
                <a:lnTo>
                  <a:pt x="653" y="141"/>
                </a:lnTo>
                <a:lnTo>
                  <a:pt x="648" y="132"/>
                </a:lnTo>
                <a:lnTo>
                  <a:pt x="644" y="128"/>
                </a:lnTo>
                <a:lnTo>
                  <a:pt x="640" y="124"/>
                </a:lnTo>
                <a:lnTo>
                  <a:pt x="635" y="115"/>
                </a:lnTo>
                <a:lnTo>
                  <a:pt x="631" y="110"/>
                </a:lnTo>
                <a:lnTo>
                  <a:pt x="626" y="102"/>
                </a:lnTo>
                <a:lnTo>
                  <a:pt x="622" y="97"/>
                </a:lnTo>
                <a:lnTo>
                  <a:pt x="622" y="93"/>
                </a:lnTo>
                <a:lnTo>
                  <a:pt x="618" y="93"/>
                </a:lnTo>
                <a:lnTo>
                  <a:pt x="613" y="84"/>
                </a:lnTo>
                <a:lnTo>
                  <a:pt x="604" y="80"/>
                </a:lnTo>
                <a:lnTo>
                  <a:pt x="600" y="71"/>
                </a:lnTo>
                <a:lnTo>
                  <a:pt x="595" y="71"/>
                </a:lnTo>
                <a:lnTo>
                  <a:pt x="591" y="66"/>
                </a:lnTo>
                <a:lnTo>
                  <a:pt x="587" y="66"/>
                </a:lnTo>
                <a:lnTo>
                  <a:pt x="582" y="62"/>
                </a:lnTo>
                <a:lnTo>
                  <a:pt x="582" y="58"/>
                </a:lnTo>
                <a:lnTo>
                  <a:pt x="573" y="53"/>
                </a:lnTo>
                <a:lnTo>
                  <a:pt x="565" y="49"/>
                </a:lnTo>
                <a:lnTo>
                  <a:pt x="556" y="44"/>
                </a:lnTo>
                <a:lnTo>
                  <a:pt x="551" y="40"/>
                </a:lnTo>
                <a:lnTo>
                  <a:pt x="547" y="40"/>
                </a:lnTo>
                <a:lnTo>
                  <a:pt x="543" y="35"/>
                </a:lnTo>
                <a:lnTo>
                  <a:pt x="534" y="31"/>
                </a:lnTo>
                <a:lnTo>
                  <a:pt x="525" y="27"/>
                </a:lnTo>
                <a:lnTo>
                  <a:pt x="516" y="27"/>
                </a:lnTo>
                <a:lnTo>
                  <a:pt x="512" y="22"/>
                </a:lnTo>
                <a:lnTo>
                  <a:pt x="507" y="22"/>
                </a:lnTo>
                <a:lnTo>
                  <a:pt x="503" y="18"/>
                </a:lnTo>
                <a:lnTo>
                  <a:pt x="494" y="18"/>
                </a:lnTo>
                <a:lnTo>
                  <a:pt x="490" y="18"/>
                </a:lnTo>
                <a:lnTo>
                  <a:pt x="485" y="13"/>
                </a:lnTo>
                <a:lnTo>
                  <a:pt x="476" y="13"/>
                </a:lnTo>
                <a:lnTo>
                  <a:pt x="468" y="9"/>
                </a:lnTo>
                <a:lnTo>
                  <a:pt x="463" y="9"/>
                </a:lnTo>
                <a:lnTo>
                  <a:pt x="454" y="9"/>
                </a:lnTo>
                <a:lnTo>
                  <a:pt x="446" y="5"/>
                </a:lnTo>
                <a:lnTo>
                  <a:pt x="437" y="5"/>
                </a:lnTo>
                <a:lnTo>
                  <a:pt x="428" y="5"/>
                </a:lnTo>
                <a:lnTo>
                  <a:pt x="424" y="5"/>
                </a:lnTo>
                <a:lnTo>
                  <a:pt x="415" y="0"/>
                </a:lnTo>
                <a:lnTo>
                  <a:pt x="406" y="0"/>
                </a:lnTo>
                <a:lnTo>
                  <a:pt x="397" y="0"/>
                </a:lnTo>
                <a:lnTo>
                  <a:pt x="388" y="0"/>
                </a:lnTo>
                <a:lnTo>
                  <a:pt x="384" y="0"/>
                </a:lnTo>
                <a:lnTo>
                  <a:pt x="375" y="0"/>
                </a:lnTo>
                <a:lnTo>
                  <a:pt x="366" y="0"/>
                </a:lnTo>
                <a:lnTo>
                  <a:pt x="357" y="0"/>
                </a:lnTo>
                <a:lnTo>
                  <a:pt x="349" y="5"/>
                </a:lnTo>
                <a:lnTo>
                  <a:pt x="344" y="5"/>
                </a:lnTo>
                <a:lnTo>
                  <a:pt x="340" y="5"/>
                </a:lnTo>
                <a:lnTo>
                  <a:pt x="335" y="5"/>
                </a:lnTo>
                <a:lnTo>
                  <a:pt x="327" y="5"/>
                </a:lnTo>
                <a:lnTo>
                  <a:pt x="318" y="5"/>
                </a:lnTo>
                <a:lnTo>
                  <a:pt x="309" y="9"/>
                </a:lnTo>
                <a:lnTo>
                  <a:pt x="304" y="9"/>
                </a:lnTo>
                <a:lnTo>
                  <a:pt x="296" y="9"/>
                </a:lnTo>
                <a:lnTo>
                  <a:pt x="287" y="13"/>
                </a:lnTo>
                <a:lnTo>
                  <a:pt x="278" y="13"/>
                </a:lnTo>
                <a:lnTo>
                  <a:pt x="269" y="18"/>
                </a:lnTo>
                <a:lnTo>
                  <a:pt x="265" y="18"/>
                </a:lnTo>
                <a:lnTo>
                  <a:pt x="256" y="22"/>
                </a:lnTo>
                <a:lnTo>
                  <a:pt x="247" y="22"/>
                </a:lnTo>
                <a:lnTo>
                  <a:pt x="238" y="27"/>
                </a:lnTo>
                <a:lnTo>
                  <a:pt x="230" y="27"/>
                </a:lnTo>
                <a:lnTo>
                  <a:pt x="225" y="31"/>
                </a:lnTo>
                <a:lnTo>
                  <a:pt x="216" y="35"/>
                </a:lnTo>
                <a:lnTo>
                  <a:pt x="207" y="35"/>
                </a:lnTo>
                <a:lnTo>
                  <a:pt x="199" y="40"/>
                </a:lnTo>
                <a:lnTo>
                  <a:pt x="190" y="44"/>
                </a:lnTo>
                <a:lnTo>
                  <a:pt x="185" y="49"/>
                </a:lnTo>
                <a:lnTo>
                  <a:pt x="177" y="53"/>
                </a:lnTo>
                <a:lnTo>
                  <a:pt x="172" y="53"/>
                </a:lnTo>
                <a:lnTo>
                  <a:pt x="168" y="58"/>
                </a:lnTo>
                <a:lnTo>
                  <a:pt x="163" y="62"/>
                </a:lnTo>
                <a:lnTo>
                  <a:pt x="159" y="62"/>
                </a:lnTo>
                <a:lnTo>
                  <a:pt x="155" y="66"/>
                </a:lnTo>
                <a:lnTo>
                  <a:pt x="150" y="66"/>
                </a:lnTo>
                <a:lnTo>
                  <a:pt x="146" y="71"/>
                </a:lnTo>
                <a:lnTo>
                  <a:pt x="141" y="71"/>
                </a:lnTo>
                <a:lnTo>
                  <a:pt x="137" y="75"/>
                </a:lnTo>
                <a:lnTo>
                  <a:pt x="133" y="80"/>
                </a:lnTo>
                <a:lnTo>
                  <a:pt x="128" y="84"/>
                </a:lnTo>
                <a:lnTo>
                  <a:pt x="124" y="84"/>
                </a:lnTo>
                <a:lnTo>
                  <a:pt x="119" y="88"/>
                </a:lnTo>
                <a:lnTo>
                  <a:pt x="115" y="93"/>
                </a:lnTo>
                <a:lnTo>
                  <a:pt x="111" y="93"/>
                </a:lnTo>
                <a:lnTo>
                  <a:pt x="106" y="97"/>
                </a:lnTo>
                <a:lnTo>
                  <a:pt x="106" y="102"/>
                </a:lnTo>
                <a:lnTo>
                  <a:pt x="102" y="102"/>
                </a:lnTo>
                <a:lnTo>
                  <a:pt x="97" y="106"/>
                </a:lnTo>
                <a:lnTo>
                  <a:pt x="93" y="110"/>
                </a:lnTo>
                <a:lnTo>
                  <a:pt x="88" y="115"/>
                </a:lnTo>
                <a:lnTo>
                  <a:pt x="80" y="124"/>
                </a:lnTo>
                <a:lnTo>
                  <a:pt x="75" y="128"/>
                </a:lnTo>
                <a:lnTo>
                  <a:pt x="71" y="132"/>
                </a:lnTo>
                <a:lnTo>
                  <a:pt x="66" y="141"/>
                </a:lnTo>
                <a:lnTo>
                  <a:pt x="62" y="141"/>
                </a:lnTo>
                <a:lnTo>
                  <a:pt x="58" y="146"/>
                </a:lnTo>
                <a:lnTo>
                  <a:pt x="58" y="150"/>
                </a:lnTo>
                <a:lnTo>
                  <a:pt x="53" y="155"/>
                </a:lnTo>
                <a:lnTo>
                  <a:pt x="49" y="159"/>
                </a:lnTo>
                <a:lnTo>
                  <a:pt x="44" y="168"/>
                </a:lnTo>
                <a:lnTo>
                  <a:pt x="40" y="172"/>
                </a:lnTo>
                <a:lnTo>
                  <a:pt x="36" y="177"/>
                </a:lnTo>
                <a:lnTo>
                  <a:pt x="31" y="185"/>
                </a:lnTo>
                <a:lnTo>
                  <a:pt x="31" y="190"/>
                </a:lnTo>
                <a:lnTo>
                  <a:pt x="27" y="199"/>
                </a:lnTo>
                <a:lnTo>
                  <a:pt x="22" y="203"/>
                </a:lnTo>
                <a:lnTo>
                  <a:pt x="18" y="207"/>
                </a:lnTo>
                <a:lnTo>
                  <a:pt x="18" y="216"/>
                </a:lnTo>
                <a:lnTo>
                  <a:pt x="14" y="221"/>
                </a:lnTo>
                <a:lnTo>
                  <a:pt x="14" y="229"/>
                </a:lnTo>
                <a:lnTo>
                  <a:pt x="9" y="234"/>
                </a:lnTo>
                <a:lnTo>
                  <a:pt x="9" y="238"/>
                </a:lnTo>
                <a:lnTo>
                  <a:pt x="9" y="243"/>
                </a:lnTo>
                <a:lnTo>
                  <a:pt x="9" y="247"/>
                </a:lnTo>
                <a:lnTo>
                  <a:pt x="5" y="251"/>
                </a:lnTo>
                <a:lnTo>
                  <a:pt x="5" y="260"/>
                </a:lnTo>
                <a:lnTo>
                  <a:pt x="5" y="265"/>
                </a:lnTo>
                <a:lnTo>
                  <a:pt x="5" y="274"/>
                </a:lnTo>
                <a:lnTo>
                  <a:pt x="0" y="278"/>
                </a:lnTo>
                <a:lnTo>
                  <a:pt x="0" y="282"/>
                </a:lnTo>
                <a:lnTo>
                  <a:pt x="0" y="287"/>
                </a:lnTo>
                <a:lnTo>
                  <a:pt x="0" y="291"/>
                </a:lnTo>
                <a:lnTo>
                  <a:pt x="0" y="296"/>
                </a:lnTo>
                <a:lnTo>
                  <a:pt x="0" y="304"/>
                </a:lnTo>
                <a:lnTo>
                  <a:pt x="0" y="309"/>
                </a:lnTo>
                <a:lnTo>
                  <a:pt x="0" y="313"/>
                </a:lnTo>
                <a:lnTo>
                  <a:pt x="5" y="322"/>
                </a:lnTo>
                <a:lnTo>
                  <a:pt x="5" y="326"/>
                </a:lnTo>
                <a:lnTo>
                  <a:pt x="5" y="335"/>
                </a:lnTo>
                <a:lnTo>
                  <a:pt x="5" y="340"/>
                </a:lnTo>
                <a:lnTo>
                  <a:pt x="9" y="348"/>
                </a:lnTo>
                <a:lnTo>
                  <a:pt x="9" y="353"/>
                </a:lnTo>
                <a:lnTo>
                  <a:pt x="14" y="357"/>
                </a:lnTo>
                <a:lnTo>
                  <a:pt x="14" y="366"/>
                </a:lnTo>
                <a:lnTo>
                  <a:pt x="18" y="371"/>
                </a:lnTo>
                <a:lnTo>
                  <a:pt x="22" y="379"/>
                </a:lnTo>
                <a:lnTo>
                  <a:pt x="22" y="384"/>
                </a:lnTo>
                <a:lnTo>
                  <a:pt x="27" y="388"/>
                </a:lnTo>
                <a:lnTo>
                  <a:pt x="31" y="397"/>
                </a:lnTo>
                <a:lnTo>
                  <a:pt x="31" y="401"/>
                </a:lnTo>
                <a:lnTo>
                  <a:pt x="36" y="401"/>
                </a:lnTo>
                <a:lnTo>
                  <a:pt x="40" y="410"/>
                </a:lnTo>
                <a:lnTo>
                  <a:pt x="44" y="415"/>
                </a:lnTo>
                <a:lnTo>
                  <a:pt x="49" y="419"/>
                </a:lnTo>
                <a:lnTo>
                  <a:pt x="49" y="423"/>
                </a:lnTo>
                <a:lnTo>
                  <a:pt x="53" y="428"/>
                </a:lnTo>
                <a:lnTo>
                  <a:pt x="58" y="428"/>
                </a:lnTo>
                <a:lnTo>
                  <a:pt x="62" y="432"/>
                </a:lnTo>
                <a:lnTo>
                  <a:pt x="66" y="437"/>
                </a:lnTo>
                <a:lnTo>
                  <a:pt x="66" y="441"/>
                </a:lnTo>
                <a:lnTo>
                  <a:pt x="71" y="445"/>
                </a:lnTo>
                <a:lnTo>
                  <a:pt x="75" y="445"/>
                </a:lnTo>
                <a:lnTo>
                  <a:pt x="80" y="450"/>
                </a:lnTo>
                <a:lnTo>
                  <a:pt x="84" y="454"/>
                </a:lnTo>
                <a:lnTo>
                  <a:pt x="88" y="459"/>
                </a:lnTo>
                <a:lnTo>
                  <a:pt x="93" y="459"/>
                </a:lnTo>
                <a:lnTo>
                  <a:pt x="97" y="463"/>
                </a:lnTo>
                <a:lnTo>
                  <a:pt x="102" y="463"/>
                </a:lnTo>
                <a:lnTo>
                  <a:pt x="106" y="468"/>
                </a:lnTo>
                <a:lnTo>
                  <a:pt x="111" y="472"/>
                </a:lnTo>
                <a:lnTo>
                  <a:pt x="119" y="476"/>
                </a:lnTo>
                <a:lnTo>
                  <a:pt x="124" y="476"/>
                </a:lnTo>
                <a:lnTo>
                  <a:pt x="128" y="481"/>
                </a:lnTo>
                <a:lnTo>
                  <a:pt x="137" y="485"/>
                </a:lnTo>
                <a:lnTo>
                  <a:pt x="146" y="490"/>
                </a:lnTo>
                <a:lnTo>
                  <a:pt x="150" y="490"/>
                </a:lnTo>
                <a:lnTo>
                  <a:pt x="159" y="494"/>
                </a:lnTo>
                <a:lnTo>
                  <a:pt x="168" y="498"/>
                </a:lnTo>
                <a:lnTo>
                  <a:pt x="177" y="498"/>
                </a:lnTo>
                <a:lnTo>
                  <a:pt x="185" y="503"/>
                </a:lnTo>
                <a:lnTo>
                  <a:pt x="190" y="503"/>
                </a:lnTo>
                <a:lnTo>
                  <a:pt x="199" y="507"/>
                </a:lnTo>
                <a:lnTo>
                  <a:pt x="207" y="507"/>
                </a:lnTo>
                <a:lnTo>
                  <a:pt x="216" y="507"/>
                </a:lnTo>
                <a:lnTo>
                  <a:pt x="225" y="512"/>
                </a:lnTo>
                <a:lnTo>
                  <a:pt x="230" y="512"/>
                </a:lnTo>
                <a:lnTo>
                  <a:pt x="238" y="512"/>
                </a:lnTo>
                <a:lnTo>
                  <a:pt x="247" y="512"/>
                </a:lnTo>
                <a:lnTo>
                  <a:pt x="256" y="512"/>
                </a:lnTo>
                <a:lnTo>
                  <a:pt x="265" y="516"/>
                </a:lnTo>
                <a:lnTo>
                  <a:pt x="269" y="516"/>
                </a:lnTo>
                <a:lnTo>
                  <a:pt x="278" y="516"/>
                </a:lnTo>
                <a:lnTo>
                  <a:pt x="287" y="516"/>
                </a:lnTo>
                <a:lnTo>
                  <a:pt x="296" y="516"/>
                </a:lnTo>
                <a:lnTo>
                  <a:pt x="304" y="516"/>
                </a:lnTo>
                <a:lnTo>
                  <a:pt x="309" y="516"/>
                </a:lnTo>
                <a:lnTo>
                  <a:pt x="318" y="512"/>
                </a:lnTo>
                <a:lnTo>
                  <a:pt x="327" y="512"/>
                </a:lnTo>
                <a:lnTo>
                  <a:pt x="335" y="512"/>
                </a:lnTo>
                <a:lnTo>
                  <a:pt x="344" y="512"/>
                </a:lnTo>
                <a:lnTo>
                  <a:pt x="349" y="512"/>
                </a:lnTo>
                <a:lnTo>
                  <a:pt x="357" y="507"/>
                </a:lnTo>
                <a:lnTo>
                  <a:pt x="366" y="507"/>
                </a:lnTo>
                <a:lnTo>
                  <a:pt x="375" y="507"/>
                </a:lnTo>
                <a:lnTo>
                  <a:pt x="384" y="503"/>
                </a:lnTo>
                <a:lnTo>
                  <a:pt x="388" y="503"/>
                </a:lnTo>
                <a:lnTo>
                  <a:pt x="397" y="498"/>
                </a:lnTo>
                <a:lnTo>
                  <a:pt x="406" y="498"/>
                </a:lnTo>
                <a:lnTo>
                  <a:pt x="410" y="498"/>
                </a:lnTo>
                <a:lnTo>
                  <a:pt x="415" y="494"/>
                </a:lnTo>
                <a:lnTo>
                  <a:pt x="424" y="494"/>
                </a:lnTo>
                <a:lnTo>
                  <a:pt x="428" y="490"/>
                </a:lnTo>
                <a:lnTo>
                  <a:pt x="432" y="490"/>
                </a:lnTo>
                <a:lnTo>
                  <a:pt x="437" y="490"/>
                </a:lnTo>
                <a:lnTo>
                  <a:pt x="446" y="485"/>
                </a:lnTo>
                <a:lnTo>
                  <a:pt x="450" y="485"/>
                </a:lnTo>
                <a:lnTo>
                  <a:pt x="454" y="481"/>
                </a:lnTo>
                <a:lnTo>
                  <a:pt x="463" y="481"/>
                </a:lnTo>
                <a:lnTo>
                  <a:pt x="463" y="476"/>
                </a:lnTo>
                <a:lnTo>
                  <a:pt x="468" y="476"/>
                </a:lnTo>
                <a:lnTo>
                  <a:pt x="476" y="472"/>
                </a:lnTo>
                <a:lnTo>
                  <a:pt x="485" y="468"/>
                </a:lnTo>
                <a:lnTo>
                  <a:pt x="490" y="463"/>
                </a:lnTo>
                <a:lnTo>
                  <a:pt x="494" y="463"/>
                </a:lnTo>
                <a:lnTo>
                  <a:pt x="503" y="459"/>
                </a:lnTo>
                <a:lnTo>
                  <a:pt x="507" y="454"/>
                </a:lnTo>
                <a:lnTo>
                  <a:pt x="512" y="454"/>
                </a:lnTo>
                <a:lnTo>
                  <a:pt x="516" y="450"/>
                </a:lnTo>
                <a:lnTo>
                  <a:pt x="525" y="445"/>
                </a:lnTo>
                <a:lnTo>
                  <a:pt x="534" y="441"/>
                </a:lnTo>
                <a:lnTo>
                  <a:pt x="543" y="437"/>
                </a:lnTo>
                <a:lnTo>
                  <a:pt x="543" y="432"/>
                </a:lnTo>
                <a:lnTo>
                  <a:pt x="547" y="428"/>
                </a:lnTo>
                <a:lnTo>
                  <a:pt x="551" y="428"/>
                </a:lnTo>
                <a:lnTo>
                  <a:pt x="556" y="423"/>
                </a:lnTo>
                <a:lnTo>
                  <a:pt x="560" y="423"/>
                </a:lnTo>
                <a:lnTo>
                  <a:pt x="565" y="415"/>
                </a:lnTo>
                <a:lnTo>
                  <a:pt x="573" y="410"/>
                </a:lnTo>
                <a:lnTo>
                  <a:pt x="578" y="401"/>
                </a:lnTo>
                <a:lnTo>
                  <a:pt x="582" y="401"/>
                </a:lnTo>
                <a:lnTo>
                  <a:pt x="587" y="397"/>
                </a:lnTo>
                <a:lnTo>
                  <a:pt x="587" y="393"/>
                </a:lnTo>
                <a:lnTo>
                  <a:pt x="591" y="388"/>
                </a:lnTo>
                <a:lnTo>
                  <a:pt x="595" y="388"/>
                </a:lnTo>
                <a:lnTo>
                  <a:pt x="600" y="384"/>
                </a:lnTo>
                <a:lnTo>
                  <a:pt x="604" y="379"/>
                </a:lnTo>
                <a:lnTo>
                  <a:pt x="609" y="371"/>
                </a:lnTo>
                <a:lnTo>
                  <a:pt x="613" y="366"/>
                </a:lnTo>
                <a:lnTo>
                  <a:pt x="618" y="357"/>
                </a:lnTo>
                <a:lnTo>
                  <a:pt x="622" y="357"/>
                </a:lnTo>
                <a:lnTo>
                  <a:pt x="622" y="353"/>
                </a:lnTo>
                <a:lnTo>
                  <a:pt x="626" y="348"/>
                </a:lnTo>
                <a:lnTo>
                  <a:pt x="631" y="340"/>
                </a:lnTo>
                <a:lnTo>
                  <a:pt x="635" y="335"/>
                </a:lnTo>
                <a:lnTo>
                  <a:pt x="640" y="326"/>
                </a:lnTo>
                <a:lnTo>
                  <a:pt x="644" y="322"/>
                </a:lnTo>
                <a:lnTo>
                  <a:pt x="644" y="318"/>
                </a:lnTo>
                <a:lnTo>
                  <a:pt x="644" y="313"/>
                </a:lnTo>
                <a:lnTo>
                  <a:pt x="648" y="309"/>
                </a:lnTo>
                <a:lnTo>
                  <a:pt x="653" y="304"/>
                </a:lnTo>
                <a:lnTo>
                  <a:pt x="653" y="300"/>
                </a:lnTo>
                <a:lnTo>
                  <a:pt x="653" y="296"/>
                </a:lnTo>
                <a:lnTo>
                  <a:pt x="657" y="291"/>
                </a:lnTo>
                <a:lnTo>
                  <a:pt x="657" y="282"/>
                </a:lnTo>
                <a:lnTo>
                  <a:pt x="662" y="278"/>
                </a:lnTo>
                <a:lnTo>
                  <a:pt x="662" y="274"/>
                </a:lnTo>
                <a:lnTo>
                  <a:pt x="662" y="265"/>
                </a:lnTo>
                <a:lnTo>
                  <a:pt x="666" y="260"/>
                </a:lnTo>
                <a:lnTo>
                  <a:pt x="666" y="251"/>
                </a:lnTo>
                <a:lnTo>
                  <a:pt x="666" y="247"/>
                </a:lnTo>
                <a:lnTo>
                  <a:pt x="666" y="243"/>
                </a:lnTo>
                <a:lnTo>
                  <a:pt x="666" y="234"/>
                </a:lnTo>
                <a:lnTo>
                  <a:pt x="670" y="229"/>
                </a:lnTo>
                <a:lnTo>
                  <a:pt x="670" y="221"/>
                </a:lnTo>
                <a:lnTo>
                  <a:pt x="670" y="216"/>
                </a:lnTo>
                <a:lnTo>
                  <a:pt x="670" y="207"/>
                </a:lnTo>
                <a:lnTo>
                  <a:pt x="666" y="203"/>
                </a:lnTo>
                <a:lnTo>
                  <a:pt x="666" y="199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1" name="Freeform 219"/>
          <p:cNvSpPr>
            <a:spLocks/>
          </p:cNvSpPr>
          <p:nvPr/>
        </p:nvSpPr>
        <p:spPr bwMode="auto">
          <a:xfrm>
            <a:off x="6284918" y="4752975"/>
            <a:ext cx="1063625" cy="819150"/>
          </a:xfrm>
          <a:custGeom>
            <a:avLst/>
            <a:gdLst>
              <a:gd name="T0" fmla="*/ 1668343623 w 670"/>
              <a:gd name="T1" fmla="*/ 433466868 h 516"/>
              <a:gd name="T2" fmla="*/ 1645662622 w 670"/>
              <a:gd name="T3" fmla="*/ 355341169 h 516"/>
              <a:gd name="T4" fmla="*/ 1600299826 w 670"/>
              <a:gd name="T5" fmla="*/ 289817137 h 516"/>
              <a:gd name="T6" fmla="*/ 1567537013 w 670"/>
              <a:gd name="T7" fmla="*/ 234373726 h 516"/>
              <a:gd name="T8" fmla="*/ 1512093596 w 670"/>
              <a:gd name="T9" fmla="*/ 178930265 h 516"/>
              <a:gd name="T10" fmla="*/ 1444050196 w 670"/>
              <a:gd name="T11" fmla="*/ 133567474 h 516"/>
              <a:gd name="T12" fmla="*/ 1378526157 w 670"/>
              <a:gd name="T13" fmla="*/ 100806227 h 516"/>
              <a:gd name="T14" fmla="*/ 1300400548 w 670"/>
              <a:gd name="T15" fmla="*/ 68043418 h 516"/>
              <a:gd name="T16" fmla="*/ 1222274939 w 670"/>
              <a:gd name="T17" fmla="*/ 32761234 h 516"/>
              <a:gd name="T18" fmla="*/ 1123989675 w 670"/>
              <a:gd name="T19" fmla="*/ 12599985 h 516"/>
              <a:gd name="T20" fmla="*/ 1023183462 w 670"/>
              <a:gd name="T21" fmla="*/ 0 h 516"/>
              <a:gd name="T22" fmla="*/ 899695057 w 670"/>
              <a:gd name="T23" fmla="*/ 0 h 516"/>
              <a:gd name="T24" fmla="*/ 801409594 w 670"/>
              <a:gd name="T25" fmla="*/ 12599985 h 516"/>
              <a:gd name="T26" fmla="*/ 700603381 w 670"/>
              <a:gd name="T27" fmla="*/ 32761234 h 516"/>
              <a:gd name="T28" fmla="*/ 622477772 w 670"/>
              <a:gd name="T29" fmla="*/ 55443436 h 516"/>
              <a:gd name="T30" fmla="*/ 544353750 w 670"/>
              <a:gd name="T31" fmla="*/ 88204658 h 516"/>
              <a:gd name="T32" fmla="*/ 466228141 w 670"/>
              <a:gd name="T33" fmla="*/ 123486854 h 516"/>
              <a:gd name="T34" fmla="*/ 390624969 w 670"/>
              <a:gd name="T35" fmla="*/ 166330283 h 516"/>
              <a:gd name="T36" fmla="*/ 322579982 w 670"/>
              <a:gd name="T37" fmla="*/ 211693124 h 516"/>
              <a:gd name="T38" fmla="*/ 267136564 w 670"/>
              <a:gd name="T39" fmla="*/ 257055915 h 516"/>
              <a:gd name="T40" fmla="*/ 201612476 w 670"/>
              <a:gd name="T41" fmla="*/ 312499326 h 516"/>
              <a:gd name="T42" fmla="*/ 156249680 w 670"/>
              <a:gd name="T43" fmla="*/ 355341169 h 516"/>
              <a:gd name="T44" fmla="*/ 110886884 w 670"/>
              <a:gd name="T45" fmla="*/ 423386248 h 516"/>
              <a:gd name="T46" fmla="*/ 78124046 w 670"/>
              <a:gd name="T47" fmla="*/ 478829659 h 516"/>
              <a:gd name="T48" fmla="*/ 45362808 w 670"/>
              <a:gd name="T49" fmla="*/ 544353691 h 516"/>
              <a:gd name="T50" fmla="*/ 22682198 w 670"/>
              <a:gd name="T51" fmla="*/ 622477704 h 516"/>
              <a:gd name="T52" fmla="*/ 0 w 670"/>
              <a:gd name="T53" fmla="*/ 710683925 h 516"/>
              <a:gd name="T54" fmla="*/ 0 w 670"/>
              <a:gd name="T55" fmla="*/ 778727317 h 516"/>
              <a:gd name="T56" fmla="*/ 22682198 w 670"/>
              <a:gd name="T57" fmla="*/ 877014357 h 516"/>
              <a:gd name="T58" fmla="*/ 45362808 w 670"/>
              <a:gd name="T59" fmla="*/ 934977129 h 516"/>
              <a:gd name="T60" fmla="*/ 78124046 w 670"/>
              <a:gd name="T61" fmla="*/ 1010581781 h 516"/>
              <a:gd name="T62" fmla="*/ 123486867 w 670"/>
              <a:gd name="T63" fmla="*/ 1066025192 h 516"/>
              <a:gd name="T64" fmla="*/ 178931872 w 670"/>
              <a:gd name="T65" fmla="*/ 1121468604 h 516"/>
              <a:gd name="T66" fmla="*/ 244454373 w 670"/>
              <a:gd name="T67" fmla="*/ 1166831395 h 516"/>
              <a:gd name="T68" fmla="*/ 312499360 w 670"/>
              <a:gd name="T69" fmla="*/ 1199594204 h 516"/>
              <a:gd name="T70" fmla="*/ 378023399 w 670"/>
              <a:gd name="T71" fmla="*/ 1234876375 h 516"/>
              <a:gd name="T72" fmla="*/ 478829711 w 670"/>
              <a:gd name="T73" fmla="*/ 1267637597 h 516"/>
              <a:gd name="T74" fmla="*/ 567034354 w 670"/>
              <a:gd name="T75" fmla="*/ 1290319786 h 516"/>
              <a:gd name="T76" fmla="*/ 677922776 w 670"/>
              <a:gd name="T77" fmla="*/ 1300400407 h 516"/>
              <a:gd name="T78" fmla="*/ 801409594 w 670"/>
              <a:gd name="T79" fmla="*/ 1290319786 h 516"/>
              <a:gd name="T80" fmla="*/ 899695057 w 670"/>
              <a:gd name="T81" fmla="*/ 1277718217 h 516"/>
              <a:gd name="T82" fmla="*/ 1000501270 w 670"/>
              <a:gd name="T83" fmla="*/ 1255037616 h 516"/>
              <a:gd name="T84" fmla="*/ 1088707500 w 670"/>
              <a:gd name="T85" fmla="*/ 1234876375 h 516"/>
              <a:gd name="T86" fmla="*/ 1166831522 w 670"/>
              <a:gd name="T87" fmla="*/ 1199594204 h 516"/>
              <a:gd name="T88" fmla="*/ 1244957131 w 670"/>
              <a:gd name="T89" fmla="*/ 1166831395 h 516"/>
              <a:gd name="T90" fmla="*/ 1323082740 w 670"/>
              <a:gd name="T91" fmla="*/ 1121468604 h 516"/>
              <a:gd name="T92" fmla="*/ 1378526157 w 670"/>
              <a:gd name="T93" fmla="*/ 1078626762 h 516"/>
              <a:gd name="T94" fmla="*/ 1444050196 w 670"/>
              <a:gd name="T95" fmla="*/ 1033263970 h 516"/>
              <a:gd name="T96" fmla="*/ 1489412992 w 670"/>
              <a:gd name="T97" fmla="*/ 977820559 h 516"/>
              <a:gd name="T98" fmla="*/ 1544856409 w 670"/>
              <a:gd name="T99" fmla="*/ 922377148 h 516"/>
              <a:gd name="T100" fmla="*/ 1577617635 w 670"/>
              <a:gd name="T101" fmla="*/ 877014357 h 516"/>
              <a:gd name="T102" fmla="*/ 1622980430 w 670"/>
              <a:gd name="T103" fmla="*/ 801409507 h 516"/>
              <a:gd name="T104" fmla="*/ 1655743244 w 670"/>
              <a:gd name="T105" fmla="*/ 733364526 h 516"/>
              <a:gd name="T106" fmla="*/ 1678424245 w 670"/>
              <a:gd name="T107" fmla="*/ 655240513 h 516"/>
              <a:gd name="T108" fmla="*/ 1688504866 w 670"/>
              <a:gd name="T109" fmla="*/ 577114913 h 516"/>
              <a:gd name="T110" fmla="*/ 1678424245 w 670"/>
              <a:gd name="T111" fmla="*/ 501510261 h 5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670"/>
              <a:gd name="T169" fmla="*/ 0 h 516"/>
              <a:gd name="T170" fmla="*/ 670 w 670"/>
              <a:gd name="T171" fmla="*/ 516 h 5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670" h="516">
                <a:moveTo>
                  <a:pt x="666" y="199"/>
                </a:moveTo>
                <a:lnTo>
                  <a:pt x="666" y="199"/>
                </a:lnTo>
                <a:lnTo>
                  <a:pt x="666" y="190"/>
                </a:lnTo>
                <a:lnTo>
                  <a:pt x="666" y="185"/>
                </a:lnTo>
                <a:lnTo>
                  <a:pt x="666" y="177"/>
                </a:lnTo>
                <a:lnTo>
                  <a:pt x="662" y="172"/>
                </a:lnTo>
                <a:lnTo>
                  <a:pt x="662" y="168"/>
                </a:lnTo>
                <a:lnTo>
                  <a:pt x="662" y="163"/>
                </a:lnTo>
                <a:lnTo>
                  <a:pt x="657" y="159"/>
                </a:lnTo>
                <a:lnTo>
                  <a:pt x="657" y="155"/>
                </a:lnTo>
                <a:lnTo>
                  <a:pt x="653" y="146"/>
                </a:lnTo>
                <a:lnTo>
                  <a:pt x="653" y="141"/>
                </a:lnTo>
                <a:lnTo>
                  <a:pt x="648" y="132"/>
                </a:lnTo>
                <a:lnTo>
                  <a:pt x="644" y="128"/>
                </a:lnTo>
                <a:lnTo>
                  <a:pt x="640" y="124"/>
                </a:lnTo>
                <a:lnTo>
                  <a:pt x="635" y="115"/>
                </a:lnTo>
                <a:lnTo>
                  <a:pt x="631" y="110"/>
                </a:lnTo>
                <a:lnTo>
                  <a:pt x="626" y="102"/>
                </a:lnTo>
                <a:lnTo>
                  <a:pt x="622" y="97"/>
                </a:lnTo>
                <a:lnTo>
                  <a:pt x="622" y="93"/>
                </a:lnTo>
                <a:lnTo>
                  <a:pt x="618" y="93"/>
                </a:lnTo>
                <a:lnTo>
                  <a:pt x="613" y="84"/>
                </a:lnTo>
                <a:lnTo>
                  <a:pt x="604" y="80"/>
                </a:lnTo>
                <a:lnTo>
                  <a:pt x="600" y="71"/>
                </a:lnTo>
                <a:lnTo>
                  <a:pt x="595" y="71"/>
                </a:lnTo>
                <a:lnTo>
                  <a:pt x="591" y="66"/>
                </a:lnTo>
                <a:lnTo>
                  <a:pt x="587" y="66"/>
                </a:lnTo>
                <a:lnTo>
                  <a:pt x="582" y="62"/>
                </a:lnTo>
                <a:lnTo>
                  <a:pt x="582" y="58"/>
                </a:lnTo>
                <a:lnTo>
                  <a:pt x="573" y="53"/>
                </a:lnTo>
                <a:lnTo>
                  <a:pt x="565" y="49"/>
                </a:lnTo>
                <a:lnTo>
                  <a:pt x="556" y="44"/>
                </a:lnTo>
                <a:lnTo>
                  <a:pt x="551" y="40"/>
                </a:lnTo>
                <a:lnTo>
                  <a:pt x="547" y="40"/>
                </a:lnTo>
                <a:lnTo>
                  <a:pt x="543" y="35"/>
                </a:lnTo>
                <a:lnTo>
                  <a:pt x="534" y="31"/>
                </a:lnTo>
                <a:lnTo>
                  <a:pt x="525" y="27"/>
                </a:lnTo>
                <a:lnTo>
                  <a:pt x="516" y="27"/>
                </a:lnTo>
                <a:lnTo>
                  <a:pt x="512" y="22"/>
                </a:lnTo>
                <a:lnTo>
                  <a:pt x="507" y="22"/>
                </a:lnTo>
                <a:lnTo>
                  <a:pt x="503" y="18"/>
                </a:lnTo>
                <a:lnTo>
                  <a:pt x="494" y="18"/>
                </a:lnTo>
                <a:lnTo>
                  <a:pt x="490" y="18"/>
                </a:lnTo>
                <a:lnTo>
                  <a:pt x="485" y="13"/>
                </a:lnTo>
                <a:lnTo>
                  <a:pt x="476" y="13"/>
                </a:lnTo>
                <a:lnTo>
                  <a:pt x="468" y="9"/>
                </a:lnTo>
                <a:lnTo>
                  <a:pt x="463" y="9"/>
                </a:lnTo>
                <a:lnTo>
                  <a:pt x="454" y="9"/>
                </a:lnTo>
                <a:lnTo>
                  <a:pt x="446" y="5"/>
                </a:lnTo>
                <a:lnTo>
                  <a:pt x="437" y="5"/>
                </a:lnTo>
                <a:lnTo>
                  <a:pt x="428" y="5"/>
                </a:lnTo>
                <a:lnTo>
                  <a:pt x="424" y="5"/>
                </a:lnTo>
                <a:lnTo>
                  <a:pt x="415" y="0"/>
                </a:lnTo>
                <a:lnTo>
                  <a:pt x="406" y="0"/>
                </a:lnTo>
                <a:lnTo>
                  <a:pt x="397" y="0"/>
                </a:lnTo>
                <a:lnTo>
                  <a:pt x="388" y="0"/>
                </a:lnTo>
                <a:lnTo>
                  <a:pt x="384" y="0"/>
                </a:lnTo>
                <a:lnTo>
                  <a:pt x="375" y="0"/>
                </a:lnTo>
                <a:lnTo>
                  <a:pt x="366" y="0"/>
                </a:lnTo>
                <a:lnTo>
                  <a:pt x="357" y="0"/>
                </a:lnTo>
                <a:lnTo>
                  <a:pt x="349" y="5"/>
                </a:lnTo>
                <a:lnTo>
                  <a:pt x="344" y="5"/>
                </a:lnTo>
                <a:lnTo>
                  <a:pt x="340" y="5"/>
                </a:lnTo>
                <a:lnTo>
                  <a:pt x="335" y="5"/>
                </a:lnTo>
                <a:lnTo>
                  <a:pt x="327" y="5"/>
                </a:lnTo>
                <a:lnTo>
                  <a:pt x="318" y="5"/>
                </a:lnTo>
                <a:lnTo>
                  <a:pt x="309" y="9"/>
                </a:lnTo>
                <a:lnTo>
                  <a:pt x="304" y="9"/>
                </a:lnTo>
                <a:lnTo>
                  <a:pt x="296" y="9"/>
                </a:lnTo>
                <a:lnTo>
                  <a:pt x="287" y="13"/>
                </a:lnTo>
                <a:lnTo>
                  <a:pt x="278" y="13"/>
                </a:lnTo>
                <a:lnTo>
                  <a:pt x="269" y="18"/>
                </a:lnTo>
                <a:lnTo>
                  <a:pt x="265" y="18"/>
                </a:lnTo>
                <a:lnTo>
                  <a:pt x="256" y="22"/>
                </a:lnTo>
                <a:lnTo>
                  <a:pt x="247" y="22"/>
                </a:lnTo>
                <a:lnTo>
                  <a:pt x="238" y="27"/>
                </a:lnTo>
                <a:lnTo>
                  <a:pt x="230" y="27"/>
                </a:lnTo>
                <a:lnTo>
                  <a:pt x="225" y="31"/>
                </a:lnTo>
                <a:lnTo>
                  <a:pt x="216" y="35"/>
                </a:lnTo>
                <a:lnTo>
                  <a:pt x="207" y="35"/>
                </a:lnTo>
                <a:lnTo>
                  <a:pt x="199" y="40"/>
                </a:lnTo>
                <a:lnTo>
                  <a:pt x="190" y="44"/>
                </a:lnTo>
                <a:lnTo>
                  <a:pt x="185" y="49"/>
                </a:lnTo>
                <a:lnTo>
                  <a:pt x="177" y="53"/>
                </a:lnTo>
                <a:lnTo>
                  <a:pt x="172" y="53"/>
                </a:lnTo>
                <a:lnTo>
                  <a:pt x="168" y="58"/>
                </a:lnTo>
                <a:lnTo>
                  <a:pt x="163" y="62"/>
                </a:lnTo>
                <a:lnTo>
                  <a:pt x="159" y="62"/>
                </a:lnTo>
                <a:lnTo>
                  <a:pt x="155" y="66"/>
                </a:lnTo>
                <a:lnTo>
                  <a:pt x="150" y="66"/>
                </a:lnTo>
                <a:lnTo>
                  <a:pt x="146" y="71"/>
                </a:lnTo>
                <a:lnTo>
                  <a:pt x="141" y="71"/>
                </a:lnTo>
                <a:lnTo>
                  <a:pt x="137" y="75"/>
                </a:lnTo>
                <a:lnTo>
                  <a:pt x="133" y="80"/>
                </a:lnTo>
                <a:lnTo>
                  <a:pt x="128" y="84"/>
                </a:lnTo>
                <a:lnTo>
                  <a:pt x="124" y="84"/>
                </a:lnTo>
                <a:lnTo>
                  <a:pt x="119" y="88"/>
                </a:lnTo>
                <a:lnTo>
                  <a:pt x="115" y="93"/>
                </a:lnTo>
                <a:lnTo>
                  <a:pt x="111" y="93"/>
                </a:lnTo>
                <a:lnTo>
                  <a:pt x="106" y="97"/>
                </a:lnTo>
                <a:lnTo>
                  <a:pt x="106" y="102"/>
                </a:lnTo>
                <a:lnTo>
                  <a:pt x="102" y="102"/>
                </a:lnTo>
                <a:lnTo>
                  <a:pt x="97" y="106"/>
                </a:lnTo>
                <a:lnTo>
                  <a:pt x="93" y="110"/>
                </a:lnTo>
                <a:lnTo>
                  <a:pt x="88" y="115"/>
                </a:lnTo>
                <a:lnTo>
                  <a:pt x="80" y="124"/>
                </a:lnTo>
                <a:lnTo>
                  <a:pt x="75" y="128"/>
                </a:lnTo>
                <a:lnTo>
                  <a:pt x="71" y="132"/>
                </a:lnTo>
                <a:lnTo>
                  <a:pt x="66" y="141"/>
                </a:lnTo>
                <a:lnTo>
                  <a:pt x="62" y="141"/>
                </a:lnTo>
                <a:lnTo>
                  <a:pt x="58" y="146"/>
                </a:lnTo>
                <a:lnTo>
                  <a:pt x="58" y="150"/>
                </a:lnTo>
                <a:lnTo>
                  <a:pt x="53" y="155"/>
                </a:lnTo>
                <a:lnTo>
                  <a:pt x="49" y="159"/>
                </a:lnTo>
                <a:lnTo>
                  <a:pt x="44" y="168"/>
                </a:lnTo>
                <a:lnTo>
                  <a:pt x="40" y="172"/>
                </a:lnTo>
                <a:lnTo>
                  <a:pt x="36" y="177"/>
                </a:lnTo>
                <a:lnTo>
                  <a:pt x="31" y="185"/>
                </a:lnTo>
                <a:lnTo>
                  <a:pt x="31" y="190"/>
                </a:lnTo>
                <a:lnTo>
                  <a:pt x="27" y="199"/>
                </a:lnTo>
                <a:lnTo>
                  <a:pt x="22" y="203"/>
                </a:lnTo>
                <a:lnTo>
                  <a:pt x="18" y="207"/>
                </a:lnTo>
                <a:lnTo>
                  <a:pt x="18" y="216"/>
                </a:lnTo>
                <a:lnTo>
                  <a:pt x="14" y="221"/>
                </a:lnTo>
                <a:lnTo>
                  <a:pt x="14" y="229"/>
                </a:lnTo>
                <a:lnTo>
                  <a:pt x="9" y="234"/>
                </a:lnTo>
                <a:lnTo>
                  <a:pt x="9" y="238"/>
                </a:lnTo>
                <a:lnTo>
                  <a:pt x="9" y="243"/>
                </a:lnTo>
                <a:lnTo>
                  <a:pt x="9" y="247"/>
                </a:lnTo>
                <a:lnTo>
                  <a:pt x="5" y="251"/>
                </a:lnTo>
                <a:lnTo>
                  <a:pt x="5" y="260"/>
                </a:lnTo>
                <a:lnTo>
                  <a:pt x="5" y="265"/>
                </a:lnTo>
                <a:lnTo>
                  <a:pt x="5" y="274"/>
                </a:lnTo>
                <a:lnTo>
                  <a:pt x="0" y="278"/>
                </a:lnTo>
                <a:lnTo>
                  <a:pt x="0" y="282"/>
                </a:lnTo>
                <a:lnTo>
                  <a:pt x="0" y="287"/>
                </a:lnTo>
                <a:lnTo>
                  <a:pt x="0" y="291"/>
                </a:lnTo>
                <a:lnTo>
                  <a:pt x="0" y="296"/>
                </a:lnTo>
                <a:lnTo>
                  <a:pt x="0" y="304"/>
                </a:lnTo>
                <a:lnTo>
                  <a:pt x="0" y="309"/>
                </a:lnTo>
                <a:lnTo>
                  <a:pt x="0" y="313"/>
                </a:lnTo>
                <a:lnTo>
                  <a:pt x="5" y="322"/>
                </a:lnTo>
                <a:lnTo>
                  <a:pt x="5" y="326"/>
                </a:lnTo>
                <a:lnTo>
                  <a:pt x="5" y="335"/>
                </a:lnTo>
                <a:lnTo>
                  <a:pt x="5" y="340"/>
                </a:lnTo>
                <a:lnTo>
                  <a:pt x="9" y="348"/>
                </a:lnTo>
                <a:lnTo>
                  <a:pt x="9" y="353"/>
                </a:lnTo>
                <a:lnTo>
                  <a:pt x="14" y="357"/>
                </a:lnTo>
                <a:lnTo>
                  <a:pt x="14" y="366"/>
                </a:lnTo>
                <a:lnTo>
                  <a:pt x="18" y="371"/>
                </a:lnTo>
                <a:lnTo>
                  <a:pt x="22" y="379"/>
                </a:lnTo>
                <a:lnTo>
                  <a:pt x="22" y="384"/>
                </a:lnTo>
                <a:lnTo>
                  <a:pt x="27" y="388"/>
                </a:lnTo>
                <a:lnTo>
                  <a:pt x="31" y="397"/>
                </a:lnTo>
                <a:lnTo>
                  <a:pt x="31" y="401"/>
                </a:lnTo>
                <a:lnTo>
                  <a:pt x="36" y="401"/>
                </a:lnTo>
                <a:lnTo>
                  <a:pt x="40" y="410"/>
                </a:lnTo>
                <a:lnTo>
                  <a:pt x="44" y="415"/>
                </a:lnTo>
                <a:lnTo>
                  <a:pt x="49" y="419"/>
                </a:lnTo>
                <a:lnTo>
                  <a:pt x="49" y="423"/>
                </a:lnTo>
                <a:lnTo>
                  <a:pt x="53" y="428"/>
                </a:lnTo>
                <a:lnTo>
                  <a:pt x="58" y="428"/>
                </a:lnTo>
                <a:lnTo>
                  <a:pt x="62" y="432"/>
                </a:lnTo>
                <a:lnTo>
                  <a:pt x="66" y="437"/>
                </a:lnTo>
                <a:lnTo>
                  <a:pt x="66" y="441"/>
                </a:lnTo>
                <a:lnTo>
                  <a:pt x="71" y="445"/>
                </a:lnTo>
                <a:lnTo>
                  <a:pt x="75" y="445"/>
                </a:lnTo>
                <a:lnTo>
                  <a:pt x="80" y="450"/>
                </a:lnTo>
                <a:lnTo>
                  <a:pt x="84" y="454"/>
                </a:lnTo>
                <a:lnTo>
                  <a:pt x="88" y="459"/>
                </a:lnTo>
                <a:lnTo>
                  <a:pt x="93" y="459"/>
                </a:lnTo>
                <a:lnTo>
                  <a:pt x="97" y="463"/>
                </a:lnTo>
                <a:lnTo>
                  <a:pt x="102" y="463"/>
                </a:lnTo>
                <a:lnTo>
                  <a:pt x="106" y="468"/>
                </a:lnTo>
                <a:lnTo>
                  <a:pt x="111" y="472"/>
                </a:lnTo>
                <a:lnTo>
                  <a:pt x="119" y="476"/>
                </a:lnTo>
                <a:lnTo>
                  <a:pt x="124" y="476"/>
                </a:lnTo>
                <a:lnTo>
                  <a:pt x="128" y="481"/>
                </a:lnTo>
                <a:lnTo>
                  <a:pt x="137" y="485"/>
                </a:lnTo>
                <a:lnTo>
                  <a:pt x="146" y="490"/>
                </a:lnTo>
                <a:lnTo>
                  <a:pt x="150" y="490"/>
                </a:lnTo>
                <a:lnTo>
                  <a:pt x="159" y="494"/>
                </a:lnTo>
                <a:lnTo>
                  <a:pt x="168" y="498"/>
                </a:lnTo>
                <a:lnTo>
                  <a:pt x="177" y="498"/>
                </a:lnTo>
                <a:lnTo>
                  <a:pt x="185" y="503"/>
                </a:lnTo>
                <a:lnTo>
                  <a:pt x="190" y="503"/>
                </a:lnTo>
                <a:lnTo>
                  <a:pt x="199" y="507"/>
                </a:lnTo>
                <a:lnTo>
                  <a:pt x="207" y="507"/>
                </a:lnTo>
                <a:lnTo>
                  <a:pt x="216" y="507"/>
                </a:lnTo>
                <a:lnTo>
                  <a:pt x="225" y="512"/>
                </a:lnTo>
                <a:lnTo>
                  <a:pt x="230" y="512"/>
                </a:lnTo>
                <a:lnTo>
                  <a:pt x="238" y="512"/>
                </a:lnTo>
                <a:lnTo>
                  <a:pt x="247" y="512"/>
                </a:lnTo>
                <a:lnTo>
                  <a:pt x="256" y="512"/>
                </a:lnTo>
                <a:lnTo>
                  <a:pt x="265" y="516"/>
                </a:lnTo>
                <a:lnTo>
                  <a:pt x="269" y="516"/>
                </a:lnTo>
                <a:lnTo>
                  <a:pt x="278" y="516"/>
                </a:lnTo>
                <a:lnTo>
                  <a:pt x="287" y="516"/>
                </a:lnTo>
                <a:lnTo>
                  <a:pt x="296" y="516"/>
                </a:lnTo>
                <a:lnTo>
                  <a:pt x="304" y="516"/>
                </a:lnTo>
                <a:lnTo>
                  <a:pt x="309" y="516"/>
                </a:lnTo>
                <a:lnTo>
                  <a:pt x="318" y="512"/>
                </a:lnTo>
                <a:lnTo>
                  <a:pt x="327" y="512"/>
                </a:lnTo>
                <a:lnTo>
                  <a:pt x="335" y="512"/>
                </a:lnTo>
                <a:lnTo>
                  <a:pt x="344" y="512"/>
                </a:lnTo>
                <a:lnTo>
                  <a:pt x="349" y="512"/>
                </a:lnTo>
                <a:lnTo>
                  <a:pt x="357" y="507"/>
                </a:lnTo>
                <a:lnTo>
                  <a:pt x="366" y="507"/>
                </a:lnTo>
                <a:lnTo>
                  <a:pt x="375" y="507"/>
                </a:lnTo>
                <a:lnTo>
                  <a:pt x="384" y="503"/>
                </a:lnTo>
                <a:lnTo>
                  <a:pt x="388" y="503"/>
                </a:lnTo>
                <a:lnTo>
                  <a:pt x="397" y="498"/>
                </a:lnTo>
                <a:lnTo>
                  <a:pt x="406" y="498"/>
                </a:lnTo>
                <a:lnTo>
                  <a:pt x="410" y="498"/>
                </a:lnTo>
                <a:lnTo>
                  <a:pt x="415" y="494"/>
                </a:lnTo>
                <a:lnTo>
                  <a:pt x="424" y="494"/>
                </a:lnTo>
                <a:lnTo>
                  <a:pt x="428" y="490"/>
                </a:lnTo>
                <a:lnTo>
                  <a:pt x="432" y="490"/>
                </a:lnTo>
                <a:lnTo>
                  <a:pt x="437" y="490"/>
                </a:lnTo>
                <a:lnTo>
                  <a:pt x="446" y="485"/>
                </a:lnTo>
                <a:lnTo>
                  <a:pt x="450" y="485"/>
                </a:lnTo>
                <a:lnTo>
                  <a:pt x="454" y="481"/>
                </a:lnTo>
                <a:lnTo>
                  <a:pt x="463" y="481"/>
                </a:lnTo>
                <a:lnTo>
                  <a:pt x="463" y="476"/>
                </a:lnTo>
                <a:lnTo>
                  <a:pt x="468" y="476"/>
                </a:lnTo>
                <a:lnTo>
                  <a:pt x="476" y="472"/>
                </a:lnTo>
                <a:lnTo>
                  <a:pt x="485" y="468"/>
                </a:lnTo>
                <a:lnTo>
                  <a:pt x="490" y="463"/>
                </a:lnTo>
                <a:lnTo>
                  <a:pt x="494" y="463"/>
                </a:lnTo>
                <a:lnTo>
                  <a:pt x="503" y="459"/>
                </a:lnTo>
                <a:lnTo>
                  <a:pt x="507" y="454"/>
                </a:lnTo>
                <a:lnTo>
                  <a:pt x="512" y="454"/>
                </a:lnTo>
                <a:lnTo>
                  <a:pt x="516" y="450"/>
                </a:lnTo>
                <a:lnTo>
                  <a:pt x="525" y="445"/>
                </a:lnTo>
                <a:lnTo>
                  <a:pt x="534" y="441"/>
                </a:lnTo>
                <a:lnTo>
                  <a:pt x="543" y="437"/>
                </a:lnTo>
                <a:lnTo>
                  <a:pt x="543" y="432"/>
                </a:lnTo>
                <a:lnTo>
                  <a:pt x="547" y="428"/>
                </a:lnTo>
                <a:lnTo>
                  <a:pt x="551" y="428"/>
                </a:lnTo>
                <a:lnTo>
                  <a:pt x="556" y="423"/>
                </a:lnTo>
                <a:lnTo>
                  <a:pt x="560" y="423"/>
                </a:lnTo>
                <a:lnTo>
                  <a:pt x="565" y="415"/>
                </a:lnTo>
                <a:lnTo>
                  <a:pt x="573" y="410"/>
                </a:lnTo>
                <a:lnTo>
                  <a:pt x="578" y="401"/>
                </a:lnTo>
                <a:lnTo>
                  <a:pt x="582" y="401"/>
                </a:lnTo>
                <a:lnTo>
                  <a:pt x="587" y="397"/>
                </a:lnTo>
                <a:lnTo>
                  <a:pt x="587" y="393"/>
                </a:lnTo>
                <a:lnTo>
                  <a:pt x="591" y="388"/>
                </a:lnTo>
                <a:lnTo>
                  <a:pt x="595" y="388"/>
                </a:lnTo>
                <a:lnTo>
                  <a:pt x="600" y="384"/>
                </a:lnTo>
                <a:lnTo>
                  <a:pt x="604" y="379"/>
                </a:lnTo>
                <a:lnTo>
                  <a:pt x="609" y="371"/>
                </a:lnTo>
                <a:lnTo>
                  <a:pt x="613" y="366"/>
                </a:lnTo>
                <a:lnTo>
                  <a:pt x="618" y="357"/>
                </a:lnTo>
                <a:lnTo>
                  <a:pt x="622" y="357"/>
                </a:lnTo>
                <a:lnTo>
                  <a:pt x="622" y="353"/>
                </a:lnTo>
                <a:lnTo>
                  <a:pt x="626" y="348"/>
                </a:lnTo>
                <a:lnTo>
                  <a:pt x="631" y="340"/>
                </a:lnTo>
                <a:lnTo>
                  <a:pt x="635" y="335"/>
                </a:lnTo>
                <a:lnTo>
                  <a:pt x="640" y="326"/>
                </a:lnTo>
                <a:lnTo>
                  <a:pt x="644" y="322"/>
                </a:lnTo>
                <a:lnTo>
                  <a:pt x="644" y="318"/>
                </a:lnTo>
                <a:lnTo>
                  <a:pt x="644" y="313"/>
                </a:lnTo>
                <a:lnTo>
                  <a:pt x="648" y="309"/>
                </a:lnTo>
                <a:lnTo>
                  <a:pt x="653" y="304"/>
                </a:lnTo>
                <a:lnTo>
                  <a:pt x="653" y="300"/>
                </a:lnTo>
                <a:lnTo>
                  <a:pt x="653" y="296"/>
                </a:lnTo>
                <a:lnTo>
                  <a:pt x="657" y="291"/>
                </a:lnTo>
                <a:lnTo>
                  <a:pt x="657" y="282"/>
                </a:lnTo>
                <a:lnTo>
                  <a:pt x="662" y="278"/>
                </a:lnTo>
                <a:lnTo>
                  <a:pt x="662" y="274"/>
                </a:lnTo>
                <a:lnTo>
                  <a:pt x="662" y="265"/>
                </a:lnTo>
                <a:lnTo>
                  <a:pt x="666" y="260"/>
                </a:lnTo>
                <a:lnTo>
                  <a:pt x="666" y="251"/>
                </a:lnTo>
                <a:lnTo>
                  <a:pt x="666" y="247"/>
                </a:lnTo>
                <a:lnTo>
                  <a:pt x="666" y="243"/>
                </a:lnTo>
                <a:lnTo>
                  <a:pt x="666" y="234"/>
                </a:lnTo>
                <a:lnTo>
                  <a:pt x="670" y="229"/>
                </a:lnTo>
                <a:lnTo>
                  <a:pt x="670" y="221"/>
                </a:lnTo>
                <a:lnTo>
                  <a:pt x="670" y="216"/>
                </a:lnTo>
                <a:lnTo>
                  <a:pt x="670" y="207"/>
                </a:lnTo>
                <a:lnTo>
                  <a:pt x="666" y="203"/>
                </a:lnTo>
                <a:lnTo>
                  <a:pt x="666" y="19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2" name="Freeform 220"/>
          <p:cNvSpPr>
            <a:spLocks/>
          </p:cNvSpPr>
          <p:nvPr/>
        </p:nvSpPr>
        <p:spPr bwMode="auto">
          <a:xfrm>
            <a:off x="6411913" y="4851404"/>
            <a:ext cx="811212" cy="622300"/>
          </a:xfrm>
          <a:custGeom>
            <a:avLst/>
            <a:gdLst>
              <a:gd name="T0" fmla="*/ 1265117752 w 511"/>
              <a:gd name="T1" fmla="*/ 309978428 h 392"/>
              <a:gd name="T2" fmla="*/ 1242435572 w 511"/>
              <a:gd name="T3" fmla="*/ 244455973 h 392"/>
              <a:gd name="T4" fmla="*/ 1209674362 w 511"/>
              <a:gd name="T5" fmla="*/ 199093125 h 392"/>
              <a:gd name="T6" fmla="*/ 1166830949 w 511"/>
              <a:gd name="T7" fmla="*/ 156249688 h 392"/>
              <a:gd name="T8" fmla="*/ 1121468175 w 511"/>
              <a:gd name="T9" fmla="*/ 110886890 h 392"/>
              <a:gd name="T10" fmla="*/ 1066024785 w 511"/>
              <a:gd name="T11" fmla="*/ 78124050 h 392"/>
              <a:gd name="T12" fmla="*/ 997981418 w 511"/>
              <a:gd name="T13" fmla="*/ 45362811 h 392"/>
              <a:gd name="T14" fmla="*/ 932457412 w 511"/>
              <a:gd name="T15" fmla="*/ 22682199 h 392"/>
              <a:gd name="T16" fmla="*/ 866933405 w 511"/>
              <a:gd name="T17" fmla="*/ 10080625 h 392"/>
              <a:gd name="T18" fmla="*/ 766127043 w 511"/>
              <a:gd name="T19" fmla="*/ 0 h 392"/>
              <a:gd name="T20" fmla="*/ 665320879 w 511"/>
              <a:gd name="T21" fmla="*/ 0 h 392"/>
              <a:gd name="T22" fmla="*/ 577114692 w 511"/>
              <a:gd name="T23" fmla="*/ 10080625 h 392"/>
              <a:gd name="T24" fmla="*/ 498990709 w 511"/>
              <a:gd name="T25" fmla="*/ 32761240 h 392"/>
              <a:gd name="T26" fmla="*/ 420865138 w 511"/>
              <a:gd name="T27" fmla="*/ 55443445 h 392"/>
              <a:gd name="T28" fmla="*/ 365421649 w 511"/>
              <a:gd name="T29" fmla="*/ 88206260 h 392"/>
              <a:gd name="T30" fmla="*/ 299897643 w 511"/>
              <a:gd name="T31" fmla="*/ 120967512 h 392"/>
              <a:gd name="T32" fmla="*/ 244454253 w 511"/>
              <a:gd name="T33" fmla="*/ 156249688 h 392"/>
              <a:gd name="T34" fmla="*/ 199091429 w 511"/>
              <a:gd name="T35" fmla="*/ 189012503 h 392"/>
              <a:gd name="T36" fmla="*/ 153728656 w 511"/>
              <a:gd name="T37" fmla="*/ 234375351 h 392"/>
              <a:gd name="T38" fmla="*/ 110886830 w 511"/>
              <a:gd name="T39" fmla="*/ 277217200 h 392"/>
              <a:gd name="T40" fmla="*/ 78124008 w 511"/>
              <a:gd name="T41" fmla="*/ 322579999 h 392"/>
              <a:gd name="T42" fmla="*/ 42841838 w 511"/>
              <a:gd name="T43" fmla="*/ 388104041 h 392"/>
              <a:gd name="T44" fmla="*/ 20161239 w 511"/>
              <a:gd name="T45" fmla="*/ 433466938 h 392"/>
              <a:gd name="T46" fmla="*/ 0 w 511"/>
              <a:gd name="T47" fmla="*/ 511590964 h 392"/>
              <a:gd name="T48" fmla="*/ 0 w 511"/>
              <a:gd name="T49" fmla="*/ 577115006 h 392"/>
              <a:gd name="T50" fmla="*/ 10080619 w 511"/>
              <a:gd name="T51" fmla="*/ 632558426 h 392"/>
              <a:gd name="T52" fmla="*/ 20161239 w 511"/>
              <a:gd name="T53" fmla="*/ 700603418 h 392"/>
              <a:gd name="T54" fmla="*/ 55443415 w 511"/>
              <a:gd name="T55" fmla="*/ 766127460 h 392"/>
              <a:gd name="T56" fmla="*/ 98285241 w 511"/>
              <a:gd name="T57" fmla="*/ 811490258 h 392"/>
              <a:gd name="T58" fmla="*/ 143648039 w 511"/>
              <a:gd name="T59" fmla="*/ 854333893 h 392"/>
              <a:gd name="T60" fmla="*/ 189010813 w 511"/>
              <a:gd name="T61" fmla="*/ 889616070 h 392"/>
              <a:gd name="T62" fmla="*/ 244454253 w 511"/>
              <a:gd name="T63" fmla="*/ 922377297 h 392"/>
              <a:gd name="T64" fmla="*/ 320058875 w 511"/>
              <a:gd name="T65" fmla="*/ 955140112 h 392"/>
              <a:gd name="T66" fmla="*/ 378023213 w 511"/>
              <a:gd name="T67" fmla="*/ 965220734 h 392"/>
              <a:gd name="T68" fmla="*/ 466227912 w 511"/>
              <a:gd name="T69" fmla="*/ 987901339 h 392"/>
              <a:gd name="T70" fmla="*/ 564514716 w 511"/>
              <a:gd name="T71" fmla="*/ 987901339 h 392"/>
              <a:gd name="T72" fmla="*/ 642638699 w 511"/>
              <a:gd name="T73" fmla="*/ 987901339 h 392"/>
              <a:gd name="T74" fmla="*/ 733364246 w 511"/>
              <a:gd name="T75" fmla="*/ 965220734 h 392"/>
              <a:gd name="T76" fmla="*/ 798888253 w 511"/>
              <a:gd name="T77" fmla="*/ 955140112 h 392"/>
              <a:gd name="T78" fmla="*/ 877014022 w 511"/>
              <a:gd name="T79" fmla="*/ 922377297 h 392"/>
              <a:gd name="T80" fmla="*/ 942538028 w 511"/>
              <a:gd name="T81" fmla="*/ 889616070 h 392"/>
              <a:gd name="T82" fmla="*/ 997981418 w 511"/>
              <a:gd name="T83" fmla="*/ 854333893 h 392"/>
              <a:gd name="T84" fmla="*/ 1043344192 w 511"/>
              <a:gd name="T85" fmla="*/ 821570880 h 392"/>
              <a:gd name="T86" fmla="*/ 1098787582 w 511"/>
              <a:gd name="T87" fmla="*/ 788809653 h 392"/>
              <a:gd name="T88" fmla="*/ 1144150356 w 511"/>
              <a:gd name="T89" fmla="*/ 743446854 h 392"/>
              <a:gd name="T90" fmla="*/ 1176911565 w 511"/>
              <a:gd name="T91" fmla="*/ 700603418 h 392"/>
              <a:gd name="T92" fmla="*/ 1222274339 w 511"/>
              <a:gd name="T93" fmla="*/ 645159998 h 392"/>
              <a:gd name="T94" fmla="*/ 1242435572 w 511"/>
              <a:gd name="T95" fmla="*/ 589716577 h 392"/>
              <a:gd name="T96" fmla="*/ 1265117752 w 511"/>
              <a:gd name="T97" fmla="*/ 534273157 h 392"/>
              <a:gd name="T98" fmla="*/ 1287798345 w 511"/>
              <a:gd name="T99" fmla="*/ 466229753 h 392"/>
              <a:gd name="T100" fmla="*/ 1287798345 w 511"/>
              <a:gd name="T101" fmla="*/ 388104041 h 39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1"/>
              <a:gd name="T154" fmla="*/ 0 h 392"/>
              <a:gd name="T155" fmla="*/ 511 w 511"/>
              <a:gd name="T156" fmla="*/ 392 h 39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1" h="392">
                <a:moveTo>
                  <a:pt x="507" y="145"/>
                </a:moveTo>
                <a:lnTo>
                  <a:pt x="507" y="141"/>
                </a:lnTo>
                <a:lnTo>
                  <a:pt x="507" y="137"/>
                </a:lnTo>
                <a:lnTo>
                  <a:pt x="507" y="128"/>
                </a:lnTo>
                <a:lnTo>
                  <a:pt x="502" y="123"/>
                </a:lnTo>
                <a:lnTo>
                  <a:pt x="502" y="115"/>
                </a:lnTo>
                <a:lnTo>
                  <a:pt x="498" y="110"/>
                </a:lnTo>
                <a:lnTo>
                  <a:pt x="493" y="106"/>
                </a:lnTo>
                <a:lnTo>
                  <a:pt x="493" y="97"/>
                </a:lnTo>
                <a:lnTo>
                  <a:pt x="489" y="93"/>
                </a:lnTo>
                <a:lnTo>
                  <a:pt x="485" y="84"/>
                </a:lnTo>
                <a:lnTo>
                  <a:pt x="480" y="79"/>
                </a:lnTo>
                <a:lnTo>
                  <a:pt x="476" y="75"/>
                </a:lnTo>
                <a:lnTo>
                  <a:pt x="476" y="70"/>
                </a:lnTo>
                <a:lnTo>
                  <a:pt x="471" y="66"/>
                </a:lnTo>
                <a:lnTo>
                  <a:pt x="467" y="66"/>
                </a:lnTo>
                <a:lnTo>
                  <a:pt x="463" y="62"/>
                </a:lnTo>
                <a:lnTo>
                  <a:pt x="463" y="57"/>
                </a:lnTo>
                <a:lnTo>
                  <a:pt x="458" y="53"/>
                </a:lnTo>
                <a:lnTo>
                  <a:pt x="454" y="53"/>
                </a:lnTo>
                <a:lnTo>
                  <a:pt x="449" y="48"/>
                </a:lnTo>
                <a:lnTo>
                  <a:pt x="445" y="44"/>
                </a:lnTo>
                <a:lnTo>
                  <a:pt x="441" y="40"/>
                </a:lnTo>
                <a:lnTo>
                  <a:pt x="436" y="40"/>
                </a:lnTo>
                <a:lnTo>
                  <a:pt x="432" y="35"/>
                </a:lnTo>
                <a:lnTo>
                  <a:pt x="427" y="35"/>
                </a:lnTo>
                <a:lnTo>
                  <a:pt x="423" y="31"/>
                </a:lnTo>
                <a:lnTo>
                  <a:pt x="418" y="31"/>
                </a:lnTo>
                <a:lnTo>
                  <a:pt x="414" y="26"/>
                </a:lnTo>
                <a:lnTo>
                  <a:pt x="405" y="22"/>
                </a:lnTo>
                <a:lnTo>
                  <a:pt x="396" y="18"/>
                </a:lnTo>
                <a:lnTo>
                  <a:pt x="392" y="18"/>
                </a:lnTo>
                <a:lnTo>
                  <a:pt x="388" y="18"/>
                </a:lnTo>
                <a:lnTo>
                  <a:pt x="383" y="13"/>
                </a:lnTo>
                <a:lnTo>
                  <a:pt x="374" y="9"/>
                </a:lnTo>
                <a:lnTo>
                  <a:pt x="370" y="9"/>
                </a:lnTo>
                <a:lnTo>
                  <a:pt x="366" y="9"/>
                </a:lnTo>
                <a:lnTo>
                  <a:pt x="357" y="9"/>
                </a:lnTo>
                <a:lnTo>
                  <a:pt x="348" y="4"/>
                </a:lnTo>
                <a:lnTo>
                  <a:pt x="344" y="4"/>
                </a:lnTo>
                <a:lnTo>
                  <a:pt x="335" y="4"/>
                </a:lnTo>
                <a:lnTo>
                  <a:pt x="326" y="0"/>
                </a:lnTo>
                <a:lnTo>
                  <a:pt x="317" y="0"/>
                </a:lnTo>
                <a:lnTo>
                  <a:pt x="308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77" y="0"/>
                </a:lnTo>
                <a:lnTo>
                  <a:pt x="269" y="0"/>
                </a:lnTo>
                <a:lnTo>
                  <a:pt x="264" y="0"/>
                </a:lnTo>
                <a:lnTo>
                  <a:pt x="255" y="0"/>
                </a:lnTo>
                <a:lnTo>
                  <a:pt x="247" y="4"/>
                </a:lnTo>
                <a:lnTo>
                  <a:pt x="238" y="4"/>
                </a:lnTo>
                <a:lnTo>
                  <a:pt x="229" y="4"/>
                </a:lnTo>
                <a:lnTo>
                  <a:pt x="224" y="9"/>
                </a:lnTo>
                <a:lnTo>
                  <a:pt x="216" y="9"/>
                </a:lnTo>
                <a:lnTo>
                  <a:pt x="207" y="9"/>
                </a:lnTo>
                <a:lnTo>
                  <a:pt x="198" y="13"/>
                </a:lnTo>
                <a:lnTo>
                  <a:pt x="189" y="13"/>
                </a:lnTo>
                <a:lnTo>
                  <a:pt x="185" y="18"/>
                </a:lnTo>
                <a:lnTo>
                  <a:pt x="176" y="22"/>
                </a:lnTo>
                <a:lnTo>
                  <a:pt x="167" y="22"/>
                </a:lnTo>
                <a:lnTo>
                  <a:pt x="158" y="26"/>
                </a:lnTo>
                <a:lnTo>
                  <a:pt x="154" y="31"/>
                </a:lnTo>
                <a:lnTo>
                  <a:pt x="150" y="31"/>
                </a:lnTo>
                <a:lnTo>
                  <a:pt x="145" y="35"/>
                </a:lnTo>
                <a:lnTo>
                  <a:pt x="141" y="35"/>
                </a:lnTo>
                <a:lnTo>
                  <a:pt x="136" y="40"/>
                </a:lnTo>
                <a:lnTo>
                  <a:pt x="127" y="40"/>
                </a:lnTo>
                <a:lnTo>
                  <a:pt x="127" y="44"/>
                </a:lnTo>
                <a:lnTo>
                  <a:pt x="119" y="48"/>
                </a:lnTo>
                <a:lnTo>
                  <a:pt x="110" y="53"/>
                </a:lnTo>
                <a:lnTo>
                  <a:pt x="105" y="57"/>
                </a:lnTo>
                <a:lnTo>
                  <a:pt x="97" y="62"/>
                </a:lnTo>
                <a:lnTo>
                  <a:pt x="88" y="66"/>
                </a:lnTo>
                <a:lnTo>
                  <a:pt x="83" y="70"/>
                </a:lnTo>
                <a:lnTo>
                  <a:pt x="79" y="75"/>
                </a:lnTo>
                <a:lnTo>
                  <a:pt x="75" y="79"/>
                </a:lnTo>
                <a:lnTo>
                  <a:pt x="70" y="79"/>
                </a:lnTo>
                <a:lnTo>
                  <a:pt x="66" y="84"/>
                </a:lnTo>
                <a:lnTo>
                  <a:pt x="66" y="88"/>
                </a:lnTo>
                <a:lnTo>
                  <a:pt x="61" y="93"/>
                </a:lnTo>
                <a:lnTo>
                  <a:pt x="57" y="97"/>
                </a:lnTo>
                <a:lnTo>
                  <a:pt x="48" y="106"/>
                </a:lnTo>
                <a:lnTo>
                  <a:pt x="44" y="110"/>
                </a:lnTo>
                <a:lnTo>
                  <a:pt x="39" y="115"/>
                </a:lnTo>
                <a:lnTo>
                  <a:pt x="35" y="123"/>
                </a:lnTo>
                <a:lnTo>
                  <a:pt x="31" y="128"/>
                </a:lnTo>
                <a:lnTo>
                  <a:pt x="26" y="137"/>
                </a:lnTo>
                <a:lnTo>
                  <a:pt x="22" y="141"/>
                </a:lnTo>
                <a:lnTo>
                  <a:pt x="22" y="145"/>
                </a:lnTo>
                <a:lnTo>
                  <a:pt x="17" y="154"/>
                </a:lnTo>
                <a:lnTo>
                  <a:pt x="13" y="159"/>
                </a:lnTo>
                <a:lnTo>
                  <a:pt x="13" y="167"/>
                </a:lnTo>
                <a:lnTo>
                  <a:pt x="8" y="172"/>
                </a:lnTo>
                <a:lnTo>
                  <a:pt x="8" y="181"/>
                </a:lnTo>
                <a:lnTo>
                  <a:pt x="4" y="185"/>
                </a:lnTo>
                <a:lnTo>
                  <a:pt x="4" y="189"/>
                </a:lnTo>
                <a:lnTo>
                  <a:pt x="4" y="198"/>
                </a:lnTo>
                <a:lnTo>
                  <a:pt x="0" y="203"/>
                </a:lnTo>
                <a:lnTo>
                  <a:pt x="0" y="207"/>
                </a:lnTo>
                <a:lnTo>
                  <a:pt x="0" y="212"/>
                </a:lnTo>
                <a:lnTo>
                  <a:pt x="0" y="216"/>
                </a:lnTo>
                <a:lnTo>
                  <a:pt x="0" y="220"/>
                </a:lnTo>
                <a:lnTo>
                  <a:pt x="0" y="229"/>
                </a:lnTo>
                <a:lnTo>
                  <a:pt x="0" y="234"/>
                </a:lnTo>
                <a:lnTo>
                  <a:pt x="0" y="242"/>
                </a:lnTo>
                <a:lnTo>
                  <a:pt x="0" y="247"/>
                </a:lnTo>
                <a:lnTo>
                  <a:pt x="4" y="251"/>
                </a:lnTo>
                <a:lnTo>
                  <a:pt x="4" y="260"/>
                </a:lnTo>
                <a:lnTo>
                  <a:pt x="4" y="264"/>
                </a:lnTo>
                <a:lnTo>
                  <a:pt x="8" y="273"/>
                </a:lnTo>
                <a:lnTo>
                  <a:pt x="8" y="278"/>
                </a:lnTo>
                <a:lnTo>
                  <a:pt x="13" y="286"/>
                </a:lnTo>
                <a:lnTo>
                  <a:pt x="17" y="291"/>
                </a:lnTo>
                <a:lnTo>
                  <a:pt x="17" y="295"/>
                </a:lnTo>
                <a:lnTo>
                  <a:pt x="22" y="304"/>
                </a:lnTo>
                <a:lnTo>
                  <a:pt x="26" y="304"/>
                </a:lnTo>
                <a:lnTo>
                  <a:pt x="26" y="309"/>
                </a:lnTo>
                <a:lnTo>
                  <a:pt x="31" y="317"/>
                </a:lnTo>
                <a:lnTo>
                  <a:pt x="39" y="322"/>
                </a:lnTo>
                <a:lnTo>
                  <a:pt x="39" y="326"/>
                </a:lnTo>
                <a:lnTo>
                  <a:pt x="44" y="326"/>
                </a:lnTo>
                <a:lnTo>
                  <a:pt x="48" y="335"/>
                </a:lnTo>
                <a:lnTo>
                  <a:pt x="57" y="339"/>
                </a:lnTo>
                <a:lnTo>
                  <a:pt x="66" y="348"/>
                </a:lnTo>
                <a:lnTo>
                  <a:pt x="70" y="353"/>
                </a:lnTo>
                <a:lnTo>
                  <a:pt x="75" y="353"/>
                </a:lnTo>
                <a:lnTo>
                  <a:pt x="79" y="357"/>
                </a:lnTo>
                <a:lnTo>
                  <a:pt x="83" y="361"/>
                </a:lnTo>
                <a:lnTo>
                  <a:pt x="88" y="361"/>
                </a:lnTo>
                <a:lnTo>
                  <a:pt x="97" y="366"/>
                </a:lnTo>
                <a:lnTo>
                  <a:pt x="105" y="370"/>
                </a:lnTo>
                <a:lnTo>
                  <a:pt x="110" y="370"/>
                </a:lnTo>
                <a:lnTo>
                  <a:pt x="110" y="375"/>
                </a:lnTo>
                <a:lnTo>
                  <a:pt x="119" y="375"/>
                </a:lnTo>
                <a:lnTo>
                  <a:pt x="127" y="379"/>
                </a:lnTo>
                <a:lnTo>
                  <a:pt x="136" y="379"/>
                </a:lnTo>
                <a:lnTo>
                  <a:pt x="145" y="383"/>
                </a:lnTo>
                <a:lnTo>
                  <a:pt x="150" y="383"/>
                </a:lnTo>
                <a:lnTo>
                  <a:pt x="158" y="388"/>
                </a:lnTo>
                <a:lnTo>
                  <a:pt x="167" y="388"/>
                </a:lnTo>
                <a:lnTo>
                  <a:pt x="176" y="388"/>
                </a:lnTo>
                <a:lnTo>
                  <a:pt x="185" y="392"/>
                </a:lnTo>
                <a:lnTo>
                  <a:pt x="189" y="392"/>
                </a:lnTo>
                <a:lnTo>
                  <a:pt x="198" y="392"/>
                </a:lnTo>
                <a:lnTo>
                  <a:pt x="207" y="392"/>
                </a:lnTo>
                <a:lnTo>
                  <a:pt x="216" y="392"/>
                </a:lnTo>
                <a:lnTo>
                  <a:pt x="224" y="392"/>
                </a:lnTo>
                <a:lnTo>
                  <a:pt x="229" y="392"/>
                </a:lnTo>
                <a:lnTo>
                  <a:pt x="238" y="392"/>
                </a:lnTo>
                <a:lnTo>
                  <a:pt x="247" y="392"/>
                </a:lnTo>
                <a:lnTo>
                  <a:pt x="251" y="392"/>
                </a:lnTo>
                <a:lnTo>
                  <a:pt x="255" y="392"/>
                </a:lnTo>
                <a:lnTo>
                  <a:pt x="264" y="388"/>
                </a:lnTo>
                <a:lnTo>
                  <a:pt x="269" y="388"/>
                </a:lnTo>
                <a:lnTo>
                  <a:pt x="277" y="388"/>
                </a:lnTo>
                <a:lnTo>
                  <a:pt x="286" y="383"/>
                </a:lnTo>
                <a:lnTo>
                  <a:pt x="291" y="383"/>
                </a:lnTo>
                <a:lnTo>
                  <a:pt x="295" y="383"/>
                </a:lnTo>
                <a:lnTo>
                  <a:pt x="304" y="383"/>
                </a:lnTo>
                <a:lnTo>
                  <a:pt x="308" y="379"/>
                </a:lnTo>
                <a:lnTo>
                  <a:pt x="313" y="379"/>
                </a:lnTo>
                <a:lnTo>
                  <a:pt x="317" y="379"/>
                </a:lnTo>
                <a:lnTo>
                  <a:pt x="326" y="375"/>
                </a:lnTo>
                <a:lnTo>
                  <a:pt x="335" y="370"/>
                </a:lnTo>
                <a:lnTo>
                  <a:pt x="344" y="370"/>
                </a:lnTo>
                <a:lnTo>
                  <a:pt x="348" y="366"/>
                </a:lnTo>
                <a:lnTo>
                  <a:pt x="357" y="361"/>
                </a:lnTo>
                <a:lnTo>
                  <a:pt x="366" y="361"/>
                </a:lnTo>
                <a:lnTo>
                  <a:pt x="366" y="357"/>
                </a:lnTo>
                <a:lnTo>
                  <a:pt x="374" y="353"/>
                </a:lnTo>
                <a:lnTo>
                  <a:pt x="383" y="348"/>
                </a:lnTo>
                <a:lnTo>
                  <a:pt x="388" y="348"/>
                </a:lnTo>
                <a:lnTo>
                  <a:pt x="388" y="344"/>
                </a:lnTo>
                <a:lnTo>
                  <a:pt x="396" y="339"/>
                </a:lnTo>
                <a:lnTo>
                  <a:pt x="405" y="335"/>
                </a:lnTo>
                <a:lnTo>
                  <a:pt x="414" y="331"/>
                </a:lnTo>
                <a:lnTo>
                  <a:pt x="414" y="326"/>
                </a:lnTo>
                <a:lnTo>
                  <a:pt x="423" y="326"/>
                </a:lnTo>
                <a:lnTo>
                  <a:pt x="423" y="322"/>
                </a:lnTo>
                <a:lnTo>
                  <a:pt x="427" y="317"/>
                </a:lnTo>
                <a:lnTo>
                  <a:pt x="432" y="317"/>
                </a:lnTo>
                <a:lnTo>
                  <a:pt x="436" y="313"/>
                </a:lnTo>
                <a:lnTo>
                  <a:pt x="441" y="309"/>
                </a:lnTo>
                <a:lnTo>
                  <a:pt x="445" y="304"/>
                </a:lnTo>
                <a:lnTo>
                  <a:pt x="454" y="295"/>
                </a:lnTo>
                <a:lnTo>
                  <a:pt x="458" y="291"/>
                </a:lnTo>
                <a:lnTo>
                  <a:pt x="463" y="286"/>
                </a:lnTo>
                <a:lnTo>
                  <a:pt x="467" y="278"/>
                </a:lnTo>
                <a:lnTo>
                  <a:pt x="471" y="273"/>
                </a:lnTo>
                <a:lnTo>
                  <a:pt x="476" y="269"/>
                </a:lnTo>
                <a:lnTo>
                  <a:pt x="476" y="264"/>
                </a:lnTo>
                <a:lnTo>
                  <a:pt x="480" y="260"/>
                </a:lnTo>
                <a:lnTo>
                  <a:pt x="485" y="256"/>
                </a:lnTo>
                <a:lnTo>
                  <a:pt x="485" y="251"/>
                </a:lnTo>
                <a:lnTo>
                  <a:pt x="489" y="247"/>
                </a:lnTo>
                <a:lnTo>
                  <a:pt x="493" y="242"/>
                </a:lnTo>
                <a:lnTo>
                  <a:pt x="493" y="234"/>
                </a:lnTo>
                <a:lnTo>
                  <a:pt x="498" y="229"/>
                </a:lnTo>
                <a:lnTo>
                  <a:pt x="502" y="220"/>
                </a:lnTo>
                <a:lnTo>
                  <a:pt x="502" y="216"/>
                </a:lnTo>
                <a:lnTo>
                  <a:pt x="502" y="212"/>
                </a:lnTo>
                <a:lnTo>
                  <a:pt x="507" y="203"/>
                </a:lnTo>
                <a:lnTo>
                  <a:pt x="507" y="198"/>
                </a:lnTo>
                <a:lnTo>
                  <a:pt x="507" y="189"/>
                </a:lnTo>
                <a:lnTo>
                  <a:pt x="511" y="185"/>
                </a:lnTo>
                <a:lnTo>
                  <a:pt x="511" y="181"/>
                </a:lnTo>
                <a:lnTo>
                  <a:pt x="511" y="172"/>
                </a:lnTo>
                <a:lnTo>
                  <a:pt x="511" y="167"/>
                </a:lnTo>
                <a:lnTo>
                  <a:pt x="511" y="159"/>
                </a:lnTo>
                <a:lnTo>
                  <a:pt x="511" y="154"/>
                </a:lnTo>
                <a:lnTo>
                  <a:pt x="507" y="145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3" name="Freeform 221"/>
          <p:cNvSpPr>
            <a:spLocks/>
          </p:cNvSpPr>
          <p:nvPr/>
        </p:nvSpPr>
        <p:spPr bwMode="auto">
          <a:xfrm>
            <a:off x="6411913" y="4851404"/>
            <a:ext cx="811212" cy="622300"/>
          </a:xfrm>
          <a:custGeom>
            <a:avLst/>
            <a:gdLst>
              <a:gd name="T0" fmla="*/ 1265117752 w 511"/>
              <a:gd name="T1" fmla="*/ 309978428 h 392"/>
              <a:gd name="T2" fmla="*/ 1242435572 w 511"/>
              <a:gd name="T3" fmla="*/ 244455973 h 392"/>
              <a:gd name="T4" fmla="*/ 1209674362 w 511"/>
              <a:gd name="T5" fmla="*/ 199093125 h 392"/>
              <a:gd name="T6" fmla="*/ 1166830949 w 511"/>
              <a:gd name="T7" fmla="*/ 156249688 h 392"/>
              <a:gd name="T8" fmla="*/ 1121468175 w 511"/>
              <a:gd name="T9" fmla="*/ 110886890 h 392"/>
              <a:gd name="T10" fmla="*/ 1066024785 w 511"/>
              <a:gd name="T11" fmla="*/ 78124050 h 392"/>
              <a:gd name="T12" fmla="*/ 997981418 w 511"/>
              <a:gd name="T13" fmla="*/ 45362811 h 392"/>
              <a:gd name="T14" fmla="*/ 932457412 w 511"/>
              <a:gd name="T15" fmla="*/ 22682199 h 392"/>
              <a:gd name="T16" fmla="*/ 866933405 w 511"/>
              <a:gd name="T17" fmla="*/ 10080625 h 392"/>
              <a:gd name="T18" fmla="*/ 766127043 w 511"/>
              <a:gd name="T19" fmla="*/ 0 h 392"/>
              <a:gd name="T20" fmla="*/ 665320879 w 511"/>
              <a:gd name="T21" fmla="*/ 0 h 392"/>
              <a:gd name="T22" fmla="*/ 577114692 w 511"/>
              <a:gd name="T23" fmla="*/ 10080625 h 392"/>
              <a:gd name="T24" fmla="*/ 498990709 w 511"/>
              <a:gd name="T25" fmla="*/ 32761240 h 392"/>
              <a:gd name="T26" fmla="*/ 420865138 w 511"/>
              <a:gd name="T27" fmla="*/ 55443445 h 392"/>
              <a:gd name="T28" fmla="*/ 365421649 w 511"/>
              <a:gd name="T29" fmla="*/ 88206260 h 392"/>
              <a:gd name="T30" fmla="*/ 299897643 w 511"/>
              <a:gd name="T31" fmla="*/ 120967512 h 392"/>
              <a:gd name="T32" fmla="*/ 244454253 w 511"/>
              <a:gd name="T33" fmla="*/ 156249688 h 392"/>
              <a:gd name="T34" fmla="*/ 199091429 w 511"/>
              <a:gd name="T35" fmla="*/ 189012503 h 392"/>
              <a:gd name="T36" fmla="*/ 153728656 w 511"/>
              <a:gd name="T37" fmla="*/ 234375351 h 392"/>
              <a:gd name="T38" fmla="*/ 110886830 w 511"/>
              <a:gd name="T39" fmla="*/ 277217200 h 392"/>
              <a:gd name="T40" fmla="*/ 78124008 w 511"/>
              <a:gd name="T41" fmla="*/ 322579999 h 392"/>
              <a:gd name="T42" fmla="*/ 42841838 w 511"/>
              <a:gd name="T43" fmla="*/ 388104041 h 392"/>
              <a:gd name="T44" fmla="*/ 20161239 w 511"/>
              <a:gd name="T45" fmla="*/ 433466938 h 392"/>
              <a:gd name="T46" fmla="*/ 0 w 511"/>
              <a:gd name="T47" fmla="*/ 511590964 h 392"/>
              <a:gd name="T48" fmla="*/ 0 w 511"/>
              <a:gd name="T49" fmla="*/ 577115006 h 392"/>
              <a:gd name="T50" fmla="*/ 10080619 w 511"/>
              <a:gd name="T51" fmla="*/ 632558426 h 392"/>
              <a:gd name="T52" fmla="*/ 20161239 w 511"/>
              <a:gd name="T53" fmla="*/ 700603418 h 392"/>
              <a:gd name="T54" fmla="*/ 55443415 w 511"/>
              <a:gd name="T55" fmla="*/ 766127460 h 392"/>
              <a:gd name="T56" fmla="*/ 98285241 w 511"/>
              <a:gd name="T57" fmla="*/ 811490258 h 392"/>
              <a:gd name="T58" fmla="*/ 143648039 w 511"/>
              <a:gd name="T59" fmla="*/ 854333893 h 392"/>
              <a:gd name="T60" fmla="*/ 189010813 w 511"/>
              <a:gd name="T61" fmla="*/ 889616070 h 392"/>
              <a:gd name="T62" fmla="*/ 244454253 w 511"/>
              <a:gd name="T63" fmla="*/ 922377297 h 392"/>
              <a:gd name="T64" fmla="*/ 320058875 w 511"/>
              <a:gd name="T65" fmla="*/ 955140112 h 392"/>
              <a:gd name="T66" fmla="*/ 378023213 w 511"/>
              <a:gd name="T67" fmla="*/ 965220734 h 392"/>
              <a:gd name="T68" fmla="*/ 466227912 w 511"/>
              <a:gd name="T69" fmla="*/ 987901339 h 392"/>
              <a:gd name="T70" fmla="*/ 564514716 w 511"/>
              <a:gd name="T71" fmla="*/ 987901339 h 392"/>
              <a:gd name="T72" fmla="*/ 642638699 w 511"/>
              <a:gd name="T73" fmla="*/ 987901339 h 392"/>
              <a:gd name="T74" fmla="*/ 733364246 w 511"/>
              <a:gd name="T75" fmla="*/ 965220734 h 392"/>
              <a:gd name="T76" fmla="*/ 798888253 w 511"/>
              <a:gd name="T77" fmla="*/ 955140112 h 392"/>
              <a:gd name="T78" fmla="*/ 877014022 w 511"/>
              <a:gd name="T79" fmla="*/ 922377297 h 392"/>
              <a:gd name="T80" fmla="*/ 942538028 w 511"/>
              <a:gd name="T81" fmla="*/ 889616070 h 392"/>
              <a:gd name="T82" fmla="*/ 997981418 w 511"/>
              <a:gd name="T83" fmla="*/ 854333893 h 392"/>
              <a:gd name="T84" fmla="*/ 1043344192 w 511"/>
              <a:gd name="T85" fmla="*/ 821570880 h 392"/>
              <a:gd name="T86" fmla="*/ 1098787582 w 511"/>
              <a:gd name="T87" fmla="*/ 788809653 h 392"/>
              <a:gd name="T88" fmla="*/ 1144150356 w 511"/>
              <a:gd name="T89" fmla="*/ 743446854 h 392"/>
              <a:gd name="T90" fmla="*/ 1176911565 w 511"/>
              <a:gd name="T91" fmla="*/ 700603418 h 392"/>
              <a:gd name="T92" fmla="*/ 1222274339 w 511"/>
              <a:gd name="T93" fmla="*/ 645159998 h 392"/>
              <a:gd name="T94" fmla="*/ 1242435572 w 511"/>
              <a:gd name="T95" fmla="*/ 589716577 h 392"/>
              <a:gd name="T96" fmla="*/ 1265117752 w 511"/>
              <a:gd name="T97" fmla="*/ 534273157 h 392"/>
              <a:gd name="T98" fmla="*/ 1287798345 w 511"/>
              <a:gd name="T99" fmla="*/ 466229753 h 392"/>
              <a:gd name="T100" fmla="*/ 1287798345 w 511"/>
              <a:gd name="T101" fmla="*/ 388104041 h 39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1"/>
              <a:gd name="T154" fmla="*/ 0 h 392"/>
              <a:gd name="T155" fmla="*/ 511 w 511"/>
              <a:gd name="T156" fmla="*/ 392 h 39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1" h="392">
                <a:moveTo>
                  <a:pt x="507" y="145"/>
                </a:moveTo>
                <a:lnTo>
                  <a:pt x="507" y="141"/>
                </a:lnTo>
                <a:lnTo>
                  <a:pt x="507" y="137"/>
                </a:lnTo>
                <a:lnTo>
                  <a:pt x="507" y="128"/>
                </a:lnTo>
                <a:lnTo>
                  <a:pt x="502" y="123"/>
                </a:lnTo>
                <a:lnTo>
                  <a:pt x="502" y="115"/>
                </a:lnTo>
                <a:lnTo>
                  <a:pt x="498" y="110"/>
                </a:lnTo>
                <a:lnTo>
                  <a:pt x="493" y="106"/>
                </a:lnTo>
                <a:lnTo>
                  <a:pt x="493" y="97"/>
                </a:lnTo>
                <a:lnTo>
                  <a:pt x="489" y="93"/>
                </a:lnTo>
                <a:lnTo>
                  <a:pt x="485" y="84"/>
                </a:lnTo>
                <a:lnTo>
                  <a:pt x="480" y="79"/>
                </a:lnTo>
                <a:lnTo>
                  <a:pt x="476" y="75"/>
                </a:lnTo>
                <a:lnTo>
                  <a:pt x="476" y="70"/>
                </a:lnTo>
                <a:lnTo>
                  <a:pt x="471" y="66"/>
                </a:lnTo>
                <a:lnTo>
                  <a:pt x="467" y="66"/>
                </a:lnTo>
                <a:lnTo>
                  <a:pt x="463" y="62"/>
                </a:lnTo>
                <a:lnTo>
                  <a:pt x="463" y="57"/>
                </a:lnTo>
                <a:lnTo>
                  <a:pt x="458" y="53"/>
                </a:lnTo>
                <a:lnTo>
                  <a:pt x="454" y="53"/>
                </a:lnTo>
                <a:lnTo>
                  <a:pt x="449" y="48"/>
                </a:lnTo>
                <a:lnTo>
                  <a:pt x="445" y="44"/>
                </a:lnTo>
                <a:lnTo>
                  <a:pt x="441" y="40"/>
                </a:lnTo>
                <a:lnTo>
                  <a:pt x="436" y="40"/>
                </a:lnTo>
                <a:lnTo>
                  <a:pt x="432" y="35"/>
                </a:lnTo>
                <a:lnTo>
                  <a:pt x="427" y="35"/>
                </a:lnTo>
                <a:lnTo>
                  <a:pt x="423" y="31"/>
                </a:lnTo>
                <a:lnTo>
                  <a:pt x="418" y="31"/>
                </a:lnTo>
                <a:lnTo>
                  <a:pt x="414" y="26"/>
                </a:lnTo>
                <a:lnTo>
                  <a:pt x="405" y="22"/>
                </a:lnTo>
                <a:lnTo>
                  <a:pt x="396" y="18"/>
                </a:lnTo>
                <a:lnTo>
                  <a:pt x="392" y="18"/>
                </a:lnTo>
                <a:lnTo>
                  <a:pt x="388" y="18"/>
                </a:lnTo>
                <a:lnTo>
                  <a:pt x="383" y="13"/>
                </a:lnTo>
                <a:lnTo>
                  <a:pt x="374" y="9"/>
                </a:lnTo>
                <a:lnTo>
                  <a:pt x="370" y="9"/>
                </a:lnTo>
                <a:lnTo>
                  <a:pt x="366" y="9"/>
                </a:lnTo>
                <a:lnTo>
                  <a:pt x="357" y="9"/>
                </a:lnTo>
                <a:lnTo>
                  <a:pt x="348" y="4"/>
                </a:lnTo>
                <a:lnTo>
                  <a:pt x="344" y="4"/>
                </a:lnTo>
                <a:lnTo>
                  <a:pt x="335" y="4"/>
                </a:lnTo>
                <a:lnTo>
                  <a:pt x="326" y="0"/>
                </a:lnTo>
                <a:lnTo>
                  <a:pt x="317" y="0"/>
                </a:lnTo>
                <a:lnTo>
                  <a:pt x="308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77" y="0"/>
                </a:lnTo>
                <a:lnTo>
                  <a:pt x="269" y="0"/>
                </a:lnTo>
                <a:lnTo>
                  <a:pt x="264" y="0"/>
                </a:lnTo>
                <a:lnTo>
                  <a:pt x="255" y="0"/>
                </a:lnTo>
                <a:lnTo>
                  <a:pt x="247" y="4"/>
                </a:lnTo>
                <a:lnTo>
                  <a:pt x="238" y="4"/>
                </a:lnTo>
                <a:lnTo>
                  <a:pt x="229" y="4"/>
                </a:lnTo>
                <a:lnTo>
                  <a:pt x="224" y="9"/>
                </a:lnTo>
                <a:lnTo>
                  <a:pt x="216" y="9"/>
                </a:lnTo>
                <a:lnTo>
                  <a:pt x="207" y="9"/>
                </a:lnTo>
                <a:lnTo>
                  <a:pt x="198" y="13"/>
                </a:lnTo>
                <a:lnTo>
                  <a:pt x="189" y="13"/>
                </a:lnTo>
                <a:lnTo>
                  <a:pt x="185" y="18"/>
                </a:lnTo>
                <a:lnTo>
                  <a:pt x="176" y="22"/>
                </a:lnTo>
                <a:lnTo>
                  <a:pt x="167" y="22"/>
                </a:lnTo>
                <a:lnTo>
                  <a:pt x="158" y="26"/>
                </a:lnTo>
                <a:lnTo>
                  <a:pt x="154" y="31"/>
                </a:lnTo>
                <a:lnTo>
                  <a:pt x="150" y="31"/>
                </a:lnTo>
                <a:lnTo>
                  <a:pt x="145" y="35"/>
                </a:lnTo>
                <a:lnTo>
                  <a:pt x="141" y="35"/>
                </a:lnTo>
                <a:lnTo>
                  <a:pt x="136" y="40"/>
                </a:lnTo>
                <a:lnTo>
                  <a:pt x="127" y="40"/>
                </a:lnTo>
                <a:lnTo>
                  <a:pt x="127" y="44"/>
                </a:lnTo>
                <a:lnTo>
                  <a:pt x="119" y="48"/>
                </a:lnTo>
                <a:lnTo>
                  <a:pt x="110" y="53"/>
                </a:lnTo>
                <a:lnTo>
                  <a:pt x="105" y="57"/>
                </a:lnTo>
                <a:lnTo>
                  <a:pt x="97" y="62"/>
                </a:lnTo>
                <a:lnTo>
                  <a:pt x="88" y="66"/>
                </a:lnTo>
                <a:lnTo>
                  <a:pt x="83" y="70"/>
                </a:lnTo>
                <a:lnTo>
                  <a:pt x="79" y="75"/>
                </a:lnTo>
                <a:lnTo>
                  <a:pt x="75" y="79"/>
                </a:lnTo>
                <a:lnTo>
                  <a:pt x="70" y="79"/>
                </a:lnTo>
                <a:lnTo>
                  <a:pt x="66" y="84"/>
                </a:lnTo>
                <a:lnTo>
                  <a:pt x="66" y="88"/>
                </a:lnTo>
                <a:lnTo>
                  <a:pt x="61" y="93"/>
                </a:lnTo>
                <a:lnTo>
                  <a:pt x="57" y="97"/>
                </a:lnTo>
                <a:lnTo>
                  <a:pt x="48" y="106"/>
                </a:lnTo>
                <a:lnTo>
                  <a:pt x="44" y="110"/>
                </a:lnTo>
                <a:lnTo>
                  <a:pt x="39" y="115"/>
                </a:lnTo>
                <a:lnTo>
                  <a:pt x="35" y="123"/>
                </a:lnTo>
                <a:lnTo>
                  <a:pt x="31" y="128"/>
                </a:lnTo>
                <a:lnTo>
                  <a:pt x="26" y="137"/>
                </a:lnTo>
                <a:lnTo>
                  <a:pt x="22" y="141"/>
                </a:lnTo>
                <a:lnTo>
                  <a:pt x="22" y="145"/>
                </a:lnTo>
                <a:lnTo>
                  <a:pt x="17" y="154"/>
                </a:lnTo>
                <a:lnTo>
                  <a:pt x="13" y="159"/>
                </a:lnTo>
                <a:lnTo>
                  <a:pt x="13" y="167"/>
                </a:lnTo>
                <a:lnTo>
                  <a:pt x="8" y="172"/>
                </a:lnTo>
                <a:lnTo>
                  <a:pt x="8" y="181"/>
                </a:lnTo>
                <a:lnTo>
                  <a:pt x="4" y="185"/>
                </a:lnTo>
                <a:lnTo>
                  <a:pt x="4" y="189"/>
                </a:lnTo>
                <a:lnTo>
                  <a:pt x="4" y="198"/>
                </a:lnTo>
                <a:lnTo>
                  <a:pt x="0" y="203"/>
                </a:lnTo>
                <a:lnTo>
                  <a:pt x="0" y="207"/>
                </a:lnTo>
                <a:lnTo>
                  <a:pt x="0" y="212"/>
                </a:lnTo>
                <a:lnTo>
                  <a:pt x="0" y="216"/>
                </a:lnTo>
                <a:lnTo>
                  <a:pt x="0" y="220"/>
                </a:lnTo>
                <a:lnTo>
                  <a:pt x="0" y="229"/>
                </a:lnTo>
                <a:lnTo>
                  <a:pt x="0" y="234"/>
                </a:lnTo>
                <a:lnTo>
                  <a:pt x="0" y="242"/>
                </a:lnTo>
                <a:lnTo>
                  <a:pt x="0" y="247"/>
                </a:lnTo>
                <a:lnTo>
                  <a:pt x="4" y="251"/>
                </a:lnTo>
                <a:lnTo>
                  <a:pt x="4" y="260"/>
                </a:lnTo>
                <a:lnTo>
                  <a:pt x="4" y="264"/>
                </a:lnTo>
                <a:lnTo>
                  <a:pt x="8" y="273"/>
                </a:lnTo>
                <a:lnTo>
                  <a:pt x="8" y="278"/>
                </a:lnTo>
                <a:lnTo>
                  <a:pt x="13" y="286"/>
                </a:lnTo>
                <a:lnTo>
                  <a:pt x="17" y="291"/>
                </a:lnTo>
                <a:lnTo>
                  <a:pt x="17" y="295"/>
                </a:lnTo>
                <a:lnTo>
                  <a:pt x="22" y="304"/>
                </a:lnTo>
                <a:lnTo>
                  <a:pt x="26" y="304"/>
                </a:lnTo>
                <a:lnTo>
                  <a:pt x="26" y="309"/>
                </a:lnTo>
                <a:lnTo>
                  <a:pt x="31" y="317"/>
                </a:lnTo>
                <a:lnTo>
                  <a:pt x="39" y="322"/>
                </a:lnTo>
                <a:lnTo>
                  <a:pt x="39" y="326"/>
                </a:lnTo>
                <a:lnTo>
                  <a:pt x="44" y="326"/>
                </a:lnTo>
                <a:lnTo>
                  <a:pt x="48" y="335"/>
                </a:lnTo>
                <a:lnTo>
                  <a:pt x="57" y="339"/>
                </a:lnTo>
                <a:lnTo>
                  <a:pt x="66" y="348"/>
                </a:lnTo>
                <a:lnTo>
                  <a:pt x="70" y="353"/>
                </a:lnTo>
                <a:lnTo>
                  <a:pt x="75" y="353"/>
                </a:lnTo>
                <a:lnTo>
                  <a:pt x="79" y="357"/>
                </a:lnTo>
                <a:lnTo>
                  <a:pt x="83" y="361"/>
                </a:lnTo>
                <a:lnTo>
                  <a:pt x="88" y="361"/>
                </a:lnTo>
                <a:lnTo>
                  <a:pt x="97" y="366"/>
                </a:lnTo>
                <a:lnTo>
                  <a:pt x="105" y="370"/>
                </a:lnTo>
                <a:lnTo>
                  <a:pt x="110" y="370"/>
                </a:lnTo>
                <a:lnTo>
                  <a:pt x="110" y="375"/>
                </a:lnTo>
                <a:lnTo>
                  <a:pt x="119" y="375"/>
                </a:lnTo>
                <a:lnTo>
                  <a:pt x="127" y="379"/>
                </a:lnTo>
                <a:lnTo>
                  <a:pt x="136" y="379"/>
                </a:lnTo>
                <a:lnTo>
                  <a:pt x="145" y="383"/>
                </a:lnTo>
                <a:lnTo>
                  <a:pt x="150" y="383"/>
                </a:lnTo>
                <a:lnTo>
                  <a:pt x="158" y="388"/>
                </a:lnTo>
                <a:lnTo>
                  <a:pt x="167" y="388"/>
                </a:lnTo>
                <a:lnTo>
                  <a:pt x="176" y="388"/>
                </a:lnTo>
                <a:lnTo>
                  <a:pt x="185" y="392"/>
                </a:lnTo>
                <a:lnTo>
                  <a:pt x="189" y="392"/>
                </a:lnTo>
                <a:lnTo>
                  <a:pt x="198" y="392"/>
                </a:lnTo>
                <a:lnTo>
                  <a:pt x="207" y="392"/>
                </a:lnTo>
                <a:lnTo>
                  <a:pt x="216" y="392"/>
                </a:lnTo>
                <a:lnTo>
                  <a:pt x="224" y="392"/>
                </a:lnTo>
                <a:lnTo>
                  <a:pt x="229" y="392"/>
                </a:lnTo>
                <a:lnTo>
                  <a:pt x="238" y="392"/>
                </a:lnTo>
                <a:lnTo>
                  <a:pt x="247" y="392"/>
                </a:lnTo>
                <a:lnTo>
                  <a:pt x="251" y="392"/>
                </a:lnTo>
                <a:lnTo>
                  <a:pt x="255" y="392"/>
                </a:lnTo>
                <a:lnTo>
                  <a:pt x="264" y="388"/>
                </a:lnTo>
                <a:lnTo>
                  <a:pt x="269" y="388"/>
                </a:lnTo>
                <a:lnTo>
                  <a:pt x="277" y="388"/>
                </a:lnTo>
                <a:lnTo>
                  <a:pt x="286" y="383"/>
                </a:lnTo>
                <a:lnTo>
                  <a:pt x="291" y="383"/>
                </a:lnTo>
                <a:lnTo>
                  <a:pt x="295" y="383"/>
                </a:lnTo>
                <a:lnTo>
                  <a:pt x="304" y="383"/>
                </a:lnTo>
                <a:lnTo>
                  <a:pt x="308" y="379"/>
                </a:lnTo>
                <a:lnTo>
                  <a:pt x="313" y="379"/>
                </a:lnTo>
                <a:lnTo>
                  <a:pt x="317" y="379"/>
                </a:lnTo>
                <a:lnTo>
                  <a:pt x="326" y="375"/>
                </a:lnTo>
                <a:lnTo>
                  <a:pt x="335" y="370"/>
                </a:lnTo>
                <a:lnTo>
                  <a:pt x="344" y="370"/>
                </a:lnTo>
                <a:lnTo>
                  <a:pt x="348" y="366"/>
                </a:lnTo>
                <a:lnTo>
                  <a:pt x="357" y="361"/>
                </a:lnTo>
                <a:lnTo>
                  <a:pt x="366" y="361"/>
                </a:lnTo>
                <a:lnTo>
                  <a:pt x="366" y="357"/>
                </a:lnTo>
                <a:lnTo>
                  <a:pt x="374" y="353"/>
                </a:lnTo>
                <a:lnTo>
                  <a:pt x="383" y="348"/>
                </a:lnTo>
                <a:lnTo>
                  <a:pt x="388" y="348"/>
                </a:lnTo>
                <a:lnTo>
                  <a:pt x="388" y="344"/>
                </a:lnTo>
                <a:lnTo>
                  <a:pt x="396" y="339"/>
                </a:lnTo>
                <a:lnTo>
                  <a:pt x="405" y="335"/>
                </a:lnTo>
                <a:lnTo>
                  <a:pt x="414" y="331"/>
                </a:lnTo>
                <a:lnTo>
                  <a:pt x="414" y="326"/>
                </a:lnTo>
                <a:lnTo>
                  <a:pt x="423" y="326"/>
                </a:lnTo>
                <a:lnTo>
                  <a:pt x="423" y="322"/>
                </a:lnTo>
                <a:lnTo>
                  <a:pt x="427" y="317"/>
                </a:lnTo>
                <a:lnTo>
                  <a:pt x="432" y="317"/>
                </a:lnTo>
                <a:lnTo>
                  <a:pt x="436" y="313"/>
                </a:lnTo>
                <a:lnTo>
                  <a:pt x="441" y="309"/>
                </a:lnTo>
                <a:lnTo>
                  <a:pt x="445" y="304"/>
                </a:lnTo>
                <a:lnTo>
                  <a:pt x="454" y="295"/>
                </a:lnTo>
                <a:lnTo>
                  <a:pt x="458" y="291"/>
                </a:lnTo>
                <a:lnTo>
                  <a:pt x="463" y="286"/>
                </a:lnTo>
                <a:lnTo>
                  <a:pt x="467" y="278"/>
                </a:lnTo>
                <a:lnTo>
                  <a:pt x="471" y="273"/>
                </a:lnTo>
                <a:lnTo>
                  <a:pt x="476" y="269"/>
                </a:lnTo>
                <a:lnTo>
                  <a:pt x="476" y="264"/>
                </a:lnTo>
                <a:lnTo>
                  <a:pt x="480" y="260"/>
                </a:lnTo>
                <a:lnTo>
                  <a:pt x="485" y="256"/>
                </a:lnTo>
                <a:lnTo>
                  <a:pt x="485" y="251"/>
                </a:lnTo>
                <a:lnTo>
                  <a:pt x="489" y="247"/>
                </a:lnTo>
                <a:lnTo>
                  <a:pt x="493" y="242"/>
                </a:lnTo>
                <a:lnTo>
                  <a:pt x="493" y="234"/>
                </a:lnTo>
                <a:lnTo>
                  <a:pt x="498" y="229"/>
                </a:lnTo>
                <a:lnTo>
                  <a:pt x="502" y="220"/>
                </a:lnTo>
                <a:lnTo>
                  <a:pt x="502" y="216"/>
                </a:lnTo>
                <a:lnTo>
                  <a:pt x="502" y="212"/>
                </a:lnTo>
                <a:lnTo>
                  <a:pt x="507" y="203"/>
                </a:lnTo>
                <a:lnTo>
                  <a:pt x="507" y="198"/>
                </a:lnTo>
                <a:lnTo>
                  <a:pt x="507" y="189"/>
                </a:lnTo>
                <a:lnTo>
                  <a:pt x="511" y="185"/>
                </a:lnTo>
                <a:lnTo>
                  <a:pt x="511" y="181"/>
                </a:lnTo>
                <a:lnTo>
                  <a:pt x="511" y="172"/>
                </a:lnTo>
                <a:lnTo>
                  <a:pt x="511" y="167"/>
                </a:lnTo>
                <a:lnTo>
                  <a:pt x="511" y="159"/>
                </a:lnTo>
                <a:lnTo>
                  <a:pt x="511" y="154"/>
                </a:lnTo>
                <a:lnTo>
                  <a:pt x="507" y="1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4" name="Freeform 222"/>
          <p:cNvSpPr>
            <a:spLocks/>
          </p:cNvSpPr>
          <p:nvPr/>
        </p:nvSpPr>
        <p:spPr bwMode="auto">
          <a:xfrm>
            <a:off x="6543675" y="4956179"/>
            <a:ext cx="546100" cy="412750"/>
          </a:xfrm>
          <a:custGeom>
            <a:avLst/>
            <a:gdLst>
              <a:gd name="T0" fmla="*/ 844253235 w 344"/>
              <a:gd name="T1" fmla="*/ 178930266 h 260"/>
              <a:gd name="T2" fmla="*/ 824091794 w 344"/>
              <a:gd name="T3" fmla="*/ 143648095 h 260"/>
              <a:gd name="T4" fmla="*/ 801409602 w 344"/>
              <a:gd name="T5" fmla="*/ 110886873 h 260"/>
              <a:gd name="T6" fmla="*/ 768648376 w 344"/>
              <a:gd name="T7" fmla="*/ 88204658 h 260"/>
              <a:gd name="T8" fmla="*/ 745966184 w 344"/>
              <a:gd name="T9" fmla="*/ 68043418 h 260"/>
              <a:gd name="T10" fmla="*/ 713204958 w 344"/>
              <a:gd name="T11" fmla="*/ 45362804 h 260"/>
              <a:gd name="T12" fmla="*/ 667842161 w 344"/>
              <a:gd name="T13" fmla="*/ 22680608 h 260"/>
              <a:gd name="T14" fmla="*/ 635079348 w 344"/>
              <a:gd name="T15" fmla="*/ 10080623 h 260"/>
              <a:gd name="T16" fmla="*/ 567034360 w 344"/>
              <a:gd name="T17" fmla="*/ 0 h 260"/>
              <a:gd name="T18" fmla="*/ 534273134 w 344"/>
              <a:gd name="T19" fmla="*/ 0 h 260"/>
              <a:gd name="T20" fmla="*/ 468749095 w 344"/>
              <a:gd name="T21" fmla="*/ 0 h 260"/>
              <a:gd name="T22" fmla="*/ 423386298 w 344"/>
              <a:gd name="T23" fmla="*/ 0 h 260"/>
              <a:gd name="T24" fmla="*/ 367942781 w 344"/>
              <a:gd name="T25" fmla="*/ 10080623 h 260"/>
              <a:gd name="T26" fmla="*/ 335181555 w 344"/>
              <a:gd name="T27" fmla="*/ 22680608 h 260"/>
              <a:gd name="T28" fmla="*/ 289817171 w 344"/>
              <a:gd name="T29" fmla="*/ 32761235 h 260"/>
              <a:gd name="T30" fmla="*/ 257055946 w 344"/>
              <a:gd name="T31" fmla="*/ 45362804 h 260"/>
              <a:gd name="T32" fmla="*/ 211693149 w 344"/>
              <a:gd name="T33" fmla="*/ 68043418 h 260"/>
              <a:gd name="T34" fmla="*/ 168851252 w 344"/>
              <a:gd name="T35" fmla="*/ 100806227 h 260"/>
              <a:gd name="T36" fmla="*/ 156249682 w 344"/>
              <a:gd name="T37" fmla="*/ 110886873 h 260"/>
              <a:gd name="T38" fmla="*/ 110886885 w 344"/>
              <a:gd name="T39" fmla="*/ 143648095 h 260"/>
              <a:gd name="T40" fmla="*/ 90725618 w 344"/>
              <a:gd name="T41" fmla="*/ 166330284 h 260"/>
              <a:gd name="T42" fmla="*/ 68043426 w 344"/>
              <a:gd name="T43" fmla="*/ 189010886 h 260"/>
              <a:gd name="T44" fmla="*/ 45362809 w 344"/>
              <a:gd name="T45" fmla="*/ 221773745 h 260"/>
              <a:gd name="T46" fmla="*/ 35282187 w 344"/>
              <a:gd name="T47" fmla="*/ 254534967 h 260"/>
              <a:gd name="T48" fmla="*/ 12601574 w 344"/>
              <a:gd name="T49" fmla="*/ 299897758 h 260"/>
              <a:gd name="T50" fmla="*/ 0 w 344"/>
              <a:gd name="T51" fmla="*/ 332660568 h 260"/>
              <a:gd name="T52" fmla="*/ 0 w 344"/>
              <a:gd name="T53" fmla="*/ 378023359 h 260"/>
              <a:gd name="T54" fmla="*/ 12601574 w 344"/>
              <a:gd name="T55" fmla="*/ 423386250 h 260"/>
              <a:gd name="T56" fmla="*/ 12601574 w 344"/>
              <a:gd name="T57" fmla="*/ 456147472 h 260"/>
              <a:gd name="T58" fmla="*/ 35282187 w 344"/>
              <a:gd name="T59" fmla="*/ 488910281 h 260"/>
              <a:gd name="T60" fmla="*/ 55443443 w 344"/>
              <a:gd name="T61" fmla="*/ 521671504 h 260"/>
              <a:gd name="T62" fmla="*/ 78124047 w 344"/>
              <a:gd name="T63" fmla="*/ 554434313 h 260"/>
              <a:gd name="T64" fmla="*/ 110886885 w 344"/>
              <a:gd name="T65" fmla="*/ 577114915 h 260"/>
              <a:gd name="T66" fmla="*/ 133567490 w 344"/>
              <a:gd name="T67" fmla="*/ 599797104 h 260"/>
              <a:gd name="T68" fmla="*/ 168851252 w 344"/>
              <a:gd name="T69" fmla="*/ 622477706 h 260"/>
              <a:gd name="T70" fmla="*/ 211693149 w 344"/>
              <a:gd name="T71" fmla="*/ 632558326 h 260"/>
              <a:gd name="T72" fmla="*/ 257055946 w 344"/>
              <a:gd name="T73" fmla="*/ 645159896 h 260"/>
              <a:gd name="T74" fmla="*/ 312499363 w 344"/>
              <a:gd name="T75" fmla="*/ 655240516 h 260"/>
              <a:gd name="T76" fmla="*/ 367942781 w 344"/>
              <a:gd name="T77" fmla="*/ 655240516 h 260"/>
              <a:gd name="T78" fmla="*/ 433466920 w 344"/>
              <a:gd name="T79" fmla="*/ 655240516 h 260"/>
              <a:gd name="T80" fmla="*/ 488910337 w 344"/>
              <a:gd name="T81" fmla="*/ 645159896 h 260"/>
              <a:gd name="T82" fmla="*/ 534273134 w 344"/>
              <a:gd name="T83" fmla="*/ 632558326 h 260"/>
              <a:gd name="T84" fmla="*/ 567034360 w 344"/>
              <a:gd name="T85" fmla="*/ 622477706 h 260"/>
              <a:gd name="T86" fmla="*/ 612397156 w 344"/>
              <a:gd name="T87" fmla="*/ 612397086 h 260"/>
              <a:gd name="T88" fmla="*/ 657761540 w 344"/>
              <a:gd name="T89" fmla="*/ 589716484 h 260"/>
              <a:gd name="T90" fmla="*/ 677922783 w 344"/>
              <a:gd name="T91" fmla="*/ 567034295 h 260"/>
              <a:gd name="T92" fmla="*/ 713204958 w 344"/>
              <a:gd name="T93" fmla="*/ 544353693 h 260"/>
              <a:gd name="T94" fmla="*/ 745966184 w 344"/>
              <a:gd name="T95" fmla="*/ 521671504 h 260"/>
              <a:gd name="T96" fmla="*/ 768648376 w 344"/>
              <a:gd name="T97" fmla="*/ 488910281 h 260"/>
              <a:gd name="T98" fmla="*/ 788809619 w 344"/>
              <a:gd name="T99" fmla="*/ 466228092 h 260"/>
              <a:gd name="T100" fmla="*/ 811490223 w 344"/>
              <a:gd name="T101" fmla="*/ 443547490 h 260"/>
              <a:gd name="T102" fmla="*/ 834172613 w 344"/>
              <a:gd name="T103" fmla="*/ 410784581 h 260"/>
              <a:gd name="T104" fmla="*/ 844253235 w 344"/>
              <a:gd name="T105" fmla="*/ 367942739 h 260"/>
              <a:gd name="T106" fmla="*/ 856853218 w 344"/>
              <a:gd name="T107" fmla="*/ 332660568 h 260"/>
              <a:gd name="T108" fmla="*/ 866933839 w 344"/>
              <a:gd name="T109" fmla="*/ 289817138 h 260"/>
              <a:gd name="T110" fmla="*/ 856853218 w 344"/>
              <a:gd name="T111" fmla="*/ 234373727 h 260"/>
              <a:gd name="T112" fmla="*/ 856853218 w 344"/>
              <a:gd name="T113" fmla="*/ 199091506 h 26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44"/>
              <a:gd name="T172" fmla="*/ 0 h 260"/>
              <a:gd name="T173" fmla="*/ 344 w 344"/>
              <a:gd name="T174" fmla="*/ 260 h 26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44" h="260">
                <a:moveTo>
                  <a:pt x="340" y="79"/>
                </a:moveTo>
                <a:lnTo>
                  <a:pt x="335" y="75"/>
                </a:lnTo>
                <a:lnTo>
                  <a:pt x="335" y="71"/>
                </a:lnTo>
                <a:lnTo>
                  <a:pt x="331" y="62"/>
                </a:lnTo>
                <a:lnTo>
                  <a:pt x="327" y="57"/>
                </a:lnTo>
                <a:lnTo>
                  <a:pt x="322" y="49"/>
                </a:lnTo>
                <a:lnTo>
                  <a:pt x="318" y="44"/>
                </a:lnTo>
                <a:lnTo>
                  <a:pt x="313" y="40"/>
                </a:lnTo>
                <a:lnTo>
                  <a:pt x="309" y="40"/>
                </a:lnTo>
                <a:lnTo>
                  <a:pt x="305" y="35"/>
                </a:lnTo>
                <a:lnTo>
                  <a:pt x="305" y="31"/>
                </a:lnTo>
                <a:lnTo>
                  <a:pt x="300" y="27"/>
                </a:lnTo>
                <a:lnTo>
                  <a:pt x="296" y="27"/>
                </a:lnTo>
                <a:lnTo>
                  <a:pt x="291" y="22"/>
                </a:lnTo>
                <a:lnTo>
                  <a:pt x="283" y="18"/>
                </a:lnTo>
                <a:lnTo>
                  <a:pt x="274" y="13"/>
                </a:lnTo>
                <a:lnTo>
                  <a:pt x="269" y="13"/>
                </a:lnTo>
                <a:lnTo>
                  <a:pt x="265" y="9"/>
                </a:lnTo>
                <a:lnTo>
                  <a:pt x="261" y="9"/>
                </a:lnTo>
                <a:lnTo>
                  <a:pt x="256" y="4"/>
                </a:lnTo>
                <a:lnTo>
                  <a:pt x="252" y="4"/>
                </a:lnTo>
                <a:lnTo>
                  <a:pt x="243" y="4"/>
                </a:lnTo>
                <a:lnTo>
                  <a:pt x="234" y="0"/>
                </a:lnTo>
                <a:lnTo>
                  <a:pt x="225" y="0"/>
                </a:lnTo>
                <a:lnTo>
                  <a:pt x="221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6" y="0"/>
                </a:lnTo>
                <a:lnTo>
                  <a:pt x="181" y="0"/>
                </a:lnTo>
                <a:lnTo>
                  <a:pt x="172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6" y="4"/>
                </a:lnTo>
                <a:lnTo>
                  <a:pt x="141" y="4"/>
                </a:lnTo>
                <a:lnTo>
                  <a:pt x="137" y="4"/>
                </a:lnTo>
                <a:lnTo>
                  <a:pt x="133" y="9"/>
                </a:lnTo>
                <a:lnTo>
                  <a:pt x="124" y="9"/>
                </a:lnTo>
                <a:lnTo>
                  <a:pt x="115" y="13"/>
                </a:lnTo>
                <a:lnTo>
                  <a:pt x="106" y="18"/>
                </a:lnTo>
                <a:lnTo>
                  <a:pt x="102" y="18"/>
                </a:lnTo>
                <a:lnTo>
                  <a:pt x="93" y="22"/>
                </a:lnTo>
                <a:lnTo>
                  <a:pt x="89" y="27"/>
                </a:lnTo>
                <a:lnTo>
                  <a:pt x="84" y="27"/>
                </a:lnTo>
                <a:lnTo>
                  <a:pt x="80" y="31"/>
                </a:lnTo>
                <a:lnTo>
                  <a:pt x="75" y="31"/>
                </a:lnTo>
                <a:lnTo>
                  <a:pt x="67" y="40"/>
                </a:lnTo>
                <a:lnTo>
                  <a:pt x="62" y="44"/>
                </a:lnTo>
                <a:lnTo>
                  <a:pt x="53" y="49"/>
                </a:lnTo>
                <a:lnTo>
                  <a:pt x="44" y="57"/>
                </a:lnTo>
                <a:lnTo>
                  <a:pt x="40" y="62"/>
                </a:lnTo>
                <a:lnTo>
                  <a:pt x="36" y="66"/>
                </a:lnTo>
                <a:lnTo>
                  <a:pt x="36" y="71"/>
                </a:lnTo>
                <a:lnTo>
                  <a:pt x="27" y="75"/>
                </a:lnTo>
                <a:lnTo>
                  <a:pt x="22" y="79"/>
                </a:lnTo>
                <a:lnTo>
                  <a:pt x="22" y="84"/>
                </a:lnTo>
                <a:lnTo>
                  <a:pt x="18" y="88"/>
                </a:lnTo>
                <a:lnTo>
                  <a:pt x="18" y="93"/>
                </a:lnTo>
                <a:lnTo>
                  <a:pt x="14" y="101"/>
                </a:lnTo>
                <a:lnTo>
                  <a:pt x="9" y="106"/>
                </a:lnTo>
                <a:lnTo>
                  <a:pt x="9" y="115"/>
                </a:lnTo>
                <a:lnTo>
                  <a:pt x="5" y="119"/>
                </a:lnTo>
                <a:lnTo>
                  <a:pt x="5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6"/>
                </a:lnTo>
                <a:lnTo>
                  <a:pt x="0" y="150"/>
                </a:lnTo>
                <a:lnTo>
                  <a:pt x="0" y="154"/>
                </a:lnTo>
                <a:lnTo>
                  <a:pt x="0" y="163"/>
                </a:lnTo>
                <a:lnTo>
                  <a:pt x="5" y="168"/>
                </a:lnTo>
                <a:lnTo>
                  <a:pt x="5" y="176"/>
                </a:lnTo>
                <a:lnTo>
                  <a:pt x="5" y="181"/>
                </a:lnTo>
                <a:lnTo>
                  <a:pt x="9" y="185"/>
                </a:lnTo>
                <a:lnTo>
                  <a:pt x="14" y="194"/>
                </a:lnTo>
                <a:lnTo>
                  <a:pt x="14" y="198"/>
                </a:lnTo>
                <a:lnTo>
                  <a:pt x="18" y="207"/>
                </a:lnTo>
                <a:lnTo>
                  <a:pt x="22" y="207"/>
                </a:lnTo>
                <a:lnTo>
                  <a:pt x="22" y="212"/>
                </a:lnTo>
                <a:lnTo>
                  <a:pt x="27" y="216"/>
                </a:lnTo>
                <a:lnTo>
                  <a:pt x="31" y="220"/>
                </a:lnTo>
                <a:lnTo>
                  <a:pt x="36" y="225"/>
                </a:lnTo>
                <a:lnTo>
                  <a:pt x="44" y="229"/>
                </a:lnTo>
                <a:lnTo>
                  <a:pt x="53" y="238"/>
                </a:lnTo>
                <a:lnTo>
                  <a:pt x="62" y="243"/>
                </a:lnTo>
                <a:lnTo>
                  <a:pt x="67" y="243"/>
                </a:lnTo>
                <a:lnTo>
                  <a:pt x="67" y="247"/>
                </a:lnTo>
                <a:lnTo>
                  <a:pt x="75" y="247"/>
                </a:lnTo>
                <a:lnTo>
                  <a:pt x="80" y="251"/>
                </a:lnTo>
                <a:lnTo>
                  <a:pt x="84" y="251"/>
                </a:lnTo>
                <a:lnTo>
                  <a:pt x="93" y="256"/>
                </a:lnTo>
                <a:lnTo>
                  <a:pt x="97" y="256"/>
                </a:lnTo>
                <a:lnTo>
                  <a:pt x="102" y="256"/>
                </a:lnTo>
                <a:lnTo>
                  <a:pt x="106" y="256"/>
                </a:lnTo>
                <a:lnTo>
                  <a:pt x="115" y="260"/>
                </a:lnTo>
                <a:lnTo>
                  <a:pt x="124" y="260"/>
                </a:lnTo>
                <a:lnTo>
                  <a:pt x="133" y="260"/>
                </a:lnTo>
                <a:lnTo>
                  <a:pt x="141" y="260"/>
                </a:lnTo>
                <a:lnTo>
                  <a:pt x="146" y="260"/>
                </a:lnTo>
                <a:lnTo>
                  <a:pt x="155" y="260"/>
                </a:lnTo>
                <a:lnTo>
                  <a:pt x="164" y="260"/>
                </a:lnTo>
                <a:lnTo>
                  <a:pt x="172" y="260"/>
                </a:lnTo>
                <a:lnTo>
                  <a:pt x="181" y="260"/>
                </a:lnTo>
                <a:lnTo>
                  <a:pt x="186" y="256"/>
                </a:lnTo>
                <a:lnTo>
                  <a:pt x="194" y="256"/>
                </a:lnTo>
                <a:lnTo>
                  <a:pt x="203" y="256"/>
                </a:lnTo>
                <a:lnTo>
                  <a:pt x="212" y="251"/>
                </a:lnTo>
                <a:lnTo>
                  <a:pt x="221" y="251"/>
                </a:lnTo>
                <a:lnTo>
                  <a:pt x="225" y="247"/>
                </a:lnTo>
                <a:lnTo>
                  <a:pt x="234" y="243"/>
                </a:lnTo>
                <a:lnTo>
                  <a:pt x="243" y="243"/>
                </a:lnTo>
                <a:lnTo>
                  <a:pt x="247" y="238"/>
                </a:lnTo>
                <a:lnTo>
                  <a:pt x="252" y="238"/>
                </a:lnTo>
                <a:lnTo>
                  <a:pt x="261" y="234"/>
                </a:lnTo>
                <a:lnTo>
                  <a:pt x="261" y="229"/>
                </a:lnTo>
                <a:lnTo>
                  <a:pt x="265" y="229"/>
                </a:lnTo>
                <a:lnTo>
                  <a:pt x="269" y="225"/>
                </a:lnTo>
                <a:lnTo>
                  <a:pt x="274" y="220"/>
                </a:lnTo>
                <a:lnTo>
                  <a:pt x="278" y="220"/>
                </a:lnTo>
                <a:lnTo>
                  <a:pt x="283" y="216"/>
                </a:lnTo>
                <a:lnTo>
                  <a:pt x="287" y="212"/>
                </a:lnTo>
                <a:lnTo>
                  <a:pt x="291" y="212"/>
                </a:lnTo>
                <a:lnTo>
                  <a:pt x="296" y="207"/>
                </a:lnTo>
                <a:lnTo>
                  <a:pt x="300" y="203"/>
                </a:lnTo>
                <a:lnTo>
                  <a:pt x="300" y="198"/>
                </a:lnTo>
                <a:lnTo>
                  <a:pt x="305" y="194"/>
                </a:lnTo>
                <a:lnTo>
                  <a:pt x="309" y="194"/>
                </a:lnTo>
                <a:lnTo>
                  <a:pt x="313" y="185"/>
                </a:lnTo>
                <a:lnTo>
                  <a:pt x="318" y="181"/>
                </a:lnTo>
                <a:lnTo>
                  <a:pt x="322" y="176"/>
                </a:lnTo>
                <a:lnTo>
                  <a:pt x="327" y="168"/>
                </a:lnTo>
                <a:lnTo>
                  <a:pt x="331" y="163"/>
                </a:lnTo>
                <a:lnTo>
                  <a:pt x="331" y="154"/>
                </a:lnTo>
                <a:lnTo>
                  <a:pt x="335" y="150"/>
                </a:lnTo>
                <a:lnTo>
                  <a:pt x="335" y="146"/>
                </a:lnTo>
                <a:lnTo>
                  <a:pt x="340" y="141"/>
                </a:lnTo>
                <a:lnTo>
                  <a:pt x="340" y="137"/>
                </a:lnTo>
                <a:lnTo>
                  <a:pt x="340" y="132"/>
                </a:lnTo>
                <a:lnTo>
                  <a:pt x="340" y="123"/>
                </a:lnTo>
                <a:lnTo>
                  <a:pt x="344" y="119"/>
                </a:lnTo>
                <a:lnTo>
                  <a:pt x="344" y="115"/>
                </a:lnTo>
                <a:lnTo>
                  <a:pt x="344" y="106"/>
                </a:lnTo>
                <a:lnTo>
                  <a:pt x="344" y="101"/>
                </a:lnTo>
                <a:lnTo>
                  <a:pt x="340" y="93"/>
                </a:lnTo>
                <a:lnTo>
                  <a:pt x="340" y="88"/>
                </a:lnTo>
                <a:lnTo>
                  <a:pt x="340" y="7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5" name="Freeform 223"/>
          <p:cNvSpPr>
            <a:spLocks/>
          </p:cNvSpPr>
          <p:nvPr/>
        </p:nvSpPr>
        <p:spPr bwMode="auto">
          <a:xfrm>
            <a:off x="6543675" y="4956179"/>
            <a:ext cx="546100" cy="412750"/>
          </a:xfrm>
          <a:custGeom>
            <a:avLst/>
            <a:gdLst>
              <a:gd name="T0" fmla="*/ 844253235 w 344"/>
              <a:gd name="T1" fmla="*/ 178930266 h 260"/>
              <a:gd name="T2" fmla="*/ 824091794 w 344"/>
              <a:gd name="T3" fmla="*/ 143648095 h 260"/>
              <a:gd name="T4" fmla="*/ 801409602 w 344"/>
              <a:gd name="T5" fmla="*/ 110886873 h 260"/>
              <a:gd name="T6" fmla="*/ 768648376 w 344"/>
              <a:gd name="T7" fmla="*/ 88204658 h 260"/>
              <a:gd name="T8" fmla="*/ 745966184 w 344"/>
              <a:gd name="T9" fmla="*/ 68043418 h 260"/>
              <a:gd name="T10" fmla="*/ 713204958 w 344"/>
              <a:gd name="T11" fmla="*/ 45362804 h 260"/>
              <a:gd name="T12" fmla="*/ 667842161 w 344"/>
              <a:gd name="T13" fmla="*/ 22680608 h 260"/>
              <a:gd name="T14" fmla="*/ 635079348 w 344"/>
              <a:gd name="T15" fmla="*/ 10080623 h 260"/>
              <a:gd name="T16" fmla="*/ 567034360 w 344"/>
              <a:gd name="T17" fmla="*/ 0 h 260"/>
              <a:gd name="T18" fmla="*/ 534273134 w 344"/>
              <a:gd name="T19" fmla="*/ 0 h 260"/>
              <a:gd name="T20" fmla="*/ 468749095 w 344"/>
              <a:gd name="T21" fmla="*/ 0 h 260"/>
              <a:gd name="T22" fmla="*/ 423386298 w 344"/>
              <a:gd name="T23" fmla="*/ 0 h 260"/>
              <a:gd name="T24" fmla="*/ 367942781 w 344"/>
              <a:gd name="T25" fmla="*/ 10080623 h 260"/>
              <a:gd name="T26" fmla="*/ 335181555 w 344"/>
              <a:gd name="T27" fmla="*/ 22680608 h 260"/>
              <a:gd name="T28" fmla="*/ 289817171 w 344"/>
              <a:gd name="T29" fmla="*/ 32761235 h 260"/>
              <a:gd name="T30" fmla="*/ 257055946 w 344"/>
              <a:gd name="T31" fmla="*/ 45362804 h 260"/>
              <a:gd name="T32" fmla="*/ 211693149 w 344"/>
              <a:gd name="T33" fmla="*/ 68043418 h 260"/>
              <a:gd name="T34" fmla="*/ 168851252 w 344"/>
              <a:gd name="T35" fmla="*/ 100806227 h 260"/>
              <a:gd name="T36" fmla="*/ 156249682 w 344"/>
              <a:gd name="T37" fmla="*/ 110886873 h 260"/>
              <a:gd name="T38" fmla="*/ 110886885 w 344"/>
              <a:gd name="T39" fmla="*/ 143648095 h 260"/>
              <a:gd name="T40" fmla="*/ 90725618 w 344"/>
              <a:gd name="T41" fmla="*/ 166330284 h 260"/>
              <a:gd name="T42" fmla="*/ 68043426 w 344"/>
              <a:gd name="T43" fmla="*/ 189010886 h 260"/>
              <a:gd name="T44" fmla="*/ 45362809 w 344"/>
              <a:gd name="T45" fmla="*/ 221773745 h 260"/>
              <a:gd name="T46" fmla="*/ 35282187 w 344"/>
              <a:gd name="T47" fmla="*/ 254534967 h 260"/>
              <a:gd name="T48" fmla="*/ 12601574 w 344"/>
              <a:gd name="T49" fmla="*/ 299897758 h 260"/>
              <a:gd name="T50" fmla="*/ 0 w 344"/>
              <a:gd name="T51" fmla="*/ 332660568 h 260"/>
              <a:gd name="T52" fmla="*/ 0 w 344"/>
              <a:gd name="T53" fmla="*/ 378023359 h 260"/>
              <a:gd name="T54" fmla="*/ 12601574 w 344"/>
              <a:gd name="T55" fmla="*/ 423386250 h 260"/>
              <a:gd name="T56" fmla="*/ 12601574 w 344"/>
              <a:gd name="T57" fmla="*/ 456147472 h 260"/>
              <a:gd name="T58" fmla="*/ 35282187 w 344"/>
              <a:gd name="T59" fmla="*/ 488910281 h 260"/>
              <a:gd name="T60" fmla="*/ 55443443 w 344"/>
              <a:gd name="T61" fmla="*/ 521671504 h 260"/>
              <a:gd name="T62" fmla="*/ 78124047 w 344"/>
              <a:gd name="T63" fmla="*/ 554434313 h 260"/>
              <a:gd name="T64" fmla="*/ 110886885 w 344"/>
              <a:gd name="T65" fmla="*/ 577114915 h 260"/>
              <a:gd name="T66" fmla="*/ 133567490 w 344"/>
              <a:gd name="T67" fmla="*/ 599797104 h 260"/>
              <a:gd name="T68" fmla="*/ 168851252 w 344"/>
              <a:gd name="T69" fmla="*/ 622477706 h 260"/>
              <a:gd name="T70" fmla="*/ 211693149 w 344"/>
              <a:gd name="T71" fmla="*/ 632558326 h 260"/>
              <a:gd name="T72" fmla="*/ 257055946 w 344"/>
              <a:gd name="T73" fmla="*/ 645159896 h 260"/>
              <a:gd name="T74" fmla="*/ 312499363 w 344"/>
              <a:gd name="T75" fmla="*/ 655240516 h 260"/>
              <a:gd name="T76" fmla="*/ 367942781 w 344"/>
              <a:gd name="T77" fmla="*/ 655240516 h 260"/>
              <a:gd name="T78" fmla="*/ 433466920 w 344"/>
              <a:gd name="T79" fmla="*/ 655240516 h 260"/>
              <a:gd name="T80" fmla="*/ 488910337 w 344"/>
              <a:gd name="T81" fmla="*/ 645159896 h 260"/>
              <a:gd name="T82" fmla="*/ 534273134 w 344"/>
              <a:gd name="T83" fmla="*/ 632558326 h 260"/>
              <a:gd name="T84" fmla="*/ 567034360 w 344"/>
              <a:gd name="T85" fmla="*/ 622477706 h 260"/>
              <a:gd name="T86" fmla="*/ 612397156 w 344"/>
              <a:gd name="T87" fmla="*/ 612397086 h 260"/>
              <a:gd name="T88" fmla="*/ 657761540 w 344"/>
              <a:gd name="T89" fmla="*/ 589716484 h 260"/>
              <a:gd name="T90" fmla="*/ 677922783 w 344"/>
              <a:gd name="T91" fmla="*/ 567034295 h 260"/>
              <a:gd name="T92" fmla="*/ 713204958 w 344"/>
              <a:gd name="T93" fmla="*/ 544353693 h 260"/>
              <a:gd name="T94" fmla="*/ 745966184 w 344"/>
              <a:gd name="T95" fmla="*/ 521671504 h 260"/>
              <a:gd name="T96" fmla="*/ 768648376 w 344"/>
              <a:gd name="T97" fmla="*/ 488910281 h 260"/>
              <a:gd name="T98" fmla="*/ 788809619 w 344"/>
              <a:gd name="T99" fmla="*/ 466228092 h 260"/>
              <a:gd name="T100" fmla="*/ 811490223 w 344"/>
              <a:gd name="T101" fmla="*/ 443547490 h 260"/>
              <a:gd name="T102" fmla="*/ 834172613 w 344"/>
              <a:gd name="T103" fmla="*/ 410784581 h 260"/>
              <a:gd name="T104" fmla="*/ 844253235 w 344"/>
              <a:gd name="T105" fmla="*/ 367942739 h 260"/>
              <a:gd name="T106" fmla="*/ 856853218 w 344"/>
              <a:gd name="T107" fmla="*/ 332660568 h 260"/>
              <a:gd name="T108" fmla="*/ 866933839 w 344"/>
              <a:gd name="T109" fmla="*/ 289817138 h 260"/>
              <a:gd name="T110" fmla="*/ 856853218 w 344"/>
              <a:gd name="T111" fmla="*/ 234373727 h 260"/>
              <a:gd name="T112" fmla="*/ 856853218 w 344"/>
              <a:gd name="T113" fmla="*/ 199091506 h 26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44"/>
              <a:gd name="T172" fmla="*/ 0 h 260"/>
              <a:gd name="T173" fmla="*/ 344 w 344"/>
              <a:gd name="T174" fmla="*/ 260 h 26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44" h="260">
                <a:moveTo>
                  <a:pt x="340" y="79"/>
                </a:moveTo>
                <a:lnTo>
                  <a:pt x="335" y="75"/>
                </a:lnTo>
                <a:lnTo>
                  <a:pt x="335" y="71"/>
                </a:lnTo>
                <a:lnTo>
                  <a:pt x="331" y="62"/>
                </a:lnTo>
                <a:lnTo>
                  <a:pt x="327" y="57"/>
                </a:lnTo>
                <a:lnTo>
                  <a:pt x="322" y="49"/>
                </a:lnTo>
                <a:lnTo>
                  <a:pt x="318" y="44"/>
                </a:lnTo>
                <a:lnTo>
                  <a:pt x="313" y="40"/>
                </a:lnTo>
                <a:lnTo>
                  <a:pt x="309" y="40"/>
                </a:lnTo>
                <a:lnTo>
                  <a:pt x="305" y="35"/>
                </a:lnTo>
                <a:lnTo>
                  <a:pt x="305" y="31"/>
                </a:lnTo>
                <a:lnTo>
                  <a:pt x="300" y="27"/>
                </a:lnTo>
                <a:lnTo>
                  <a:pt x="296" y="27"/>
                </a:lnTo>
                <a:lnTo>
                  <a:pt x="291" y="22"/>
                </a:lnTo>
                <a:lnTo>
                  <a:pt x="283" y="18"/>
                </a:lnTo>
                <a:lnTo>
                  <a:pt x="274" y="13"/>
                </a:lnTo>
                <a:lnTo>
                  <a:pt x="269" y="13"/>
                </a:lnTo>
                <a:lnTo>
                  <a:pt x="265" y="9"/>
                </a:lnTo>
                <a:lnTo>
                  <a:pt x="261" y="9"/>
                </a:lnTo>
                <a:lnTo>
                  <a:pt x="256" y="4"/>
                </a:lnTo>
                <a:lnTo>
                  <a:pt x="252" y="4"/>
                </a:lnTo>
                <a:lnTo>
                  <a:pt x="243" y="4"/>
                </a:lnTo>
                <a:lnTo>
                  <a:pt x="234" y="0"/>
                </a:lnTo>
                <a:lnTo>
                  <a:pt x="225" y="0"/>
                </a:lnTo>
                <a:lnTo>
                  <a:pt x="221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6" y="0"/>
                </a:lnTo>
                <a:lnTo>
                  <a:pt x="181" y="0"/>
                </a:lnTo>
                <a:lnTo>
                  <a:pt x="172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6" y="4"/>
                </a:lnTo>
                <a:lnTo>
                  <a:pt x="141" y="4"/>
                </a:lnTo>
                <a:lnTo>
                  <a:pt x="137" y="4"/>
                </a:lnTo>
                <a:lnTo>
                  <a:pt x="133" y="9"/>
                </a:lnTo>
                <a:lnTo>
                  <a:pt x="124" y="9"/>
                </a:lnTo>
                <a:lnTo>
                  <a:pt x="115" y="13"/>
                </a:lnTo>
                <a:lnTo>
                  <a:pt x="106" y="18"/>
                </a:lnTo>
                <a:lnTo>
                  <a:pt x="102" y="18"/>
                </a:lnTo>
                <a:lnTo>
                  <a:pt x="93" y="22"/>
                </a:lnTo>
                <a:lnTo>
                  <a:pt x="89" y="27"/>
                </a:lnTo>
                <a:lnTo>
                  <a:pt x="84" y="27"/>
                </a:lnTo>
                <a:lnTo>
                  <a:pt x="80" y="31"/>
                </a:lnTo>
                <a:lnTo>
                  <a:pt x="75" y="31"/>
                </a:lnTo>
                <a:lnTo>
                  <a:pt x="67" y="40"/>
                </a:lnTo>
                <a:lnTo>
                  <a:pt x="62" y="44"/>
                </a:lnTo>
                <a:lnTo>
                  <a:pt x="53" y="49"/>
                </a:lnTo>
                <a:lnTo>
                  <a:pt x="44" y="57"/>
                </a:lnTo>
                <a:lnTo>
                  <a:pt x="40" y="62"/>
                </a:lnTo>
                <a:lnTo>
                  <a:pt x="36" y="66"/>
                </a:lnTo>
                <a:lnTo>
                  <a:pt x="36" y="71"/>
                </a:lnTo>
                <a:lnTo>
                  <a:pt x="27" y="75"/>
                </a:lnTo>
                <a:lnTo>
                  <a:pt x="22" y="79"/>
                </a:lnTo>
                <a:lnTo>
                  <a:pt x="22" y="84"/>
                </a:lnTo>
                <a:lnTo>
                  <a:pt x="18" y="88"/>
                </a:lnTo>
                <a:lnTo>
                  <a:pt x="18" y="93"/>
                </a:lnTo>
                <a:lnTo>
                  <a:pt x="14" y="101"/>
                </a:lnTo>
                <a:lnTo>
                  <a:pt x="9" y="106"/>
                </a:lnTo>
                <a:lnTo>
                  <a:pt x="9" y="115"/>
                </a:lnTo>
                <a:lnTo>
                  <a:pt x="5" y="119"/>
                </a:lnTo>
                <a:lnTo>
                  <a:pt x="5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6"/>
                </a:lnTo>
                <a:lnTo>
                  <a:pt x="0" y="150"/>
                </a:lnTo>
                <a:lnTo>
                  <a:pt x="0" y="154"/>
                </a:lnTo>
                <a:lnTo>
                  <a:pt x="0" y="163"/>
                </a:lnTo>
                <a:lnTo>
                  <a:pt x="5" y="168"/>
                </a:lnTo>
                <a:lnTo>
                  <a:pt x="5" y="176"/>
                </a:lnTo>
                <a:lnTo>
                  <a:pt x="5" y="181"/>
                </a:lnTo>
                <a:lnTo>
                  <a:pt x="9" y="185"/>
                </a:lnTo>
                <a:lnTo>
                  <a:pt x="14" y="194"/>
                </a:lnTo>
                <a:lnTo>
                  <a:pt x="14" y="198"/>
                </a:lnTo>
                <a:lnTo>
                  <a:pt x="18" y="207"/>
                </a:lnTo>
                <a:lnTo>
                  <a:pt x="22" y="207"/>
                </a:lnTo>
                <a:lnTo>
                  <a:pt x="22" y="212"/>
                </a:lnTo>
                <a:lnTo>
                  <a:pt x="27" y="216"/>
                </a:lnTo>
                <a:lnTo>
                  <a:pt x="31" y="220"/>
                </a:lnTo>
                <a:lnTo>
                  <a:pt x="36" y="225"/>
                </a:lnTo>
                <a:lnTo>
                  <a:pt x="44" y="229"/>
                </a:lnTo>
                <a:lnTo>
                  <a:pt x="53" y="238"/>
                </a:lnTo>
                <a:lnTo>
                  <a:pt x="62" y="243"/>
                </a:lnTo>
                <a:lnTo>
                  <a:pt x="67" y="243"/>
                </a:lnTo>
                <a:lnTo>
                  <a:pt x="67" y="247"/>
                </a:lnTo>
                <a:lnTo>
                  <a:pt x="75" y="247"/>
                </a:lnTo>
                <a:lnTo>
                  <a:pt x="80" y="251"/>
                </a:lnTo>
                <a:lnTo>
                  <a:pt x="84" y="251"/>
                </a:lnTo>
                <a:lnTo>
                  <a:pt x="93" y="256"/>
                </a:lnTo>
                <a:lnTo>
                  <a:pt x="97" y="256"/>
                </a:lnTo>
                <a:lnTo>
                  <a:pt x="102" y="256"/>
                </a:lnTo>
                <a:lnTo>
                  <a:pt x="106" y="256"/>
                </a:lnTo>
                <a:lnTo>
                  <a:pt x="115" y="260"/>
                </a:lnTo>
                <a:lnTo>
                  <a:pt x="124" y="260"/>
                </a:lnTo>
                <a:lnTo>
                  <a:pt x="133" y="260"/>
                </a:lnTo>
                <a:lnTo>
                  <a:pt x="141" y="260"/>
                </a:lnTo>
                <a:lnTo>
                  <a:pt x="146" y="260"/>
                </a:lnTo>
                <a:lnTo>
                  <a:pt x="155" y="260"/>
                </a:lnTo>
                <a:lnTo>
                  <a:pt x="164" y="260"/>
                </a:lnTo>
                <a:lnTo>
                  <a:pt x="172" y="260"/>
                </a:lnTo>
                <a:lnTo>
                  <a:pt x="181" y="260"/>
                </a:lnTo>
                <a:lnTo>
                  <a:pt x="186" y="256"/>
                </a:lnTo>
                <a:lnTo>
                  <a:pt x="194" y="256"/>
                </a:lnTo>
                <a:lnTo>
                  <a:pt x="203" y="256"/>
                </a:lnTo>
                <a:lnTo>
                  <a:pt x="212" y="251"/>
                </a:lnTo>
                <a:lnTo>
                  <a:pt x="221" y="251"/>
                </a:lnTo>
                <a:lnTo>
                  <a:pt x="225" y="247"/>
                </a:lnTo>
                <a:lnTo>
                  <a:pt x="234" y="243"/>
                </a:lnTo>
                <a:lnTo>
                  <a:pt x="243" y="243"/>
                </a:lnTo>
                <a:lnTo>
                  <a:pt x="247" y="238"/>
                </a:lnTo>
                <a:lnTo>
                  <a:pt x="252" y="238"/>
                </a:lnTo>
                <a:lnTo>
                  <a:pt x="261" y="234"/>
                </a:lnTo>
                <a:lnTo>
                  <a:pt x="261" y="229"/>
                </a:lnTo>
                <a:lnTo>
                  <a:pt x="265" y="229"/>
                </a:lnTo>
                <a:lnTo>
                  <a:pt x="269" y="225"/>
                </a:lnTo>
                <a:lnTo>
                  <a:pt x="274" y="220"/>
                </a:lnTo>
                <a:lnTo>
                  <a:pt x="278" y="220"/>
                </a:lnTo>
                <a:lnTo>
                  <a:pt x="283" y="216"/>
                </a:lnTo>
                <a:lnTo>
                  <a:pt x="287" y="212"/>
                </a:lnTo>
                <a:lnTo>
                  <a:pt x="291" y="212"/>
                </a:lnTo>
                <a:lnTo>
                  <a:pt x="296" y="207"/>
                </a:lnTo>
                <a:lnTo>
                  <a:pt x="300" y="203"/>
                </a:lnTo>
                <a:lnTo>
                  <a:pt x="300" y="198"/>
                </a:lnTo>
                <a:lnTo>
                  <a:pt x="305" y="194"/>
                </a:lnTo>
                <a:lnTo>
                  <a:pt x="309" y="194"/>
                </a:lnTo>
                <a:lnTo>
                  <a:pt x="313" y="185"/>
                </a:lnTo>
                <a:lnTo>
                  <a:pt x="318" y="181"/>
                </a:lnTo>
                <a:lnTo>
                  <a:pt x="322" y="176"/>
                </a:lnTo>
                <a:lnTo>
                  <a:pt x="327" y="168"/>
                </a:lnTo>
                <a:lnTo>
                  <a:pt x="331" y="163"/>
                </a:lnTo>
                <a:lnTo>
                  <a:pt x="331" y="154"/>
                </a:lnTo>
                <a:lnTo>
                  <a:pt x="335" y="150"/>
                </a:lnTo>
                <a:lnTo>
                  <a:pt x="335" y="146"/>
                </a:lnTo>
                <a:lnTo>
                  <a:pt x="340" y="141"/>
                </a:lnTo>
                <a:lnTo>
                  <a:pt x="340" y="137"/>
                </a:lnTo>
                <a:lnTo>
                  <a:pt x="340" y="132"/>
                </a:lnTo>
                <a:lnTo>
                  <a:pt x="340" y="123"/>
                </a:lnTo>
                <a:lnTo>
                  <a:pt x="344" y="119"/>
                </a:lnTo>
                <a:lnTo>
                  <a:pt x="344" y="115"/>
                </a:lnTo>
                <a:lnTo>
                  <a:pt x="344" y="106"/>
                </a:lnTo>
                <a:lnTo>
                  <a:pt x="344" y="101"/>
                </a:lnTo>
                <a:lnTo>
                  <a:pt x="340" y="93"/>
                </a:lnTo>
                <a:lnTo>
                  <a:pt x="340" y="88"/>
                </a:lnTo>
                <a:lnTo>
                  <a:pt x="340" y="7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6" name="Rectangle 224"/>
          <p:cNvSpPr>
            <a:spLocks noChangeArrowheads="1"/>
          </p:cNvSpPr>
          <p:nvPr/>
        </p:nvSpPr>
        <p:spPr bwMode="auto">
          <a:xfrm>
            <a:off x="6257925" y="641191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247" name="Rectangle 225"/>
          <p:cNvSpPr>
            <a:spLocks noChangeArrowheads="1"/>
          </p:cNvSpPr>
          <p:nvPr/>
        </p:nvSpPr>
        <p:spPr bwMode="auto">
          <a:xfrm rot="16200000">
            <a:off x="4953002" y="529809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248" name="Freeform 226"/>
          <p:cNvSpPr>
            <a:spLocks/>
          </p:cNvSpPr>
          <p:nvPr/>
        </p:nvSpPr>
        <p:spPr bwMode="auto">
          <a:xfrm>
            <a:off x="6992938" y="4886328"/>
            <a:ext cx="47625" cy="41275"/>
          </a:xfrm>
          <a:custGeom>
            <a:avLst/>
            <a:gdLst>
              <a:gd name="T0" fmla="*/ 0 w 30"/>
              <a:gd name="T1" fmla="*/ 65524068 h 26"/>
              <a:gd name="T2" fmla="*/ 20161251 w 30"/>
              <a:gd name="T3" fmla="*/ 45362812 h 26"/>
              <a:gd name="T4" fmla="*/ 42843452 w 30"/>
              <a:gd name="T5" fmla="*/ 32762828 h 26"/>
              <a:gd name="T6" fmla="*/ 55443448 w 30"/>
              <a:gd name="T7" fmla="*/ 22682200 h 26"/>
              <a:gd name="T8" fmla="*/ 75604693 w 30"/>
              <a:gd name="T9" fmla="*/ 0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26"/>
                </a:moveTo>
                <a:lnTo>
                  <a:pt x="8" y="18"/>
                </a:lnTo>
                <a:lnTo>
                  <a:pt x="17" y="13"/>
                </a:lnTo>
                <a:lnTo>
                  <a:pt x="22" y="9"/>
                </a:lnTo>
                <a:lnTo>
                  <a:pt x="30" y="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9" name="Freeform 227"/>
          <p:cNvSpPr>
            <a:spLocks/>
          </p:cNvSpPr>
          <p:nvPr/>
        </p:nvSpPr>
        <p:spPr bwMode="auto">
          <a:xfrm>
            <a:off x="6992938" y="4886328"/>
            <a:ext cx="47625" cy="41275"/>
          </a:xfrm>
          <a:custGeom>
            <a:avLst/>
            <a:gdLst>
              <a:gd name="T0" fmla="*/ 0 w 30"/>
              <a:gd name="T1" fmla="*/ 0 h 26"/>
              <a:gd name="T2" fmla="*/ 20161251 w 30"/>
              <a:gd name="T3" fmla="*/ 22682200 h 26"/>
              <a:gd name="T4" fmla="*/ 42843452 w 30"/>
              <a:gd name="T5" fmla="*/ 32762828 h 26"/>
              <a:gd name="T6" fmla="*/ 55443448 w 30"/>
              <a:gd name="T7" fmla="*/ 45362812 h 26"/>
              <a:gd name="T8" fmla="*/ 75604693 w 30"/>
              <a:gd name="T9" fmla="*/ 65524068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0"/>
                </a:moveTo>
                <a:lnTo>
                  <a:pt x="8" y="9"/>
                </a:lnTo>
                <a:lnTo>
                  <a:pt x="17" y="13"/>
                </a:lnTo>
                <a:lnTo>
                  <a:pt x="22" y="18"/>
                </a:lnTo>
                <a:lnTo>
                  <a:pt x="30" y="26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0" name="Freeform 228"/>
          <p:cNvSpPr>
            <a:spLocks/>
          </p:cNvSpPr>
          <p:nvPr/>
        </p:nvSpPr>
        <p:spPr bwMode="auto">
          <a:xfrm>
            <a:off x="6775450" y="5138738"/>
            <a:ext cx="76200" cy="55562"/>
          </a:xfrm>
          <a:custGeom>
            <a:avLst/>
            <a:gdLst>
              <a:gd name="T0" fmla="*/ 0 w 48"/>
              <a:gd name="T1" fmla="*/ 88203868 h 35"/>
              <a:gd name="T2" fmla="*/ 22682199 w 48"/>
              <a:gd name="T3" fmla="*/ 78123338 h 35"/>
              <a:gd name="T4" fmla="*/ 45362810 w 48"/>
              <a:gd name="T5" fmla="*/ 55442939 h 35"/>
              <a:gd name="T6" fmla="*/ 65524066 w 48"/>
              <a:gd name="T7" fmla="*/ 42841471 h 35"/>
              <a:gd name="T8" fmla="*/ 88206259 w 48"/>
              <a:gd name="T9" fmla="*/ 20161066 h 35"/>
              <a:gd name="T10" fmla="*/ 100806243 w 48"/>
              <a:gd name="T11" fmla="*/ 10080533 h 35"/>
              <a:gd name="T12" fmla="*/ 120967511 w 48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35"/>
                </a:moveTo>
                <a:lnTo>
                  <a:pt x="9" y="31"/>
                </a:lnTo>
                <a:lnTo>
                  <a:pt x="18" y="22"/>
                </a:lnTo>
                <a:lnTo>
                  <a:pt x="26" y="17"/>
                </a:lnTo>
                <a:lnTo>
                  <a:pt x="35" y="8"/>
                </a:lnTo>
                <a:lnTo>
                  <a:pt x="40" y="4"/>
                </a:lnTo>
                <a:lnTo>
                  <a:pt x="48" y="0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1" name="Freeform 229"/>
          <p:cNvSpPr>
            <a:spLocks/>
          </p:cNvSpPr>
          <p:nvPr/>
        </p:nvSpPr>
        <p:spPr bwMode="auto">
          <a:xfrm>
            <a:off x="6775450" y="5138738"/>
            <a:ext cx="76200" cy="55562"/>
          </a:xfrm>
          <a:custGeom>
            <a:avLst/>
            <a:gdLst>
              <a:gd name="T0" fmla="*/ 0 w 48"/>
              <a:gd name="T1" fmla="*/ 0 h 35"/>
              <a:gd name="T2" fmla="*/ 22682199 w 48"/>
              <a:gd name="T3" fmla="*/ 10080533 h 35"/>
              <a:gd name="T4" fmla="*/ 45362810 w 48"/>
              <a:gd name="T5" fmla="*/ 20161066 h 35"/>
              <a:gd name="T6" fmla="*/ 65524066 w 48"/>
              <a:gd name="T7" fmla="*/ 42841471 h 35"/>
              <a:gd name="T8" fmla="*/ 88206259 w 48"/>
              <a:gd name="T9" fmla="*/ 55442939 h 35"/>
              <a:gd name="T10" fmla="*/ 100806243 w 48"/>
              <a:gd name="T11" fmla="*/ 78123338 h 35"/>
              <a:gd name="T12" fmla="*/ 120967511 w 48"/>
              <a:gd name="T13" fmla="*/ 88203868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0"/>
                </a:moveTo>
                <a:lnTo>
                  <a:pt x="9" y="4"/>
                </a:lnTo>
                <a:lnTo>
                  <a:pt x="18" y="8"/>
                </a:lnTo>
                <a:lnTo>
                  <a:pt x="26" y="17"/>
                </a:lnTo>
                <a:lnTo>
                  <a:pt x="35" y="22"/>
                </a:lnTo>
                <a:lnTo>
                  <a:pt x="40" y="31"/>
                </a:lnTo>
                <a:lnTo>
                  <a:pt x="48" y="35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2" name="Text Box 5"/>
          <p:cNvSpPr txBox="1">
            <a:spLocks noChangeArrowheads="1"/>
          </p:cNvSpPr>
          <p:nvPr/>
        </p:nvSpPr>
        <p:spPr bwMode="auto">
          <a:xfrm>
            <a:off x="8374066" y="4079878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4253" name="Text Box 6"/>
          <p:cNvSpPr txBox="1">
            <a:spLocks noChangeArrowheads="1"/>
          </p:cNvSpPr>
          <p:nvPr/>
        </p:nvSpPr>
        <p:spPr bwMode="auto">
          <a:xfrm>
            <a:off x="8374067" y="4841878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44254" name="Line 7"/>
          <p:cNvSpPr>
            <a:spLocks noChangeShapeType="1"/>
          </p:cNvSpPr>
          <p:nvPr/>
        </p:nvSpPr>
        <p:spPr bwMode="auto">
          <a:xfrm flipV="1">
            <a:off x="6865938" y="5105400"/>
            <a:ext cx="1524000" cy="76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5" name="Line 8"/>
          <p:cNvSpPr>
            <a:spLocks noChangeShapeType="1"/>
          </p:cNvSpPr>
          <p:nvPr/>
        </p:nvSpPr>
        <p:spPr bwMode="auto">
          <a:xfrm flipV="1">
            <a:off x="7094538" y="4419600"/>
            <a:ext cx="1219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6" name="Text Box 9"/>
          <p:cNvSpPr txBox="1">
            <a:spLocks noChangeArrowheads="1"/>
          </p:cNvSpPr>
          <p:nvPr/>
        </p:nvSpPr>
        <p:spPr bwMode="auto">
          <a:xfrm>
            <a:off x="1973267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44257" name="Text Box 10"/>
          <p:cNvSpPr txBox="1">
            <a:spLocks noChangeArrowheads="1"/>
          </p:cNvSpPr>
          <p:nvPr/>
        </p:nvSpPr>
        <p:spPr bwMode="auto">
          <a:xfrm>
            <a:off x="7551743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44258" name="Text Box 11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Low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44259" name="Text Box 230"/>
          <p:cNvSpPr txBox="1">
            <a:spLocks noChangeArrowheads="1"/>
          </p:cNvSpPr>
          <p:nvPr/>
        </p:nvSpPr>
        <p:spPr bwMode="auto">
          <a:xfrm>
            <a:off x="1909769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6642802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Influence Of Edge Angles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On Perceived Direction Of Motion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(Original Demo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Example: Rhombus  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40964" name="AutoShape 4"/>
          <p:cNvSpPr>
            <a:spLocks noChangeArrowheads="1"/>
          </p:cNvSpPr>
          <p:nvPr/>
        </p:nvSpPr>
        <p:spPr bwMode="auto">
          <a:xfrm>
            <a:off x="1044575" y="2933700"/>
            <a:ext cx="2133600" cy="9906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 rot="20061995">
            <a:off x="5562600" y="3200400"/>
            <a:ext cx="2438400" cy="228600"/>
          </a:xfrm>
          <a:prstGeom prst="parallelogram">
            <a:avLst>
              <a:gd name="adj" fmla="val 3951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903288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0967" name="Group 7"/>
          <p:cNvGrpSpPr>
            <a:grpSpLocks/>
          </p:cNvGrpSpPr>
          <p:nvPr/>
        </p:nvGrpSpPr>
        <p:grpSpPr bwMode="auto">
          <a:xfrm>
            <a:off x="903288" y="4783138"/>
            <a:ext cx="2274887" cy="1385887"/>
            <a:chOff x="2544" y="2592"/>
            <a:chExt cx="2112" cy="1536"/>
          </a:xfrm>
        </p:grpSpPr>
        <p:sp>
          <p:nvSpPr>
            <p:cNvPr id="41002" name="Rectangle 8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Line 9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Line 10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8" name="Text Box 11"/>
          <p:cNvSpPr txBox="1">
            <a:spLocks noChangeArrowheads="1"/>
          </p:cNvSpPr>
          <p:nvPr/>
        </p:nvSpPr>
        <p:spPr bwMode="auto">
          <a:xfrm>
            <a:off x="1160469" y="6278563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69" name="Text Box 12"/>
          <p:cNvSpPr txBox="1">
            <a:spLocks noChangeArrowheads="1"/>
          </p:cNvSpPr>
          <p:nvPr/>
        </p:nvSpPr>
        <p:spPr bwMode="auto">
          <a:xfrm rot="16200000">
            <a:off x="-90992" y="5169338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70" name="Line 13"/>
          <p:cNvSpPr>
            <a:spLocks noChangeShapeType="1"/>
          </p:cNvSpPr>
          <p:nvPr/>
        </p:nvSpPr>
        <p:spPr bwMode="auto">
          <a:xfrm rot="7333610" flipV="1">
            <a:off x="1715299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1" name="Line 14"/>
          <p:cNvSpPr>
            <a:spLocks noChangeShapeType="1"/>
          </p:cNvSpPr>
          <p:nvPr/>
        </p:nvSpPr>
        <p:spPr bwMode="auto">
          <a:xfrm>
            <a:off x="927106" y="5459413"/>
            <a:ext cx="22510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2" name="Oval 15"/>
          <p:cNvSpPr>
            <a:spLocks noChangeArrowheads="1"/>
          </p:cNvSpPr>
          <p:nvPr/>
        </p:nvSpPr>
        <p:spPr bwMode="auto">
          <a:xfrm>
            <a:off x="2519369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73" name="Line 16"/>
          <p:cNvSpPr>
            <a:spLocks noChangeShapeType="1"/>
          </p:cNvSpPr>
          <p:nvPr/>
        </p:nvSpPr>
        <p:spPr bwMode="auto">
          <a:xfrm>
            <a:off x="2463800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4" name="Text Box 17"/>
          <p:cNvSpPr txBox="1">
            <a:spLocks noChangeArrowheads="1"/>
          </p:cNvSpPr>
          <p:nvPr/>
        </p:nvSpPr>
        <p:spPr bwMode="auto">
          <a:xfrm>
            <a:off x="2227267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0975" name="Line 18"/>
          <p:cNvSpPr>
            <a:spLocks noChangeShapeType="1"/>
          </p:cNvSpPr>
          <p:nvPr/>
        </p:nvSpPr>
        <p:spPr bwMode="auto">
          <a:xfrm>
            <a:off x="2039938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6" name="Oval 19"/>
          <p:cNvSpPr>
            <a:spLocks noChangeArrowheads="1"/>
          </p:cNvSpPr>
          <p:nvPr/>
        </p:nvSpPr>
        <p:spPr bwMode="auto">
          <a:xfrm>
            <a:off x="2189169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77" name="Text Box 20"/>
          <p:cNvSpPr txBox="1">
            <a:spLocks noChangeArrowheads="1"/>
          </p:cNvSpPr>
          <p:nvPr/>
        </p:nvSpPr>
        <p:spPr bwMode="auto">
          <a:xfrm>
            <a:off x="1200152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0978" name="Line 21"/>
          <p:cNvSpPr>
            <a:spLocks noChangeShapeType="1"/>
          </p:cNvSpPr>
          <p:nvPr/>
        </p:nvSpPr>
        <p:spPr bwMode="auto">
          <a:xfrm>
            <a:off x="1476375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2243" name="Line 22"/>
          <p:cNvSpPr>
            <a:spLocks noChangeShapeType="1"/>
          </p:cNvSpPr>
          <p:nvPr/>
        </p:nvSpPr>
        <p:spPr bwMode="auto">
          <a:xfrm>
            <a:off x="1806575" y="3429000"/>
            <a:ext cx="762000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52244" name="Line 23"/>
          <p:cNvSpPr>
            <a:spLocks noChangeShapeType="1"/>
          </p:cNvSpPr>
          <p:nvPr/>
        </p:nvSpPr>
        <p:spPr bwMode="auto">
          <a:xfrm>
            <a:off x="6553200" y="3429000"/>
            <a:ext cx="762000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40981" name="Rectangle 24"/>
          <p:cNvSpPr>
            <a:spLocks noChangeArrowheads="1"/>
          </p:cNvSpPr>
          <p:nvPr/>
        </p:nvSpPr>
        <p:spPr bwMode="auto">
          <a:xfrm>
            <a:off x="5726117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0982" name="Group 25"/>
          <p:cNvGrpSpPr>
            <a:grpSpLocks/>
          </p:cNvGrpSpPr>
          <p:nvPr/>
        </p:nvGrpSpPr>
        <p:grpSpPr bwMode="auto">
          <a:xfrm>
            <a:off x="5726117" y="4783138"/>
            <a:ext cx="2274887" cy="1385887"/>
            <a:chOff x="2544" y="2592"/>
            <a:chExt cx="2112" cy="1536"/>
          </a:xfrm>
        </p:grpSpPr>
        <p:sp>
          <p:nvSpPr>
            <p:cNvPr id="40999" name="Rectangle 2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Line 2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2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83" name="Text Box 29"/>
          <p:cNvSpPr txBox="1">
            <a:spLocks noChangeArrowheads="1"/>
          </p:cNvSpPr>
          <p:nvPr/>
        </p:nvSpPr>
        <p:spPr bwMode="auto">
          <a:xfrm>
            <a:off x="5983294" y="6278563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84" name="Text Box 30"/>
          <p:cNvSpPr txBox="1">
            <a:spLocks noChangeArrowheads="1"/>
          </p:cNvSpPr>
          <p:nvPr/>
        </p:nvSpPr>
        <p:spPr bwMode="auto">
          <a:xfrm rot="16200000">
            <a:off x="4731832" y="5169338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85" name="Line 31"/>
          <p:cNvSpPr>
            <a:spLocks noChangeShapeType="1"/>
          </p:cNvSpPr>
          <p:nvPr/>
        </p:nvSpPr>
        <p:spPr bwMode="auto">
          <a:xfrm rot="7333610" flipV="1">
            <a:off x="6538120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86" name="Line 32"/>
          <p:cNvSpPr>
            <a:spLocks noChangeShapeType="1"/>
          </p:cNvSpPr>
          <p:nvPr/>
        </p:nvSpPr>
        <p:spPr bwMode="auto">
          <a:xfrm flipV="1">
            <a:off x="6705600" y="4953000"/>
            <a:ext cx="121920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87" name="Oval 33"/>
          <p:cNvSpPr>
            <a:spLocks noChangeArrowheads="1"/>
          </p:cNvSpPr>
          <p:nvPr/>
        </p:nvSpPr>
        <p:spPr bwMode="auto">
          <a:xfrm>
            <a:off x="7342194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88" name="Line 34"/>
          <p:cNvSpPr>
            <a:spLocks noChangeShapeType="1"/>
          </p:cNvSpPr>
          <p:nvPr/>
        </p:nvSpPr>
        <p:spPr bwMode="auto">
          <a:xfrm>
            <a:off x="7286625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89" name="Text Box 35"/>
          <p:cNvSpPr txBox="1">
            <a:spLocks noChangeArrowheads="1"/>
          </p:cNvSpPr>
          <p:nvPr/>
        </p:nvSpPr>
        <p:spPr bwMode="auto">
          <a:xfrm>
            <a:off x="7050088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0990" name="Line 36"/>
          <p:cNvSpPr>
            <a:spLocks noChangeShapeType="1"/>
          </p:cNvSpPr>
          <p:nvPr/>
        </p:nvSpPr>
        <p:spPr bwMode="auto">
          <a:xfrm>
            <a:off x="6862763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1" name="Oval 37"/>
          <p:cNvSpPr>
            <a:spLocks noChangeArrowheads="1"/>
          </p:cNvSpPr>
          <p:nvPr/>
        </p:nvSpPr>
        <p:spPr bwMode="auto">
          <a:xfrm>
            <a:off x="7011994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92" name="Text Box 38"/>
          <p:cNvSpPr txBox="1">
            <a:spLocks noChangeArrowheads="1"/>
          </p:cNvSpPr>
          <p:nvPr/>
        </p:nvSpPr>
        <p:spPr bwMode="auto">
          <a:xfrm>
            <a:off x="6022977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0993" name="Line 39"/>
          <p:cNvSpPr>
            <a:spLocks noChangeShapeType="1"/>
          </p:cNvSpPr>
          <p:nvPr/>
        </p:nvSpPr>
        <p:spPr bwMode="auto">
          <a:xfrm>
            <a:off x="6299201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4" name="Line 40"/>
          <p:cNvSpPr>
            <a:spLocks noChangeShapeType="1"/>
          </p:cNvSpPr>
          <p:nvPr/>
        </p:nvSpPr>
        <p:spPr bwMode="auto">
          <a:xfrm>
            <a:off x="1806575" y="3581400"/>
            <a:ext cx="762000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5" name="Line 41"/>
          <p:cNvSpPr>
            <a:spLocks noChangeShapeType="1"/>
          </p:cNvSpPr>
          <p:nvPr/>
        </p:nvSpPr>
        <p:spPr bwMode="auto">
          <a:xfrm>
            <a:off x="6553200" y="3429000"/>
            <a:ext cx="381000" cy="30480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6" name="Text Box 42"/>
          <p:cNvSpPr txBox="1">
            <a:spLocks noChangeArrowheads="1"/>
          </p:cNvSpPr>
          <p:nvPr/>
        </p:nvSpPr>
        <p:spPr bwMode="auto">
          <a:xfrm>
            <a:off x="7162800" y="3581403"/>
            <a:ext cx="1659299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Percept: VA</a:t>
            </a:r>
          </a:p>
        </p:txBody>
      </p:sp>
      <p:sp>
        <p:nvSpPr>
          <p:cNvPr id="40997" name="Text Box 43"/>
          <p:cNvSpPr txBox="1">
            <a:spLocks noChangeArrowheads="1"/>
          </p:cNvSpPr>
          <p:nvPr/>
        </p:nvSpPr>
        <p:spPr bwMode="auto">
          <a:xfrm>
            <a:off x="3048004" y="3581403"/>
            <a:ext cx="1799913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Percept: IOC</a:t>
            </a:r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3048005" y="3200401"/>
            <a:ext cx="2005729" cy="457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76" tIns="45688" rIns="91376" bIns="45688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accent5"/>
                </a:solidFill>
                <a:latin typeface="Times New Roman" pitchFamily="16" charset="0"/>
                <a:ea typeface="+mn-ea"/>
              </a:rPr>
              <a:t>Actual motion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57200" y="228600"/>
            <a:ext cx="8309864" cy="5029200"/>
            <a:chOff x="1828800" y="2260600"/>
            <a:chExt cx="4165600" cy="2540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2286000"/>
              <a:ext cx="1689100" cy="24638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260600"/>
              <a:ext cx="1803400" cy="2540000"/>
            </a:xfrm>
            <a:prstGeom prst="rect">
              <a:avLst/>
            </a:prstGeom>
          </p:spPr>
        </p:pic>
      </p:grp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04803" y="1371604"/>
            <a:ext cx="8382000" cy="5486396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reater alignment of edges -&gt; less benefit of combining information from the two edges</a:t>
            </a:r>
          </a:p>
        </p:txBody>
      </p:sp>
    </p:spTree>
    <p:extLst>
      <p:ext uri="{BB962C8B-B14F-4D97-AF65-F5344CB8AC3E}">
        <p14:creationId xmlns:p14="http://schemas.microsoft.com/office/powerpoint/2010/main" val="37548250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Calibri" charset="0"/>
              </a:rPr>
              <a:t>Hermann von Helmholtz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(1821-1894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German physician/physicist who made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significant contributions to theories of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vision</a:t>
            </a:r>
          </a:p>
          <a:p>
            <a:pPr eaLnBrk="1" hangingPunct="1"/>
            <a:r>
              <a:rPr lang="en-US" dirty="0">
                <a:latin typeface="Calibri" charset="0"/>
              </a:rPr>
              <a:t>Perception as unconscious inference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Recover the most likely objects in the world based on the ambiguous visual evidence</a:t>
            </a:r>
          </a:p>
          <a:p>
            <a:pPr eaLnBrk="1" hangingPunct="1"/>
            <a:r>
              <a:rPr lang="en-US" dirty="0">
                <a:latin typeface="Calibri" charset="0"/>
              </a:rPr>
              <a:t>Percept is a hypothesis about what the brain thinks is out there in the world.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Calibri" charset="0"/>
            </a:endParaRPr>
          </a:p>
        </p:txBody>
      </p:sp>
      <p:pic>
        <p:nvPicPr>
          <p:cNvPr id="2" name="Picture 1" descr="Screen Shot 2013-09-17 at 9.46.37 AM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5600" y="0"/>
            <a:ext cx="2427287" cy="356817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alibri" charset="0"/>
              </a:rPr>
              <a:t>Barberpole</a:t>
            </a:r>
            <a:r>
              <a:rPr lang="en-US" dirty="0">
                <a:latin typeface="Calibri" charset="0"/>
              </a:rPr>
              <a:t> Illusion (Weiss thesis)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008000"/>
                </a:solidFill>
              </a:rPr>
              <a:t>Actual motion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Perceived motion</a:t>
            </a:r>
          </a:p>
          <a:p>
            <a:pPr eaLnBrk="1" hangingPunct="1">
              <a:buFontTx/>
              <a:buNone/>
            </a:pPr>
            <a:endParaRPr lang="en-US" dirty="0">
              <a:latin typeface="Calibri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378200" y="1752600"/>
            <a:ext cx="4622800" cy="4648200"/>
            <a:chOff x="2209800" y="1981200"/>
            <a:chExt cx="4622800" cy="4648200"/>
          </a:xfrm>
        </p:grpSpPr>
        <p:pic>
          <p:nvPicPr>
            <p:cNvPr id="11270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3440" y="4446594"/>
              <a:ext cx="6350" cy="7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1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3440" y="4446594"/>
              <a:ext cx="6350" cy="7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6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789524"/>
                </p:ext>
              </p:extLst>
            </p:nvPr>
          </p:nvGraphicFramePr>
          <p:xfrm>
            <a:off x="2209800" y="1981200"/>
            <a:ext cx="4622800" cy="464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CorelDRAW" r:id="rId6" imgW="4015800" imgH="4039200" progId="CorelDRAW.Graphic.9">
                    <p:embed/>
                  </p:oleObj>
                </mc:Choice>
                <mc:Fallback>
                  <p:oleObj name="CorelDRAW" r:id="rId6" imgW="4015800" imgH="4039200" progId="CorelDRAW.Graphic.9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981200"/>
                          <a:ext cx="4622800" cy="464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22"/>
            <p:cNvSpPr>
              <a:spLocks noChangeShapeType="1"/>
            </p:cNvSpPr>
            <p:nvPr/>
          </p:nvSpPr>
          <p:spPr bwMode="auto">
            <a:xfrm flipV="1">
              <a:off x="3217863" y="2590800"/>
              <a:ext cx="0" cy="53340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 flipV="1">
              <a:off x="3248025" y="4872038"/>
              <a:ext cx="0" cy="53340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11274" name="Line 40"/>
            <p:cNvSpPr>
              <a:spLocks noChangeShapeType="1"/>
            </p:cNvSpPr>
            <p:nvPr/>
          </p:nvSpPr>
          <p:spPr bwMode="auto">
            <a:xfrm flipH="1" flipV="1">
              <a:off x="2819406" y="2667000"/>
              <a:ext cx="434975" cy="4572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1275" name="Line 40"/>
            <p:cNvSpPr>
              <a:spLocks noChangeShapeType="1"/>
            </p:cNvSpPr>
            <p:nvPr/>
          </p:nvSpPr>
          <p:spPr bwMode="auto">
            <a:xfrm flipH="1" flipV="1">
              <a:off x="2514606" y="5410200"/>
              <a:ext cx="739775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1068B2B-0A27-7544-A10D-944D4935B938}"/>
              </a:ext>
            </a:extLst>
          </p:cNvPr>
          <p:cNvGrpSpPr/>
          <p:nvPr/>
        </p:nvGrpSpPr>
        <p:grpSpPr>
          <a:xfrm>
            <a:off x="3462108" y="4692650"/>
            <a:ext cx="3383192" cy="837893"/>
            <a:chOff x="3462108" y="4692650"/>
            <a:chExt cx="3383192" cy="83789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9CDE58D-F307-1846-932B-E18F1604A4E8}"/>
                </a:ext>
              </a:extLst>
            </p:cNvPr>
            <p:cNvGrpSpPr/>
            <p:nvPr/>
          </p:nvGrpSpPr>
          <p:grpSpPr>
            <a:xfrm>
              <a:off x="6296025" y="4692650"/>
              <a:ext cx="549275" cy="523875"/>
              <a:chOff x="6296025" y="4692650"/>
              <a:chExt cx="549275" cy="523875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9FA955FF-134B-CF4B-8D81-EC68B515DBB2}"/>
                  </a:ext>
                </a:extLst>
              </p:cNvPr>
              <p:cNvSpPr/>
              <p:nvPr/>
            </p:nvSpPr>
            <p:spPr>
              <a:xfrm>
                <a:off x="6769100" y="4692650"/>
                <a:ext cx="76200" cy="76200"/>
              </a:xfrm>
              <a:prstGeom prst="ellipse">
                <a:avLst/>
              </a:prstGeom>
              <a:solidFill>
                <a:srgbClr val="AA3CC9">
                  <a:alpha val="6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80694A7D-E980-4D4E-8B36-212CDA689580}"/>
                  </a:ext>
                </a:extLst>
              </p:cNvPr>
              <p:cNvSpPr/>
              <p:nvPr/>
            </p:nvSpPr>
            <p:spPr>
              <a:xfrm>
                <a:off x="6296025" y="5140325"/>
                <a:ext cx="76200" cy="76200"/>
              </a:xfrm>
              <a:prstGeom prst="ellipse">
                <a:avLst/>
              </a:prstGeom>
              <a:solidFill>
                <a:srgbClr val="00B0F0">
                  <a:alpha val="4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335788D-B73B-FB42-957A-F74DA307EB99}"/>
                </a:ext>
              </a:extLst>
            </p:cNvPr>
            <p:cNvCxnSpPr/>
            <p:nvPr/>
          </p:nvCxnSpPr>
          <p:spPr>
            <a:xfrm>
              <a:off x="3462108" y="5530543"/>
              <a:ext cx="1860331" cy="0"/>
            </a:xfrm>
            <a:prstGeom prst="line">
              <a:avLst/>
            </a:prstGeom>
            <a:ln w="730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612F142-009A-9F40-ACE5-73BEFB471266}"/>
                </a:ext>
              </a:extLst>
            </p:cNvPr>
            <p:cNvCxnSpPr>
              <a:cxnSpLocks/>
            </p:cNvCxnSpPr>
            <p:nvPr/>
          </p:nvCxnSpPr>
          <p:spPr>
            <a:xfrm>
              <a:off x="5360275" y="4850239"/>
              <a:ext cx="0" cy="680304"/>
            </a:xfrm>
            <a:prstGeom prst="line">
              <a:avLst/>
            </a:prstGeom>
            <a:ln w="73025">
              <a:solidFill>
                <a:srgbClr val="AA3C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36D7D4C-B874-FE42-8BFC-92D30DD2BB8E}"/>
              </a:ext>
            </a:extLst>
          </p:cNvPr>
          <p:cNvSpPr/>
          <p:nvPr/>
        </p:nvSpPr>
        <p:spPr>
          <a:xfrm>
            <a:off x="3303927" y="4109736"/>
            <a:ext cx="4953000" cy="25496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533400" y="6"/>
            <a:ext cx="8229600" cy="7159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Illusions As Optimal Percept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457200" y="990606"/>
            <a:ext cx="8229600" cy="5562594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Mistakes of perception are the result of a </a:t>
            </a:r>
            <a:r>
              <a:rPr lang="en-US" i="1" dirty="0">
                <a:latin typeface="Calibri" charset="0"/>
              </a:rPr>
              <a:t>rational</a:t>
            </a:r>
            <a:r>
              <a:rPr lang="en-US" dirty="0">
                <a:latin typeface="Calibri" charset="0"/>
              </a:rPr>
              <a:t> system designed to operate in the presence of uncertainty.</a:t>
            </a:r>
          </a:p>
          <a:p>
            <a:pPr eaLnBrk="1" hangingPunct="1"/>
            <a:r>
              <a:rPr lang="en-US" dirty="0">
                <a:latin typeface="Calibri" charset="0"/>
              </a:rPr>
              <a:t>A proper rational model incorporates actual statistics of the environment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Here, authors </a:t>
            </a:r>
            <a:r>
              <a:rPr lang="en-US" i="1" dirty="0">
                <a:latin typeface="Calibri" charset="0"/>
              </a:rPr>
              <a:t>assume</a:t>
            </a:r>
            <a:r>
              <a:rPr lang="en-US" dirty="0">
                <a:latin typeface="Calibri" charset="0"/>
              </a:rPr>
              <a:t> without direct evidence: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(1) preference for slow speeds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(2) noisy local image measurements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(3) velocity estimate is the mean/mode of posterior distribution</a:t>
            </a:r>
          </a:p>
          <a:p>
            <a:pPr eaLnBrk="1" hangingPunct="1"/>
            <a:r>
              <a:rPr lang="ja-JP" altLang="en-US" dirty="0">
                <a:latin typeface="Calibri" charset="0"/>
              </a:rPr>
              <a:t>“</a:t>
            </a:r>
            <a:r>
              <a:rPr lang="en-US" dirty="0">
                <a:latin typeface="Calibri" charset="0"/>
              </a:rPr>
              <a:t>Optimal Bayesian estimator</a:t>
            </a:r>
            <a:r>
              <a:rPr lang="ja-JP" altLang="en-US" dirty="0">
                <a:latin typeface="Calibri" charset="0"/>
              </a:rPr>
              <a:t>”</a:t>
            </a:r>
            <a:r>
              <a:rPr lang="en-US" dirty="0">
                <a:latin typeface="Calibri" charset="0"/>
              </a:rPr>
              <a:t> or </a:t>
            </a:r>
            <a:r>
              <a:rPr lang="ja-JP" altLang="en-US" dirty="0">
                <a:latin typeface="Calibri" charset="0"/>
              </a:rPr>
              <a:t>“</a:t>
            </a:r>
            <a:r>
              <a:rPr lang="en-US" dirty="0">
                <a:latin typeface="Calibri" charset="0"/>
              </a:rPr>
              <a:t>ideal observer</a:t>
            </a:r>
            <a:r>
              <a:rPr lang="ja-JP" altLang="en-US" dirty="0">
                <a:latin typeface="Calibri" charset="0"/>
              </a:rPr>
              <a:t>”</a:t>
            </a:r>
            <a:r>
              <a:rPr lang="en-US" dirty="0">
                <a:latin typeface="Calibri" charset="0"/>
              </a:rPr>
              <a:t> is relative to these assumption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More dem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9450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2479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And Constras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Individuals tend to underestimate velocity in low contrast situations</a:t>
            </a:r>
          </a:p>
          <a:p>
            <a:pPr lvl="1"/>
            <a:r>
              <a:rPr lang="en-US" dirty="0">
                <a:latin typeface="Calibri" charset="0"/>
              </a:rPr>
              <a:t>perceived speed of lower-contrast grating relative to higher-contrast grating</a:t>
            </a:r>
          </a:p>
          <a:p>
            <a:pPr eaLnBrk="1" hangingPunct="1"/>
            <a:endParaRPr lang="en-US" dirty="0">
              <a:latin typeface="Calibri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09900" y="3900487"/>
            <a:ext cx="3124200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9782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Calibri" charset="0"/>
              </a:rPr>
              <a:t>Influence Of Edge Angles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On Perceived Direction Of Motion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ype II plaids</a:t>
            </a:r>
          </a:p>
          <a:p>
            <a:pPr lvl="2"/>
            <a:r>
              <a:rPr lang="en-US" dirty="0">
                <a:latin typeface="Calibri" charset="0"/>
              </a:rPr>
              <a:t>True velocity is not between the two surface </a:t>
            </a:r>
            <a:r>
              <a:rPr lang="en-US" dirty="0" err="1">
                <a:latin typeface="Calibri" charset="0"/>
              </a:rPr>
              <a:t>normals</a:t>
            </a:r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Vary angle between plaid components</a:t>
            </a:r>
          </a:p>
          <a:p>
            <a:pPr lvl="2"/>
            <a:r>
              <a:rPr lang="en-US" dirty="0">
                <a:latin typeface="Calibri" charset="0"/>
              </a:rPr>
              <a:t>Analogous to varying shape of rhombu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71800" y="3852862"/>
            <a:ext cx="3429000" cy="3005138"/>
            <a:chOff x="3048000" y="3581400"/>
            <a:chExt cx="3429000" cy="3005138"/>
          </a:xfrm>
        </p:grpSpPr>
        <p:pic>
          <p:nvPicPr>
            <p:cNvPr id="4198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581400"/>
              <a:ext cx="3429000" cy="300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989" name="Group 12"/>
            <p:cNvGrpSpPr>
              <a:grpSpLocks/>
            </p:cNvGrpSpPr>
            <p:nvPr/>
          </p:nvGrpSpPr>
          <p:grpSpPr bwMode="auto">
            <a:xfrm>
              <a:off x="3886200" y="5562600"/>
              <a:ext cx="457200" cy="558800"/>
              <a:chOff x="838200" y="4038600"/>
              <a:chExt cx="1143000" cy="1295400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16200000" flipH="1">
                <a:off x="1065648" y="4418446"/>
                <a:ext cx="1144514" cy="6865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6200000" flipH="1">
                <a:off x="609238" y="4267562"/>
                <a:ext cx="1144516" cy="68659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838200" y="4038600"/>
                <a:ext cx="456408" cy="15088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1524795" y="5183117"/>
                <a:ext cx="456405" cy="1508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990" name="Group 24"/>
            <p:cNvGrpSpPr>
              <a:grpSpLocks/>
            </p:cNvGrpSpPr>
            <p:nvPr/>
          </p:nvGrpSpPr>
          <p:grpSpPr bwMode="auto">
            <a:xfrm>
              <a:off x="6019800" y="5562600"/>
              <a:ext cx="457200" cy="548878"/>
              <a:chOff x="7620000" y="3429000"/>
              <a:chExt cx="762000" cy="9144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7276886" y="3772114"/>
                <a:ext cx="839026" cy="1527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772798" y="4268026"/>
                <a:ext cx="609203" cy="753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6200000" flipH="1">
                <a:off x="7886089" y="3847488"/>
                <a:ext cx="839026" cy="1527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7620000" y="3429000"/>
                <a:ext cx="609204" cy="753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5821017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Calibri" charset="0"/>
              </a:rPr>
              <a:t>Interaction of Edge Angle With Contrast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More uncertainty with low contrast</a:t>
            </a:r>
          </a:p>
          <a:p>
            <a:pPr eaLnBrk="1" hangingPunct="1"/>
            <a:r>
              <a:rPr lang="en-US" dirty="0">
                <a:latin typeface="Calibri" charset="0"/>
              </a:rPr>
              <a:t>More alignment with acute angle</a:t>
            </a:r>
          </a:p>
          <a:p>
            <a:pPr eaLnBrk="1" hangingPunct="1"/>
            <a:r>
              <a:rPr lang="en-US" dirty="0">
                <a:latin typeface="Calibri" charset="0"/>
              </a:rPr>
              <a:t>-&gt; Union vs. intersection of edge information at low contrast with acute angle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1328042" y="3657600"/>
            <a:ext cx="2023637" cy="939546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 rot="20061995">
            <a:off x="5613213" y="3910555"/>
            <a:ext cx="2312727" cy="216818"/>
          </a:xfrm>
          <a:prstGeom prst="parallelogram">
            <a:avLst>
              <a:gd name="adj" fmla="val 3951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194037" y="5112090"/>
            <a:ext cx="2157642" cy="131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1194037" y="5112090"/>
            <a:ext cx="2157642" cy="1314460"/>
            <a:chOff x="2544" y="2592"/>
            <a:chExt cx="2112" cy="1536"/>
          </a:xfrm>
        </p:grpSpPr>
        <p:sp>
          <p:nvSpPr>
            <p:cNvPr id="45094" name="Rectangle 8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5" name="Line 9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6" name="Line 10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4" name="Text Box 11"/>
          <p:cNvSpPr txBox="1">
            <a:spLocks noChangeArrowheads="1"/>
          </p:cNvSpPr>
          <p:nvPr/>
        </p:nvSpPr>
        <p:spPr bwMode="auto">
          <a:xfrm>
            <a:off x="1437963" y="6524424"/>
            <a:ext cx="1842593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65" name="Text Box 12"/>
          <p:cNvSpPr txBox="1">
            <a:spLocks noChangeArrowheads="1"/>
          </p:cNvSpPr>
          <p:nvPr/>
        </p:nvSpPr>
        <p:spPr bwMode="auto">
          <a:xfrm rot="16200000">
            <a:off x="207816" y="5465233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66" name="Line 13"/>
          <p:cNvSpPr>
            <a:spLocks noChangeShapeType="1"/>
          </p:cNvSpPr>
          <p:nvPr/>
        </p:nvSpPr>
        <p:spPr bwMode="auto">
          <a:xfrm rot="7333610" flipV="1">
            <a:off x="1964197" y="5826540"/>
            <a:ext cx="1540312" cy="1505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67" name="Line 14"/>
          <p:cNvSpPr>
            <a:spLocks noChangeShapeType="1"/>
          </p:cNvSpPr>
          <p:nvPr/>
        </p:nvSpPr>
        <p:spPr bwMode="auto">
          <a:xfrm>
            <a:off x="1216627" y="5753509"/>
            <a:ext cx="213505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68" name="Oval 15"/>
          <p:cNvSpPr>
            <a:spLocks noChangeArrowheads="1"/>
          </p:cNvSpPr>
          <p:nvPr/>
        </p:nvSpPr>
        <p:spPr bwMode="auto">
          <a:xfrm>
            <a:off x="2726827" y="5706833"/>
            <a:ext cx="103892" cy="918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69" name="Line 16"/>
          <p:cNvSpPr>
            <a:spLocks noChangeShapeType="1"/>
          </p:cNvSpPr>
          <p:nvPr/>
        </p:nvSpPr>
        <p:spPr bwMode="auto">
          <a:xfrm>
            <a:off x="2674122" y="4925386"/>
            <a:ext cx="103893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70" name="Text Box 17"/>
          <p:cNvSpPr txBox="1">
            <a:spLocks noChangeArrowheads="1"/>
          </p:cNvSpPr>
          <p:nvPr/>
        </p:nvSpPr>
        <p:spPr bwMode="auto">
          <a:xfrm>
            <a:off x="2449779" y="4695014"/>
            <a:ext cx="423096" cy="260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5071" name="Line 18"/>
          <p:cNvSpPr>
            <a:spLocks noChangeShapeType="1"/>
          </p:cNvSpPr>
          <p:nvPr/>
        </p:nvSpPr>
        <p:spPr bwMode="auto">
          <a:xfrm>
            <a:off x="2272105" y="5770072"/>
            <a:ext cx="402017" cy="16713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72" name="Oval 19"/>
          <p:cNvSpPr>
            <a:spLocks noChangeArrowheads="1"/>
          </p:cNvSpPr>
          <p:nvPr/>
        </p:nvSpPr>
        <p:spPr bwMode="auto">
          <a:xfrm>
            <a:off x="2413645" y="5798680"/>
            <a:ext cx="103892" cy="9335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73" name="Text Box 20"/>
          <p:cNvSpPr txBox="1">
            <a:spLocks noChangeArrowheads="1"/>
          </p:cNvSpPr>
          <p:nvPr/>
        </p:nvSpPr>
        <p:spPr bwMode="auto">
          <a:xfrm>
            <a:off x="1475601" y="4786866"/>
            <a:ext cx="381798" cy="262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1737587" y="5017231"/>
            <a:ext cx="676052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2243" name="Line 22"/>
          <p:cNvSpPr>
            <a:spLocks noChangeShapeType="1"/>
          </p:cNvSpPr>
          <p:nvPr/>
        </p:nvSpPr>
        <p:spPr bwMode="auto">
          <a:xfrm>
            <a:off x="2050769" y="4127373"/>
            <a:ext cx="722727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52244" name="Line 23"/>
          <p:cNvSpPr>
            <a:spLocks noChangeShapeType="1"/>
          </p:cNvSpPr>
          <p:nvPr/>
        </p:nvSpPr>
        <p:spPr bwMode="auto">
          <a:xfrm>
            <a:off x="6552758" y="4127373"/>
            <a:ext cx="722727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45077" name="Rectangle 24"/>
          <p:cNvSpPr>
            <a:spLocks noChangeArrowheads="1"/>
          </p:cNvSpPr>
          <p:nvPr/>
        </p:nvSpPr>
        <p:spPr bwMode="auto">
          <a:xfrm>
            <a:off x="5768302" y="5112090"/>
            <a:ext cx="2157642" cy="131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5078" name="Group 25"/>
          <p:cNvGrpSpPr>
            <a:grpSpLocks/>
          </p:cNvGrpSpPr>
          <p:nvPr/>
        </p:nvGrpSpPr>
        <p:grpSpPr bwMode="auto">
          <a:xfrm>
            <a:off x="5768302" y="5112090"/>
            <a:ext cx="2157642" cy="1314460"/>
            <a:chOff x="2544" y="2592"/>
            <a:chExt cx="2112" cy="1536"/>
          </a:xfrm>
        </p:grpSpPr>
        <p:sp>
          <p:nvSpPr>
            <p:cNvPr id="45091" name="Rectangle 2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2" name="Line 2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3" name="Line 2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79" name="Text Box 29"/>
          <p:cNvSpPr txBox="1">
            <a:spLocks noChangeArrowheads="1"/>
          </p:cNvSpPr>
          <p:nvPr/>
        </p:nvSpPr>
        <p:spPr bwMode="auto">
          <a:xfrm>
            <a:off x="6012225" y="6524424"/>
            <a:ext cx="1842593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80" name="Text Box 30"/>
          <p:cNvSpPr txBox="1">
            <a:spLocks noChangeArrowheads="1"/>
          </p:cNvSpPr>
          <p:nvPr/>
        </p:nvSpPr>
        <p:spPr bwMode="auto">
          <a:xfrm rot="16200000">
            <a:off x="4782077" y="5465233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81" name="Line 31"/>
          <p:cNvSpPr>
            <a:spLocks noChangeShapeType="1"/>
          </p:cNvSpPr>
          <p:nvPr/>
        </p:nvSpPr>
        <p:spPr bwMode="auto">
          <a:xfrm rot="7333610" flipV="1">
            <a:off x="6538455" y="5826540"/>
            <a:ext cx="1540312" cy="1505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2" name="Line 32"/>
          <p:cNvSpPr>
            <a:spLocks noChangeShapeType="1"/>
          </p:cNvSpPr>
          <p:nvPr/>
        </p:nvSpPr>
        <p:spPr bwMode="auto">
          <a:xfrm flipV="1">
            <a:off x="6697304" y="5273196"/>
            <a:ext cx="1156364" cy="115636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3" name="Oval 33"/>
          <p:cNvSpPr>
            <a:spLocks noChangeArrowheads="1"/>
          </p:cNvSpPr>
          <p:nvPr/>
        </p:nvSpPr>
        <p:spPr bwMode="auto">
          <a:xfrm>
            <a:off x="7301088" y="5706833"/>
            <a:ext cx="103892" cy="918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84" name="Line 34"/>
          <p:cNvSpPr>
            <a:spLocks noChangeShapeType="1"/>
          </p:cNvSpPr>
          <p:nvPr/>
        </p:nvSpPr>
        <p:spPr bwMode="auto">
          <a:xfrm>
            <a:off x="7248383" y="4925386"/>
            <a:ext cx="103893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5" name="Text Box 35"/>
          <p:cNvSpPr txBox="1">
            <a:spLocks noChangeArrowheads="1"/>
          </p:cNvSpPr>
          <p:nvPr/>
        </p:nvSpPr>
        <p:spPr bwMode="auto">
          <a:xfrm>
            <a:off x="7024037" y="4695014"/>
            <a:ext cx="423096" cy="260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5086" name="Line 36"/>
          <p:cNvSpPr>
            <a:spLocks noChangeShapeType="1"/>
          </p:cNvSpPr>
          <p:nvPr/>
        </p:nvSpPr>
        <p:spPr bwMode="auto">
          <a:xfrm>
            <a:off x="6846367" y="5770072"/>
            <a:ext cx="402017" cy="16713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7" name="Oval 37"/>
          <p:cNvSpPr>
            <a:spLocks noChangeArrowheads="1"/>
          </p:cNvSpPr>
          <p:nvPr/>
        </p:nvSpPr>
        <p:spPr bwMode="auto">
          <a:xfrm>
            <a:off x="6987907" y="5798680"/>
            <a:ext cx="103892" cy="9335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88" name="Text Box 38"/>
          <p:cNvSpPr txBox="1">
            <a:spLocks noChangeArrowheads="1"/>
          </p:cNvSpPr>
          <p:nvPr/>
        </p:nvSpPr>
        <p:spPr bwMode="auto">
          <a:xfrm>
            <a:off x="6049862" y="4786866"/>
            <a:ext cx="381798" cy="262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5089" name="Line 39"/>
          <p:cNvSpPr>
            <a:spLocks noChangeShapeType="1"/>
          </p:cNvSpPr>
          <p:nvPr/>
        </p:nvSpPr>
        <p:spPr bwMode="auto">
          <a:xfrm>
            <a:off x="6311850" y="5017231"/>
            <a:ext cx="676052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3228217" y="3910557"/>
            <a:ext cx="1902356" cy="433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76" tIns="45688" rIns="91376" bIns="45688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accent5"/>
                </a:solidFill>
                <a:latin typeface="Times New Roman" pitchFamily="16" charset="0"/>
                <a:ea typeface="+mn-ea"/>
              </a:rPr>
              <a:t>Actual motion</a:t>
            </a:r>
          </a:p>
        </p:txBody>
      </p:sp>
    </p:spTree>
    <p:extLst>
      <p:ext uri="{BB962C8B-B14F-4D97-AF65-F5344CB8AC3E}">
        <p14:creationId xmlns:p14="http://schemas.microsoft.com/office/powerpoint/2010/main" val="5128199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laid Motion: Type I and II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ype I: true velocity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lies between two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normals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Type II: true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velocity lies outside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two normals</a:t>
            </a:r>
          </a:p>
        </p:txBody>
      </p:sp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130"/>
          <p:cNvSpPr>
            <a:spLocks noChangeArrowheads="1"/>
          </p:cNvSpPr>
          <p:nvPr/>
        </p:nvSpPr>
        <p:spPr bwMode="auto">
          <a:xfrm>
            <a:off x="4395788" y="2719394"/>
            <a:ext cx="1587" cy="15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2296" name="Rectangle 341"/>
          <p:cNvSpPr>
            <a:spLocks noChangeArrowheads="1"/>
          </p:cNvSpPr>
          <p:nvPr/>
        </p:nvSpPr>
        <p:spPr bwMode="auto">
          <a:xfrm>
            <a:off x="5634038" y="4957769"/>
            <a:ext cx="1587" cy="15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graphicFrame>
        <p:nvGraphicFramePr>
          <p:cNvPr id="12290" name="Object 360"/>
          <p:cNvGraphicFramePr>
            <a:graphicFrameLocks noChangeAspect="1"/>
          </p:cNvGraphicFramePr>
          <p:nvPr/>
        </p:nvGraphicFramePr>
        <p:xfrm>
          <a:off x="4114800" y="1371600"/>
          <a:ext cx="50292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CorelDRAW" r:id="rId5" imgW="4038840" imgH="4039200" progId="CorelDRAW.Graphic.9">
                  <p:embed/>
                </p:oleObj>
              </mc:Choice>
              <mc:Fallback>
                <p:oleObj name="CorelDRAW" r:id="rId5" imgW="4038840" imgH="403920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50292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1082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614"/>
          <p:cNvSpPr>
            <a:spLocks noChangeArrowheads="1"/>
          </p:cNvSpPr>
          <p:nvPr/>
        </p:nvSpPr>
        <p:spPr bwMode="auto">
          <a:xfrm>
            <a:off x="838200" y="1524000"/>
            <a:ext cx="76200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Plaids and Relative Contrast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pic>
        <p:nvPicPr>
          <p:cNvPr id="13318" name="Picture 16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6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1613"/>
          <p:cNvGraphicFramePr>
            <a:graphicFrameLocks noChangeAspect="1"/>
          </p:cNvGraphicFramePr>
          <p:nvPr/>
        </p:nvGraphicFramePr>
        <p:xfrm>
          <a:off x="2141538" y="1752600"/>
          <a:ext cx="486092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CorelDRAW" r:id="rId6" imgW="4024080" imgH="4036320" progId="CorelDRAW.Graphic.9">
                  <p:embed/>
                </p:oleObj>
              </mc:Choice>
              <mc:Fallback>
                <p:oleObj name="CorelDRAW" r:id="rId6" imgW="4024080" imgH="403632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752600"/>
                        <a:ext cx="4860925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AutoShape 1615"/>
          <p:cNvSpPr>
            <a:spLocks noChangeArrowheads="1"/>
          </p:cNvSpPr>
          <p:nvPr/>
        </p:nvSpPr>
        <p:spPr bwMode="auto">
          <a:xfrm>
            <a:off x="6858000" y="5257800"/>
            <a:ext cx="1905000" cy="838200"/>
          </a:xfrm>
          <a:prstGeom prst="wedgeRoundRectCallout">
            <a:avLst>
              <a:gd name="adj1" fmla="val -80250"/>
              <a:gd name="adj2" fmla="val -2367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376" tIns="45688" rIns="91376" bIns="45688"/>
          <a:lstStyle/>
          <a:p>
            <a:pPr algn="ctr"/>
            <a:r>
              <a:rPr lang="en-US" b="0"/>
              <a:t>Lower contrast</a:t>
            </a:r>
          </a:p>
        </p:txBody>
      </p:sp>
    </p:spTree>
    <p:extLst>
      <p:ext uri="{BB962C8B-B14F-4D97-AF65-F5344CB8AC3E}">
        <p14:creationId xmlns:p14="http://schemas.microsoft.com/office/powerpoint/2010/main" val="34656288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laids and Speed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erceived direction of type II plaids depends on relative speed of components</a:t>
            </a:r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33700" y="3221044"/>
            <a:ext cx="3276600" cy="297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4148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>
                <a:ea typeface="+mj-ea"/>
              </a:rPr>
              <a:t>Additional Knowledge</a:t>
            </a:r>
            <a:br>
              <a:rPr lang="en-US" dirty="0">
                <a:ea typeface="+mj-ea"/>
              </a:rPr>
            </a:br>
            <a:r>
              <a:rPr lang="en-US" dirty="0">
                <a:ea typeface="+mj-ea"/>
              </a:rPr>
              <a:t>Is Required To Perce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ea typeface="+mn-ea"/>
              </a:rPr>
              <a:t>Innate knowled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</a:rPr>
              <a:t>E.g., any point in the image has only one interpre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</a:rPr>
              <a:t>E.g., surfaces of an object tend to</a:t>
            </a:r>
            <a:br>
              <a:rPr lang="en-US" dirty="0">
                <a:ea typeface="+mn-ea"/>
              </a:rPr>
            </a:br>
            <a:r>
              <a:rPr lang="en-US" dirty="0">
                <a:ea typeface="+mn-ea"/>
              </a:rPr>
              <a:t>be a homogeneous col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</a:rPr>
              <a:t>Gestalt grouping principle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>
                <a:ea typeface="+mn-ea"/>
              </a:rPr>
              <a:t>Specific experien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</a:rPr>
              <a:t>E.g., SQT is an unlikely letter</a:t>
            </a:r>
            <a:br>
              <a:rPr lang="en-US" dirty="0">
                <a:ea typeface="+mn-ea"/>
              </a:rPr>
            </a:br>
            <a:r>
              <a:rPr lang="en-US" dirty="0">
                <a:ea typeface="+mn-ea"/>
              </a:rPr>
              <a:t>combination in English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</a:rPr>
              <a:t>E.g., bananas are yellow or</a:t>
            </a:r>
            <a:br>
              <a:rPr lang="en-US" dirty="0">
                <a:ea typeface="+mn-ea"/>
              </a:rPr>
            </a:br>
            <a:r>
              <a:rPr lang="en-US" dirty="0">
                <a:ea typeface="+mn-ea"/>
              </a:rPr>
              <a:t>green, not purple</a:t>
            </a:r>
          </a:p>
          <a:p>
            <a:pPr>
              <a:buNone/>
              <a:defRPr/>
            </a:pPr>
            <a:endParaRPr lang="en-US" dirty="0">
              <a:ea typeface="+mn-ea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>
              <a:ea typeface="+mn-ea"/>
            </a:endParaRPr>
          </a:p>
        </p:txBody>
      </p:sp>
      <p:grpSp>
        <p:nvGrpSpPr>
          <p:cNvPr id="20484" name="Group 5"/>
          <p:cNvGrpSpPr>
            <a:grpSpLocks/>
          </p:cNvGrpSpPr>
          <p:nvPr/>
        </p:nvGrpSpPr>
        <p:grpSpPr bwMode="auto">
          <a:xfrm>
            <a:off x="5334000" y="2971806"/>
            <a:ext cx="3810000" cy="2828925"/>
            <a:chOff x="5181600" y="2971800"/>
            <a:chExt cx="3810000" cy="2828925"/>
          </a:xfrm>
        </p:grpSpPr>
        <p:pic>
          <p:nvPicPr>
            <p:cNvPr id="2048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2971800"/>
              <a:ext cx="3810000" cy="282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181600" y="2971800"/>
              <a:ext cx="3810000" cy="2819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"/>
          <p:cNvSpPr>
            <a:spLocks noChangeArrowheads="1"/>
          </p:cNvSpPr>
          <p:nvPr/>
        </p:nvSpPr>
        <p:spPr bwMode="auto">
          <a:xfrm>
            <a:off x="152400" y="3200400"/>
            <a:ext cx="8915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laids and Time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Viewing time reduces uncertainty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</p:txBody>
      </p:sp>
      <p:pic>
        <p:nvPicPr>
          <p:cNvPr id="143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304800" y="3429006"/>
          <a:ext cx="861060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CorelDRAW" r:id="rId5" imgW="6567840" imgH="2143080" progId="CorelDRAW.Graphic.9">
                  <p:embed/>
                </p:oleObj>
              </mc:Choice>
              <mc:Fallback>
                <p:oleObj name="CorelDRAW" r:id="rId5" imgW="6567840" imgH="214308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6"/>
                        <a:ext cx="8610600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8779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DF45F-31F8-9F4D-963F-6B5F6E813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tesy of Adity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DCE4198-8808-DD4A-8118-3C9625BF91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08089" y="1371600"/>
            <a:ext cx="3775422" cy="4754563"/>
          </a:xfrm>
        </p:spPr>
      </p:pic>
    </p:spTree>
    <p:extLst>
      <p:ext uri="{BB962C8B-B14F-4D97-AF65-F5344CB8AC3E}">
        <p14:creationId xmlns:p14="http://schemas.microsoft.com/office/powerpoint/2010/main" val="19869624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8F6C3-ECB4-D447-8291-18CE5F25C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0C6FE26-CA51-8E42-8542-727FB4A729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765" y="1530627"/>
            <a:ext cx="8454470" cy="3269922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9354E4-9BE4-F04A-921B-D9934948CC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8599" y="4800549"/>
            <a:ext cx="3992217" cy="197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4427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3994E-DEAC-CE48-ADB7-E09502DCC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8D8F4F7-03AE-7D4A-8144-8C92585C97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3075" y="1180948"/>
            <a:ext cx="5657850" cy="5546912"/>
          </a:xfrm>
        </p:spPr>
      </p:pic>
    </p:spTree>
    <p:extLst>
      <p:ext uri="{BB962C8B-B14F-4D97-AF65-F5344CB8AC3E}">
        <p14:creationId xmlns:p14="http://schemas.microsoft.com/office/powerpoint/2010/main" val="1092210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Il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ea typeface="+mn-ea"/>
              </a:rPr>
              <a:t>Most of the time, knowledge helps constrain perception to produce the correct interpretation of perceptual data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>
                <a:ea typeface="+mn-ea"/>
              </a:rPr>
              <a:t>Illusions are the rare cases where knowledge mislead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</a:rPr>
              <a:t>E.g., hollow face illus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  <a:hlinkClick r:id="rId2"/>
              </a:rPr>
              <a:t>http://www.michaelbach.de/ot/fcs_hollow-face/</a:t>
            </a:r>
            <a:endParaRPr lang="en-US" dirty="0">
              <a:ea typeface="+mn-ea"/>
            </a:endParaRP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>
                <a:ea typeface="+mn-ea"/>
              </a:rPr>
              <a:t>Constraints: light source, shading cues, knowledge of fac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 rot="2531083">
            <a:off x="2590800" y="4057650"/>
            <a:ext cx="20574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3556" name="AutoShape 5"/>
          <p:cNvSpPr>
            <a:spLocks noChangeArrowheads="1"/>
          </p:cNvSpPr>
          <p:nvPr/>
        </p:nvSpPr>
        <p:spPr bwMode="auto">
          <a:xfrm>
            <a:off x="2590800" y="2286000"/>
            <a:ext cx="3962400" cy="381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879" y="10800"/>
                </a:moveTo>
                <a:cubicBezTo>
                  <a:pt x="7879" y="12413"/>
                  <a:pt x="9187" y="13721"/>
                  <a:pt x="10800" y="13721"/>
                </a:cubicBezTo>
                <a:cubicBezTo>
                  <a:pt x="12413" y="13721"/>
                  <a:pt x="13721" y="12413"/>
                  <a:pt x="13721" y="10800"/>
                </a:cubicBezTo>
                <a:cubicBezTo>
                  <a:pt x="13721" y="9187"/>
                  <a:pt x="12413" y="7879"/>
                  <a:pt x="10800" y="7879"/>
                </a:cubicBezTo>
                <a:cubicBezTo>
                  <a:pt x="9187" y="7879"/>
                  <a:pt x="7879" y="9187"/>
                  <a:pt x="7879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0" y="6396041"/>
            <a:ext cx="666152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Some slides adapted from Alex </a:t>
            </a:r>
            <a:r>
              <a:rPr lang="en-US" dirty="0" err="1"/>
              <a:t>Pouget</a:t>
            </a:r>
            <a:r>
              <a:rPr lang="en-US" dirty="0"/>
              <a:t>, Roches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2084 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 rot="2531083">
            <a:off x="2590800" y="4057650"/>
            <a:ext cx="20574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2590800" y="2286000"/>
            <a:ext cx="3962400" cy="381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879" y="10800"/>
                </a:moveTo>
                <a:cubicBezTo>
                  <a:pt x="7879" y="12413"/>
                  <a:pt x="9187" y="13721"/>
                  <a:pt x="10800" y="13721"/>
                </a:cubicBezTo>
                <a:cubicBezTo>
                  <a:pt x="12413" y="13721"/>
                  <a:pt x="13721" y="12413"/>
                  <a:pt x="13721" y="10800"/>
                </a:cubicBezTo>
                <a:cubicBezTo>
                  <a:pt x="13721" y="9187"/>
                  <a:pt x="12413" y="7879"/>
                  <a:pt x="10800" y="7879"/>
                </a:cubicBezTo>
                <a:cubicBezTo>
                  <a:pt x="9187" y="7879"/>
                  <a:pt x="7879" y="9187"/>
                  <a:pt x="7879" y="10800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0417 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0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 rot="2531083">
            <a:off x="1128713" y="3851275"/>
            <a:ext cx="31242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 rot="2531083">
            <a:off x="622300" y="4414838"/>
            <a:ext cx="31242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5606" name="AutoShape 5"/>
          <p:cNvSpPr>
            <a:spLocks noChangeArrowheads="1"/>
          </p:cNvSpPr>
          <p:nvPr/>
        </p:nvSpPr>
        <p:spPr bwMode="auto">
          <a:xfrm>
            <a:off x="381000" y="2286000"/>
            <a:ext cx="3962400" cy="381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89" y="10800"/>
                </a:moveTo>
                <a:cubicBezTo>
                  <a:pt x="3089" y="15059"/>
                  <a:pt x="6541" y="18511"/>
                  <a:pt x="10800" y="18511"/>
                </a:cubicBezTo>
                <a:cubicBezTo>
                  <a:pt x="15059" y="18511"/>
                  <a:pt x="18511" y="15059"/>
                  <a:pt x="18511" y="10800"/>
                </a:cubicBezTo>
                <a:cubicBezTo>
                  <a:pt x="18511" y="6541"/>
                  <a:pt x="15059" y="3089"/>
                  <a:pt x="10800" y="3089"/>
                </a:cubicBezTo>
                <a:cubicBezTo>
                  <a:pt x="6541" y="3089"/>
                  <a:pt x="3089" y="6541"/>
                  <a:pt x="3089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5607" name="Line 8"/>
          <p:cNvSpPr>
            <a:spLocks noChangeShapeType="1"/>
          </p:cNvSpPr>
          <p:nvPr/>
        </p:nvSpPr>
        <p:spPr bwMode="auto">
          <a:xfrm flipV="1">
            <a:off x="2209800" y="4038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 flipV="1">
            <a:off x="2209800" y="4191000"/>
            <a:ext cx="533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09" name="Line 10"/>
          <p:cNvSpPr>
            <a:spLocks noChangeShapeType="1"/>
          </p:cNvSpPr>
          <p:nvPr/>
        </p:nvSpPr>
        <p:spPr bwMode="auto">
          <a:xfrm flipV="1">
            <a:off x="2209800" y="4343400"/>
            <a:ext cx="762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0" name="Line 11"/>
          <p:cNvSpPr>
            <a:spLocks noChangeShapeType="1"/>
          </p:cNvSpPr>
          <p:nvPr/>
        </p:nvSpPr>
        <p:spPr bwMode="auto">
          <a:xfrm flipV="1">
            <a:off x="2209800" y="3810000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1" name="Line 12"/>
          <p:cNvSpPr>
            <a:spLocks noChangeShapeType="1"/>
          </p:cNvSpPr>
          <p:nvPr/>
        </p:nvSpPr>
        <p:spPr bwMode="auto">
          <a:xfrm flipH="1" flipV="1">
            <a:off x="2133600" y="3657600"/>
            <a:ext cx="76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2" name="Line 14"/>
          <p:cNvSpPr>
            <a:spLocks noChangeShapeType="1"/>
          </p:cNvSpPr>
          <p:nvPr/>
        </p:nvSpPr>
        <p:spPr bwMode="auto">
          <a:xfrm>
            <a:off x="2209800" y="4419600"/>
            <a:ext cx="10668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3" name="Line 15"/>
          <p:cNvSpPr>
            <a:spLocks noChangeShapeType="1"/>
          </p:cNvSpPr>
          <p:nvPr/>
        </p:nvSpPr>
        <p:spPr bwMode="auto">
          <a:xfrm flipH="1" flipV="1">
            <a:off x="1905000" y="3429000"/>
            <a:ext cx="3048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4" name="Rectangle 17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5615" name="Group 19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5631" name="Rectangle 20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21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Line 22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6" name="Text Box 23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5617" name="Text Box 24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5618" name="Line 25"/>
          <p:cNvSpPr>
            <a:spLocks noChangeShapeType="1"/>
          </p:cNvSpPr>
          <p:nvPr/>
        </p:nvSpPr>
        <p:spPr bwMode="auto">
          <a:xfrm rot="2435319" flipV="1">
            <a:off x="6154738" y="3622675"/>
            <a:ext cx="27051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9" name="Line 26"/>
          <p:cNvSpPr>
            <a:spLocks noChangeShapeType="1"/>
          </p:cNvSpPr>
          <p:nvPr/>
        </p:nvSpPr>
        <p:spPr bwMode="auto">
          <a:xfrm flipH="1" flipV="1">
            <a:off x="1600200" y="3124200"/>
            <a:ext cx="60960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20" name="Line 27"/>
          <p:cNvSpPr>
            <a:spLocks noChangeShapeType="1"/>
          </p:cNvSpPr>
          <p:nvPr/>
        </p:nvSpPr>
        <p:spPr bwMode="auto">
          <a:xfrm>
            <a:off x="2209800" y="4419600"/>
            <a:ext cx="12954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grpSp>
        <p:nvGrpSpPr>
          <p:cNvPr id="25621" name="Group 37"/>
          <p:cNvGrpSpPr>
            <a:grpSpLocks/>
          </p:cNvGrpSpPr>
          <p:nvPr/>
        </p:nvGrpSpPr>
        <p:grpSpPr bwMode="auto">
          <a:xfrm>
            <a:off x="6400800" y="2743200"/>
            <a:ext cx="1676400" cy="1447800"/>
            <a:chOff x="3408" y="2064"/>
            <a:chExt cx="1200" cy="1104"/>
          </a:xfrm>
        </p:grpSpPr>
        <p:sp>
          <p:nvSpPr>
            <p:cNvPr id="25622" name="Line 28"/>
            <p:cNvSpPr>
              <a:spLocks noChangeShapeType="1"/>
            </p:cNvSpPr>
            <p:nvPr/>
          </p:nvSpPr>
          <p:spPr bwMode="auto">
            <a:xfrm flipV="1">
              <a:off x="3792" y="2640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9"/>
            <p:cNvSpPr>
              <a:spLocks noChangeShapeType="1"/>
            </p:cNvSpPr>
            <p:nvPr/>
          </p:nvSpPr>
          <p:spPr bwMode="auto">
            <a:xfrm flipV="1">
              <a:off x="3792" y="2736"/>
              <a:ext cx="33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30"/>
            <p:cNvSpPr>
              <a:spLocks noChangeShapeType="1"/>
            </p:cNvSpPr>
            <p:nvPr/>
          </p:nvSpPr>
          <p:spPr bwMode="auto">
            <a:xfrm flipV="1">
              <a:off x="3792" y="2832"/>
              <a:ext cx="480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31"/>
            <p:cNvSpPr>
              <a:spLocks noChangeShapeType="1"/>
            </p:cNvSpPr>
            <p:nvPr/>
          </p:nvSpPr>
          <p:spPr bwMode="auto">
            <a:xfrm flipV="1">
              <a:off x="3792" y="2496"/>
              <a:ext cx="96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32"/>
            <p:cNvSpPr>
              <a:spLocks noChangeShapeType="1"/>
            </p:cNvSpPr>
            <p:nvPr/>
          </p:nvSpPr>
          <p:spPr bwMode="auto">
            <a:xfrm flipH="1" flipV="1">
              <a:off x="3744" y="2400"/>
              <a:ext cx="48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33"/>
            <p:cNvSpPr>
              <a:spLocks noChangeShapeType="1"/>
            </p:cNvSpPr>
            <p:nvPr/>
          </p:nvSpPr>
          <p:spPr bwMode="auto">
            <a:xfrm>
              <a:off x="3792" y="2880"/>
              <a:ext cx="672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34"/>
            <p:cNvSpPr>
              <a:spLocks noChangeShapeType="1"/>
            </p:cNvSpPr>
            <p:nvPr/>
          </p:nvSpPr>
          <p:spPr bwMode="auto">
            <a:xfrm flipH="1" flipV="1">
              <a:off x="3600" y="2256"/>
              <a:ext cx="192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35"/>
            <p:cNvSpPr>
              <a:spLocks noChangeShapeType="1"/>
            </p:cNvSpPr>
            <p:nvPr/>
          </p:nvSpPr>
          <p:spPr bwMode="auto">
            <a:xfrm flipH="1" flipV="1">
              <a:off x="3408" y="2064"/>
              <a:ext cx="384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36"/>
            <p:cNvSpPr>
              <a:spLocks noChangeShapeType="1"/>
            </p:cNvSpPr>
            <p:nvPr/>
          </p:nvSpPr>
          <p:spPr bwMode="auto">
            <a:xfrm>
              <a:off x="3792" y="2880"/>
              <a:ext cx="81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710962" y="4953000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Arial Black"/>
                <a:cs typeface="Arial Black"/>
              </a:rPr>
              <a:t>horizontal velocity</a:t>
            </a:r>
          </a:p>
        </p:txBody>
      </p:sp>
      <p:sp>
        <p:nvSpPr>
          <p:cNvPr id="35" name="TextBox 34"/>
          <p:cNvSpPr txBox="1"/>
          <p:nvPr/>
        </p:nvSpPr>
        <p:spPr>
          <a:xfrm rot="16200000">
            <a:off x="4025824" y="3665453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Arial Black"/>
                <a:cs typeface="Arial Black"/>
              </a:rPr>
              <a:t>vertical velocity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3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.thmx</Template>
  <TotalTime>13994</TotalTime>
  <Words>1782</Words>
  <Application>Microsoft Macintosh PowerPoint</Application>
  <PresentationFormat>On-screen Show (4:3)</PresentationFormat>
  <Paragraphs>488</Paragraphs>
  <Slides>53</Slides>
  <Notes>31</Notes>
  <HiddenSlides>2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8" baseType="lpstr">
      <vt:lpstr>ＭＳ Ｐゴシック</vt:lpstr>
      <vt:lpstr>Arial</vt:lpstr>
      <vt:lpstr>Arial Black</vt:lpstr>
      <vt:lpstr>Calibri</vt:lpstr>
      <vt:lpstr>Cambria Math</vt:lpstr>
      <vt:lpstr>Helvetica</vt:lpstr>
      <vt:lpstr>Times New Roman</vt:lpstr>
      <vt:lpstr>Wingdings</vt:lpstr>
      <vt:lpstr>DEFAULT</vt:lpstr>
      <vt:lpstr>1_DEFAULT</vt:lpstr>
      <vt:lpstr>2_DEFAULT</vt:lpstr>
      <vt:lpstr>3_DEFAULT</vt:lpstr>
      <vt:lpstr>Default2014</vt:lpstr>
      <vt:lpstr>CorelDRAW</vt:lpstr>
      <vt:lpstr>Equation</vt:lpstr>
      <vt:lpstr>Motion Illusions as Optimal Percepts  CSCI 5822 Probabilistic Models of Human and Machine Intelligence</vt:lpstr>
      <vt:lpstr>What’s Special About Perception?</vt:lpstr>
      <vt:lpstr>Ambiguity of Perception</vt:lpstr>
      <vt:lpstr>Hermann von Helmholtz (1821-1894)</vt:lpstr>
      <vt:lpstr>Additional Knowledge Is Required To Perceive</vt:lpstr>
      <vt:lpstr>Illusions</vt:lpstr>
      <vt:lpstr>The Aperture Problem</vt:lpstr>
      <vt:lpstr>The Aperture Problem</vt:lpstr>
      <vt:lpstr>The Aperture Problem</vt:lpstr>
      <vt:lpstr>The Aperture Problem: Plaid</vt:lpstr>
      <vt:lpstr>The Aperture Problem: Plaid</vt:lpstr>
      <vt:lpstr>The Aperture Problem: Rhombus</vt:lpstr>
      <vt:lpstr>The Aperture Problem</vt:lpstr>
      <vt:lpstr>Standard Models of Motion Perception</vt:lpstr>
      <vt:lpstr>Standard Models of Motion Perception</vt:lpstr>
      <vt:lpstr>Standard Models of Motion Perception</vt:lpstr>
      <vt:lpstr>Standard Models of Motion Perception</vt:lpstr>
      <vt:lpstr>Standard Models of Motion Perception</vt:lpstr>
      <vt:lpstr>Rhombus Thickness Influences Perception</vt:lpstr>
      <vt:lpstr>Bayesian Model of Motion Perception</vt:lpstr>
      <vt:lpstr>* Digression * </vt:lpstr>
      <vt:lpstr>Bayesian Model of Motion Perception</vt:lpstr>
      <vt:lpstr>Prior</vt:lpstr>
      <vt:lpstr>Likelihood</vt:lpstr>
      <vt:lpstr>Likelihood</vt:lpstr>
      <vt:lpstr>Likelihood</vt:lpstr>
      <vt:lpstr>Posterior</vt:lpstr>
      <vt:lpstr>Bayesian Model of Motion Perception</vt:lpstr>
      <vt:lpstr>Solving for MAP Velocity</vt:lpstr>
      <vt:lpstr>Motion Through An Aperture</vt:lpstr>
      <vt:lpstr>Driving In The Fog</vt:lpstr>
      <vt:lpstr>Influence Of Contrast On Perceived Velocity</vt:lpstr>
      <vt:lpstr>Influence Of Contrast On Perceived Velocity</vt:lpstr>
      <vt:lpstr>Influence Of Contrast On Perceived Direction</vt:lpstr>
      <vt:lpstr>Influence Of Contrast On Perceived Direction</vt:lpstr>
      <vt:lpstr>Influence Of Contrast On Perceived Direction</vt:lpstr>
      <vt:lpstr>Influence Of Contrast On Perceived Direction</vt:lpstr>
      <vt:lpstr>Influence Of Edge Angles On Perceived Direction Of Motion (Original Demo)</vt:lpstr>
      <vt:lpstr>PowerPoint Presentation</vt:lpstr>
      <vt:lpstr>Barberpole Illusion (Weiss thesis)</vt:lpstr>
      <vt:lpstr>Motion Illusions As Optimal Percepts</vt:lpstr>
      <vt:lpstr>Bonus</vt:lpstr>
      <vt:lpstr>PowerPoint Presentation</vt:lpstr>
      <vt:lpstr>Motion And Constrast</vt:lpstr>
      <vt:lpstr>Influence Of Edge Angles On Perceived Direction Of Motion</vt:lpstr>
      <vt:lpstr>Interaction of Edge Angle With Contrast</vt:lpstr>
      <vt:lpstr>Plaid Motion: Type I and II</vt:lpstr>
      <vt:lpstr>Plaids and Relative Contrast</vt:lpstr>
      <vt:lpstr>Plaids and Speed</vt:lpstr>
      <vt:lpstr>Plaids and Time</vt:lpstr>
      <vt:lpstr>Courtesy of Aditya</vt:lpstr>
      <vt:lpstr>PowerPoint Presentation</vt:lpstr>
      <vt:lpstr>PowerPoint Presentation</vt:lpstr>
    </vt:vector>
  </TitlesOfParts>
  <Company>University of Rochester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Perception</dc:title>
  <dc:creator>alex</dc:creator>
  <cp:lastModifiedBy>Michael C Mozer</cp:lastModifiedBy>
  <cp:revision>377</cp:revision>
  <dcterms:created xsi:type="dcterms:W3CDTF">2002-01-20T16:46:18Z</dcterms:created>
  <dcterms:modified xsi:type="dcterms:W3CDTF">2018-02-13T03:59:38Z</dcterms:modified>
</cp:coreProperties>
</file>